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xlsx" ContentType="application/vnd.openxmlformats-officedocument.spreadsheetml.sheet"/>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drawings/drawing1.xml" ContentType="application/vnd.openxmlformats-officedocument.drawingml.chartshapes+xml"/>
  <Override PartName="/ppt/charts/chart5.xml" ContentType="application/vnd.openxmlformats-officedocument.drawingml.chart+xml"/>
  <Override PartName="/ppt/charts/chart6.xml" ContentType="application/vnd.openxmlformats-officedocument.drawingml.chart+xml"/>
  <Override PartName="/ppt/charts/chart7.xml" ContentType="application/vnd.openxmlformats-officedocument.drawingml.chart+xml"/>
  <Override PartName="/ppt/charts/chart8.xml" ContentType="application/vnd.openxmlformats-officedocument.drawingml.chart+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charts/chart9.xml" ContentType="application/vnd.openxmlformats-officedocument.drawingml.chart+xml"/>
  <Override PartName="/ppt/charts/chart10.xml" ContentType="application/vnd.openxmlformats-officedocument.drawingml.chart+xml"/>
  <Override PartName="/ppt/charts/chart11.xml" ContentType="application/vnd.openxmlformats-officedocument.drawingml.chart+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charts/chart12.xml" ContentType="application/vnd.openxmlformats-officedocument.drawingml.chart+xml"/>
  <Override PartName="/ppt/drawings/drawing2.xml" ContentType="application/vnd.openxmlformats-officedocument.drawingml.chartshapes+xml"/>
  <Override PartName="/ppt/charts/chart13.xml" ContentType="application/vnd.openxmlformats-officedocument.drawingml.chart+xml"/>
  <Override PartName="/ppt/drawings/drawing3.xml" ContentType="application/vnd.openxmlformats-officedocument.drawingml.chartshape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rts/style1.xml" ContentType="application/vnd.ms-office.chartstyle+xml"/>
  <Override PartName="/ppt/charts/colors1.xml" ContentType="application/vnd.ms-office.chartcolorstyle+xml"/>
  <Override PartName="/ppt/charts/style2.xml" ContentType="application/vnd.ms-office.chartstyle+xml"/>
  <Override PartName="/ppt/charts/colors2.xml" ContentType="application/vnd.ms-office.chartcolorstyle+xml"/>
  <Override PartName="/ppt/charts/style3.xml" ContentType="application/vnd.ms-office.chartstyle+xml"/>
  <Override PartName="/ppt/charts/colors3.xml" ContentType="application/vnd.ms-office.chartcolorstyle+xml"/>
  <Override PartName="/ppt/charts/style4.xml" ContentType="application/vnd.ms-office.chartstyle+xml"/>
  <Override PartName="/ppt/charts/colors4.xml" ContentType="application/vnd.ms-office.chartcolorstyle+xml"/>
  <Override PartName="/ppt/charts/style5.xml" ContentType="application/vnd.ms-office.chartstyle+xml"/>
  <Override PartName="/ppt/charts/colors5.xml" ContentType="application/vnd.ms-office.chartcolorstyle+xml"/>
  <Override PartName="/ppt/charts/style6.xml" ContentType="application/vnd.ms-office.chartstyle+xml"/>
  <Override PartName="/ppt/charts/colors6.xml" ContentType="application/vnd.ms-office.chartcolorstyle+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9" r:id="rId1"/>
  </p:sldMasterIdLst>
  <p:notesMasterIdLst>
    <p:notesMasterId r:id="rId28"/>
  </p:notesMasterIdLst>
  <p:handoutMasterIdLst>
    <p:handoutMasterId r:id="rId29"/>
  </p:handoutMasterIdLst>
  <p:sldIdLst>
    <p:sldId id="354" r:id="rId2"/>
    <p:sldId id="308" r:id="rId3"/>
    <p:sldId id="357" r:id="rId4"/>
    <p:sldId id="264" r:id="rId5"/>
    <p:sldId id="355" r:id="rId6"/>
    <p:sldId id="356" r:id="rId7"/>
    <p:sldId id="358" r:id="rId8"/>
    <p:sldId id="359" r:id="rId9"/>
    <p:sldId id="360" r:id="rId10"/>
    <p:sldId id="361" r:id="rId11"/>
    <p:sldId id="362" r:id="rId12"/>
    <p:sldId id="363" r:id="rId13"/>
    <p:sldId id="364" r:id="rId14"/>
    <p:sldId id="365" r:id="rId15"/>
    <p:sldId id="366" r:id="rId16"/>
    <p:sldId id="367" r:id="rId17"/>
    <p:sldId id="368" r:id="rId18"/>
    <p:sldId id="369" r:id="rId19"/>
    <p:sldId id="370" r:id="rId20"/>
    <p:sldId id="371" r:id="rId21"/>
    <p:sldId id="372" r:id="rId22"/>
    <p:sldId id="373" r:id="rId23"/>
    <p:sldId id="374" r:id="rId24"/>
    <p:sldId id="310" r:id="rId25"/>
    <p:sldId id="375" r:id="rId26"/>
    <p:sldId id="304" r:id="rId27"/>
  </p:sldIdLst>
  <p:sldSz cx="9144000" cy="6858000" type="screen4x3"/>
  <p:notesSz cx="6858000" cy="9144000"/>
  <p:custDataLst>
    <p:tags r:id="rId3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164">
          <p15:clr>
            <a:srgbClr val="A4A3A4"/>
          </p15:clr>
        </p15:guide>
        <p15:guide id="2" orient="horz" pos="618">
          <p15:clr>
            <a:srgbClr val="A4A3A4"/>
          </p15:clr>
        </p15:guide>
        <p15:guide id="3" orient="horz" pos="1525" userDrawn="1">
          <p15:clr>
            <a:srgbClr val="A4A3A4"/>
          </p15:clr>
        </p15:guide>
        <p15:guide id="4" orient="horz" pos="3974">
          <p15:clr>
            <a:srgbClr val="A4A3A4"/>
          </p15:clr>
        </p15:guide>
        <p15:guide id="5" orient="horz" pos="4065">
          <p15:clr>
            <a:srgbClr val="A4A3A4"/>
          </p15:clr>
        </p15:guide>
        <p15:guide id="6" orient="horz" pos="4247">
          <p15:clr>
            <a:srgbClr val="A4A3A4"/>
          </p15:clr>
        </p15:guide>
        <p15:guide id="7" orient="horz" pos="3929" userDrawn="1">
          <p15:clr>
            <a:srgbClr val="A4A3A4"/>
          </p15:clr>
        </p15:guide>
        <p15:guide id="8" pos="5329" userDrawn="1">
          <p15:clr>
            <a:srgbClr val="A4A3A4"/>
          </p15:clr>
        </p15:guide>
        <p15:guide id="9" pos="249">
          <p15:clr>
            <a:srgbClr val="A4A3A4"/>
          </p15:clr>
        </p15:guide>
        <p15:guide id="10" pos="2880">
          <p15:clr>
            <a:srgbClr val="A4A3A4"/>
          </p15:clr>
        </p15:guide>
        <p15:guide id="11" pos="2835">
          <p15:clr>
            <a:srgbClr val="A4A3A4"/>
          </p15:clr>
        </p15:guide>
        <p15:guide id="12" pos="2925">
          <p15:clr>
            <a:srgbClr val="A4A3A4"/>
          </p15:clr>
        </p15:guide>
      </p15:sldGuideLst>
    </p:ext>
    <p:ext uri="{2D200454-40CA-4A62-9FC3-DE9A4176ACB9}">
      <p15:notesGuideLst xmlns="" xmlns:p15="http://schemas.microsoft.com/office/powerpoint/2012/main">
        <p15:guide id="1" orient="horz" pos="2880">
          <p15:clr>
            <a:srgbClr val="A4A3A4"/>
          </p15:clr>
        </p15:guide>
        <p15:guide id="2" orient="horz" pos="476">
          <p15:clr>
            <a:srgbClr val="A4A3A4"/>
          </p15:clr>
        </p15:guide>
        <p15:guide id="3" orient="horz" pos="5465">
          <p15:clr>
            <a:srgbClr val="A4A3A4"/>
          </p15:clr>
        </p15:guide>
        <p15:guide id="4" orient="horz" pos="5759">
          <p15:clr>
            <a:srgbClr val="A4A3A4"/>
          </p15:clr>
        </p15:guide>
        <p15:guide id="5" orient="horz" pos="5511">
          <p15:clr>
            <a:srgbClr val="A4A3A4"/>
          </p15:clr>
        </p15:guide>
        <p15:guide id="6" orient="horz" pos="5692">
          <p15:clr>
            <a:srgbClr val="A4A3A4"/>
          </p15:clr>
        </p15:guide>
        <p15:guide id="7" pos="3974">
          <p15:clr>
            <a:srgbClr val="A4A3A4"/>
          </p15:clr>
        </p15:guide>
        <p15:guide id="8" pos="34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64B5EC"/>
    <a:srgbClr val="187FC4"/>
    <a:srgbClr val="44318F"/>
    <a:srgbClr val="6F5AC6"/>
    <a:srgbClr val="46B076"/>
    <a:srgbClr val="49B77B"/>
    <a:srgbClr val="65C390"/>
    <a:srgbClr val="57BD84"/>
    <a:srgbClr val="47B37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00" autoAdjust="0"/>
    <p:restoredTop sz="94719" autoAdjust="0"/>
  </p:normalViewPr>
  <p:slideViewPr>
    <p:cSldViewPr showGuides="1">
      <p:cViewPr varScale="1">
        <p:scale>
          <a:sx n="87" d="100"/>
          <a:sy n="87" d="100"/>
        </p:scale>
        <p:origin x="-1392" y="-104"/>
      </p:cViewPr>
      <p:guideLst>
        <p:guide orient="horz" pos="164"/>
        <p:guide orient="horz" pos="618"/>
        <p:guide orient="horz" pos="1525"/>
        <p:guide orient="horz" pos="3974"/>
        <p:guide orient="horz" pos="4065"/>
        <p:guide orient="horz" pos="4247"/>
        <p:guide orient="horz" pos="3929"/>
        <p:guide pos="5329"/>
        <p:guide pos="249"/>
        <p:guide pos="2880"/>
        <p:guide pos="2835"/>
        <p:guide pos="2925"/>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273"/>
    </p:cViewPr>
  </p:sorterViewPr>
  <p:notesViewPr>
    <p:cSldViewPr>
      <p:cViewPr varScale="1">
        <p:scale>
          <a:sx n="55" d="100"/>
          <a:sy n="55" d="100"/>
        </p:scale>
        <p:origin x="2778" y="54"/>
      </p:cViewPr>
      <p:guideLst>
        <p:guide orient="horz" pos="2880"/>
        <p:guide orient="horz" pos="476"/>
        <p:guide orient="horz" pos="5465"/>
        <p:guide orient="horz" pos="5759"/>
        <p:guide orient="horz" pos="5511"/>
        <p:guide orient="horz" pos="5692"/>
        <p:guide pos="3974"/>
        <p:guide pos="346"/>
      </p:guideLst>
    </p:cSldViewPr>
  </p:notes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notesMaster" Target="notesMasters/notesMaster1.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interSettings" Target="printerSettings/printerSettings1.bin"/><Relationship Id="rId31" Type="http://schemas.openxmlformats.org/officeDocument/2006/relationships/tags" Target="tags/tag1.xml"/><Relationship Id="rId32" Type="http://schemas.openxmlformats.org/officeDocument/2006/relationships/presProps" Target="pres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viewProps" Target="viewProps.xml"/><Relationship Id="rId34" Type="http://schemas.openxmlformats.org/officeDocument/2006/relationships/theme" Target="theme/theme1.xml"/><Relationship Id="rId3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___1.xlsx"/><Relationship Id="rId2" Type="http://schemas.microsoft.com/office/2011/relationships/chartStyle" Target="style1.xml"/><Relationship Id="rId3" Type="http://schemas.microsoft.com/office/2011/relationships/chartColorStyle" Target="colors1.xml"/></Relationships>
</file>

<file path=ppt/charts/_rels/chart10.xml.rels><?xml version="1.0" encoding="UTF-8" standalone="yes"?>
<Relationships xmlns="http://schemas.openxmlformats.org/package/2006/relationships"><Relationship Id="rId1" Type="http://schemas.openxmlformats.org/officeDocument/2006/relationships/package" Target="../embeddings/Microsoft_Excel____10.xlsx"/><Relationship Id="rId2" Type="http://schemas.microsoft.com/office/2011/relationships/chartStyle" Target="style5.xml"/><Relationship Id="rId3" Type="http://schemas.microsoft.com/office/2011/relationships/chartColorStyle" Target="colors5.xml"/></Relationships>
</file>

<file path=ppt/charts/_rels/chart11.xml.rels><?xml version="1.0" encoding="UTF-8" standalone="yes"?>
<Relationships xmlns="http://schemas.openxmlformats.org/package/2006/relationships"><Relationship Id="rId1" Type="http://schemas.openxmlformats.org/officeDocument/2006/relationships/package" Target="../embeddings/Microsoft_Excel____11.xlsx"/></Relationships>
</file>

<file path=ppt/charts/_rels/chart12.xml.rels><?xml version="1.0" encoding="UTF-8" standalone="yes"?>
<Relationships xmlns="http://schemas.openxmlformats.org/package/2006/relationships"><Relationship Id="rId1" Type="http://schemas.openxmlformats.org/officeDocument/2006/relationships/package" Target="../embeddings/Microsoft_Excel____12.xlsx"/><Relationship Id="rId2" Type="http://schemas.openxmlformats.org/officeDocument/2006/relationships/chartUserShapes" Target="../drawings/drawing2.xml"/></Relationships>
</file>

<file path=ppt/charts/_rels/chart13.xml.rels><?xml version="1.0" encoding="UTF-8" standalone="yes"?>
<Relationships xmlns="http://schemas.openxmlformats.org/package/2006/relationships"><Relationship Id="rId3" Type="http://schemas.microsoft.com/office/2011/relationships/chartStyle" Target="style6.xml"/><Relationship Id="rId4" Type="http://schemas.microsoft.com/office/2011/relationships/chartColorStyle" Target="colors6.xml"/><Relationship Id="rId1" Type="http://schemas.openxmlformats.org/officeDocument/2006/relationships/package" Target="../embeddings/Microsoft_Excel____13.xlsx"/><Relationship Id="rId2" Type="http://schemas.openxmlformats.org/officeDocument/2006/relationships/chartUserShapes" Target="../drawings/drawing3.xml"/></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___2.xlsx"/><Relationship Id="rId2" Type="http://schemas.microsoft.com/office/2011/relationships/chartStyle" Target="style2.xml"/><Relationship Id="rId3" Type="http://schemas.microsoft.com/office/2011/relationships/chartColorStyle" Target="colors2.xml"/></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___3.xlsx"/><Relationship Id="rId2" Type="http://schemas.microsoft.com/office/2011/relationships/chartStyle" Target="style3.xml"/><Relationship Id="rId3" Type="http://schemas.microsoft.com/office/2011/relationships/chartColorStyle" Target="colors3.xml"/></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___4.xlsx"/><Relationship Id="rId2" Type="http://schemas.openxmlformats.org/officeDocument/2006/relationships/chartUserShapes" Target="../drawings/drawing1.xml"/></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____5.xlsx"/></Relationships>
</file>

<file path=ppt/charts/_rels/chart6.xml.rels><?xml version="1.0" encoding="UTF-8" standalone="yes"?>
<Relationships xmlns="http://schemas.openxmlformats.org/package/2006/relationships"><Relationship Id="rId1" Type="http://schemas.openxmlformats.org/officeDocument/2006/relationships/package" Target="../embeddings/Microsoft_Excel____6.xlsx"/></Relationships>
</file>

<file path=ppt/charts/_rels/chart7.xml.rels><?xml version="1.0" encoding="UTF-8" standalone="yes"?>
<Relationships xmlns="http://schemas.openxmlformats.org/package/2006/relationships"><Relationship Id="rId1" Type="http://schemas.openxmlformats.org/officeDocument/2006/relationships/package" Target="../embeddings/Microsoft_Excel____7.xlsx"/></Relationships>
</file>

<file path=ppt/charts/_rels/chart8.xml.rels><?xml version="1.0" encoding="UTF-8" standalone="yes"?>
<Relationships xmlns="http://schemas.openxmlformats.org/package/2006/relationships"><Relationship Id="rId1" Type="http://schemas.openxmlformats.org/officeDocument/2006/relationships/package" Target="../embeddings/Microsoft_Excel____8.xlsx"/></Relationships>
</file>

<file path=ppt/charts/_rels/chart9.xml.rels><?xml version="1.0" encoding="UTF-8" standalone="yes"?>
<Relationships xmlns="http://schemas.openxmlformats.org/package/2006/relationships"><Relationship Id="rId1" Type="http://schemas.openxmlformats.org/officeDocument/2006/relationships/package" Target="../embeddings/Microsoft_Excel____9.xlsx"/><Relationship Id="rId2" Type="http://schemas.microsoft.com/office/2011/relationships/chartStyle" Target="style4.xml"/><Relationship Id="rId3" Type="http://schemas.microsoft.com/office/2011/relationships/chartColorStyle" Target="colors4.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62" b="0" i="0" u="none" strike="noStrike" kern="1200" spc="0" baseline="0">
                <a:solidFill>
                  <a:schemeClr val="tx1">
                    <a:lumMod val="65000"/>
                    <a:lumOff val="35000"/>
                  </a:schemeClr>
                </a:solidFill>
                <a:latin typeface="+mn-lt"/>
                <a:ea typeface="+mn-ea"/>
                <a:cs typeface="+mn-cs"/>
              </a:defRPr>
            </a:pPr>
            <a:r>
              <a:rPr lang="zh-CN" altLang="zh-CN" sz="1800" b="1" i="0" baseline="0" dirty="0" smtClean="0">
                <a:solidFill>
                  <a:schemeClr val="bg2"/>
                </a:solidFill>
                <a:effectLst/>
              </a:rPr>
              <a:t>各行业每天累计新增用户数</a:t>
            </a:r>
            <a:endParaRPr lang="zh-CN" altLang="zh-CN" dirty="0">
              <a:solidFill>
                <a:schemeClr val="bg2"/>
              </a:solidFill>
              <a:effectLst/>
            </a:endParaRPr>
          </a:p>
        </c:rich>
      </c:tx>
      <c:layout>
        <c:manualLayout>
          <c:xMode val="edge"/>
          <c:yMode val="edge"/>
          <c:x val="0.0102230000922679"/>
          <c:y val="0.0151161023784651"/>
        </c:manualLayout>
      </c:layout>
      <c:overlay val="0"/>
      <c:spPr>
        <a:noFill/>
        <a:ln>
          <a:noFill/>
        </a:ln>
        <a:effectLst/>
      </c:spPr>
    </c:title>
    <c:autoTitleDeleted val="0"/>
    <c:plotArea>
      <c:layout/>
      <c:barChart>
        <c:barDir val="bar"/>
        <c:grouping val="clustered"/>
        <c:varyColors val="0"/>
        <c:ser>
          <c:idx val="0"/>
          <c:order val="0"/>
          <c:tx>
            <c:strRef>
              <c:f>Sheet1!$B$1</c:f>
              <c:strCache>
                <c:ptCount val="1"/>
                <c:pt idx="0">
                  <c:v>新增人数（百万）</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9</c:f>
              <c:strCache>
                <c:ptCount val="8"/>
                <c:pt idx="0">
                  <c:v>聊天交友</c:v>
                </c:pt>
                <c:pt idx="1">
                  <c:v>视频播放</c:v>
                </c:pt>
                <c:pt idx="2">
                  <c:v>管家市场</c:v>
                </c:pt>
                <c:pt idx="3">
                  <c:v>音乐电台</c:v>
                </c:pt>
                <c:pt idx="4">
                  <c:v>拍照P图</c:v>
                </c:pt>
                <c:pt idx="5">
                  <c:v>浏览器</c:v>
                </c:pt>
                <c:pt idx="6">
                  <c:v>综合商城</c:v>
                </c:pt>
                <c:pt idx="7">
                  <c:v>新闻资讯</c:v>
                </c:pt>
              </c:strCache>
            </c:strRef>
          </c:cat>
          <c:val>
            <c:numRef>
              <c:f>Sheet1!$B$2:$B$9</c:f>
              <c:numCache>
                <c:formatCode>General</c:formatCode>
                <c:ptCount val="8"/>
                <c:pt idx="0">
                  <c:v>17.5</c:v>
                </c:pt>
                <c:pt idx="1">
                  <c:v>14.5</c:v>
                </c:pt>
                <c:pt idx="2">
                  <c:v>12.3</c:v>
                </c:pt>
                <c:pt idx="3">
                  <c:v>8.5</c:v>
                </c:pt>
                <c:pt idx="4">
                  <c:v>8.3</c:v>
                </c:pt>
                <c:pt idx="5">
                  <c:v>8.200000000000001</c:v>
                </c:pt>
                <c:pt idx="6">
                  <c:v>5.8</c:v>
                </c:pt>
                <c:pt idx="7">
                  <c:v>5.1</c:v>
                </c:pt>
              </c:numCache>
            </c:numRef>
          </c:val>
        </c:ser>
        <c:dLbls>
          <c:dLblPos val="outEnd"/>
          <c:showLegendKey val="0"/>
          <c:showVal val="1"/>
          <c:showCatName val="0"/>
          <c:showSerName val="0"/>
          <c:showPercent val="0"/>
          <c:showBubbleSize val="0"/>
        </c:dLbls>
        <c:gapWidth val="182"/>
        <c:axId val="-2047028536"/>
        <c:axId val="-2047841272"/>
      </c:barChart>
      <c:catAx>
        <c:axId val="-2047028536"/>
        <c:scaling>
          <c:orientation val="minMax"/>
        </c:scaling>
        <c:delete val="0"/>
        <c:axPos val="l"/>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2047841272"/>
        <c:crosses val="autoZero"/>
        <c:auto val="1"/>
        <c:lblAlgn val="ctr"/>
        <c:lblOffset val="100"/>
        <c:noMultiLvlLbl val="0"/>
      </c:catAx>
      <c:valAx>
        <c:axId val="-204784127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2047028536"/>
        <c:crosses val="autoZero"/>
        <c:crossBetween val="between"/>
      </c:valAx>
      <c:spPr>
        <a:noFill/>
        <a:ln>
          <a:noFill/>
        </a:ln>
        <a:effectLst/>
      </c:spPr>
    </c:plotArea>
    <c:legend>
      <c:legendPos val="b"/>
      <c:layout>
        <c:manualLayout>
          <c:xMode val="edge"/>
          <c:yMode val="edge"/>
          <c:x val="0.683358601932758"/>
          <c:y val="0.0367244324757847"/>
          <c:w val="0.27160564451462"/>
          <c:h val="0.0497800161055271"/>
        </c:manualLayou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1">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t" anchorCtr="0"/>
          <a:lstStyle/>
          <a:p>
            <a:pPr algn="l">
              <a:defRPr sz="1800" b="0" i="0" u="none" strike="noStrike" kern="1200" spc="0" baseline="0">
                <a:solidFill>
                  <a:schemeClr val="accent2"/>
                </a:solidFill>
                <a:latin typeface="微软雅黑" panose="020B0503020204020204" pitchFamily="34" charset="-122"/>
                <a:ea typeface="微软雅黑" panose="020B0503020204020204" pitchFamily="34" charset="-122"/>
                <a:cs typeface="+mn-cs"/>
              </a:defRPr>
            </a:pPr>
            <a:r>
              <a:rPr lang="zh-CN" altLang="en-US" sz="1800" b="1" dirty="0" smtClean="0">
                <a:solidFill>
                  <a:schemeClr val="accent2"/>
                </a:solidFill>
                <a:latin typeface="微软雅黑" panose="020B0503020204020204" pitchFamily="34" charset="-122"/>
                <a:ea typeface="微软雅黑" panose="020B0503020204020204" pitchFamily="34" charset="-122"/>
              </a:rPr>
              <a:t>女性</a:t>
            </a:r>
            <a:endParaRPr lang="zh-CN" altLang="en-US" sz="1800" b="1" dirty="0">
              <a:solidFill>
                <a:schemeClr val="accent2"/>
              </a:solidFill>
              <a:latin typeface="微软雅黑" panose="020B0503020204020204" pitchFamily="34" charset="-122"/>
              <a:ea typeface="微软雅黑" panose="020B0503020204020204" pitchFamily="34" charset="-122"/>
            </a:endParaRPr>
          </a:p>
        </c:rich>
      </c:tx>
      <c:layout>
        <c:manualLayout>
          <c:xMode val="edge"/>
          <c:yMode val="edge"/>
          <c:x val="0.202968447075545"/>
          <c:y val="0.00284696343927935"/>
        </c:manualLayout>
      </c:layout>
      <c:overlay val="0"/>
      <c:spPr>
        <a:noFill/>
        <a:ln>
          <a:noFill/>
        </a:ln>
        <a:effectLst/>
      </c:spPr>
    </c:title>
    <c:autoTitleDeleted val="0"/>
    <c:plotArea>
      <c:layout>
        <c:manualLayout>
          <c:layoutTarget val="inner"/>
          <c:xMode val="edge"/>
          <c:yMode val="edge"/>
          <c:x val="0.169771314365013"/>
          <c:y val="0.168663807361949"/>
          <c:w val="0.800516449808737"/>
          <c:h val="0.658622258090274"/>
        </c:manualLayout>
      </c:layout>
      <c:barChart>
        <c:barDir val="bar"/>
        <c:grouping val="clustered"/>
        <c:varyColors val="0"/>
        <c:ser>
          <c:idx val="0"/>
          <c:order val="0"/>
          <c:tx>
            <c:strRef>
              <c:f>Sheet1!$B$1</c:f>
              <c:strCache>
                <c:ptCount val="1"/>
                <c:pt idx="0">
                  <c:v>女性</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j-lt"/>
                    <a:ea typeface="+mn-ea"/>
                    <a:cs typeface="+mn-cs"/>
                  </a:defRPr>
                </a:pPr>
                <a:endParaRPr lang="zh-CN"/>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10</c:f>
              <c:strCache>
                <c:ptCount val="9"/>
                <c:pt idx="0">
                  <c:v>音乐电台</c:v>
                </c:pt>
                <c:pt idx="1">
                  <c:v>综合新闻</c:v>
                </c:pt>
                <c:pt idx="2">
                  <c:v>便签记事</c:v>
                </c:pt>
                <c:pt idx="3">
                  <c:v>wifi网络</c:v>
                </c:pt>
                <c:pt idx="4">
                  <c:v>团购特卖</c:v>
                </c:pt>
                <c:pt idx="5">
                  <c:v>生活小工具</c:v>
                </c:pt>
                <c:pt idx="6">
                  <c:v>时尚专卖</c:v>
                </c:pt>
                <c:pt idx="7">
                  <c:v>拍照P图</c:v>
                </c:pt>
                <c:pt idx="8">
                  <c:v>宝石消除</c:v>
                </c:pt>
              </c:strCache>
            </c:strRef>
          </c:cat>
          <c:val>
            <c:numRef>
              <c:f>Sheet1!$B$2:$B$10</c:f>
              <c:numCache>
                <c:formatCode>0.00%</c:formatCode>
                <c:ptCount val="9"/>
                <c:pt idx="0">
                  <c:v>0.0197</c:v>
                </c:pt>
                <c:pt idx="1">
                  <c:v>0.0227</c:v>
                </c:pt>
                <c:pt idx="2">
                  <c:v>0.0227</c:v>
                </c:pt>
                <c:pt idx="3">
                  <c:v>0.026</c:v>
                </c:pt>
                <c:pt idx="4">
                  <c:v>0.027</c:v>
                </c:pt>
                <c:pt idx="5">
                  <c:v>0.0354</c:v>
                </c:pt>
                <c:pt idx="6">
                  <c:v>0.0369</c:v>
                </c:pt>
                <c:pt idx="7">
                  <c:v>0.0476</c:v>
                </c:pt>
                <c:pt idx="8">
                  <c:v>0.0538</c:v>
                </c:pt>
              </c:numCache>
            </c:numRef>
          </c:val>
          <c:extLst xmlns:c16r2="http://schemas.microsoft.com/office/drawing/2015/06/chart">
            <c:ext xmlns:c16="http://schemas.microsoft.com/office/drawing/2014/chart" uri="{C3380CC4-5D6E-409C-BE32-E72D297353CC}">
              <c16:uniqueId val="{00000000-FB07-4144-806A-56553EBC74FD}"/>
            </c:ext>
          </c:extLst>
        </c:ser>
        <c:dLbls>
          <c:dLblPos val="outEnd"/>
          <c:showLegendKey val="0"/>
          <c:showVal val="1"/>
          <c:showCatName val="0"/>
          <c:showSerName val="0"/>
          <c:showPercent val="0"/>
          <c:showBubbleSize val="0"/>
        </c:dLbls>
        <c:gapWidth val="80"/>
        <c:axId val="2116310056"/>
        <c:axId val="2116298040"/>
      </c:barChart>
      <c:catAx>
        <c:axId val="2116310056"/>
        <c:scaling>
          <c:orientation val="minMax"/>
        </c:scaling>
        <c:delete val="0"/>
        <c:axPos val="l"/>
        <c:numFmt formatCode="General" sourceLinked="1"/>
        <c:majorTickMark val="none"/>
        <c:minorTickMark val="none"/>
        <c:tickLblPos val="nextTo"/>
        <c:spPr>
          <a:noFill/>
          <a:ln w="6350" cap="flat" cmpd="dbl" algn="ctr">
            <a:solidFill>
              <a:schemeClr val="accent3">
                <a:lumMod val="20000"/>
                <a:lumOff val="80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16298040"/>
        <c:crosses val="autoZero"/>
        <c:auto val="1"/>
        <c:lblAlgn val="ctr"/>
        <c:lblOffset val="100"/>
        <c:noMultiLvlLbl val="0"/>
      </c:catAx>
      <c:valAx>
        <c:axId val="2116298040"/>
        <c:scaling>
          <c:orientation val="minMax"/>
          <c:max val="0.07"/>
        </c:scaling>
        <c:delete val="0"/>
        <c:axPos val="b"/>
        <c:majorGridlines>
          <c:spPr>
            <a:ln w="9525" cap="flat" cmpd="sng" algn="ctr">
              <a:solidFill>
                <a:schemeClr val="accent2">
                  <a:lumMod val="20000"/>
                  <a:lumOff val="80000"/>
                </a:schemeClr>
              </a:solidFill>
              <a:round/>
            </a:ln>
            <a:effectLst/>
          </c:spPr>
        </c:majorGridlines>
        <c:numFmt formatCode="0.00%" sourceLinked="1"/>
        <c:majorTickMark val="out"/>
        <c:minorTickMark val="none"/>
        <c:tickLblPos val="nextTo"/>
        <c:spPr>
          <a:noFill/>
          <a:ln w="3175">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1631005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1">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c:date1904 val="0"/>
  <c:lang val="zh-CN"/>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1"/>
        <c:ser>
          <c:idx val="0"/>
          <c:order val="0"/>
          <c:tx>
            <c:strRef>
              <c:f>Sheet1!$A$2</c:f>
              <c:strCache>
                <c:ptCount val="1"/>
                <c:pt idx="0">
                  <c:v>通讯社交</c:v>
                </c:pt>
              </c:strCache>
            </c:strRef>
          </c:tx>
          <c:spPr>
            <a:ln w="31750" cap="rnd" cmpd="sng" algn="ctr">
              <a:solidFill>
                <a:schemeClr val="accent1"/>
              </a:solidFill>
              <a:prstDash val="solid"/>
              <a:round/>
            </a:ln>
            <a:effectLst/>
          </c:spPr>
          <c:marker>
            <c:symbol val="none"/>
          </c:marker>
          <c:cat>
            <c:strRef>
              <c:f>Sheet1!$B$1:$J$1</c:f>
              <c:strCache>
                <c:ptCount val="9"/>
                <c:pt idx="0">
                  <c:v>00_14</c:v>
                </c:pt>
                <c:pt idx="1">
                  <c:v>15_19</c:v>
                </c:pt>
                <c:pt idx="2">
                  <c:v>20_24</c:v>
                </c:pt>
                <c:pt idx="3">
                  <c:v>25_29</c:v>
                </c:pt>
                <c:pt idx="4">
                  <c:v>30_34</c:v>
                </c:pt>
                <c:pt idx="5">
                  <c:v>35_39</c:v>
                </c:pt>
                <c:pt idx="6">
                  <c:v>40_44</c:v>
                </c:pt>
                <c:pt idx="7">
                  <c:v>45_49</c:v>
                </c:pt>
                <c:pt idx="8">
                  <c:v>50_99</c:v>
                </c:pt>
              </c:strCache>
            </c:strRef>
          </c:cat>
          <c:val>
            <c:numRef>
              <c:f>Sheet1!$B$2:$J$2</c:f>
              <c:numCache>
                <c:formatCode>General</c:formatCode>
                <c:ptCount val="9"/>
                <c:pt idx="0" formatCode="0.00E+00">
                  <c:v>0.0294444391749937</c:v>
                </c:pt>
                <c:pt idx="1">
                  <c:v>0.166419265954974</c:v>
                </c:pt>
                <c:pt idx="2">
                  <c:v>0.245510625583921</c:v>
                </c:pt>
                <c:pt idx="3">
                  <c:v>0.23612698533143</c:v>
                </c:pt>
                <c:pt idx="4">
                  <c:v>0.218507391195064</c:v>
                </c:pt>
                <c:pt idx="5">
                  <c:v>0.0685914521078066</c:v>
                </c:pt>
                <c:pt idx="6">
                  <c:v>0.0143887621585988</c:v>
                </c:pt>
                <c:pt idx="7">
                  <c:v>0.0147794260619655</c:v>
                </c:pt>
                <c:pt idx="8">
                  <c:v>0.00623165243124552</c:v>
                </c:pt>
              </c:numCache>
            </c:numRef>
          </c:val>
          <c:smooth val="1"/>
        </c:ser>
        <c:ser>
          <c:idx val="1"/>
          <c:order val="1"/>
          <c:tx>
            <c:strRef>
              <c:f>Sheet1!$A$3</c:f>
              <c:strCache>
                <c:ptCount val="1"/>
                <c:pt idx="0">
                  <c:v>医疗咨询</c:v>
                </c:pt>
              </c:strCache>
            </c:strRef>
          </c:tx>
          <c:spPr>
            <a:ln w="19050" cap="rnd" cmpd="sng" algn="ctr">
              <a:solidFill>
                <a:schemeClr val="accent2"/>
              </a:solidFill>
              <a:prstDash val="solid"/>
              <a:round/>
            </a:ln>
            <a:effectLst/>
          </c:spPr>
          <c:marker>
            <c:symbol val="none"/>
          </c:marker>
          <c:cat>
            <c:strRef>
              <c:f>Sheet1!$B$1:$J$1</c:f>
              <c:strCache>
                <c:ptCount val="9"/>
                <c:pt idx="0">
                  <c:v>00_14</c:v>
                </c:pt>
                <c:pt idx="1">
                  <c:v>15_19</c:v>
                </c:pt>
                <c:pt idx="2">
                  <c:v>20_24</c:v>
                </c:pt>
                <c:pt idx="3">
                  <c:v>25_29</c:v>
                </c:pt>
                <c:pt idx="4">
                  <c:v>30_34</c:v>
                </c:pt>
                <c:pt idx="5">
                  <c:v>35_39</c:v>
                </c:pt>
                <c:pt idx="6">
                  <c:v>40_44</c:v>
                </c:pt>
                <c:pt idx="7">
                  <c:v>45_49</c:v>
                </c:pt>
                <c:pt idx="8">
                  <c:v>50_99</c:v>
                </c:pt>
              </c:strCache>
            </c:strRef>
          </c:cat>
          <c:val>
            <c:numRef>
              <c:f>Sheet1!$B$3:$J$3</c:f>
              <c:numCache>
                <c:formatCode>General</c:formatCode>
                <c:ptCount val="9"/>
                <c:pt idx="0">
                  <c:v>0.00788595693054291</c:v>
                </c:pt>
                <c:pt idx="1">
                  <c:v>0.0821959356991204</c:v>
                </c:pt>
                <c:pt idx="2">
                  <c:v>0.319684561722778</c:v>
                </c:pt>
                <c:pt idx="3">
                  <c:v>0.277221716712162</c:v>
                </c:pt>
                <c:pt idx="4">
                  <c:v>0.246284501061571</c:v>
                </c:pt>
                <c:pt idx="5">
                  <c:v>0.0558083105853806</c:v>
                </c:pt>
                <c:pt idx="6">
                  <c:v>0.00545950864422202</c:v>
                </c:pt>
                <c:pt idx="7">
                  <c:v>0.00394297846527145</c:v>
                </c:pt>
                <c:pt idx="8">
                  <c:v>0.00151653017895056</c:v>
                </c:pt>
              </c:numCache>
            </c:numRef>
          </c:val>
          <c:smooth val="1"/>
        </c:ser>
        <c:ser>
          <c:idx val="2"/>
          <c:order val="2"/>
          <c:tx>
            <c:strRef>
              <c:f>Sheet1!$A$4</c:f>
              <c:strCache>
                <c:ptCount val="1"/>
                <c:pt idx="0">
                  <c:v>新闻资讯</c:v>
                </c:pt>
              </c:strCache>
            </c:strRef>
          </c:tx>
          <c:spPr>
            <a:ln w="31750" cap="rnd" cmpd="sng" algn="ctr">
              <a:solidFill>
                <a:schemeClr val="accent2"/>
              </a:solidFill>
              <a:prstDash val="solid"/>
              <a:round/>
            </a:ln>
            <a:effectLst/>
          </c:spPr>
          <c:marker>
            <c:symbol val="none"/>
          </c:marker>
          <c:cat>
            <c:strRef>
              <c:f>Sheet1!$B$1:$J$1</c:f>
              <c:strCache>
                <c:ptCount val="9"/>
                <c:pt idx="0">
                  <c:v>00_14</c:v>
                </c:pt>
                <c:pt idx="1">
                  <c:v>15_19</c:v>
                </c:pt>
                <c:pt idx="2">
                  <c:v>20_24</c:v>
                </c:pt>
                <c:pt idx="3">
                  <c:v>25_29</c:v>
                </c:pt>
                <c:pt idx="4">
                  <c:v>30_34</c:v>
                </c:pt>
                <c:pt idx="5">
                  <c:v>35_39</c:v>
                </c:pt>
                <c:pt idx="6">
                  <c:v>40_44</c:v>
                </c:pt>
                <c:pt idx="7">
                  <c:v>45_49</c:v>
                </c:pt>
                <c:pt idx="8">
                  <c:v>50_99</c:v>
                </c:pt>
              </c:strCache>
            </c:strRef>
          </c:cat>
          <c:val>
            <c:numRef>
              <c:f>Sheet1!$B$4:$J$4</c:f>
              <c:numCache>
                <c:formatCode>General</c:formatCode>
                <c:ptCount val="9"/>
                <c:pt idx="0">
                  <c:v>0.0183183817062445</c:v>
                </c:pt>
                <c:pt idx="1">
                  <c:v>0.177122251539138</c:v>
                </c:pt>
                <c:pt idx="2">
                  <c:v>0.228897097625329</c:v>
                </c:pt>
                <c:pt idx="3">
                  <c:v>0.229284080914687</c:v>
                </c:pt>
                <c:pt idx="4">
                  <c:v>0.223475813544415</c:v>
                </c:pt>
                <c:pt idx="5">
                  <c:v>0.0738891820580475</c:v>
                </c:pt>
                <c:pt idx="6">
                  <c:v>0.0187159190853122</c:v>
                </c:pt>
                <c:pt idx="7">
                  <c:v>0.0188707124010554</c:v>
                </c:pt>
                <c:pt idx="8">
                  <c:v>0.0114265611257695</c:v>
                </c:pt>
              </c:numCache>
            </c:numRef>
          </c:val>
          <c:smooth val="1"/>
        </c:ser>
        <c:ser>
          <c:idx val="3"/>
          <c:order val="3"/>
          <c:tx>
            <c:strRef>
              <c:f>Sheet1!$A$5</c:f>
              <c:strCache>
                <c:ptCount val="1"/>
                <c:pt idx="0">
                  <c:v>健身减肥</c:v>
                </c:pt>
              </c:strCache>
            </c:strRef>
          </c:tx>
          <c:spPr>
            <a:ln w="31750" cap="rnd" cmpd="sng" algn="ctr">
              <a:solidFill>
                <a:schemeClr val="accent3"/>
              </a:solidFill>
              <a:prstDash val="solid"/>
              <a:round/>
            </a:ln>
            <a:effectLst/>
          </c:spPr>
          <c:marker>
            <c:symbol val="none"/>
          </c:marker>
          <c:cat>
            <c:strRef>
              <c:f>Sheet1!$B$1:$J$1</c:f>
              <c:strCache>
                <c:ptCount val="9"/>
                <c:pt idx="0">
                  <c:v>00_14</c:v>
                </c:pt>
                <c:pt idx="1">
                  <c:v>15_19</c:v>
                </c:pt>
                <c:pt idx="2">
                  <c:v>20_24</c:v>
                </c:pt>
                <c:pt idx="3">
                  <c:v>25_29</c:v>
                </c:pt>
                <c:pt idx="4">
                  <c:v>30_34</c:v>
                </c:pt>
                <c:pt idx="5">
                  <c:v>35_39</c:v>
                </c:pt>
                <c:pt idx="6">
                  <c:v>40_44</c:v>
                </c:pt>
                <c:pt idx="7">
                  <c:v>45_49</c:v>
                </c:pt>
                <c:pt idx="8">
                  <c:v>50_99</c:v>
                </c:pt>
              </c:strCache>
            </c:strRef>
          </c:cat>
          <c:val>
            <c:numRef>
              <c:f>Sheet1!$B$5:$J$5</c:f>
              <c:numCache>
                <c:formatCode>General</c:formatCode>
                <c:ptCount val="9"/>
                <c:pt idx="0">
                  <c:v>0.00490720913633119</c:v>
                </c:pt>
                <c:pt idx="1">
                  <c:v>0.0911848679514632</c:v>
                </c:pt>
                <c:pt idx="2">
                  <c:v>0.318656316916488</c:v>
                </c:pt>
                <c:pt idx="3">
                  <c:v>0.281004639543183</c:v>
                </c:pt>
                <c:pt idx="4">
                  <c:v>0.242282298358315</c:v>
                </c:pt>
                <c:pt idx="5">
                  <c:v>0.0516149179157744</c:v>
                </c:pt>
                <c:pt idx="6">
                  <c:v>0.0043718772305496</c:v>
                </c:pt>
                <c:pt idx="7">
                  <c:v>0.00294432548179871</c:v>
                </c:pt>
                <c:pt idx="8">
                  <c:v>0.00303354746609564</c:v>
                </c:pt>
              </c:numCache>
            </c:numRef>
          </c:val>
          <c:smooth val="1"/>
        </c:ser>
        <c:ser>
          <c:idx val="4"/>
          <c:order val="4"/>
          <c:tx>
            <c:strRef>
              <c:f>Sheet1!$A$6</c:f>
              <c:strCache>
                <c:ptCount val="1"/>
                <c:pt idx="0">
                  <c:v>打车租车</c:v>
                </c:pt>
              </c:strCache>
            </c:strRef>
          </c:tx>
          <c:spPr>
            <a:ln w="31750" cap="rnd" cmpd="sng" algn="ctr">
              <a:solidFill>
                <a:schemeClr val="accent4"/>
              </a:solidFill>
              <a:prstDash val="solid"/>
              <a:round/>
            </a:ln>
            <a:effectLst/>
          </c:spPr>
          <c:marker>
            <c:symbol val="none"/>
          </c:marker>
          <c:cat>
            <c:strRef>
              <c:f>Sheet1!$B$1:$J$1</c:f>
              <c:strCache>
                <c:ptCount val="9"/>
                <c:pt idx="0">
                  <c:v>00_14</c:v>
                </c:pt>
                <c:pt idx="1">
                  <c:v>15_19</c:v>
                </c:pt>
                <c:pt idx="2">
                  <c:v>20_24</c:v>
                </c:pt>
                <c:pt idx="3">
                  <c:v>25_29</c:v>
                </c:pt>
                <c:pt idx="4">
                  <c:v>30_34</c:v>
                </c:pt>
                <c:pt idx="5">
                  <c:v>35_39</c:v>
                </c:pt>
                <c:pt idx="6">
                  <c:v>40_44</c:v>
                </c:pt>
                <c:pt idx="7">
                  <c:v>45_49</c:v>
                </c:pt>
                <c:pt idx="8">
                  <c:v>50_99</c:v>
                </c:pt>
              </c:strCache>
            </c:strRef>
          </c:cat>
          <c:val>
            <c:numRef>
              <c:f>Sheet1!$B$6:$J$6</c:f>
              <c:numCache>
                <c:formatCode>General</c:formatCode>
                <c:ptCount val="9"/>
                <c:pt idx="0">
                  <c:v>0.00301783980028809</c:v>
                </c:pt>
                <c:pt idx="1">
                  <c:v>0.0780988261059437</c:v>
                </c:pt>
                <c:pt idx="2">
                  <c:v>0.274675565926437</c:v>
                </c:pt>
                <c:pt idx="3">
                  <c:v>0.315295819998566</c:v>
                </c:pt>
                <c:pt idx="4">
                  <c:v>0.241107801409194</c:v>
                </c:pt>
                <c:pt idx="5">
                  <c:v>0.0734645191988059</c:v>
                </c:pt>
                <c:pt idx="6">
                  <c:v>0.00639417028959529</c:v>
                </c:pt>
                <c:pt idx="7">
                  <c:v>0.00469296901988645</c:v>
                </c:pt>
                <c:pt idx="8">
                  <c:v>0.00325248825128241</c:v>
                </c:pt>
              </c:numCache>
            </c:numRef>
          </c:val>
          <c:smooth val="1"/>
        </c:ser>
        <c:ser>
          <c:idx val="5"/>
          <c:order val="5"/>
          <c:tx>
            <c:strRef>
              <c:f>Sheet1!$A$7</c:f>
              <c:strCache>
                <c:ptCount val="1"/>
                <c:pt idx="0">
                  <c:v>智联招聘</c:v>
                </c:pt>
              </c:strCache>
            </c:strRef>
          </c:tx>
          <c:spPr>
            <a:ln w="31750" cap="rnd" cmpd="sng" algn="ctr">
              <a:solidFill>
                <a:schemeClr val="accent6"/>
              </a:solidFill>
              <a:prstDash val="solid"/>
              <a:round/>
            </a:ln>
            <a:effectLst/>
          </c:spPr>
          <c:marker>
            <c:symbol val="none"/>
          </c:marker>
          <c:cat>
            <c:strRef>
              <c:f>Sheet1!$B$1:$J$1</c:f>
              <c:strCache>
                <c:ptCount val="9"/>
                <c:pt idx="0">
                  <c:v>00_14</c:v>
                </c:pt>
                <c:pt idx="1">
                  <c:v>15_19</c:v>
                </c:pt>
                <c:pt idx="2">
                  <c:v>20_24</c:v>
                </c:pt>
                <c:pt idx="3">
                  <c:v>25_29</c:v>
                </c:pt>
                <c:pt idx="4">
                  <c:v>30_34</c:v>
                </c:pt>
                <c:pt idx="5">
                  <c:v>35_39</c:v>
                </c:pt>
                <c:pt idx="6">
                  <c:v>40_44</c:v>
                </c:pt>
                <c:pt idx="7">
                  <c:v>45_49</c:v>
                </c:pt>
                <c:pt idx="8">
                  <c:v>50_99</c:v>
                </c:pt>
              </c:strCache>
            </c:strRef>
          </c:cat>
          <c:val>
            <c:numRef>
              <c:f>Sheet1!$B$7:$J$7</c:f>
              <c:numCache>
                <c:formatCode>General</c:formatCode>
                <c:ptCount val="9"/>
                <c:pt idx="0">
                  <c:v>0.0022563813284445</c:v>
                </c:pt>
                <c:pt idx="1">
                  <c:v>0.0483006628120152</c:v>
                </c:pt>
                <c:pt idx="2">
                  <c:v>0.383796361585107</c:v>
                </c:pt>
                <c:pt idx="3">
                  <c:v>0.308207587082216</c:v>
                </c:pt>
                <c:pt idx="4">
                  <c:v>0.203215343393033</c:v>
                </c:pt>
                <c:pt idx="5">
                  <c:v>0.0476660555633902</c:v>
                </c:pt>
                <c:pt idx="6">
                  <c:v>0.00331406007615287</c:v>
                </c:pt>
                <c:pt idx="7">
                  <c:v>0.00197433366238894</c:v>
                </c:pt>
                <c:pt idx="8">
                  <c:v>0.00126921449725003</c:v>
                </c:pt>
              </c:numCache>
            </c:numRef>
          </c:val>
          <c:smooth val="1"/>
        </c:ser>
        <c:ser>
          <c:idx val="6"/>
          <c:order val="6"/>
          <c:tx>
            <c:strRef>
              <c:f>Sheet1!$A$8</c:f>
              <c:strCache>
                <c:ptCount val="1"/>
                <c:pt idx="0">
                  <c:v>动漫视频</c:v>
                </c:pt>
              </c:strCache>
            </c:strRef>
          </c:tx>
          <c:spPr>
            <a:ln w="31750" cap="rnd" cmpd="sng" algn="ctr">
              <a:solidFill>
                <a:schemeClr val="accent5"/>
              </a:solidFill>
              <a:prstDash val="solid"/>
              <a:round/>
            </a:ln>
            <a:effectLst/>
          </c:spPr>
          <c:marker>
            <c:symbol val="none"/>
          </c:marker>
          <c:cat>
            <c:strRef>
              <c:f>Sheet1!$B$1:$J$1</c:f>
              <c:strCache>
                <c:ptCount val="9"/>
                <c:pt idx="0">
                  <c:v>00_14</c:v>
                </c:pt>
                <c:pt idx="1">
                  <c:v>15_19</c:v>
                </c:pt>
                <c:pt idx="2">
                  <c:v>20_24</c:v>
                </c:pt>
                <c:pt idx="3">
                  <c:v>25_29</c:v>
                </c:pt>
                <c:pt idx="4">
                  <c:v>30_34</c:v>
                </c:pt>
                <c:pt idx="5">
                  <c:v>35_39</c:v>
                </c:pt>
                <c:pt idx="6">
                  <c:v>40_44</c:v>
                </c:pt>
                <c:pt idx="7">
                  <c:v>45_49</c:v>
                </c:pt>
                <c:pt idx="8">
                  <c:v>50_99</c:v>
                </c:pt>
              </c:strCache>
            </c:strRef>
          </c:cat>
          <c:val>
            <c:numRef>
              <c:f>Sheet1!$B$8:$J$8</c:f>
              <c:numCache>
                <c:formatCode>General</c:formatCode>
                <c:ptCount val="9"/>
                <c:pt idx="0">
                  <c:v>0.0186873468117389</c:v>
                </c:pt>
                <c:pt idx="1">
                  <c:v>0.188987304016288</c:v>
                </c:pt>
                <c:pt idx="2">
                  <c:v>0.579255877890314</c:v>
                </c:pt>
                <c:pt idx="3">
                  <c:v>0.16987200269741</c:v>
                </c:pt>
                <c:pt idx="4">
                  <c:v>0.0280504726952056</c:v>
                </c:pt>
                <c:pt idx="5">
                  <c:v>0.00888329810273501</c:v>
                </c:pt>
                <c:pt idx="6">
                  <c:v>0.00143948334219501</c:v>
                </c:pt>
                <c:pt idx="7">
                  <c:v>0.00370893906187184</c:v>
                </c:pt>
                <c:pt idx="8">
                  <c:v>0.00111527538224118</c:v>
                </c:pt>
              </c:numCache>
            </c:numRef>
          </c:val>
          <c:smooth val="1"/>
        </c:ser>
        <c:ser>
          <c:idx val="7"/>
          <c:order val="7"/>
          <c:tx>
            <c:strRef>
              <c:f>Sheet1!$A$9</c:f>
              <c:strCache>
                <c:ptCount val="1"/>
                <c:pt idx="0">
                  <c:v>学生助手</c:v>
                </c:pt>
              </c:strCache>
            </c:strRef>
          </c:tx>
          <c:spPr>
            <a:ln w="31750" cap="rnd" cmpd="sng" algn="ctr">
              <a:solidFill>
                <a:schemeClr val="accent2">
                  <a:lumMod val="60000"/>
                </a:schemeClr>
              </a:solidFill>
              <a:prstDash val="solid"/>
              <a:round/>
            </a:ln>
            <a:effectLst/>
          </c:spPr>
          <c:marker>
            <c:symbol val="none"/>
          </c:marker>
          <c:cat>
            <c:strRef>
              <c:f>Sheet1!$B$1:$J$1</c:f>
              <c:strCache>
                <c:ptCount val="9"/>
                <c:pt idx="0">
                  <c:v>00_14</c:v>
                </c:pt>
                <c:pt idx="1">
                  <c:v>15_19</c:v>
                </c:pt>
                <c:pt idx="2">
                  <c:v>20_24</c:v>
                </c:pt>
                <c:pt idx="3">
                  <c:v>25_29</c:v>
                </c:pt>
                <c:pt idx="4">
                  <c:v>30_34</c:v>
                </c:pt>
                <c:pt idx="5">
                  <c:v>35_39</c:v>
                </c:pt>
                <c:pt idx="6">
                  <c:v>40_44</c:v>
                </c:pt>
                <c:pt idx="7">
                  <c:v>45_49</c:v>
                </c:pt>
                <c:pt idx="8">
                  <c:v>50_99</c:v>
                </c:pt>
              </c:strCache>
            </c:strRef>
          </c:cat>
          <c:val>
            <c:numRef>
              <c:f>Sheet1!$B$9:$J$9</c:f>
              <c:numCache>
                <c:formatCode>General</c:formatCode>
                <c:ptCount val="9"/>
                <c:pt idx="0">
                  <c:v>0.0620788290319671</c:v>
                </c:pt>
                <c:pt idx="1">
                  <c:v>0.532037984306348</c:v>
                </c:pt>
                <c:pt idx="2">
                  <c:v>0.309633943642009</c:v>
                </c:pt>
                <c:pt idx="3">
                  <c:v>0.0458569017278478</c:v>
                </c:pt>
                <c:pt idx="4">
                  <c:v>0.0297767069101029</c:v>
                </c:pt>
                <c:pt idx="5">
                  <c:v>0.0101016608470448</c:v>
                </c:pt>
                <c:pt idx="6">
                  <c:v>0.00251253044027264</c:v>
                </c:pt>
                <c:pt idx="7">
                  <c:v>0.00608161214260865</c:v>
                </c:pt>
                <c:pt idx="8">
                  <c:v>0.00191983095179806</c:v>
                </c:pt>
              </c:numCache>
            </c:numRef>
          </c:val>
          <c:smooth val="1"/>
        </c:ser>
        <c:ser>
          <c:idx val="8"/>
          <c:order val="8"/>
          <c:tx>
            <c:strRef>
              <c:f>Sheet1!$A$10</c:f>
              <c:strCache>
                <c:ptCount val="1"/>
                <c:pt idx="0">
                  <c:v>大学社区</c:v>
                </c:pt>
              </c:strCache>
            </c:strRef>
          </c:tx>
          <c:spPr>
            <a:ln w="31750" cap="rnd" cmpd="sng" algn="ctr">
              <a:solidFill>
                <a:schemeClr val="accent3">
                  <a:lumMod val="60000"/>
                </a:schemeClr>
              </a:solidFill>
              <a:prstDash val="solid"/>
              <a:round/>
            </a:ln>
            <a:effectLst/>
          </c:spPr>
          <c:marker>
            <c:symbol val="none"/>
          </c:marker>
          <c:cat>
            <c:strRef>
              <c:f>Sheet1!$B$1:$J$1</c:f>
              <c:strCache>
                <c:ptCount val="9"/>
                <c:pt idx="0">
                  <c:v>00_14</c:v>
                </c:pt>
                <c:pt idx="1">
                  <c:v>15_19</c:v>
                </c:pt>
                <c:pt idx="2">
                  <c:v>20_24</c:v>
                </c:pt>
                <c:pt idx="3">
                  <c:v>25_29</c:v>
                </c:pt>
                <c:pt idx="4">
                  <c:v>30_34</c:v>
                </c:pt>
                <c:pt idx="5">
                  <c:v>35_39</c:v>
                </c:pt>
                <c:pt idx="6">
                  <c:v>40_44</c:v>
                </c:pt>
                <c:pt idx="7">
                  <c:v>45_49</c:v>
                </c:pt>
                <c:pt idx="8">
                  <c:v>50_99</c:v>
                </c:pt>
              </c:strCache>
            </c:strRef>
          </c:cat>
          <c:val>
            <c:numRef>
              <c:f>Sheet1!$B$10:$J$10</c:f>
              <c:numCache>
                <c:formatCode>General</c:formatCode>
                <c:ptCount val="9"/>
                <c:pt idx="0">
                  <c:v>0.00506375900942524</c:v>
                </c:pt>
                <c:pt idx="1">
                  <c:v>0.134873406024764</c:v>
                </c:pt>
                <c:pt idx="2">
                  <c:v>0.489706154130474</c:v>
                </c:pt>
                <c:pt idx="3">
                  <c:v>0.245241175383478</c:v>
                </c:pt>
                <c:pt idx="4">
                  <c:v>0.0987987433006837</c:v>
                </c:pt>
                <c:pt idx="5">
                  <c:v>0.0222879319903899</c:v>
                </c:pt>
                <c:pt idx="6">
                  <c:v>0.00144150803917944</c:v>
                </c:pt>
                <c:pt idx="7">
                  <c:v>0.00221770467566069</c:v>
                </c:pt>
                <c:pt idx="8" formatCode="0.00E+00">
                  <c:v>0.000369617445943448</c:v>
                </c:pt>
              </c:numCache>
            </c:numRef>
          </c:val>
          <c:smooth val="1"/>
        </c:ser>
        <c:dLbls>
          <c:showLegendKey val="0"/>
          <c:showVal val="0"/>
          <c:showCatName val="0"/>
          <c:showSerName val="0"/>
          <c:showPercent val="0"/>
          <c:showBubbleSize val="0"/>
        </c:dLbls>
        <c:marker val="1"/>
        <c:smooth val="0"/>
        <c:axId val="-2052170792"/>
        <c:axId val="-2096305528"/>
      </c:lineChart>
      <c:catAx>
        <c:axId val="-2052170792"/>
        <c:scaling>
          <c:orientation val="minMax"/>
        </c:scaling>
        <c:delete val="0"/>
        <c:axPos val="b"/>
        <c:numFmt formatCode="General" sourceLinked="0"/>
        <c:majorTickMark val="out"/>
        <c:minorTickMark val="out"/>
        <c:tickLblPos val="nextTo"/>
        <c:spPr>
          <a:noFill/>
          <a:ln w="6350" cap="flat" cmpd="sng" algn="ctr">
            <a:solidFill>
              <a:schemeClr val="tx1">
                <a:tint val="75000"/>
              </a:schemeClr>
            </a:solidFill>
            <a:prstDash val="solid"/>
            <a:round/>
          </a:ln>
          <a:effectLst/>
        </c:spPr>
        <c:txPr>
          <a:bodyPr rot="-60000000" spcFirstLastPara="1" vertOverflow="ellipsis" vert="horz" wrap="square" anchor="ctr" anchorCtr="1"/>
          <a:lstStyle/>
          <a:p>
            <a:pPr>
              <a:defRPr lang="zh-CN" altLang="en-US" sz="1000" b="0" i="0" u="none" strike="noStrike" kern="1200" baseline="0">
                <a:solidFill>
                  <a:schemeClr val="tx1"/>
                </a:solidFill>
                <a:latin typeface="+mn-lt"/>
                <a:ea typeface="+mn-ea"/>
                <a:cs typeface="+mn-cs"/>
              </a:defRPr>
            </a:pPr>
            <a:endParaRPr lang="zh-CN"/>
          </a:p>
        </c:txPr>
        <c:crossAx val="-2096305528"/>
        <c:crosses val="autoZero"/>
        <c:auto val="1"/>
        <c:lblAlgn val="ctr"/>
        <c:lblOffset val="100"/>
        <c:noMultiLvlLbl val="1"/>
      </c:catAx>
      <c:valAx>
        <c:axId val="-2096305528"/>
        <c:scaling>
          <c:orientation val="minMax"/>
        </c:scaling>
        <c:delete val="1"/>
        <c:axPos val="l"/>
        <c:majorGridlines>
          <c:spPr>
            <a:ln w="6350" cap="flat" cmpd="sng" algn="ctr">
              <a:solidFill>
                <a:schemeClr val="accent2">
                  <a:lumMod val="20000"/>
                  <a:lumOff val="80000"/>
                </a:schemeClr>
              </a:solidFill>
              <a:prstDash val="solid"/>
              <a:round/>
            </a:ln>
            <a:effectLst/>
          </c:spPr>
        </c:majorGridlines>
        <c:numFmt formatCode="0.00E+00" sourceLinked="1"/>
        <c:majorTickMark val="out"/>
        <c:minorTickMark val="cross"/>
        <c:tickLblPos val="nextTo"/>
        <c:crossAx val="-2052170792"/>
        <c:crosses val="autoZero"/>
        <c:crossBetween val="between"/>
      </c:valAx>
      <c:spPr>
        <a:noFill/>
        <a:ln w="0">
          <a:noFill/>
        </a:ln>
        <a:effectLst/>
      </c:spPr>
    </c:plotArea>
    <c:legend>
      <c:legendPos val="b"/>
      <c:legendEntry>
        <c:idx val="1"/>
        <c:delete val="1"/>
      </c:legendEntry>
      <c:legendEntry>
        <c:idx val="5"/>
        <c:delete val="1"/>
      </c:legendEntry>
      <c:layout>
        <c:manualLayout>
          <c:xMode val="edge"/>
          <c:yMode val="edge"/>
          <c:x val="0.0658796064247235"/>
          <c:y val="0.901134876225069"/>
          <c:w val="0.896914525167414"/>
          <c:h val="0.0858781639097498"/>
        </c:manualLayout>
      </c:layout>
      <c:overlay val="1"/>
      <c:spPr>
        <a:noFill/>
        <a:ln>
          <a:noFill/>
        </a:ln>
        <a:effectLst/>
      </c:spPr>
      <c:txPr>
        <a:bodyPr rot="0" spcFirstLastPara="1" vertOverflow="ellipsis" vert="horz" wrap="square" anchor="ctr" anchorCtr="1"/>
        <a:lstStyle/>
        <a:p>
          <a:pPr>
            <a:defRPr lang="zh-CN" altLang="en-US" sz="1100" b="0" i="0" u="none" strike="noStrike" kern="1200" baseline="0">
              <a:solidFill>
                <a:schemeClr val="tx1">
                  <a:lumMod val="75000"/>
                  <a:lumOff val="25000"/>
                </a:schemeClr>
              </a:solidFill>
              <a:latin typeface="+mn-lt"/>
              <a:ea typeface="+mn-ea"/>
              <a:cs typeface="+mn-cs"/>
            </a:defRPr>
          </a:pPr>
          <a:endParaRPr lang="zh-CN"/>
        </a:p>
      </c:txPr>
    </c:legend>
    <c:plotVisOnly val="1"/>
    <c:dispBlanksAs val="zero"/>
    <c:showDLblsOverMax val="1"/>
  </c:chart>
  <c:spPr>
    <a:noFill/>
    <a:ln w="6350" cap="flat" cmpd="sng" algn="ctr">
      <a:noFill/>
      <a:prstDash val="sysDash"/>
      <a:miter lim="800000"/>
    </a:ln>
    <a:effectLst/>
  </c:spPr>
  <c:txPr>
    <a:bodyPr/>
    <a:lstStyle/>
    <a:p>
      <a:pPr>
        <a:defRPr lang="zh-CN" altLang="en-US"/>
      </a:pPr>
      <a:endParaRPr lang="zh-CN"/>
    </a:p>
  </c:txPr>
  <c:externalData r:id="rId1">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c:date1904 val="0"/>
  <c:lang val="zh-CN"/>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doughnutChart>
        <c:varyColors val="1"/>
        <c:ser>
          <c:idx val="0"/>
          <c:order val="0"/>
          <c:tx>
            <c:strRef>
              <c:f>Sheet1!$B$1</c:f>
              <c:strCache>
                <c:ptCount val="1"/>
                <c:pt idx="0">
                  <c:v>销售额</c:v>
                </c:pt>
              </c:strCache>
            </c:strRef>
          </c:tx>
          <c:dPt>
            <c:idx val="0"/>
            <c:bubble3D val="0"/>
            <c:spPr>
              <a:solidFill>
                <a:schemeClr val="accent5">
                  <a:alpha val="95000"/>
                </a:schemeClr>
              </a:solidFill>
            </c:spPr>
          </c:dPt>
          <c:dPt>
            <c:idx val="1"/>
            <c:bubble3D val="0"/>
            <c:spPr>
              <a:solidFill>
                <a:schemeClr val="accent4"/>
              </a:solidFill>
            </c:spPr>
          </c:dPt>
          <c:dPt>
            <c:idx val="2"/>
            <c:bubble3D val="0"/>
            <c:spPr>
              <a:solidFill>
                <a:srgbClr val="187FC4">
                  <a:alpha val="89020"/>
                </a:srgbClr>
              </a:solidFill>
            </c:spPr>
          </c:dPt>
          <c:dPt>
            <c:idx val="3"/>
            <c:bubble3D val="0"/>
            <c:spPr>
              <a:solidFill>
                <a:srgbClr val="44318F">
                  <a:alpha val="83922"/>
                </a:srgbClr>
              </a:solidFill>
            </c:spPr>
          </c:dPt>
          <c:dPt>
            <c:idx val="4"/>
            <c:bubble3D val="0"/>
            <c:spPr>
              <a:solidFill>
                <a:schemeClr val="accent1"/>
              </a:solidFill>
            </c:spPr>
          </c:dPt>
          <c:cat>
            <c:strRef>
              <c:f>Sheet1!$A$2:$A$6</c:f>
              <c:strCache>
                <c:ptCount val="5"/>
                <c:pt idx="0">
                  <c:v>上午</c:v>
                </c:pt>
                <c:pt idx="1">
                  <c:v>午餐</c:v>
                </c:pt>
                <c:pt idx="2">
                  <c:v>下午茶</c:v>
                </c:pt>
                <c:pt idx="3">
                  <c:v>晚餐</c:v>
                </c:pt>
                <c:pt idx="4">
                  <c:v>睡觉</c:v>
                </c:pt>
              </c:strCache>
            </c:strRef>
          </c:cat>
          <c:val>
            <c:numRef>
              <c:f>Sheet1!$B$2:$B$6</c:f>
              <c:numCache>
                <c:formatCode>General</c:formatCode>
                <c:ptCount val="5"/>
                <c:pt idx="0">
                  <c:v>4.0</c:v>
                </c:pt>
                <c:pt idx="1">
                  <c:v>2.0</c:v>
                </c:pt>
                <c:pt idx="2">
                  <c:v>3.0</c:v>
                </c:pt>
                <c:pt idx="3">
                  <c:v>3.0</c:v>
                </c:pt>
                <c:pt idx="4">
                  <c:v>6.0</c:v>
                </c:pt>
              </c:numCache>
            </c:numRef>
          </c:val>
        </c:ser>
        <c:ser>
          <c:idx val="1"/>
          <c:order val="1"/>
          <c:tx>
            <c:strRef>
              <c:f>Sheet1!$C$1</c:f>
              <c:strCache>
                <c:ptCount val="1"/>
                <c:pt idx="0">
                  <c:v>销售额2</c:v>
                </c:pt>
              </c:strCache>
            </c:strRef>
          </c:tx>
          <c:dPt>
            <c:idx val="0"/>
            <c:bubble3D val="0"/>
            <c:spPr>
              <a:solidFill>
                <a:schemeClr val="accent5">
                  <a:alpha val="86000"/>
                </a:schemeClr>
              </a:solidFill>
            </c:spPr>
          </c:dPt>
          <c:dPt>
            <c:idx val="1"/>
            <c:bubble3D val="0"/>
            <c:spPr>
              <a:solidFill>
                <a:schemeClr val="accent4">
                  <a:alpha val="84000"/>
                </a:schemeClr>
              </a:solidFill>
            </c:spPr>
          </c:dPt>
          <c:dPt>
            <c:idx val="2"/>
            <c:bubble3D val="0"/>
            <c:spPr>
              <a:solidFill>
                <a:srgbClr val="187FC4">
                  <a:alpha val="74118"/>
                </a:srgbClr>
              </a:solidFill>
            </c:spPr>
          </c:dPt>
          <c:dPt>
            <c:idx val="3"/>
            <c:bubble3D val="0"/>
            <c:spPr>
              <a:solidFill>
                <a:schemeClr val="accent2">
                  <a:alpha val="72000"/>
                </a:schemeClr>
              </a:solidFill>
            </c:spPr>
          </c:dPt>
          <c:dPt>
            <c:idx val="4"/>
            <c:bubble3D val="0"/>
            <c:spPr>
              <a:solidFill>
                <a:schemeClr val="accent1">
                  <a:alpha val="47000"/>
                </a:schemeClr>
              </a:solidFill>
            </c:spPr>
          </c:dPt>
          <c:cat>
            <c:strRef>
              <c:f>Sheet1!$A$2:$A$6</c:f>
              <c:strCache>
                <c:ptCount val="5"/>
                <c:pt idx="0">
                  <c:v>上午</c:v>
                </c:pt>
                <c:pt idx="1">
                  <c:v>午餐</c:v>
                </c:pt>
                <c:pt idx="2">
                  <c:v>下午茶</c:v>
                </c:pt>
                <c:pt idx="3">
                  <c:v>晚餐</c:v>
                </c:pt>
                <c:pt idx="4">
                  <c:v>睡觉</c:v>
                </c:pt>
              </c:strCache>
            </c:strRef>
          </c:cat>
          <c:val>
            <c:numRef>
              <c:f>Sheet1!$C$2:$C$6</c:f>
              <c:numCache>
                <c:formatCode>General</c:formatCode>
                <c:ptCount val="5"/>
                <c:pt idx="0">
                  <c:v>4.0</c:v>
                </c:pt>
                <c:pt idx="1">
                  <c:v>2.0</c:v>
                </c:pt>
                <c:pt idx="2">
                  <c:v>3.0</c:v>
                </c:pt>
                <c:pt idx="3">
                  <c:v>3.0</c:v>
                </c:pt>
                <c:pt idx="4">
                  <c:v>6.0</c:v>
                </c:pt>
              </c:numCache>
            </c:numRef>
          </c:val>
        </c:ser>
        <c:ser>
          <c:idx val="2"/>
          <c:order val="2"/>
          <c:tx>
            <c:strRef>
              <c:f>Sheet1!$D$1</c:f>
              <c:strCache>
                <c:ptCount val="1"/>
                <c:pt idx="0">
                  <c:v>销售额3</c:v>
                </c:pt>
              </c:strCache>
            </c:strRef>
          </c:tx>
          <c:dPt>
            <c:idx val="0"/>
            <c:bubble3D val="0"/>
            <c:spPr>
              <a:solidFill>
                <a:schemeClr val="accent5">
                  <a:alpha val="64000"/>
                </a:schemeClr>
              </a:solidFill>
            </c:spPr>
          </c:dPt>
          <c:dPt>
            <c:idx val="1"/>
            <c:bubble3D val="0"/>
            <c:spPr>
              <a:solidFill>
                <a:schemeClr val="accent4">
                  <a:alpha val="73000"/>
                </a:schemeClr>
              </a:solidFill>
            </c:spPr>
          </c:dPt>
          <c:dPt>
            <c:idx val="2"/>
            <c:bubble3D val="0"/>
            <c:spPr>
              <a:solidFill>
                <a:schemeClr val="accent3">
                  <a:alpha val="60000"/>
                </a:schemeClr>
              </a:solidFill>
            </c:spPr>
          </c:dPt>
          <c:dPt>
            <c:idx val="3"/>
            <c:bubble3D val="0"/>
            <c:spPr>
              <a:solidFill>
                <a:srgbClr val="6F5AC6">
                  <a:alpha val="56863"/>
                </a:srgbClr>
              </a:solidFill>
            </c:spPr>
          </c:dPt>
          <c:dPt>
            <c:idx val="4"/>
            <c:bubble3D val="0"/>
            <c:spPr>
              <a:noFill/>
            </c:spPr>
          </c:dPt>
          <c:cat>
            <c:strRef>
              <c:f>Sheet1!$A$2:$A$6</c:f>
              <c:strCache>
                <c:ptCount val="5"/>
                <c:pt idx="0">
                  <c:v>上午</c:v>
                </c:pt>
                <c:pt idx="1">
                  <c:v>午餐</c:v>
                </c:pt>
                <c:pt idx="2">
                  <c:v>下午茶</c:v>
                </c:pt>
                <c:pt idx="3">
                  <c:v>晚餐</c:v>
                </c:pt>
                <c:pt idx="4">
                  <c:v>睡觉</c:v>
                </c:pt>
              </c:strCache>
            </c:strRef>
          </c:cat>
          <c:val>
            <c:numRef>
              <c:f>Sheet1!$D$2:$D$6</c:f>
              <c:numCache>
                <c:formatCode>General</c:formatCode>
                <c:ptCount val="5"/>
                <c:pt idx="0">
                  <c:v>4.0</c:v>
                </c:pt>
                <c:pt idx="1">
                  <c:v>2.0</c:v>
                </c:pt>
                <c:pt idx="2">
                  <c:v>3.0</c:v>
                </c:pt>
                <c:pt idx="3">
                  <c:v>3.0</c:v>
                </c:pt>
                <c:pt idx="4">
                  <c:v>6.0</c:v>
                </c:pt>
              </c:numCache>
            </c:numRef>
          </c:val>
        </c:ser>
        <c:ser>
          <c:idx val="3"/>
          <c:order val="3"/>
          <c:tx>
            <c:strRef>
              <c:f>Sheet1!$E$1</c:f>
              <c:strCache>
                <c:ptCount val="1"/>
                <c:pt idx="0">
                  <c:v>销售额4</c:v>
                </c:pt>
              </c:strCache>
            </c:strRef>
          </c:tx>
          <c:dPt>
            <c:idx val="0"/>
            <c:bubble3D val="0"/>
            <c:spPr>
              <a:solidFill>
                <a:schemeClr val="accent5">
                  <a:alpha val="57000"/>
                </a:schemeClr>
              </a:solidFill>
            </c:spPr>
          </c:dPt>
          <c:dPt>
            <c:idx val="1"/>
            <c:bubble3D val="0"/>
            <c:spPr>
              <a:solidFill>
                <a:schemeClr val="accent4">
                  <a:alpha val="42000"/>
                </a:schemeClr>
              </a:solidFill>
            </c:spPr>
          </c:dPt>
          <c:dPt>
            <c:idx val="2"/>
            <c:bubble3D val="0"/>
            <c:spPr>
              <a:solidFill>
                <a:schemeClr val="accent3">
                  <a:alpha val="42000"/>
                </a:schemeClr>
              </a:solidFill>
            </c:spPr>
          </c:dPt>
          <c:dPt>
            <c:idx val="3"/>
            <c:bubble3D val="0"/>
            <c:spPr>
              <a:solidFill>
                <a:schemeClr val="accent2">
                  <a:alpha val="24000"/>
                </a:schemeClr>
              </a:solidFill>
            </c:spPr>
          </c:dPt>
          <c:dPt>
            <c:idx val="4"/>
            <c:bubble3D val="0"/>
            <c:spPr>
              <a:noFill/>
            </c:spPr>
          </c:dPt>
          <c:cat>
            <c:strRef>
              <c:f>Sheet1!$A$2:$A$6</c:f>
              <c:strCache>
                <c:ptCount val="5"/>
                <c:pt idx="0">
                  <c:v>上午</c:v>
                </c:pt>
                <c:pt idx="1">
                  <c:v>午餐</c:v>
                </c:pt>
                <c:pt idx="2">
                  <c:v>下午茶</c:v>
                </c:pt>
                <c:pt idx="3">
                  <c:v>晚餐</c:v>
                </c:pt>
                <c:pt idx="4">
                  <c:v>睡觉</c:v>
                </c:pt>
              </c:strCache>
            </c:strRef>
          </c:cat>
          <c:val>
            <c:numRef>
              <c:f>Sheet1!$E$2:$E$6</c:f>
              <c:numCache>
                <c:formatCode>General</c:formatCode>
                <c:ptCount val="5"/>
                <c:pt idx="0">
                  <c:v>4.0</c:v>
                </c:pt>
                <c:pt idx="1">
                  <c:v>2.0</c:v>
                </c:pt>
                <c:pt idx="2">
                  <c:v>3.0</c:v>
                </c:pt>
                <c:pt idx="3">
                  <c:v>3.0</c:v>
                </c:pt>
                <c:pt idx="4">
                  <c:v>6.0</c:v>
                </c:pt>
              </c:numCache>
            </c:numRef>
          </c:val>
        </c:ser>
        <c:ser>
          <c:idx val="4"/>
          <c:order val="4"/>
          <c:tx>
            <c:strRef>
              <c:f>Sheet1!$F$1</c:f>
              <c:strCache>
                <c:ptCount val="1"/>
                <c:pt idx="0">
                  <c:v>销售额5</c:v>
                </c:pt>
              </c:strCache>
            </c:strRef>
          </c:tx>
          <c:dPt>
            <c:idx val="0"/>
            <c:bubble3D val="0"/>
            <c:spPr>
              <a:solidFill>
                <a:schemeClr val="accent5">
                  <a:alpha val="50000"/>
                </a:schemeClr>
              </a:solidFill>
            </c:spPr>
          </c:dPt>
          <c:dPt>
            <c:idx val="1"/>
            <c:bubble3D val="0"/>
            <c:spPr>
              <a:solidFill>
                <a:schemeClr val="accent4">
                  <a:alpha val="25000"/>
                </a:schemeClr>
              </a:solidFill>
            </c:spPr>
          </c:dPt>
          <c:dPt>
            <c:idx val="2"/>
            <c:bubble3D val="0"/>
            <c:spPr>
              <a:solidFill>
                <a:srgbClr val="00B050">
                  <a:alpha val="0"/>
                </a:srgbClr>
              </a:solidFill>
            </c:spPr>
          </c:dPt>
          <c:dPt>
            <c:idx val="3"/>
            <c:bubble3D val="0"/>
            <c:spPr>
              <a:solidFill>
                <a:srgbClr val="F79646">
                  <a:lumMod val="60000"/>
                  <a:lumOff val="40000"/>
                  <a:alpha val="0"/>
                </a:srgbClr>
              </a:solidFill>
            </c:spPr>
          </c:dPt>
          <c:dPt>
            <c:idx val="4"/>
            <c:bubble3D val="0"/>
            <c:spPr>
              <a:noFill/>
            </c:spPr>
          </c:dPt>
          <c:cat>
            <c:strRef>
              <c:f>Sheet1!$A$2:$A$6</c:f>
              <c:strCache>
                <c:ptCount val="5"/>
                <c:pt idx="0">
                  <c:v>上午</c:v>
                </c:pt>
                <c:pt idx="1">
                  <c:v>午餐</c:v>
                </c:pt>
                <c:pt idx="2">
                  <c:v>下午茶</c:v>
                </c:pt>
                <c:pt idx="3">
                  <c:v>晚餐</c:v>
                </c:pt>
                <c:pt idx="4">
                  <c:v>睡觉</c:v>
                </c:pt>
              </c:strCache>
            </c:strRef>
          </c:cat>
          <c:val>
            <c:numRef>
              <c:f>Sheet1!$F$2:$F$6</c:f>
              <c:numCache>
                <c:formatCode>General</c:formatCode>
                <c:ptCount val="5"/>
                <c:pt idx="0">
                  <c:v>4.0</c:v>
                </c:pt>
                <c:pt idx="1">
                  <c:v>2.0</c:v>
                </c:pt>
                <c:pt idx="2">
                  <c:v>3.0</c:v>
                </c:pt>
                <c:pt idx="3">
                  <c:v>3.0</c:v>
                </c:pt>
                <c:pt idx="4">
                  <c:v>6.0</c:v>
                </c:pt>
              </c:numCache>
            </c:numRef>
          </c:val>
        </c:ser>
        <c:ser>
          <c:idx val="5"/>
          <c:order val="5"/>
          <c:tx>
            <c:strRef>
              <c:f>Sheet1!$G$1</c:f>
              <c:strCache>
                <c:ptCount val="1"/>
                <c:pt idx="0">
                  <c:v>销售额6</c:v>
                </c:pt>
              </c:strCache>
            </c:strRef>
          </c:tx>
          <c:dPt>
            <c:idx val="0"/>
            <c:bubble3D val="0"/>
            <c:spPr>
              <a:solidFill>
                <a:schemeClr val="accent5">
                  <a:alpha val="21000"/>
                </a:schemeClr>
              </a:solidFill>
            </c:spPr>
          </c:dPt>
          <c:dPt>
            <c:idx val="1"/>
            <c:bubble3D val="0"/>
            <c:spPr>
              <a:solidFill>
                <a:srgbClr val="C0504D">
                  <a:lumMod val="60000"/>
                  <a:lumOff val="40000"/>
                  <a:alpha val="0"/>
                </a:srgbClr>
              </a:solidFill>
            </c:spPr>
          </c:dPt>
          <c:dPt>
            <c:idx val="2"/>
            <c:bubble3D val="0"/>
            <c:spPr>
              <a:solidFill>
                <a:srgbClr val="00B050">
                  <a:alpha val="0"/>
                </a:srgbClr>
              </a:solidFill>
            </c:spPr>
          </c:dPt>
          <c:dPt>
            <c:idx val="3"/>
            <c:bubble3D val="0"/>
            <c:spPr>
              <a:solidFill>
                <a:srgbClr val="F79646">
                  <a:lumMod val="60000"/>
                  <a:lumOff val="40000"/>
                  <a:alpha val="0"/>
                </a:srgbClr>
              </a:solidFill>
            </c:spPr>
          </c:dPt>
          <c:dPt>
            <c:idx val="4"/>
            <c:bubble3D val="0"/>
            <c:spPr>
              <a:noFill/>
            </c:spPr>
          </c:dPt>
          <c:cat>
            <c:strRef>
              <c:f>Sheet1!$A$2:$A$6</c:f>
              <c:strCache>
                <c:ptCount val="5"/>
                <c:pt idx="0">
                  <c:v>上午</c:v>
                </c:pt>
                <c:pt idx="1">
                  <c:v>午餐</c:v>
                </c:pt>
                <c:pt idx="2">
                  <c:v>下午茶</c:v>
                </c:pt>
                <c:pt idx="3">
                  <c:v>晚餐</c:v>
                </c:pt>
                <c:pt idx="4">
                  <c:v>睡觉</c:v>
                </c:pt>
              </c:strCache>
            </c:strRef>
          </c:cat>
          <c:val>
            <c:numRef>
              <c:f>Sheet1!$G$2:$G$6</c:f>
              <c:numCache>
                <c:formatCode>General</c:formatCode>
                <c:ptCount val="5"/>
                <c:pt idx="0">
                  <c:v>4.0</c:v>
                </c:pt>
                <c:pt idx="1">
                  <c:v>2.0</c:v>
                </c:pt>
                <c:pt idx="2">
                  <c:v>3.0</c:v>
                </c:pt>
                <c:pt idx="3">
                  <c:v>3.0</c:v>
                </c:pt>
                <c:pt idx="4">
                  <c:v>6.0</c:v>
                </c:pt>
              </c:numCache>
            </c:numRef>
          </c:val>
        </c:ser>
        <c:dLbls>
          <c:showLegendKey val="0"/>
          <c:showVal val="0"/>
          <c:showCatName val="0"/>
          <c:showSerName val="0"/>
          <c:showPercent val="0"/>
          <c:showBubbleSize val="0"/>
          <c:showLeaderLines val="1"/>
        </c:dLbls>
        <c:firstSliceAng val="0"/>
        <c:holeSize val="50"/>
      </c:doughnutChart>
    </c:plotArea>
    <c:plotVisOnly val="1"/>
    <c:dispBlanksAs val="zero"/>
    <c:showDLblsOverMax val="1"/>
  </c:chart>
  <c:txPr>
    <a:bodyPr/>
    <a:lstStyle/>
    <a:p>
      <a:pPr>
        <a:defRPr sz="1800"/>
      </a:pPr>
      <a:endParaRPr lang="zh-CN"/>
    </a:p>
  </c:txPr>
  <c:externalData r:id="rId1">
    <c:autoUpdate val="0"/>
  </c:externalData>
  <c:userShapes r:id="rId2"/>
</c:chartSpace>
</file>

<file path=ppt/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l" rtl="0">
              <a:defRPr lang="zh-CN" sz="1800" b="1" i="0" u="none" strike="noStrike" kern="1200" spc="0" baseline="0">
                <a:solidFill>
                  <a:schemeClr val="accent2"/>
                </a:solidFill>
                <a:latin typeface="微软雅黑" panose="020B0503020204020204" pitchFamily="34" charset="-122"/>
                <a:ea typeface="微软雅黑" panose="020B0503020204020204" pitchFamily="34" charset="-122"/>
                <a:cs typeface="+mn-cs"/>
              </a:defRPr>
            </a:pPr>
            <a:r>
              <a:rPr lang="zh-CN" altLang="en-US" dirty="0" smtClean="0">
                <a:effectLst/>
              </a:rPr>
              <a:t>各方法效果对比</a:t>
            </a:r>
            <a:endParaRPr lang="zh-CN" altLang="zh-CN" dirty="0">
              <a:effectLst/>
            </a:endParaRPr>
          </a:p>
        </c:rich>
      </c:tx>
      <c:layout>
        <c:manualLayout>
          <c:xMode val="edge"/>
          <c:yMode val="edge"/>
          <c:x val="0.00888495806433959"/>
          <c:y val="0.0160321513933168"/>
        </c:manualLayout>
      </c:layout>
      <c:overlay val="0"/>
      <c:spPr>
        <a:noFill/>
        <a:ln>
          <a:noFill/>
        </a:ln>
        <a:effectLst/>
      </c:spPr>
    </c:title>
    <c:autoTitleDeleted val="0"/>
    <c:plotArea>
      <c:layout>
        <c:manualLayout>
          <c:layoutTarget val="inner"/>
          <c:xMode val="edge"/>
          <c:yMode val="edge"/>
          <c:x val="0.119880027468696"/>
          <c:y val="0.197119490840405"/>
          <c:w val="0.805109365777935"/>
          <c:h val="0.685837115188973"/>
        </c:manualLayout>
      </c:layout>
      <c:lineChart>
        <c:grouping val="standard"/>
        <c:varyColors val="0"/>
        <c:ser>
          <c:idx val="0"/>
          <c:order val="0"/>
          <c:tx>
            <c:strRef>
              <c:f>Sheet1!$B$1</c:f>
              <c:strCache>
                <c:ptCount val="1"/>
                <c:pt idx="0">
                  <c:v>点击率</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0"/>
              <c:tx>
                <c:rich>
                  <a:bodyPr/>
                  <a:lstStyle/>
                  <a:p>
                    <a:r>
                      <a:rPr lang="en-US" altLang="zh-CN" smtClean="0"/>
                      <a:t>2.3%</a:t>
                    </a:r>
                    <a:endParaRPr lang="en-US" altLang="zh-CN" dirty="0"/>
                  </a:p>
                </c:rich>
              </c:tx>
              <c:dLblPos val="b"/>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en-US" altLang="zh-CN" smtClean="0"/>
                      <a:t>2.1%</a:t>
                    </a:r>
                    <a:endParaRPr lang="en-US" altLang="zh-CN"/>
                  </a:p>
                </c:rich>
              </c:tx>
              <c:dLblPos val="b"/>
              <c:showLegendKey val="0"/>
              <c:showVal val="1"/>
              <c:showCatName val="0"/>
              <c:showSerName val="0"/>
              <c:showPercent val="0"/>
              <c:showBubbleSize val="0"/>
              <c:extLst>
                <c:ext xmlns:c15="http://schemas.microsoft.com/office/drawing/2012/chart" uri="{CE6537A1-D6FC-4f65-9D91-7224C49458BB}"/>
              </c:extLst>
            </c:dLbl>
            <c:dLbl>
              <c:idx val="2"/>
              <c:tx>
                <c:rich>
                  <a:bodyPr/>
                  <a:lstStyle/>
                  <a:p>
                    <a:r>
                      <a:rPr lang="en-US" altLang="zh-CN" smtClean="0"/>
                      <a:t>2.4%</a:t>
                    </a:r>
                    <a:endParaRPr lang="en-US" altLang="zh-CN"/>
                  </a:p>
                </c:rich>
              </c:tx>
              <c:dLblPos val="b"/>
              <c:showLegendKey val="0"/>
              <c:showVal val="1"/>
              <c:showCatName val="0"/>
              <c:showSerName val="0"/>
              <c:showPercent val="0"/>
              <c:showBubbleSize val="0"/>
              <c:extLst>
                <c:ext xmlns:c15="http://schemas.microsoft.com/office/drawing/2012/chart" uri="{CE6537A1-D6FC-4f65-9D91-7224C49458BB}"/>
              </c:extLst>
            </c:dLbl>
            <c:dLbl>
              <c:idx val="3"/>
              <c:tx>
                <c:rich>
                  <a:bodyPr/>
                  <a:lstStyle/>
                  <a:p>
                    <a:r>
                      <a:rPr lang="en-US" altLang="zh-CN" smtClean="0"/>
                      <a:t>2.4%</a:t>
                    </a:r>
                    <a:endParaRPr lang="en-US" altLang="zh-CN"/>
                  </a:p>
                </c:rich>
              </c:tx>
              <c:dLblPos val="b"/>
              <c:showLegendKey val="0"/>
              <c:showVal val="1"/>
              <c:showCatName val="0"/>
              <c:showSerName val="0"/>
              <c:showPercent val="0"/>
              <c:showBubbleSize val="0"/>
              <c:extLst>
                <c:ext xmlns:c15="http://schemas.microsoft.com/office/drawing/2012/chart" uri="{CE6537A1-D6FC-4f65-9D91-7224C49458BB}"/>
              </c:extLst>
            </c:dLbl>
            <c:dLbl>
              <c:idx val="4"/>
              <c:tx>
                <c:rich>
                  <a:bodyPr/>
                  <a:lstStyle/>
                  <a:p>
                    <a:r>
                      <a:rPr lang="en-US" altLang="zh-CN" dirty="0" smtClean="0"/>
                      <a:t>2.5%</a:t>
                    </a:r>
                    <a:endParaRPr lang="en-US" altLang="zh-CN" dirty="0"/>
                  </a:p>
                </c:rich>
              </c:tx>
              <c:dLblPos val="b"/>
              <c:showLegendKey val="0"/>
              <c:showVal val="1"/>
              <c:showCatName val="0"/>
              <c:showSerName val="0"/>
              <c:showPercent val="0"/>
              <c:showBubbleSize val="0"/>
              <c:extLst>
                <c:ext xmlns:c15="http://schemas.microsoft.com/office/drawing/2012/chart" uri="{CE6537A1-D6FC-4f65-9D91-7224C49458BB}"/>
              </c:extLst>
            </c:dLbl>
            <c:dLbl>
              <c:idx val="5"/>
              <c:tx>
                <c:rich>
                  <a:bodyPr/>
                  <a:lstStyle/>
                  <a:p>
                    <a:r>
                      <a:rPr lang="en-US" altLang="zh-CN" dirty="0" smtClean="0"/>
                      <a:t>2.7%</a:t>
                    </a:r>
                    <a:endParaRPr lang="en-US" altLang="zh-CN" dirty="0"/>
                  </a:p>
                </c:rich>
              </c:tx>
              <c:dLblPos val="b"/>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zh-CN"/>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经验标签</c:v>
                </c:pt>
                <c:pt idx="1">
                  <c:v>lookalike</c:v>
                </c:pt>
                <c:pt idx="2">
                  <c:v>应用相似</c:v>
                </c:pt>
                <c:pt idx="3">
                  <c:v>轨迹聚类</c:v>
                </c:pt>
                <c:pt idx="4">
                  <c:v>社交网络</c:v>
                </c:pt>
                <c:pt idx="5">
                  <c:v>LFM（动态）</c:v>
                </c:pt>
              </c:strCache>
            </c:strRef>
          </c:cat>
          <c:val>
            <c:numRef>
              <c:f>Sheet1!$B$2:$B$7</c:f>
              <c:numCache>
                <c:formatCode>0.0%</c:formatCode>
                <c:ptCount val="6"/>
                <c:pt idx="0">
                  <c:v>0.023</c:v>
                </c:pt>
                <c:pt idx="1">
                  <c:v>0.0212</c:v>
                </c:pt>
                <c:pt idx="2">
                  <c:v>0.024</c:v>
                </c:pt>
                <c:pt idx="3">
                  <c:v>0.0244</c:v>
                </c:pt>
                <c:pt idx="4">
                  <c:v>0.025</c:v>
                </c:pt>
                <c:pt idx="5">
                  <c:v>0.027</c:v>
                </c:pt>
              </c:numCache>
            </c:numRef>
          </c:val>
          <c:smooth val="0"/>
          <c:extLst xmlns:c16r2="http://schemas.microsoft.com/office/drawing/2015/06/chart">
            <c:ext xmlns:c16="http://schemas.microsoft.com/office/drawing/2014/chart" uri="{C3380CC4-5D6E-409C-BE32-E72D297353CC}">
              <c16:uniqueId val="{00000000-CD3F-4691-A05C-B68B6FAE64BE}"/>
            </c:ext>
          </c:extLst>
        </c:ser>
        <c:ser>
          <c:idx val="1"/>
          <c:order val="1"/>
          <c:tx>
            <c:strRef>
              <c:f>Sheet1!$C$1</c:f>
              <c:strCache>
                <c:ptCount val="1"/>
                <c:pt idx="0">
                  <c:v>下载率</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zh-CN"/>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经验标签</c:v>
                </c:pt>
                <c:pt idx="1">
                  <c:v>lookalike</c:v>
                </c:pt>
                <c:pt idx="2">
                  <c:v>应用相似</c:v>
                </c:pt>
                <c:pt idx="3">
                  <c:v>轨迹聚类</c:v>
                </c:pt>
                <c:pt idx="4">
                  <c:v>社交网络</c:v>
                </c:pt>
                <c:pt idx="5">
                  <c:v>LFM（动态）</c:v>
                </c:pt>
              </c:strCache>
            </c:strRef>
          </c:cat>
          <c:val>
            <c:numRef>
              <c:f>Sheet1!$C$2:$C$7</c:f>
              <c:numCache>
                <c:formatCode>0.0%</c:formatCode>
                <c:ptCount val="6"/>
                <c:pt idx="0">
                  <c:v>0.197</c:v>
                </c:pt>
                <c:pt idx="1">
                  <c:v>0.198</c:v>
                </c:pt>
                <c:pt idx="2">
                  <c:v>0.195</c:v>
                </c:pt>
                <c:pt idx="3">
                  <c:v>0.221</c:v>
                </c:pt>
                <c:pt idx="4">
                  <c:v>0.215</c:v>
                </c:pt>
                <c:pt idx="5">
                  <c:v>0.237</c:v>
                </c:pt>
              </c:numCache>
            </c:numRef>
          </c:val>
          <c:smooth val="0"/>
          <c:extLst xmlns:c16r2="http://schemas.microsoft.com/office/drawing/2015/06/chart">
            <c:ext xmlns:c16="http://schemas.microsoft.com/office/drawing/2014/chart" uri="{C3380CC4-5D6E-409C-BE32-E72D297353CC}">
              <c16:uniqueId val="{00000001-CD3F-4691-A05C-B68B6FAE64BE}"/>
            </c:ext>
          </c:extLst>
        </c:ser>
        <c:ser>
          <c:idx val="2"/>
          <c:order val="2"/>
          <c:tx>
            <c:strRef>
              <c:f>Sheet1!$D$1</c:f>
              <c:strCache>
                <c:ptCount val="1"/>
                <c:pt idx="0">
                  <c:v>激活率</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zh-CN"/>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经验标签</c:v>
                </c:pt>
                <c:pt idx="1">
                  <c:v>lookalike</c:v>
                </c:pt>
                <c:pt idx="2">
                  <c:v>应用相似</c:v>
                </c:pt>
                <c:pt idx="3">
                  <c:v>轨迹聚类</c:v>
                </c:pt>
                <c:pt idx="4">
                  <c:v>社交网络</c:v>
                </c:pt>
                <c:pt idx="5">
                  <c:v>LFM（动态）</c:v>
                </c:pt>
              </c:strCache>
            </c:strRef>
          </c:cat>
          <c:val>
            <c:numRef>
              <c:f>Sheet1!$D$2:$D$7</c:f>
              <c:numCache>
                <c:formatCode>0.0%</c:formatCode>
                <c:ptCount val="6"/>
                <c:pt idx="0">
                  <c:v>0.159</c:v>
                </c:pt>
                <c:pt idx="1">
                  <c:v>0.158</c:v>
                </c:pt>
                <c:pt idx="2">
                  <c:v>0.166</c:v>
                </c:pt>
                <c:pt idx="3">
                  <c:v>0.172</c:v>
                </c:pt>
                <c:pt idx="4">
                  <c:v>0.175</c:v>
                </c:pt>
                <c:pt idx="5">
                  <c:v>0.195</c:v>
                </c:pt>
              </c:numCache>
            </c:numRef>
          </c:val>
          <c:smooth val="0"/>
        </c:ser>
        <c:dLbls>
          <c:showLegendKey val="0"/>
          <c:showVal val="1"/>
          <c:showCatName val="0"/>
          <c:showSerName val="0"/>
          <c:showPercent val="0"/>
          <c:showBubbleSize val="0"/>
        </c:dLbls>
        <c:marker val="1"/>
        <c:smooth val="0"/>
        <c:axId val="-2145442216"/>
        <c:axId val="-2145516168"/>
      </c:lineChart>
      <c:catAx>
        <c:axId val="-2145442216"/>
        <c:scaling>
          <c:orientation val="minMax"/>
        </c:scaling>
        <c:delete val="0"/>
        <c:axPos val="b"/>
        <c:numFmt formatCode="General" sourceLinked="0"/>
        <c:majorTickMark val="out"/>
        <c:minorTickMark val="none"/>
        <c:tickLblPos val="nextTo"/>
        <c:spPr>
          <a:noFill/>
          <a:ln w="6350" cap="flat" cmpd="sng" algn="ctr">
            <a:solidFill>
              <a:schemeClr val="accent3">
                <a:lumMod val="20000"/>
                <a:lumOff val="80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45516168"/>
        <c:crosses val="autoZero"/>
        <c:auto val="1"/>
        <c:lblAlgn val="ctr"/>
        <c:lblOffset val="100"/>
        <c:noMultiLvlLbl val="0"/>
      </c:catAx>
      <c:valAx>
        <c:axId val="-2145516168"/>
        <c:scaling>
          <c:orientation val="minMax"/>
        </c:scaling>
        <c:delete val="1"/>
        <c:axPos val="l"/>
        <c:majorGridlines>
          <c:spPr>
            <a:ln w="6350" cap="flat" cmpd="sng" algn="ctr">
              <a:solidFill>
                <a:schemeClr val="accent2">
                  <a:lumMod val="20000"/>
                  <a:lumOff val="80000"/>
                </a:schemeClr>
              </a:solidFill>
              <a:round/>
            </a:ln>
            <a:effectLst/>
          </c:spPr>
        </c:majorGridlines>
        <c:numFmt formatCode="0.0%" sourceLinked="1"/>
        <c:majorTickMark val="out"/>
        <c:minorTickMark val="none"/>
        <c:tickLblPos val="nextTo"/>
        <c:crossAx val="-2145442216"/>
        <c:crosses val="autoZero"/>
        <c:crossBetween val="between"/>
      </c:valAx>
      <c:spPr>
        <a:noFill/>
        <a:ln w="25400">
          <a:noFill/>
        </a:ln>
        <a:effectLst/>
      </c:spPr>
    </c:plotArea>
    <c:plotVisOnly val="1"/>
    <c:dispBlanksAs val="gap"/>
    <c:showDLblsOverMax val="0"/>
  </c:chart>
  <c:spPr>
    <a:noFill/>
    <a:ln>
      <a:noFill/>
    </a:ln>
    <a:effectLst/>
  </c:spPr>
  <c:txPr>
    <a:bodyPr/>
    <a:lstStyle/>
    <a:p>
      <a:pPr>
        <a:defRPr/>
      </a:pPr>
      <a:endParaRPr lang="zh-CN"/>
    </a:p>
  </c:txPr>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rtl="0">
              <a:defRPr lang="zh-CN" sz="1800" b="1" i="0" u="none" strike="noStrike" kern="1200" spc="0" baseline="0">
                <a:solidFill>
                  <a:schemeClr val="accent2"/>
                </a:solidFill>
                <a:latin typeface="微软雅黑" panose="020B0503020204020204" pitchFamily="34" charset="-122"/>
                <a:ea typeface="微软雅黑" panose="020B0503020204020204" pitchFamily="34" charset="-122"/>
                <a:cs typeface="+mn-cs"/>
              </a:defRPr>
            </a:pPr>
            <a:r>
              <a:rPr lang="zh-CN" altLang="zh-CN" sz="1800" b="1" dirty="0" smtClean="0">
                <a:effectLst/>
              </a:rPr>
              <a:t>各行业</a:t>
            </a:r>
            <a:r>
              <a:rPr lang="en-US" altLang="zh-CN" sz="1800" b="1" dirty="0" smtClean="0">
                <a:effectLst/>
              </a:rPr>
              <a:t>30</a:t>
            </a:r>
            <a:r>
              <a:rPr lang="zh-CN" altLang="zh-CN" sz="1800" b="1" dirty="0" smtClean="0">
                <a:effectLst/>
              </a:rPr>
              <a:t>天平均流失率</a:t>
            </a:r>
            <a:endParaRPr lang="zh-CN" altLang="zh-CN" dirty="0">
              <a:effectLst/>
            </a:endParaRPr>
          </a:p>
        </c:rich>
      </c:tx>
      <c:layout>
        <c:manualLayout>
          <c:xMode val="edge"/>
          <c:yMode val="edge"/>
          <c:x val="0.00888495806433959"/>
          <c:y val="0.0160321513933168"/>
        </c:manualLayout>
      </c:layout>
      <c:overlay val="0"/>
      <c:spPr>
        <a:noFill/>
        <a:ln>
          <a:noFill/>
        </a:ln>
        <a:effectLst/>
      </c:spPr>
    </c:title>
    <c:autoTitleDeleted val="0"/>
    <c:plotArea>
      <c:layout>
        <c:manualLayout>
          <c:layoutTarget val="inner"/>
          <c:xMode val="edge"/>
          <c:yMode val="edge"/>
          <c:x val="0.0511259046633819"/>
          <c:y val="0.279430168686256"/>
          <c:w val="0.89777796608075"/>
          <c:h val="0.603526437343123"/>
        </c:manualLayout>
      </c:layout>
      <c:lineChart>
        <c:grouping val="standard"/>
        <c:varyColors val="0"/>
        <c:ser>
          <c:idx val="0"/>
          <c:order val="0"/>
          <c:tx>
            <c:strRef>
              <c:f>Sheet1!$B$1</c:f>
              <c:strCache>
                <c:ptCount val="1"/>
                <c:pt idx="0">
                  <c:v>办公软件</c:v>
                </c:pt>
              </c:strCache>
            </c:strRef>
          </c:tx>
          <c:spPr>
            <a:ln w="31750" cap="rnd">
              <a:solidFill>
                <a:schemeClr val="accent1"/>
              </a:solidFill>
              <a:round/>
            </a:ln>
            <a:effectLst/>
          </c:spPr>
          <c:marker>
            <c:symbol val="none"/>
          </c:marker>
          <c:cat>
            <c:numRef>
              <c:f>Sheet1!$A$2:$A$9</c:f>
              <c:numCache>
                <c:formatCode>General</c:formatCode>
                <c:ptCount val="8"/>
                <c:pt idx="0">
                  <c:v>1.0</c:v>
                </c:pt>
                <c:pt idx="1">
                  <c:v>2.0</c:v>
                </c:pt>
                <c:pt idx="2">
                  <c:v>3.0</c:v>
                </c:pt>
                <c:pt idx="3">
                  <c:v>5.0</c:v>
                </c:pt>
                <c:pt idx="4">
                  <c:v>7.0</c:v>
                </c:pt>
                <c:pt idx="5">
                  <c:v>14.0</c:v>
                </c:pt>
                <c:pt idx="6">
                  <c:v>21.0</c:v>
                </c:pt>
                <c:pt idx="7">
                  <c:v>30.0</c:v>
                </c:pt>
              </c:numCache>
            </c:numRef>
          </c:cat>
          <c:val>
            <c:numRef>
              <c:f>Sheet1!$B$2:$B$9</c:f>
              <c:numCache>
                <c:formatCode>0.00%</c:formatCode>
                <c:ptCount val="8"/>
                <c:pt idx="0">
                  <c:v>0.072</c:v>
                </c:pt>
                <c:pt idx="1">
                  <c:v>0.091</c:v>
                </c:pt>
                <c:pt idx="2">
                  <c:v>0.093</c:v>
                </c:pt>
                <c:pt idx="3">
                  <c:v>0.095</c:v>
                </c:pt>
                <c:pt idx="4">
                  <c:v>0.099</c:v>
                </c:pt>
                <c:pt idx="5">
                  <c:v>0.113</c:v>
                </c:pt>
                <c:pt idx="6">
                  <c:v>0.126</c:v>
                </c:pt>
                <c:pt idx="7">
                  <c:v>0.131</c:v>
                </c:pt>
              </c:numCache>
            </c:numRef>
          </c:val>
          <c:smooth val="1"/>
          <c:extLst xmlns:c16r2="http://schemas.microsoft.com/office/drawing/2015/06/chart">
            <c:ext xmlns:c16="http://schemas.microsoft.com/office/drawing/2014/chart" uri="{C3380CC4-5D6E-409C-BE32-E72D297353CC}">
              <c16:uniqueId val="{00000000-CD3F-4691-A05C-B68B6FAE64BE}"/>
            </c:ext>
          </c:extLst>
        </c:ser>
        <c:ser>
          <c:idx val="1"/>
          <c:order val="1"/>
          <c:tx>
            <c:strRef>
              <c:f>Sheet1!$C$1</c:f>
              <c:strCache>
                <c:ptCount val="1"/>
                <c:pt idx="0">
                  <c:v>管家市场</c:v>
                </c:pt>
              </c:strCache>
            </c:strRef>
          </c:tx>
          <c:spPr>
            <a:ln w="31750" cap="rnd">
              <a:solidFill>
                <a:schemeClr val="accent2"/>
              </a:solidFill>
              <a:round/>
            </a:ln>
            <a:effectLst/>
          </c:spPr>
          <c:marker>
            <c:symbol val="none"/>
          </c:marker>
          <c:cat>
            <c:numRef>
              <c:f>Sheet1!$A$2:$A$9</c:f>
              <c:numCache>
                <c:formatCode>General</c:formatCode>
                <c:ptCount val="8"/>
                <c:pt idx="0">
                  <c:v>1.0</c:v>
                </c:pt>
                <c:pt idx="1">
                  <c:v>2.0</c:v>
                </c:pt>
                <c:pt idx="2">
                  <c:v>3.0</c:v>
                </c:pt>
                <c:pt idx="3">
                  <c:v>5.0</c:v>
                </c:pt>
                <c:pt idx="4">
                  <c:v>7.0</c:v>
                </c:pt>
                <c:pt idx="5">
                  <c:v>14.0</c:v>
                </c:pt>
                <c:pt idx="6">
                  <c:v>21.0</c:v>
                </c:pt>
                <c:pt idx="7">
                  <c:v>30.0</c:v>
                </c:pt>
              </c:numCache>
            </c:numRef>
          </c:cat>
          <c:val>
            <c:numRef>
              <c:f>Sheet1!$C$2:$C$9</c:f>
              <c:numCache>
                <c:formatCode>0.00%</c:formatCode>
                <c:ptCount val="8"/>
                <c:pt idx="0">
                  <c:v>0.057</c:v>
                </c:pt>
                <c:pt idx="1">
                  <c:v>0.076</c:v>
                </c:pt>
                <c:pt idx="2">
                  <c:v>0.087</c:v>
                </c:pt>
                <c:pt idx="3">
                  <c:v>0.099</c:v>
                </c:pt>
                <c:pt idx="4">
                  <c:v>0.111</c:v>
                </c:pt>
                <c:pt idx="5">
                  <c:v>0.134</c:v>
                </c:pt>
                <c:pt idx="6">
                  <c:v>0.149</c:v>
                </c:pt>
                <c:pt idx="7">
                  <c:v>0.166</c:v>
                </c:pt>
              </c:numCache>
            </c:numRef>
          </c:val>
          <c:smooth val="1"/>
          <c:extLst xmlns:c16r2="http://schemas.microsoft.com/office/drawing/2015/06/chart">
            <c:ext xmlns:c16="http://schemas.microsoft.com/office/drawing/2014/chart" uri="{C3380CC4-5D6E-409C-BE32-E72D297353CC}">
              <c16:uniqueId val="{00000001-CD3F-4691-A05C-B68B6FAE64BE}"/>
            </c:ext>
          </c:extLst>
        </c:ser>
        <c:ser>
          <c:idx val="2"/>
          <c:order val="2"/>
          <c:tx>
            <c:strRef>
              <c:f>Sheet1!$D$1</c:f>
              <c:strCache>
                <c:ptCount val="1"/>
                <c:pt idx="0">
                  <c:v>聊天交友</c:v>
                </c:pt>
              </c:strCache>
            </c:strRef>
          </c:tx>
          <c:spPr>
            <a:ln w="31750" cap="rnd">
              <a:solidFill>
                <a:schemeClr val="accent3"/>
              </a:solidFill>
              <a:round/>
            </a:ln>
            <a:effectLst/>
          </c:spPr>
          <c:marker>
            <c:symbol val="none"/>
          </c:marker>
          <c:cat>
            <c:numRef>
              <c:f>Sheet1!$A$2:$A$9</c:f>
              <c:numCache>
                <c:formatCode>General</c:formatCode>
                <c:ptCount val="8"/>
                <c:pt idx="0">
                  <c:v>1.0</c:v>
                </c:pt>
                <c:pt idx="1">
                  <c:v>2.0</c:v>
                </c:pt>
                <c:pt idx="2">
                  <c:v>3.0</c:v>
                </c:pt>
                <c:pt idx="3">
                  <c:v>5.0</c:v>
                </c:pt>
                <c:pt idx="4">
                  <c:v>7.0</c:v>
                </c:pt>
                <c:pt idx="5">
                  <c:v>14.0</c:v>
                </c:pt>
                <c:pt idx="6">
                  <c:v>21.0</c:v>
                </c:pt>
                <c:pt idx="7">
                  <c:v>30.0</c:v>
                </c:pt>
              </c:numCache>
            </c:numRef>
          </c:cat>
          <c:val>
            <c:numRef>
              <c:f>Sheet1!$D$2:$D$9</c:f>
              <c:numCache>
                <c:formatCode>0.00%</c:formatCode>
                <c:ptCount val="8"/>
                <c:pt idx="0">
                  <c:v>0.104</c:v>
                </c:pt>
                <c:pt idx="1">
                  <c:v>0.136</c:v>
                </c:pt>
                <c:pt idx="2">
                  <c:v>0.149</c:v>
                </c:pt>
                <c:pt idx="3">
                  <c:v>0.166</c:v>
                </c:pt>
                <c:pt idx="4">
                  <c:v>0.183</c:v>
                </c:pt>
                <c:pt idx="5">
                  <c:v>0.214</c:v>
                </c:pt>
                <c:pt idx="6">
                  <c:v>0.236</c:v>
                </c:pt>
                <c:pt idx="7">
                  <c:v>0.253</c:v>
                </c:pt>
              </c:numCache>
            </c:numRef>
          </c:val>
          <c:smooth val="1"/>
          <c:extLst xmlns:c16r2="http://schemas.microsoft.com/office/drawing/2015/06/chart">
            <c:ext xmlns:c16="http://schemas.microsoft.com/office/drawing/2014/chart" uri="{C3380CC4-5D6E-409C-BE32-E72D297353CC}">
              <c16:uniqueId val="{00000002-CD3F-4691-A05C-B68B6FAE64BE}"/>
            </c:ext>
          </c:extLst>
        </c:ser>
        <c:ser>
          <c:idx val="3"/>
          <c:order val="3"/>
          <c:tx>
            <c:strRef>
              <c:f>Sheet1!$E$1</c:f>
              <c:strCache>
                <c:ptCount val="1"/>
                <c:pt idx="0">
                  <c:v>拍照P图</c:v>
                </c:pt>
              </c:strCache>
            </c:strRef>
          </c:tx>
          <c:spPr>
            <a:ln w="31750" cap="rnd">
              <a:solidFill>
                <a:schemeClr val="accent4"/>
              </a:solidFill>
              <a:round/>
            </a:ln>
            <a:effectLst/>
          </c:spPr>
          <c:marker>
            <c:symbol val="none"/>
          </c:marker>
          <c:cat>
            <c:numRef>
              <c:f>Sheet1!$A$2:$A$9</c:f>
              <c:numCache>
                <c:formatCode>General</c:formatCode>
                <c:ptCount val="8"/>
                <c:pt idx="0">
                  <c:v>1.0</c:v>
                </c:pt>
                <c:pt idx="1">
                  <c:v>2.0</c:v>
                </c:pt>
                <c:pt idx="2">
                  <c:v>3.0</c:v>
                </c:pt>
                <c:pt idx="3">
                  <c:v>5.0</c:v>
                </c:pt>
                <c:pt idx="4">
                  <c:v>7.0</c:v>
                </c:pt>
                <c:pt idx="5">
                  <c:v>14.0</c:v>
                </c:pt>
                <c:pt idx="6">
                  <c:v>21.0</c:v>
                </c:pt>
                <c:pt idx="7">
                  <c:v>30.0</c:v>
                </c:pt>
              </c:numCache>
            </c:numRef>
          </c:cat>
          <c:val>
            <c:numRef>
              <c:f>Sheet1!$E$2:$E$9</c:f>
              <c:numCache>
                <c:formatCode>0.00%</c:formatCode>
                <c:ptCount val="8"/>
                <c:pt idx="0">
                  <c:v>0.081</c:v>
                </c:pt>
                <c:pt idx="1">
                  <c:v>0.112</c:v>
                </c:pt>
                <c:pt idx="2">
                  <c:v>0.129</c:v>
                </c:pt>
                <c:pt idx="3">
                  <c:v>0.154</c:v>
                </c:pt>
                <c:pt idx="4">
                  <c:v>0.179</c:v>
                </c:pt>
                <c:pt idx="5">
                  <c:v>0.242</c:v>
                </c:pt>
                <c:pt idx="6">
                  <c:v>0.279</c:v>
                </c:pt>
                <c:pt idx="7">
                  <c:v>0.314</c:v>
                </c:pt>
              </c:numCache>
            </c:numRef>
          </c:val>
          <c:smooth val="1"/>
          <c:extLst xmlns:c16r2="http://schemas.microsoft.com/office/drawing/2015/06/chart">
            <c:ext xmlns:c16="http://schemas.microsoft.com/office/drawing/2014/chart" uri="{C3380CC4-5D6E-409C-BE32-E72D297353CC}">
              <c16:uniqueId val="{00000003-CD3F-4691-A05C-B68B6FAE64BE}"/>
            </c:ext>
          </c:extLst>
        </c:ser>
        <c:ser>
          <c:idx val="4"/>
          <c:order val="4"/>
          <c:tx>
            <c:strRef>
              <c:f>Sheet1!$F$1</c:f>
              <c:strCache>
                <c:ptCount val="1"/>
                <c:pt idx="0">
                  <c:v>视频播放</c:v>
                </c:pt>
              </c:strCache>
            </c:strRef>
          </c:tx>
          <c:spPr>
            <a:ln w="31750" cap="rnd">
              <a:solidFill>
                <a:schemeClr val="accent5"/>
              </a:solidFill>
              <a:round/>
            </a:ln>
            <a:effectLst/>
          </c:spPr>
          <c:marker>
            <c:symbol val="none"/>
          </c:marker>
          <c:cat>
            <c:numRef>
              <c:f>Sheet1!$A$2:$A$9</c:f>
              <c:numCache>
                <c:formatCode>General</c:formatCode>
                <c:ptCount val="8"/>
                <c:pt idx="0">
                  <c:v>1.0</c:v>
                </c:pt>
                <c:pt idx="1">
                  <c:v>2.0</c:v>
                </c:pt>
                <c:pt idx="2">
                  <c:v>3.0</c:v>
                </c:pt>
                <c:pt idx="3">
                  <c:v>5.0</c:v>
                </c:pt>
                <c:pt idx="4">
                  <c:v>7.0</c:v>
                </c:pt>
                <c:pt idx="5">
                  <c:v>14.0</c:v>
                </c:pt>
                <c:pt idx="6">
                  <c:v>21.0</c:v>
                </c:pt>
                <c:pt idx="7">
                  <c:v>30.0</c:v>
                </c:pt>
              </c:numCache>
            </c:numRef>
          </c:cat>
          <c:val>
            <c:numRef>
              <c:f>Sheet1!$F$2:$F$9</c:f>
              <c:numCache>
                <c:formatCode>0.00%</c:formatCode>
                <c:ptCount val="8"/>
                <c:pt idx="0">
                  <c:v>0.112</c:v>
                </c:pt>
                <c:pt idx="1">
                  <c:v>0.156</c:v>
                </c:pt>
                <c:pt idx="2">
                  <c:v>0.184</c:v>
                </c:pt>
                <c:pt idx="3">
                  <c:v>0.22</c:v>
                </c:pt>
                <c:pt idx="4">
                  <c:v>0.248</c:v>
                </c:pt>
                <c:pt idx="5">
                  <c:v>0.322</c:v>
                </c:pt>
                <c:pt idx="6">
                  <c:v>0.368</c:v>
                </c:pt>
                <c:pt idx="7">
                  <c:v>0.407</c:v>
                </c:pt>
              </c:numCache>
            </c:numRef>
          </c:val>
          <c:smooth val="1"/>
          <c:extLst xmlns:c16r2="http://schemas.microsoft.com/office/drawing/2015/06/chart">
            <c:ext xmlns:c16="http://schemas.microsoft.com/office/drawing/2014/chart" uri="{C3380CC4-5D6E-409C-BE32-E72D297353CC}">
              <c16:uniqueId val="{00000004-CD3F-4691-A05C-B68B6FAE64BE}"/>
            </c:ext>
          </c:extLst>
        </c:ser>
        <c:ser>
          <c:idx val="5"/>
          <c:order val="5"/>
          <c:tx>
            <c:strRef>
              <c:f>Sheet1!$G$1</c:f>
              <c:strCache>
                <c:ptCount val="1"/>
                <c:pt idx="0">
                  <c:v>音乐电台</c:v>
                </c:pt>
              </c:strCache>
            </c:strRef>
          </c:tx>
          <c:spPr>
            <a:ln w="28575" cap="rnd">
              <a:solidFill>
                <a:schemeClr val="accent6"/>
              </a:solidFill>
              <a:round/>
            </a:ln>
            <a:effectLst/>
          </c:spPr>
          <c:marker>
            <c:symbol val="none"/>
          </c:marker>
          <c:cat>
            <c:numRef>
              <c:f>Sheet1!$A$2:$A$9</c:f>
              <c:numCache>
                <c:formatCode>General</c:formatCode>
                <c:ptCount val="8"/>
                <c:pt idx="0">
                  <c:v>1.0</c:v>
                </c:pt>
                <c:pt idx="1">
                  <c:v>2.0</c:v>
                </c:pt>
                <c:pt idx="2">
                  <c:v>3.0</c:v>
                </c:pt>
                <c:pt idx="3">
                  <c:v>5.0</c:v>
                </c:pt>
                <c:pt idx="4">
                  <c:v>7.0</c:v>
                </c:pt>
                <c:pt idx="5">
                  <c:v>14.0</c:v>
                </c:pt>
                <c:pt idx="6">
                  <c:v>21.0</c:v>
                </c:pt>
                <c:pt idx="7">
                  <c:v>30.0</c:v>
                </c:pt>
              </c:numCache>
            </c:numRef>
          </c:cat>
          <c:val>
            <c:numRef>
              <c:f>Sheet1!$G$2:$G$9</c:f>
              <c:numCache>
                <c:formatCode>0.00%</c:formatCode>
                <c:ptCount val="8"/>
                <c:pt idx="0">
                  <c:v>0.097</c:v>
                </c:pt>
                <c:pt idx="1">
                  <c:v>0.132</c:v>
                </c:pt>
                <c:pt idx="2">
                  <c:v>0.152</c:v>
                </c:pt>
                <c:pt idx="3">
                  <c:v>0.178</c:v>
                </c:pt>
                <c:pt idx="4">
                  <c:v>0.203</c:v>
                </c:pt>
                <c:pt idx="5">
                  <c:v>0.26</c:v>
                </c:pt>
                <c:pt idx="6">
                  <c:v>0.297</c:v>
                </c:pt>
                <c:pt idx="7">
                  <c:v>0.328</c:v>
                </c:pt>
              </c:numCache>
            </c:numRef>
          </c:val>
          <c:smooth val="0"/>
        </c:ser>
        <c:ser>
          <c:idx val="6"/>
          <c:order val="6"/>
          <c:tx>
            <c:strRef>
              <c:f>Sheet1!$H$1</c:f>
              <c:strCache>
                <c:ptCount val="1"/>
                <c:pt idx="0">
                  <c:v>综合商城</c:v>
                </c:pt>
              </c:strCache>
            </c:strRef>
          </c:tx>
          <c:spPr>
            <a:ln w="28575" cap="rnd">
              <a:solidFill>
                <a:schemeClr val="accent1">
                  <a:lumMod val="60000"/>
                </a:schemeClr>
              </a:solidFill>
              <a:round/>
            </a:ln>
            <a:effectLst/>
          </c:spPr>
          <c:marker>
            <c:symbol val="none"/>
          </c:marker>
          <c:cat>
            <c:numRef>
              <c:f>Sheet1!$A$2:$A$9</c:f>
              <c:numCache>
                <c:formatCode>General</c:formatCode>
                <c:ptCount val="8"/>
                <c:pt idx="0">
                  <c:v>1.0</c:v>
                </c:pt>
                <c:pt idx="1">
                  <c:v>2.0</c:v>
                </c:pt>
                <c:pt idx="2">
                  <c:v>3.0</c:v>
                </c:pt>
                <c:pt idx="3">
                  <c:v>5.0</c:v>
                </c:pt>
                <c:pt idx="4">
                  <c:v>7.0</c:v>
                </c:pt>
                <c:pt idx="5">
                  <c:v>14.0</c:v>
                </c:pt>
                <c:pt idx="6">
                  <c:v>21.0</c:v>
                </c:pt>
                <c:pt idx="7">
                  <c:v>30.0</c:v>
                </c:pt>
              </c:numCache>
            </c:numRef>
          </c:cat>
          <c:val>
            <c:numRef>
              <c:f>Sheet1!$H$2:$H$9</c:f>
              <c:numCache>
                <c:formatCode>0.00%</c:formatCode>
                <c:ptCount val="8"/>
                <c:pt idx="0">
                  <c:v>0.127</c:v>
                </c:pt>
                <c:pt idx="1">
                  <c:v>0.17</c:v>
                </c:pt>
                <c:pt idx="2">
                  <c:v>0.196</c:v>
                </c:pt>
                <c:pt idx="3">
                  <c:v>0.23</c:v>
                </c:pt>
                <c:pt idx="4">
                  <c:v>0.261</c:v>
                </c:pt>
                <c:pt idx="5">
                  <c:v>0.327</c:v>
                </c:pt>
                <c:pt idx="6">
                  <c:v>0.364</c:v>
                </c:pt>
                <c:pt idx="7">
                  <c:v>0.397</c:v>
                </c:pt>
              </c:numCache>
            </c:numRef>
          </c:val>
          <c:smooth val="0"/>
        </c:ser>
        <c:ser>
          <c:idx val="7"/>
          <c:order val="7"/>
          <c:tx>
            <c:strRef>
              <c:f>Sheet1!$I$1</c:f>
              <c:strCache>
                <c:ptCount val="1"/>
                <c:pt idx="0">
                  <c:v>新闻资讯</c:v>
                </c:pt>
              </c:strCache>
            </c:strRef>
          </c:tx>
          <c:spPr>
            <a:ln w="28575" cap="rnd">
              <a:solidFill>
                <a:schemeClr val="accent2">
                  <a:lumMod val="60000"/>
                </a:schemeClr>
              </a:solidFill>
              <a:round/>
            </a:ln>
            <a:effectLst/>
          </c:spPr>
          <c:marker>
            <c:symbol val="none"/>
          </c:marker>
          <c:cat>
            <c:numRef>
              <c:f>Sheet1!$A$2:$A$9</c:f>
              <c:numCache>
                <c:formatCode>General</c:formatCode>
                <c:ptCount val="8"/>
                <c:pt idx="0">
                  <c:v>1.0</c:v>
                </c:pt>
                <c:pt idx="1">
                  <c:v>2.0</c:v>
                </c:pt>
                <c:pt idx="2">
                  <c:v>3.0</c:v>
                </c:pt>
                <c:pt idx="3">
                  <c:v>5.0</c:v>
                </c:pt>
                <c:pt idx="4">
                  <c:v>7.0</c:v>
                </c:pt>
                <c:pt idx="5">
                  <c:v>14.0</c:v>
                </c:pt>
                <c:pt idx="6">
                  <c:v>21.0</c:v>
                </c:pt>
                <c:pt idx="7">
                  <c:v>30.0</c:v>
                </c:pt>
              </c:numCache>
            </c:numRef>
          </c:cat>
          <c:val>
            <c:numRef>
              <c:f>Sheet1!$I$2:$I$9</c:f>
              <c:numCache>
                <c:formatCode>0.00%</c:formatCode>
                <c:ptCount val="8"/>
                <c:pt idx="0">
                  <c:v>0.157</c:v>
                </c:pt>
                <c:pt idx="1">
                  <c:v>0.214</c:v>
                </c:pt>
                <c:pt idx="2">
                  <c:v>0.243</c:v>
                </c:pt>
                <c:pt idx="3">
                  <c:v>0.28</c:v>
                </c:pt>
                <c:pt idx="4">
                  <c:v>0.313</c:v>
                </c:pt>
                <c:pt idx="5">
                  <c:v>0.389</c:v>
                </c:pt>
                <c:pt idx="6">
                  <c:v>0.43</c:v>
                </c:pt>
                <c:pt idx="7">
                  <c:v>0.472</c:v>
                </c:pt>
              </c:numCache>
            </c:numRef>
          </c:val>
          <c:smooth val="0"/>
        </c:ser>
        <c:dLbls>
          <c:showLegendKey val="0"/>
          <c:showVal val="0"/>
          <c:showCatName val="0"/>
          <c:showSerName val="0"/>
          <c:showPercent val="0"/>
          <c:showBubbleSize val="0"/>
        </c:dLbls>
        <c:marker val="1"/>
        <c:smooth val="0"/>
        <c:axId val="-2047629912"/>
        <c:axId val="-2047495192"/>
      </c:lineChart>
      <c:catAx>
        <c:axId val="-2047629912"/>
        <c:scaling>
          <c:orientation val="minMax"/>
        </c:scaling>
        <c:delete val="0"/>
        <c:axPos val="b"/>
        <c:numFmt formatCode="General" sourceLinked="0"/>
        <c:majorTickMark val="out"/>
        <c:minorTickMark val="none"/>
        <c:tickLblPos val="nextTo"/>
        <c:spPr>
          <a:noFill/>
          <a:ln w="6350" cap="flat" cmpd="sng" algn="ctr">
            <a:solidFill>
              <a:schemeClr val="accent3">
                <a:lumMod val="20000"/>
                <a:lumOff val="80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47495192"/>
        <c:crosses val="autoZero"/>
        <c:auto val="1"/>
        <c:lblAlgn val="ctr"/>
        <c:lblOffset val="100"/>
        <c:noMultiLvlLbl val="0"/>
      </c:catAx>
      <c:valAx>
        <c:axId val="-2047495192"/>
        <c:scaling>
          <c:orientation val="minMax"/>
        </c:scaling>
        <c:delete val="0"/>
        <c:axPos val="l"/>
        <c:majorGridlines>
          <c:spPr>
            <a:ln w="6350" cap="flat" cmpd="sng" algn="ctr">
              <a:solidFill>
                <a:schemeClr val="accent2">
                  <a:lumMod val="20000"/>
                  <a:lumOff val="80000"/>
                </a:schemeClr>
              </a:solidFill>
              <a:round/>
            </a:ln>
            <a:effectLst/>
          </c:spPr>
        </c:majorGridlines>
        <c:numFmt formatCode="0.00%"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47629912"/>
        <c:crosses val="autoZero"/>
        <c:crossBetween val="between"/>
      </c:valAx>
      <c:spPr>
        <a:noFill/>
        <a:ln w="25400">
          <a:noFill/>
        </a:ln>
        <a:effectLst/>
      </c:spPr>
    </c:plotArea>
    <c:legend>
      <c:legendPos val="b"/>
      <c:layout>
        <c:manualLayout>
          <c:xMode val="edge"/>
          <c:yMode val="edge"/>
          <c:x val="0.0256087334918609"/>
          <c:y val="0.137013386647184"/>
          <c:w val="0.948815839104525"/>
          <c:h val="0.050829881611563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ea"/>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rtl="0">
              <a:defRPr lang="zh-CN" sz="1800" b="1" i="0" u="none" strike="noStrike" kern="1200" spc="0" baseline="0">
                <a:solidFill>
                  <a:schemeClr val="accent2"/>
                </a:solidFill>
                <a:latin typeface="微软雅黑" panose="020B0503020204020204" pitchFamily="34" charset="-122"/>
                <a:ea typeface="微软雅黑" panose="020B0503020204020204" pitchFamily="34" charset="-122"/>
                <a:cs typeface="+mn-cs"/>
              </a:defRPr>
            </a:pPr>
            <a:r>
              <a:rPr lang="zh-CN" altLang="zh-CN" sz="1800" b="1" dirty="0" smtClean="0">
                <a:effectLst/>
              </a:rPr>
              <a:t>各行业</a:t>
            </a:r>
            <a:r>
              <a:rPr lang="en-US" altLang="zh-CN" sz="1800" b="1" dirty="0" smtClean="0">
                <a:effectLst/>
              </a:rPr>
              <a:t>30</a:t>
            </a:r>
            <a:r>
              <a:rPr lang="zh-CN" altLang="zh-CN" sz="1800" b="1" dirty="0" smtClean="0">
                <a:effectLst/>
              </a:rPr>
              <a:t>天平均流失率</a:t>
            </a:r>
            <a:endParaRPr lang="zh-CN" altLang="zh-CN" dirty="0">
              <a:effectLst/>
            </a:endParaRPr>
          </a:p>
        </c:rich>
      </c:tx>
      <c:layout>
        <c:manualLayout>
          <c:xMode val="edge"/>
          <c:yMode val="edge"/>
          <c:x val="0.00888495806433959"/>
          <c:y val="0.0160321513933168"/>
        </c:manualLayout>
      </c:layout>
      <c:overlay val="0"/>
      <c:spPr>
        <a:noFill/>
        <a:ln>
          <a:noFill/>
        </a:ln>
        <a:effectLst/>
      </c:spPr>
    </c:title>
    <c:autoTitleDeleted val="0"/>
    <c:plotArea>
      <c:layout>
        <c:manualLayout>
          <c:layoutTarget val="inner"/>
          <c:xMode val="edge"/>
          <c:yMode val="edge"/>
          <c:x val="0.0511259046633819"/>
          <c:y val="0.279430168686256"/>
          <c:w val="0.89777796608075"/>
          <c:h val="0.603526437343123"/>
        </c:manualLayout>
      </c:layout>
      <c:barChart>
        <c:barDir val="col"/>
        <c:grouping val="clustered"/>
        <c:varyColors val="0"/>
        <c:ser>
          <c:idx val="0"/>
          <c:order val="0"/>
          <c:tx>
            <c:strRef>
              <c:f>Sheet1!$B$1</c:f>
              <c:strCache>
                <c:ptCount val="1"/>
                <c:pt idx="0">
                  <c:v>客单价（元）</c:v>
                </c:pt>
              </c:strCache>
            </c:strRef>
          </c:tx>
          <c:spPr>
            <a:solidFill>
              <a:schemeClr val="accent1"/>
            </a:solidFill>
            <a:ln w="31750">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9</c:f>
              <c:strCache>
                <c:ptCount val="8"/>
                <c:pt idx="0">
                  <c:v>综合商城</c:v>
                </c:pt>
                <c:pt idx="1">
                  <c:v>游戏娱乐</c:v>
                </c:pt>
                <c:pt idx="2">
                  <c:v>信用卡</c:v>
                </c:pt>
                <c:pt idx="3">
                  <c:v>贷款</c:v>
                </c:pt>
                <c:pt idx="4">
                  <c:v>婚恋交友</c:v>
                </c:pt>
                <c:pt idx="5">
                  <c:v>视频直播</c:v>
                </c:pt>
                <c:pt idx="6">
                  <c:v>金融工具</c:v>
                </c:pt>
                <c:pt idx="7">
                  <c:v>兴趣社区</c:v>
                </c:pt>
              </c:strCache>
            </c:strRef>
          </c:cat>
          <c:val>
            <c:numRef>
              <c:f>Sheet1!$B$2:$B$9</c:f>
              <c:numCache>
                <c:formatCode>General</c:formatCode>
                <c:ptCount val="8"/>
                <c:pt idx="0">
                  <c:v>10.0</c:v>
                </c:pt>
                <c:pt idx="1">
                  <c:v>12.0</c:v>
                </c:pt>
                <c:pt idx="2">
                  <c:v>11.0</c:v>
                </c:pt>
                <c:pt idx="3">
                  <c:v>13.0</c:v>
                </c:pt>
                <c:pt idx="4">
                  <c:v>4.0</c:v>
                </c:pt>
                <c:pt idx="5">
                  <c:v>5.0</c:v>
                </c:pt>
                <c:pt idx="6">
                  <c:v>4.0</c:v>
                </c:pt>
                <c:pt idx="7">
                  <c:v>8.0</c:v>
                </c:pt>
              </c:numCache>
            </c:numRef>
          </c:val>
          <c:extLst xmlns:c16r2="http://schemas.microsoft.com/office/drawing/2015/06/chart">
            <c:ext xmlns:c16="http://schemas.microsoft.com/office/drawing/2014/chart" uri="{C3380CC4-5D6E-409C-BE32-E72D297353CC}">
              <c16:uniqueId val="{00000000-CD3F-4691-A05C-B68B6FAE64BE}"/>
            </c:ext>
          </c:extLst>
        </c:ser>
        <c:ser>
          <c:idx val="1"/>
          <c:order val="1"/>
          <c:tx>
            <c:strRef>
              <c:f>Sheet1!$C$1</c:f>
              <c:strCache>
                <c:ptCount val="1"/>
                <c:pt idx="0">
                  <c:v>30日留存客单价（元）</c:v>
                </c:pt>
              </c:strCache>
            </c:strRef>
          </c:tx>
          <c:spPr>
            <a:solidFill>
              <a:schemeClr val="accent2"/>
            </a:solidFill>
            <a:ln w="31750">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9</c:f>
              <c:strCache>
                <c:ptCount val="8"/>
                <c:pt idx="0">
                  <c:v>综合商城</c:v>
                </c:pt>
                <c:pt idx="1">
                  <c:v>游戏娱乐</c:v>
                </c:pt>
                <c:pt idx="2">
                  <c:v>信用卡</c:v>
                </c:pt>
                <c:pt idx="3">
                  <c:v>贷款</c:v>
                </c:pt>
                <c:pt idx="4">
                  <c:v>婚恋交友</c:v>
                </c:pt>
                <c:pt idx="5">
                  <c:v>视频直播</c:v>
                </c:pt>
                <c:pt idx="6">
                  <c:v>金融工具</c:v>
                </c:pt>
                <c:pt idx="7">
                  <c:v>兴趣社区</c:v>
                </c:pt>
              </c:strCache>
            </c:strRef>
          </c:cat>
          <c:val>
            <c:numRef>
              <c:f>Sheet1!$C$2:$C$9</c:f>
              <c:numCache>
                <c:formatCode>General</c:formatCode>
                <c:ptCount val="8"/>
                <c:pt idx="0">
                  <c:v>20.0</c:v>
                </c:pt>
                <c:pt idx="1">
                  <c:v>30.0</c:v>
                </c:pt>
                <c:pt idx="2">
                  <c:v>23.0</c:v>
                </c:pt>
                <c:pt idx="3">
                  <c:v>37.0</c:v>
                </c:pt>
                <c:pt idx="4">
                  <c:v>22.0</c:v>
                </c:pt>
                <c:pt idx="5">
                  <c:v>12.0</c:v>
                </c:pt>
                <c:pt idx="6">
                  <c:v>17.0</c:v>
                </c:pt>
                <c:pt idx="7">
                  <c:v>15.0</c:v>
                </c:pt>
              </c:numCache>
            </c:numRef>
          </c:val>
          <c:extLst xmlns:c16r2="http://schemas.microsoft.com/office/drawing/2015/06/chart">
            <c:ext xmlns:c16="http://schemas.microsoft.com/office/drawing/2014/chart" uri="{C3380CC4-5D6E-409C-BE32-E72D297353CC}">
              <c16:uniqueId val="{00000001-CD3F-4691-A05C-B68B6FAE64BE}"/>
            </c:ext>
          </c:extLst>
        </c:ser>
        <c:dLbls>
          <c:dLblPos val="outEnd"/>
          <c:showLegendKey val="0"/>
          <c:showVal val="1"/>
          <c:showCatName val="0"/>
          <c:showSerName val="0"/>
          <c:showPercent val="0"/>
          <c:showBubbleSize val="0"/>
        </c:dLbls>
        <c:gapWidth val="150"/>
        <c:axId val="-2051371352"/>
        <c:axId val="-2051367880"/>
      </c:barChart>
      <c:catAx>
        <c:axId val="-2051371352"/>
        <c:scaling>
          <c:orientation val="minMax"/>
        </c:scaling>
        <c:delete val="0"/>
        <c:axPos val="b"/>
        <c:numFmt formatCode="General" sourceLinked="0"/>
        <c:majorTickMark val="out"/>
        <c:minorTickMark val="none"/>
        <c:tickLblPos val="nextTo"/>
        <c:spPr>
          <a:noFill/>
          <a:ln w="6350" cap="flat" cmpd="sng" algn="ctr">
            <a:solidFill>
              <a:schemeClr val="accent3">
                <a:lumMod val="20000"/>
                <a:lumOff val="80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51367880"/>
        <c:crosses val="autoZero"/>
        <c:auto val="1"/>
        <c:lblAlgn val="ctr"/>
        <c:lblOffset val="100"/>
        <c:noMultiLvlLbl val="0"/>
      </c:catAx>
      <c:valAx>
        <c:axId val="-2051367880"/>
        <c:scaling>
          <c:orientation val="minMax"/>
        </c:scaling>
        <c:delete val="0"/>
        <c:axPos val="l"/>
        <c:majorGridlines>
          <c:spPr>
            <a:ln w="6350" cap="flat" cmpd="sng" algn="ctr">
              <a:solidFill>
                <a:schemeClr val="accent2">
                  <a:lumMod val="20000"/>
                  <a:lumOff val="80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51371352"/>
        <c:crosses val="autoZero"/>
        <c:crossBetween val="between"/>
      </c:valAx>
      <c:spPr>
        <a:noFill/>
        <a:ln w="25400">
          <a:noFill/>
        </a:ln>
        <a:effectLst/>
      </c:spPr>
    </c:plotArea>
    <c:legend>
      <c:legendPos val="b"/>
      <c:layout>
        <c:manualLayout>
          <c:xMode val="edge"/>
          <c:yMode val="edge"/>
          <c:x val="0.000199601150766542"/>
          <c:y val="0.137013455081844"/>
          <c:w val="0.430958185559634"/>
          <c:h val="0.045685464246198"/>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ea"/>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ofPieChart>
        <c:ofPieType val="bar"/>
        <c:varyColors val="1"/>
        <c:ser>
          <c:idx val="0"/>
          <c:order val="0"/>
          <c:tx>
            <c:strRef>
              <c:f>Sheet1!$B$1</c:f>
              <c:strCache>
                <c:ptCount val="1"/>
                <c:pt idx="0">
                  <c:v>销售额</c:v>
                </c:pt>
              </c:strCache>
            </c:strRef>
          </c:tx>
          <c:spPr>
            <a:ln>
              <a:solidFill>
                <a:srgbClr val="00B050"/>
              </a:solidFill>
            </a:ln>
          </c:spPr>
          <c:dPt>
            <c:idx val="0"/>
            <c:bubble3D val="0"/>
            <c:explosion val="17"/>
            <c:spPr>
              <a:solidFill>
                <a:schemeClr val="bg2"/>
              </a:solidFill>
              <a:ln>
                <a:noFill/>
              </a:ln>
            </c:spPr>
          </c:dPt>
          <c:dPt>
            <c:idx val="1"/>
            <c:bubble3D val="0"/>
            <c:spPr>
              <a:solidFill>
                <a:schemeClr val="accent4"/>
              </a:solidFill>
              <a:ln>
                <a:noFill/>
              </a:ln>
            </c:spPr>
          </c:dPt>
          <c:dPt>
            <c:idx val="2"/>
            <c:bubble3D val="0"/>
            <c:spPr>
              <a:solidFill>
                <a:schemeClr val="tx2"/>
              </a:solidFill>
              <a:ln>
                <a:solidFill>
                  <a:srgbClr val="00B050"/>
                </a:solidFill>
              </a:ln>
            </c:spPr>
          </c:dPt>
          <c:dPt>
            <c:idx val="3"/>
            <c:bubble3D val="0"/>
            <c:spPr>
              <a:noFill/>
              <a:ln w="50800">
                <a:solidFill>
                  <a:schemeClr val="tx2"/>
                </a:solidFill>
                <a:prstDash val="sysDash"/>
              </a:ln>
            </c:spPr>
          </c:dPt>
          <c:cat>
            <c:strRef>
              <c:f>Sheet1!$A$2:$A$4</c:f>
              <c:strCache>
                <c:ptCount val="3"/>
                <c:pt idx="0">
                  <c:v>已有用户</c:v>
                </c:pt>
                <c:pt idx="1">
                  <c:v>易识别潜在客户</c:v>
                </c:pt>
                <c:pt idx="2">
                  <c:v>不易识别潜在客户</c:v>
                </c:pt>
              </c:strCache>
            </c:strRef>
          </c:cat>
          <c:val>
            <c:numRef>
              <c:f>Sheet1!$B$2:$B$4</c:f>
              <c:numCache>
                <c:formatCode>General</c:formatCode>
                <c:ptCount val="3"/>
                <c:pt idx="0">
                  <c:v>3.0</c:v>
                </c:pt>
                <c:pt idx="1">
                  <c:v>5.0</c:v>
                </c:pt>
                <c:pt idx="2">
                  <c:v>3.0</c:v>
                </c:pt>
              </c:numCache>
            </c:numRef>
          </c:val>
        </c:ser>
        <c:dLbls>
          <c:showLegendKey val="0"/>
          <c:showVal val="0"/>
          <c:showCatName val="0"/>
          <c:showSerName val="0"/>
          <c:showPercent val="0"/>
          <c:showBubbleSize val="0"/>
          <c:showLeaderLines val="1"/>
        </c:dLbls>
        <c:gapWidth val="150"/>
        <c:splitType val="pos"/>
        <c:splitPos val="2.0"/>
        <c:secondPieSize val="75"/>
        <c:serLines>
          <c:spPr>
            <a:ln>
              <a:solidFill>
                <a:schemeClr val="tx1">
                  <a:lumMod val="75000"/>
                  <a:lumOff val="25000"/>
                </a:schemeClr>
              </a:solidFill>
            </a:ln>
          </c:spPr>
        </c:serLines>
      </c:ofPieChart>
    </c:plotArea>
    <c:plotVisOnly val="1"/>
    <c:dispBlanksAs val="zero"/>
    <c:showDLblsOverMax val="1"/>
  </c:chart>
  <c:txPr>
    <a:bodyPr/>
    <a:lstStyle/>
    <a:p>
      <a:pPr>
        <a:defRPr sz="1800"/>
      </a:pPr>
      <a:endParaRPr lang="zh-CN"/>
    </a:p>
  </c:txPr>
  <c:externalData r:id="rId1">
    <c:autoUpdate val="0"/>
  </c:externalData>
  <c:userShapes r:id="rId2"/>
</c:chartSpace>
</file>

<file path=ppt/charts/chart5.xml><?xml version="1.0" encoding="utf-8"?>
<c:chartSpace xmlns:c="http://schemas.openxmlformats.org/drawingml/2006/chart" xmlns:a="http://schemas.openxmlformats.org/drawingml/2006/main" xmlns:r="http://schemas.openxmlformats.org/officeDocument/2006/relationships">
  <c:date1904 val="0"/>
  <c:lang val="zh-CN"/>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1"/>
        <c:ser>
          <c:idx val="0"/>
          <c:order val="0"/>
          <c:tx>
            <c:strRef>
              <c:f>Sheet1!$B$1</c:f>
              <c:strCache>
                <c:ptCount val="1"/>
                <c:pt idx="0">
                  <c:v>音乐电台</c:v>
                </c:pt>
              </c:strCache>
            </c:strRef>
          </c:tx>
          <c:spPr>
            <a:solidFill>
              <a:srgbClr val="00B397"/>
            </a:solidFill>
          </c:spPr>
          <c:invertIfNegative val="1"/>
          <c:dLbls>
            <c:delete val="1"/>
          </c:dLbls>
          <c:cat>
            <c:strRef>
              <c:f>Sheet1!$A$2</c:f>
              <c:strCache>
                <c:ptCount val="1"/>
                <c:pt idx="0">
                  <c:v>文艺社区</c:v>
                </c:pt>
              </c:strCache>
            </c:strRef>
          </c:cat>
          <c:val>
            <c:numRef>
              <c:f>Sheet1!$B$2</c:f>
              <c:numCache>
                <c:formatCode>General</c:formatCode>
                <c:ptCount val="1"/>
                <c:pt idx="0">
                  <c:v>4.3</c:v>
                </c:pt>
              </c:numCache>
            </c:numRef>
          </c:val>
          <c:extLst>
            <c:ext xmlns:c14="http://schemas.microsoft.com/office/drawing/2007/8/2/chart" uri="{6F2FDCE9-48DA-4B69-8628-5D25D57E5C99}">
              <c14:invertSolidFillFmt>
                <c14:spPr xmlns:c14="http://schemas.microsoft.com/office/drawing/2007/8/2/chart">
                  <a:solidFill>
                    <a:srgbClr val="FFFFFF"/>
                  </a:solidFill>
                </c14:spPr>
              </c14:invertSolidFillFmt>
            </c:ext>
          </c:extLst>
        </c:ser>
        <c:ser>
          <c:idx val="1"/>
          <c:order val="1"/>
          <c:tx>
            <c:strRef>
              <c:f>Sheet1!$C$1</c:f>
              <c:strCache>
                <c:ptCount val="1"/>
                <c:pt idx="0">
                  <c:v>科技新闻</c:v>
                </c:pt>
              </c:strCache>
            </c:strRef>
          </c:tx>
          <c:spPr>
            <a:solidFill>
              <a:srgbClr val="44318F"/>
            </a:solidFill>
          </c:spPr>
          <c:invertIfNegative val="1"/>
          <c:dLbls>
            <c:delete val="1"/>
          </c:dLbls>
          <c:cat>
            <c:strRef>
              <c:f>Sheet1!$A$2</c:f>
              <c:strCache>
                <c:ptCount val="1"/>
                <c:pt idx="0">
                  <c:v>文艺社区</c:v>
                </c:pt>
              </c:strCache>
            </c:strRef>
          </c:cat>
          <c:val>
            <c:numRef>
              <c:f>Sheet1!$C$2</c:f>
              <c:numCache>
                <c:formatCode>General</c:formatCode>
                <c:ptCount val="1"/>
                <c:pt idx="0">
                  <c:v>2.4</c:v>
                </c:pt>
              </c:numCache>
            </c:numRef>
          </c:val>
          <c:extLst>
            <c:ext xmlns:c14="http://schemas.microsoft.com/office/drawing/2007/8/2/chart" uri="{6F2FDCE9-48DA-4B69-8628-5D25D57E5C99}">
              <c14:invertSolidFillFmt>
                <c14:spPr xmlns:c14="http://schemas.microsoft.com/office/drawing/2007/8/2/chart">
                  <a:solidFill>
                    <a:srgbClr val="FFFFFF"/>
                  </a:solidFill>
                </c14:spPr>
              </c14:invertSolidFillFmt>
            </c:ext>
          </c:extLst>
        </c:ser>
        <c:ser>
          <c:idx val="2"/>
          <c:order val="2"/>
          <c:tx>
            <c:strRef>
              <c:f>Sheet1!$D$1</c:f>
              <c:strCache>
                <c:ptCount val="1"/>
                <c:pt idx="0">
                  <c:v>电影订票</c:v>
                </c:pt>
              </c:strCache>
            </c:strRef>
          </c:tx>
          <c:spPr>
            <a:solidFill>
              <a:srgbClr val="187FC4"/>
            </a:solidFill>
          </c:spPr>
          <c:invertIfNegative val="1"/>
          <c:dLbls>
            <c:delete val="1"/>
          </c:dLbls>
          <c:cat>
            <c:strRef>
              <c:f>Sheet1!$A$2</c:f>
              <c:strCache>
                <c:ptCount val="1"/>
                <c:pt idx="0">
                  <c:v>文艺社区</c:v>
                </c:pt>
              </c:strCache>
            </c:strRef>
          </c:cat>
          <c:val>
            <c:numRef>
              <c:f>Sheet1!$D$2</c:f>
              <c:numCache>
                <c:formatCode>General</c:formatCode>
                <c:ptCount val="1"/>
                <c:pt idx="0">
                  <c:v>2.0</c:v>
                </c:pt>
              </c:numCache>
            </c:numRef>
          </c:val>
          <c:extLst>
            <c:ext xmlns:c14="http://schemas.microsoft.com/office/drawing/2007/8/2/chart" uri="{6F2FDCE9-48DA-4B69-8628-5D25D57E5C99}">
              <c14:invertSolidFillFmt>
                <c14:spPr xmlns:c14="http://schemas.microsoft.com/office/drawing/2007/8/2/chart">
                  <a:solidFill>
                    <a:srgbClr val="FFFFFF"/>
                  </a:solidFill>
                </c14:spPr>
              </c14:invertSolidFillFmt>
            </c:ext>
          </c:extLst>
        </c:ser>
        <c:dLbls>
          <c:showLegendKey val="1"/>
          <c:showVal val="1"/>
          <c:showCatName val="1"/>
          <c:showSerName val="1"/>
          <c:showPercent val="1"/>
          <c:showBubbleSize val="1"/>
        </c:dLbls>
        <c:gapWidth val="150"/>
        <c:overlap val="-25"/>
        <c:axId val="-2128037288"/>
        <c:axId val="-2128034616"/>
      </c:barChart>
      <c:catAx>
        <c:axId val="-2128037288"/>
        <c:scaling>
          <c:orientation val="minMax"/>
        </c:scaling>
        <c:delete val="1"/>
        <c:axPos val="b"/>
        <c:numFmt formatCode="General" sourceLinked="0"/>
        <c:majorTickMark val="none"/>
        <c:minorTickMark val="cross"/>
        <c:tickLblPos val="nextTo"/>
        <c:crossAx val="-2128034616"/>
        <c:crosses val="autoZero"/>
        <c:auto val="1"/>
        <c:lblAlgn val="ctr"/>
        <c:lblOffset val="100"/>
        <c:noMultiLvlLbl val="1"/>
      </c:catAx>
      <c:valAx>
        <c:axId val="-2128034616"/>
        <c:scaling>
          <c:orientation val="minMax"/>
        </c:scaling>
        <c:delete val="1"/>
        <c:axPos val="l"/>
        <c:numFmt formatCode="General" sourceLinked="1"/>
        <c:majorTickMark val="cross"/>
        <c:minorTickMark val="cross"/>
        <c:tickLblPos val="nextTo"/>
        <c:crossAx val="-2128037288"/>
        <c:crosses val="autoZero"/>
        <c:crossBetween val="between"/>
      </c:valAx>
    </c:plotArea>
    <c:plotVisOnly val="1"/>
    <c:dispBlanksAs val="zero"/>
    <c:showDLblsOverMax val="1"/>
  </c:chart>
  <c:txPr>
    <a:bodyPr/>
    <a:lstStyle/>
    <a:p>
      <a:pPr>
        <a:defRPr sz="1800"/>
      </a:pPr>
      <a:endParaRPr lang="zh-CN"/>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zh-CN"/>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790117926655904"/>
          <c:y val="0.128390748031496"/>
          <c:w val="0.855145046779752"/>
          <c:h val="0.836919291338584"/>
        </c:manualLayout>
      </c:layout>
      <c:barChart>
        <c:barDir val="col"/>
        <c:grouping val="clustered"/>
        <c:varyColors val="1"/>
        <c:ser>
          <c:idx val="0"/>
          <c:order val="0"/>
          <c:tx>
            <c:strRef>
              <c:f>Sheet1!$B$1</c:f>
              <c:strCache>
                <c:ptCount val="1"/>
                <c:pt idx="0">
                  <c:v>美容美妆</c:v>
                </c:pt>
              </c:strCache>
            </c:strRef>
          </c:tx>
          <c:spPr>
            <a:solidFill>
              <a:srgbClr val="00B397"/>
            </a:solidFill>
          </c:spPr>
          <c:invertIfNegative val="1"/>
          <c:dLbls>
            <c:delete val="1"/>
          </c:dLbls>
          <c:cat>
            <c:strRef>
              <c:f>Sheet1!$A$2</c:f>
              <c:strCache>
                <c:ptCount val="1"/>
                <c:pt idx="0">
                  <c:v>视频播放</c:v>
                </c:pt>
              </c:strCache>
            </c:strRef>
          </c:cat>
          <c:val>
            <c:numRef>
              <c:f>Sheet1!$B$2</c:f>
              <c:numCache>
                <c:formatCode>General</c:formatCode>
                <c:ptCount val="1"/>
                <c:pt idx="0">
                  <c:v>4.3</c:v>
                </c:pt>
              </c:numCache>
            </c:numRef>
          </c:val>
          <c:extLst>
            <c:ext xmlns:c14="http://schemas.microsoft.com/office/drawing/2007/8/2/chart" uri="{6F2FDCE9-48DA-4B69-8628-5D25D57E5C99}">
              <c14:invertSolidFillFmt>
                <c14:spPr xmlns:c14="http://schemas.microsoft.com/office/drawing/2007/8/2/chart">
                  <a:solidFill>
                    <a:srgbClr val="FFFFFF"/>
                  </a:solidFill>
                </c14:spPr>
              </c14:invertSolidFillFmt>
            </c:ext>
          </c:extLst>
        </c:ser>
        <c:ser>
          <c:idx val="1"/>
          <c:order val="1"/>
          <c:tx>
            <c:strRef>
              <c:f>Sheet1!$C$1</c:f>
              <c:strCache>
                <c:ptCount val="1"/>
                <c:pt idx="0">
                  <c:v>团购优惠</c:v>
                </c:pt>
              </c:strCache>
            </c:strRef>
          </c:tx>
          <c:spPr>
            <a:solidFill>
              <a:srgbClr val="44318F"/>
            </a:solidFill>
          </c:spPr>
          <c:invertIfNegative val="1"/>
          <c:dLbls>
            <c:delete val="1"/>
          </c:dLbls>
          <c:cat>
            <c:strRef>
              <c:f>Sheet1!$A$2</c:f>
              <c:strCache>
                <c:ptCount val="1"/>
                <c:pt idx="0">
                  <c:v>视频播放</c:v>
                </c:pt>
              </c:strCache>
            </c:strRef>
          </c:cat>
          <c:val>
            <c:numRef>
              <c:f>Sheet1!$C$2</c:f>
              <c:numCache>
                <c:formatCode>General</c:formatCode>
                <c:ptCount val="1"/>
                <c:pt idx="0">
                  <c:v>2.4</c:v>
                </c:pt>
              </c:numCache>
            </c:numRef>
          </c:val>
          <c:extLst>
            <c:ext xmlns:c14="http://schemas.microsoft.com/office/drawing/2007/8/2/chart" uri="{6F2FDCE9-48DA-4B69-8628-5D25D57E5C99}">
              <c14:invertSolidFillFmt>
                <c14:spPr xmlns:c14="http://schemas.microsoft.com/office/drawing/2007/8/2/chart">
                  <a:solidFill>
                    <a:srgbClr val="FFFFFF"/>
                  </a:solidFill>
                </c14:spPr>
              </c14:invertSolidFillFmt>
            </c:ext>
          </c:extLst>
        </c:ser>
        <c:ser>
          <c:idx val="2"/>
          <c:order val="2"/>
          <c:tx>
            <c:strRef>
              <c:f>Sheet1!$D$1</c:f>
              <c:strCache>
                <c:ptCount val="1"/>
                <c:pt idx="0">
                  <c:v>潮流时尚</c:v>
                </c:pt>
              </c:strCache>
            </c:strRef>
          </c:tx>
          <c:spPr>
            <a:solidFill>
              <a:srgbClr val="187FC4"/>
            </a:solidFill>
          </c:spPr>
          <c:invertIfNegative val="1"/>
          <c:dLbls>
            <c:delete val="1"/>
          </c:dLbls>
          <c:cat>
            <c:strRef>
              <c:f>Sheet1!$A$2</c:f>
              <c:strCache>
                <c:ptCount val="1"/>
                <c:pt idx="0">
                  <c:v>视频播放</c:v>
                </c:pt>
              </c:strCache>
            </c:strRef>
          </c:cat>
          <c:val>
            <c:numRef>
              <c:f>Sheet1!$D$2</c:f>
              <c:numCache>
                <c:formatCode>General</c:formatCode>
                <c:ptCount val="1"/>
                <c:pt idx="0">
                  <c:v>2.0</c:v>
                </c:pt>
              </c:numCache>
            </c:numRef>
          </c:val>
          <c:extLst>
            <c:ext xmlns:c14="http://schemas.microsoft.com/office/drawing/2007/8/2/chart" uri="{6F2FDCE9-48DA-4B69-8628-5D25D57E5C99}">
              <c14:invertSolidFillFmt>
                <c14:spPr xmlns:c14="http://schemas.microsoft.com/office/drawing/2007/8/2/chart">
                  <a:solidFill>
                    <a:srgbClr val="FFFFFF"/>
                  </a:solidFill>
                </c14:spPr>
              </c14:invertSolidFillFmt>
            </c:ext>
          </c:extLst>
        </c:ser>
        <c:dLbls>
          <c:showLegendKey val="1"/>
          <c:showVal val="1"/>
          <c:showCatName val="1"/>
          <c:showSerName val="1"/>
          <c:showPercent val="1"/>
          <c:showBubbleSize val="1"/>
        </c:dLbls>
        <c:gapWidth val="150"/>
        <c:overlap val="-25"/>
        <c:axId val="-2128096840"/>
        <c:axId val="-2128105720"/>
      </c:barChart>
      <c:catAx>
        <c:axId val="-2128096840"/>
        <c:scaling>
          <c:orientation val="minMax"/>
        </c:scaling>
        <c:delete val="1"/>
        <c:axPos val="b"/>
        <c:numFmt formatCode="General" sourceLinked="0"/>
        <c:majorTickMark val="none"/>
        <c:minorTickMark val="cross"/>
        <c:tickLblPos val="nextTo"/>
        <c:crossAx val="-2128105720"/>
        <c:crosses val="autoZero"/>
        <c:auto val="1"/>
        <c:lblAlgn val="ctr"/>
        <c:lblOffset val="100"/>
        <c:noMultiLvlLbl val="1"/>
      </c:catAx>
      <c:valAx>
        <c:axId val="-2128105720"/>
        <c:scaling>
          <c:orientation val="minMax"/>
        </c:scaling>
        <c:delete val="1"/>
        <c:axPos val="l"/>
        <c:numFmt formatCode="General" sourceLinked="1"/>
        <c:majorTickMark val="cross"/>
        <c:minorTickMark val="cross"/>
        <c:tickLblPos val="nextTo"/>
        <c:crossAx val="-2128096840"/>
        <c:crosses val="autoZero"/>
        <c:crossBetween val="between"/>
      </c:valAx>
    </c:plotArea>
    <c:plotVisOnly val="1"/>
    <c:dispBlanksAs val="zero"/>
    <c:showDLblsOverMax val="1"/>
  </c:chart>
  <c:txPr>
    <a:bodyPr/>
    <a:lstStyle/>
    <a:p>
      <a:pPr>
        <a:defRPr sz="1800"/>
      </a:pPr>
      <a:endParaRPr lang="zh-CN"/>
    </a:p>
  </c:txPr>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zh-CN"/>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724274766101245"/>
          <c:y val="0.167706830374303"/>
          <c:w val="0.855145046779752"/>
          <c:h val="0.78933963475442"/>
        </c:manualLayout>
      </c:layout>
      <c:barChart>
        <c:barDir val="col"/>
        <c:grouping val="clustered"/>
        <c:varyColors val="1"/>
        <c:ser>
          <c:idx val="0"/>
          <c:order val="0"/>
          <c:tx>
            <c:strRef>
              <c:f>Sheet1!$B$1</c:f>
              <c:strCache>
                <c:ptCount val="1"/>
                <c:pt idx="0">
                  <c:v>办公商务</c:v>
                </c:pt>
              </c:strCache>
            </c:strRef>
          </c:tx>
          <c:spPr>
            <a:solidFill>
              <a:srgbClr val="00B397"/>
            </a:solidFill>
          </c:spPr>
          <c:invertIfNegative val="1"/>
          <c:dLbls>
            <c:delete val="1"/>
          </c:dLbls>
          <c:cat>
            <c:strRef>
              <c:f>Sheet1!$A$2</c:f>
              <c:strCache>
                <c:ptCount val="1"/>
                <c:pt idx="0">
                  <c:v>新闻资讯</c:v>
                </c:pt>
              </c:strCache>
            </c:strRef>
          </c:cat>
          <c:val>
            <c:numRef>
              <c:f>Sheet1!$B$2</c:f>
              <c:numCache>
                <c:formatCode>General</c:formatCode>
                <c:ptCount val="1"/>
                <c:pt idx="0">
                  <c:v>4.3</c:v>
                </c:pt>
              </c:numCache>
            </c:numRef>
          </c:val>
          <c:extLst>
            <c:ext xmlns:c14="http://schemas.microsoft.com/office/drawing/2007/8/2/chart" uri="{6F2FDCE9-48DA-4B69-8628-5D25D57E5C99}">
              <c14:invertSolidFillFmt>
                <c14:spPr xmlns:c14="http://schemas.microsoft.com/office/drawing/2007/8/2/chart">
                  <a:solidFill>
                    <a:srgbClr val="FFFFFF"/>
                  </a:solidFill>
                </c14:spPr>
              </c14:invertSolidFillFmt>
            </c:ext>
          </c:extLst>
        </c:ser>
        <c:ser>
          <c:idx val="1"/>
          <c:order val="1"/>
          <c:tx>
            <c:strRef>
              <c:f>Sheet1!$C$1</c:f>
              <c:strCache>
                <c:ptCount val="1"/>
                <c:pt idx="0">
                  <c:v>打车租车</c:v>
                </c:pt>
              </c:strCache>
            </c:strRef>
          </c:tx>
          <c:spPr>
            <a:solidFill>
              <a:srgbClr val="00B397"/>
            </a:solidFill>
          </c:spPr>
          <c:invertIfNegative val="1"/>
          <c:dPt>
            <c:idx val="0"/>
            <c:invertIfNegative val="1"/>
            <c:bubble3D val="0"/>
            <c:spPr>
              <a:solidFill>
                <a:schemeClr val="bg2"/>
              </a:solidFill>
            </c:spPr>
          </c:dPt>
          <c:dLbls>
            <c:delete val="1"/>
          </c:dLbls>
          <c:cat>
            <c:strRef>
              <c:f>Sheet1!$A$2</c:f>
              <c:strCache>
                <c:ptCount val="1"/>
                <c:pt idx="0">
                  <c:v>新闻资讯</c:v>
                </c:pt>
              </c:strCache>
            </c:strRef>
          </c:cat>
          <c:val>
            <c:numRef>
              <c:f>Sheet1!$C$2</c:f>
              <c:numCache>
                <c:formatCode>General</c:formatCode>
                <c:ptCount val="1"/>
                <c:pt idx="0">
                  <c:v>2.4</c:v>
                </c:pt>
              </c:numCache>
            </c:numRef>
          </c:val>
          <c:extLst>
            <c:ext xmlns:c14="http://schemas.microsoft.com/office/drawing/2007/8/2/chart" uri="{6F2FDCE9-48DA-4B69-8628-5D25D57E5C99}">
              <c14:invertSolidFillFmt>
                <c14:spPr xmlns:c14="http://schemas.microsoft.com/office/drawing/2007/8/2/chart">
                  <a:solidFill>
                    <a:srgbClr val="FFFFFF"/>
                  </a:solidFill>
                </c14:spPr>
              </c14:invertSolidFillFmt>
            </c:ext>
          </c:extLst>
        </c:ser>
        <c:ser>
          <c:idx val="2"/>
          <c:order val="2"/>
          <c:tx>
            <c:strRef>
              <c:f>Sheet1!$D$1</c:f>
              <c:strCache>
                <c:ptCount val="1"/>
                <c:pt idx="0">
                  <c:v>旅游出行</c:v>
                </c:pt>
              </c:strCache>
            </c:strRef>
          </c:tx>
          <c:spPr>
            <a:solidFill>
              <a:srgbClr val="187FC4"/>
            </a:solidFill>
          </c:spPr>
          <c:invertIfNegative val="1"/>
          <c:dLbls>
            <c:delete val="1"/>
          </c:dLbls>
          <c:cat>
            <c:strRef>
              <c:f>Sheet1!$A$2</c:f>
              <c:strCache>
                <c:ptCount val="1"/>
                <c:pt idx="0">
                  <c:v>新闻资讯</c:v>
                </c:pt>
              </c:strCache>
            </c:strRef>
          </c:cat>
          <c:val>
            <c:numRef>
              <c:f>Sheet1!$D$2</c:f>
              <c:numCache>
                <c:formatCode>General</c:formatCode>
                <c:ptCount val="1"/>
                <c:pt idx="0">
                  <c:v>2.0</c:v>
                </c:pt>
              </c:numCache>
            </c:numRef>
          </c:val>
          <c:extLst>
            <c:ext xmlns:c14="http://schemas.microsoft.com/office/drawing/2007/8/2/chart" uri="{6F2FDCE9-48DA-4B69-8628-5D25D57E5C99}">
              <c14:invertSolidFillFmt>
                <c14:spPr xmlns:c14="http://schemas.microsoft.com/office/drawing/2007/8/2/chart">
                  <a:solidFill>
                    <a:srgbClr val="FFFFFF"/>
                  </a:solidFill>
                </c14:spPr>
              </c14:invertSolidFillFmt>
            </c:ext>
          </c:extLst>
        </c:ser>
        <c:dLbls>
          <c:showLegendKey val="1"/>
          <c:showVal val="1"/>
          <c:showCatName val="1"/>
          <c:showSerName val="1"/>
          <c:showPercent val="1"/>
          <c:showBubbleSize val="1"/>
        </c:dLbls>
        <c:gapWidth val="150"/>
        <c:overlap val="-25"/>
        <c:axId val="-2128154712"/>
        <c:axId val="-2128159752"/>
      </c:barChart>
      <c:catAx>
        <c:axId val="-2128154712"/>
        <c:scaling>
          <c:orientation val="minMax"/>
        </c:scaling>
        <c:delete val="1"/>
        <c:axPos val="b"/>
        <c:numFmt formatCode="General" sourceLinked="1"/>
        <c:majorTickMark val="none"/>
        <c:minorTickMark val="cross"/>
        <c:tickLblPos val="nextTo"/>
        <c:crossAx val="-2128159752"/>
        <c:crosses val="autoZero"/>
        <c:auto val="1"/>
        <c:lblAlgn val="ctr"/>
        <c:lblOffset val="100"/>
        <c:noMultiLvlLbl val="1"/>
      </c:catAx>
      <c:valAx>
        <c:axId val="-2128159752"/>
        <c:scaling>
          <c:orientation val="minMax"/>
        </c:scaling>
        <c:delete val="1"/>
        <c:axPos val="l"/>
        <c:numFmt formatCode="General" sourceLinked="1"/>
        <c:majorTickMark val="cross"/>
        <c:minorTickMark val="cross"/>
        <c:tickLblPos val="nextTo"/>
        <c:crossAx val="-2128154712"/>
        <c:crosses val="autoZero"/>
        <c:crossBetween val="between"/>
      </c:valAx>
    </c:plotArea>
    <c:plotVisOnly val="1"/>
    <c:dispBlanksAs val="zero"/>
    <c:showDLblsOverMax val="1"/>
  </c:chart>
  <c:txPr>
    <a:bodyPr/>
    <a:lstStyle/>
    <a:p>
      <a:pPr>
        <a:defRPr sz="1800"/>
      </a:pPr>
      <a:endParaRPr lang="zh-CN"/>
    </a:p>
  </c:tx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zh-CN"/>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1"/>
        <c:ser>
          <c:idx val="0"/>
          <c:order val="0"/>
          <c:tx>
            <c:strRef>
              <c:f>Sheet1!$B$1</c:f>
              <c:strCache>
                <c:ptCount val="1"/>
                <c:pt idx="0">
                  <c:v>信用卡</c:v>
                </c:pt>
              </c:strCache>
            </c:strRef>
          </c:tx>
          <c:spPr>
            <a:solidFill>
              <a:srgbClr val="00B397"/>
            </a:solidFill>
          </c:spPr>
          <c:invertIfNegative val="1"/>
          <c:dPt>
            <c:idx val="0"/>
            <c:invertIfNegative val="1"/>
            <c:bubble3D val="0"/>
            <c:spPr>
              <a:solidFill>
                <a:schemeClr val="accent1"/>
              </a:solidFill>
            </c:spPr>
          </c:dPt>
          <c:dLbls>
            <c:delete val="1"/>
          </c:dLbls>
          <c:cat>
            <c:strRef>
              <c:f>Sheet1!$A$2</c:f>
              <c:strCache>
                <c:ptCount val="1"/>
                <c:pt idx="0">
                  <c:v>P2P贷款</c:v>
                </c:pt>
              </c:strCache>
            </c:strRef>
          </c:cat>
          <c:val>
            <c:numRef>
              <c:f>Sheet1!$B$2</c:f>
              <c:numCache>
                <c:formatCode>General</c:formatCode>
                <c:ptCount val="1"/>
                <c:pt idx="0">
                  <c:v>0.700000000000001</c:v>
                </c:pt>
              </c:numCache>
            </c:numRef>
          </c:val>
          <c:extLst>
            <c:ext xmlns:c14="http://schemas.microsoft.com/office/drawing/2007/8/2/chart" uri="{6F2FDCE9-48DA-4B69-8628-5D25D57E5C99}">
              <c14:invertSolidFillFmt>
                <c14:spPr xmlns:c14="http://schemas.microsoft.com/office/drawing/2007/8/2/chart">
                  <a:solidFill>
                    <a:srgbClr val="FFFFFF"/>
                  </a:solidFill>
                </c14:spPr>
              </c14:invertSolidFillFmt>
            </c:ext>
          </c:extLst>
        </c:ser>
        <c:ser>
          <c:idx val="1"/>
          <c:order val="1"/>
          <c:tx>
            <c:strRef>
              <c:f>Sheet1!$C$1</c:f>
              <c:strCache>
                <c:ptCount val="1"/>
                <c:pt idx="0">
                  <c:v>股票投资</c:v>
                </c:pt>
              </c:strCache>
            </c:strRef>
          </c:tx>
          <c:spPr>
            <a:solidFill>
              <a:srgbClr val="44318F"/>
            </a:solidFill>
          </c:spPr>
          <c:invertIfNegative val="1"/>
          <c:dLbls>
            <c:delete val="1"/>
          </c:dLbls>
          <c:cat>
            <c:strRef>
              <c:f>Sheet1!$A$2</c:f>
              <c:strCache>
                <c:ptCount val="1"/>
                <c:pt idx="0">
                  <c:v>P2P贷款</c:v>
                </c:pt>
              </c:strCache>
            </c:strRef>
          </c:cat>
          <c:val>
            <c:numRef>
              <c:f>Sheet1!$C$2</c:f>
              <c:numCache>
                <c:formatCode>General</c:formatCode>
                <c:ptCount val="1"/>
                <c:pt idx="0">
                  <c:v>0.5</c:v>
                </c:pt>
              </c:numCache>
            </c:numRef>
          </c:val>
          <c:extLst>
            <c:ext xmlns:c14="http://schemas.microsoft.com/office/drawing/2007/8/2/chart" uri="{6F2FDCE9-48DA-4B69-8628-5D25D57E5C99}">
              <c14:invertSolidFillFmt>
                <c14:spPr xmlns:c14="http://schemas.microsoft.com/office/drawing/2007/8/2/chart">
                  <a:solidFill>
                    <a:srgbClr val="FFFFFF"/>
                  </a:solidFill>
                </c14:spPr>
              </c14:invertSolidFillFmt>
            </c:ext>
          </c:extLst>
        </c:ser>
        <c:ser>
          <c:idx val="2"/>
          <c:order val="2"/>
          <c:tx>
            <c:strRef>
              <c:f>Sheet1!$D$1</c:f>
              <c:strCache>
                <c:ptCount val="1"/>
                <c:pt idx="0">
                  <c:v>记账工具</c:v>
                </c:pt>
              </c:strCache>
            </c:strRef>
          </c:tx>
          <c:spPr>
            <a:solidFill>
              <a:srgbClr val="187FC4"/>
            </a:solidFill>
          </c:spPr>
          <c:invertIfNegative val="1"/>
          <c:dLbls>
            <c:delete val="1"/>
          </c:dLbls>
          <c:cat>
            <c:strRef>
              <c:f>Sheet1!$A$2</c:f>
              <c:strCache>
                <c:ptCount val="1"/>
                <c:pt idx="0">
                  <c:v>P2P贷款</c:v>
                </c:pt>
              </c:strCache>
            </c:strRef>
          </c:cat>
          <c:val>
            <c:numRef>
              <c:f>Sheet1!$D$2</c:f>
              <c:numCache>
                <c:formatCode>General</c:formatCode>
                <c:ptCount val="1"/>
                <c:pt idx="0">
                  <c:v>0.45</c:v>
                </c:pt>
              </c:numCache>
            </c:numRef>
          </c:val>
          <c:extLst>
            <c:ext xmlns:c14="http://schemas.microsoft.com/office/drawing/2007/8/2/chart" uri="{6F2FDCE9-48DA-4B69-8628-5D25D57E5C99}">
              <c14:invertSolidFillFmt>
                <c14:spPr xmlns:c14="http://schemas.microsoft.com/office/drawing/2007/8/2/chart">
                  <a:solidFill>
                    <a:srgbClr val="FFFFFF"/>
                  </a:solidFill>
                </c14:spPr>
              </c14:invertSolidFillFmt>
            </c:ext>
          </c:extLst>
        </c:ser>
        <c:dLbls>
          <c:showLegendKey val="1"/>
          <c:showVal val="1"/>
          <c:showCatName val="1"/>
          <c:showSerName val="1"/>
          <c:showPercent val="1"/>
          <c:showBubbleSize val="1"/>
        </c:dLbls>
        <c:gapWidth val="150"/>
        <c:overlap val="-25"/>
        <c:axId val="-2128231352"/>
        <c:axId val="-2128232728"/>
      </c:barChart>
      <c:catAx>
        <c:axId val="-2128231352"/>
        <c:scaling>
          <c:orientation val="minMax"/>
        </c:scaling>
        <c:delete val="1"/>
        <c:axPos val="b"/>
        <c:numFmt formatCode="General" sourceLinked="0"/>
        <c:majorTickMark val="none"/>
        <c:minorTickMark val="cross"/>
        <c:tickLblPos val="nextTo"/>
        <c:crossAx val="-2128232728"/>
        <c:crosses val="autoZero"/>
        <c:auto val="1"/>
        <c:lblAlgn val="ctr"/>
        <c:lblOffset val="100"/>
        <c:noMultiLvlLbl val="1"/>
      </c:catAx>
      <c:valAx>
        <c:axId val="-2128232728"/>
        <c:scaling>
          <c:orientation val="minMax"/>
        </c:scaling>
        <c:delete val="1"/>
        <c:axPos val="l"/>
        <c:numFmt formatCode="General" sourceLinked="1"/>
        <c:majorTickMark val="cross"/>
        <c:minorTickMark val="cross"/>
        <c:tickLblPos val="nextTo"/>
        <c:crossAx val="-2128231352"/>
        <c:crosses val="autoZero"/>
        <c:crossBetween val="between"/>
      </c:valAx>
    </c:plotArea>
    <c:plotVisOnly val="1"/>
    <c:dispBlanksAs val="zero"/>
    <c:showDLblsOverMax val="1"/>
  </c:chart>
  <c:txPr>
    <a:bodyPr/>
    <a:lstStyle/>
    <a:p>
      <a:pPr>
        <a:defRPr sz="1800"/>
      </a:pPr>
      <a:endParaRPr lang="zh-CN"/>
    </a:p>
  </c:txPr>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t" anchorCtr="0"/>
          <a:lstStyle/>
          <a:p>
            <a:pPr algn="l">
              <a:defRPr sz="1800" b="0" i="0" u="none" strike="noStrike" kern="1200" spc="0" baseline="0">
                <a:solidFill>
                  <a:schemeClr val="accent2"/>
                </a:solidFill>
                <a:latin typeface="微软雅黑" panose="020B0503020204020204" pitchFamily="34" charset="-122"/>
                <a:ea typeface="微软雅黑" panose="020B0503020204020204" pitchFamily="34" charset="-122"/>
                <a:cs typeface="+mn-cs"/>
              </a:defRPr>
            </a:pPr>
            <a:r>
              <a:rPr lang="zh-CN" altLang="en-US" sz="1800" b="1" dirty="0" smtClean="0">
                <a:solidFill>
                  <a:schemeClr val="accent2"/>
                </a:solidFill>
                <a:latin typeface="微软雅黑" panose="020B0503020204020204" pitchFamily="34" charset="-122"/>
                <a:ea typeface="微软雅黑" panose="020B0503020204020204" pitchFamily="34" charset="-122"/>
              </a:rPr>
              <a:t>男性</a:t>
            </a:r>
            <a:endParaRPr lang="zh-CN" altLang="en-US" sz="1800" b="1" dirty="0">
              <a:solidFill>
                <a:schemeClr val="accent2"/>
              </a:solidFill>
              <a:latin typeface="微软雅黑" panose="020B0503020204020204" pitchFamily="34" charset="-122"/>
              <a:ea typeface="微软雅黑" panose="020B0503020204020204" pitchFamily="34" charset="-122"/>
            </a:endParaRPr>
          </a:p>
        </c:rich>
      </c:tx>
      <c:layout>
        <c:manualLayout>
          <c:xMode val="edge"/>
          <c:yMode val="edge"/>
          <c:x val="0.202968447075545"/>
          <c:y val="0.00284696343927935"/>
        </c:manualLayout>
      </c:layout>
      <c:overlay val="0"/>
      <c:spPr>
        <a:noFill/>
        <a:ln>
          <a:noFill/>
        </a:ln>
        <a:effectLst/>
      </c:spPr>
    </c:title>
    <c:autoTitleDeleted val="0"/>
    <c:plotArea>
      <c:layout>
        <c:manualLayout>
          <c:layoutTarget val="inner"/>
          <c:xMode val="edge"/>
          <c:yMode val="edge"/>
          <c:x val="0.169771314365013"/>
          <c:y val="0.168663807361949"/>
          <c:w val="0.800516449808737"/>
          <c:h val="0.658622258090274"/>
        </c:manualLayout>
      </c:layout>
      <c:barChart>
        <c:barDir val="bar"/>
        <c:grouping val="clustered"/>
        <c:varyColors val="0"/>
        <c:ser>
          <c:idx val="0"/>
          <c:order val="0"/>
          <c:tx>
            <c:strRef>
              <c:f>Sheet1!$B$1</c:f>
              <c:strCache>
                <c:ptCount val="1"/>
                <c:pt idx="0">
                  <c:v>男性</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j-lt"/>
                    <a:ea typeface="+mn-ea"/>
                    <a:cs typeface="+mn-cs"/>
                  </a:defRPr>
                </a:pPr>
                <a:endParaRPr lang="zh-CN"/>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10</c:f>
              <c:strCache>
                <c:ptCount val="9"/>
                <c:pt idx="0">
                  <c:v>外语学习</c:v>
                </c:pt>
                <c:pt idx="1">
                  <c:v>攻略综合</c:v>
                </c:pt>
                <c:pt idx="2">
                  <c:v>吃喝玩乐</c:v>
                </c:pt>
                <c:pt idx="3">
                  <c:v>汽车后市场</c:v>
                </c:pt>
                <c:pt idx="4">
                  <c:v>打车租车</c:v>
                </c:pt>
                <c:pt idx="5">
                  <c:v>投资</c:v>
                </c:pt>
                <c:pt idx="6">
                  <c:v>麻将棋牌</c:v>
                </c:pt>
                <c:pt idx="7">
                  <c:v>汽车资讯</c:v>
                </c:pt>
                <c:pt idx="8">
                  <c:v>办公软件</c:v>
                </c:pt>
              </c:strCache>
            </c:strRef>
          </c:cat>
          <c:val>
            <c:numRef>
              <c:f>Sheet1!$B$2:$B$10</c:f>
              <c:numCache>
                <c:formatCode>0.00%</c:formatCode>
                <c:ptCount val="9"/>
                <c:pt idx="0">
                  <c:v>0.0254</c:v>
                </c:pt>
                <c:pt idx="1">
                  <c:v>0.0271</c:v>
                </c:pt>
                <c:pt idx="2">
                  <c:v>0.0281</c:v>
                </c:pt>
                <c:pt idx="3">
                  <c:v>0.0294</c:v>
                </c:pt>
                <c:pt idx="4">
                  <c:v>0.0309</c:v>
                </c:pt>
                <c:pt idx="5">
                  <c:v>0.0312</c:v>
                </c:pt>
                <c:pt idx="6">
                  <c:v>0.0335</c:v>
                </c:pt>
                <c:pt idx="7">
                  <c:v>0.0408</c:v>
                </c:pt>
                <c:pt idx="8">
                  <c:v>0.0459</c:v>
                </c:pt>
              </c:numCache>
            </c:numRef>
          </c:val>
          <c:extLst xmlns:c16r2="http://schemas.microsoft.com/office/drawing/2015/06/chart">
            <c:ext xmlns:c16="http://schemas.microsoft.com/office/drawing/2014/chart" uri="{C3380CC4-5D6E-409C-BE32-E72D297353CC}">
              <c16:uniqueId val="{00000000-FB07-4144-806A-56553EBC74FD}"/>
            </c:ext>
          </c:extLst>
        </c:ser>
        <c:dLbls>
          <c:dLblPos val="outEnd"/>
          <c:showLegendKey val="0"/>
          <c:showVal val="1"/>
          <c:showCatName val="0"/>
          <c:showSerName val="0"/>
          <c:showPercent val="0"/>
          <c:showBubbleSize val="0"/>
        </c:dLbls>
        <c:gapWidth val="80"/>
        <c:axId val="2116379656"/>
        <c:axId val="2116373448"/>
      </c:barChart>
      <c:catAx>
        <c:axId val="2116379656"/>
        <c:scaling>
          <c:orientation val="minMax"/>
        </c:scaling>
        <c:delete val="0"/>
        <c:axPos val="l"/>
        <c:numFmt formatCode="General" sourceLinked="1"/>
        <c:majorTickMark val="none"/>
        <c:minorTickMark val="none"/>
        <c:tickLblPos val="nextTo"/>
        <c:spPr>
          <a:noFill/>
          <a:ln w="6350" cap="flat" cmpd="dbl" algn="ctr">
            <a:solidFill>
              <a:schemeClr val="accent3">
                <a:lumMod val="20000"/>
                <a:lumOff val="80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16373448"/>
        <c:crosses val="autoZero"/>
        <c:auto val="1"/>
        <c:lblAlgn val="ctr"/>
        <c:lblOffset val="100"/>
        <c:noMultiLvlLbl val="0"/>
      </c:catAx>
      <c:valAx>
        <c:axId val="2116373448"/>
        <c:scaling>
          <c:orientation val="minMax"/>
          <c:max val="0.07"/>
        </c:scaling>
        <c:delete val="0"/>
        <c:axPos val="b"/>
        <c:majorGridlines>
          <c:spPr>
            <a:ln w="9525" cap="flat" cmpd="sng" algn="ctr">
              <a:solidFill>
                <a:schemeClr val="accent2">
                  <a:lumMod val="20000"/>
                  <a:lumOff val="80000"/>
                </a:schemeClr>
              </a:solidFill>
              <a:round/>
            </a:ln>
            <a:effectLst/>
          </c:spPr>
        </c:majorGridlines>
        <c:numFmt formatCode="0.00%" sourceLinked="1"/>
        <c:majorTickMark val="out"/>
        <c:minorTickMark val="none"/>
        <c:tickLblPos val="nextTo"/>
        <c:spPr>
          <a:noFill/>
          <a:ln w="3175">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11637965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D0E85DA-EE48-4D45-9AEC-961AF36C01A9}"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94ED44FE-6F56-4359-90E9-B0C5E6782A19}">
      <dgm:prSet phldrT="[文本]"/>
      <dgm:spPr>
        <a:solidFill>
          <a:schemeClr val="accent2"/>
        </a:solidFill>
        <a:ln>
          <a:noFill/>
        </a:ln>
      </dgm:spPr>
      <dgm:t>
        <a:bodyPr/>
        <a:lstStyle/>
        <a:p>
          <a:r>
            <a:rPr lang="zh-CN" altLang="en-US" b="1" dirty="0" smtClean="0">
              <a:latin typeface="微软雅黑" pitchFamily="34" charset="-122"/>
              <a:ea typeface="微软雅黑" pitchFamily="34" charset="-122"/>
            </a:rPr>
            <a:t>文本挖掘</a:t>
          </a:r>
          <a:endParaRPr lang="zh-CN" altLang="en-US" b="1" dirty="0">
            <a:latin typeface="微软雅黑" pitchFamily="34" charset="-122"/>
            <a:ea typeface="微软雅黑" pitchFamily="34" charset="-122"/>
          </a:endParaRPr>
        </a:p>
      </dgm:t>
    </dgm:pt>
    <dgm:pt modelId="{B160DC30-5680-4558-B8D3-66B229BAF538}" type="parTrans" cxnId="{5569DF8F-A30F-46F2-A794-425E6E33E9D5}">
      <dgm:prSet/>
      <dgm:spPr/>
      <dgm:t>
        <a:bodyPr/>
        <a:lstStyle/>
        <a:p>
          <a:endParaRPr lang="zh-CN" altLang="en-US"/>
        </a:p>
      </dgm:t>
    </dgm:pt>
    <dgm:pt modelId="{22F4D1B7-C6E3-422D-B29A-8AF8526C7772}" type="sibTrans" cxnId="{5569DF8F-A30F-46F2-A794-425E6E33E9D5}">
      <dgm:prSet/>
      <dgm:spPr/>
      <dgm:t>
        <a:bodyPr/>
        <a:lstStyle/>
        <a:p>
          <a:endParaRPr lang="zh-CN" altLang="en-US"/>
        </a:p>
      </dgm:t>
    </dgm:pt>
    <dgm:pt modelId="{22C8048A-F262-40C6-978F-CC436328C318}">
      <dgm:prSet phldrT="[文本]"/>
      <dgm:spPr>
        <a:noFill/>
      </dgm:spPr>
      <dgm:t>
        <a:bodyPr/>
        <a:lstStyle/>
        <a:p>
          <a:r>
            <a:rPr lang="zh-CN" altLang="en-US" b="0" dirty="0" smtClean="0">
              <a:solidFill>
                <a:schemeClr val="tx1">
                  <a:lumMod val="75000"/>
                  <a:lumOff val="25000"/>
                </a:schemeClr>
              </a:solidFill>
              <a:latin typeface="微软雅黑" pitchFamily="34" charset="-122"/>
              <a:ea typeface="微软雅黑" pitchFamily="34" charset="-122"/>
            </a:rPr>
            <a:t>文本分类标签预测</a:t>
          </a:r>
          <a:endParaRPr lang="zh-CN" altLang="en-US" b="0" dirty="0">
            <a:solidFill>
              <a:schemeClr val="tx1">
                <a:lumMod val="75000"/>
                <a:lumOff val="25000"/>
              </a:schemeClr>
            </a:solidFill>
            <a:latin typeface="微软雅黑" pitchFamily="34" charset="-122"/>
            <a:ea typeface="微软雅黑" pitchFamily="34" charset="-122"/>
          </a:endParaRPr>
        </a:p>
      </dgm:t>
    </dgm:pt>
    <dgm:pt modelId="{20946D58-1DD1-4496-993D-543CE55A54CA}" type="parTrans" cxnId="{CC4927E5-EFE1-46CD-8CC5-24978B974962}">
      <dgm:prSet/>
      <dgm:spPr/>
      <dgm:t>
        <a:bodyPr/>
        <a:lstStyle/>
        <a:p>
          <a:endParaRPr lang="zh-CN" altLang="en-US"/>
        </a:p>
      </dgm:t>
    </dgm:pt>
    <dgm:pt modelId="{5B4F6979-75AF-437E-9FBC-AA9A3BFF6B6F}" type="sibTrans" cxnId="{CC4927E5-EFE1-46CD-8CC5-24978B974962}">
      <dgm:prSet/>
      <dgm:spPr/>
      <dgm:t>
        <a:bodyPr/>
        <a:lstStyle/>
        <a:p>
          <a:endParaRPr lang="zh-CN" altLang="en-US"/>
        </a:p>
      </dgm:t>
    </dgm:pt>
    <dgm:pt modelId="{606CE20A-5F78-4756-81B3-3DCFF0359706}">
      <dgm:prSet phldrT="[文本]"/>
      <dgm:spPr>
        <a:noFill/>
      </dgm:spPr>
      <dgm:t>
        <a:bodyPr/>
        <a:lstStyle/>
        <a:p>
          <a:r>
            <a:rPr lang="zh-CN" altLang="en-US" b="0" dirty="0" smtClean="0">
              <a:solidFill>
                <a:schemeClr val="tx1">
                  <a:lumMod val="75000"/>
                  <a:lumOff val="25000"/>
                </a:schemeClr>
              </a:solidFill>
              <a:latin typeface="微软雅黑" pitchFamily="34" charset="-122"/>
              <a:ea typeface="微软雅黑" pitchFamily="34" charset="-122"/>
            </a:rPr>
            <a:t>标签词语聚类</a:t>
          </a:r>
          <a:endParaRPr lang="zh-CN" altLang="en-US" b="0" dirty="0">
            <a:solidFill>
              <a:schemeClr val="tx1">
                <a:lumMod val="75000"/>
                <a:lumOff val="25000"/>
              </a:schemeClr>
            </a:solidFill>
            <a:latin typeface="微软雅黑" pitchFamily="34" charset="-122"/>
            <a:ea typeface="微软雅黑" pitchFamily="34" charset="-122"/>
          </a:endParaRPr>
        </a:p>
      </dgm:t>
    </dgm:pt>
    <dgm:pt modelId="{E66AD1B7-88FB-4E69-9395-77CDC6CF779F}" type="parTrans" cxnId="{9E6AAAE1-5142-485F-A2F1-FD8D4A3BC37B}">
      <dgm:prSet/>
      <dgm:spPr/>
      <dgm:t>
        <a:bodyPr/>
        <a:lstStyle/>
        <a:p>
          <a:endParaRPr lang="zh-CN" altLang="en-US"/>
        </a:p>
      </dgm:t>
    </dgm:pt>
    <dgm:pt modelId="{D3353845-C709-4DE5-960E-CD9614B25A29}" type="sibTrans" cxnId="{9E6AAAE1-5142-485F-A2F1-FD8D4A3BC37B}">
      <dgm:prSet/>
      <dgm:spPr/>
      <dgm:t>
        <a:bodyPr/>
        <a:lstStyle/>
        <a:p>
          <a:endParaRPr lang="zh-CN" altLang="en-US"/>
        </a:p>
      </dgm:t>
    </dgm:pt>
    <dgm:pt modelId="{39EA63B9-B0B0-49C2-8019-468B613527FE}">
      <dgm:prSet phldrT="[文本]"/>
      <dgm:spPr>
        <a:noFill/>
      </dgm:spPr>
      <dgm:t>
        <a:bodyPr/>
        <a:lstStyle/>
        <a:p>
          <a:r>
            <a:rPr lang="zh-CN" altLang="en-US" b="0" dirty="0" smtClean="0">
              <a:solidFill>
                <a:schemeClr val="tx1">
                  <a:lumMod val="75000"/>
                  <a:lumOff val="25000"/>
                </a:schemeClr>
              </a:solidFill>
              <a:latin typeface="微软雅黑" pitchFamily="34" charset="-122"/>
              <a:ea typeface="微软雅黑" pitchFamily="34" charset="-122"/>
            </a:rPr>
            <a:t>应用评论情感分析</a:t>
          </a:r>
          <a:endParaRPr lang="zh-CN" altLang="en-US" b="0" dirty="0">
            <a:solidFill>
              <a:schemeClr val="tx1">
                <a:lumMod val="75000"/>
                <a:lumOff val="25000"/>
              </a:schemeClr>
            </a:solidFill>
            <a:latin typeface="微软雅黑" pitchFamily="34" charset="-122"/>
            <a:ea typeface="微软雅黑" pitchFamily="34" charset="-122"/>
          </a:endParaRPr>
        </a:p>
      </dgm:t>
    </dgm:pt>
    <dgm:pt modelId="{BEA77C9F-249D-4CC2-B49C-9996225EFCB5}" type="parTrans" cxnId="{899098BE-E895-43F2-92F0-DA7A04A06BDA}">
      <dgm:prSet/>
      <dgm:spPr/>
      <dgm:t>
        <a:bodyPr/>
        <a:lstStyle/>
        <a:p>
          <a:endParaRPr lang="zh-CN" altLang="en-US"/>
        </a:p>
      </dgm:t>
    </dgm:pt>
    <dgm:pt modelId="{2245FB0F-68A0-48C8-9DF6-A890AA28F293}" type="sibTrans" cxnId="{899098BE-E895-43F2-92F0-DA7A04A06BDA}">
      <dgm:prSet/>
      <dgm:spPr/>
      <dgm:t>
        <a:bodyPr/>
        <a:lstStyle/>
        <a:p>
          <a:endParaRPr lang="zh-CN" altLang="en-US"/>
        </a:p>
      </dgm:t>
    </dgm:pt>
    <dgm:pt modelId="{D5BBA34E-4540-43DF-A25C-56DCCB5CC71D}" type="pres">
      <dgm:prSet presAssocID="{7D0E85DA-EE48-4D45-9AEC-961AF36C01A9}" presName="Name0" presStyleCnt="0">
        <dgm:presLayoutVars>
          <dgm:dir/>
          <dgm:animLvl val="lvl"/>
          <dgm:resizeHandles val="exact"/>
        </dgm:presLayoutVars>
      </dgm:prSet>
      <dgm:spPr/>
      <dgm:t>
        <a:bodyPr/>
        <a:lstStyle/>
        <a:p>
          <a:endParaRPr lang="zh-CN" altLang="en-US"/>
        </a:p>
      </dgm:t>
    </dgm:pt>
    <dgm:pt modelId="{1E2691AC-4C99-409F-A55F-5D47FB7E5F02}" type="pres">
      <dgm:prSet presAssocID="{94ED44FE-6F56-4359-90E9-B0C5E6782A19}" presName="composite" presStyleCnt="0"/>
      <dgm:spPr/>
    </dgm:pt>
    <dgm:pt modelId="{B1456AC2-343C-4F55-B0CC-CC6A4166CFA5}" type="pres">
      <dgm:prSet presAssocID="{94ED44FE-6F56-4359-90E9-B0C5E6782A19}" presName="parTx" presStyleLbl="alignNode1" presStyleIdx="0" presStyleCnt="1" custLinFactNeighborY="-13336">
        <dgm:presLayoutVars>
          <dgm:chMax val="0"/>
          <dgm:chPref val="0"/>
          <dgm:bulletEnabled val="1"/>
        </dgm:presLayoutVars>
      </dgm:prSet>
      <dgm:spPr/>
      <dgm:t>
        <a:bodyPr/>
        <a:lstStyle/>
        <a:p>
          <a:endParaRPr lang="zh-CN" altLang="en-US"/>
        </a:p>
      </dgm:t>
    </dgm:pt>
    <dgm:pt modelId="{5FA85EBD-6A1A-4800-878A-B57D29C7612F}" type="pres">
      <dgm:prSet presAssocID="{94ED44FE-6F56-4359-90E9-B0C5E6782A19}" presName="desTx" presStyleLbl="alignAccFollowNode1" presStyleIdx="0" presStyleCnt="1">
        <dgm:presLayoutVars>
          <dgm:bulletEnabled val="1"/>
        </dgm:presLayoutVars>
      </dgm:prSet>
      <dgm:spPr/>
      <dgm:t>
        <a:bodyPr/>
        <a:lstStyle/>
        <a:p>
          <a:endParaRPr lang="zh-CN" altLang="en-US"/>
        </a:p>
      </dgm:t>
    </dgm:pt>
  </dgm:ptLst>
  <dgm:cxnLst>
    <dgm:cxn modelId="{5569DF8F-A30F-46F2-A794-425E6E33E9D5}" srcId="{7D0E85DA-EE48-4D45-9AEC-961AF36C01A9}" destId="{94ED44FE-6F56-4359-90E9-B0C5E6782A19}" srcOrd="0" destOrd="0" parTransId="{B160DC30-5680-4558-B8D3-66B229BAF538}" sibTransId="{22F4D1B7-C6E3-422D-B29A-8AF8526C7772}"/>
    <dgm:cxn modelId="{CC4927E5-EFE1-46CD-8CC5-24978B974962}" srcId="{94ED44FE-6F56-4359-90E9-B0C5E6782A19}" destId="{22C8048A-F262-40C6-978F-CC436328C318}" srcOrd="0" destOrd="0" parTransId="{20946D58-1DD1-4496-993D-543CE55A54CA}" sibTransId="{5B4F6979-75AF-437E-9FBC-AA9A3BFF6B6F}"/>
    <dgm:cxn modelId="{FB411C90-06C8-421F-80FC-0909527E8F73}" type="presOf" srcId="{7D0E85DA-EE48-4D45-9AEC-961AF36C01A9}" destId="{D5BBA34E-4540-43DF-A25C-56DCCB5CC71D}" srcOrd="0" destOrd="0" presId="urn:microsoft.com/office/officeart/2005/8/layout/hList1"/>
    <dgm:cxn modelId="{9E6AAAE1-5142-485F-A2F1-FD8D4A3BC37B}" srcId="{94ED44FE-6F56-4359-90E9-B0C5E6782A19}" destId="{606CE20A-5F78-4756-81B3-3DCFF0359706}" srcOrd="1" destOrd="0" parTransId="{E66AD1B7-88FB-4E69-9395-77CDC6CF779F}" sibTransId="{D3353845-C709-4DE5-960E-CD9614B25A29}"/>
    <dgm:cxn modelId="{45EC9807-784B-46CE-826E-56237E70941A}" type="presOf" srcId="{606CE20A-5F78-4756-81B3-3DCFF0359706}" destId="{5FA85EBD-6A1A-4800-878A-B57D29C7612F}" srcOrd="0" destOrd="1" presId="urn:microsoft.com/office/officeart/2005/8/layout/hList1"/>
    <dgm:cxn modelId="{77A9DFA6-202F-4029-952F-E6F33CE9B79B}" type="presOf" srcId="{39EA63B9-B0B0-49C2-8019-468B613527FE}" destId="{5FA85EBD-6A1A-4800-878A-B57D29C7612F}" srcOrd="0" destOrd="2" presId="urn:microsoft.com/office/officeart/2005/8/layout/hList1"/>
    <dgm:cxn modelId="{899098BE-E895-43F2-92F0-DA7A04A06BDA}" srcId="{94ED44FE-6F56-4359-90E9-B0C5E6782A19}" destId="{39EA63B9-B0B0-49C2-8019-468B613527FE}" srcOrd="2" destOrd="0" parTransId="{BEA77C9F-249D-4CC2-B49C-9996225EFCB5}" sibTransId="{2245FB0F-68A0-48C8-9DF6-A890AA28F293}"/>
    <dgm:cxn modelId="{01919643-E619-442F-B6F8-798FBB425B10}" type="presOf" srcId="{94ED44FE-6F56-4359-90E9-B0C5E6782A19}" destId="{B1456AC2-343C-4F55-B0CC-CC6A4166CFA5}" srcOrd="0" destOrd="0" presId="urn:microsoft.com/office/officeart/2005/8/layout/hList1"/>
    <dgm:cxn modelId="{2B663373-61FC-4F55-9FF5-8CC686D41E28}" type="presOf" srcId="{22C8048A-F262-40C6-978F-CC436328C318}" destId="{5FA85EBD-6A1A-4800-878A-B57D29C7612F}" srcOrd="0" destOrd="0" presId="urn:microsoft.com/office/officeart/2005/8/layout/hList1"/>
    <dgm:cxn modelId="{D8FF70A7-6899-4CAD-A984-91156540897B}" type="presParOf" srcId="{D5BBA34E-4540-43DF-A25C-56DCCB5CC71D}" destId="{1E2691AC-4C99-409F-A55F-5D47FB7E5F02}" srcOrd="0" destOrd="0" presId="urn:microsoft.com/office/officeart/2005/8/layout/hList1"/>
    <dgm:cxn modelId="{E654A5EA-C080-4AEB-8B78-7301B9E4AEF0}" type="presParOf" srcId="{1E2691AC-4C99-409F-A55F-5D47FB7E5F02}" destId="{B1456AC2-343C-4F55-B0CC-CC6A4166CFA5}" srcOrd="0" destOrd="0" presId="urn:microsoft.com/office/officeart/2005/8/layout/hList1"/>
    <dgm:cxn modelId="{19541F85-0494-4CFD-A3BD-DD8EF2189AFC}" type="presParOf" srcId="{1E2691AC-4C99-409F-A55F-5D47FB7E5F02}" destId="{5FA85EBD-6A1A-4800-878A-B57D29C7612F}"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D0E85DA-EE48-4D45-9AEC-961AF36C01A9}"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94ED44FE-6F56-4359-90E9-B0C5E6782A19}">
      <dgm:prSet phldrT="[文本]"/>
      <dgm:spPr>
        <a:solidFill>
          <a:schemeClr val="accent3"/>
        </a:solidFill>
        <a:ln>
          <a:noFill/>
        </a:ln>
      </dgm:spPr>
      <dgm:t>
        <a:bodyPr/>
        <a:lstStyle/>
        <a:p>
          <a:r>
            <a:rPr lang="zh-CN" altLang="en-US" b="1" dirty="0" smtClean="0">
              <a:latin typeface="微软雅黑" pitchFamily="34" charset="-122"/>
              <a:ea typeface="微软雅黑" pitchFamily="34" charset="-122"/>
            </a:rPr>
            <a:t>标签判别和预测</a:t>
          </a:r>
          <a:endParaRPr lang="zh-CN" altLang="en-US" b="1" dirty="0">
            <a:latin typeface="微软雅黑" pitchFamily="34" charset="-122"/>
            <a:ea typeface="微软雅黑" pitchFamily="34" charset="-122"/>
          </a:endParaRPr>
        </a:p>
      </dgm:t>
    </dgm:pt>
    <dgm:pt modelId="{B160DC30-5680-4558-B8D3-66B229BAF538}" type="parTrans" cxnId="{5569DF8F-A30F-46F2-A794-425E6E33E9D5}">
      <dgm:prSet/>
      <dgm:spPr/>
      <dgm:t>
        <a:bodyPr/>
        <a:lstStyle/>
        <a:p>
          <a:endParaRPr lang="zh-CN" altLang="en-US"/>
        </a:p>
      </dgm:t>
    </dgm:pt>
    <dgm:pt modelId="{22F4D1B7-C6E3-422D-B29A-8AF8526C7772}" type="sibTrans" cxnId="{5569DF8F-A30F-46F2-A794-425E6E33E9D5}">
      <dgm:prSet/>
      <dgm:spPr/>
      <dgm:t>
        <a:bodyPr/>
        <a:lstStyle/>
        <a:p>
          <a:endParaRPr lang="zh-CN" altLang="en-US"/>
        </a:p>
      </dgm:t>
    </dgm:pt>
    <dgm:pt modelId="{22C8048A-F262-40C6-978F-CC436328C318}">
      <dgm:prSet phldrT="[文本]"/>
      <dgm:spPr>
        <a:noFill/>
      </dgm:spPr>
      <dgm:t>
        <a:bodyPr/>
        <a:lstStyle/>
        <a:p>
          <a:r>
            <a:rPr lang="zh-CN" altLang="en-US" b="0" dirty="0" smtClean="0">
              <a:solidFill>
                <a:schemeClr val="tx1">
                  <a:lumMod val="75000"/>
                  <a:lumOff val="25000"/>
                </a:schemeClr>
              </a:solidFill>
              <a:latin typeface="微软雅黑" pitchFamily="34" charset="-122"/>
              <a:ea typeface="微软雅黑" pitchFamily="34" charset="-122"/>
            </a:rPr>
            <a:t>性别年龄等人口属性的预测</a:t>
          </a:r>
          <a:endParaRPr lang="zh-CN" altLang="en-US" b="0" dirty="0">
            <a:solidFill>
              <a:schemeClr val="tx1">
                <a:lumMod val="75000"/>
                <a:lumOff val="25000"/>
              </a:schemeClr>
            </a:solidFill>
            <a:latin typeface="微软雅黑" pitchFamily="34" charset="-122"/>
            <a:ea typeface="微软雅黑" pitchFamily="34" charset="-122"/>
          </a:endParaRPr>
        </a:p>
      </dgm:t>
    </dgm:pt>
    <dgm:pt modelId="{20946D58-1DD1-4496-993D-543CE55A54CA}" type="parTrans" cxnId="{CC4927E5-EFE1-46CD-8CC5-24978B974962}">
      <dgm:prSet/>
      <dgm:spPr/>
      <dgm:t>
        <a:bodyPr/>
        <a:lstStyle/>
        <a:p>
          <a:endParaRPr lang="zh-CN" altLang="en-US"/>
        </a:p>
      </dgm:t>
    </dgm:pt>
    <dgm:pt modelId="{5B4F6979-75AF-437E-9FBC-AA9A3BFF6B6F}" type="sibTrans" cxnId="{CC4927E5-EFE1-46CD-8CC5-24978B974962}">
      <dgm:prSet/>
      <dgm:spPr/>
      <dgm:t>
        <a:bodyPr/>
        <a:lstStyle/>
        <a:p>
          <a:endParaRPr lang="zh-CN" altLang="en-US"/>
        </a:p>
      </dgm:t>
    </dgm:pt>
    <dgm:pt modelId="{277E8BC5-55EB-4887-AC77-11988EA36191}">
      <dgm:prSet phldrT="[文本]"/>
      <dgm:spPr>
        <a:noFill/>
      </dgm:spPr>
      <dgm:t>
        <a:bodyPr/>
        <a:lstStyle/>
        <a:p>
          <a:r>
            <a:rPr lang="zh-CN" altLang="en-US" b="0" dirty="0" smtClean="0">
              <a:solidFill>
                <a:schemeClr val="tx1">
                  <a:lumMod val="75000"/>
                  <a:lumOff val="25000"/>
                </a:schemeClr>
              </a:solidFill>
              <a:latin typeface="微软雅黑" pitchFamily="34" charset="-122"/>
              <a:ea typeface="微软雅黑" pitchFamily="34" charset="-122"/>
            </a:rPr>
            <a:t>金融、社交等社会行为的预测。</a:t>
          </a:r>
          <a:endParaRPr lang="zh-CN" altLang="en-US" b="0" dirty="0">
            <a:solidFill>
              <a:schemeClr val="tx1">
                <a:lumMod val="75000"/>
                <a:lumOff val="25000"/>
              </a:schemeClr>
            </a:solidFill>
            <a:latin typeface="微软雅黑" pitchFamily="34" charset="-122"/>
            <a:ea typeface="微软雅黑" pitchFamily="34" charset="-122"/>
          </a:endParaRPr>
        </a:p>
      </dgm:t>
    </dgm:pt>
    <dgm:pt modelId="{0F71C437-57BF-48D7-8037-C6FBD512B90B}" type="parTrans" cxnId="{204D1600-C395-439F-B15D-E32594BA4D6D}">
      <dgm:prSet/>
      <dgm:spPr/>
      <dgm:t>
        <a:bodyPr/>
        <a:lstStyle/>
        <a:p>
          <a:endParaRPr lang="zh-CN" altLang="en-US"/>
        </a:p>
      </dgm:t>
    </dgm:pt>
    <dgm:pt modelId="{6E2E386B-3895-45B9-AF6F-F0AA5E024FB3}" type="sibTrans" cxnId="{204D1600-C395-439F-B15D-E32594BA4D6D}">
      <dgm:prSet/>
      <dgm:spPr/>
      <dgm:t>
        <a:bodyPr/>
        <a:lstStyle/>
        <a:p>
          <a:endParaRPr lang="zh-CN" altLang="en-US"/>
        </a:p>
      </dgm:t>
    </dgm:pt>
    <dgm:pt modelId="{D5BBA34E-4540-43DF-A25C-56DCCB5CC71D}" type="pres">
      <dgm:prSet presAssocID="{7D0E85DA-EE48-4D45-9AEC-961AF36C01A9}" presName="Name0" presStyleCnt="0">
        <dgm:presLayoutVars>
          <dgm:dir/>
          <dgm:animLvl val="lvl"/>
          <dgm:resizeHandles val="exact"/>
        </dgm:presLayoutVars>
      </dgm:prSet>
      <dgm:spPr/>
      <dgm:t>
        <a:bodyPr/>
        <a:lstStyle/>
        <a:p>
          <a:endParaRPr lang="zh-CN" altLang="en-US"/>
        </a:p>
      </dgm:t>
    </dgm:pt>
    <dgm:pt modelId="{1E2691AC-4C99-409F-A55F-5D47FB7E5F02}" type="pres">
      <dgm:prSet presAssocID="{94ED44FE-6F56-4359-90E9-B0C5E6782A19}" presName="composite" presStyleCnt="0"/>
      <dgm:spPr/>
    </dgm:pt>
    <dgm:pt modelId="{B1456AC2-343C-4F55-B0CC-CC6A4166CFA5}" type="pres">
      <dgm:prSet presAssocID="{94ED44FE-6F56-4359-90E9-B0C5E6782A19}" presName="parTx" presStyleLbl="alignNode1" presStyleIdx="0" presStyleCnt="1" custLinFactNeighborX="-2857" custLinFactNeighborY="-34111">
        <dgm:presLayoutVars>
          <dgm:chMax val="0"/>
          <dgm:chPref val="0"/>
          <dgm:bulletEnabled val="1"/>
        </dgm:presLayoutVars>
      </dgm:prSet>
      <dgm:spPr/>
      <dgm:t>
        <a:bodyPr/>
        <a:lstStyle/>
        <a:p>
          <a:endParaRPr lang="zh-CN" altLang="en-US"/>
        </a:p>
      </dgm:t>
    </dgm:pt>
    <dgm:pt modelId="{5FA85EBD-6A1A-4800-878A-B57D29C7612F}" type="pres">
      <dgm:prSet presAssocID="{94ED44FE-6F56-4359-90E9-B0C5E6782A19}" presName="desTx" presStyleLbl="alignAccFollowNode1" presStyleIdx="0" presStyleCnt="1">
        <dgm:presLayoutVars>
          <dgm:bulletEnabled val="1"/>
        </dgm:presLayoutVars>
      </dgm:prSet>
      <dgm:spPr/>
      <dgm:t>
        <a:bodyPr/>
        <a:lstStyle/>
        <a:p>
          <a:endParaRPr lang="zh-CN" altLang="en-US"/>
        </a:p>
      </dgm:t>
    </dgm:pt>
  </dgm:ptLst>
  <dgm:cxnLst>
    <dgm:cxn modelId="{6D086085-9924-4039-9C55-07B916030572}" type="presOf" srcId="{277E8BC5-55EB-4887-AC77-11988EA36191}" destId="{5FA85EBD-6A1A-4800-878A-B57D29C7612F}" srcOrd="0" destOrd="1" presId="urn:microsoft.com/office/officeart/2005/8/layout/hList1"/>
    <dgm:cxn modelId="{25DF864E-7E67-44D7-93C9-63EEC89E073B}" type="presOf" srcId="{22C8048A-F262-40C6-978F-CC436328C318}" destId="{5FA85EBD-6A1A-4800-878A-B57D29C7612F}" srcOrd="0" destOrd="0" presId="urn:microsoft.com/office/officeart/2005/8/layout/hList1"/>
    <dgm:cxn modelId="{7A09C7A8-9CF9-42A1-BCFA-6B2E741EFE23}" type="presOf" srcId="{7D0E85DA-EE48-4D45-9AEC-961AF36C01A9}" destId="{D5BBA34E-4540-43DF-A25C-56DCCB5CC71D}" srcOrd="0" destOrd="0" presId="urn:microsoft.com/office/officeart/2005/8/layout/hList1"/>
    <dgm:cxn modelId="{5569DF8F-A30F-46F2-A794-425E6E33E9D5}" srcId="{7D0E85DA-EE48-4D45-9AEC-961AF36C01A9}" destId="{94ED44FE-6F56-4359-90E9-B0C5E6782A19}" srcOrd="0" destOrd="0" parTransId="{B160DC30-5680-4558-B8D3-66B229BAF538}" sibTransId="{22F4D1B7-C6E3-422D-B29A-8AF8526C7772}"/>
    <dgm:cxn modelId="{204D1600-C395-439F-B15D-E32594BA4D6D}" srcId="{94ED44FE-6F56-4359-90E9-B0C5E6782A19}" destId="{277E8BC5-55EB-4887-AC77-11988EA36191}" srcOrd="1" destOrd="0" parTransId="{0F71C437-57BF-48D7-8037-C6FBD512B90B}" sibTransId="{6E2E386B-3895-45B9-AF6F-F0AA5E024FB3}"/>
    <dgm:cxn modelId="{DD68FBE7-1F71-4433-A85A-C8A0B6859A6C}" type="presOf" srcId="{94ED44FE-6F56-4359-90E9-B0C5E6782A19}" destId="{B1456AC2-343C-4F55-B0CC-CC6A4166CFA5}" srcOrd="0" destOrd="0" presId="urn:microsoft.com/office/officeart/2005/8/layout/hList1"/>
    <dgm:cxn modelId="{CC4927E5-EFE1-46CD-8CC5-24978B974962}" srcId="{94ED44FE-6F56-4359-90E9-B0C5E6782A19}" destId="{22C8048A-F262-40C6-978F-CC436328C318}" srcOrd="0" destOrd="0" parTransId="{20946D58-1DD1-4496-993D-543CE55A54CA}" sibTransId="{5B4F6979-75AF-437E-9FBC-AA9A3BFF6B6F}"/>
    <dgm:cxn modelId="{9DAD9392-C52A-4107-9AA2-6EEC8DF23A9B}" type="presParOf" srcId="{D5BBA34E-4540-43DF-A25C-56DCCB5CC71D}" destId="{1E2691AC-4C99-409F-A55F-5D47FB7E5F02}" srcOrd="0" destOrd="0" presId="urn:microsoft.com/office/officeart/2005/8/layout/hList1"/>
    <dgm:cxn modelId="{0BB8D275-1549-428B-8DFA-181E42D1BC9F}" type="presParOf" srcId="{1E2691AC-4C99-409F-A55F-5D47FB7E5F02}" destId="{B1456AC2-343C-4F55-B0CC-CC6A4166CFA5}" srcOrd="0" destOrd="0" presId="urn:microsoft.com/office/officeart/2005/8/layout/hList1"/>
    <dgm:cxn modelId="{1E0D592B-7D0B-4CF3-AF67-B47BA903F0BF}" type="presParOf" srcId="{1E2691AC-4C99-409F-A55F-5D47FB7E5F02}" destId="{5FA85EBD-6A1A-4800-878A-B57D29C7612F}" srcOrd="1" destOrd="0" presId="urn:microsoft.com/office/officeart/2005/8/layout/h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D0E85DA-EE48-4D45-9AEC-961AF36C01A9}"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94ED44FE-6F56-4359-90E9-B0C5E6782A19}">
      <dgm:prSet phldrT="[文本]"/>
      <dgm:spPr>
        <a:solidFill>
          <a:schemeClr val="accent5"/>
        </a:solidFill>
        <a:ln>
          <a:noFill/>
        </a:ln>
      </dgm:spPr>
      <dgm:t>
        <a:bodyPr/>
        <a:lstStyle/>
        <a:p>
          <a:r>
            <a:rPr lang="en-US" altLang="zh-CN" b="1" dirty="0" smtClean="0">
              <a:latin typeface="微软雅黑" pitchFamily="34" charset="-122"/>
              <a:ea typeface="微软雅黑" pitchFamily="34" charset="-122"/>
            </a:rPr>
            <a:t>LBS</a:t>
          </a:r>
          <a:r>
            <a:rPr lang="zh-CN" altLang="en-US" b="1" dirty="0" smtClean="0">
              <a:latin typeface="微软雅黑" pitchFamily="34" charset="-122"/>
              <a:ea typeface="微软雅黑" pitchFamily="34" charset="-122"/>
            </a:rPr>
            <a:t>信息挖掘</a:t>
          </a:r>
          <a:endParaRPr lang="zh-CN" altLang="en-US" b="1" dirty="0">
            <a:latin typeface="微软雅黑" pitchFamily="34" charset="-122"/>
            <a:ea typeface="微软雅黑" pitchFamily="34" charset="-122"/>
          </a:endParaRPr>
        </a:p>
      </dgm:t>
    </dgm:pt>
    <dgm:pt modelId="{B160DC30-5680-4558-B8D3-66B229BAF538}" type="parTrans" cxnId="{5569DF8F-A30F-46F2-A794-425E6E33E9D5}">
      <dgm:prSet/>
      <dgm:spPr/>
      <dgm:t>
        <a:bodyPr/>
        <a:lstStyle/>
        <a:p>
          <a:endParaRPr lang="zh-CN" altLang="en-US"/>
        </a:p>
      </dgm:t>
    </dgm:pt>
    <dgm:pt modelId="{22F4D1B7-C6E3-422D-B29A-8AF8526C7772}" type="sibTrans" cxnId="{5569DF8F-A30F-46F2-A794-425E6E33E9D5}">
      <dgm:prSet/>
      <dgm:spPr/>
      <dgm:t>
        <a:bodyPr/>
        <a:lstStyle/>
        <a:p>
          <a:endParaRPr lang="zh-CN" altLang="en-US"/>
        </a:p>
      </dgm:t>
    </dgm:pt>
    <dgm:pt modelId="{22C8048A-F262-40C6-978F-CC436328C318}">
      <dgm:prSet phldrT="[文本]" custT="1"/>
      <dgm:spPr>
        <a:noFill/>
      </dgm:spPr>
      <dgm:t>
        <a:bodyPr/>
        <a:lstStyle/>
        <a:p>
          <a:r>
            <a:rPr lang="zh-CN" altLang="en-US" sz="1200" b="0" dirty="0" smtClean="0">
              <a:solidFill>
                <a:schemeClr val="tx1">
                  <a:lumMod val="75000"/>
                  <a:lumOff val="25000"/>
                </a:schemeClr>
              </a:solidFill>
              <a:latin typeface="微软雅黑" pitchFamily="34" charset="-122"/>
              <a:ea typeface="微软雅黑" pitchFamily="34" charset="-122"/>
            </a:rPr>
            <a:t>频繁子图识别</a:t>
          </a:r>
          <a:endParaRPr lang="zh-CN" altLang="en-US" sz="1200" b="0" dirty="0">
            <a:solidFill>
              <a:schemeClr val="tx1">
                <a:lumMod val="75000"/>
                <a:lumOff val="25000"/>
              </a:schemeClr>
            </a:solidFill>
            <a:latin typeface="微软雅黑" pitchFamily="34" charset="-122"/>
            <a:ea typeface="微软雅黑" pitchFamily="34" charset="-122"/>
          </a:endParaRPr>
        </a:p>
      </dgm:t>
    </dgm:pt>
    <dgm:pt modelId="{20946D58-1DD1-4496-993D-543CE55A54CA}" type="parTrans" cxnId="{CC4927E5-EFE1-46CD-8CC5-24978B974962}">
      <dgm:prSet/>
      <dgm:spPr/>
      <dgm:t>
        <a:bodyPr/>
        <a:lstStyle/>
        <a:p>
          <a:endParaRPr lang="zh-CN" altLang="en-US"/>
        </a:p>
      </dgm:t>
    </dgm:pt>
    <dgm:pt modelId="{5B4F6979-75AF-437E-9FBC-AA9A3BFF6B6F}" type="sibTrans" cxnId="{CC4927E5-EFE1-46CD-8CC5-24978B974962}">
      <dgm:prSet/>
      <dgm:spPr/>
      <dgm:t>
        <a:bodyPr/>
        <a:lstStyle/>
        <a:p>
          <a:endParaRPr lang="zh-CN" altLang="en-US"/>
        </a:p>
      </dgm:t>
    </dgm:pt>
    <dgm:pt modelId="{277E8BC5-55EB-4887-AC77-11988EA36191}">
      <dgm:prSet phldrT="[文本]" custT="1"/>
      <dgm:spPr>
        <a:noFill/>
      </dgm:spPr>
      <dgm:t>
        <a:bodyPr/>
        <a:lstStyle/>
        <a:p>
          <a:r>
            <a:rPr lang="zh-CN" altLang="en-US" sz="1200" b="0" dirty="0" smtClean="0">
              <a:solidFill>
                <a:schemeClr val="tx1">
                  <a:lumMod val="75000"/>
                  <a:lumOff val="25000"/>
                </a:schemeClr>
              </a:solidFill>
              <a:latin typeface="微软雅黑" pitchFamily="34" charset="-122"/>
              <a:ea typeface="微软雅黑" pitchFamily="34" charset="-122"/>
            </a:rPr>
            <a:t>轨迹画像挖掘</a:t>
          </a:r>
          <a:endParaRPr lang="zh-CN" altLang="en-US" sz="1200" b="0" dirty="0">
            <a:solidFill>
              <a:schemeClr val="tx1">
                <a:lumMod val="75000"/>
                <a:lumOff val="25000"/>
              </a:schemeClr>
            </a:solidFill>
            <a:latin typeface="微软雅黑" pitchFamily="34" charset="-122"/>
            <a:ea typeface="微软雅黑" pitchFamily="34" charset="-122"/>
          </a:endParaRPr>
        </a:p>
      </dgm:t>
    </dgm:pt>
    <dgm:pt modelId="{0F71C437-57BF-48D7-8037-C6FBD512B90B}" type="parTrans" cxnId="{204D1600-C395-439F-B15D-E32594BA4D6D}">
      <dgm:prSet/>
      <dgm:spPr/>
      <dgm:t>
        <a:bodyPr/>
        <a:lstStyle/>
        <a:p>
          <a:endParaRPr lang="zh-CN" altLang="en-US"/>
        </a:p>
      </dgm:t>
    </dgm:pt>
    <dgm:pt modelId="{6E2E386B-3895-45B9-AF6F-F0AA5E024FB3}" type="sibTrans" cxnId="{204D1600-C395-439F-B15D-E32594BA4D6D}">
      <dgm:prSet/>
      <dgm:spPr/>
      <dgm:t>
        <a:bodyPr/>
        <a:lstStyle/>
        <a:p>
          <a:endParaRPr lang="zh-CN" altLang="en-US"/>
        </a:p>
      </dgm:t>
    </dgm:pt>
    <dgm:pt modelId="{D5BBA34E-4540-43DF-A25C-56DCCB5CC71D}" type="pres">
      <dgm:prSet presAssocID="{7D0E85DA-EE48-4D45-9AEC-961AF36C01A9}" presName="Name0" presStyleCnt="0">
        <dgm:presLayoutVars>
          <dgm:dir/>
          <dgm:animLvl val="lvl"/>
          <dgm:resizeHandles val="exact"/>
        </dgm:presLayoutVars>
      </dgm:prSet>
      <dgm:spPr/>
      <dgm:t>
        <a:bodyPr/>
        <a:lstStyle/>
        <a:p>
          <a:endParaRPr lang="zh-CN" altLang="en-US"/>
        </a:p>
      </dgm:t>
    </dgm:pt>
    <dgm:pt modelId="{1E2691AC-4C99-409F-A55F-5D47FB7E5F02}" type="pres">
      <dgm:prSet presAssocID="{94ED44FE-6F56-4359-90E9-B0C5E6782A19}" presName="composite" presStyleCnt="0"/>
      <dgm:spPr/>
    </dgm:pt>
    <dgm:pt modelId="{B1456AC2-343C-4F55-B0CC-CC6A4166CFA5}" type="pres">
      <dgm:prSet presAssocID="{94ED44FE-6F56-4359-90E9-B0C5E6782A19}" presName="parTx" presStyleLbl="alignNode1" presStyleIdx="0" presStyleCnt="1" custScaleY="107152" custLinFactNeighborY="-34111">
        <dgm:presLayoutVars>
          <dgm:chMax val="0"/>
          <dgm:chPref val="0"/>
          <dgm:bulletEnabled val="1"/>
        </dgm:presLayoutVars>
      </dgm:prSet>
      <dgm:spPr/>
      <dgm:t>
        <a:bodyPr/>
        <a:lstStyle/>
        <a:p>
          <a:endParaRPr lang="zh-CN" altLang="en-US"/>
        </a:p>
      </dgm:t>
    </dgm:pt>
    <dgm:pt modelId="{5FA85EBD-6A1A-4800-878A-B57D29C7612F}" type="pres">
      <dgm:prSet presAssocID="{94ED44FE-6F56-4359-90E9-B0C5E6782A19}" presName="desTx" presStyleLbl="alignAccFollowNode1" presStyleIdx="0" presStyleCnt="1" custScaleY="110580">
        <dgm:presLayoutVars>
          <dgm:bulletEnabled val="1"/>
        </dgm:presLayoutVars>
      </dgm:prSet>
      <dgm:spPr/>
      <dgm:t>
        <a:bodyPr/>
        <a:lstStyle/>
        <a:p>
          <a:endParaRPr lang="zh-CN" altLang="en-US"/>
        </a:p>
      </dgm:t>
    </dgm:pt>
  </dgm:ptLst>
  <dgm:cxnLst>
    <dgm:cxn modelId="{3128DD8E-312E-4412-9230-8E5D83122ACC}" type="presOf" srcId="{94ED44FE-6F56-4359-90E9-B0C5E6782A19}" destId="{B1456AC2-343C-4F55-B0CC-CC6A4166CFA5}" srcOrd="0" destOrd="0" presId="urn:microsoft.com/office/officeart/2005/8/layout/hList1"/>
    <dgm:cxn modelId="{E762FB58-C270-4894-835F-9C9412E672AC}" type="presOf" srcId="{22C8048A-F262-40C6-978F-CC436328C318}" destId="{5FA85EBD-6A1A-4800-878A-B57D29C7612F}" srcOrd="0" destOrd="0" presId="urn:microsoft.com/office/officeart/2005/8/layout/hList1"/>
    <dgm:cxn modelId="{5569DF8F-A30F-46F2-A794-425E6E33E9D5}" srcId="{7D0E85DA-EE48-4D45-9AEC-961AF36C01A9}" destId="{94ED44FE-6F56-4359-90E9-B0C5E6782A19}" srcOrd="0" destOrd="0" parTransId="{B160DC30-5680-4558-B8D3-66B229BAF538}" sibTransId="{22F4D1B7-C6E3-422D-B29A-8AF8526C7772}"/>
    <dgm:cxn modelId="{BF4AF187-7B0F-4795-A70C-68FDFBFE9321}" type="presOf" srcId="{277E8BC5-55EB-4887-AC77-11988EA36191}" destId="{5FA85EBD-6A1A-4800-878A-B57D29C7612F}" srcOrd="0" destOrd="1" presId="urn:microsoft.com/office/officeart/2005/8/layout/hList1"/>
    <dgm:cxn modelId="{204D1600-C395-439F-B15D-E32594BA4D6D}" srcId="{94ED44FE-6F56-4359-90E9-B0C5E6782A19}" destId="{277E8BC5-55EB-4887-AC77-11988EA36191}" srcOrd="1" destOrd="0" parTransId="{0F71C437-57BF-48D7-8037-C6FBD512B90B}" sibTransId="{6E2E386B-3895-45B9-AF6F-F0AA5E024FB3}"/>
    <dgm:cxn modelId="{3D9DCF58-90F1-4996-91E5-674EAE92B322}" type="presOf" srcId="{7D0E85DA-EE48-4D45-9AEC-961AF36C01A9}" destId="{D5BBA34E-4540-43DF-A25C-56DCCB5CC71D}" srcOrd="0" destOrd="0" presId="urn:microsoft.com/office/officeart/2005/8/layout/hList1"/>
    <dgm:cxn modelId="{CC4927E5-EFE1-46CD-8CC5-24978B974962}" srcId="{94ED44FE-6F56-4359-90E9-B0C5E6782A19}" destId="{22C8048A-F262-40C6-978F-CC436328C318}" srcOrd="0" destOrd="0" parTransId="{20946D58-1DD1-4496-993D-543CE55A54CA}" sibTransId="{5B4F6979-75AF-437E-9FBC-AA9A3BFF6B6F}"/>
    <dgm:cxn modelId="{7BF66B07-3230-40D6-ACE9-E2EEBC75B1F6}" type="presParOf" srcId="{D5BBA34E-4540-43DF-A25C-56DCCB5CC71D}" destId="{1E2691AC-4C99-409F-A55F-5D47FB7E5F02}" srcOrd="0" destOrd="0" presId="urn:microsoft.com/office/officeart/2005/8/layout/hList1"/>
    <dgm:cxn modelId="{DAD1DF50-2BBC-4C32-89AE-2C2683BE7CF9}" type="presParOf" srcId="{1E2691AC-4C99-409F-A55F-5D47FB7E5F02}" destId="{B1456AC2-343C-4F55-B0CC-CC6A4166CFA5}" srcOrd="0" destOrd="0" presId="urn:microsoft.com/office/officeart/2005/8/layout/hList1"/>
    <dgm:cxn modelId="{6470650A-8E8A-4FB9-9C29-786295C9AC70}" type="presParOf" srcId="{1E2691AC-4C99-409F-A55F-5D47FB7E5F02}" destId="{5FA85EBD-6A1A-4800-878A-B57D29C7612F}" srcOrd="1" destOrd="0" presId="urn:microsoft.com/office/officeart/2005/8/layout/hList1"/>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7D0E85DA-EE48-4D45-9AEC-961AF36C01A9}"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94ED44FE-6F56-4359-90E9-B0C5E6782A19}">
      <dgm:prSet phldrT="[文本]" custT="1"/>
      <dgm:spPr>
        <a:solidFill>
          <a:schemeClr val="accent4"/>
        </a:solidFill>
        <a:ln>
          <a:noFill/>
        </a:ln>
      </dgm:spPr>
      <dgm:t>
        <a:bodyPr/>
        <a:lstStyle/>
        <a:p>
          <a:r>
            <a:rPr lang="zh-CN" altLang="en-US" sz="1300" b="1" dirty="0" smtClean="0">
              <a:latin typeface="微软雅黑" pitchFamily="34" charset="-122"/>
              <a:ea typeface="微软雅黑" pitchFamily="34" charset="-122"/>
            </a:rPr>
            <a:t>应用行为强度评价</a:t>
          </a:r>
          <a:endParaRPr lang="zh-CN" altLang="en-US" sz="1300" b="1" dirty="0">
            <a:latin typeface="微软雅黑" pitchFamily="34" charset="-122"/>
            <a:ea typeface="微软雅黑" pitchFamily="34" charset="-122"/>
          </a:endParaRPr>
        </a:p>
      </dgm:t>
    </dgm:pt>
    <dgm:pt modelId="{B160DC30-5680-4558-B8D3-66B229BAF538}" type="parTrans" cxnId="{5569DF8F-A30F-46F2-A794-425E6E33E9D5}">
      <dgm:prSet/>
      <dgm:spPr/>
      <dgm:t>
        <a:bodyPr/>
        <a:lstStyle/>
        <a:p>
          <a:endParaRPr lang="zh-CN" altLang="en-US"/>
        </a:p>
      </dgm:t>
    </dgm:pt>
    <dgm:pt modelId="{22F4D1B7-C6E3-422D-B29A-8AF8526C7772}" type="sibTrans" cxnId="{5569DF8F-A30F-46F2-A794-425E6E33E9D5}">
      <dgm:prSet/>
      <dgm:spPr/>
      <dgm:t>
        <a:bodyPr/>
        <a:lstStyle/>
        <a:p>
          <a:endParaRPr lang="zh-CN" altLang="en-US"/>
        </a:p>
      </dgm:t>
    </dgm:pt>
    <dgm:pt modelId="{22C8048A-F262-40C6-978F-CC436328C318}">
      <dgm:prSet phldrT="[文本]" custT="1"/>
      <dgm:spPr>
        <a:noFill/>
      </dgm:spPr>
      <dgm:t>
        <a:bodyPr/>
        <a:lstStyle/>
        <a:p>
          <a:r>
            <a:rPr lang="zh-CN" altLang="en-US" sz="1200" b="0" dirty="0" smtClean="0">
              <a:solidFill>
                <a:schemeClr val="tx1">
                  <a:lumMod val="75000"/>
                  <a:lumOff val="25000"/>
                </a:schemeClr>
              </a:solidFill>
              <a:latin typeface="微软雅黑" pitchFamily="34" charset="-122"/>
              <a:ea typeface="微软雅黑" pitchFamily="34" charset="-122"/>
            </a:rPr>
            <a:t>应用下载、使用时长、打开频次等多维数据进行综合评价。</a:t>
          </a:r>
          <a:endParaRPr lang="zh-CN" altLang="en-US" sz="1200" b="0" dirty="0">
            <a:solidFill>
              <a:schemeClr val="tx1">
                <a:lumMod val="75000"/>
                <a:lumOff val="25000"/>
              </a:schemeClr>
            </a:solidFill>
            <a:latin typeface="微软雅黑" pitchFamily="34" charset="-122"/>
            <a:ea typeface="微软雅黑" pitchFamily="34" charset="-122"/>
          </a:endParaRPr>
        </a:p>
      </dgm:t>
    </dgm:pt>
    <dgm:pt modelId="{20946D58-1DD1-4496-993D-543CE55A54CA}" type="parTrans" cxnId="{CC4927E5-EFE1-46CD-8CC5-24978B974962}">
      <dgm:prSet/>
      <dgm:spPr/>
      <dgm:t>
        <a:bodyPr/>
        <a:lstStyle/>
        <a:p>
          <a:endParaRPr lang="zh-CN" altLang="en-US"/>
        </a:p>
      </dgm:t>
    </dgm:pt>
    <dgm:pt modelId="{5B4F6979-75AF-437E-9FBC-AA9A3BFF6B6F}" type="sibTrans" cxnId="{CC4927E5-EFE1-46CD-8CC5-24978B974962}">
      <dgm:prSet/>
      <dgm:spPr/>
      <dgm:t>
        <a:bodyPr/>
        <a:lstStyle/>
        <a:p>
          <a:endParaRPr lang="zh-CN" altLang="en-US"/>
        </a:p>
      </dgm:t>
    </dgm:pt>
    <dgm:pt modelId="{D5BBA34E-4540-43DF-A25C-56DCCB5CC71D}" type="pres">
      <dgm:prSet presAssocID="{7D0E85DA-EE48-4D45-9AEC-961AF36C01A9}" presName="Name0" presStyleCnt="0">
        <dgm:presLayoutVars>
          <dgm:dir/>
          <dgm:animLvl val="lvl"/>
          <dgm:resizeHandles val="exact"/>
        </dgm:presLayoutVars>
      </dgm:prSet>
      <dgm:spPr/>
      <dgm:t>
        <a:bodyPr/>
        <a:lstStyle/>
        <a:p>
          <a:endParaRPr lang="zh-CN" altLang="en-US"/>
        </a:p>
      </dgm:t>
    </dgm:pt>
    <dgm:pt modelId="{1E2691AC-4C99-409F-A55F-5D47FB7E5F02}" type="pres">
      <dgm:prSet presAssocID="{94ED44FE-6F56-4359-90E9-B0C5E6782A19}" presName="composite" presStyleCnt="0"/>
      <dgm:spPr/>
    </dgm:pt>
    <dgm:pt modelId="{B1456AC2-343C-4F55-B0CC-CC6A4166CFA5}" type="pres">
      <dgm:prSet presAssocID="{94ED44FE-6F56-4359-90E9-B0C5E6782A19}" presName="parTx" presStyleLbl="alignNode1" presStyleIdx="0" presStyleCnt="1" custScaleY="97704" custLinFactNeighborY="-34111">
        <dgm:presLayoutVars>
          <dgm:chMax val="0"/>
          <dgm:chPref val="0"/>
          <dgm:bulletEnabled val="1"/>
        </dgm:presLayoutVars>
      </dgm:prSet>
      <dgm:spPr/>
      <dgm:t>
        <a:bodyPr/>
        <a:lstStyle/>
        <a:p>
          <a:endParaRPr lang="zh-CN" altLang="en-US"/>
        </a:p>
      </dgm:t>
    </dgm:pt>
    <dgm:pt modelId="{5FA85EBD-6A1A-4800-878A-B57D29C7612F}" type="pres">
      <dgm:prSet presAssocID="{94ED44FE-6F56-4359-90E9-B0C5E6782A19}" presName="desTx" presStyleLbl="alignAccFollowNode1" presStyleIdx="0" presStyleCnt="1">
        <dgm:presLayoutVars>
          <dgm:bulletEnabled val="1"/>
        </dgm:presLayoutVars>
      </dgm:prSet>
      <dgm:spPr/>
      <dgm:t>
        <a:bodyPr/>
        <a:lstStyle/>
        <a:p>
          <a:endParaRPr lang="zh-CN" altLang="en-US"/>
        </a:p>
      </dgm:t>
    </dgm:pt>
  </dgm:ptLst>
  <dgm:cxnLst>
    <dgm:cxn modelId="{CC4927E5-EFE1-46CD-8CC5-24978B974962}" srcId="{94ED44FE-6F56-4359-90E9-B0C5E6782A19}" destId="{22C8048A-F262-40C6-978F-CC436328C318}" srcOrd="0" destOrd="0" parTransId="{20946D58-1DD1-4496-993D-543CE55A54CA}" sibTransId="{5B4F6979-75AF-437E-9FBC-AA9A3BFF6B6F}"/>
    <dgm:cxn modelId="{5569DF8F-A30F-46F2-A794-425E6E33E9D5}" srcId="{7D0E85DA-EE48-4D45-9AEC-961AF36C01A9}" destId="{94ED44FE-6F56-4359-90E9-B0C5E6782A19}" srcOrd="0" destOrd="0" parTransId="{B160DC30-5680-4558-B8D3-66B229BAF538}" sibTransId="{22F4D1B7-C6E3-422D-B29A-8AF8526C7772}"/>
    <dgm:cxn modelId="{676A231C-4594-43C1-87E7-F6F93039C0A9}" type="presOf" srcId="{94ED44FE-6F56-4359-90E9-B0C5E6782A19}" destId="{B1456AC2-343C-4F55-B0CC-CC6A4166CFA5}" srcOrd="0" destOrd="0" presId="urn:microsoft.com/office/officeart/2005/8/layout/hList1"/>
    <dgm:cxn modelId="{C8083A24-CE5B-47E3-866A-1A1A95426671}" type="presOf" srcId="{7D0E85DA-EE48-4D45-9AEC-961AF36C01A9}" destId="{D5BBA34E-4540-43DF-A25C-56DCCB5CC71D}" srcOrd="0" destOrd="0" presId="urn:microsoft.com/office/officeart/2005/8/layout/hList1"/>
    <dgm:cxn modelId="{6A4160D2-5308-4CB3-BDDC-456216430805}" type="presOf" srcId="{22C8048A-F262-40C6-978F-CC436328C318}" destId="{5FA85EBD-6A1A-4800-878A-B57D29C7612F}" srcOrd="0" destOrd="0" presId="urn:microsoft.com/office/officeart/2005/8/layout/hList1"/>
    <dgm:cxn modelId="{C5649EE3-E3B4-4146-BE19-4C76B60740E8}" type="presParOf" srcId="{D5BBA34E-4540-43DF-A25C-56DCCB5CC71D}" destId="{1E2691AC-4C99-409F-A55F-5D47FB7E5F02}" srcOrd="0" destOrd="0" presId="urn:microsoft.com/office/officeart/2005/8/layout/hList1"/>
    <dgm:cxn modelId="{EDBB87B0-4619-46D9-A19B-96BBAB24C90D}" type="presParOf" srcId="{1E2691AC-4C99-409F-A55F-5D47FB7E5F02}" destId="{B1456AC2-343C-4F55-B0CC-CC6A4166CFA5}" srcOrd="0" destOrd="0" presId="urn:microsoft.com/office/officeart/2005/8/layout/hList1"/>
    <dgm:cxn modelId="{01D58630-24AD-492A-8F9A-56614AF04351}" type="presParOf" srcId="{1E2691AC-4C99-409F-A55F-5D47FB7E5F02}" destId="{5FA85EBD-6A1A-4800-878A-B57D29C7612F}" srcOrd="1" destOrd="0" presId="urn:microsoft.com/office/officeart/2005/8/layout/hList1"/>
  </dgm:cxnLst>
  <dgm:bg/>
  <dgm:whole/>
  <dgm:extLst>
    <a:ext uri="http://schemas.microsoft.com/office/drawing/2008/diagram">
      <dsp:dataModelExt xmlns:dsp="http://schemas.microsoft.com/office/drawing/2008/diagram" relId="rId2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1456AC2-343C-4F55-B0CC-CC6A4166CFA5}">
      <dsp:nvSpPr>
        <dsp:cNvPr id="0" name=""/>
        <dsp:cNvSpPr/>
      </dsp:nvSpPr>
      <dsp:spPr>
        <a:xfrm>
          <a:off x="0" y="97431"/>
          <a:ext cx="1571636" cy="345600"/>
        </a:xfrm>
        <a:prstGeom prst="rect">
          <a:avLst/>
        </a:prstGeom>
        <a:solidFill>
          <a:schemeClr val="accent2"/>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48768" rIns="85344" bIns="48768" numCol="1" spcCol="1270" anchor="ctr" anchorCtr="0">
          <a:noAutofit/>
        </a:bodyPr>
        <a:lstStyle/>
        <a:p>
          <a:pPr lvl="0" algn="ctr" defTabSz="533400">
            <a:lnSpc>
              <a:spcPct val="90000"/>
            </a:lnSpc>
            <a:spcBef>
              <a:spcPct val="0"/>
            </a:spcBef>
            <a:spcAft>
              <a:spcPct val="35000"/>
            </a:spcAft>
          </a:pPr>
          <a:r>
            <a:rPr lang="zh-CN" altLang="en-US" sz="1200" b="1" kern="1200" dirty="0" smtClean="0">
              <a:latin typeface="微软雅黑" pitchFamily="34" charset="-122"/>
              <a:ea typeface="微软雅黑" pitchFamily="34" charset="-122"/>
            </a:rPr>
            <a:t>文本挖掘</a:t>
          </a:r>
          <a:endParaRPr lang="zh-CN" altLang="en-US" sz="1200" b="1" kern="1200" dirty="0">
            <a:latin typeface="微软雅黑" pitchFamily="34" charset="-122"/>
            <a:ea typeface="微软雅黑" pitchFamily="34" charset="-122"/>
          </a:endParaRPr>
        </a:p>
      </dsp:txBody>
      <dsp:txXfrm>
        <a:off x="0" y="97431"/>
        <a:ext cx="1571636" cy="345600"/>
      </dsp:txXfrm>
    </dsp:sp>
    <dsp:sp modelId="{5FA85EBD-6A1A-4800-878A-B57D29C7612F}">
      <dsp:nvSpPr>
        <dsp:cNvPr id="0" name=""/>
        <dsp:cNvSpPr/>
      </dsp:nvSpPr>
      <dsp:spPr>
        <a:xfrm>
          <a:off x="0" y="489121"/>
          <a:ext cx="1571636" cy="724680"/>
        </a:xfrm>
        <a:prstGeom prst="rect">
          <a:avLst/>
        </a:prstGeom>
        <a:no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l" defTabSz="533400">
            <a:lnSpc>
              <a:spcPct val="90000"/>
            </a:lnSpc>
            <a:spcBef>
              <a:spcPct val="0"/>
            </a:spcBef>
            <a:spcAft>
              <a:spcPct val="15000"/>
            </a:spcAft>
            <a:buChar char="••"/>
          </a:pPr>
          <a:r>
            <a:rPr lang="zh-CN" altLang="en-US" sz="1200" b="0" kern="1200" dirty="0" smtClean="0">
              <a:solidFill>
                <a:schemeClr val="tx1">
                  <a:lumMod val="75000"/>
                  <a:lumOff val="25000"/>
                </a:schemeClr>
              </a:solidFill>
              <a:latin typeface="微软雅黑" pitchFamily="34" charset="-122"/>
              <a:ea typeface="微软雅黑" pitchFamily="34" charset="-122"/>
            </a:rPr>
            <a:t>文本分类标签预测</a:t>
          </a:r>
          <a:endParaRPr lang="zh-CN" altLang="en-US" sz="1200" b="0" kern="1200" dirty="0">
            <a:solidFill>
              <a:schemeClr val="tx1">
                <a:lumMod val="75000"/>
                <a:lumOff val="25000"/>
              </a:schemeClr>
            </a:solidFill>
            <a:latin typeface="微软雅黑" pitchFamily="34" charset="-122"/>
            <a:ea typeface="微软雅黑" pitchFamily="34" charset="-122"/>
          </a:endParaRPr>
        </a:p>
        <a:p>
          <a:pPr marL="114300" lvl="1" indent="-114300" algn="l" defTabSz="533400">
            <a:lnSpc>
              <a:spcPct val="90000"/>
            </a:lnSpc>
            <a:spcBef>
              <a:spcPct val="0"/>
            </a:spcBef>
            <a:spcAft>
              <a:spcPct val="15000"/>
            </a:spcAft>
            <a:buChar char="••"/>
          </a:pPr>
          <a:r>
            <a:rPr lang="zh-CN" altLang="en-US" sz="1200" b="0" kern="1200" dirty="0" smtClean="0">
              <a:solidFill>
                <a:schemeClr val="tx1">
                  <a:lumMod val="75000"/>
                  <a:lumOff val="25000"/>
                </a:schemeClr>
              </a:solidFill>
              <a:latin typeface="微软雅黑" pitchFamily="34" charset="-122"/>
              <a:ea typeface="微软雅黑" pitchFamily="34" charset="-122"/>
            </a:rPr>
            <a:t>标签词语聚类</a:t>
          </a:r>
          <a:endParaRPr lang="zh-CN" altLang="en-US" sz="1200" b="0" kern="1200" dirty="0">
            <a:solidFill>
              <a:schemeClr val="tx1">
                <a:lumMod val="75000"/>
                <a:lumOff val="25000"/>
              </a:schemeClr>
            </a:solidFill>
            <a:latin typeface="微软雅黑" pitchFamily="34" charset="-122"/>
            <a:ea typeface="微软雅黑" pitchFamily="34" charset="-122"/>
          </a:endParaRPr>
        </a:p>
        <a:p>
          <a:pPr marL="114300" lvl="1" indent="-114300" algn="l" defTabSz="533400">
            <a:lnSpc>
              <a:spcPct val="90000"/>
            </a:lnSpc>
            <a:spcBef>
              <a:spcPct val="0"/>
            </a:spcBef>
            <a:spcAft>
              <a:spcPct val="15000"/>
            </a:spcAft>
            <a:buChar char="••"/>
          </a:pPr>
          <a:r>
            <a:rPr lang="zh-CN" altLang="en-US" sz="1200" b="0" kern="1200" dirty="0" smtClean="0">
              <a:solidFill>
                <a:schemeClr val="tx1">
                  <a:lumMod val="75000"/>
                  <a:lumOff val="25000"/>
                </a:schemeClr>
              </a:solidFill>
              <a:latin typeface="微软雅黑" pitchFamily="34" charset="-122"/>
              <a:ea typeface="微软雅黑" pitchFamily="34" charset="-122"/>
            </a:rPr>
            <a:t>应用评论情感分析</a:t>
          </a:r>
          <a:endParaRPr lang="zh-CN" altLang="en-US" sz="1200" b="0" kern="1200" dirty="0">
            <a:solidFill>
              <a:schemeClr val="tx1">
                <a:lumMod val="75000"/>
                <a:lumOff val="25000"/>
              </a:schemeClr>
            </a:solidFill>
            <a:latin typeface="微软雅黑" pitchFamily="34" charset="-122"/>
            <a:ea typeface="微软雅黑" pitchFamily="34" charset="-122"/>
          </a:endParaRPr>
        </a:p>
      </dsp:txBody>
      <dsp:txXfrm>
        <a:off x="0" y="489121"/>
        <a:ext cx="1571636" cy="72468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1456AC2-343C-4F55-B0CC-CC6A4166CFA5}">
      <dsp:nvSpPr>
        <dsp:cNvPr id="0" name=""/>
        <dsp:cNvSpPr/>
      </dsp:nvSpPr>
      <dsp:spPr>
        <a:xfrm>
          <a:off x="0" y="6384"/>
          <a:ext cx="2143140" cy="345600"/>
        </a:xfrm>
        <a:prstGeom prst="rect">
          <a:avLst/>
        </a:prstGeom>
        <a:solidFill>
          <a:schemeClr val="accent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48768" rIns="85344" bIns="48768" numCol="1" spcCol="1270" anchor="ctr" anchorCtr="0">
          <a:noAutofit/>
        </a:bodyPr>
        <a:lstStyle/>
        <a:p>
          <a:pPr lvl="0" algn="ctr" defTabSz="533400">
            <a:lnSpc>
              <a:spcPct val="90000"/>
            </a:lnSpc>
            <a:spcBef>
              <a:spcPct val="0"/>
            </a:spcBef>
            <a:spcAft>
              <a:spcPct val="35000"/>
            </a:spcAft>
          </a:pPr>
          <a:r>
            <a:rPr lang="zh-CN" altLang="en-US" sz="1200" b="1" kern="1200" dirty="0" smtClean="0">
              <a:latin typeface="微软雅黑" pitchFamily="34" charset="-122"/>
              <a:ea typeface="微软雅黑" pitchFamily="34" charset="-122"/>
            </a:rPr>
            <a:t>标签判别和预测</a:t>
          </a:r>
          <a:endParaRPr lang="zh-CN" altLang="en-US" sz="1200" b="1" kern="1200" dirty="0">
            <a:latin typeface="微软雅黑" pitchFamily="34" charset="-122"/>
            <a:ea typeface="微软雅黑" pitchFamily="34" charset="-122"/>
          </a:endParaRPr>
        </a:p>
      </dsp:txBody>
      <dsp:txXfrm>
        <a:off x="0" y="6384"/>
        <a:ext cx="2143140" cy="345600"/>
      </dsp:txXfrm>
    </dsp:sp>
    <dsp:sp modelId="{5FA85EBD-6A1A-4800-878A-B57D29C7612F}">
      <dsp:nvSpPr>
        <dsp:cNvPr id="0" name=""/>
        <dsp:cNvSpPr/>
      </dsp:nvSpPr>
      <dsp:spPr>
        <a:xfrm>
          <a:off x="0" y="469872"/>
          <a:ext cx="2143140" cy="691740"/>
        </a:xfrm>
        <a:prstGeom prst="rect">
          <a:avLst/>
        </a:prstGeom>
        <a:no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l" defTabSz="533400">
            <a:lnSpc>
              <a:spcPct val="90000"/>
            </a:lnSpc>
            <a:spcBef>
              <a:spcPct val="0"/>
            </a:spcBef>
            <a:spcAft>
              <a:spcPct val="15000"/>
            </a:spcAft>
            <a:buChar char="••"/>
          </a:pPr>
          <a:r>
            <a:rPr lang="zh-CN" altLang="en-US" sz="1200" b="0" kern="1200" dirty="0" smtClean="0">
              <a:solidFill>
                <a:schemeClr val="tx1">
                  <a:lumMod val="75000"/>
                  <a:lumOff val="25000"/>
                </a:schemeClr>
              </a:solidFill>
              <a:latin typeface="微软雅黑" pitchFamily="34" charset="-122"/>
              <a:ea typeface="微软雅黑" pitchFamily="34" charset="-122"/>
            </a:rPr>
            <a:t>性别年龄等人口属性的预测</a:t>
          </a:r>
          <a:endParaRPr lang="zh-CN" altLang="en-US" sz="1200" b="0" kern="1200" dirty="0">
            <a:solidFill>
              <a:schemeClr val="tx1">
                <a:lumMod val="75000"/>
                <a:lumOff val="25000"/>
              </a:schemeClr>
            </a:solidFill>
            <a:latin typeface="微软雅黑" pitchFamily="34" charset="-122"/>
            <a:ea typeface="微软雅黑" pitchFamily="34" charset="-122"/>
          </a:endParaRPr>
        </a:p>
        <a:p>
          <a:pPr marL="114300" lvl="1" indent="-114300" algn="l" defTabSz="533400">
            <a:lnSpc>
              <a:spcPct val="90000"/>
            </a:lnSpc>
            <a:spcBef>
              <a:spcPct val="0"/>
            </a:spcBef>
            <a:spcAft>
              <a:spcPct val="15000"/>
            </a:spcAft>
            <a:buChar char="••"/>
          </a:pPr>
          <a:r>
            <a:rPr lang="zh-CN" altLang="en-US" sz="1200" b="0" kern="1200" dirty="0" smtClean="0">
              <a:solidFill>
                <a:schemeClr val="tx1">
                  <a:lumMod val="75000"/>
                  <a:lumOff val="25000"/>
                </a:schemeClr>
              </a:solidFill>
              <a:latin typeface="微软雅黑" pitchFamily="34" charset="-122"/>
              <a:ea typeface="微软雅黑" pitchFamily="34" charset="-122"/>
            </a:rPr>
            <a:t>金融、社交等社会行为的预测。</a:t>
          </a:r>
          <a:endParaRPr lang="zh-CN" altLang="en-US" sz="1200" b="0" kern="1200" dirty="0">
            <a:solidFill>
              <a:schemeClr val="tx1">
                <a:lumMod val="75000"/>
                <a:lumOff val="25000"/>
              </a:schemeClr>
            </a:solidFill>
            <a:latin typeface="微软雅黑" pitchFamily="34" charset="-122"/>
            <a:ea typeface="微软雅黑" pitchFamily="34" charset="-122"/>
          </a:endParaRPr>
        </a:p>
      </dsp:txBody>
      <dsp:txXfrm>
        <a:off x="0" y="469872"/>
        <a:ext cx="2143140" cy="69174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1456AC2-343C-4F55-B0CC-CC6A4166CFA5}">
      <dsp:nvSpPr>
        <dsp:cNvPr id="0" name=""/>
        <dsp:cNvSpPr/>
      </dsp:nvSpPr>
      <dsp:spPr>
        <a:xfrm>
          <a:off x="0" y="0"/>
          <a:ext cx="1428759" cy="493756"/>
        </a:xfrm>
        <a:prstGeom prst="rect">
          <a:avLst/>
        </a:prstGeom>
        <a:solidFill>
          <a:schemeClr val="accent5"/>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lvl="0" algn="ctr" defTabSz="711200">
            <a:lnSpc>
              <a:spcPct val="90000"/>
            </a:lnSpc>
            <a:spcBef>
              <a:spcPct val="0"/>
            </a:spcBef>
            <a:spcAft>
              <a:spcPct val="35000"/>
            </a:spcAft>
          </a:pPr>
          <a:r>
            <a:rPr lang="en-US" altLang="zh-CN" sz="1600" b="1" kern="1200" dirty="0" smtClean="0">
              <a:latin typeface="微软雅黑" pitchFamily="34" charset="-122"/>
              <a:ea typeface="微软雅黑" pitchFamily="34" charset="-122"/>
            </a:rPr>
            <a:t>LBS</a:t>
          </a:r>
          <a:r>
            <a:rPr lang="zh-CN" altLang="en-US" sz="1600" b="1" kern="1200" dirty="0" smtClean="0">
              <a:latin typeface="微软雅黑" pitchFamily="34" charset="-122"/>
              <a:ea typeface="微软雅黑" pitchFamily="34" charset="-122"/>
            </a:rPr>
            <a:t>信息挖掘</a:t>
          </a:r>
          <a:endParaRPr lang="zh-CN" altLang="en-US" sz="1600" b="1" kern="1200" dirty="0">
            <a:latin typeface="微软雅黑" pitchFamily="34" charset="-122"/>
            <a:ea typeface="微软雅黑" pitchFamily="34" charset="-122"/>
          </a:endParaRPr>
        </a:p>
      </dsp:txBody>
      <dsp:txXfrm>
        <a:off x="0" y="0"/>
        <a:ext cx="1428759" cy="493756"/>
      </dsp:txXfrm>
    </dsp:sp>
    <dsp:sp modelId="{5FA85EBD-6A1A-4800-878A-B57D29C7612F}">
      <dsp:nvSpPr>
        <dsp:cNvPr id="0" name=""/>
        <dsp:cNvSpPr/>
      </dsp:nvSpPr>
      <dsp:spPr>
        <a:xfrm>
          <a:off x="0" y="474460"/>
          <a:ext cx="1428759" cy="777067"/>
        </a:xfrm>
        <a:prstGeom prst="rect">
          <a:avLst/>
        </a:prstGeom>
        <a:no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l" defTabSz="533400">
            <a:lnSpc>
              <a:spcPct val="90000"/>
            </a:lnSpc>
            <a:spcBef>
              <a:spcPct val="0"/>
            </a:spcBef>
            <a:spcAft>
              <a:spcPct val="15000"/>
            </a:spcAft>
            <a:buChar char="••"/>
          </a:pPr>
          <a:r>
            <a:rPr lang="zh-CN" altLang="en-US" sz="1200" b="0" kern="1200" dirty="0" smtClean="0">
              <a:solidFill>
                <a:schemeClr val="tx1">
                  <a:lumMod val="75000"/>
                  <a:lumOff val="25000"/>
                </a:schemeClr>
              </a:solidFill>
              <a:latin typeface="微软雅黑" pitchFamily="34" charset="-122"/>
              <a:ea typeface="微软雅黑" pitchFamily="34" charset="-122"/>
            </a:rPr>
            <a:t>频繁子图识别</a:t>
          </a:r>
          <a:endParaRPr lang="zh-CN" altLang="en-US" sz="1200" b="0" kern="1200" dirty="0">
            <a:solidFill>
              <a:schemeClr val="tx1">
                <a:lumMod val="75000"/>
                <a:lumOff val="25000"/>
              </a:schemeClr>
            </a:solidFill>
            <a:latin typeface="微软雅黑" pitchFamily="34" charset="-122"/>
            <a:ea typeface="微软雅黑" pitchFamily="34" charset="-122"/>
          </a:endParaRPr>
        </a:p>
        <a:p>
          <a:pPr marL="114300" lvl="1" indent="-114300" algn="l" defTabSz="533400">
            <a:lnSpc>
              <a:spcPct val="90000"/>
            </a:lnSpc>
            <a:spcBef>
              <a:spcPct val="0"/>
            </a:spcBef>
            <a:spcAft>
              <a:spcPct val="15000"/>
            </a:spcAft>
            <a:buChar char="••"/>
          </a:pPr>
          <a:r>
            <a:rPr lang="zh-CN" altLang="en-US" sz="1200" b="0" kern="1200" dirty="0" smtClean="0">
              <a:solidFill>
                <a:schemeClr val="tx1">
                  <a:lumMod val="75000"/>
                  <a:lumOff val="25000"/>
                </a:schemeClr>
              </a:solidFill>
              <a:latin typeface="微软雅黑" pitchFamily="34" charset="-122"/>
              <a:ea typeface="微软雅黑" pitchFamily="34" charset="-122"/>
            </a:rPr>
            <a:t>轨迹画像挖掘</a:t>
          </a:r>
          <a:endParaRPr lang="zh-CN" altLang="en-US" sz="1200" b="0" kern="1200" dirty="0">
            <a:solidFill>
              <a:schemeClr val="tx1">
                <a:lumMod val="75000"/>
                <a:lumOff val="25000"/>
              </a:schemeClr>
            </a:solidFill>
            <a:latin typeface="微软雅黑" pitchFamily="34" charset="-122"/>
            <a:ea typeface="微软雅黑" pitchFamily="34" charset="-122"/>
          </a:endParaRPr>
        </a:p>
      </dsp:txBody>
      <dsp:txXfrm>
        <a:off x="0" y="474460"/>
        <a:ext cx="1428759" cy="777067"/>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1456AC2-343C-4F55-B0CC-CC6A4166CFA5}">
      <dsp:nvSpPr>
        <dsp:cNvPr id="0" name=""/>
        <dsp:cNvSpPr/>
      </dsp:nvSpPr>
      <dsp:spPr>
        <a:xfrm>
          <a:off x="0" y="0"/>
          <a:ext cx="2024076" cy="478358"/>
        </a:xfrm>
        <a:prstGeom prst="rect">
          <a:avLst/>
        </a:prstGeom>
        <a:solidFill>
          <a:schemeClr val="accent4"/>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2456" tIns="52832" rIns="92456" bIns="52832" numCol="1" spcCol="1270" anchor="ctr" anchorCtr="0">
          <a:noAutofit/>
        </a:bodyPr>
        <a:lstStyle/>
        <a:p>
          <a:pPr lvl="0" algn="ctr" defTabSz="577850">
            <a:lnSpc>
              <a:spcPct val="90000"/>
            </a:lnSpc>
            <a:spcBef>
              <a:spcPct val="0"/>
            </a:spcBef>
            <a:spcAft>
              <a:spcPct val="35000"/>
            </a:spcAft>
          </a:pPr>
          <a:r>
            <a:rPr lang="zh-CN" altLang="en-US" sz="1300" b="1" kern="1200" dirty="0" smtClean="0">
              <a:latin typeface="微软雅黑" pitchFamily="34" charset="-122"/>
              <a:ea typeface="微软雅黑" pitchFamily="34" charset="-122"/>
            </a:rPr>
            <a:t>应用行为强度评价</a:t>
          </a:r>
          <a:endParaRPr lang="zh-CN" altLang="en-US" sz="1300" b="1" kern="1200" dirty="0">
            <a:latin typeface="微软雅黑" pitchFamily="34" charset="-122"/>
            <a:ea typeface="微软雅黑" pitchFamily="34" charset="-122"/>
          </a:endParaRPr>
        </a:p>
      </dsp:txBody>
      <dsp:txXfrm>
        <a:off x="0" y="0"/>
        <a:ext cx="2024076" cy="478358"/>
      </dsp:txXfrm>
    </dsp:sp>
    <dsp:sp modelId="{5FA85EBD-6A1A-4800-878A-B57D29C7612F}">
      <dsp:nvSpPr>
        <dsp:cNvPr id="0" name=""/>
        <dsp:cNvSpPr/>
      </dsp:nvSpPr>
      <dsp:spPr>
        <a:xfrm>
          <a:off x="0" y="505991"/>
          <a:ext cx="2024076" cy="746639"/>
        </a:xfrm>
        <a:prstGeom prst="rect">
          <a:avLst/>
        </a:prstGeom>
        <a:no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l" defTabSz="533400">
            <a:lnSpc>
              <a:spcPct val="90000"/>
            </a:lnSpc>
            <a:spcBef>
              <a:spcPct val="0"/>
            </a:spcBef>
            <a:spcAft>
              <a:spcPct val="15000"/>
            </a:spcAft>
            <a:buChar char="••"/>
          </a:pPr>
          <a:r>
            <a:rPr lang="zh-CN" altLang="en-US" sz="1200" b="0" kern="1200" dirty="0" smtClean="0">
              <a:solidFill>
                <a:schemeClr val="tx1">
                  <a:lumMod val="75000"/>
                  <a:lumOff val="25000"/>
                </a:schemeClr>
              </a:solidFill>
              <a:latin typeface="微软雅黑" pitchFamily="34" charset="-122"/>
              <a:ea typeface="微软雅黑" pitchFamily="34" charset="-122"/>
            </a:rPr>
            <a:t>应用下载、使用时长、打开频次等多维数据进行综合评价。</a:t>
          </a:r>
          <a:endParaRPr lang="zh-CN" altLang="en-US" sz="1200" b="0" kern="1200" dirty="0">
            <a:solidFill>
              <a:schemeClr val="tx1">
                <a:lumMod val="75000"/>
                <a:lumOff val="25000"/>
              </a:schemeClr>
            </a:solidFill>
            <a:latin typeface="微软雅黑" pitchFamily="34" charset="-122"/>
            <a:ea typeface="微软雅黑" pitchFamily="34" charset="-122"/>
          </a:endParaRPr>
        </a:p>
      </dsp:txBody>
      <dsp:txXfrm>
        <a:off x="0" y="505991"/>
        <a:ext cx="2024076" cy="746639"/>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1.wmf"/><Relationship Id="rId4" Type="http://schemas.openxmlformats.org/officeDocument/2006/relationships/image" Target="../media/image32.wmf"/><Relationship Id="rId5" Type="http://schemas.openxmlformats.org/officeDocument/2006/relationships/image" Target="../media/image33.wmf"/><Relationship Id="rId6" Type="http://schemas.openxmlformats.org/officeDocument/2006/relationships/image" Target="../media/image34.wmf"/><Relationship Id="rId7" Type="http://schemas.openxmlformats.org/officeDocument/2006/relationships/image" Target="../media/image35.wmf"/><Relationship Id="rId8" Type="http://schemas.openxmlformats.org/officeDocument/2006/relationships/image" Target="../media/image36.wmf"/><Relationship Id="rId1" Type="http://schemas.openxmlformats.org/officeDocument/2006/relationships/image" Target="../media/image29.wmf"/><Relationship Id="rId2"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7.wmf"/><Relationship Id="rId2" Type="http://schemas.openxmlformats.org/officeDocument/2006/relationships/image" Target="../media/image38.wmf"/><Relationship Id="rId3"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wmf"/><Relationship Id="rId2" Type="http://schemas.openxmlformats.org/officeDocument/2006/relationships/image" Target="../media/image41.wmf"/></Relationships>
</file>

<file path=ppt/drawings/drawing1.xml><?xml version="1.0" encoding="utf-8"?>
<c:userShapes xmlns:c="http://schemas.openxmlformats.org/drawingml/2006/chart">
  <cdr:relSizeAnchor xmlns:cdr="http://schemas.openxmlformats.org/drawingml/2006/chartDrawing">
    <cdr:from>
      <cdr:x>0.38181</cdr:x>
      <cdr:y>0.43584</cdr:y>
    </cdr:from>
    <cdr:to>
      <cdr:x>0.51818</cdr:x>
      <cdr:y>0.56659</cdr:y>
    </cdr:to>
    <cdr:sp macro="" textlink="">
      <cdr:nvSpPr>
        <cdr:cNvPr id="2" name="TextBox 1"/>
        <cdr:cNvSpPr txBox="1"/>
      </cdr:nvSpPr>
      <cdr:spPr>
        <a:xfrm xmlns:a="http://schemas.openxmlformats.org/drawingml/2006/main">
          <a:off x="3000364" y="1428760"/>
          <a:ext cx="1071570" cy="428628"/>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zh-CN" altLang="en-US" sz="1600" dirty="0" smtClean="0">
              <a:solidFill>
                <a:schemeClr val="tx2"/>
              </a:solidFill>
              <a:latin typeface="微软雅黑" pitchFamily="34" charset="-122"/>
              <a:ea typeface="微软雅黑" pitchFamily="34" charset="-122"/>
            </a:rPr>
            <a:t>潜在用户</a:t>
          </a:r>
          <a:endParaRPr lang="zh-CN" altLang="en-US" sz="1600" dirty="0">
            <a:solidFill>
              <a:schemeClr val="tx2"/>
            </a:solidFill>
            <a:latin typeface="微软雅黑" pitchFamily="34" charset="-122"/>
            <a:ea typeface="微软雅黑" pitchFamily="34" charset="-122"/>
          </a:endParaRPr>
        </a:p>
      </cdr:txBody>
    </cdr:sp>
  </cdr:relSizeAnchor>
  <cdr:relSizeAnchor xmlns:cdr="http://schemas.openxmlformats.org/drawingml/2006/chartDrawing">
    <cdr:from>
      <cdr:x>0.14545</cdr:x>
      <cdr:y>0.43584</cdr:y>
    </cdr:from>
    <cdr:to>
      <cdr:x>0.28181</cdr:x>
      <cdr:y>0.56659</cdr:y>
    </cdr:to>
    <cdr:sp macro="" textlink="">
      <cdr:nvSpPr>
        <cdr:cNvPr id="3" name="TextBox 2"/>
        <cdr:cNvSpPr txBox="1"/>
      </cdr:nvSpPr>
      <cdr:spPr>
        <a:xfrm xmlns:a="http://schemas.openxmlformats.org/drawingml/2006/main">
          <a:off x="1142976" y="1428760"/>
          <a:ext cx="1071570" cy="428628"/>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zh-CN" altLang="en-US" sz="1600" dirty="0" smtClean="0">
              <a:solidFill>
                <a:schemeClr val="bg1"/>
              </a:solidFill>
              <a:latin typeface="微软雅黑" pitchFamily="34" charset="-122"/>
              <a:ea typeface="微软雅黑" pitchFamily="34" charset="-122"/>
            </a:rPr>
            <a:t>已有用户</a:t>
          </a:r>
          <a:endParaRPr lang="zh-CN" altLang="en-US" sz="1600" dirty="0">
            <a:solidFill>
              <a:schemeClr val="bg1"/>
            </a:solidFill>
            <a:latin typeface="微软雅黑" pitchFamily="34" charset="-122"/>
            <a:ea typeface="微软雅黑" pitchFamily="34" charset="-122"/>
          </a:endParaRPr>
        </a:p>
      </cdr:txBody>
    </cdr:sp>
  </cdr:relSizeAnchor>
  <cdr:relSizeAnchor xmlns:cdr="http://schemas.openxmlformats.org/drawingml/2006/chartDrawing">
    <cdr:from>
      <cdr:x>0.70909</cdr:x>
      <cdr:y>0.65376</cdr:y>
    </cdr:from>
    <cdr:to>
      <cdr:x>0.82727</cdr:x>
      <cdr:y>0.78451</cdr:y>
    </cdr:to>
    <cdr:sp macro="" textlink="">
      <cdr:nvSpPr>
        <cdr:cNvPr id="4" name="TextBox 3"/>
        <cdr:cNvSpPr txBox="1"/>
      </cdr:nvSpPr>
      <cdr:spPr>
        <a:xfrm xmlns:a="http://schemas.openxmlformats.org/drawingml/2006/main">
          <a:off x="5572132" y="2143140"/>
          <a:ext cx="928694" cy="428628"/>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zh-CN" altLang="en-US" sz="1400" dirty="0" smtClean="0">
              <a:solidFill>
                <a:schemeClr val="bg1"/>
              </a:solidFill>
              <a:latin typeface="微软雅黑" pitchFamily="34" charset="-122"/>
              <a:ea typeface="微软雅黑" pitchFamily="34" charset="-122"/>
            </a:rPr>
            <a:t>容易触达</a:t>
          </a:r>
          <a:endParaRPr lang="zh-CN" altLang="en-US" sz="1400" dirty="0">
            <a:solidFill>
              <a:schemeClr val="bg1"/>
            </a:solidFill>
            <a:latin typeface="微软雅黑" pitchFamily="34" charset="-122"/>
            <a:ea typeface="微软雅黑" pitchFamily="34" charset="-122"/>
          </a:endParaRPr>
        </a:p>
      </cdr:txBody>
    </cdr:sp>
  </cdr:relSizeAnchor>
  <cdr:relSizeAnchor xmlns:cdr="http://schemas.openxmlformats.org/drawingml/2006/chartDrawing">
    <cdr:from>
      <cdr:x>0.71354</cdr:x>
      <cdr:y>0.43554</cdr:y>
    </cdr:from>
    <cdr:to>
      <cdr:x>0.73705</cdr:x>
      <cdr:y>0.51534</cdr:y>
    </cdr:to>
    <cdr:sp macro="" textlink="">
      <cdr:nvSpPr>
        <cdr:cNvPr id="5" name="文本框 4"/>
        <cdr:cNvSpPr txBox="1"/>
      </cdr:nvSpPr>
      <cdr:spPr>
        <a:xfrm xmlns:a="http://schemas.openxmlformats.org/drawingml/2006/main">
          <a:off x="5607141" y="1427768"/>
          <a:ext cx="184731" cy="261610"/>
        </a:xfrm>
        <a:prstGeom xmlns:a="http://schemas.openxmlformats.org/drawingml/2006/main" prst="rect">
          <a:avLst/>
        </a:prstGeom>
        <a:noFill xmlns:a="http://schemas.openxmlformats.org/drawingml/2006/main"/>
      </cdr:spPr>
      <cdr:txBody>
        <a:bodyPr xmlns:a="http://schemas.openxmlformats.org/drawingml/2006/main" vertOverflow="clip" wrap="none" rtlCol="0">
          <a:spAutoFit/>
        </a:bodyPr>
        <a:lstStyle xmlns:a="http://schemas.openxmlformats.org/drawingml/2006/main"/>
        <a:p xmlns:a="http://schemas.openxmlformats.org/drawingml/2006/main">
          <a:endParaRPr lang="zh-CN" altLang="en-US" sz="1100" dirty="0" smtClean="0">
            <a:latin typeface="微软雅黑" panose="020B0503020204020204" pitchFamily="34" charset="-122"/>
            <a:ea typeface="微软雅黑" panose="020B0503020204020204" pitchFamily="34" charset="-122"/>
          </a:endParaRPr>
        </a:p>
      </cdr:txBody>
    </cdr:sp>
  </cdr:relSizeAnchor>
</c:userShapes>
</file>

<file path=ppt/drawings/drawing2.xml><?xml version="1.0" encoding="utf-8"?>
<c:userShapes xmlns:c="http://schemas.openxmlformats.org/drawingml/2006/chart">
  <cdr:relSizeAnchor xmlns:cdr="http://schemas.openxmlformats.org/drawingml/2006/chartDrawing">
    <cdr:from>
      <cdr:x>0.30469</cdr:x>
      <cdr:y>0.75586</cdr:y>
    </cdr:from>
    <cdr:to>
      <cdr:x>0.48047</cdr:x>
      <cdr:y>0.86133</cdr:y>
    </cdr:to>
    <cdr:sp macro="" textlink="">
      <cdr:nvSpPr>
        <cdr:cNvPr id="2" name="TextBox 1"/>
        <cdr:cNvSpPr txBox="1"/>
      </cdr:nvSpPr>
      <cdr:spPr>
        <a:xfrm xmlns:a="http://schemas.openxmlformats.org/drawingml/2006/main">
          <a:off x="1857388" y="3071834"/>
          <a:ext cx="1071570" cy="428628"/>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endParaRPr lang="zh-CN" altLang="en-US" sz="1100" dirty="0"/>
        </a:p>
      </cdr:txBody>
    </cdr:sp>
  </cdr:relSizeAnchor>
</c:userShapes>
</file>

<file path=ppt/drawings/drawing3.xml><?xml version="1.0" encoding="utf-8"?>
<c:userShapes xmlns:c="http://schemas.openxmlformats.org/drawingml/2006/chart">
  <cdr:relSizeAnchor xmlns:cdr="http://schemas.openxmlformats.org/drawingml/2006/chartDrawing">
    <cdr:from>
      <cdr:x>0.02604</cdr:x>
      <cdr:y>0.31377</cdr:y>
    </cdr:from>
    <cdr:to>
      <cdr:x>0.10231</cdr:x>
      <cdr:y>0.36987</cdr:y>
    </cdr:to>
    <cdr:sp macro="" textlink="">
      <cdr:nvSpPr>
        <cdr:cNvPr id="2" name="TextBox 9"/>
        <cdr:cNvSpPr txBox="1"/>
      </cdr:nvSpPr>
      <cdr:spPr>
        <a:xfrm xmlns:a="http://schemas.openxmlformats.org/drawingml/2006/main">
          <a:off x="221249" y="1446658"/>
          <a:ext cx="648072" cy="258666"/>
        </a:xfrm>
        <a:prstGeom xmlns:a="http://schemas.openxmlformats.org/drawingml/2006/main" prst="rect">
          <a:avLst/>
        </a:prstGeom>
        <a:solidFill xmlns:a="http://schemas.openxmlformats.org/drawingml/2006/main">
          <a:schemeClr val="accent2"/>
        </a:solidFill>
        <a:ln xmlns:a="http://schemas.openxmlformats.org/drawingml/2006/main">
          <a:noFill/>
        </a:ln>
      </cdr:spPr>
      <cdr:txBody>
        <a:bodyPr xmlns:a="http://schemas.openxmlformats.org/drawingml/2006/main" wrap="square" rtlCol="0">
          <a:spAutoFit/>
        </a:bodyPr>
        <a:lstStyle xmlns:a="http://schemas.openxmlformats.org/drawingml/2006/main">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r>
            <a:rPr lang="zh-CN" altLang="en-US" sz="1200" dirty="0" smtClean="0">
              <a:solidFill>
                <a:schemeClr val="bg1"/>
              </a:solidFill>
              <a:latin typeface="微软雅黑" pitchFamily="34" charset="-122"/>
              <a:ea typeface="微软雅黑" pitchFamily="34" charset="-122"/>
            </a:rPr>
            <a:t>下载率</a:t>
          </a:r>
          <a:endParaRPr lang="zh-CN" altLang="en-US" sz="1200" dirty="0">
            <a:solidFill>
              <a:schemeClr val="bg1"/>
            </a:solidFill>
            <a:latin typeface="微软雅黑" pitchFamily="34" charset="-122"/>
            <a:ea typeface="微软雅黑" pitchFamily="34" charset="-122"/>
          </a:endParaRPr>
        </a:p>
      </cdr:txBody>
    </cdr:sp>
  </cdr:relSizeAnchor>
  <cdr:relSizeAnchor xmlns:cdr="http://schemas.openxmlformats.org/drawingml/2006/chartDrawing">
    <cdr:from>
      <cdr:x>0.02604</cdr:x>
      <cdr:y>0.42024</cdr:y>
    </cdr:from>
    <cdr:to>
      <cdr:x>0.10231</cdr:x>
      <cdr:y>0.47635</cdr:y>
    </cdr:to>
    <cdr:sp macro="" textlink="">
      <cdr:nvSpPr>
        <cdr:cNvPr id="3" name="TextBox 10"/>
        <cdr:cNvSpPr txBox="1"/>
      </cdr:nvSpPr>
      <cdr:spPr>
        <a:xfrm xmlns:a="http://schemas.openxmlformats.org/drawingml/2006/main">
          <a:off x="221249" y="1937579"/>
          <a:ext cx="648072" cy="258666"/>
        </a:xfrm>
        <a:prstGeom xmlns:a="http://schemas.openxmlformats.org/drawingml/2006/main" prst="rect">
          <a:avLst/>
        </a:prstGeom>
        <a:solidFill xmlns:a="http://schemas.openxmlformats.org/drawingml/2006/main">
          <a:schemeClr val="accent3"/>
        </a:solidFill>
        <a:ln xmlns:a="http://schemas.openxmlformats.org/drawingml/2006/main">
          <a:noFill/>
        </a:ln>
      </cdr:spPr>
      <cdr:txBody>
        <a:bodyPr xmlns:a="http://schemas.openxmlformats.org/drawingml/2006/main" wrap="square" rtlCol="0">
          <a:spAutoFit/>
        </a:bodyPr>
        <a:lstStyle xmlns:a="http://schemas.openxmlformats.org/drawingml/2006/main">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r>
            <a:rPr lang="zh-CN" altLang="en-US" sz="1200" dirty="0" smtClean="0">
              <a:solidFill>
                <a:schemeClr val="bg1"/>
              </a:solidFill>
              <a:latin typeface="微软雅黑" pitchFamily="34" charset="-122"/>
              <a:ea typeface="微软雅黑" pitchFamily="34" charset="-122"/>
            </a:rPr>
            <a:t>激活率</a:t>
          </a:r>
          <a:endParaRPr lang="zh-CN" altLang="en-US" sz="1200" dirty="0">
            <a:solidFill>
              <a:schemeClr val="bg1"/>
            </a:solidFill>
            <a:latin typeface="微软雅黑" pitchFamily="34" charset="-122"/>
            <a:ea typeface="微软雅黑" pitchFamily="34" charset="-122"/>
          </a:endParaRPr>
        </a:p>
      </cdr:txBody>
    </cdr:sp>
  </cdr:relSizeAnchor>
  <cdr:relSizeAnchor xmlns:cdr="http://schemas.openxmlformats.org/drawingml/2006/chartDrawing">
    <cdr:from>
      <cdr:x>0.02604</cdr:x>
      <cdr:y>0.80183</cdr:y>
    </cdr:from>
    <cdr:to>
      <cdr:x>0.10231</cdr:x>
      <cdr:y>0.85793</cdr:y>
    </cdr:to>
    <cdr:sp macro="" textlink="">
      <cdr:nvSpPr>
        <cdr:cNvPr id="4" name="TextBox 11"/>
        <cdr:cNvSpPr txBox="1"/>
      </cdr:nvSpPr>
      <cdr:spPr>
        <a:xfrm xmlns:a="http://schemas.openxmlformats.org/drawingml/2006/main">
          <a:off x="221249" y="3958929"/>
          <a:ext cx="648072" cy="276999"/>
        </a:xfrm>
        <a:prstGeom xmlns:a="http://schemas.openxmlformats.org/drawingml/2006/main" prst="rect">
          <a:avLst/>
        </a:prstGeom>
        <a:solidFill xmlns:a="http://schemas.openxmlformats.org/drawingml/2006/main">
          <a:schemeClr val="accent1"/>
        </a:solidFill>
        <a:ln xmlns:a="http://schemas.openxmlformats.org/drawingml/2006/main">
          <a:noFill/>
        </a:ln>
      </cdr:spPr>
      <cdr:txBody>
        <a:bodyPr xmlns:a="http://schemas.openxmlformats.org/drawingml/2006/main" wrap="square" rtlCol="0">
          <a:spAutoFit/>
        </a:bodyPr>
        <a:lstStyle xmlns:a="http://schemas.openxmlformats.org/drawingml/2006/main">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r>
            <a:rPr lang="zh-CN" altLang="en-US" sz="1200" dirty="0" smtClean="0">
              <a:solidFill>
                <a:schemeClr val="bg1"/>
              </a:solidFill>
              <a:latin typeface="微软雅黑" pitchFamily="34" charset="-122"/>
              <a:ea typeface="微软雅黑" pitchFamily="34" charset="-122"/>
            </a:rPr>
            <a:t>点击率</a:t>
          </a:r>
          <a:endParaRPr lang="zh-CN" altLang="en-US" sz="1200" dirty="0">
            <a:solidFill>
              <a:schemeClr val="bg1"/>
            </a:solidFill>
            <a:latin typeface="微软雅黑" pitchFamily="34" charset="-122"/>
            <a:ea typeface="微软雅黑" pitchFamily="34" charset="-122"/>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 Id="rId2" Type="http://schemas.openxmlformats.org/officeDocument/2006/relationships/image" Target="../media/image17.png"/></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988229" y="107503"/>
            <a:ext cx="4320496" cy="239867"/>
          </a:xfrm>
          <a:prstGeom prst="rect">
            <a:avLst/>
          </a:prstGeom>
        </p:spPr>
        <p:txBody>
          <a:bodyPr vert="horz" lIns="91440" tIns="45720" rIns="91440" bIns="45720" rtlCol="0"/>
          <a:lstStyle>
            <a:lvl1pPr algn="l">
              <a:defRPr sz="1200"/>
            </a:lvl1pPr>
          </a:lstStyle>
          <a:p>
            <a:r>
              <a:rPr lang="zh-CN" altLang="en-US" dirty="0" smtClean="0">
                <a:ea typeface="微软雅黑" panose="020B0503020204020204" pitchFamily="34" charset="-122"/>
              </a:rPr>
              <a:t>此处添加页眉信息</a:t>
            </a:r>
            <a:endParaRPr lang="zh-CN" altLang="en-US" dirty="0">
              <a:ea typeface="微软雅黑" panose="020B0503020204020204" pitchFamily="34" charset="-122"/>
            </a:endParaRPr>
          </a:p>
        </p:txBody>
      </p:sp>
      <p:sp>
        <p:nvSpPr>
          <p:cNvPr id="3" name="日期占位符 2"/>
          <p:cNvSpPr>
            <a:spLocks noGrp="1"/>
          </p:cNvSpPr>
          <p:nvPr>
            <p:ph type="dt" sz="quarter" idx="1"/>
          </p:nvPr>
        </p:nvSpPr>
        <p:spPr>
          <a:xfrm>
            <a:off x="1989137" y="351842"/>
            <a:ext cx="4319587" cy="228600"/>
          </a:xfrm>
          <a:prstGeom prst="rect">
            <a:avLst/>
          </a:prstGeom>
        </p:spPr>
        <p:txBody>
          <a:bodyPr vert="horz" lIns="91440" tIns="45720" rIns="91440" bIns="45720" rtlCol="0"/>
          <a:lstStyle>
            <a:lvl1pPr algn="r">
              <a:defRPr sz="1200"/>
            </a:lvl1pPr>
          </a:lstStyle>
          <a:p>
            <a:pPr algn="l"/>
            <a:fld id="{6685EE9A-0E30-42AB-956A-0E8AD64A7AF4}" type="datetime1">
              <a:rPr lang="zh-CN" altLang="en-US" smtClean="0">
                <a:ea typeface="微软雅黑" panose="020B0503020204020204" pitchFamily="34" charset="-122"/>
              </a:rPr>
              <a:t>16/11/29</a:t>
            </a:fld>
            <a:endParaRPr lang="zh-CN" altLang="en-US" dirty="0">
              <a:ea typeface="微软雅黑" panose="020B0503020204020204" pitchFamily="34" charset="-122"/>
            </a:endParaRPr>
          </a:p>
        </p:txBody>
      </p:sp>
      <p:sp>
        <p:nvSpPr>
          <p:cNvPr id="4" name="页脚占位符 3"/>
          <p:cNvSpPr>
            <a:spLocks noGrp="1"/>
          </p:cNvSpPr>
          <p:nvPr>
            <p:ph type="ftr" sz="quarter" idx="2"/>
          </p:nvPr>
        </p:nvSpPr>
        <p:spPr>
          <a:xfrm>
            <a:off x="518112" y="8748464"/>
            <a:ext cx="2971800" cy="321941"/>
          </a:xfrm>
          <a:prstGeom prst="rect">
            <a:avLst/>
          </a:prstGeom>
        </p:spPr>
        <p:txBody>
          <a:bodyPr vert="horz" lIns="91440" tIns="45720" rIns="91440" bIns="45720" rtlCol="0" anchor="b"/>
          <a:lstStyle>
            <a:lvl1pPr algn="l">
              <a:defRPr sz="1200"/>
            </a:lvl1pPr>
          </a:lstStyle>
          <a:p>
            <a:r>
              <a:rPr lang="zh-CN" altLang="en-US" dirty="0" smtClean="0">
                <a:ea typeface="微软雅黑" panose="020B0503020204020204" pitchFamily="34" charset="-122"/>
              </a:rPr>
              <a:t>此处添加页脚信息</a:t>
            </a:r>
            <a:endParaRPr lang="zh-CN" altLang="en-US" dirty="0">
              <a:ea typeface="微软雅黑" panose="020B0503020204020204" pitchFamily="34" charset="-122"/>
            </a:endParaRPr>
          </a:p>
        </p:txBody>
      </p:sp>
      <p:sp>
        <p:nvSpPr>
          <p:cNvPr id="5" name="灯片编号占位符 4"/>
          <p:cNvSpPr>
            <a:spLocks noGrp="1"/>
          </p:cNvSpPr>
          <p:nvPr>
            <p:ph type="sldNum" sz="quarter" idx="3"/>
          </p:nvPr>
        </p:nvSpPr>
        <p:spPr>
          <a:xfrm>
            <a:off x="5085183" y="8748464"/>
            <a:ext cx="1223541" cy="323529"/>
          </a:xfrm>
          <a:prstGeom prst="rect">
            <a:avLst/>
          </a:prstGeom>
        </p:spPr>
        <p:txBody>
          <a:bodyPr vert="horz" lIns="91440" tIns="45720" rIns="91440" bIns="45720" rtlCol="0" anchor="b"/>
          <a:lstStyle>
            <a:lvl1pPr algn="r">
              <a:defRPr sz="1200"/>
            </a:lvl1pPr>
          </a:lstStyle>
          <a:p>
            <a:r>
              <a:rPr lang="zh-CN" altLang="en-US" dirty="0" smtClean="0">
                <a:ea typeface="微软雅黑" panose="020B0503020204020204" pitchFamily="34" charset="-122"/>
              </a:rPr>
              <a:t>第 </a:t>
            </a:r>
            <a:fld id="{15FF29FA-1BF5-411D-8347-0A24CCE555CE}" type="slidenum">
              <a:rPr lang="zh-CN" altLang="en-US" smtClean="0">
                <a:ea typeface="微软雅黑" panose="020B0503020204020204" pitchFamily="34" charset="-122"/>
              </a:rPr>
              <a:t>‹#›</a:t>
            </a:fld>
            <a:r>
              <a:rPr lang="zh-CN" altLang="en-US" dirty="0" smtClean="0">
                <a:ea typeface="微软雅黑" panose="020B0503020204020204" pitchFamily="34" charset="-122"/>
              </a:rPr>
              <a:t> 页 讲义</a:t>
            </a:r>
            <a:endParaRPr lang="zh-CN" altLang="en-US" dirty="0">
              <a:ea typeface="微软雅黑" panose="020B0503020204020204" pitchFamily="34" charset="-122"/>
            </a:endParaRPr>
          </a:p>
        </p:txBody>
      </p:sp>
      <p:cxnSp>
        <p:nvCxnSpPr>
          <p:cNvPr id="10" name="直接连接符 9"/>
          <p:cNvCxnSpPr/>
          <p:nvPr/>
        </p:nvCxnSpPr>
        <p:spPr>
          <a:xfrm>
            <a:off x="0" y="723669"/>
            <a:ext cx="6858000"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3429000" y="1312195"/>
            <a:ext cx="2879725" cy="1603621"/>
            <a:chOff x="0" y="1312195"/>
            <a:chExt cx="6858000" cy="1603621"/>
          </a:xfrm>
        </p:grpSpPr>
        <p:cxnSp>
          <p:nvCxnSpPr>
            <p:cNvPr id="11" name="直接连接符 10"/>
            <p:cNvCxnSpPr/>
            <p:nvPr/>
          </p:nvCxnSpPr>
          <p:spPr>
            <a:xfrm>
              <a:off x="0" y="1312195"/>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0" y="1713100"/>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0" y="2114005"/>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0" y="2514910"/>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0" y="2915816"/>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grpSp>
      <p:grpSp>
        <p:nvGrpSpPr>
          <p:cNvPr id="18" name="组合 17"/>
          <p:cNvGrpSpPr/>
          <p:nvPr/>
        </p:nvGrpSpPr>
        <p:grpSpPr>
          <a:xfrm>
            <a:off x="3429000" y="3980364"/>
            <a:ext cx="2879725" cy="1603621"/>
            <a:chOff x="0" y="1312195"/>
            <a:chExt cx="6858000" cy="1603621"/>
          </a:xfrm>
        </p:grpSpPr>
        <p:cxnSp>
          <p:nvCxnSpPr>
            <p:cNvPr id="19" name="直接连接符 18"/>
            <p:cNvCxnSpPr/>
            <p:nvPr/>
          </p:nvCxnSpPr>
          <p:spPr>
            <a:xfrm>
              <a:off x="0" y="1312195"/>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0" y="1713100"/>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0" y="2114005"/>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0" y="2514910"/>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0" y="2915816"/>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grpSp>
      <p:grpSp>
        <p:nvGrpSpPr>
          <p:cNvPr id="25" name="组合 24"/>
          <p:cNvGrpSpPr/>
          <p:nvPr/>
        </p:nvGrpSpPr>
        <p:grpSpPr>
          <a:xfrm>
            <a:off x="3429000" y="6629089"/>
            <a:ext cx="2879725" cy="1603621"/>
            <a:chOff x="0" y="1312195"/>
            <a:chExt cx="6858000" cy="1603621"/>
          </a:xfrm>
        </p:grpSpPr>
        <p:cxnSp>
          <p:nvCxnSpPr>
            <p:cNvPr id="26" name="直接连接符 25"/>
            <p:cNvCxnSpPr/>
            <p:nvPr/>
          </p:nvCxnSpPr>
          <p:spPr>
            <a:xfrm>
              <a:off x="0" y="1312195"/>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0" y="1713100"/>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0" y="2114005"/>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0" y="2514910"/>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0" y="2915816"/>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grpSp>
      <p:sp>
        <p:nvSpPr>
          <p:cNvPr id="32" name="矩形 31"/>
          <p:cNvSpPr/>
          <p:nvPr/>
        </p:nvSpPr>
        <p:spPr>
          <a:xfrm>
            <a:off x="549275" y="114299"/>
            <a:ext cx="1368152" cy="466143"/>
          </a:xfrm>
          <a:prstGeom prst="rect">
            <a:avLst/>
          </a:prstGeom>
          <a:solidFill>
            <a:schemeClr val="bg1"/>
          </a:solidFill>
          <a:ln w="9525">
            <a:solidFill>
              <a:schemeClr val="bg1">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lumMod val="75000"/>
                    <a:lumOff val="25000"/>
                  </a:schemeClr>
                </a:solidFill>
                <a:ea typeface="微软雅黑" panose="020B0503020204020204" pitchFamily="34" charset="-122"/>
              </a:rPr>
              <a:t>LOGO</a:t>
            </a:r>
            <a:endParaRPr lang="zh-CN" altLang="en-US" b="1" dirty="0">
              <a:solidFill>
                <a:schemeClr val="tx1">
                  <a:lumMod val="75000"/>
                  <a:lumOff val="25000"/>
                </a:schemeClr>
              </a:solidFill>
              <a:ea typeface="微软雅黑" panose="020B0503020204020204" pitchFamily="34" charset="-122"/>
            </a:endParaRPr>
          </a:p>
        </p:txBody>
      </p:sp>
      <p:cxnSp>
        <p:nvCxnSpPr>
          <p:cNvPr id="33" name="直接连接符 32"/>
          <p:cNvCxnSpPr/>
          <p:nvPr/>
        </p:nvCxnSpPr>
        <p:spPr>
          <a:xfrm>
            <a:off x="0" y="8676457"/>
            <a:ext cx="6858000"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3328526" y="989904"/>
            <a:ext cx="1261884" cy="307777"/>
          </a:xfrm>
          <a:prstGeom prst="rect">
            <a:avLst/>
          </a:prstGeom>
        </p:spPr>
        <p:txBody>
          <a:bodyPr wrap="none">
            <a:spAutoFit/>
          </a:bodyPr>
          <a:lstStyle/>
          <a:p>
            <a:r>
              <a:rPr lang="zh-CN" altLang="en-US" sz="1400" dirty="0" smtClean="0">
                <a:solidFill>
                  <a:srgbClr val="C0C0C0"/>
                </a:solidFill>
                <a:ea typeface="微软雅黑" panose="020B0503020204020204" pitchFamily="34" charset="-122"/>
              </a:rPr>
              <a:t>此处记录讲义</a:t>
            </a:r>
            <a:endParaRPr lang="zh-CN" altLang="en-US" sz="1400" dirty="0">
              <a:solidFill>
                <a:srgbClr val="C0C0C0"/>
              </a:solidFill>
              <a:ea typeface="微软雅黑" panose="020B0503020204020204" pitchFamily="34" charset="-122"/>
            </a:endParaRPr>
          </a:p>
        </p:txBody>
      </p:sp>
      <p:sp>
        <p:nvSpPr>
          <p:cNvPr id="36" name="矩形 35"/>
          <p:cNvSpPr/>
          <p:nvPr/>
        </p:nvSpPr>
        <p:spPr>
          <a:xfrm>
            <a:off x="3328526" y="3672587"/>
            <a:ext cx="1261884" cy="307777"/>
          </a:xfrm>
          <a:prstGeom prst="rect">
            <a:avLst/>
          </a:prstGeom>
        </p:spPr>
        <p:txBody>
          <a:bodyPr wrap="none">
            <a:spAutoFit/>
          </a:bodyPr>
          <a:lstStyle/>
          <a:p>
            <a:r>
              <a:rPr lang="zh-CN" altLang="en-US" sz="1400" dirty="0">
                <a:solidFill>
                  <a:srgbClr val="C0C0C0"/>
                </a:solidFill>
                <a:ea typeface="微软雅黑" panose="020B0503020204020204" pitchFamily="34" charset="-122"/>
              </a:rPr>
              <a:t>此处记录讲义</a:t>
            </a:r>
          </a:p>
        </p:txBody>
      </p:sp>
      <p:sp>
        <p:nvSpPr>
          <p:cNvPr id="37" name="矩形 36"/>
          <p:cNvSpPr/>
          <p:nvPr/>
        </p:nvSpPr>
        <p:spPr>
          <a:xfrm>
            <a:off x="3328526" y="6321312"/>
            <a:ext cx="1261884" cy="307777"/>
          </a:xfrm>
          <a:prstGeom prst="rect">
            <a:avLst/>
          </a:prstGeom>
        </p:spPr>
        <p:txBody>
          <a:bodyPr wrap="none">
            <a:spAutoFit/>
          </a:bodyPr>
          <a:lstStyle/>
          <a:p>
            <a:r>
              <a:rPr lang="zh-CN" altLang="en-US" sz="1400" dirty="0">
                <a:solidFill>
                  <a:srgbClr val="C0C0C0"/>
                </a:solidFill>
                <a:ea typeface="微软雅黑" panose="020B0503020204020204" pitchFamily="34" charset="-122"/>
              </a:rPr>
              <a:t>此处记录讲义</a:t>
            </a:r>
          </a:p>
        </p:txBody>
      </p:sp>
      <p:pic>
        <p:nvPicPr>
          <p:cNvPr id="38" name="Picture 3" descr="E:\设计素材\shadow.p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49275" y="2929386"/>
            <a:ext cx="2663701" cy="309113"/>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3" descr="E:\设计素材\shadow.p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49275" y="5581827"/>
            <a:ext cx="2663701" cy="309113"/>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3" descr="E:\设计素材\shadow.p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49275" y="8232710"/>
            <a:ext cx="2663701" cy="3091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9411653"/>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 Id="rId2" Type="http://schemas.openxmlformats.org/officeDocument/2006/relationships/image" Target="../media/image17.png"/></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075" name="Picture 3" descr="E:\设计素材\shadow.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275" y="5292080"/>
            <a:ext cx="5759450" cy="374364"/>
          </a:xfrm>
          <a:prstGeom prst="rect">
            <a:avLst/>
          </a:prstGeom>
          <a:noFill/>
          <a:extLst>
            <a:ext uri="{909E8E84-426E-40dd-AFC4-6F175D3DCCD1}">
              <a14:hiddenFill xmlns:a14="http://schemas.microsoft.com/office/drawing/2010/main">
                <a:solidFill>
                  <a:srgbClr val="FFFFFF"/>
                </a:solidFill>
              </a14:hiddenFill>
            </a:ext>
          </a:extLst>
        </p:spPr>
      </p:pic>
      <p:sp>
        <p:nvSpPr>
          <p:cNvPr id="2" name="页眉占位符 1"/>
          <p:cNvSpPr>
            <a:spLocks noGrp="1"/>
          </p:cNvSpPr>
          <p:nvPr>
            <p:ph type="hdr" sz="quarter"/>
          </p:nvPr>
        </p:nvSpPr>
        <p:spPr>
          <a:xfrm>
            <a:off x="1988840" y="114299"/>
            <a:ext cx="4319884" cy="233072"/>
          </a:xfrm>
          <a:prstGeom prst="rect">
            <a:avLst/>
          </a:prstGeom>
        </p:spPr>
        <p:txBody>
          <a:bodyPr vert="horz" lIns="91440" tIns="45720" rIns="91440" bIns="45720" rtlCol="0"/>
          <a:lstStyle>
            <a:lvl1pPr algn="l">
              <a:defRPr sz="1200">
                <a:ea typeface="微软雅黑" panose="020B0503020204020204" pitchFamily="34" charset="-122"/>
              </a:defRPr>
            </a:lvl1pPr>
          </a:lstStyle>
          <a:p>
            <a:r>
              <a:rPr lang="zh-CN" altLang="en-US" dirty="0" smtClean="0"/>
              <a:t>此处添加页眉信息</a:t>
            </a:r>
          </a:p>
        </p:txBody>
      </p:sp>
      <p:sp>
        <p:nvSpPr>
          <p:cNvPr id="3" name="日期占位符 2"/>
          <p:cNvSpPr>
            <a:spLocks noGrp="1"/>
          </p:cNvSpPr>
          <p:nvPr>
            <p:ph type="dt" idx="1"/>
          </p:nvPr>
        </p:nvSpPr>
        <p:spPr>
          <a:xfrm>
            <a:off x="1988840" y="347370"/>
            <a:ext cx="4319885" cy="233072"/>
          </a:xfrm>
          <a:prstGeom prst="rect">
            <a:avLst/>
          </a:prstGeom>
        </p:spPr>
        <p:txBody>
          <a:bodyPr vert="horz" lIns="91440" tIns="45720" rIns="91440" bIns="45720" rtlCol="0"/>
          <a:lstStyle>
            <a:lvl1pPr algn="l">
              <a:defRPr sz="1200">
                <a:ea typeface="微软雅黑" panose="020B0503020204020204" pitchFamily="34" charset="-122"/>
              </a:defRPr>
            </a:lvl1pPr>
          </a:lstStyle>
          <a:p>
            <a:fld id="{7CCA8E3C-7B6C-49D5-B7D6-8F3E2F98E97B}" type="datetime1">
              <a:rPr lang="zh-CN" altLang="en-US" smtClean="0"/>
              <a:t>16/11/29</a:t>
            </a:fld>
            <a:endParaRPr lang="zh-CN" altLang="en-US" dirty="0"/>
          </a:p>
        </p:txBody>
      </p:sp>
      <p:sp>
        <p:nvSpPr>
          <p:cNvPr id="4" name="幻灯片图像占位符 3"/>
          <p:cNvSpPr>
            <a:spLocks noGrp="1" noRot="1" noChangeAspect="1"/>
          </p:cNvSpPr>
          <p:nvPr>
            <p:ph type="sldImg" idx="2"/>
          </p:nvPr>
        </p:nvSpPr>
        <p:spPr>
          <a:xfrm>
            <a:off x="552806" y="971600"/>
            <a:ext cx="5755919" cy="4316939"/>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549275" y="5508104"/>
            <a:ext cx="5759450" cy="2878088"/>
          </a:xfrm>
          <a:prstGeom prst="rect">
            <a:avLst/>
          </a:prstGeom>
        </p:spPr>
        <p:txBody>
          <a:bodyPr vert="horz" lIns="91440" tIns="45720" rIns="91440" bIns="45720" rtlCol="0"/>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页脚占位符 5"/>
          <p:cNvSpPr>
            <a:spLocks noGrp="1"/>
          </p:cNvSpPr>
          <p:nvPr>
            <p:ph type="ftr" sz="quarter" idx="4"/>
          </p:nvPr>
        </p:nvSpPr>
        <p:spPr>
          <a:xfrm>
            <a:off x="549523" y="8748465"/>
            <a:ext cx="2971800" cy="287585"/>
          </a:xfrm>
          <a:prstGeom prst="rect">
            <a:avLst/>
          </a:prstGeom>
        </p:spPr>
        <p:txBody>
          <a:bodyPr vert="horz" lIns="91440" tIns="45720" rIns="91440" bIns="45720" rtlCol="0" anchor="b"/>
          <a:lstStyle>
            <a:lvl1pPr algn="l">
              <a:defRPr sz="1200">
                <a:ea typeface="微软雅黑" panose="020B0503020204020204" pitchFamily="34" charset="-122"/>
              </a:defRPr>
            </a:lvl1pPr>
          </a:lstStyle>
          <a:p>
            <a:r>
              <a:rPr lang="zh-CN" altLang="en-US" dirty="0" smtClean="0"/>
              <a:t>此处添加页脚信息</a:t>
            </a:r>
          </a:p>
        </p:txBody>
      </p:sp>
      <p:sp>
        <p:nvSpPr>
          <p:cNvPr id="7" name="灯片编号占位符 6"/>
          <p:cNvSpPr>
            <a:spLocks noGrp="1"/>
          </p:cNvSpPr>
          <p:nvPr>
            <p:ph type="sldNum" sz="quarter" idx="5"/>
          </p:nvPr>
        </p:nvSpPr>
        <p:spPr>
          <a:xfrm>
            <a:off x="3884613" y="8748713"/>
            <a:ext cx="2424112" cy="287337"/>
          </a:xfrm>
          <a:prstGeom prst="rect">
            <a:avLst/>
          </a:prstGeom>
        </p:spPr>
        <p:txBody>
          <a:bodyPr vert="horz" lIns="91440" tIns="45720" rIns="91440" bIns="45720" rtlCol="0" anchor="b"/>
          <a:lstStyle>
            <a:lvl1pPr algn="r">
              <a:defRPr sz="1200"/>
            </a:lvl1pPr>
          </a:lstStyle>
          <a:p>
            <a:r>
              <a:rPr lang="zh-CN" altLang="en-US" dirty="0" smtClean="0"/>
              <a:t>第 </a:t>
            </a:r>
            <a:fld id="{CE884005-AAD7-43DA-8323-709AF992FEE5}" type="slidenum">
              <a:rPr lang="zh-CN" altLang="en-US" smtClean="0"/>
              <a:pPr/>
              <a:t>‹#›</a:t>
            </a:fld>
            <a:r>
              <a:rPr lang="zh-CN" altLang="en-US" dirty="0" smtClean="0"/>
              <a:t> 页</a:t>
            </a:r>
            <a:endParaRPr lang="zh-CN" altLang="en-US" dirty="0"/>
          </a:p>
        </p:txBody>
      </p:sp>
      <p:cxnSp>
        <p:nvCxnSpPr>
          <p:cNvPr id="8" name="直接连接符 7"/>
          <p:cNvCxnSpPr/>
          <p:nvPr/>
        </p:nvCxnSpPr>
        <p:spPr>
          <a:xfrm>
            <a:off x="0" y="723669"/>
            <a:ext cx="6858000"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549275" y="114299"/>
            <a:ext cx="1368152" cy="466143"/>
          </a:xfrm>
          <a:prstGeom prst="rect">
            <a:avLst/>
          </a:prstGeom>
          <a:solidFill>
            <a:schemeClr val="bg1"/>
          </a:solidFill>
          <a:ln w="9525">
            <a:solidFill>
              <a:schemeClr val="bg1">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lumMod val="75000"/>
                    <a:lumOff val="25000"/>
                  </a:schemeClr>
                </a:solidFill>
                <a:ea typeface="微软雅黑" panose="020B0503020204020204" pitchFamily="34" charset="-122"/>
              </a:rPr>
              <a:t>LOGO</a:t>
            </a:r>
            <a:endParaRPr lang="zh-CN" altLang="en-US" b="1" dirty="0">
              <a:solidFill>
                <a:schemeClr val="tx1">
                  <a:lumMod val="75000"/>
                  <a:lumOff val="25000"/>
                </a:schemeClr>
              </a:solidFill>
              <a:ea typeface="微软雅黑" panose="020B0503020204020204" pitchFamily="34" charset="-122"/>
            </a:endParaRPr>
          </a:p>
        </p:txBody>
      </p:sp>
      <p:cxnSp>
        <p:nvCxnSpPr>
          <p:cNvPr id="10" name="直接连接符 9"/>
          <p:cNvCxnSpPr/>
          <p:nvPr/>
        </p:nvCxnSpPr>
        <p:spPr>
          <a:xfrm>
            <a:off x="0" y="8676457"/>
            <a:ext cx="6858000"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11376220"/>
      </p:ext>
    </p:extLst>
  </p:cSld>
  <p:clrMap bg1="lt1" tx1="dk1" bg2="lt2" tx2="dk2" accent1="accent1" accent2="accent2" accent3="accent3" accent4="accent4" accent5="accent5" accent6="accent6" hlink="hlink" folHlink="folHlink"/>
  <p:hf hdr="0" ftr="0"/>
  <p:notesStyle>
    <a:lvl1pPr marL="171450" indent="-171450" algn="l" defTabSz="914400" rtl="0" eaLnBrk="1" fontAlgn="ctr" latinLnBrk="0" hangingPunct="1">
      <a:buSzPct val="70000"/>
      <a:buFont typeface="Wingdings" pitchFamily="2" charset="2"/>
      <a:buChar char="l"/>
      <a:defRPr sz="1200" kern="1200">
        <a:solidFill>
          <a:schemeClr val="tx1">
            <a:lumMod val="75000"/>
            <a:lumOff val="25000"/>
          </a:schemeClr>
        </a:solidFill>
        <a:latin typeface="+mn-lt"/>
        <a:ea typeface="微软雅黑" panose="020B0503020204020204" pitchFamily="34" charset="-122"/>
        <a:cs typeface="+mn-cs"/>
      </a:defRPr>
    </a:lvl1pPr>
    <a:lvl2pPr marL="628650" indent="-171450" algn="l" defTabSz="914400" rtl="0" eaLnBrk="1" fontAlgn="ctr" latinLnBrk="0" hangingPunct="1">
      <a:buSzPct val="70000"/>
      <a:buFont typeface="Wingdings" pitchFamily="2" charset="2"/>
      <a:buChar char="l"/>
      <a:defRPr sz="1200" kern="1200">
        <a:solidFill>
          <a:schemeClr val="tx1">
            <a:lumMod val="75000"/>
            <a:lumOff val="25000"/>
          </a:schemeClr>
        </a:solidFill>
        <a:latin typeface="+mn-lt"/>
        <a:ea typeface="微软雅黑" panose="020B0503020204020204" pitchFamily="34" charset="-122"/>
        <a:cs typeface="+mn-cs"/>
      </a:defRPr>
    </a:lvl2pPr>
    <a:lvl3pPr marL="1085850" indent="-171450" algn="l" defTabSz="914400" rtl="0" eaLnBrk="1" fontAlgn="ctr" latinLnBrk="0" hangingPunct="1">
      <a:buSzPct val="70000"/>
      <a:buFont typeface="Wingdings" pitchFamily="2" charset="2"/>
      <a:buChar char="l"/>
      <a:defRPr sz="1200" kern="1200">
        <a:solidFill>
          <a:schemeClr val="tx1">
            <a:lumMod val="75000"/>
            <a:lumOff val="25000"/>
          </a:schemeClr>
        </a:solidFill>
        <a:latin typeface="+mn-lt"/>
        <a:ea typeface="微软雅黑" panose="020B0503020204020204" pitchFamily="34" charset="-122"/>
        <a:cs typeface="+mn-cs"/>
      </a:defRPr>
    </a:lvl3pPr>
    <a:lvl4pPr marL="1543050" indent="-171450" algn="l" defTabSz="914400" rtl="0" eaLnBrk="1" fontAlgn="ctr" latinLnBrk="0" hangingPunct="1">
      <a:buSzPct val="70000"/>
      <a:buFont typeface="Wingdings" pitchFamily="2" charset="2"/>
      <a:buChar char="l"/>
      <a:defRPr sz="1200" kern="1200">
        <a:solidFill>
          <a:schemeClr val="tx1">
            <a:lumMod val="75000"/>
            <a:lumOff val="25000"/>
          </a:schemeClr>
        </a:solidFill>
        <a:latin typeface="+mn-lt"/>
        <a:ea typeface="微软雅黑" panose="020B0503020204020204" pitchFamily="34" charset="-122"/>
        <a:cs typeface="+mn-cs"/>
      </a:defRPr>
    </a:lvl4pPr>
    <a:lvl5pPr marL="2000250" indent="-171450" algn="l" defTabSz="914400" rtl="0" eaLnBrk="1" fontAlgn="ctr" latinLnBrk="0" hangingPunct="1">
      <a:buSzPct val="70000"/>
      <a:buFont typeface="Wingdings" pitchFamily="2" charset="2"/>
      <a:buChar char="l"/>
      <a:defRPr sz="1200" kern="1200">
        <a:solidFill>
          <a:schemeClr val="tx1">
            <a:lumMod val="75000"/>
            <a:lumOff val="25000"/>
          </a:schemeClr>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552450" y="971550"/>
            <a:ext cx="5756275" cy="4316413"/>
          </a:xfrm>
        </p:spPr>
      </p:sp>
      <p:sp>
        <p:nvSpPr>
          <p:cNvPr id="3" name="备注占位符 2"/>
          <p:cNvSpPr>
            <a:spLocks noGrp="1"/>
          </p:cNvSpPr>
          <p:nvPr>
            <p:ph type="body" idx="1"/>
          </p:nvPr>
        </p:nvSpPr>
        <p:spPr/>
        <p:txBody>
          <a:bodyPr/>
          <a:lstStyle/>
          <a:p>
            <a:endParaRPr lang="zh-CN" altLang="en-US"/>
          </a:p>
        </p:txBody>
      </p:sp>
      <p:sp>
        <p:nvSpPr>
          <p:cNvPr id="4" name="日期占位符 3"/>
          <p:cNvSpPr>
            <a:spLocks noGrp="1"/>
          </p:cNvSpPr>
          <p:nvPr>
            <p:ph type="dt" idx="10"/>
          </p:nvPr>
        </p:nvSpPr>
        <p:spPr/>
        <p:txBody>
          <a:bodyPr/>
          <a:lstStyle/>
          <a:p>
            <a:fld id="{0BE5647E-4C8F-498B-B9D5-15454B00955A}" type="datetime1">
              <a:rPr lang="zh-CN" altLang="en-US" smtClean="0"/>
              <a:t>16/11/29</a:t>
            </a:fld>
            <a:endParaRPr lang="zh-CN" altLang="en-US"/>
          </a:p>
        </p:txBody>
      </p:sp>
      <p:sp>
        <p:nvSpPr>
          <p:cNvPr id="5" name="灯片编号占位符 4"/>
          <p:cNvSpPr>
            <a:spLocks noGrp="1"/>
          </p:cNvSpPr>
          <p:nvPr>
            <p:ph type="sldNum" sz="quarter" idx="11"/>
          </p:nvPr>
        </p:nvSpPr>
        <p:spPr/>
        <p:txBody>
          <a:bodyPr/>
          <a:lstStyle/>
          <a:p>
            <a:r>
              <a:rPr lang="zh-CN" altLang="en-US" dirty="0" smtClean="0">
                <a:ea typeface="微软雅黑" panose="020B0503020204020204" pitchFamily="34" charset="-122"/>
              </a:rPr>
              <a:t>第 </a:t>
            </a:r>
            <a:fld id="{CE884005-AAD7-43DA-8323-709AF992FEE5}" type="slidenum">
              <a:rPr lang="zh-CN" altLang="en-US" smtClean="0">
                <a:ea typeface="微软雅黑" panose="020B0503020204020204" pitchFamily="34" charset="-122"/>
              </a:rPr>
              <a:pPr/>
              <a:t>26</a:t>
            </a:fld>
            <a:r>
              <a:rPr lang="zh-CN" altLang="en-US" dirty="0" smtClean="0">
                <a:ea typeface="微软雅黑" panose="020B0503020204020204" pitchFamily="34" charset="-122"/>
              </a:rPr>
              <a:t> 页</a:t>
            </a:r>
            <a:endParaRPr lang="zh-CN" altLang="en-US" dirty="0">
              <a:ea typeface="微软雅黑" panose="020B0503020204020204" pitchFamily="34" charset="-122"/>
            </a:endParaRPr>
          </a:p>
        </p:txBody>
      </p:sp>
    </p:spTree>
    <p:extLst>
      <p:ext uri="{BB962C8B-B14F-4D97-AF65-F5344CB8AC3E}">
        <p14:creationId xmlns:p14="http://schemas.microsoft.com/office/powerpoint/2010/main" val="38359531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4.jpg"/><Relationship Id="rId3" Type="http://schemas.openxmlformats.org/officeDocument/2006/relationships/image" Target="../media/image15.emf"/></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6.emf"/></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 Id="rId3" Type="http://schemas.openxmlformats.org/officeDocument/2006/relationships/image" Target="../media/image16.emf"/></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6.emf"/></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6.emf"/></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6.emf"/></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6.emf"/></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6.emf"/></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jpg"/><Relationship Id="rId3" Type="http://schemas.openxmlformats.org/officeDocument/2006/relationships/image" Target="../media/image4.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5.jp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6.jp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jp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8.jp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9.jp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0.jpg"/><Relationship Id="rId3" Type="http://schemas.openxmlformats.org/officeDocument/2006/relationships/image" Target="../media/image11.emf"/></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2.jpg"/><Relationship Id="rId3" Type="http://schemas.openxmlformats.org/officeDocument/2006/relationships/image" Target="../media/image13.emf"/></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1_标题幻灯片">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770400"/>
          </a:xfrm>
        </p:spPr>
        <p:txBody>
          <a:bodyPr/>
          <a:lstStyle>
            <a:lvl1pPr>
              <a:defRPr b="1" u="none">
                <a:solidFill>
                  <a:schemeClr val="bg1"/>
                </a:solidFill>
                <a:latin typeface="微软雅黑"/>
                <a:ea typeface="微软雅黑"/>
                <a:cs typeface="微软雅黑"/>
              </a:defRPr>
            </a:lvl1pPr>
          </a:lstStyle>
          <a:p>
            <a:r>
              <a:rPr kumimoji="1" lang="zh-CN" altLang="en-US" dirty="0" smtClean="0"/>
              <a:t>单击此处编辑母版标题样式</a:t>
            </a:r>
            <a:endParaRPr kumimoji="1" lang="zh-CN" altLang="en-US" dirty="0"/>
          </a:p>
        </p:txBody>
      </p:sp>
      <p:sp>
        <p:nvSpPr>
          <p:cNvPr id="3" name="副标题 2"/>
          <p:cNvSpPr>
            <a:spLocks noGrp="1"/>
          </p:cNvSpPr>
          <p:nvPr>
            <p:ph type="subTitle" idx="1"/>
          </p:nvPr>
        </p:nvSpPr>
        <p:spPr>
          <a:xfrm>
            <a:off x="2814094" y="3215094"/>
            <a:ext cx="5644106" cy="583200"/>
          </a:xfrm>
        </p:spPr>
        <p:txBody>
          <a:bodyPr/>
          <a:lstStyle>
            <a:lvl1pPr marL="0" indent="0" algn="l">
              <a:buNone/>
              <a:defRPr>
                <a:solidFill>
                  <a:schemeClr val="bg1"/>
                </a:solidFill>
                <a:ea typeface="微软雅黑"/>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zh-CN" altLang="en-US" dirty="0" smtClean="0"/>
              <a:t>单击此处编辑母版副标题样式</a:t>
            </a:r>
            <a:endParaRPr kumimoji="1" lang="zh-CN" altLang="en-US" dirty="0"/>
          </a:p>
        </p:txBody>
      </p:sp>
    </p:spTree>
    <p:extLst>
      <p:ext uri="{BB962C8B-B14F-4D97-AF65-F5344CB8AC3E}">
        <p14:creationId xmlns:p14="http://schemas.microsoft.com/office/powerpoint/2010/main" val="21843981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数据服务_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323528" y="301638"/>
            <a:ext cx="6624736" cy="442937"/>
          </a:xfrm>
        </p:spPr>
        <p:txBody>
          <a:bodyPr>
            <a:noAutofit/>
          </a:bodyPr>
          <a:lstStyle>
            <a:lvl1pPr>
              <a:defRPr sz="2400" b="1">
                <a:solidFill>
                  <a:srgbClr val="57BD84"/>
                </a:solidFil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23528" y="2348880"/>
            <a:ext cx="8496944" cy="3900091"/>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9" name="文本占位符 8"/>
          <p:cNvSpPr>
            <a:spLocks noGrp="1"/>
          </p:cNvSpPr>
          <p:nvPr>
            <p:ph type="body" sz="quarter" idx="13" hasCustomPrompt="1"/>
          </p:nvPr>
        </p:nvSpPr>
        <p:spPr>
          <a:xfrm>
            <a:off x="323528" y="754063"/>
            <a:ext cx="6624714" cy="371475"/>
          </a:xfrm>
        </p:spPr>
        <p:txBody>
          <a:bodyPr>
            <a:normAutofit/>
          </a:bodyPr>
          <a:lstStyle>
            <a:lvl1pPr marL="0" indent="0">
              <a:buNone/>
              <a:defRPr sz="1800">
                <a:solidFill>
                  <a:srgbClr val="57BD84"/>
                </a:solidFill>
              </a:defRPr>
            </a:lvl1pPr>
          </a:lstStyle>
          <a:p>
            <a:pPr lvl="0"/>
            <a:r>
              <a:rPr lang="zh-CN" altLang="en-US" dirty="0" smtClean="0"/>
              <a:t>单击此处编辑副标题样式</a:t>
            </a:r>
            <a:endParaRPr lang="zh-CN" altLang="en-US" dirty="0"/>
          </a:p>
        </p:txBody>
      </p:sp>
      <p:sp>
        <p:nvSpPr>
          <p:cNvPr id="11" name="文本占位符 10"/>
          <p:cNvSpPr>
            <a:spLocks noGrp="1"/>
          </p:cNvSpPr>
          <p:nvPr>
            <p:ph type="body" sz="quarter" idx="14"/>
          </p:nvPr>
        </p:nvSpPr>
        <p:spPr>
          <a:xfrm>
            <a:off x="318305" y="1177909"/>
            <a:ext cx="8496944" cy="865187"/>
          </a:xfrm>
        </p:spPr>
        <p:txBody>
          <a:bodyPr>
            <a:noAutofit/>
          </a:bodyPr>
          <a:lstStyle>
            <a:lvl1pPr marL="0" indent="0">
              <a:lnSpc>
                <a:spcPct val="150000"/>
              </a:lnSpc>
              <a:buNone/>
              <a:defRPr sz="1200">
                <a:solidFill>
                  <a:schemeClr val="tx1">
                    <a:lumMod val="75000"/>
                    <a:lumOff val="25000"/>
                  </a:schemeClr>
                </a:solidFill>
              </a:defRPr>
            </a:lvl1pPr>
            <a:lvl2pPr>
              <a:defRPr sz="1200"/>
            </a:lvl2pPr>
            <a:lvl3pPr>
              <a:defRPr sz="1200"/>
            </a:lvl3pPr>
            <a:lvl4pPr>
              <a:defRPr sz="1200"/>
            </a:lvl4pPr>
            <a:lvl5pPr>
              <a:defRPr sz="1200"/>
            </a:lvl5pPr>
          </a:lstStyle>
          <a:p>
            <a:pPr lvl="0"/>
            <a:r>
              <a:rPr lang="zh-CN" altLang="en-US" dirty="0" smtClean="0"/>
              <a:t>单击此处编辑母版文本样式</a:t>
            </a:r>
            <a:endParaRPr lang="zh-CN" altLang="en-US" dirty="0"/>
          </a:p>
        </p:txBody>
      </p:sp>
      <p:sp>
        <p:nvSpPr>
          <p:cNvPr id="10" name="页脚占位符 5"/>
          <p:cNvSpPr>
            <a:spLocks noGrp="1"/>
          </p:cNvSpPr>
          <p:nvPr>
            <p:ph type="ftr" sz="quarter" idx="3"/>
          </p:nvPr>
        </p:nvSpPr>
        <p:spPr>
          <a:xfrm>
            <a:off x="0" y="6597353"/>
            <a:ext cx="3528392" cy="216024"/>
          </a:xfrm>
          <a:prstGeom prst="rect">
            <a:avLst/>
          </a:prstGeom>
        </p:spPr>
        <p:txBody>
          <a:bodyPr vert="horz" lIns="91440" tIns="45720" rIns="91440" bIns="45720" rtlCol="0" anchor="t"/>
          <a:lstStyle>
            <a:lvl1pPr algn="l">
              <a:defRPr lang="zh-CN" altLang="en-US" sz="900" kern="1200" smtClean="0">
                <a:solidFill>
                  <a:schemeClr val="bg1"/>
                </a:solidFill>
                <a:latin typeface="+mn-lt"/>
                <a:ea typeface="微软雅黑" panose="020B0503020204020204" pitchFamily="34" charset="-122"/>
                <a:cs typeface="+mn-cs"/>
              </a:defRPr>
            </a:lvl1pPr>
          </a:lstStyle>
          <a:p>
            <a:r>
              <a:rPr lang="en-US" altLang="zh-CN" smtClean="0"/>
              <a:t>© JIGUANG. Confidential. All Rights Reserved. </a:t>
            </a:r>
            <a:endParaRPr lang="en-US" dirty="0"/>
          </a:p>
        </p:txBody>
      </p:sp>
      <p:sp>
        <p:nvSpPr>
          <p:cNvPr id="13" name="灯片编号占位符 4"/>
          <p:cNvSpPr>
            <a:spLocks noGrp="1"/>
          </p:cNvSpPr>
          <p:nvPr>
            <p:ph type="sldNum" sz="quarter" idx="4"/>
          </p:nvPr>
        </p:nvSpPr>
        <p:spPr>
          <a:xfrm>
            <a:off x="8028384" y="6587280"/>
            <a:ext cx="486966" cy="226097"/>
          </a:xfrm>
          <a:prstGeom prst="rect">
            <a:avLst/>
          </a:prstGeom>
        </p:spPr>
        <p:txBody>
          <a:bodyPr vert="horz" lIns="91440" tIns="45720" rIns="91440" bIns="45720" rtlCol="0" anchor="t"/>
          <a:lstStyle>
            <a:lvl1pPr algn="ctr">
              <a:defRPr lang="zh-CN" altLang="en-US" sz="900" smtClean="0">
                <a:solidFill>
                  <a:schemeClr val="bg1"/>
                </a:solidFill>
                <a:ea typeface="微软雅黑" panose="020B0503020204020204" pitchFamily="34" charset="-122"/>
              </a:defRPr>
            </a:lvl1pPr>
          </a:lstStyle>
          <a:p>
            <a:fld id="{CD8C6742-F4B3-4543-B2E2-AB3367BC7B97}" type="slidenum">
              <a:rPr lang="en-US" altLang="zh-CN" smtClean="0"/>
              <a:pPr/>
              <a:t>‹#›</a:t>
            </a:fld>
            <a:endParaRPr lang="en-US" altLang="zh-CN" dirty="0"/>
          </a:p>
        </p:txBody>
      </p:sp>
      <p:sp>
        <p:nvSpPr>
          <p:cNvPr id="12" name="矩形 11"/>
          <p:cNvSpPr/>
          <p:nvPr userDrawn="1"/>
        </p:nvSpPr>
        <p:spPr>
          <a:xfrm>
            <a:off x="251521" y="313606"/>
            <a:ext cx="66784" cy="391059"/>
          </a:xfrm>
          <a:prstGeom prst="rect">
            <a:avLst/>
          </a:prstGeom>
          <a:solidFill>
            <a:srgbClr val="57BD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7BD84"/>
              </a:solidFill>
            </a:endParaRPr>
          </a:p>
        </p:txBody>
      </p:sp>
      <p:pic>
        <p:nvPicPr>
          <p:cNvPr id="14" name="图片 13"/>
          <p:cNvPicPr>
            <a:picLocks noChangeAspect="1"/>
          </p:cNvPicPr>
          <p:nvPr userDrawn="1"/>
        </p:nvPicPr>
        <p:blipFill>
          <a:blip r:embed="rId3"/>
          <a:stretch>
            <a:fillRect/>
          </a:stretch>
        </p:blipFill>
        <p:spPr>
          <a:xfrm>
            <a:off x="7396230" y="298433"/>
            <a:ext cx="1496250" cy="416250"/>
          </a:xfrm>
          <a:prstGeom prst="rect">
            <a:avLst/>
          </a:prstGeom>
        </p:spPr>
      </p:pic>
    </p:spTree>
    <p:extLst>
      <p:ext uri="{BB962C8B-B14F-4D97-AF65-F5344CB8AC3E}">
        <p14:creationId xmlns:p14="http://schemas.microsoft.com/office/powerpoint/2010/main" val="1703301074"/>
      </p:ext>
    </p:extLst>
  </p:cSld>
  <p:clrMapOvr>
    <a:masterClrMapping/>
  </p:clrMapOvr>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23528" y="301638"/>
            <a:ext cx="6624736" cy="442937"/>
          </a:xfrm>
        </p:spPr>
        <p:txBody>
          <a:bodyPr>
            <a:noAutofit/>
          </a:bodyPr>
          <a:lstStyle>
            <a:lvl1pPr>
              <a:defRPr sz="2400" b="1">
                <a:solidFill>
                  <a:schemeClr val="tx2"/>
                </a:solidFill>
              </a:defRPr>
            </a:lvl1pPr>
          </a:lstStyle>
          <a:p>
            <a:r>
              <a:rPr lang="zh-CN" altLang="en-US" smtClean="0"/>
              <a:t>单击此处编辑母版标题样式</a:t>
            </a:r>
            <a:endParaRPr lang="zh-CN" altLang="en-US" dirty="0"/>
          </a:p>
        </p:txBody>
      </p:sp>
      <p:sp>
        <p:nvSpPr>
          <p:cNvPr id="3" name="内容占位符 2"/>
          <p:cNvSpPr>
            <a:spLocks noGrp="1"/>
          </p:cNvSpPr>
          <p:nvPr>
            <p:ph idx="1"/>
          </p:nvPr>
        </p:nvSpPr>
        <p:spPr>
          <a:xfrm>
            <a:off x="323528" y="2348880"/>
            <a:ext cx="8496944" cy="390009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9" name="文本占位符 8"/>
          <p:cNvSpPr>
            <a:spLocks noGrp="1"/>
          </p:cNvSpPr>
          <p:nvPr>
            <p:ph type="body" sz="quarter" idx="13" hasCustomPrompt="1"/>
          </p:nvPr>
        </p:nvSpPr>
        <p:spPr>
          <a:xfrm>
            <a:off x="323528" y="754063"/>
            <a:ext cx="6624713" cy="371475"/>
          </a:xfrm>
        </p:spPr>
        <p:txBody>
          <a:bodyPr>
            <a:normAutofit/>
          </a:bodyPr>
          <a:lstStyle>
            <a:lvl1pPr marL="0" indent="0">
              <a:buNone/>
              <a:defRPr sz="1800">
                <a:solidFill>
                  <a:schemeClr val="tx2"/>
                </a:solidFill>
              </a:defRPr>
            </a:lvl1pPr>
          </a:lstStyle>
          <a:p>
            <a:pPr lvl="0"/>
            <a:r>
              <a:rPr lang="zh-CN" altLang="en-US" dirty="0" smtClean="0"/>
              <a:t>单击此处编辑副标题样式</a:t>
            </a:r>
            <a:endParaRPr lang="zh-CN" altLang="en-US" dirty="0"/>
          </a:p>
        </p:txBody>
      </p:sp>
      <p:sp>
        <p:nvSpPr>
          <p:cNvPr id="11" name="文本占位符 10"/>
          <p:cNvSpPr>
            <a:spLocks noGrp="1"/>
          </p:cNvSpPr>
          <p:nvPr>
            <p:ph type="body" sz="quarter" idx="14"/>
          </p:nvPr>
        </p:nvSpPr>
        <p:spPr>
          <a:xfrm>
            <a:off x="318305" y="1177909"/>
            <a:ext cx="8496944" cy="865187"/>
          </a:xfrm>
        </p:spPr>
        <p:txBody>
          <a:bodyPr>
            <a:noAutofit/>
          </a:bodyPr>
          <a:lstStyle>
            <a:lvl1pPr marL="0" indent="0">
              <a:lnSpc>
                <a:spcPct val="150000"/>
              </a:lnSpc>
              <a:buNone/>
              <a:defRPr sz="1200">
                <a:solidFill>
                  <a:schemeClr val="tx1">
                    <a:lumMod val="75000"/>
                    <a:lumOff val="25000"/>
                  </a:schemeClr>
                </a:solidFill>
              </a:defRPr>
            </a:lvl1pPr>
            <a:lvl2pPr>
              <a:defRPr sz="1200"/>
            </a:lvl2pPr>
            <a:lvl3pPr>
              <a:defRPr sz="1200"/>
            </a:lvl3pPr>
            <a:lvl4pPr>
              <a:defRPr sz="1200"/>
            </a:lvl4pPr>
            <a:lvl5pPr>
              <a:defRPr sz="1200"/>
            </a:lvl5pPr>
          </a:lstStyle>
          <a:p>
            <a:pPr lvl="0"/>
            <a:r>
              <a:rPr lang="zh-CN" altLang="en-US" smtClean="0"/>
              <a:t>单击此处编辑母版文本样式</a:t>
            </a:r>
          </a:p>
        </p:txBody>
      </p:sp>
      <p:sp>
        <p:nvSpPr>
          <p:cNvPr id="10" name="页脚占位符 5"/>
          <p:cNvSpPr>
            <a:spLocks noGrp="1"/>
          </p:cNvSpPr>
          <p:nvPr>
            <p:ph type="ftr" sz="quarter" idx="3"/>
          </p:nvPr>
        </p:nvSpPr>
        <p:spPr>
          <a:xfrm>
            <a:off x="0" y="6597353"/>
            <a:ext cx="3528392" cy="216024"/>
          </a:xfrm>
          <a:prstGeom prst="rect">
            <a:avLst/>
          </a:prstGeom>
        </p:spPr>
        <p:txBody>
          <a:bodyPr vert="horz" lIns="91440" tIns="45720" rIns="91440" bIns="45720" rtlCol="0" anchor="t"/>
          <a:lstStyle>
            <a:lvl1pPr algn="l">
              <a:defRPr lang="zh-CN" altLang="en-US" sz="900" kern="1200" smtClean="0">
                <a:solidFill>
                  <a:schemeClr val="bg1"/>
                </a:solidFill>
                <a:latin typeface="+mn-lt"/>
                <a:ea typeface="微软雅黑" panose="020B0503020204020204" pitchFamily="34" charset="-122"/>
                <a:cs typeface="+mn-cs"/>
              </a:defRPr>
            </a:lvl1pPr>
          </a:lstStyle>
          <a:p>
            <a:r>
              <a:rPr lang="en-US" altLang="zh-CN" smtClean="0"/>
              <a:t>© JIGUANG. Confidential. All Rights Reserved. </a:t>
            </a:r>
            <a:endParaRPr lang="en-US" dirty="0"/>
          </a:p>
        </p:txBody>
      </p:sp>
      <p:sp>
        <p:nvSpPr>
          <p:cNvPr id="13" name="灯片编号占位符 4"/>
          <p:cNvSpPr>
            <a:spLocks noGrp="1"/>
          </p:cNvSpPr>
          <p:nvPr>
            <p:ph type="sldNum" sz="quarter" idx="4"/>
          </p:nvPr>
        </p:nvSpPr>
        <p:spPr>
          <a:xfrm>
            <a:off x="8028384" y="6587280"/>
            <a:ext cx="486966" cy="226097"/>
          </a:xfrm>
          <a:prstGeom prst="rect">
            <a:avLst/>
          </a:prstGeom>
        </p:spPr>
        <p:txBody>
          <a:bodyPr vert="horz" lIns="91440" tIns="45720" rIns="91440" bIns="45720" rtlCol="0" anchor="t"/>
          <a:lstStyle>
            <a:lvl1pPr algn="ctr">
              <a:defRPr lang="zh-CN" altLang="en-US" sz="900" smtClean="0">
                <a:solidFill>
                  <a:schemeClr val="bg1"/>
                </a:solidFill>
                <a:ea typeface="微软雅黑" panose="020B0503020204020204" pitchFamily="34" charset="-122"/>
              </a:defRPr>
            </a:lvl1pPr>
          </a:lstStyle>
          <a:p>
            <a:fld id="{CD8C6742-F4B3-4543-B2E2-AB3367BC7B97}" type="slidenum">
              <a:rPr lang="en-US" altLang="zh-CN" smtClean="0"/>
              <a:pPr/>
              <a:t>‹#›</a:t>
            </a:fld>
            <a:endParaRPr lang="en-US" altLang="zh-CN" dirty="0"/>
          </a:p>
        </p:txBody>
      </p:sp>
      <p:sp>
        <p:nvSpPr>
          <p:cNvPr id="8" name="矩形 7"/>
          <p:cNvSpPr/>
          <p:nvPr userDrawn="1"/>
        </p:nvSpPr>
        <p:spPr>
          <a:xfrm>
            <a:off x="251521" y="313606"/>
            <a:ext cx="66784" cy="39105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7BD84"/>
              </a:solidFill>
            </a:endParaRPr>
          </a:p>
        </p:txBody>
      </p:sp>
      <p:pic>
        <p:nvPicPr>
          <p:cNvPr id="12" name="图片 11"/>
          <p:cNvPicPr>
            <a:picLocks noChangeAspect="1"/>
          </p:cNvPicPr>
          <p:nvPr userDrawn="1"/>
        </p:nvPicPr>
        <p:blipFill>
          <a:blip r:embed="rId2"/>
          <a:stretch>
            <a:fillRect/>
          </a:stretch>
        </p:blipFill>
        <p:spPr>
          <a:xfrm>
            <a:off x="7075326" y="327438"/>
            <a:ext cx="1817154" cy="358239"/>
          </a:xfrm>
          <a:prstGeom prst="rect">
            <a:avLst/>
          </a:prstGeom>
        </p:spPr>
      </p:pic>
    </p:spTree>
    <p:extLst>
      <p:ext uri="{BB962C8B-B14F-4D97-AF65-F5344CB8AC3E}">
        <p14:creationId xmlns:p14="http://schemas.microsoft.com/office/powerpoint/2010/main" val="3048949673"/>
      </p:ext>
    </p:extLst>
  </p:cSld>
  <p:clrMapOvr>
    <a:masterClrMapping/>
  </p:clrMapOvr>
  <p:timing>
    <p:tnLst>
      <p:par>
        <p:cTn xmlns:p14="http://schemas.microsoft.com/office/powerpoint/2010/mai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标题和内容-1">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323528" y="301638"/>
            <a:ext cx="6624736" cy="442937"/>
          </a:xfrm>
        </p:spPr>
        <p:txBody>
          <a:bodyPr>
            <a:noAutofit/>
          </a:bodyPr>
          <a:lstStyle>
            <a:lvl1pPr>
              <a:defRPr sz="2400" b="1">
                <a:solidFill>
                  <a:schemeClr val="tx2"/>
                </a:solidFill>
              </a:defRPr>
            </a:lvl1pPr>
          </a:lstStyle>
          <a:p>
            <a:r>
              <a:rPr lang="zh-CN" altLang="en-US" smtClean="0"/>
              <a:t>单击此处编辑母版标题样式</a:t>
            </a:r>
            <a:endParaRPr lang="zh-CN" altLang="en-US" dirty="0"/>
          </a:p>
        </p:txBody>
      </p:sp>
      <p:sp>
        <p:nvSpPr>
          <p:cNvPr id="3" name="内容占位符 2"/>
          <p:cNvSpPr>
            <a:spLocks noGrp="1"/>
          </p:cNvSpPr>
          <p:nvPr>
            <p:ph idx="1"/>
          </p:nvPr>
        </p:nvSpPr>
        <p:spPr>
          <a:xfrm>
            <a:off x="323528" y="1196752"/>
            <a:ext cx="8496944" cy="5052219"/>
          </a:xfrm>
        </p:spPr>
        <p:txBody>
          <a:bodyPr>
            <a:normAutofit/>
          </a:bodyPr>
          <a:lstStyle>
            <a:lvl1pPr marL="342900" indent="-342900">
              <a:lnSpc>
                <a:spcPct val="100000"/>
              </a:lnSpc>
              <a:buFont typeface="+mj-lt"/>
              <a:buAutoNum type="arabicPeriod"/>
              <a:defRPr sz="1400" b="1">
                <a:solidFill>
                  <a:schemeClr val="tx1">
                    <a:lumMod val="75000"/>
                    <a:lumOff val="25000"/>
                  </a:schemeClr>
                </a:solidFill>
              </a:defRPr>
            </a:lvl1pPr>
            <a:lvl2pPr marL="342900" indent="0">
              <a:lnSpc>
                <a:spcPct val="100000"/>
              </a:lnSpc>
              <a:buNone/>
              <a:defRPr sz="1400">
                <a:solidFill>
                  <a:schemeClr val="tx1">
                    <a:lumMod val="75000"/>
                    <a:lumOff val="25000"/>
                  </a:schemeClr>
                </a:solidFill>
              </a:defRPr>
            </a:lvl2pPr>
            <a:lvl3pPr marL="685800" indent="0">
              <a:buNone/>
              <a:defRPr/>
            </a:lvl3pPr>
            <a:lvl4pPr marL="1028700" indent="0">
              <a:buNone/>
              <a:defRPr/>
            </a:lvl4pPr>
            <a:lvl5pPr marL="1371600" indent="0">
              <a:buNone/>
              <a:defRPr/>
            </a:lvl5pPr>
          </a:lstStyle>
          <a:p>
            <a:pPr lvl="0"/>
            <a:r>
              <a:rPr lang="zh-CN" altLang="en-US" smtClean="0"/>
              <a:t>单击此处编辑母版文本样式</a:t>
            </a:r>
          </a:p>
          <a:p>
            <a:pPr lvl="1"/>
            <a:r>
              <a:rPr lang="zh-CN" altLang="en-US" smtClean="0"/>
              <a:t>第二级</a:t>
            </a:r>
          </a:p>
        </p:txBody>
      </p:sp>
      <p:sp>
        <p:nvSpPr>
          <p:cNvPr id="5" name="页脚占位符 4"/>
          <p:cNvSpPr>
            <a:spLocks noGrp="1"/>
          </p:cNvSpPr>
          <p:nvPr>
            <p:ph type="ftr" sz="quarter" idx="10"/>
          </p:nvPr>
        </p:nvSpPr>
        <p:spPr/>
        <p:txBody>
          <a:bodyPr/>
          <a:lstStyle/>
          <a:p>
            <a:r>
              <a:rPr lang="en-US" altLang="zh-CN" smtClean="0"/>
              <a:t>© JIGUANG. Confidential. All Rights Reserved. </a:t>
            </a:r>
            <a:endParaRPr lang="en-US" dirty="0"/>
          </a:p>
        </p:txBody>
      </p:sp>
      <p:sp>
        <p:nvSpPr>
          <p:cNvPr id="9" name="灯片编号占位符 4"/>
          <p:cNvSpPr>
            <a:spLocks noGrp="1"/>
          </p:cNvSpPr>
          <p:nvPr>
            <p:ph type="sldNum" sz="quarter" idx="4"/>
          </p:nvPr>
        </p:nvSpPr>
        <p:spPr>
          <a:xfrm>
            <a:off x="8028384" y="6587280"/>
            <a:ext cx="486966" cy="226097"/>
          </a:xfrm>
          <a:prstGeom prst="rect">
            <a:avLst/>
          </a:prstGeom>
        </p:spPr>
        <p:txBody>
          <a:bodyPr vert="horz" lIns="91440" tIns="45720" rIns="91440" bIns="45720" rtlCol="0" anchor="t"/>
          <a:lstStyle>
            <a:lvl1pPr algn="ctr">
              <a:defRPr lang="zh-CN" altLang="en-US" sz="900" smtClean="0">
                <a:solidFill>
                  <a:schemeClr val="bg1"/>
                </a:solidFill>
                <a:ea typeface="微软雅黑" panose="020B0503020204020204" pitchFamily="34" charset="-122"/>
              </a:defRPr>
            </a:lvl1pPr>
          </a:lstStyle>
          <a:p>
            <a:fld id="{CD8C6742-F4B3-4543-B2E2-AB3367BC7B97}" type="slidenum">
              <a:rPr lang="en-US" altLang="zh-CN" smtClean="0"/>
              <a:pPr/>
              <a:t>‹#›</a:t>
            </a:fld>
            <a:endParaRPr lang="en-US" altLang="zh-CN" dirty="0"/>
          </a:p>
        </p:txBody>
      </p:sp>
      <p:sp>
        <p:nvSpPr>
          <p:cNvPr id="6" name="矩形 5"/>
          <p:cNvSpPr/>
          <p:nvPr userDrawn="1"/>
        </p:nvSpPr>
        <p:spPr>
          <a:xfrm>
            <a:off x="251521" y="313606"/>
            <a:ext cx="66784" cy="39105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7BD84"/>
              </a:solidFill>
            </a:endParaRPr>
          </a:p>
        </p:txBody>
      </p:sp>
      <p:pic>
        <p:nvPicPr>
          <p:cNvPr id="7" name="图片 6"/>
          <p:cNvPicPr>
            <a:picLocks noChangeAspect="1"/>
          </p:cNvPicPr>
          <p:nvPr userDrawn="1"/>
        </p:nvPicPr>
        <p:blipFill>
          <a:blip r:embed="rId3"/>
          <a:stretch>
            <a:fillRect/>
          </a:stretch>
        </p:blipFill>
        <p:spPr>
          <a:xfrm>
            <a:off x="7075326" y="327438"/>
            <a:ext cx="1817154" cy="358239"/>
          </a:xfrm>
          <a:prstGeom prst="rect">
            <a:avLst/>
          </a:prstGeom>
        </p:spPr>
      </p:pic>
    </p:spTree>
    <p:extLst>
      <p:ext uri="{BB962C8B-B14F-4D97-AF65-F5344CB8AC3E}">
        <p14:creationId xmlns:p14="http://schemas.microsoft.com/office/powerpoint/2010/main" val="2602068881"/>
      </p:ext>
    </p:extLst>
  </p:cSld>
  <p:clrMapOvr>
    <a:masterClrMapping/>
  </p:clrMapOvr>
  <p:timing>
    <p:tnLst>
      <p:par>
        <p:cTn xmlns:p14="http://schemas.microsoft.com/office/powerpoint/2010/mai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图表两栏内容">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318304" y="2221603"/>
            <a:ext cx="4037671" cy="4159725"/>
          </a:xfrm>
        </p:spPr>
        <p:txBody>
          <a:bodyPr>
            <a:normAutofit/>
          </a:bodyPr>
          <a:lstStyle>
            <a:lvl1pPr marL="0" indent="0">
              <a:buNone/>
              <a:defRPr sz="1800" b="1">
                <a:solidFill>
                  <a:schemeClr val="bg2"/>
                </a:solidFill>
              </a:defRPr>
            </a:lvl1pPr>
            <a:lvl2pPr>
              <a:defRPr sz="1800" b="1">
                <a:solidFill>
                  <a:schemeClr val="accent2"/>
                </a:solidFill>
              </a:defRPr>
            </a:lvl2pPr>
            <a:lvl3pPr>
              <a:defRPr sz="1800" b="1">
                <a:solidFill>
                  <a:schemeClr val="accent2"/>
                </a:solidFill>
              </a:defRPr>
            </a:lvl3pPr>
            <a:lvl4pPr>
              <a:defRPr sz="1800" b="1">
                <a:solidFill>
                  <a:schemeClr val="accent2"/>
                </a:solidFill>
              </a:defRPr>
            </a:lvl4pPr>
            <a:lvl5pPr>
              <a:defRPr sz="1800" b="1">
                <a:solidFill>
                  <a:schemeClr val="accent2"/>
                </a:solidFill>
              </a:defRPr>
            </a:lvl5pPr>
          </a:lstStyle>
          <a:p>
            <a:pPr lvl="0"/>
            <a:r>
              <a:rPr lang="zh-CN" altLang="en-US" smtClean="0"/>
              <a:t>单击此处编辑母版文本样式</a:t>
            </a:r>
          </a:p>
        </p:txBody>
      </p:sp>
      <p:sp>
        <p:nvSpPr>
          <p:cNvPr id="10" name="标题 1"/>
          <p:cNvSpPr>
            <a:spLocks noGrp="1"/>
          </p:cNvSpPr>
          <p:nvPr>
            <p:ph type="title"/>
          </p:nvPr>
        </p:nvSpPr>
        <p:spPr>
          <a:xfrm>
            <a:off x="323528" y="301638"/>
            <a:ext cx="6624736" cy="442937"/>
          </a:xfrm>
        </p:spPr>
        <p:txBody>
          <a:bodyPr>
            <a:noAutofit/>
          </a:bodyPr>
          <a:lstStyle>
            <a:lvl1pPr>
              <a:defRPr sz="2400" b="1">
                <a:solidFill>
                  <a:schemeClr val="tx2"/>
                </a:solidFill>
              </a:defRPr>
            </a:lvl1pPr>
          </a:lstStyle>
          <a:p>
            <a:r>
              <a:rPr lang="zh-CN" altLang="en-US" smtClean="0"/>
              <a:t>单击此处编辑母版标题样式</a:t>
            </a:r>
            <a:endParaRPr lang="zh-CN" altLang="en-US" dirty="0"/>
          </a:p>
        </p:txBody>
      </p:sp>
      <p:sp>
        <p:nvSpPr>
          <p:cNvPr id="12" name="文本占位符 8"/>
          <p:cNvSpPr>
            <a:spLocks noGrp="1"/>
          </p:cNvSpPr>
          <p:nvPr>
            <p:ph type="body" sz="quarter" idx="13" hasCustomPrompt="1"/>
          </p:nvPr>
        </p:nvSpPr>
        <p:spPr>
          <a:xfrm>
            <a:off x="323528" y="754063"/>
            <a:ext cx="6624713" cy="371475"/>
          </a:xfrm>
        </p:spPr>
        <p:txBody>
          <a:bodyPr>
            <a:normAutofit/>
          </a:bodyPr>
          <a:lstStyle>
            <a:lvl1pPr marL="0" indent="0">
              <a:buNone/>
              <a:defRPr sz="1800">
                <a:solidFill>
                  <a:schemeClr val="tx2"/>
                </a:solidFill>
              </a:defRPr>
            </a:lvl1pPr>
          </a:lstStyle>
          <a:p>
            <a:pPr lvl="0"/>
            <a:r>
              <a:rPr lang="zh-CN" altLang="en-US" dirty="0" smtClean="0"/>
              <a:t>单击此处编辑副标题样式</a:t>
            </a:r>
            <a:endParaRPr lang="zh-CN" altLang="en-US" dirty="0"/>
          </a:p>
        </p:txBody>
      </p:sp>
      <p:sp>
        <p:nvSpPr>
          <p:cNvPr id="13" name="文本占位符 10"/>
          <p:cNvSpPr>
            <a:spLocks noGrp="1"/>
          </p:cNvSpPr>
          <p:nvPr>
            <p:ph type="body" sz="quarter" idx="14"/>
          </p:nvPr>
        </p:nvSpPr>
        <p:spPr>
          <a:xfrm>
            <a:off x="318305" y="1177909"/>
            <a:ext cx="8496944" cy="865187"/>
          </a:xfrm>
        </p:spPr>
        <p:txBody>
          <a:bodyPr>
            <a:noAutofit/>
          </a:bodyPr>
          <a:lstStyle>
            <a:lvl1pPr marL="0" indent="0">
              <a:lnSpc>
                <a:spcPct val="150000"/>
              </a:lnSpc>
              <a:buNone/>
              <a:defRPr sz="1200">
                <a:solidFill>
                  <a:schemeClr val="tx1">
                    <a:lumMod val="75000"/>
                    <a:lumOff val="25000"/>
                  </a:schemeClr>
                </a:solidFill>
              </a:defRPr>
            </a:lvl1pPr>
            <a:lvl2pPr>
              <a:defRPr sz="1200"/>
            </a:lvl2pPr>
            <a:lvl3pPr>
              <a:defRPr sz="1200"/>
            </a:lvl3pPr>
            <a:lvl4pPr>
              <a:defRPr sz="1200"/>
            </a:lvl4pPr>
            <a:lvl5pPr>
              <a:defRPr sz="1200"/>
            </a:lvl5pPr>
          </a:lstStyle>
          <a:p>
            <a:pPr lvl="0"/>
            <a:r>
              <a:rPr lang="zh-CN" altLang="en-US" smtClean="0"/>
              <a:t>单击此处编辑母版文本样式</a:t>
            </a:r>
          </a:p>
        </p:txBody>
      </p:sp>
      <p:sp>
        <p:nvSpPr>
          <p:cNvPr id="17" name="内容占位符 2"/>
          <p:cNvSpPr>
            <a:spLocks noGrp="1"/>
          </p:cNvSpPr>
          <p:nvPr>
            <p:ph sz="half" idx="15"/>
          </p:nvPr>
        </p:nvSpPr>
        <p:spPr>
          <a:xfrm>
            <a:off x="4644010" y="2221602"/>
            <a:ext cx="4171239" cy="4159725"/>
          </a:xfrm>
        </p:spPr>
        <p:txBody>
          <a:bodyPr>
            <a:normAutofit/>
          </a:bodyPr>
          <a:lstStyle>
            <a:lvl1pPr marL="0" indent="0">
              <a:buNone/>
              <a:defRPr sz="1800" b="1">
                <a:solidFill>
                  <a:schemeClr val="bg2"/>
                </a:solidFill>
              </a:defRPr>
            </a:lvl1pPr>
            <a:lvl2pPr>
              <a:defRPr sz="1800" b="1">
                <a:solidFill>
                  <a:schemeClr val="accent2"/>
                </a:solidFill>
              </a:defRPr>
            </a:lvl2pPr>
            <a:lvl3pPr>
              <a:defRPr sz="1800" b="1">
                <a:solidFill>
                  <a:schemeClr val="accent2"/>
                </a:solidFill>
              </a:defRPr>
            </a:lvl3pPr>
            <a:lvl4pPr>
              <a:defRPr sz="1800" b="1">
                <a:solidFill>
                  <a:schemeClr val="accent2"/>
                </a:solidFill>
              </a:defRPr>
            </a:lvl4pPr>
            <a:lvl5pPr>
              <a:defRPr sz="1800" b="1">
                <a:solidFill>
                  <a:schemeClr val="accent2"/>
                </a:solidFill>
              </a:defRPr>
            </a:lvl5pPr>
          </a:lstStyle>
          <a:p>
            <a:pPr lvl="0"/>
            <a:r>
              <a:rPr lang="zh-CN" altLang="en-US" smtClean="0"/>
              <a:t>单击此处编辑母版文本样式</a:t>
            </a:r>
          </a:p>
        </p:txBody>
      </p:sp>
      <p:sp>
        <p:nvSpPr>
          <p:cNvPr id="2" name="页脚占位符 1"/>
          <p:cNvSpPr>
            <a:spLocks noGrp="1"/>
          </p:cNvSpPr>
          <p:nvPr>
            <p:ph type="ftr" sz="quarter" idx="16"/>
          </p:nvPr>
        </p:nvSpPr>
        <p:spPr/>
        <p:txBody>
          <a:bodyPr/>
          <a:lstStyle/>
          <a:p>
            <a:r>
              <a:rPr lang="en-US" altLang="zh-CN" smtClean="0"/>
              <a:t>© JIGUANG. Confidential. All Rights Reserved. </a:t>
            </a:r>
            <a:endParaRPr lang="en-US" dirty="0"/>
          </a:p>
        </p:txBody>
      </p:sp>
      <p:sp>
        <p:nvSpPr>
          <p:cNvPr id="4" name="灯片编号占位符 3"/>
          <p:cNvSpPr>
            <a:spLocks noGrp="1"/>
          </p:cNvSpPr>
          <p:nvPr>
            <p:ph type="sldNum" sz="quarter" idx="17"/>
          </p:nvPr>
        </p:nvSpPr>
        <p:spPr/>
        <p:txBody>
          <a:bodyPr/>
          <a:lstStyle/>
          <a:p>
            <a:fld id="{CD8C6742-F4B3-4543-B2E2-AB3367BC7B97}" type="slidenum">
              <a:rPr lang="en-US" altLang="zh-CN" smtClean="0"/>
              <a:pPr/>
              <a:t>‹#›</a:t>
            </a:fld>
            <a:endParaRPr lang="en-US" altLang="zh-CN"/>
          </a:p>
        </p:txBody>
      </p:sp>
      <p:sp>
        <p:nvSpPr>
          <p:cNvPr id="9" name="矩形 8"/>
          <p:cNvSpPr/>
          <p:nvPr userDrawn="1"/>
        </p:nvSpPr>
        <p:spPr>
          <a:xfrm>
            <a:off x="251521" y="313606"/>
            <a:ext cx="66784" cy="39105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7BD84"/>
              </a:solidFill>
            </a:endParaRPr>
          </a:p>
        </p:txBody>
      </p:sp>
      <p:pic>
        <p:nvPicPr>
          <p:cNvPr id="14" name="图片 13"/>
          <p:cNvPicPr>
            <a:picLocks noChangeAspect="1"/>
          </p:cNvPicPr>
          <p:nvPr userDrawn="1"/>
        </p:nvPicPr>
        <p:blipFill>
          <a:blip r:embed="rId2"/>
          <a:stretch>
            <a:fillRect/>
          </a:stretch>
        </p:blipFill>
        <p:spPr>
          <a:xfrm>
            <a:off x="7075326" y="327438"/>
            <a:ext cx="1817154" cy="358239"/>
          </a:xfrm>
          <a:prstGeom prst="rect">
            <a:avLst/>
          </a:prstGeom>
        </p:spPr>
      </p:pic>
    </p:spTree>
    <p:extLst>
      <p:ext uri="{BB962C8B-B14F-4D97-AF65-F5344CB8AC3E}">
        <p14:creationId xmlns:p14="http://schemas.microsoft.com/office/powerpoint/2010/main" val="2061103673"/>
      </p:ext>
    </p:extLst>
  </p:cSld>
  <p:clrMapOvr>
    <a:masterClrMapping/>
  </p:clrMapOvr>
  <p:timing>
    <p:tnLst>
      <p:par>
        <p:cTn xmlns:p14="http://schemas.microsoft.com/office/powerpoint/2010/mai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文字-两栏内容">
    <p:spTree>
      <p:nvGrpSpPr>
        <p:cNvPr id="1" name=""/>
        <p:cNvGrpSpPr/>
        <p:nvPr/>
      </p:nvGrpSpPr>
      <p:grpSpPr>
        <a:xfrm>
          <a:off x="0" y="0"/>
          <a:ext cx="0" cy="0"/>
          <a:chOff x="0" y="0"/>
          <a:chExt cx="0" cy="0"/>
        </a:xfrm>
      </p:grpSpPr>
      <p:sp>
        <p:nvSpPr>
          <p:cNvPr id="10" name="标题 1"/>
          <p:cNvSpPr>
            <a:spLocks noGrp="1"/>
          </p:cNvSpPr>
          <p:nvPr>
            <p:ph type="title"/>
          </p:nvPr>
        </p:nvSpPr>
        <p:spPr>
          <a:xfrm>
            <a:off x="323528" y="301638"/>
            <a:ext cx="6624736" cy="442937"/>
          </a:xfrm>
        </p:spPr>
        <p:txBody>
          <a:bodyPr>
            <a:noAutofit/>
          </a:bodyPr>
          <a:lstStyle>
            <a:lvl1pPr>
              <a:defRPr sz="2400" b="1">
                <a:solidFill>
                  <a:schemeClr val="tx2"/>
                </a:solidFill>
              </a:defRPr>
            </a:lvl1pPr>
          </a:lstStyle>
          <a:p>
            <a:r>
              <a:rPr lang="zh-CN" altLang="en-US" smtClean="0"/>
              <a:t>单击此处编辑母版标题样式</a:t>
            </a:r>
            <a:endParaRPr lang="zh-CN" altLang="en-US" dirty="0"/>
          </a:p>
        </p:txBody>
      </p:sp>
      <p:sp>
        <p:nvSpPr>
          <p:cNvPr id="12" name="文本占位符 8"/>
          <p:cNvSpPr>
            <a:spLocks noGrp="1"/>
          </p:cNvSpPr>
          <p:nvPr>
            <p:ph type="body" sz="quarter" idx="13" hasCustomPrompt="1"/>
          </p:nvPr>
        </p:nvSpPr>
        <p:spPr>
          <a:xfrm>
            <a:off x="323528" y="754063"/>
            <a:ext cx="6624713" cy="371475"/>
          </a:xfrm>
        </p:spPr>
        <p:txBody>
          <a:bodyPr>
            <a:normAutofit/>
          </a:bodyPr>
          <a:lstStyle>
            <a:lvl1pPr marL="0" indent="0">
              <a:buNone/>
              <a:defRPr sz="1800">
                <a:solidFill>
                  <a:schemeClr val="tx2"/>
                </a:solidFill>
              </a:defRPr>
            </a:lvl1pPr>
          </a:lstStyle>
          <a:p>
            <a:pPr lvl="0"/>
            <a:r>
              <a:rPr lang="zh-CN" altLang="en-US" dirty="0" smtClean="0"/>
              <a:t>单击此处编辑副标题样式</a:t>
            </a:r>
            <a:endParaRPr lang="zh-CN" altLang="en-US" dirty="0"/>
          </a:p>
        </p:txBody>
      </p:sp>
      <p:sp>
        <p:nvSpPr>
          <p:cNvPr id="13" name="文本占位符 10"/>
          <p:cNvSpPr>
            <a:spLocks noGrp="1"/>
          </p:cNvSpPr>
          <p:nvPr>
            <p:ph type="body" sz="quarter" idx="14"/>
          </p:nvPr>
        </p:nvSpPr>
        <p:spPr>
          <a:xfrm>
            <a:off x="318305" y="1177909"/>
            <a:ext cx="8496944" cy="865187"/>
          </a:xfrm>
        </p:spPr>
        <p:txBody>
          <a:bodyPr>
            <a:noAutofit/>
          </a:bodyPr>
          <a:lstStyle>
            <a:lvl1pPr marL="0" indent="0">
              <a:lnSpc>
                <a:spcPct val="150000"/>
              </a:lnSpc>
              <a:buNone/>
              <a:defRPr sz="1200">
                <a:solidFill>
                  <a:schemeClr val="tx1">
                    <a:lumMod val="75000"/>
                    <a:lumOff val="25000"/>
                  </a:schemeClr>
                </a:solidFill>
              </a:defRPr>
            </a:lvl1pPr>
            <a:lvl2pPr>
              <a:defRPr sz="1200"/>
            </a:lvl2pPr>
            <a:lvl3pPr>
              <a:defRPr sz="1200"/>
            </a:lvl3pPr>
            <a:lvl4pPr>
              <a:defRPr sz="1200"/>
            </a:lvl4pPr>
            <a:lvl5pPr>
              <a:defRPr sz="1200"/>
            </a:lvl5pPr>
          </a:lstStyle>
          <a:p>
            <a:pPr lvl="0"/>
            <a:r>
              <a:rPr lang="zh-CN" altLang="en-US" smtClean="0"/>
              <a:t>单击此处编辑母版文本样式</a:t>
            </a:r>
          </a:p>
        </p:txBody>
      </p:sp>
      <p:sp>
        <p:nvSpPr>
          <p:cNvPr id="4" name="文本占位符 3"/>
          <p:cNvSpPr>
            <a:spLocks noGrp="1"/>
          </p:cNvSpPr>
          <p:nvPr>
            <p:ph type="body" sz="quarter" idx="17"/>
          </p:nvPr>
        </p:nvSpPr>
        <p:spPr>
          <a:xfrm>
            <a:off x="4643438" y="2708920"/>
            <a:ext cx="4171950" cy="3672830"/>
          </a:xfrm>
        </p:spPr>
        <p:txBody>
          <a:bodyPr>
            <a:normAutofit/>
          </a:bodyPr>
          <a:lstStyle>
            <a:lvl1pPr marL="0" indent="0">
              <a:lnSpc>
                <a:spcPct val="100000"/>
              </a:lnSpc>
              <a:buNone/>
              <a:defRPr sz="1400">
                <a:solidFill>
                  <a:schemeClr val="tx1">
                    <a:lumMod val="75000"/>
                    <a:lumOff val="25000"/>
                  </a:schemeClr>
                </a:solidFill>
              </a:defRPr>
            </a:lvl1pPr>
          </a:lstStyle>
          <a:p>
            <a:pPr lvl="0"/>
            <a:r>
              <a:rPr lang="zh-CN" altLang="en-US" smtClean="0"/>
              <a:t>单击此处编辑母版文本样式</a:t>
            </a:r>
          </a:p>
        </p:txBody>
      </p:sp>
      <p:sp>
        <p:nvSpPr>
          <p:cNvPr id="6" name="文本占位符 5"/>
          <p:cNvSpPr>
            <a:spLocks noGrp="1"/>
          </p:cNvSpPr>
          <p:nvPr>
            <p:ph type="body" sz="quarter" idx="18"/>
          </p:nvPr>
        </p:nvSpPr>
        <p:spPr>
          <a:xfrm>
            <a:off x="4643438" y="2215564"/>
            <a:ext cx="4171950" cy="344487"/>
          </a:xfrm>
        </p:spPr>
        <p:txBody>
          <a:bodyPr>
            <a:normAutofit/>
          </a:bodyPr>
          <a:lstStyle>
            <a:lvl1pPr marL="0" indent="0">
              <a:buNone/>
              <a:defRPr sz="1800" b="1">
                <a:solidFill>
                  <a:schemeClr val="bg2"/>
                </a:solidFill>
              </a:defRPr>
            </a:lvl1pPr>
          </a:lstStyle>
          <a:p>
            <a:pPr lvl="0"/>
            <a:r>
              <a:rPr lang="zh-CN" altLang="en-US" smtClean="0"/>
              <a:t>单击此处编辑母版文本样式</a:t>
            </a:r>
          </a:p>
        </p:txBody>
      </p:sp>
      <p:sp>
        <p:nvSpPr>
          <p:cNvPr id="14" name="文本占位符 3"/>
          <p:cNvSpPr>
            <a:spLocks noGrp="1"/>
          </p:cNvSpPr>
          <p:nvPr>
            <p:ph type="body" sz="quarter" idx="19"/>
          </p:nvPr>
        </p:nvSpPr>
        <p:spPr>
          <a:xfrm>
            <a:off x="318304" y="2708920"/>
            <a:ext cx="4039003" cy="3672830"/>
          </a:xfrm>
        </p:spPr>
        <p:txBody>
          <a:bodyPr>
            <a:normAutofit/>
          </a:bodyPr>
          <a:lstStyle>
            <a:lvl1pPr marL="0" indent="0">
              <a:lnSpc>
                <a:spcPct val="100000"/>
              </a:lnSpc>
              <a:buNone/>
              <a:defRPr sz="1400">
                <a:solidFill>
                  <a:schemeClr val="tx1">
                    <a:lumMod val="75000"/>
                    <a:lumOff val="25000"/>
                  </a:schemeClr>
                </a:solidFill>
              </a:defRPr>
            </a:lvl1pPr>
          </a:lstStyle>
          <a:p>
            <a:pPr lvl="0"/>
            <a:r>
              <a:rPr lang="zh-CN" altLang="en-US" smtClean="0"/>
              <a:t>单击此处编辑母版文本样式</a:t>
            </a:r>
          </a:p>
        </p:txBody>
      </p:sp>
      <p:sp>
        <p:nvSpPr>
          <p:cNvPr id="15" name="文本占位符 5"/>
          <p:cNvSpPr>
            <a:spLocks noGrp="1"/>
          </p:cNvSpPr>
          <p:nvPr>
            <p:ph type="body" sz="quarter" idx="20"/>
          </p:nvPr>
        </p:nvSpPr>
        <p:spPr>
          <a:xfrm>
            <a:off x="318304" y="2215564"/>
            <a:ext cx="4039003" cy="344487"/>
          </a:xfrm>
        </p:spPr>
        <p:txBody>
          <a:bodyPr>
            <a:normAutofit/>
          </a:bodyPr>
          <a:lstStyle>
            <a:lvl1pPr marL="0" indent="0">
              <a:buNone/>
              <a:defRPr sz="1800" b="1">
                <a:solidFill>
                  <a:schemeClr val="bg2"/>
                </a:solidFill>
              </a:defRPr>
            </a:lvl1pPr>
          </a:lstStyle>
          <a:p>
            <a:pPr lvl="0"/>
            <a:r>
              <a:rPr lang="zh-CN" altLang="en-US" smtClean="0"/>
              <a:t>单击此处编辑母版文本样式</a:t>
            </a:r>
          </a:p>
        </p:txBody>
      </p:sp>
      <p:sp>
        <p:nvSpPr>
          <p:cNvPr id="2" name="页脚占位符 1"/>
          <p:cNvSpPr>
            <a:spLocks noGrp="1"/>
          </p:cNvSpPr>
          <p:nvPr>
            <p:ph type="ftr" sz="quarter" idx="21"/>
          </p:nvPr>
        </p:nvSpPr>
        <p:spPr/>
        <p:txBody>
          <a:bodyPr/>
          <a:lstStyle/>
          <a:p>
            <a:r>
              <a:rPr lang="en-US" altLang="zh-CN" smtClean="0"/>
              <a:t>© JIGUANG. Confidential. All Rights Reserved. </a:t>
            </a:r>
            <a:endParaRPr lang="en-US" dirty="0"/>
          </a:p>
        </p:txBody>
      </p:sp>
      <p:sp>
        <p:nvSpPr>
          <p:cNvPr id="3" name="灯片编号占位符 2"/>
          <p:cNvSpPr>
            <a:spLocks noGrp="1"/>
          </p:cNvSpPr>
          <p:nvPr>
            <p:ph type="sldNum" sz="quarter" idx="22"/>
          </p:nvPr>
        </p:nvSpPr>
        <p:spPr/>
        <p:txBody>
          <a:bodyPr/>
          <a:lstStyle/>
          <a:p>
            <a:fld id="{CD8C6742-F4B3-4543-B2E2-AB3367BC7B97}" type="slidenum">
              <a:rPr lang="en-US" altLang="zh-CN" smtClean="0"/>
              <a:pPr/>
              <a:t>‹#›</a:t>
            </a:fld>
            <a:endParaRPr lang="en-US" altLang="zh-CN"/>
          </a:p>
        </p:txBody>
      </p:sp>
      <p:sp>
        <p:nvSpPr>
          <p:cNvPr id="11" name="矩形 10"/>
          <p:cNvSpPr/>
          <p:nvPr userDrawn="1"/>
        </p:nvSpPr>
        <p:spPr>
          <a:xfrm>
            <a:off x="251521" y="313606"/>
            <a:ext cx="66784" cy="39105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7BD84"/>
              </a:solidFill>
            </a:endParaRPr>
          </a:p>
        </p:txBody>
      </p:sp>
      <p:pic>
        <p:nvPicPr>
          <p:cNvPr id="16" name="图片 15"/>
          <p:cNvPicPr>
            <a:picLocks noChangeAspect="1"/>
          </p:cNvPicPr>
          <p:nvPr userDrawn="1"/>
        </p:nvPicPr>
        <p:blipFill>
          <a:blip r:embed="rId2"/>
          <a:stretch>
            <a:fillRect/>
          </a:stretch>
        </p:blipFill>
        <p:spPr>
          <a:xfrm>
            <a:off x="7075326" y="327438"/>
            <a:ext cx="1817154" cy="358239"/>
          </a:xfrm>
          <a:prstGeom prst="rect">
            <a:avLst/>
          </a:prstGeom>
        </p:spPr>
      </p:pic>
    </p:spTree>
    <p:extLst>
      <p:ext uri="{BB962C8B-B14F-4D97-AF65-F5344CB8AC3E}">
        <p14:creationId xmlns:p14="http://schemas.microsoft.com/office/powerpoint/2010/main" val="1866760548"/>
      </p:ext>
    </p:extLst>
  </p:cSld>
  <p:clrMapOvr>
    <a:masterClrMapping/>
  </p:clrMapOvr>
  <p:timing>
    <p:tnLst>
      <p:par>
        <p:cTn xmlns:p14="http://schemas.microsoft.com/office/powerpoint/2010/mai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图文-两栏内容">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318304" y="1484784"/>
            <a:ext cx="4037671" cy="4896545"/>
          </a:xfrm>
        </p:spPr>
        <p:txBody>
          <a:bodyPr>
            <a:normAutofit/>
          </a:bodyPr>
          <a:lstStyle>
            <a:lvl1pPr marL="0" indent="0">
              <a:buNone/>
              <a:defRPr sz="1800" b="1">
                <a:solidFill>
                  <a:schemeClr val="bg2"/>
                </a:solidFill>
              </a:defRPr>
            </a:lvl1pPr>
            <a:lvl2pPr>
              <a:defRPr sz="1800" b="1">
                <a:solidFill>
                  <a:schemeClr val="accent2"/>
                </a:solidFill>
              </a:defRPr>
            </a:lvl2pPr>
            <a:lvl3pPr>
              <a:defRPr sz="1800" b="1">
                <a:solidFill>
                  <a:schemeClr val="accent2"/>
                </a:solidFill>
              </a:defRPr>
            </a:lvl3pPr>
            <a:lvl4pPr>
              <a:defRPr sz="1800" b="1">
                <a:solidFill>
                  <a:schemeClr val="accent2"/>
                </a:solidFill>
              </a:defRPr>
            </a:lvl4pPr>
            <a:lvl5pPr>
              <a:defRPr sz="1800" b="1">
                <a:solidFill>
                  <a:schemeClr val="accent2"/>
                </a:solidFill>
              </a:defRPr>
            </a:lvl5pPr>
          </a:lstStyle>
          <a:p>
            <a:pPr lvl="0"/>
            <a:r>
              <a:rPr lang="zh-CN" altLang="en-US" smtClean="0"/>
              <a:t>单击此处编辑母版文本样式</a:t>
            </a:r>
          </a:p>
        </p:txBody>
      </p:sp>
      <p:sp>
        <p:nvSpPr>
          <p:cNvPr id="10" name="标题 1"/>
          <p:cNvSpPr>
            <a:spLocks noGrp="1"/>
          </p:cNvSpPr>
          <p:nvPr>
            <p:ph type="title"/>
          </p:nvPr>
        </p:nvSpPr>
        <p:spPr>
          <a:xfrm>
            <a:off x="323528" y="301638"/>
            <a:ext cx="6624736" cy="442937"/>
          </a:xfrm>
        </p:spPr>
        <p:txBody>
          <a:bodyPr>
            <a:noAutofit/>
          </a:bodyPr>
          <a:lstStyle>
            <a:lvl1pPr>
              <a:defRPr sz="2400" b="1">
                <a:solidFill>
                  <a:schemeClr val="tx2"/>
                </a:solidFill>
              </a:defRPr>
            </a:lvl1pPr>
          </a:lstStyle>
          <a:p>
            <a:r>
              <a:rPr lang="zh-CN" altLang="en-US" smtClean="0"/>
              <a:t>单击此处编辑母版标题样式</a:t>
            </a:r>
            <a:endParaRPr lang="zh-CN" altLang="en-US" dirty="0"/>
          </a:p>
        </p:txBody>
      </p:sp>
      <p:sp>
        <p:nvSpPr>
          <p:cNvPr id="12" name="文本占位符 8"/>
          <p:cNvSpPr>
            <a:spLocks noGrp="1"/>
          </p:cNvSpPr>
          <p:nvPr>
            <p:ph type="body" sz="quarter" idx="13" hasCustomPrompt="1"/>
          </p:nvPr>
        </p:nvSpPr>
        <p:spPr>
          <a:xfrm>
            <a:off x="323528" y="754063"/>
            <a:ext cx="6624713" cy="371475"/>
          </a:xfrm>
        </p:spPr>
        <p:txBody>
          <a:bodyPr>
            <a:normAutofit/>
          </a:bodyPr>
          <a:lstStyle>
            <a:lvl1pPr marL="0" indent="0">
              <a:buNone/>
              <a:defRPr sz="1800">
                <a:solidFill>
                  <a:schemeClr val="tx2"/>
                </a:solidFill>
              </a:defRPr>
            </a:lvl1pPr>
          </a:lstStyle>
          <a:p>
            <a:pPr lvl="0"/>
            <a:r>
              <a:rPr lang="zh-CN" altLang="en-US" dirty="0" smtClean="0"/>
              <a:t>单击此处编辑副标题样式</a:t>
            </a:r>
            <a:endParaRPr lang="zh-CN" altLang="en-US" dirty="0"/>
          </a:p>
        </p:txBody>
      </p:sp>
      <p:sp>
        <p:nvSpPr>
          <p:cNvPr id="4" name="文本占位符 3"/>
          <p:cNvSpPr>
            <a:spLocks noGrp="1"/>
          </p:cNvSpPr>
          <p:nvPr>
            <p:ph type="body" sz="quarter" idx="17"/>
          </p:nvPr>
        </p:nvSpPr>
        <p:spPr>
          <a:xfrm>
            <a:off x="4643438" y="1916832"/>
            <a:ext cx="4171950" cy="4464918"/>
          </a:xfrm>
        </p:spPr>
        <p:txBody>
          <a:bodyPr>
            <a:normAutofit/>
          </a:bodyPr>
          <a:lstStyle>
            <a:lvl1pPr marL="0" indent="0">
              <a:lnSpc>
                <a:spcPct val="100000"/>
              </a:lnSpc>
              <a:buNone/>
              <a:defRPr sz="1400">
                <a:solidFill>
                  <a:schemeClr val="tx1">
                    <a:lumMod val="75000"/>
                    <a:lumOff val="25000"/>
                  </a:schemeClr>
                </a:solidFill>
              </a:defRPr>
            </a:lvl1pPr>
          </a:lstStyle>
          <a:p>
            <a:pPr lvl="0"/>
            <a:r>
              <a:rPr lang="zh-CN" altLang="en-US" smtClean="0"/>
              <a:t>单击此处编辑母版文本样式</a:t>
            </a:r>
          </a:p>
        </p:txBody>
      </p:sp>
      <p:sp>
        <p:nvSpPr>
          <p:cNvPr id="6" name="文本占位符 5"/>
          <p:cNvSpPr>
            <a:spLocks noGrp="1"/>
          </p:cNvSpPr>
          <p:nvPr>
            <p:ph type="body" sz="quarter" idx="18"/>
          </p:nvPr>
        </p:nvSpPr>
        <p:spPr>
          <a:xfrm>
            <a:off x="4643438" y="1484784"/>
            <a:ext cx="4171950" cy="344487"/>
          </a:xfrm>
        </p:spPr>
        <p:txBody>
          <a:bodyPr>
            <a:normAutofit/>
          </a:bodyPr>
          <a:lstStyle>
            <a:lvl1pPr marL="0" indent="0">
              <a:buNone/>
              <a:defRPr sz="1800" b="1">
                <a:solidFill>
                  <a:schemeClr val="bg2"/>
                </a:solidFill>
              </a:defRPr>
            </a:lvl1pPr>
          </a:lstStyle>
          <a:p>
            <a:pPr lvl="0"/>
            <a:r>
              <a:rPr lang="zh-CN" altLang="en-US" smtClean="0"/>
              <a:t>单击此处编辑母版文本样式</a:t>
            </a:r>
          </a:p>
        </p:txBody>
      </p:sp>
      <p:sp>
        <p:nvSpPr>
          <p:cNvPr id="5" name="页脚占位符 4"/>
          <p:cNvSpPr>
            <a:spLocks noGrp="1"/>
          </p:cNvSpPr>
          <p:nvPr>
            <p:ph type="ftr" sz="quarter" idx="19"/>
          </p:nvPr>
        </p:nvSpPr>
        <p:spPr/>
        <p:txBody>
          <a:bodyPr/>
          <a:lstStyle/>
          <a:p>
            <a:r>
              <a:rPr lang="en-US" altLang="zh-CN" smtClean="0"/>
              <a:t>© JIGUANG. Confidential. All Rights Reserved. </a:t>
            </a:r>
            <a:endParaRPr lang="en-US" dirty="0"/>
          </a:p>
        </p:txBody>
      </p:sp>
      <p:sp>
        <p:nvSpPr>
          <p:cNvPr id="7" name="灯片编号占位符 6"/>
          <p:cNvSpPr>
            <a:spLocks noGrp="1"/>
          </p:cNvSpPr>
          <p:nvPr>
            <p:ph type="sldNum" sz="quarter" idx="20"/>
          </p:nvPr>
        </p:nvSpPr>
        <p:spPr/>
        <p:txBody>
          <a:bodyPr/>
          <a:lstStyle/>
          <a:p>
            <a:fld id="{CD8C6742-F4B3-4543-B2E2-AB3367BC7B97}" type="slidenum">
              <a:rPr lang="en-US" altLang="zh-CN" smtClean="0"/>
              <a:pPr/>
              <a:t>‹#›</a:t>
            </a:fld>
            <a:endParaRPr lang="en-US" altLang="zh-CN"/>
          </a:p>
        </p:txBody>
      </p:sp>
      <p:sp>
        <p:nvSpPr>
          <p:cNvPr id="9" name="矩形 8"/>
          <p:cNvSpPr/>
          <p:nvPr userDrawn="1"/>
        </p:nvSpPr>
        <p:spPr>
          <a:xfrm>
            <a:off x="251521" y="313606"/>
            <a:ext cx="66784" cy="39105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7BD84"/>
              </a:solidFill>
            </a:endParaRPr>
          </a:p>
        </p:txBody>
      </p:sp>
      <p:pic>
        <p:nvPicPr>
          <p:cNvPr id="11" name="图片 10"/>
          <p:cNvPicPr>
            <a:picLocks noChangeAspect="1"/>
          </p:cNvPicPr>
          <p:nvPr userDrawn="1"/>
        </p:nvPicPr>
        <p:blipFill>
          <a:blip r:embed="rId2"/>
          <a:stretch>
            <a:fillRect/>
          </a:stretch>
        </p:blipFill>
        <p:spPr>
          <a:xfrm>
            <a:off x="7075326" y="327438"/>
            <a:ext cx="1817154" cy="358239"/>
          </a:xfrm>
          <a:prstGeom prst="rect">
            <a:avLst/>
          </a:prstGeom>
        </p:spPr>
      </p:pic>
    </p:spTree>
    <p:extLst>
      <p:ext uri="{BB962C8B-B14F-4D97-AF65-F5344CB8AC3E}">
        <p14:creationId xmlns:p14="http://schemas.microsoft.com/office/powerpoint/2010/main" val="1109603215"/>
      </p:ext>
    </p:extLst>
  </p:cSld>
  <p:clrMapOvr>
    <a:masterClrMapping/>
  </p:clrMapOvr>
  <p:timing>
    <p:tnLst>
      <p:par>
        <p:cTn xmlns:p14="http://schemas.microsoft.com/office/powerpoint/2010/mai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图表为主-两栏内容">
    <p:spTree>
      <p:nvGrpSpPr>
        <p:cNvPr id="1" name=""/>
        <p:cNvGrpSpPr/>
        <p:nvPr/>
      </p:nvGrpSpPr>
      <p:grpSpPr>
        <a:xfrm>
          <a:off x="0" y="0"/>
          <a:ext cx="0" cy="0"/>
          <a:chOff x="0" y="0"/>
          <a:chExt cx="0" cy="0"/>
        </a:xfrm>
      </p:grpSpPr>
      <p:sp>
        <p:nvSpPr>
          <p:cNvPr id="10" name="标题 1"/>
          <p:cNvSpPr>
            <a:spLocks noGrp="1"/>
          </p:cNvSpPr>
          <p:nvPr>
            <p:ph type="title"/>
          </p:nvPr>
        </p:nvSpPr>
        <p:spPr>
          <a:xfrm>
            <a:off x="323528" y="301638"/>
            <a:ext cx="6624736" cy="442937"/>
          </a:xfrm>
        </p:spPr>
        <p:txBody>
          <a:bodyPr>
            <a:noAutofit/>
          </a:bodyPr>
          <a:lstStyle>
            <a:lvl1pPr>
              <a:defRPr sz="2400" b="1">
                <a:solidFill>
                  <a:schemeClr val="tx2"/>
                </a:solidFill>
              </a:defRPr>
            </a:lvl1pPr>
          </a:lstStyle>
          <a:p>
            <a:r>
              <a:rPr lang="zh-CN" altLang="en-US" smtClean="0"/>
              <a:t>单击此处编辑母版标题样式</a:t>
            </a:r>
            <a:endParaRPr lang="zh-CN" altLang="en-US" dirty="0"/>
          </a:p>
        </p:txBody>
      </p:sp>
      <p:sp>
        <p:nvSpPr>
          <p:cNvPr id="12" name="文本占位符 8"/>
          <p:cNvSpPr>
            <a:spLocks noGrp="1"/>
          </p:cNvSpPr>
          <p:nvPr>
            <p:ph type="body" sz="quarter" idx="13" hasCustomPrompt="1"/>
          </p:nvPr>
        </p:nvSpPr>
        <p:spPr>
          <a:xfrm>
            <a:off x="323528" y="754063"/>
            <a:ext cx="6624714" cy="371475"/>
          </a:xfrm>
        </p:spPr>
        <p:txBody>
          <a:bodyPr>
            <a:normAutofit/>
          </a:bodyPr>
          <a:lstStyle>
            <a:lvl1pPr marL="0" indent="0">
              <a:buNone/>
              <a:defRPr sz="1800">
                <a:solidFill>
                  <a:schemeClr val="tx2"/>
                </a:solidFill>
              </a:defRPr>
            </a:lvl1pPr>
          </a:lstStyle>
          <a:p>
            <a:pPr lvl="0"/>
            <a:r>
              <a:rPr lang="zh-CN" altLang="en-US" dirty="0" smtClean="0"/>
              <a:t>单击此处编辑副标题样式</a:t>
            </a:r>
            <a:endParaRPr lang="zh-CN" altLang="en-US" dirty="0"/>
          </a:p>
        </p:txBody>
      </p:sp>
      <p:sp>
        <p:nvSpPr>
          <p:cNvPr id="13" name="文本占位符 10"/>
          <p:cNvSpPr>
            <a:spLocks noGrp="1"/>
          </p:cNvSpPr>
          <p:nvPr>
            <p:ph type="body" sz="quarter" idx="14"/>
          </p:nvPr>
        </p:nvSpPr>
        <p:spPr>
          <a:xfrm>
            <a:off x="318305" y="1177909"/>
            <a:ext cx="8496944" cy="865187"/>
          </a:xfrm>
        </p:spPr>
        <p:txBody>
          <a:bodyPr>
            <a:noAutofit/>
          </a:bodyPr>
          <a:lstStyle>
            <a:lvl1pPr marL="0" indent="0">
              <a:lnSpc>
                <a:spcPct val="150000"/>
              </a:lnSpc>
              <a:buNone/>
              <a:defRPr sz="1200">
                <a:solidFill>
                  <a:schemeClr val="tx1">
                    <a:lumMod val="75000"/>
                    <a:lumOff val="25000"/>
                  </a:schemeClr>
                </a:solidFill>
              </a:defRPr>
            </a:lvl1pPr>
            <a:lvl2pPr>
              <a:defRPr sz="1200"/>
            </a:lvl2pPr>
            <a:lvl3pPr>
              <a:defRPr sz="1200"/>
            </a:lvl3pPr>
            <a:lvl4pPr>
              <a:defRPr sz="1200"/>
            </a:lvl4pPr>
            <a:lvl5pPr>
              <a:defRPr sz="1200"/>
            </a:lvl5pPr>
          </a:lstStyle>
          <a:p>
            <a:pPr lvl="0"/>
            <a:r>
              <a:rPr lang="zh-CN" altLang="en-US" smtClean="0"/>
              <a:t>单击此处编辑母版文本样式</a:t>
            </a:r>
          </a:p>
        </p:txBody>
      </p:sp>
      <p:sp>
        <p:nvSpPr>
          <p:cNvPr id="17" name="内容占位符 2"/>
          <p:cNvSpPr>
            <a:spLocks noGrp="1"/>
          </p:cNvSpPr>
          <p:nvPr>
            <p:ph sz="half" idx="16"/>
          </p:nvPr>
        </p:nvSpPr>
        <p:spPr>
          <a:xfrm>
            <a:off x="318304" y="2224254"/>
            <a:ext cx="5683409" cy="4159725"/>
          </a:xfrm>
        </p:spPr>
        <p:txBody>
          <a:bodyPr>
            <a:normAutofit/>
          </a:bodyPr>
          <a:lstStyle>
            <a:lvl1pPr marL="0" indent="0">
              <a:buNone/>
              <a:defRPr sz="1800" b="1">
                <a:solidFill>
                  <a:schemeClr val="bg2"/>
                </a:solidFill>
              </a:defRPr>
            </a:lvl1pPr>
            <a:lvl2pPr>
              <a:defRPr sz="1800" b="1">
                <a:solidFill>
                  <a:schemeClr val="accent2"/>
                </a:solidFill>
              </a:defRPr>
            </a:lvl2pPr>
            <a:lvl3pPr>
              <a:defRPr sz="1800" b="1">
                <a:solidFill>
                  <a:schemeClr val="accent2"/>
                </a:solidFill>
              </a:defRPr>
            </a:lvl3pPr>
            <a:lvl4pPr>
              <a:defRPr sz="1800" b="1">
                <a:solidFill>
                  <a:schemeClr val="accent2"/>
                </a:solidFill>
              </a:defRPr>
            </a:lvl4pPr>
            <a:lvl5pPr>
              <a:defRPr sz="1800" b="1">
                <a:solidFill>
                  <a:schemeClr val="accent2"/>
                </a:solidFill>
              </a:defRPr>
            </a:lvl5pPr>
          </a:lstStyle>
          <a:p>
            <a:pPr lvl="0"/>
            <a:r>
              <a:rPr lang="zh-CN" altLang="en-US" smtClean="0"/>
              <a:t>单击此处编辑母版文本样式</a:t>
            </a:r>
          </a:p>
        </p:txBody>
      </p:sp>
      <p:sp>
        <p:nvSpPr>
          <p:cNvPr id="19" name="文本占位符 3"/>
          <p:cNvSpPr>
            <a:spLocks noGrp="1"/>
          </p:cNvSpPr>
          <p:nvPr>
            <p:ph type="body" sz="quarter" idx="17"/>
          </p:nvPr>
        </p:nvSpPr>
        <p:spPr>
          <a:xfrm>
            <a:off x="6289442" y="2708920"/>
            <a:ext cx="2525945" cy="3672830"/>
          </a:xfrm>
        </p:spPr>
        <p:txBody>
          <a:bodyPr>
            <a:normAutofit/>
          </a:bodyPr>
          <a:lstStyle>
            <a:lvl1pPr marL="0" indent="0">
              <a:lnSpc>
                <a:spcPct val="100000"/>
              </a:lnSpc>
              <a:buNone/>
              <a:defRPr sz="1400">
                <a:solidFill>
                  <a:schemeClr val="tx1">
                    <a:lumMod val="75000"/>
                    <a:lumOff val="25000"/>
                  </a:schemeClr>
                </a:solidFill>
              </a:defRPr>
            </a:lvl1pPr>
          </a:lstStyle>
          <a:p>
            <a:pPr lvl="0"/>
            <a:r>
              <a:rPr lang="zh-CN" altLang="en-US" smtClean="0"/>
              <a:t>单击此处编辑母版文本样式</a:t>
            </a:r>
          </a:p>
        </p:txBody>
      </p:sp>
      <p:sp>
        <p:nvSpPr>
          <p:cNvPr id="20" name="文本占位符 5"/>
          <p:cNvSpPr>
            <a:spLocks noGrp="1"/>
          </p:cNvSpPr>
          <p:nvPr>
            <p:ph type="body" sz="quarter" idx="18"/>
          </p:nvPr>
        </p:nvSpPr>
        <p:spPr>
          <a:xfrm>
            <a:off x="6289442" y="2221603"/>
            <a:ext cx="2525945" cy="344487"/>
          </a:xfrm>
        </p:spPr>
        <p:txBody>
          <a:bodyPr>
            <a:normAutofit/>
          </a:bodyPr>
          <a:lstStyle>
            <a:lvl1pPr marL="0" indent="0">
              <a:buNone/>
              <a:defRPr sz="1800" b="1">
                <a:solidFill>
                  <a:schemeClr val="bg2"/>
                </a:solidFill>
              </a:defRPr>
            </a:lvl1pPr>
          </a:lstStyle>
          <a:p>
            <a:pPr lvl="0"/>
            <a:r>
              <a:rPr lang="zh-CN" altLang="en-US" smtClean="0"/>
              <a:t>单击此处编辑母版文本样式</a:t>
            </a:r>
          </a:p>
        </p:txBody>
      </p:sp>
      <p:sp>
        <p:nvSpPr>
          <p:cNvPr id="3" name="页脚占位符 2"/>
          <p:cNvSpPr>
            <a:spLocks noGrp="1"/>
          </p:cNvSpPr>
          <p:nvPr>
            <p:ph type="ftr" sz="quarter" idx="19"/>
          </p:nvPr>
        </p:nvSpPr>
        <p:spPr/>
        <p:txBody>
          <a:bodyPr/>
          <a:lstStyle/>
          <a:p>
            <a:r>
              <a:rPr lang="en-US" altLang="zh-CN" smtClean="0"/>
              <a:t>© JIGUANG. Confidential. All Rights Reserved. </a:t>
            </a:r>
            <a:endParaRPr lang="en-US" dirty="0"/>
          </a:p>
        </p:txBody>
      </p:sp>
      <p:sp>
        <p:nvSpPr>
          <p:cNvPr id="4" name="灯片编号占位符 3"/>
          <p:cNvSpPr>
            <a:spLocks noGrp="1"/>
          </p:cNvSpPr>
          <p:nvPr>
            <p:ph type="sldNum" sz="quarter" idx="20"/>
          </p:nvPr>
        </p:nvSpPr>
        <p:spPr/>
        <p:txBody>
          <a:bodyPr/>
          <a:lstStyle/>
          <a:p>
            <a:fld id="{CD8C6742-F4B3-4543-B2E2-AB3367BC7B97}" type="slidenum">
              <a:rPr lang="en-US" altLang="zh-CN" smtClean="0"/>
              <a:pPr/>
              <a:t>‹#›</a:t>
            </a:fld>
            <a:endParaRPr lang="en-US" altLang="zh-CN"/>
          </a:p>
        </p:txBody>
      </p:sp>
      <p:pic>
        <p:nvPicPr>
          <p:cNvPr id="11" name="图片 10"/>
          <p:cNvPicPr>
            <a:picLocks noChangeAspect="1"/>
          </p:cNvPicPr>
          <p:nvPr userDrawn="1"/>
        </p:nvPicPr>
        <p:blipFill>
          <a:blip r:embed="rId2"/>
          <a:stretch>
            <a:fillRect/>
          </a:stretch>
        </p:blipFill>
        <p:spPr>
          <a:xfrm>
            <a:off x="7075326" y="327438"/>
            <a:ext cx="1817154" cy="358239"/>
          </a:xfrm>
          <a:prstGeom prst="rect">
            <a:avLst/>
          </a:prstGeom>
        </p:spPr>
      </p:pic>
      <p:sp>
        <p:nvSpPr>
          <p:cNvPr id="14" name="矩形 13"/>
          <p:cNvSpPr/>
          <p:nvPr userDrawn="1"/>
        </p:nvSpPr>
        <p:spPr>
          <a:xfrm>
            <a:off x="251521" y="313606"/>
            <a:ext cx="66784" cy="39105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7BD84"/>
              </a:solidFill>
            </a:endParaRPr>
          </a:p>
        </p:txBody>
      </p:sp>
    </p:spTree>
    <p:extLst>
      <p:ext uri="{BB962C8B-B14F-4D97-AF65-F5344CB8AC3E}">
        <p14:creationId xmlns:p14="http://schemas.microsoft.com/office/powerpoint/2010/main" val="3906969312"/>
      </p:ext>
    </p:extLst>
  </p:cSld>
  <p:clrMapOvr>
    <a:masterClrMapping/>
  </p:clrMapOvr>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文字为主-两栏内容">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318304" y="2221603"/>
            <a:ext cx="2525501" cy="4159725"/>
          </a:xfrm>
        </p:spPr>
        <p:txBody>
          <a:bodyPr>
            <a:normAutofit/>
          </a:bodyPr>
          <a:lstStyle>
            <a:lvl1pPr marL="0" indent="0">
              <a:buNone/>
              <a:defRPr sz="1800" b="1">
                <a:solidFill>
                  <a:schemeClr val="bg2"/>
                </a:solidFill>
              </a:defRPr>
            </a:lvl1pPr>
            <a:lvl2pPr>
              <a:defRPr sz="1800" b="1">
                <a:solidFill>
                  <a:schemeClr val="accent2"/>
                </a:solidFill>
              </a:defRPr>
            </a:lvl2pPr>
            <a:lvl3pPr>
              <a:defRPr sz="1800" b="1">
                <a:solidFill>
                  <a:schemeClr val="accent2"/>
                </a:solidFill>
              </a:defRPr>
            </a:lvl3pPr>
            <a:lvl4pPr>
              <a:defRPr sz="1800" b="1">
                <a:solidFill>
                  <a:schemeClr val="accent2"/>
                </a:solidFill>
              </a:defRPr>
            </a:lvl4pPr>
            <a:lvl5pPr>
              <a:defRPr sz="1800" b="1">
                <a:solidFill>
                  <a:schemeClr val="accent2"/>
                </a:solidFill>
              </a:defRPr>
            </a:lvl5pPr>
          </a:lstStyle>
          <a:p>
            <a:pPr lvl="0"/>
            <a:r>
              <a:rPr lang="zh-CN" altLang="en-US" smtClean="0"/>
              <a:t>单击此处编辑母版文本样式</a:t>
            </a:r>
          </a:p>
        </p:txBody>
      </p:sp>
      <p:sp>
        <p:nvSpPr>
          <p:cNvPr id="10" name="标题 1"/>
          <p:cNvSpPr>
            <a:spLocks noGrp="1"/>
          </p:cNvSpPr>
          <p:nvPr>
            <p:ph type="title"/>
          </p:nvPr>
        </p:nvSpPr>
        <p:spPr>
          <a:xfrm>
            <a:off x="323528" y="301638"/>
            <a:ext cx="6624736" cy="442937"/>
          </a:xfrm>
        </p:spPr>
        <p:txBody>
          <a:bodyPr>
            <a:noAutofit/>
          </a:bodyPr>
          <a:lstStyle>
            <a:lvl1pPr>
              <a:defRPr sz="2400" b="1">
                <a:solidFill>
                  <a:schemeClr val="tx2"/>
                </a:solidFill>
              </a:defRPr>
            </a:lvl1pPr>
          </a:lstStyle>
          <a:p>
            <a:r>
              <a:rPr lang="zh-CN" altLang="en-US" smtClean="0"/>
              <a:t>单击此处编辑母版标题样式</a:t>
            </a:r>
            <a:endParaRPr lang="zh-CN" altLang="en-US" dirty="0"/>
          </a:p>
        </p:txBody>
      </p:sp>
      <p:sp>
        <p:nvSpPr>
          <p:cNvPr id="12" name="文本占位符 8"/>
          <p:cNvSpPr>
            <a:spLocks noGrp="1"/>
          </p:cNvSpPr>
          <p:nvPr>
            <p:ph type="body" sz="quarter" idx="13" hasCustomPrompt="1"/>
          </p:nvPr>
        </p:nvSpPr>
        <p:spPr>
          <a:xfrm>
            <a:off x="323528" y="754063"/>
            <a:ext cx="6624713" cy="371475"/>
          </a:xfrm>
        </p:spPr>
        <p:txBody>
          <a:bodyPr>
            <a:normAutofit/>
          </a:bodyPr>
          <a:lstStyle>
            <a:lvl1pPr marL="0" indent="0">
              <a:buNone/>
              <a:defRPr sz="1800">
                <a:solidFill>
                  <a:schemeClr val="tx2"/>
                </a:solidFill>
              </a:defRPr>
            </a:lvl1pPr>
          </a:lstStyle>
          <a:p>
            <a:pPr lvl="0"/>
            <a:r>
              <a:rPr lang="zh-CN" altLang="en-US" dirty="0" smtClean="0"/>
              <a:t>单击此处编辑副标题样式</a:t>
            </a:r>
            <a:endParaRPr lang="zh-CN" altLang="en-US" dirty="0"/>
          </a:p>
        </p:txBody>
      </p:sp>
      <p:sp>
        <p:nvSpPr>
          <p:cNvPr id="13" name="文本占位符 10"/>
          <p:cNvSpPr>
            <a:spLocks noGrp="1"/>
          </p:cNvSpPr>
          <p:nvPr>
            <p:ph type="body" sz="quarter" idx="14"/>
          </p:nvPr>
        </p:nvSpPr>
        <p:spPr>
          <a:xfrm>
            <a:off x="318305" y="1177909"/>
            <a:ext cx="8496944" cy="865187"/>
          </a:xfrm>
        </p:spPr>
        <p:txBody>
          <a:bodyPr>
            <a:noAutofit/>
          </a:bodyPr>
          <a:lstStyle>
            <a:lvl1pPr marL="0" indent="0">
              <a:lnSpc>
                <a:spcPct val="150000"/>
              </a:lnSpc>
              <a:buNone/>
              <a:defRPr sz="1200">
                <a:solidFill>
                  <a:schemeClr val="tx1">
                    <a:lumMod val="75000"/>
                    <a:lumOff val="25000"/>
                  </a:schemeClr>
                </a:solidFill>
              </a:defRPr>
            </a:lvl1pPr>
            <a:lvl2pPr>
              <a:defRPr sz="1200"/>
            </a:lvl2pPr>
            <a:lvl3pPr>
              <a:defRPr sz="1200"/>
            </a:lvl3pPr>
            <a:lvl4pPr>
              <a:defRPr sz="1200"/>
            </a:lvl4pPr>
            <a:lvl5pPr>
              <a:defRPr sz="1200"/>
            </a:lvl5pPr>
          </a:lstStyle>
          <a:p>
            <a:pPr lvl="0"/>
            <a:r>
              <a:rPr lang="zh-CN" altLang="en-US" smtClean="0"/>
              <a:t>单击此处编辑母版文本样式</a:t>
            </a:r>
          </a:p>
        </p:txBody>
      </p:sp>
      <p:sp>
        <p:nvSpPr>
          <p:cNvPr id="18" name="文本占位符 3"/>
          <p:cNvSpPr>
            <a:spLocks noGrp="1"/>
          </p:cNvSpPr>
          <p:nvPr>
            <p:ph type="body" sz="quarter" idx="17"/>
          </p:nvPr>
        </p:nvSpPr>
        <p:spPr>
          <a:xfrm>
            <a:off x="3131839" y="2636912"/>
            <a:ext cx="5683549" cy="3744838"/>
          </a:xfrm>
        </p:spPr>
        <p:txBody>
          <a:bodyPr>
            <a:normAutofit/>
          </a:bodyPr>
          <a:lstStyle>
            <a:lvl1pPr marL="0" indent="0">
              <a:lnSpc>
                <a:spcPct val="100000"/>
              </a:lnSpc>
              <a:buNone/>
              <a:defRPr sz="1400">
                <a:solidFill>
                  <a:schemeClr val="tx1">
                    <a:lumMod val="75000"/>
                    <a:lumOff val="25000"/>
                  </a:schemeClr>
                </a:solidFill>
              </a:defRPr>
            </a:lvl1pPr>
          </a:lstStyle>
          <a:p>
            <a:pPr lvl="0"/>
            <a:r>
              <a:rPr lang="zh-CN" altLang="en-US" smtClean="0"/>
              <a:t>单击此处编辑母版文本样式</a:t>
            </a:r>
          </a:p>
        </p:txBody>
      </p:sp>
      <p:sp>
        <p:nvSpPr>
          <p:cNvPr id="19" name="文本占位符 5"/>
          <p:cNvSpPr>
            <a:spLocks noGrp="1"/>
          </p:cNvSpPr>
          <p:nvPr>
            <p:ph type="body" sz="quarter" idx="18"/>
          </p:nvPr>
        </p:nvSpPr>
        <p:spPr>
          <a:xfrm>
            <a:off x="3131839" y="2221603"/>
            <a:ext cx="5683549" cy="344487"/>
          </a:xfrm>
        </p:spPr>
        <p:txBody>
          <a:bodyPr>
            <a:normAutofit/>
          </a:bodyPr>
          <a:lstStyle>
            <a:lvl1pPr marL="0" indent="0">
              <a:buNone/>
              <a:defRPr sz="1800" b="1">
                <a:solidFill>
                  <a:schemeClr val="bg2"/>
                </a:solidFill>
              </a:defRPr>
            </a:lvl1pPr>
          </a:lstStyle>
          <a:p>
            <a:pPr lvl="0"/>
            <a:r>
              <a:rPr lang="zh-CN" altLang="en-US" smtClean="0"/>
              <a:t>单击此处编辑母版文本样式</a:t>
            </a:r>
          </a:p>
        </p:txBody>
      </p:sp>
      <p:sp>
        <p:nvSpPr>
          <p:cNvPr id="4" name="页脚占位符 3"/>
          <p:cNvSpPr>
            <a:spLocks noGrp="1"/>
          </p:cNvSpPr>
          <p:nvPr>
            <p:ph type="ftr" sz="quarter" idx="19"/>
          </p:nvPr>
        </p:nvSpPr>
        <p:spPr/>
        <p:txBody>
          <a:bodyPr/>
          <a:lstStyle/>
          <a:p>
            <a:r>
              <a:rPr lang="en-US" altLang="zh-CN" smtClean="0"/>
              <a:t>© JIGUANG. Confidential. All Rights Reserved. </a:t>
            </a:r>
            <a:endParaRPr lang="en-US" dirty="0"/>
          </a:p>
        </p:txBody>
      </p:sp>
      <p:sp>
        <p:nvSpPr>
          <p:cNvPr id="5" name="灯片编号占位符 4"/>
          <p:cNvSpPr>
            <a:spLocks noGrp="1"/>
          </p:cNvSpPr>
          <p:nvPr>
            <p:ph type="sldNum" sz="quarter" idx="20"/>
          </p:nvPr>
        </p:nvSpPr>
        <p:spPr/>
        <p:txBody>
          <a:bodyPr/>
          <a:lstStyle/>
          <a:p>
            <a:fld id="{CD8C6742-F4B3-4543-B2E2-AB3367BC7B97}" type="slidenum">
              <a:rPr lang="en-US" altLang="zh-CN" smtClean="0"/>
              <a:pPr/>
              <a:t>‹#›</a:t>
            </a:fld>
            <a:endParaRPr lang="en-US" altLang="zh-CN"/>
          </a:p>
        </p:txBody>
      </p:sp>
      <p:sp>
        <p:nvSpPr>
          <p:cNvPr id="11" name="矩形 10"/>
          <p:cNvSpPr/>
          <p:nvPr userDrawn="1"/>
        </p:nvSpPr>
        <p:spPr>
          <a:xfrm>
            <a:off x="251521" y="313606"/>
            <a:ext cx="66784" cy="39105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7BD84"/>
              </a:solidFill>
            </a:endParaRPr>
          </a:p>
        </p:txBody>
      </p:sp>
      <p:pic>
        <p:nvPicPr>
          <p:cNvPr id="14" name="图片 13"/>
          <p:cNvPicPr>
            <a:picLocks noChangeAspect="1"/>
          </p:cNvPicPr>
          <p:nvPr userDrawn="1"/>
        </p:nvPicPr>
        <p:blipFill>
          <a:blip r:embed="rId2"/>
          <a:stretch>
            <a:fillRect/>
          </a:stretch>
        </p:blipFill>
        <p:spPr>
          <a:xfrm>
            <a:off x="7075326" y="327438"/>
            <a:ext cx="1817154" cy="358239"/>
          </a:xfrm>
          <a:prstGeom prst="rect">
            <a:avLst/>
          </a:prstGeom>
        </p:spPr>
      </p:pic>
    </p:spTree>
    <p:extLst>
      <p:ext uri="{BB962C8B-B14F-4D97-AF65-F5344CB8AC3E}">
        <p14:creationId xmlns:p14="http://schemas.microsoft.com/office/powerpoint/2010/main" val="1282081260"/>
      </p:ext>
    </p:extLst>
  </p:cSld>
  <p:clrMapOvr>
    <a:masterClrMapping/>
  </p:clrMapOvr>
  <p:timing>
    <p:tnLst>
      <p:par>
        <p:cTn xmlns:p14="http://schemas.microsoft.com/office/powerpoint/2010/mai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p:cSld name="1_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页脚占位符 2"/>
          <p:cNvSpPr>
            <a:spLocks noGrp="1"/>
          </p:cNvSpPr>
          <p:nvPr>
            <p:ph type="ftr" sz="quarter" idx="10"/>
          </p:nvPr>
        </p:nvSpPr>
        <p:spPr/>
        <p:txBody>
          <a:bodyPr/>
          <a:lstStyle/>
          <a:p>
            <a:r>
              <a:rPr lang="en-US" altLang="zh-CN" smtClean="0"/>
              <a:t>© JIGUANG. Confidential. All Rights Reserved. </a:t>
            </a:r>
            <a:endParaRPr lang="en-US" dirty="0"/>
          </a:p>
        </p:txBody>
      </p:sp>
      <p:sp>
        <p:nvSpPr>
          <p:cNvPr id="4" name="灯片编号占位符 3"/>
          <p:cNvSpPr>
            <a:spLocks noGrp="1"/>
          </p:cNvSpPr>
          <p:nvPr>
            <p:ph type="sldNum" sz="quarter" idx="11"/>
          </p:nvPr>
        </p:nvSpPr>
        <p:spPr/>
        <p:txBody>
          <a:bodyPr/>
          <a:lstStyle/>
          <a:p>
            <a:fld id="{CD8C6742-F4B3-4543-B2E2-AB3367BC7B97}" type="slidenum">
              <a:rPr lang="en-US" altLang="zh-CN" smtClean="0"/>
              <a:pPr/>
              <a:t>‹#›</a:t>
            </a:fld>
            <a:endParaRPr lang="en-US" altLang="zh-CN" dirty="0"/>
          </a:p>
        </p:txBody>
      </p:sp>
      <p:sp>
        <p:nvSpPr>
          <p:cNvPr id="7" name="Rectangle 5"/>
          <p:cNvSpPr>
            <a:spLocks noChangeArrowheads="1"/>
          </p:cNvSpPr>
          <p:nvPr userDrawn="1"/>
        </p:nvSpPr>
        <p:spPr bwMode="auto">
          <a:xfrm>
            <a:off x="8526463" y="422275"/>
            <a:ext cx="6350" cy="158750"/>
          </a:xfrm>
          <a:prstGeom prst="rect">
            <a:avLst/>
          </a:pr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8" name="Freeform 6"/>
          <p:cNvSpPr>
            <a:spLocks/>
          </p:cNvSpPr>
          <p:nvPr userDrawn="1"/>
        </p:nvSpPr>
        <p:spPr bwMode="auto">
          <a:xfrm>
            <a:off x="8767763" y="439738"/>
            <a:ext cx="42863" cy="41275"/>
          </a:xfrm>
          <a:custGeom>
            <a:avLst/>
            <a:gdLst>
              <a:gd name="T0" fmla="*/ 27 w 27"/>
              <a:gd name="T1" fmla="*/ 26 h 26"/>
              <a:gd name="T2" fmla="*/ 13 w 27"/>
              <a:gd name="T3" fmla="*/ 0 h 26"/>
              <a:gd name="T4" fmla="*/ 0 w 27"/>
              <a:gd name="T5" fmla="*/ 0 h 26"/>
              <a:gd name="T6" fmla="*/ 13 w 27"/>
              <a:gd name="T7" fmla="*/ 26 h 26"/>
              <a:gd name="T8" fmla="*/ 27 w 27"/>
              <a:gd name="T9" fmla="*/ 26 h 26"/>
            </a:gdLst>
            <a:ahLst/>
            <a:cxnLst>
              <a:cxn ang="0">
                <a:pos x="T0" y="T1"/>
              </a:cxn>
              <a:cxn ang="0">
                <a:pos x="T2" y="T3"/>
              </a:cxn>
              <a:cxn ang="0">
                <a:pos x="T4" y="T5"/>
              </a:cxn>
              <a:cxn ang="0">
                <a:pos x="T6" y="T7"/>
              </a:cxn>
              <a:cxn ang="0">
                <a:pos x="T8" y="T9"/>
              </a:cxn>
            </a:cxnLst>
            <a:rect l="0" t="0" r="r" b="b"/>
            <a:pathLst>
              <a:path w="27" h="26">
                <a:moveTo>
                  <a:pt x="27" y="26"/>
                </a:moveTo>
                <a:lnTo>
                  <a:pt x="13" y="0"/>
                </a:lnTo>
                <a:lnTo>
                  <a:pt x="0" y="0"/>
                </a:lnTo>
                <a:lnTo>
                  <a:pt x="13" y="26"/>
                </a:lnTo>
                <a:lnTo>
                  <a:pt x="27" y="26"/>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9" name="Freeform 7"/>
          <p:cNvSpPr>
            <a:spLocks/>
          </p:cNvSpPr>
          <p:nvPr userDrawn="1"/>
        </p:nvSpPr>
        <p:spPr bwMode="auto">
          <a:xfrm>
            <a:off x="8847138" y="439738"/>
            <a:ext cx="41275" cy="41275"/>
          </a:xfrm>
          <a:custGeom>
            <a:avLst/>
            <a:gdLst>
              <a:gd name="T0" fmla="*/ 26 w 26"/>
              <a:gd name="T1" fmla="*/ 0 h 26"/>
              <a:gd name="T2" fmla="*/ 13 w 26"/>
              <a:gd name="T3" fmla="*/ 0 h 26"/>
              <a:gd name="T4" fmla="*/ 0 w 26"/>
              <a:gd name="T5" fmla="*/ 26 h 26"/>
              <a:gd name="T6" fmla="*/ 13 w 26"/>
              <a:gd name="T7" fmla="*/ 26 h 26"/>
              <a:gd name="T8" fmla="*/ 26 w 26"/>
              <a:gd name="T9" fmla="*/ 0 h 26"/>
            </a:gdLst>
            <a:ahLst/>
            <a:cxnLst>
              <a:cxn ang="0">
                <a:pos x="T0" y="T1"/>
              </a:cxn>
              <a:cxn ang="0">
                <a:pos x="T2" y="T3"/>
              </a:cxn>
              <a:cxn ang="0">
                <a:pos x="T4" y="T5"/>
              </a:cxn>
              <a:cxn ang="0">
                <a:pos x="T6" y="T7"/>
              </a:cxn>
              <a:cxn ang="0">
                <a:pos x="T8" y="T9"/>
              </a:cxn>
            </a:cxnLst>
            <a:rect l="0" t="0" r="r" b="b"/>
            <a:pathLst>
              <a:path w="26" h="26">
                <a:moveTo>
                  <a:pt x="26" y="0"/>
                </a:moveTo>
                <a:lnTo>
                  <a:pt x="13" y="0"/>
                </a:lnTo>
                <a:lnTo>
                  <a:pt x="0" y="26"/>
                </a:lnTo>
                <a:lnTo>
                  <a:pt x="13" y="26"/>
                </a:lnTo>
                <a:lnTo>
                  <a:pt x="26" y="0"/>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8"/>
          <p:cNvSpPr>
            <a:spLocks/>
          </p:cNvSpPr>
          <p:nvPr userDrawn="1"/>
        </p:nvSpPr>
        <p:spPr bwMode="auto">
          <a:xfrm>
            <a:off x="8758238" y="431800"/>
            <a:ext cx="141288" cy="141288"/>
          </a:xfrm>
          <a:custGeom>
            <a:avLst/>
            <a:gdLst>
              <a:gd name="T0" fmla="*/ 65 w 89"/>
              <a:gd name="T1" fmla="*/ 79 h 89"/>
              <a:gd name="T2" fmla="*/ 65 w 89"/>
              <a:gd name="T3" fmla="*/ 45 h 89"/>
              <a:gd name="T4" fmla="*/ 85 w 89"/>
              <a:gd name="T5" fmla="*/ 45 h 89"/>
              <a:gd name="T6" fmla="*/ 87 w 89"/>
              <a:gd name="T7" fmla="*/ 35 h 89"/>
              <a:gd name="T8" fmla="*/ 51 w 89"/>
              <a:gd name="T9" fmla="*/ 35 h 89"/>
              <a:gd name="T10" fmla="*/ 51 w 89"/>
              <a:gd name="T11" fmla="*/ 0 h 89"/>
              <a:gd name="T12" fmla="*/ 37 w 89"/>
              <a:gd name="T13" fmla="*/ 0 h 89"/>
              <a:gd name="T14" fmla="*/ 37 w 89"/>
              <a:gd name="T15" fmla="*/ 35 h 89"/>
              <a:gd name="T16" fmla="*/ 3 w 89"/>
              <a:gd name="T17" fmla="*/ 35 h 89"/>
              <a:gd name="T18" fmla="*/ 2 w 89"/>
              <a:gd name="T19" fmla="*/ 45 h 89"/>
              <a:gd name="T20" fmla="*/ 24 w 89"/>
              <a:gd name="T21" fmla="*/ 45 h 89"/>
              <a:gd name="T22" fmla="*/ 0 w 89"/>
              <a:gd name="T23" fmla="*/ 89 h 89"/>
              <a:gd name="T24" fmla="*/ 13 w 89"/>
              <a:gd name="T25" fmla="*/ 89 h 89"/>
              <a:gd name="T26" fmla="*/ 37 w 89"/>
              <a:gd name="T27" fmla="*/ 45 h 89"/>
              <a:gd name="T28" fmla="*/ 51 w 89"/>
              <a:gd name="T29" fmla="*/ 45 h 89"/>
              <a:gd name="T30" fmla="*/ 51 w 89"/>
              <a:gd name="T31" fmla="*/ 79 h 89"/>
              <a:gd name="T32" fmla="*/ 51 w 89"/>
              <a:gd name="T33" fmla="*/ 89 h 89"/>
              <a:gd name="T34" fmla="*/ 65 w 89"/>
              <a:gd name="T35" fmla="*/ 89 h 89"/>
              <a:gd name="T36" fmla="*/ 87 w 89"/>
              <a:gd name="T37" fmla="*/ 89 h 89"/>
              <a:gd name="T38" fmla="*/ 89 w 89"/>
              <a:gd name="T39" fmla="*/ 79 h 89"/>
              <a:gd name="T40" fmla="*/ 65 w 89"/>
              <a:gd name="T41" fmla="*/ 79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9" h="89">
                <a:moveTo>
                  <a:pt x="65" y="79"/>
                </a:moveTo>
                <a:lnTo>
                  <a:pt x="65" y="45"/>
                </a:lnTo>
                <a:lnTo>
                  <a:pt x="85" y="45"/>
                </a:lnTo>
                <a:lnTo>
                  <a:pt x="87" y="35"/>
                </a:lnTo>
                <a:lnTo>
                  <a:pt x="51" y="35"/>
                </a:lnTo>
                <a:lnTo>
                  <a:pt x="51" y="0"/>
                </a:lnTo>
                <a:lnTo>
                  <a:pt x="37" y="0"/>
                </a:lnTo>
                <a:lnTo>
                  <a:pt x="37" y="35"/>
                </a:lnTo>
                <a:lnTo>
                  <a:pt x="3" y="35"/>
                </a:lnTo>
                <a:lnTo>
                  <a:pt x="2" y="45"/>
                </a:lnTo>
                <a:lnTo>
                  <a:pt x="24" y="45"/>
                </a:lnTo>
                <a:lnTo>
                  <a:pt x="0" y="89"/>
                </a:lnTo>
                <a:lnTo>
                  <a:pt x="13" y="89"/>
                </a:lnTo>
                <a:lnTo>
                  <a:pt x="37" y="45"/>
                </a:lnTo>
                <a:lnTo>
                  <a:pt x="51" y="45"/>
                </a:lnTo>
                <a:lnTo>
                  <a:pt x="51" y="79"/>
                </a:lnTo>
                <a:lnTo>
                  <a:pt x="51" y="89"/>
                </a:lnTo>
                <a:lnTo>
                  <a:pt x="65" y="89"/>
                </a:lnTo>
                <a:lnTo>
                  <a:pt x="87" y="89"/>
                </a:lnTo>
                <a:lnTo>
                  <a:pt x="89" y="79"/>
                </a:lnTo>
                <a:lnTo>
                  <a:pt x="65" y="79"/>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9"/>
          <p:cNvSpPr>
            <a:spLocks noEditPoints="1"/>
          </p:cNvSpPr>
          <p:nvPr userDrawn="1"/>
        </p:nvSpPr>
        <p:spPr bwMode="auto">
          <a:xfrm>
            <a:off x="8643938" y="431800"/>
            <a:ext cx="98425" cy="141288"/>
          </a:xfrm>
          <a:custGeom>
            <a:avLst/>
            <a:gdLst>
              <a:gd name="T0" fmla="*/ 5 w 62"/>
              <a:gd name="T1" fmla="*/ 0 h 89"/>
              <a:gd name="T2" fmla="*/ 5 w 62"/>
              <a:gd name="T3" fmla="*/ 10 h 89"/>
              <a:gd name="T4" fmla="*/ 17 w 62"/>
              <a:gd name="T5" fmla="*/ 10 h 89"/>
              <a:gd name="T6" fmla="*/ 0 w 62"/>
              <a:gd name="T7" fmla="*/ 89 h 89"/>
              <a:gd name="T8" fmla="*/ 11 w 62"/>
              <a:gd name="T9" fmla="*/ 89 h 89"/>
              <a:gd name="T10" fmla="*/ 18 w 62"/>
              <a:gd name="T11" fmla="*/ 55 h 89"/>
              <a:gd name="T12" fmla="*/ 27 w 62"/>
              <a:gd name="T13" fmla="*/ 65 h 89"/>
              <a:gd name="T14" fmla="*/ 23 w 62"/>
              <a:gd name="T15" fmla="*/ 89 h 89"/>
              <a:gd name="T16" fmla="*/ 34 w 62"/>
              <a:gd name="T17" fmla="*/ 89 h 89"/>
              <a:gd name="T18" fmla="*/ 37 w 62"/>
              <a:gd name="T19" fmla="*/ 76 h 89"/>
              <a:gd name="T20" fmla="*/ 49 w 62"/>
              <a:gd name="T21" fmla="*/ 89 h 89"/>
              <a:gd name="T22" fmla="*/ 62 w 62"/>
              <a:gd name="T23" fmla="*/ 89 h 89"/>
              <a:gd name="T24" fmla="*/ 47 w 62"/>
              <a:gd name="T25" fmla="*/ 72 h 89"/>
              <a:gd name="T26" fmla="*/ 54 w 62"/>
              <a:gd name="T27" fmla="*/ 36 h 89"/>
              <a:gd name="T28" fmla="*/ 54 w 62"/>
              <a:gd name="T29" fmla="*/ 36 h 89"/>
              <a:gd name="T30" fmla="*/ 57 w 62"/>
              <a:gd name="T31" fmla="*/ 28 h 89"/>
              <a:gd name="T32" fmla="*/ 45 w 62"/>
              <a:gd name="T33" fmla="*/ 28 h 89"/>
              <a:gd name="T34" fmla="*/ 51 w 62"/>
              <a:gd name="T35" fmla="*/ 0 h 89"/>
              <a:gd name="T36" fmla="*/ 5 w 62"/>
              <a:gd name="T37" fmla="*/ 0 h 89"/>
              <a:gd name="T38" fmla="*/ 43 w 62"/>
              <a:gd name="T39" fmla="*/ 36 h 89"/>
              <a:gd name="T40" fmla="*/ 38 w 62"/>
              <a:gd name="T41" fmla="*/ 62 h 89"/>
              <a:gd name="T42" fmla="*/ 31 w 62"/>
              <a:gd name="T43" fmla="*/ 55 h 89"/>
              <a:gd name="T44" fmla="*/ 18 w 62"/>
              <a:gd name="T45" fmla="*/ 55 h 89"/>
              <a:gd name="T46" fmla="*/ 28 w 62"/>
              <a:gd name="T47" fmla="*/ 10 h 89"/>
              <a:gd name="T48" fmla="*/ 37 w 62"/>
              <a:gd name="T49" fmla="*/ 10 h 89"/>
              <a:gd name="T50" fmla="*/ 31 w 62"/>
              <a:gd name="T51" fmla="*/ 36 h 89"/>
              <a:gd name="T52" fmla="*/ 43 w 62"/>
              <a:gd name="T53" fmla="*/ 3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2" h="89">
                <a:moveTo>
                  <a:pt x="5" y="0"/>
                </a:moveTo>
                <a:lnTo>
                  <a:pt x="5" y="10"/>
                </a:lnTo>
                <a:lnTo>
                  <a:pt x="17" y="10"/>
                </a:lnTo>
                <a:lnTo>
                  <a:pt x="0" y="89"/>
                </a:lnTo>
                <a:lnTo>
                  <a:pt x="11" y="89"/>
                </a:lnTo>
                <a:lnTo>
                  <a:pt x="18" y="55"/>
                </a:lnTo>
                <a:lnTo>
                  <a:pt x="27" y="65"/>
                </a:lnTo>
                <a:lnTo>
                  <a:pt x="23" y="89"/>
                </a:lnTo>
                <a:lnTo>
                  <a:pt x="34" y="89"/>
                </a:lnTo>
                <a:lnTo>
                  <a:pt x="37" y="76"/>
                </a:lnTo>
                <a:lnTo>
                  <a:pt x="49" y="89"/>
                </a:lnTo>
                <a:lnTo>
                  <a:pt x="62" y="89"/>
                </a:lnTo>
                <a:lnTo>
                  <a:pt x="47" y="72"/>
                </a:lnTo>
                <a:lnTo>
                  <a:pt x="54" y="36"/>
                </a:lnTo>
                <a:lnTo>
                  <a:pt x="54" y="36"/>
                </a:lnTo>
                <a:lnTo>
                  <a:pt x="57" y="28"/>
                </a:lnTo>
                <a:lnTo>
                  <a:pt x="45" y="28"/>
                </a:lnTo>
                <a:lnTo>
                  <a:pt x="51" y="0"/>
                </a:lnTo>
                <a:lnTo>
                  <a:pt x="5" y="0"/>
                </a:lnTo>
                <a:close/>
                <a:moveTo>
                  <a:pt x="43" y="36"/>
                </a:moveTo>
                <a:lnTo>
                  <a:pt x="38" y="62"/>
                </a:lnTo>
                <a:lnTo>
                  <a:pt x="31" y="55"/>
                </a:lnTo>
                <a:lnTo>
                  <a:pt x="18" y="55"/>
                </a:lnTo>
                <a:lnTo>
                  <a:pt x="28" y="10"/>
                </a:lnTo>
                <a:lnTo>
                  <a:pt x="37" y="10"/>
                </a:lnTo>
                <a:lnTo>
                  <a:pt x="31" y="36"/>
                </a:lnTo>
                <a:lnTo>
                  <a:pt x="43" y="36"/>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10"/>
          <p:cNvSpPr>
            <a:spLocks/>
          </p:cNvSpPr>
          <p:nvPr userDrawn="1"/>
        </p:nvSpPr>
        <p:spPr bwMode="auto">
          <a:xfrm>
            <a:off x="8591550" y="431800"/>
            <a:ext cx="60325" cy="141288"/>
          </a:xfrm>
          <a:custGeom>
            <a:avLst/>
            <a:gdLst>
              <a:gd name="T0" fmla="*/ 38 w 38"/>
              <a:gd name="T1" fmla="*/ 16 h 89"/>
              <a:gd name="T2" fmla="*/ 26 w 38"/>
              <a:gd name="T3" fmla="*/ 16 h 89"/>
              <a:gd name="T4" fmla="*/ 26 w 38"/>
              <a:gd name="T5" fmla="*/ 0 h 89"/>
              <a:gd name="T6" fmla="*/ 15 w 38"/>
              <a:gd name="T7" fmla="*/ 0 h 89"/>
              <a:gd name="T8" fmla="*/ 15 w 38"/>
              <a:gd name="T9" fmla="*/ 16 h 89"/>
              <a:gd name="T10" fmla="*/ 3 w 38"/>
              <a:gd name="T11" fmla="*/ 16 h 89"/>
              <a:gd name="T12" fmla="*/ 2 w 38"/>
              <a:gd name="T13" fmla="*/ 26 h 89"/>
              <a:gd name="T14" fmla="*/ 9 w 38"/>
              <a:gd name="T15" fmla="*/ 26 h 89"/>
              <a:gd name="T16" fmla="*/ 0 w 38"/>
              <a:gd name="T17" fmla="*/ 66 h 89"/>
              <a:gd name="T18" fmla="*/ 9 w 38"/>
              <a:gd name="T19" fmla="*/ 66 h 89"/>
              <a:gd name="T20" fmla="*/ 15 w 38"/>
              <a:gd name="T21" fmla="*/ 43 h 89"/>
              <a:gd name="T22" fmla="*/ 15 w 38"/>
              <a:gd name="T23" fmla="*/ 89 h 89"/>
              <a:gd name="T24" fmla="*/ 26 w 38"/>
              <a:gd name="T25" fmla="*/ 89 h 89"/>
              <a:gd name="T26" fmla="*/ 26 w 38"/>
              <a:gd name="T27" fmla="*/ 42 h 89"/>
              <a:gd name="T28" fmla="*/ 28 w 38"/>
              <a:gd name="T29" fmla="*/ 49 h 89"/>
              <a:gd name="T30" fmla="*/ 36 w 38"/>
              <a:gd name="T31" fmla="*/ 49 h 89"/>
              <a:gd name="T32" fmla="*/ 28 w 38"/>
              <a:gd name="T33" fmla="*/ 26 h 89"/>
              <a:gd name="T34" fmla="*/ 36 w 38"/>
              <a:gd name="T35" fmla="*/ 26 h 89"/>
              <a:gd name="T36" fmla="*/ 38 w 38"/>
              <a:gd name="T37" fmla="*/ 1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 h="89">
                <a:moveTo>
                  <a:pt x="38" y="16"/>
                </a:moveTo>
                <a:lnTo>
                  <a:pt x="26" y="16"/>
                </a:lnTo>
                <a:lnTo>
                  <a:pt x="26" y="0"/>
                </a:lnTo>
                <a:lnTo>
                  <a:pt x="15" y="0"/>
                </a:lnTo>
                <a:lnTo>
                  <a:pt x="15" y="16"/>
                </a:lnTo>
                <a:lnTo>
                  <a:pt x="3" y="16"/>
                </a:lnTo>
                <a:lnTo>
                  <a:pt x="2" y="26"/>
                </a:lnTo>
                <a:lnTo>
                  <a:pt x="9" y="26"/>
                </a:lnTo>
                <a:lnTo>
                  <a:pt x="0" y="66"/>
                </a:lnTo>
                <a:lnTo>
                  <a:pt x="9" y="66"/>
                </a:lnTo>
                <a:lnTo>
                  <a:pt x="15" y="43"/>
                </a:lnTo>
                <a:lnTo>
                  <a:pt x="15" y="89"/>
                </a:lnTo>
                <a:lnTo>
                  <a:pt x="26" y="89"/>
                </a:lnTo>
                <a:lnTo>
                  <a:pt x="26" y="42"/>
                </a:lnTo>
                <a:lnTo>
                  <a:pt x="28" y="49"/>
                </a:lnTo>
                <a:lnTo>
                  <a:pt x="36" y="49"/>
                </a:lnTo>
                <a:lnTo>
                  <a:pt x="28" y="26"/>
                </a:lnTo>
                <a:lnTo>
                  <a:pt x="36" y="26"/>
                </a:lnTo>
                <a:lnTo>
                  <a:pt x="38" y="16"/>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3" name="Freeform 11"/>
          <p:cNvSpPr>
            <a:spLocks/>
          </p:cNvSpPr>
          <p:nvPr userDrawn="1"/>
        </p:nvSpPr>
        <p:spPr bwMode="auto">
          <a:xfrm>
            <a:off x="7161213" y="477838"/>
            <a:ext cx="290513" cy="203200"/>
          </a:xfrm>
          <a:custGeom>
            <a:avLst/>
            <a:gdLst>
              <a:gd name="T0" fmla="*/ 133 w 167"/>
              <a:gd name="T1" fmla="*/ 31 h 115"/>
              <a:gd name="T2" fmla="*/ 133 w 167"/>
              <a:gd name="T3" fmla="*/ 32 h 115"/>
              <a:gd name="T4" fmla="*/ 66 w 167"/>
              <a:gd name="T5" fmla="*/ 83 h 115"/>
              <a:gd name="T6" fmla="*/ 23 w 167"/>
              <a:gd name="T7" fmla="*/ 68 h 115"/>
              <a:gd name="T8" fmla="*/ 20 w 167"/>
              <a:gd name="T9" fmla="*/ 68 h 115"/>
              <a:gd name="T10" fmla="*/ 1 w 167"/>
              <a:gd name="T11" fmla="*/ 88 h 115"/>
              <a:gd name="T12" fmla="*/ 1 w 167"/>
              <a:gd name="T13" fmla="*/ 91 h 115"/>
              <a:gd name="T14" fmla="*/ 66 w 167"/>
              <a:gd name="T15" fmla="*/ 115 h 115"/>
              <a:gd name="T16" fmla="*/ 167 w 167"/>
              <a:gd name="T17" fmla="*/ 14 h 115"/>
              <a:gd name="T18" fmla="*/ 167 w 167"/>
              <a:gd name="T19" fmla="*/ 3 h 115"/>
              <a:gd name="T20" fmla="*/ 163 w 167"/>
              <a:gd name="T21" fmla="*/ 1 h 115"/>
              <a:gd name="T22" fmla="*/ 133 w 167"/>
              <a:gd name="T23" fmla="*/ 31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7" h="115">
                <a:moveTo>
                  <a:pt x="133" y="31"/>
                </a:moveTo>
                <a:cubicBezTo>
                  <a:pt x="133" y="32"/>
                  <a:pt x="133" y="32"/>
                  <a:pt x="133" y="32"/>
                </a:cubicBezTo>
                <a:cubicBezTo>
                  <a:pt x="125" y="61"/>
                  <a:pt x="98" y="83"/>
                  <a:pt x="66" y="83"/>
                </a:cubicBezTo>
                <a:cubicBezTo>
                  <a:pt x="50" y="83"/>
                  <a:pt x="35" y="77"/>
                  <a:pt x="23" y="68"/>
                </a:cubicBezTo>
                <a:cubicBezTo>
                  <a:pt x="22" y="67"/>
                  <a:pt x="21" y="68"/>
                  <a:pt x="20" y="68"/>
                </a:cubicBezTo>
                <a:cubicBezTo>
                  <a:pt x="1" y="88"/>
                  <a:pt x="1" y="88"/>
                  <a:pt x="1" y="88"/>
                </a:cubicBezTo>
                <a:cubicBezTo>
                  <a:pt x="0" y="89"/>
                  <a:pt x="0" y="90"/>
                  <a:pt x="1" y="91"/>
                </a:cubicBezTo>
                <a:cubicBezTo>
                  <a:pt x="18" y="106"/>
                  <a:pt x="41" y="115"/>
                  <a:pt x="66" y="115"/>
                </a:cubicBezTo>
                <a:cubicBezTo>
                  <a:pt x="122" y="115"/>
                  <a:pt x="167" y="70"/>
                  <a:pt x="167" y="14"/>
                </a:cubicBezTo>
                <a:cubicBezTo>
                  <a:pt x="167" y="10"/>
                  <a:pt x="167" y="6"/>
                  <a:pt x="167" y="3"/>
                </a:cubicBezTo>
                <a:cubicBezTo>
                  <a:pt x="167" y="1"/>
                  <a:pt x="165" y="0"/>
                  <a:pt x="163" y="1"/>
                </a:cubicBezTo>
                <a:lnTo>
                  <a:pt x="133" y="31"/>
                </a:lnTo>
                <a:close/>
              </a:path>
            </a:pathLst>
          </a:custGeom>
          <a:solidFill>
            <a:srgbClr val="00B09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12"/>
          <p:cNvSpPr>
            <a:spLocks/>
          </p:cNvSpPr>
          <p:nvPr userDrawn="1"/>
        </p:nvSpPr>
        <p:spPr bwMode="auto">
          <a:xfrm>
            <a:off x="7100888" y="323850"/>
            <a:ext cx="290513" cy="201613"/>
          </a:xfrm>
          <a:custGeom>
            <a:avLst/>
            <a:gdLst>
              <a:gd name="T0" fmla="*/ 34 w 167"/>
              <a:gd name="T1" fmla="*/ 84 h 115"/>
              <a:gd name="T2" fmla="*/ 34 w 167"/>
              <a:gd name="T3" fmla="*/ 83 h 115"/>
              <a:gd name="T4" fmla="*/ 101 w 167"/>
              <a:gd name="T5" fmla="*/ 32 h 115"/>
              <a:gd name="T6" fmla="*/ 144 w 167"/>
              <a:gd name="T7" fmla="*/ 47 h 115"/>
              <a:gd name="T8" fmla="*/ 146 w 167"/>
              <a:gd name="T9" fmla="*/ 47 h 115"/>
              <a:gd name="T10" fmla="*/ 166 w 167"/>
              <a:gd name="T11" fmla="*/ 27 h 115"/>
              <a:gd name="T12" fmla="*/ 166 w 167"/>
              <a:gd name="T13" fmla="*/ 24 h 115"/>
              <a:gd name="T14" fmla="*/ 101 w 167"/>
              <a:gd name="T15" fmla="*/ 0 h 115"/>
              <a:gd name="T16" fmla="*/ 0 w 167"/>
              <a:gd name="T17" fmla="*/ 102 h 115"/>
              <a:gd name="T18" fmla="*/ 0 w 167"/>
              <a:gd name="T19" fmla="*/ 113 h 115"/>
              <a:gd name="T20" fmla="*/ 4 w 167"/>
              <a:gd name="T21" fmla="*/ 114 h 115"/>
              <a:gd name="T22" fmla="*/ 34 w 167"/>
              <a:gd name="T23" fmla="*/ 84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7" h="115">
                <a:moveTo>
                  <a:pt x="34" y="84"/>
                </a:moveTo>
                <a:cubicBezTo>
                  <a:pt x="34" y="83"/>
                  <a:pt x="34" y="83"/>
                  <a:pt x="34" y="83"/>
                </a:cubicBezTo>
                <a:cubicBezTo>
                  <a:pt x="42" y="54"/>
                  <a:pt x="69" y="32"/>
                  <a:pt x="101" y="32"/>
                </a:cubicBezTo>
                <a:cubicBezTo>
                  <a:pt x="117" y="32"/>
                  <a:pt x="132" y="38"/>
                  <a:pt x="144" y="47"/>
                </a:cubicBezTo>
                <a:cubicBezTo>
                  <a:pt x="145" y="48"/>
                  <a:pt x="146" y="48"/>
                  <a:pt x="146" y="47"/>
                </a:cubicBezTo>
                <a:cubicBezTo>
                  <a:pt x="166" y="27"/>
                  <a:pt x="166" y="27"/>
                  <a:pt x="166" y="27"/>
                </a:cubicBezTo>
                <a:cubicBezTo>
                  <a:pt x="167" y="26"/>
                  <a:pt x="167" y="25"/>
                  <a:pt x="166" y="24"/>
                </a:cubicBezTo>
                <a:cubicBezTo>
                  <a:pt x="149" y="9"/>
                  <a:pt x="126" y="0"/>
                  <a:pt x="101" y="0"/>
                </a:cubicBezTo>
                <a:cubicBezTo>
                  <a:pt x="45" y="0"/>
                  <a:pt x="0" y="46"/>
                  <a:pt x="0" y="102"/>
                </a:cubicBezTo>
                <a:cubicBezTo>
                  <a:pt x="0" y="105"/>
                  <a:pt x="0" y="109"/>
                  <a:pt x="0" y="113"/>
                </a:cubicBezTo>
                <a:cubicBezTo>
                  <a:pt x="0" y="114"/>
                  <a:pt x="2" y="115"/>
                  <a:pt x="4" y="114"/>
                </a:cubicBezTo>
                <a:lnTo>
                  <a:pt x="34" y="84"/>
                </a:lnTo>
                <a:close/>
              </a:path>
            </a:pathLst>
          </a:custGeom>
          <a:solidFill>
            <a:srgbClr val="00B09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13"/>
          <p:cNvSpPr>
            <a:spLocks/>
          </p:cNvSpPr>
          <p:nvPr userDrawn="1"/>
        </p:nvSpPr>
        <p:spPr bwMode="auto">
          <a:xfrm>
            <a:off x="7245350" y="323850"/>
            <a:ext cx="233363" cy="247650"/>
          </a:xfrm>
          <a:custGeom>
            <a:avLst/>
            <a:gdLst>
              <a:gd name="T0" fmla="*/ 2 w 134"/>
              <a:gd name="T1" fmla="*/ 134 h 141"/>
              <a:gd name="T2" fmla="*/ 41 w 134"/>
              <a:gd name="T3" fmla="*/ 141 h 141"/>
              <a:gd name="T4" fmla="*/ 43 w 134"/>
              <a:gd name="T5" fmla="*/ 140 h 141"/>
              <a:gd name="T6" fmla="*/ 134 w 134"/>
              <a:gd name="T7" fmla="*/ 50 h 141"/>
              <a:gd name="T8" fmla="*/ 134 w 134"/>
              <a:gd name="T9" fmla="*/ 48 h 141"/>
              <a:gd name="T10" fmla="*/ 134 w 134"/>
              <a:gd name="T11" fmla="*/ 2 h 141"/>
              <a:gd name="T12" fmla="*/ 131 w 134"/>
              <a:gd name="T13" fmla="*/ 1 h 141"/>
              <a:gd name="T14" fmla="*/ 1 w 134"/>
              <a:gd name="T15" fmla="*/ 131 h 141"/>
              <a:gd name="T16" fmla="*/ 2 w 134"/>
              <a:gd name="T17" fmla="*/ 134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141">
                <a:moveTo>
                  <a:pt x="2" y="134"/>
                </a:moveTo>
                <a:cubicBezTo>
                  <a:pt x="41" y="141"/>
                  <a:pt x="41" y="141"/>
                  <a:pt x="41" y="141"/>
                </a:cubicBezTo>
                <a:cubicBezTo>
                  <a:pt x="42" y="141"/>
                  <a:pt x="43" y="141"/>
                  <a:pt x="43" y="140"/>
                </a:cubicBezTo>
                <a:cubicBezTo>
                  <a:pt x="134" y="50"/>
                  <a:pt x="134" y="50"/>
                  <a:pt x="134" y="50"/>
                </a:cubicBezTo>
                <a:cubicBezTo>
                  <a:pt x="134" y="49"/>
                  <a:pt x="134" y="49"/>
                  <a:pt x="134" y="48"/>
                </a:cubicBezTo>
                <a:cubicBezTo>
                  <a:pt x="134" y="2"/>
                  <a:pt x="134" y="2"/>
                  <a:pt x="134" y="2"/>
                </a:cubicBezTo>
                <a:cubicBezTo>
                  <a:pt x="134" y="1"/>
                  <a:pt x="132" y="0"/>
                  <a:pt x="131" y="1"/>
                </a:cubicBezTo>
                <a:cubicBezTo>
                  <a:pt x="1" y="131"/>
                  <a:pt x="1" y="131"/>
                  <a:pt x="1" y="131"/>
                </a:cubicBezTo>
                <a:cubicBezTo>
                  <a:pt x="0" y="132"/>
                  <a:pt x="1" y="134"/>
                  <a:pt x="2" y="134"/>
                </a:cubicBezTo>
                <a:close/>
              </a:path>
            </a:pathLst>
          </a:custGeom>
          <a:solidFill>
            <a:srgbClr val="00B09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14"/>
          <p:cNvSpPr>
            <a:spLocks/>
          </p:cNvSpPr>
          <p:nvPr userDrawn="1"/>
        </p:nvSpPr>
        <p:spPr bwMode="auto">
          <a:xfrm>
            <a:off x="7073900" y="433388"/>
            <a:ext cx="233363" cy="247650"/>
          </a:xfrm>
          <a:custGeom>
            <a:avLst/>
            <a:gdLst>
              <a:gd name="T0" fmla="*/ 132 w 134"/>
              <a:gd name="T1" fmla="*/ 7 h 141"/>
              <a:gd name="T2" fmla="*/ 93 w 134"/>
              <a:gd name="T3" fmla="*/ 0 h 141"/>
              <a:gd name="T4" fmla="*/ 91 w 134"/>
              <a:gd name="T5" fmla="*/ 1 h 141"/>
              <a:gd name="T6" fmla="*/ 0 w 134"/>
              <a:gd name="T7" fmla="*/ 92 h 141"/>
              <a:gd name="T8" fmla="*/ 0 w 134"/>
              <a:gd name="T9" fmla="*/ 93 h 141"/>
              <a:gd name="T10" fmla="*/ 0 w 134"/>
              <a:gd name="T11" fmla="*/ 139 h 141"/>
              <a:gd name="T12" fmla="*/ 3 w 134"/>
              <a:gd name="T13" fmla="*/ 140 h 141"/>
              <a:gd name="T14" fmla="*/ 133 w 134"/>
              <a:gd name="T15" fmla="*/ 10 h 141"/>
              <a:gd name="T16" fmla="*/ 132 w 134"/>
              <a:gd name="T17" fmla="*/ 7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141">
                <a:moveTo>
                  <a:pt x="132" y="7"/>
                </a:moveTo>
                <a:cubicBezTo>
                  <a:pt x="93" y="0"/>
                  <a:pt x="93" y="0"/>
                  <a:pt x="93" y="0"/>
                </a:cubicBezTo>
                <a:cubicBezTo>
                  <a:pt x="92" y="0"/>
                  <a:pt x="91" y="0"/>
                  <a:pt x="91" y="1"/>
                </a:cubicBezTo>
                <a:cubicBezTo>
                  <a:pt x="0" y="92"/>
                  <a:pt x="0" y="92"/>
                  <a:pt x="0" y="92"/>
                </a:cubicBezTo>
                <a:cubicBezTo>
                  <a:pt x="0" y="92"/>
                  <a:pt x="0" y="92"/>
                  <a:pt x="0" y="93"/>
                </a:cubicBezTo>
                <a:cubicBezTo>
                  <a:pt x="0" y="139"/>
                  <a:pt x="0" y="139"/>
                  <a:pt x="0" y="139"/>
                </a:cubicBezTo>
                <a:cubicBezTo>
                  <a:pt x="0" y="140"/>
                  <a:pt x="2" y="141"/>
                  <a:pt x="3" y="140"/>
                </a:cubicBezTo>
                <a:cubicBezTo>
                  <a:pt x="133" y="10"/>
                  <a:pt x="133" y="10"/>
                  <a:pt x="133" y="10"/>
                </a:cubicBezTo>
                <a:cubicBezTo>
                  <a:pt x="134" y="9"/>
                  <a:pt x="133" y="7"/>
                  <a:pt x="132" y="7"/>
                </a:cubicBezTo>
                <a:close/>
              </a:path>
            </a:pathLst>
          </a:custGeom>
          <a:solidFill>
            <a:srgbClr val="00B09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15"/>
          <p:cNvSpPr>
            <a:spLocks/>
          </p:cNvSpPr>
          <p:nvPr userDrawn="1"/>
        </p:nvSpPr>
        <p:spPr bwMode="auto">
          <a:xfrm>
            <a:off x="7581900" y="431800"/>
            <a:ext cx="50800" cy="180975"/>
          </a:xfrm>
          <a:custGeom>
            <a:avLst/>
            <a:gdLst>
              <a:gd name="T0" fmla="*/ 10 w 29"/>
              <a:gd name="T1" fmla="*/ 0 h 103"/>
              <a:gd name="T2" fmla="*/ 29 w 29"/>
              <a:gd name="T3" fmla="*/ 0 h 103"/>
              <a:gd name="T4" fmla="*/ 29 w 29"/>
              <a:gd name="T5" fmla="*/ 74 h 103"/>
              <a:gd name="T6" fmla="*/ 0 w 29"/>
              <a:gd name="T7" fmla="*/ 103 h 103"/>
              <a:gd name="T8" fmla="*/ 0 w 29"/>
              <a:gd name="T9" fmla="*/ 84 h 103"/>
              <a:gd name="T10" fmla="*/ 10 w 29"/>
              <a:gd name="T11" fmla="*/ 74 h 103"/>
              <a:gd name="T12" fmla="*/ 10 w 29"/>
              <a:gd name="T13" fmla="*/ 0 h 103"/>
            </a:gdLst>
            <a:ahLst/>
            <a:cxnLst>
              <a:cxn ang="0">
                <a:pos x="T0" y="T1"/>
              </a:cxn>
              <a:cxn ang="0">
                <a:pos x="T2" y="T3"/>
              </a:cxn>
              <a:cxn ang="0">
                <a:pos x="T4" y="T5"/>
              </a:cxn>
              <a:cxn ang="0">
                <a:pos x="T6" y="T7"/>
              </a:cxn>
              <a:cxn ang="0">
                <a:pos x="T8" y="T9"/>
              </a:cxn>
              <a:cxn ang="0">
                <a:pos x="T10" y="T11"/>
              </a:cxn>
              <a:cxn ang="0">
                <a:pos x="T12" y="T13"/>
              </a:cxn>
            </a:cxnLst>
            <a:rect l="0" t="0" r="r" b="b"/>
            <a:pathLst>
              <a:path w="29" h="103">
                <a:moveTo>
                  <a:pt x="10" y="0"/>
                </a:moveTo>
                <a:cubicBezTo>
                  <a:pt x="29" y="0"/>
                  <a:pt x="29" y="0"/>
                  <a:pt x="29" y="0"/>
                </a:cubicBezTo>
                <a:cubicBezTo>
                  <a:pt x="29" y="74"/>
                  <a:pt x="29" y="74"/>
                  <a:pt x="29" y="74"/>
                </a:cubicBezTo>
                <a:cubicBezTo>
                  <a:pt x="29" y="93"/>
                  <a:pt x="24" y="103"/>
                  <a:pt x="0" y="103"/>
                </a:cubicBezTo>
                <a:cubicBezTo>
                  <a:pt x="0" y="84"/>
                  <a:pt x="0" y="84"/>
                  <a:pt x="0" y="84"/>
                </a:cubicBezTo>
                <a:cubicBezTo>
                  <a:pt x="5" y="84"/>
                  <a:pt x="10" y="81"/>
                  <a:pt x="10" y="74"/>
                </a:cubicBezTo>
                <a:lnTo>
                  <a:pt x="10" y="0"/>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8" name="Rectangle 16"/>
          <p:cNvSpPr>
            <a:spLocks noChangeArrowheads="1"/>
          </p:cNvSpPr>
          <p:nvPr userDrawn="1"/>
        </p:nvSpPr>
        <p:spPr bwMode="auto">
          <a:xfrm>
            <a:off x="7656513" y="431800"/>
            <a:ext cx="34925" cy="141288"/>
          </a:xfrm>
          <a:prstGeom prst="rect">
            <a:avLst/>
          </a:pr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9" name="Freeform 17"/>
          <p:cNvSpPr>
            <a:spLocks/>
          </p:cNvSpPr>
          <p:nvPr userDrawn="1"/>
        </p:nvSpPr>
        <p:spPr bwMode="auto">
          <a:xfrm>
            <a:off x="7710488" y="428625"/>
            <a:ext cx="142875" cy="146050"/>
          </a:xfrm>
          <a:custGeom>
            <a:avLst/>
            <a:gdLst>
              <a:gd name="T0" fmla="*/ 46 w 82"/>
              <a:gd name="T1" fmla="*/ 35 h 83"/>
              <a:gd name="T2" fmla="*/ 66 w 82"/>
              <a:gd name="T3" fmla="*/ 35 h 83"/>
              <a:gd name="T4" fmla="*/ 82 w 82"/>
              <a:gd name="T5" fmla="*/ 35 h 83"/>
              <a:gd name="T6" fmla="*/ 82 w 82"/>
              <a:gd name="T7" fmla="*/ 82 h 83"/>
              <a:gd name="T8" fmla="*/ 66 w 82"/>
              <a:gd name="T9" fmla="*/ 82 h 83"/>
              <a:gd name="T10" fmla="*/ 66 w 82"/>
              <a:gd name="T11" fmla="*/ 75 h 83"/>
              <a:gd name="T12" fmla="*/ 42 w 82"/>
              <a:gd name="T13" fmla="*/ 83 h 83"/>
              <a:gd name="T14" fmla="*/ 0 w 82"/>
              <a:gd name="T15" fmla="*/ 41 h 83"/>
              <a:gd name="T16" fmla="*/ 42 w 82"/>
              <a:gd name="T17" fmla="*/ 0 h 83"/>
              <a:gd name="T18" fmla="*/ 69 w 82"/>
              <a:gd name="T19" fmla="*/ 10 h 83"/>
              <a:gd name="T20" fmla="*/ 56 w 82"/>
              <a:gd name="T21" fmla="*/ 22 h 83"/>
              <a:gd name="T22" fmla="*/ 42 w 82"/>
              <a:gd name="T23" fmla="*/ 17 h 83"/>
              <a:gd name="T24" fmla="*/ 25 w 82"/>
              <a:gd name="T25" fmla="*/ 24 h 83"/>
              <a:gd name="T26" fmla="*/ 17 w 82"/>
              <a:gd name="T27" fmla="*/ 41 h 83"/>
              <a:gd name="T28" fmla="*/ 25 w 82"/>
              <a:gd name="T29" fmla="*/ 59 h 83"/>
              <a:gd name="T30" fmla="*/ 42 w 82"/>
              <a:gd name="T31" fmla="*/ 66 h 83"/>
              <a:gd name="T32" fmla="*/ 59 w 82"/>
              <a:gd name="T33" fmla="*/ 59 h 83"/>
              <a:gd name="T34" fmla="*/ 65 w 82"/>
              <a:gd name="T35" fmla="*/ 51 h 83"/>
              <a:gd name="T36" fmla="*/ 46 w 82"/>
              <a:gd name="T37" fmla="*/ 35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2" h="83">
                <a:moveTo>
                  <a:pt x="46" y="35"/>
                </a:moveTo>
                <a:cubicBezTo>
                  <a:pt x="66" y="35"/>
                  <a:pt x="66" y="35"/>
                  <a:pt x="66" y="35"/>
                </a:cubicBezTo>
                <a:cubicBezTo>
                  <a:pt x="82" y="35"/>
                  <a:pt x="82" y="35"/>
                  <a:pt x="82" y="35"/>
                </a:cubicBezTo>
                <a:cubicBezTo>
                  <a:pt x="82" y="82"/>
                  <a:pt x="82" y="82"/>
                  <a:pt x="82" y="82"/>
                </a:cubicBezTo>
                <a:cubicBezTo>
                  <a:pt x="66" y="82"/>
                  <a:pt x="66" y="82"/>
                  <a:pt x="66" y="82"/>
                </a:cubicBezTo>
                <a:cubicBezTo>
                  <a:pt x="66" y="75"/>
                  <a:pt x="66" y="75"/>
                  <a:pt x="66" y="75"/>
                </a:cubicBezTo>
                <a:cubicBezTo>
                  <a:pt x="59" y="80"/>
                  <a:pt x="51" y="83"/>
                  <a:pt x="42" y="83"/>
                </a:cubicBezTo>
                <a:cubicBezTo>
                  <a:pt x="19" y="83"/>
                  <a:pt x="0" y="64"/>
                  <a:pt x="0" y="41"/>
                </a:cubicBezTo>
                <a:cubicBezTo>
                  <a:pt x="0" y="18"/>
                  <a:pt x="19" y="0"/>
                  <a:pt x="42" y="0"/>
                </a:cubicBezTo>
                <a:cubicBezTo>
                  <a:pt x="52" y="0"/>
                  <a:pt x="62" y="3"/>
                  <a:pt x="69" y="10"/>
                </a:cubicBezTo>
                <a:cubicBezTo>
                  <a:pt x="56" y="22"/>
                  <a:pt x="56" y="22"/>
                  <a:pt x="56" y="22"/>
                </a:cubicBezTo>
                <a:cubicBezTo>
                  <a:pt x="52" y="19"/>
                  <a:pt x="47" y="17"/>
                  <a:pt x="42" y="17"/>
                </a:cubicBezTo>
                <a:cubicBezTo>
                  <a:pt x="35" y="17"/>
                  <a:pt x="29" y="20"/>
                  <a:pt x="25" y="24"/>
                </a:cubicBezTo>
                <a:cubicBezTo>
                  <a:pt x="20" y="29"/>
                  <a:pt x="17" y="35"/>
                  <a:pt x="17" y="41"/>
                </a:cubicBezTo>
                <a:cubicBezTo>
                  <a:pt x="17" y="48"/>
                  <a:pt x="20" y="54"/>
                  <a:pt x="25" y="59"/>
                </a:cubicBezTo>
                <a:cubicBezTo>
                  <a:pt x="29" y="63"/>
                  <a:pt x="35" y="66"/>
                  <a:pt x="42" y="66"/>
                </a:cubicBezTo>
                <a:cubicBezTo>
                  <a:pt x="48" y="66"/>
                  <a:pt x="54" y="63"/>
                  <a:pt x="59" y="59"/>
                </a:cubicBezTo>
                <a:cubicBezTo>
                  <a:pt x="60" y="58"/>
                  <a:pt x="63" y="54"/>
                  <a:pt x="65" y="51"/>
                </a:cubicBezTo>
                <a:lnTo>
                  <a:pt x="46" y="35"/>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20" name="Freeform 18"/>
          <p:cNvSpPr>
            <a:spLocks/>
          </p:cNvSpPr>
          <p:nvPr userDrawn="1"/>
        </p:nvSpPr>
        <p:spPr bwMode="auto">
          <a:xfrm>
            <a:off x="7870825" y="431800"/>
            <a:ext cx="120650" cy="141288"/>
          </a:xfrm>
          <a:custGeom>
            <a:avLst/>
            <a:gdLst>
              <a:gd name="T0" fmla="*/ 35 w 69"/>
              <a:gd name="T1" fmla="*/ 81 h 81"/>
              <a:gd name="T2" fmla="*/ 69 w 69"/>
              <a:gd name="T3" fmla="*/ 46 h 81"/>
              <a:gd name="T4" fmla="*/ 69 w 69"/>
              <a:gd name="T5" fmla="*/ 0 h 81"/>
              <a:gd name="T6" fmla="*/ 51 w 69"/>
              <a:gd name="T7" fmla="*/ 0 h 81"/>
              <a:gd name="T8" fmla="*/ 51 w 69"/>
              <a:gd name="T9" fmla="*/ 46 h 81"/>
              <a:gd name="T10" fmla="*/ 46 w 69"/>
              <a:gd name="T11" fmla="*/ 58 h 81"/>
              <a:gd name="T12" fmla="*/ 35 w 69"/>
              <a:gd name="T13" fmla="*/ 63 h 81"/>
              <a:gd name="T14" fmla="*/ 23 w 69"/>
              <a:gd name="T15" fmla="*/ 58 h 81"/>
              <a:gd name="T16" fmla="*/ 18 w 69"/>
              <a:gd name="T17" fmla="*/ 46 h 81"/>
              <a:gd name="T18" fmla="*/ 18 w 69"/>
              <a:gd name="T19" fmla="*/ 0 h 81"/>
              <a:gd name="T20" fmla="*/ 0 w 69"/>
              <a:gd name="T21" fmla="*/ 0 h 81"/>
              <a:gd name="T22" fmla="*/ 0 w 69"/>
              <a:gd name="T23" fmla="*/ 46 h 81"/>
              <a:gd name="T24" fmla="*/ 35 w 69"/>
              <a:gd name="T25"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9" h="81">
                <a:moveTo>
                  <a:pt x="35" y="81"/>
                </a:moveTo>
                <a:cubicBezTo>
                  <a:pt x="49" y="81"/>
                  <a:pt x="69" y="69"/>
                  <a:pt x="69" y="46"/>
                </a:cubicBezTo>
                <a:cubicBezTo>
                  <a:pt x="69" y="34"/>
                  <a:pt x="69" y="15"/>
                  <a:pt x="69" y="0"/>
                </a:cubicBezTo>
                <a:cubicBezTo>
                  <a:pt x="51" y="0"/>
                  <a:pt x="51" y="0"/>
                  <a:pt x="51" y="0"/>
                </a:cubicBezTo>
                <a:cubicBezTo>
                  <a:pt x="51" y="46"/>
                  <a:pt x="51" y="46"/>
                  <a:pt x="51" y="46"/>
                </a:cubicBezTo>
                <a:cubicBezTo>
                  <a:pt x="51" y="51"/>
                  <a:pt x="49" y="55"/>
                  <a:pt x="46" y="58"/>
                </a:cubicBezTo>
                <a:cubicBezTo>
                  <a:pt x="42" y="61"/>
                  <a:pt x="37" y="63"/>
                  <a:pt x="35" y="63"/>
                </a:cubicBezTo>
                <a:cubicBezTo>
                  <a:pt x="32" y="63"/>
                  <a:pt x="27" y="61"/>
                  <a:pt x="23" y="58"/>
                </a:cubicBezTo>
                <a:cubicBezTo>
                  <a:pt x="20" y="55"/>
                  <a:pt x="18" y="51"/>
                  <a:pt x="18" y="46"/>
                </a:cubicBezTo>
                <a:cubicBezTo>
                  <a:pt x="18" y="0"/>
                  <a:pt x="18" y="0"/>
                  <a:pt x="18" y="0"/>
                </a:cubicBezTo>
                <a:cubicBezTo>
                  <a:pt x="0" y="0"/>
                  <a:pt x="0" y="0"/>
                  <a:pt x="0" y="0"/>
                </a:cubicBezTo>
                <a:cubicBezTo>
                  <a:pt x="0" y="15"/>
                  <a:pt x="0" y="34"/>
                  <a:pt x="0" y="46"/>
                </a:cubicBezTo>
                <a:cubicBezTo>
                  <a:pt x="0" y="69"/>
                  <a:pt x="20" y="81"/>
                  <a:pt x="35" y="81"/>
                </a:cubicBez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21" name="Freeform 19"/>
          <p:cNvSpPr>
            <a:spLocks/>
          </p:cNvSpPr>
          <p:nvPr userDrawn="1"/>
        </p:nvSpPr>
        <p:spPr bwMode="auto">
          <a:xfrm>
            <a:off x="8166100" y="431800"/>
            <a:ext cx="127000" cy="141288"/>
          </a:xfrm>
          <a:custGeom>
            <a:avLst/>
            <a:gdLst>
              <a:gd name="T0" fmla="*/ 80 w 80"/>
              <a:gd name="T1" fmla="*/ 0 h 89"/>
              <a:gd name="T2" fmla="*/ 80 w 80"/>
              <a:gd name="T3" fmla="*/ 89 h 89"/>
              <a:gd name="T4" fmla="*/ 20 w 80"/>
              <a:gd name="T5" fmla="*/ 45 h 89"/>
              <a:gd name="T6" fmla="*/ 20 w 80"/>
              <a:gd name="T7" fmla="*/ 89 h 89"/>
              <a:gd name="T8" fmla="*/ 0 w 80"/>
              <a:gd name="T9" fmla="*/ 89 h 89"/>
              <a:gd name="T10" fmla="*/ 0 w 80"/>
              <a:gd name="T11" fmla="*/ 0 h 89"/>
              <a:gd name="T12" fmla="*/ 58 w 80"/>
              <a:gd name="T13" fmla="*/ 45 h 89"/>
              <a:gd name="T14" fmla="*/ 58 w 80"/>
              <a:gd name="T15" fmla="*/ 0 h 89"/>
              <a:gd name="T16" fmla="*/ 80 w 80"/>
              <a:gd name="T17" fmla="*/ 0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0" h="89">
                <a:moveTo>
                  <a:pt x="80" y="0"/>
                </a:moveTo>
                <a:lnTo>
                  <a:pt x="80" y="89"/>
                </a:lnTo>
                <a:lnTo>
                  <a:pt x="20" y="45"/>
                </a:lnTo>
                <a:lnTo>
                  <a:pt x="20" y="89"/>
                </a:lnTo>
                <a:lnTo>
                  <a:pt x="0" y="89"/>
                </a:lnTo>
                <a:lnTo>
                  <a:pt x="0" y="0"/>
                </a:lnTo>
                <a:lnTo>
                  <a:pt x="58" y="45"/>
                </a:lnTo>
                <a:lnTo>
                  <a:pt x="58" y="0"/>
                </a:lnTo>
                <a:lnTo>
                  <a:pt x="80" y="0"/>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22" name="Freeform 20"/>
          <p:cNvSpPr>
            <a:spLocks/>
          </p:cNvSpPr>
          <p:nvPr userDrawn="1"/>
        </p:nvSpPr>
        <p:spPr bwMode="auto">
          <a:xfrm>
            <a:off x="8308975" y="428625"/>
            <a:ext cx="144463" cy="146050"/>
          </a:xfrm>
          <a:custGeom>
            <a:avLst/>
            <a:gdLst>
              <a:gd name="T0" fmla="*/ 46 w 83"/>
              <a:gd name="T1" fmla="*/ 35 h 83"/>
              <a:gd name="T2" fmla="*/ 67 w 83"/>
              <a:gd name="T3" fmla="*/ 35 h 83"/>
              <a:gd name="T4" fmla="*/ 83 w 83"/>
              <a:gd name="T5" fmla="*/ 35 h 83"/>
              <a:gd name="T6" fmla="*/ 83 w 83"/>
              <a:gd name="T7" fmla="*/ 82 h 83"/>
              <a:gd name="T8" fmla="*/ 67 w 83"/>
              <a:gd name="T9" fmla="*/ 82 h 83"/>
              <a:gd name="T10" fmla="*/ 67 w 83"/>
              <a:gd name="T11" fmla="*/ 75 h 83"/>
              <a:gd name="T12" fmla="*/ 42 w 83"/>
              <a:gd name="T13" fmla="*/ 83 h 83"/>
              <a:gd name="T14" fmla="*/ 0 w 83"/>
              <a:gd name="T15" fmla="*/ 41 h 83"/>
              <a:gd name="T16" fmla="*/ 42 w 83"/>
              <a:gd name="T17" fmla="*/ 0 h 83"/>
              <a:gd name="T18" fmla="*/ 69 w 83"/>
              <a:gd name="T19" fmla="*/ 10 h 83"/>
              <a:gd name="T20" fmla="*/ 57 w 83"/>
              <a:gd name="T21" fmla="*/ 22 h 83"/>
              <a:gd name="T22" fmla="*/ 42 w 83"/>
              <a:gd name="T23" fmla="*/ 17 h 83"/>
              <a:gd name="T24" fmla="*/ 25 w 83"/>
              <a:gd name="T25" fmla="*/ 24 h 83"/>
              <a:gd name="T26" fmla="*/ 18 w 83"/>
              <a:gd name="T27" fmla="*/ 41 h 83"/>
              <a:gd name="T28" fmla="*/ 25 w 83"/>
              <a:gd name="T29" fmla="*/ 59 h 83"/>
              <a:gd name="T30" fmla="*/ 42 w 83"/>
              <a:gd name="T31" fmla="*/ 66 h 83"/>
              <a:gd name="T32" fmla="*/ 59 w 83"/>
              <a:gd name="T33" fmla="*/ 59 h 83"/>
              <a:gd name="T34" fmla="*/ 65 w 83"/>
              <a:gd name="T35" fmla="*/ 51 h 83"/>
              <a:gd name="T36" fmla="*/ 46 w 83"/>
              <a:gd name="T37" fmla="*/ 35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3" h="83">
                <a:moveTo>
                  <a:pt x="46" y="35"/>
                </a:moveTo>
                <a:cubicBezTo>
                  <a:pt x="67" y="35"/>
                  <a:pt x="67" y="35"/>
                  <a:pt x="67" y="35"/>
                </a:cubicBezTo>
                <a:cubicBezTo>
                  <a:pt x="83" y="35"/>
                  <a:pt x="83" y="35"/>
                  <a:pt x="83" y="35"/>
                </a:cubicBezTo>
                <a:cubicBezTo>
                  <a:pt x="83" y="82"/>
                  <a:pt x="83" y="82"/>
                  <a:pt x="83" y="82"/>
                </a:cubicBezTo>
                <a:cubicBezTo>
                  <a:pt x="67" y="82"/>
                  <a:pt x="67" y="82"/>
                  <a:pt x="67" y="82"/>
                </a:cubicBezTo>
                <a:cubicBezTo>
                  <a:pt x="67" y="75"/>
                  <a:pt x="67" y="75"/>
                  <a:pt x="67" y="75"/>
                </a:cubicBezTo>
                <a:cubicBezTo>
                  <a:pt x="60" y="80"/>
                  <a:pt x="51" y="83"/>
                  <a:pt x="42" y="83"/>
                </a:cubicBezTo>
                <a:cubicBezTo>
                  <a:pt x="19" y="83"/>
                  <a:pt x="0" y="64"/>
                  <a:pt x="0" y="41"/>
                </a:cubicBezTo>
                <a:cubicBezTo>
                  <a:pt x="0" y="18"/>
                  <a:pt x="19" y="0"/>
                  <a:pt x="42" y="0"/>
                </a:cubicBezTo>
                <a:cubicBezTo>
                  <a:pt x="53" y="0"/>
                  <a:pt x="62" y="3"/>
                  <a:pt x="69" y="10"/>
                </a:cubicBezTo>
                <a:cubicBezTo>
                  <a:pt x="57" y="22"/>
                  <a:pt x="57" y="22"/>
                  <a:pt x="57" y="22"/>
                </a:cubicBezTo>
                <a:cubicBezTo>
                  <a:pt x="53" y="19"/>
                  <a:pt x="48" y="17"/>
                  <a:pt x="42" y="17"/>
                </a:cubicBezTo>
                <a:cubicBezTo>
                  <a:pt x="36" y="17"/>
                  <a:pt x="30" y="20"/>
                  <a:pt x="25" y="24"/>
                </a:cubicBezTo>
                <a:cubicBezTo>
                  <a:pt x="20" y="29"/>
                  <a:pt x="18" y="35"/>
                  <a:pt x="18" y="41"/>
                </a:cubicBezTo>
                <a:cubicBezTo>
                  <a:pt x="18" y="48"/>
                  <a:pt x="20" y="54"/>
                  <a:pt x="25" y="59"/>
                </a:cubicBezTo>
                <a:cubicBezTo>
                  <a:pt x="30" y="63"/>
                  <a:pt x="36" y="66"/>
                  <a:pt x="42" y="66"/>
                </a:cubicBezTo>
                <a:cubicBezTo>
                  <a:pt x="49" y="66"/>
                  <a:pt x="55" y="63"/>
                  <a:pt x="59" y="59"/>
                </a:cubicBezTo>
                <a:cubicBezTo>
                  <a:pt x="60" y="58"/>
                  <a:pt x="64" y="54"/>
                  <a:pt x="65" y="51"/>
                </a:cubicBezTo>
                <a:lnTo>
                  <a:pt x="46" y="35"/>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23" name="Freeform 21"/>
          <p:cNvSpPr>
            <a:spLocks noEditPoints="1"/>
          </p:cNvSpPr>
          <p:nvPr userDrawn="1"/>
        </p:nvSpPr>
        <p:spPr bwMode="auto">
          <a:xfrm>
            <a:off x="7993063" y="425450"/>
            <a:ext cx="157163" cy="147638"/>
          </a:xfrm>
          <a:custGeom>
            <a:avLst/>
            <a:gdLst>
              <a:gd name="T0" fmla="*/ 49 w 99"/>
              <a:gd name="T1" fmla="*/ 0 h 93"/>
              <a:gd name="T2" fmla="*/ 0 w 99"/>
              <a:gd name="T3" fmla="*/ 93 h 93"/>
              <a:gd name="T4" fmla="*/ 25 w 99"/>
              <a:gd name="T5" fmla="*/ 93 h 93"/>
              <a:gd name="T6" fmla="*/ 33 w 99"/>
              <a:gd name="T7" fmla="*/ 78 h 93"/>
              <a:gd name="T8" fmla="*/ 66 w 99"/>
              <a:gd name="T9" fmla="*/ 78 h 93"/>
              <a:gd name="T10" fmla="*/ 75 w 99"/>
              <a:gd name="T11" fmla="*/ 93 h 93"/>
              <a:gd name="T12" fmla="*/ 99 w 99"/>
              <a:gd name="T13" fmla="*/ 93 h 93"/>
              <a:gd name="T14" fmla="*/ 49 w 99"/>
              <a:gd name="T15" fmla="*/ 0 h 93"/>
              <a:gd name="T16" fmla="*/ 42 w 99"/>
              <a:gd name="T17" fmla="*/ 60 h 93"/>
              <a:gd name="T18" fmla="*/ 49 w 99"/>
              <a:gd name="T19" fmla="*/ 45 h 93"/>
              <a:gd name="T20" fmla="*/ 58 w 99"/>
              <a:gd name="T21" fmla="*/ 60 h 93"/>
              <a:gd name="T22" fmla="*/ 42 w 99"/>
              <a:gd name="T23" fmla="*/ 60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9" h="93">
                <a:moveTo>
                  <a:pt x="49" y="0"/>
                </a:moveTo>
                <a:lnTo>
                  <a:pt x="0" y="93"/>
                </a:lnTo>
                <a:lnTo>
                  <a:pt x="25" y="93"/>
                </a:lnTo>
                <a:lnTo>
                  <a:pt x="33" y="78"/>
                </a:lnTo>
                <a:lnTo>
                  <a:pt x="66" y="78"/>
                </a:lnTo>
                <a:lnTo>
                  <a:pt x="75" y="93"/>
                </a:lnTo>
                <a:lnTo>
                  <a:pt x="99" y="93"/>
                </a:lnTo>
                <a:lnTo>
                  <a:pt x="49" y="0"/>
                </a:lnTo>
                <a:close/>
                <a:moveTo>
                  <a:pt x="42" y="60"/>
                </a:moveTo>
                <a:lnTo>
                  <a:pt x="49" y="45"/>
                </a:lnTo>
                <a:lnTo>
                  <a:pt x="58" y="60"/>
                </a:lnTo>
                <a:lnTo>
                  <a:pt x="42" y="60"/>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1926273399"/>
      </p:ext>
    </p:extLst>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1_标题和内容">
    <p:bg>
      <p:bgPr>
        <a:blipFill rotWithShape="1">
          <a:blip r:embed="rId2"/>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89871"/>
            <a:ext cx="8229600" cy="4736291"/>
          </a:xfrm>
        </p:spPr>
        <p:txBody>
          <a:bodyPr/>
          <a:lstStyle>
            <a:lvl1pPr>
              <a:defRPr sz="2800">
                <a:solidFill>
                  <a:srgbClr val="FFFFFF"/>
                </a:solidFill>
                <a:ea typeface="微软雅黑"/>
              </a:defRPr>
            </a:lvl1pPr>
            <a:lvl2pPr>
              <a:defRPr sz="2400">
                <a:solidFill>
                  <a:srgbClr val="FFFFFF"/>
                </a:solidFill>
                <a:ea typeface="微软雅黑"/>
              </a:defRPr>
            </a:lvl2pPr>
            <a:lvl3pPr>
              <a:defRPr sz="2000">
                <a:solidFill>
                  <a:srgbClr val="FFFFFF"/>
                </a:solidFill>
                <a:ea typeface="微软雅黑"/>
              </a:defRPr>
            </a:lvl3pPr>
            <a:lvl4pPr>
              <a:defRPr sz="1800">
                <a:solidFill>
                  <a:srgbClr val="FFFFFF"/>
                </a:solidFill>
                <a:ea typeface="微软雅黑"/>
              </a:defRPr>
            </a:lvl4pPr>
            <a:lvl5pPr>
              <a:defRPr sz="1800">
                <a:solidFill>
                  <a:srgbClr val="FFFFFF"/>
                </a:solidFill>
                <a:ea typeface="微软雅黑"/>
              </a:defRPr>
            </a:lvl5pPr>
          </a:lstStyle>
          <a:p>
            <a:pPr lvl="0"/>
            <a:r>
              <a:rPr kumimoji="1" lang="zh-CN" altLang="en-US" dirty="0" smtClean="0"/>
              <a:t>单击此处编辑母版文本样式</a:t>
            </a:r>
          </a:p>
          <a:p>
            <a:pPr lvl="1"/>
            <a:r>
              <a:rPr kumimoji="1" lang="zh-CN" altLang="en-US" dirty="0" smtClean="0"/>
              <a:t>二级</a:t>
            </a:r>
          </a:p>
          <a:p>
            <a:pPr lvl="2"/>
            <a:r>
              <a:rPr kumimoji="1" lang="zh-CN" altLang="en-US" dirty="0" smtClean="0"/>
              <a:t>三级</a:t>
            </a:r>
          </a:p>
          <a:p>
            <a:pPr lvl="3"/>
            <a:r>
              <a:rPr kumimoji="1" lang="zh-CN" altLang="en-US" dirty="0" smtClean="0"/>
              <a:t>四级</a:t>
            </a:r>
          </a:p>
          <a:p>
            <a:pPr lvl="4"/>
            <a:r>
              <a:rPr kumimoji="1" lang="zh-CN" altLang="en-US" dirty="0" smtClean="0"/>
              <a:t>五级</a:t>
            </a:r>
            <a:endParaRPr kumimoji="1" lang="zh-CN" altLang="en-US" dirty="0"/>
          </a:p>
        </p:txBody>
      </p:sp>
      <p:sp>
        <p:nvSpPr>
          <p:cNvPr id="2" name="标题 1"/>
          <p:cNvSpPr>
            <a:spLocks noGrp="1"/>
          </p:cNvSpPr>
          <p:nvPr>
            <p:ph type="title"/>
          </p:nvPr>
        </p:nvSpPr>
        <p:spPr>
          <a:xfrm>
            <a:off x="457200" y="278745"/>
            <a:ext cx="6577289" cy="583200"/>
          </a:xfrm>
        </p:spPr>
        <p:txBody>
          <a:bodyPr>
            <a:normAutofit/>
          </a:bodyPr>
          <a:lstStyle>
            <a:lvl1pPr algn="l">
              <a:defRPr sz="3200">
                <a:solidFill>
                  <a:srgbClr val="DDF06E"/>
                </a:solidFill>
                <a:latin typeface="微软雅黑"/>
                <a:ea typeface="微软雅黑"/>
                <a:cs typeface="微软雅黑"/>
              </a:defRPr>
            </a:lvl1pPr>
          </a:lstStyle>
          <a:p>
            <a:r>
              <a:rPr kumimoji="1" lang="zh-CN" altLang="en-US" dirty="0" smtClean="0"/>
              <a:t>单击此处编辑母版标题样式</a:t>
            </a:r>
            <a:endParaRPr kumimoji="1" lang="zh-CN" altLang="en-US" dirty="0"/>
          </a:p>
        </p:txBody>
      </p:sp>
      <p:pic>
        <p:nvPicPr>
          <p:cNvPr id="7" name="图片 6" descr="1.pn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874933" y="264321"/>
            <a:ext cx="2159000" cy="693279"/>
          </a:xfrm>
          <a:prstGeom prst="rect">
            <a:avLst/>
          </a:prstGeom>
        </p:spPr>
      </p:pic>
      <p:sp>
        <p:nvSpPr>
          <p:cNvPr id="10" name="矩形 9"/>
          <p:cNvSpPr/>
          <p:nvPr userDrawn="1"/>
        </p:nvSpPr>
        <p:spPr>
          <a:xfrm>
            <a:off x="313267" y="289787"/>
            <a:ext cx="76200" cy="572158"/>
          </a:xfrm>
          <a:prstGeom prst="rect">
            <a:avLst/>
          </a:prstGeom>
          <a:solidFill>
            <a:srgbClr val="DDF06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9428449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490018" y="2650876"/>
            <a:ext cx="4658046" cy="1253158"/>
          </a:xfrm>
        </p:spPr>
        <p:txBody>
          <a:bodyPr anchor="b">
            <a:normAutofit/>
          </a:bodyPr>
          <a:lstStyle>
            <a:lvl1pPr algn="l">
              <a:defRPr sz="4000" b="1">
                <a:solidFill>
                  <a:schemeClr val="bg2"/>
                </a:solidFill>
                <a:effectLst/>
              </a:defRPr>
            </a:lvl1p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490018" y="3933056"/>
            <a:ext cx="4658046" cy="374004"/>
          </a:xfrm>
        </p:spPr>
        <p:txBody>
          <a:bodyPr>
            <a:normAutofit/>
          </a:bodyPr>
          <a:lstStyle>
            <a:lvl1pPr marL="0" indent="0" algn="l">
              <a:buNone/>
              <a:defRPr sz="2000">
                <a:solidFill>
                  <a:schemeClr val="tx1">
                    <a:lumMod val="50000"/>
                    <a:lumOff val="50000"/>
                  </a:schemeClr>
                </a:solidFill>
                <a:effectLst/>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dirty="0"/>
          </a:p>
        </p:txBody>
      </p:sp>
      <p:sp>
        <p:nvSpPr>
          <p:cNvPr id="12" name="文本占位符 11"/>
          <p:cNvSpPr>
            <a:spLocks noGrp="1"/>
          </p:cNvSpPr>
          <p:nvPr>
            <p:ph type="body" sz="quarter" idx="10" hasCustomPrompt="1"/>
          </p:nvPr>
        </p:nvSpPr>
        <p:spPr>
          <a:xfrm>
            <a:off x="490018" y="5717792"/>
            <a:ext cx="2304020" cy="295080"/>
          </a:xfrm>
        </p:spPr>
        <p:txBody>
          <a:bodyPr>
            <a:noAutofit/>
          </a:bodyPr>
          <a:lstStyle>
            <a:lvl1pPr marL="0" indent="0">
              <a:buNone/>
              <a:defRPr sz="1600">
                <a:solidFill>
                  <a:schemeClr val="tx1">
                    <a:lumMod val="50000"/>
                    <a:lumOff val="50000"/>
                  </a:schemeClr>
                </a:solidFill>
              </a:defRPr>
            </a:lvl1pPr>
          </a:lstStyle>
          <a:p>
            <a:pPr lvl="0"/>
            <a:r>
              <a:rPr lang="zh-CN" altLang="en-US" dirty="0" smtClean="0"/>
              <a:t>单击此处编辑部门名称</a:t>
            </a:r>
          </a:p>
        </p:txBody>
      </p:sp>
      <p:sp>
        <p:nvSpPr>
          <p:cNvPr id="14" name="文本占位符 13"/>
          <p:cNvSpPr>
            <a:spLocks noGrp="1"/>
          </p:cNvSpPr>
          <p:nvPr>
            <p:ph type="body" sz="quarter" idx="11" hasCustomPrompt="1"/>
          </p:nvPr>
        </p:nvSpPr>
        <p:spPr>
          <a:xfrm>
            <a:off x="490018" y="6030550"/>
            <a:ext cx="2304801" cy="307975"/>
          </a:xfrm>
        </p:spPr>
        <p:txBody>
          <a:bodyPr>
            <a:noAutofit/>
          </a:bodyPr>
          <a:lstStyle>
            <a:lvl1pPr marL="0" indent="0">
              <a:buNone/>
              <a:defRPr lang="zh-CN" altLang="en-US" sz="1600" kern="1200" dirty="0" smtClean="0">
                <a:solidFill>
                  <a:schemeClr val="tx1">
                    <a:lumMod val="50000"/>
                    <a:lumOff val="50000"/>
                  </a:schemeClr>
                </a:solidFill>
                <a:latin typeface="+mn-lt"/>
                <a:ea typeface="+mn-ea"/>
                <a:cs typeface="+mn-cs"/>
              </a:defRPr>
            </a:lvl1pPr>
            <a:lvl2pPr marL="342900" indent="0">
              <a:buNone/>
              <a:defRPr lang="zh-CN" altLang="en-US" sz="1400" kern="1200" dirty="0" smtClean="0">
                <a:solidFill>
                  <a:schemeClr val="accent1"/>
                </a:solidFill>
                <a:latin typeface="+mn-lt"/>
                <a:ea typeface="+mn-ea"/>
                <a:cs typeface="+mn-cs"/>
              </a:defRPr>
            </a:lvl2pPr>
            <a:lvl3pPr marL="685800" indent="0">
              <a:buNone/>
              <a:defRPr lang="zh-CN" altLang="en-US" sz="1400" kern="1200" dirty="0" smtClean="0">
                <a:solidFill>
                  <a:schemeClr val="accent1"/>
                </a:solidFill>
                <a:latin typeface="+mn-lt"/>
                <a:ea typeface="+mn-ea"/>
                <a:cs typeface="+mn-cs"/>
              </a:defRPr>
            </a:lvl3pPr>
            <a:lvl4pPr marL="1028700" indent="0">
              <a:buNone/>
              <a:defRPr lang="zh-CN" altLang="en-US" sz="1400" kern="1200" dirty="0" smtClean="0">
                <a:solidFill>
                  <a:schemeClr val="accent1"/>
                </a:solidFill>
                <a:latin typeface="+mn-lt"/>
                <a:ea typeface="+mn-ea"/>
                <a:cs typeface="+mn-cs"/>
              </a:defRPr>
            </a:lvl4pPr>
            <a:lvl5pPr marL="1371600" indent="0">
              <a:buNone/>
              <a:defRPr lang="zh-CN" altLang="en-US" sz="1400" kern="1200" dirty="0">
                <a:solidFill>
                  <a:schemeClr val="accent1"/>
                </a:solidFill>
                <a:latin typeface="+mn-lt"/>
                <a:ea typeface="+mn-ea"/>
                <a:cs typeface="+mn-cs"/>
              </a:defRPr>
            </a:lvl5pPr>
          </a:lstStyle>
          <a:p>
            <a:pPr lvl="0"/>
            <a:r>
              <a:rPr lang="zh-CN" altLang="en-US" dirty="0" smtClean="0"/>
              <a:t>单击此处编辑时间日期</a:t>
            </a:r>
          </a:p>
        </p:txBody>
      </p:sp>
      <p:sp>
        <p:nvSpPr>
          <p:cNvPr id="9" name="Rectangle 5"/>
          <p:cNvSpPr>
            <a:spLocks noChangeArrowheads="1"/>
          </p:cNvSpPr>
          <p:nvPr/>
        </p:nvSpPr>
        <p:spPr bwMode="auto">
          <a:xfrm>
            <a:off x="3051175" y="754063"/>
            <a:ext cx="11112" cy="279400"/>
          </a:xfrm>
          <a:prstGeom prst="rect">
            <a:avLst/>
          </a:pr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 name="Freeform 6"/>
          <p:cNvSpPr>
            <a:spLocks/>
          </p:cNvSpPr>
          <p:nvPr/>
        </p:nvSpPr>
        <p:spPr bwMode="auto">
          <a:xfrm>
            <a:off x="3475038" y="784226"/>
            <a:ext cx="76200" cy="71438"/>
          </a:xfrm>
          <a:custGeom>
            <a:avLst/>
            <a:gdLst>
              <a:gd name="T0" fmla="*/ 48 w 48"/>
              <a:gd name="T1" fmla="*/ 45 h 45"/>
              <a:gd name="T2" fmla="*/ 23 w 48"/>
              <a:gd name="T3" fmla="*/ 0 h 45"/>
              <a:gd name="T4" fmla="*/ 0 w 48"/>
              <a:gd name="T5" fmla="*/ 0 h 45"/>
              <a:gd name="T6" fmla="*/ 23 w 48"/>
              <a:gd name="T7" fmla="*/ 45 h 45"/>
              <a:gd name="T8" fmla="*/ 48 w 48"/>
              <a:gd name="T9" fmla="*/ 45 h 45"/>
            </a:gdLst>
            <a:ahLst/>
            <a:cxnLst>
              <a:cxn ang="0">
                <a:pos x="T0" y="T1"/>
              </a:cxn>
              <a:cxn ang="0">
                <a:pos x="T2" y="T3"/>
              </a:cxn>
              <a:cxn ang="0">
                <a:pos x="T4" y="T5"/>
              </a:cxn>
              <a:cxn ang="0">
                <a:pos x="T6" y="T7"/>
              </a:cxn>
              <a:cxn ang="0">
                <a:pos x="T8" y="T9"/>
              </a:cxn>
            </a:cxnLst>
            <a:rect l="0" t="0" r="r" b="b"/>
            <a:pathLst>
              <a:path w="48" h="45">
                <a:moveTo>
                  <a:pt x="48" y="45"/>
                </a:moveTo>
                <a:lnTo>
                  <a:pt x="23" y="0"/>
                </a:lnTo>
                <a:lnTo>
                  <a:pt x="0" y="0"/>
                </a:lnTo>
                <a:lnTo>
                  <a:pt x="23" y="45"/>
                </a:lnTo>
                <a:lnTo>
                  <a:pt x="48" y="45"/>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1" name="Freeform 7"/>
          <p:cNvSpPr>
            <a:spLocks/>
          </p:cNvSpPr>
          <p:nvPr/>
        </p:nvSpPr>
        <p:spPr bwMode="auto">
          <a:xfrm>
            <a:off x="3616325" y="784226"/>
            <a:ext cx="73025" cy="71438"/>
          </a:xfrm>
          <a:custGeom>
            <a:avLst/>
            <a:gdLst>
              <a:gd name="T0" fmla="*/ 46 w 46"/>
              <a:gd name="T1" fmla="*/ 0 h 45"/>
              <a:gd name="T2" fmla="*/ 23 w 46"/>
              <a:gd name="T3" fmla="*/ 0 h 45"/>
              <a:gd name="T4" fmla="*/ 0 w 46"/>
              <a:gd name="T5" fmla="*/ 45 h 45"/>
              <a:gd name="T6" fmla="*/ 23 w 46"/>
              <a:gd name="T7" fmla="*/ 45 h 45"/>
              <a:gd name="T8" fmla="*/ 46 w 46"/>
              <a:gd name="T9" fmla="*/ 0 h 45"/>
            </a:gdLst>
            <a:ahLst/>
            <a:cxnLst>
              <a:cxn ang="0">
                <a:pos x="T0" y="T1"/>
              </a:cxn>
              <a:cxn ang="0">
                <a:pos x="T2" y="T3"/>
              </a:cxn>
              <a:cxn ang="0">
                <a:pos x="T4" y="T5"/>
              </a:cxn>
              <a:cxn ang="0">
                <a:pos x="T6" y="T7"/>
              </a:cxn>
              <a:cxn ang="0">
                <a:pos x="T8" y="T9"/>
              </a:cxn>
            </a:cxnLst>
            <a:rect l="0" t="0" r="r" b="b"/>
            <a:pathLst>
              <a:path w="46" h="45">
                <a:moveTo>
                  <a:pt x="46" y="0"/>
                </a:moveTo>
                <a:lnTo>
                  <a:pt x="23" y="0"/>
                </a:lnTo>
                <a:lnTo>
                  <a:pt x="0" y="45"/>
                </a:lnTo>
                <a:lnTo>
                  <a:pt x="23" y="45"/>
                </a:lnTo>
                <a:lnTo>
                  <a:pt x="46" y="0"/>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3" name="Freeform 8"/>
          <p:cNvSpPr>
            <a:spLocks/>
          </p:cNvSpPr>
          <p:nvPr/>
        </p:nvSpPr>
        <p:spPr bwMode="auto">
          <a:xfrm>
            <a:off x="3459163" y="769938"/>
            <a:ext cx="249237" cy="250825"/>
          </a:xfrm>
          <a:custGeom>
            <a:avLst/>
            <a:gdLst>
              <a:gd name="T0" fmla="*/ 114 w 157"/>
              <a:gd name="T1" fmla="*/ 141 h 158"/>
              <a:gd name="T2" fmla="*/ 114 w 157"/>
              <a:gd name="T3" fmla="*/ 80 h 158"/>
              <a:gd name="T4" fmla="*/ 149 w 157"/>
              <a:gd name="T5" fmla="*/ 80 h 158"/>
              <a:gd name="T6" fmla="*/ 153 w 157"/>
              <a:gd name="T7" fmla="*/ 62 h 158"/>
              <a:gd name="T8" fmla="*/ 89 w 157"/>
              <a:gd name="T9" fmla="*/ 62 h 158"/>
              <a:gd name="T10" fmla="*/ 89 w 157"/>
              <a:gd name="T11" fmla="*/ 0 h 158"/>
              <a:gd name="T12" fmla="*/ 66 w 157"/>
              <a:gd name="T13" fmla="*/ 0 h 158"/>
              <a:gd name="T14" fmla="*/ 66 w 157"/>
              <a:gd name="T15" fmla="*/ 62 h 158"/>
              <a:gd name="T16" fmla="*/ 6 w 157"/>
              <a:gd name="T17" fmla="*/ 62 h 158"/>
              <a:gd name="T18" fmla="*/ 4 w 157"/>
              <a:gd name="T19" fmla="*/ 80 h 158"/>
              <a:gd name="T20" fmla="*/ 43 w 157"/>
              <a:gd name="T21" fmla="*/ 80 h 158"/>
              <a:gd name="T22" fmla="*/ 0 w 157"/>
              <a:gd name="T23" fmla="*/ 158 h 158"/>
              <a:gd name="T24" fmla="*/ 23 w 157"/>
              <a:gd name="T25" fmla="*/ 158 h 158"/>
              <a:gd name="T26" fmla="*/ 66 w 157"/>
              <a:gd name="T27" fmla="*/ 80 h 158"/>
              <a:gd name="T28" fmla="*/ 89 w 157"/>
              <a:gd name="T29" fmla="*/ 80 h 158"/>
              <a:gd name="T30" fmla="*/ 89 w 157"/>
              <a:gd name="T31" fmla="*/ 141 h 158"/>
              <a:gd name="T32" fmla="*/ 89 w 157"/>
              <a:gd name="T33" fmla="*/ 158 h 158"/>
              <a:gd name="T34" fmla="*/ 114 w 157"/>
              <a:gd name="T35" fmla="*/ 158 h 158"/>
              <a:gd name="T36" fmla="*/ 153 w 157"/>
              <a:gd name="T37" fmla="*/ 158 h 158"/>
              <a:gd name="T38" fmla="*/ 157 w 157"/>
              <a:gd name="T39" fmla="*/ 141 h 158"/>
              <a:gd name="T40" fmla="*/ 114 w 157"/>
              <a:gd name="T41" fmla="*/ 141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7" h="158">
                <a:moveTo>
                  <a:pt x="114" y="141"/>
                </a:moveTo>
                <a:lnTo>
                  <a:pt x="114" y="80"/>
                </a:lnTo>
                <a:lnTo>
                  <a:pt x="149" y="80"/>
                </a:lnTo>
                <a:lnTo>
                  <a:pt x="153" y="62"/>
                </a:lnTo>
                <a:lnTo>
                  <a:pt x="89" y="62"/>
                </a:lnTo>
                <a:lnTo>
                  <a:pt x="89" y="0"/>
                </a:lnTo>
                <a:lnTo>
                  <a:pt x="66" y="0"/>
                </a:lnTo>
                <a:lnTo>
                  <a:pt x="66" y="62"/>
                </a:lnTo>
                <a:lnTo>
                  <a:pt x="6" y="62"/>
                </a:lnTo>
                <a:lnTo>
                  <a:pt x="4" y="80"/>
                </a:lnTo>
                <a:lnTo>
                  <a:pt x="43" y="80"/>
                </a:lnTo>
                <a:lnTo>
                  <a:pt x="0" y="158"/>
                </a:lnTo>
                <a:lnTo>
                  <a:pt x="23" y="158"/>
                </a:lnTo>
                <a:lnTo>
                  <a:pt x="66" y="80"/>
                </a:lnTo>
                <a:lnTo>
                  <a:pt x="89" y="80"/>
                </a:lnTo>
                <a:lnTo>
                  <a:pt x="89" y="141"/>
                </a:lnTo>
                <a:lnTo>
                  <a:pt x="89" y="158"/>
                </a:lnTo>
                <a:lnTo>
                  <a:pt x="114" y="158"/>
                </a:lnTo>
                <a:lnTo>
                  <a:pt x="153" y="158"/>
                </a:lnTo>
                <a:lnTo>
                  <a:pt x="157" y="141"/>
                </a:lnTo>
                <a:lnTo>
                  <a:pt x="114" y="141"/>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5" name="Freeform 9"/>
          <p:cNvSpPr>
            <a:spLocks noEditPoints="1"/>
          </p:cNvSpPr>
          <p:nvPr/>
        </p:nvSpPr>
        <p:spPr bwMode="auto">
          <a:xfrm>
            <a:off x="3255963" y="769938"/>
            <a:ext cx="176212" cy="250825"/>
          </a:xfrm>
          <a:custGeom>
            <a:avLst/>
            <a:gdLst>
              <a:gd name="T0" fmla="*/ 10 w 111"/>
              <a:gd name="T1" fmla="*/ 0 h 158"/>
              <a:gd name="T2" fmla="*/ 10 w 111"/>
              <a:gd name="T3" fmla="*/ 17 h 158"/>
              <a:gd name="T4" fmla="*/ 31 w 111"/>
              <a:gd name="T5" fmla="*/ 17 h 158"/>
              <a:gd name="T6" fmla="*/ 0 w 111"/>
              <a:gd name="T7" fmla="*/ 158 h 158"/>
              <a:gd name="T8" fmla="*/ 20 w 111"/>
              <a:gd name="T9" fmla="*/ 158 h 158"/>
              <a:gd name="T10" fmla="*/ 33 w 111"/>
              <a:gd name="T11" fmla="*/ 98 h 158"/>
              <a:gd name="T12" fmla="*/ 49 w 111"/>
              <a:gd name="T13" fmla="*/ 115 h 158"/>
              <a:gd name="T14" fmla="*/ 41 w 111"/>
              <a:gd name="T15" fmla="*/ 158 h 158"/>
              <a:gd name="T16" fmla="*/ 60 w 111"/>
              <a:gd name="T17" fmla="*/ 158 h 158"/>
              <a:gd name="T18" fmla="*/ 66 w 111"/>
              <a:gd name="T19" fmla="*/ 135 h 158"/>
              <a:gd name="T20" fmla="*/ 88 w 111"/>
              <a:gd name="T21" fmla="*/ 158 h 158"/>
              <a:gd name="T22" fmla="*/ 111 w 111"/>
              <a:gd name="T23" fmla="*/ 158 h 158"/>
              <a:gd name="T24" fmla="*/ 84 w 111"/>
              <a:gd name="T25" fmla="*/ 127 h 158"/>
              <a:gd name="T26" fmla="*/ 97 w 111"/>
              <a:gd name="T27" fmla="*/ 64 h 158"/>
              <a:gd name="T28" fmla="*/ 97 w 111"/>
              <a:gd name="T29" fmla="*/ 64 h 158"/>
              <a:gd name="T30" fmla="*/ 101 w 111"/>
              <a:gd name="T31" fmla="*/ 51 h 158"/>
              <a:gd name="T32" fmla="*/ 80 w 111"/>
              <a:gd name="T33" fmla="*/ 51 h 158"/>
              <a:gd name="T34" fmla="*/ 91 w 111"/>
              <a:gd name="T35" fmla="*/ 0 h 158"/>
              <a:gd name="T36" fmla="*/ 10 w 111"/>
              <a:gd name="T37" fmla="*/ 0 h 158"/>
              <a:gd name="T38" fmla="*/ 78 w 111"/>
              <a:gd name="T39" fmla="*/ 64 h 158"/>
              <a:gd name="T40" fmla="*/ 68 w 111"/>
              <a:gd name="T41" fmla="*/ 109 h 158"/>
              <a:gd name="T42" fmla="*/ 57 w 111"/>
              <a:gd name="T43" fmla="*/ 98 h 158"/>
              <a:gd name="T44" fmla="*/ 33 w 111"/>
              <a:gd name="T45" fmla="*/ 98 h 158"/>
              <a:gd name="T46" fmla="*/ 51 w 111"/>
              <a:gd name="T47" fmla="*/ 17 h 158"/>
              <a:gd name="T48" fmla="*/ 66 w 111"/>
              <a:gd name="T49" fmla="*/ 17 h 158"/>
              <a:gd name="T50" fmla="*/ 57 w 111"/>
              <a:gd name="T51" fmla="*/ 64 h 158"/>
              <a:gd name="T52" fmla="*/ 78 w 111"/>
              <a:gd name="T53" fmla="*/ 64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1" h="158">
                <a:moveTo>
                  <a:pt x="10" y="0"/>
                </a:moveTo>
                <a:lnTo>
                  <a:pt x="10" y="17"/>
                </a:lnTo>
                <a:lnTo>
                  <a:pt x="31" y="17"/>
                </a:lnTo>
                <a:lnTo>
                  <a:pt x="0" y="158"/>
                </a:lnTo>
                <a:lnTo>
                  <a:pt x="20" y="158"/>
                </a:lnTo>
                <a:lnTo>
                  <a:pt x="33" y="98"/>
                </a:lnTo>
                <a:lnTo>
                  <a:pt x="49" y="115"/>
                </a:lnTo>
                <a:lnTo>
                  <a:pt x="41" y="158"/>
                </a:lnTo>
                <a:lnTo>
                  <a:pt x="60" y="158"/>
                </a:lnTo>
                <a:lnTo>
                  <a:pt x="66" y="135"/>
                </a:lnTo>
                <a:lnTo>
                  <a:pt x="88" y="158"/>
                </a:lnTo>
                <a:lnTo>
                  <a:pt x="111" y="158"/>
                </a:lnTo>
                <a:lnTo>
                  <a:pt x="84" y="127"/>
                </a:lnTo>
                <a:lnTo>
                  <a:pt x="97" y="64"/>
                </a:lnTo>
                <a:lnTo>
                  <a:pt x="97" y="64"/>
                </a:lnTo>
                <a:lnTo>
                  <a:pt x="101" y="51"/>
                </a:lnTo>
                <a:lnTo>
                  <a:pt x="80" y="51"/>
                </a:lnTo>
                <a:lnTo>
                  <a:pt x="91" y="0"/>
                </a:lnTo>
                <a:lnTo>
                  <a:pt x="10" y="0"/>
                </a:lnTo>
                <a:close/>
                <a:moveTo>
                  <a:pt x="78" y="64"/>
                </a:moveTo>
                <a:lnTo>
                  <a:pt x="68" y="109"/>
                </a:lnTo>
                <a:lnTo>
                  <a:pt x="57" y="98"/>
                </a:lnTo>
                <a:lnTo>
                  <a:pt x="33" y="98"/>
                </a:lnTo>
                <a:lnTo>
                  <a:pt x="51" y="17"/>
                </a:lnTo>
                <a:lnTo>
                  <a:pt x="66" y="17"/>
                </a:lnTo>
                <a:lnTo>
                  <a:pt x="57" y="64"/>
                </a:lnTo>
                <a:lnTo>
                  <a:pt x="78" y="64"/>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6" name="Freeform 10"/>
          <p:cNvSpPr>
            <a:spLocks/>
          </p:cNvSpPr>
          <p:nvPr/>
        </p:nvSpPr>
        <p:spPr bwMode="auto">
          <a:xfrm>
            <a:off x="3163888" y="769938"/>
            <a:ext cx="107950" cy="250825"/>
          </a:xfrm>
          <a:custGeom>
            <a:avLst/>
            <a:gdLst>
              <a:gd name="T0" fmla="*/ 68 w 68"/>
              <a:gd name="T1" fmla="*/ 29 h 158"/>
              <a:gd name="T2" fmla="*/ 47 w 68"/>
              <a:gd name="T3" fmla="*/ 29 h 158"/>
              <a:gd name="T4" fmla="*/ 47 w 68"/>
              <a:gd name="T5" fmla="*/ 0 h 158"/>
              <a:gd name="T6" fmla="*/ 27 w 68"/>
              <a:gd name="T7" fmla="*/ 0 h 158"/>
              <a:gd name="T8" fmla="*/ 27 w 68"/>
              <a:gd name="T9" fmla="*/ 29 h 158"/>
              <a:gd name="T10" fmla="*/ 6 w 68"/>
              <a:gd name="T11" fmla="*/ 29 h 158"/>
              <a:gd name="T12" fmla="*/ 4 w 68"/>
              <a:gd name="T13" fmla="*/ 47 h 158"/>
              <a:gd name="T14" fmla="*/ 18 w 68"/>
              <a:gd name="T15" fmla="*/ 47 h 158"/>
              <a:gd name="T16" fmla="*/ 0 w 68"/>
              <a:gd name="T17" fmla="*/ 117 h 158"/>
              <a:gd name="T18" fmla="*/ 18 w 68"/>
              <a:gd name="T19" fmla="*/ 117 h 158"/>
              <a:gd name="T20" fmla="*/ 27 w 68"/>
              <a:gd name="T21" fmla="*/ 76 h 158"/>
              <a:gd name="T22" fmla="*/ 27 w 68"/>
              <a:gd name="T23" fmla="*/ 158 h 158"/>
              <a:gd name="T24" fmla="*/ 47 w 68"/>
              <a:gd name="T25" fmla="*/ 158 h 158"/>
              <a:gd name="T26" fmla="*/ 47 w 68"/>
              <a:gd name="T27" fmla="*/ 74 h 158"/>
              <a:gd name="T28" fmla="*/ 51 w 68"/>
              <a:gd name="T29" fmla="*/ 88 h 158"/>
              <a:gd name="T30" fmla="*/ 64 w 68"/>
              <a:gd name="T31" fmla="*/ 88 h 158"/>
              <a:gd name="T32" fmla="*/ 51 w 68"/>
              <a:gd name="T33" fmla="*/ 47 h 158"/>
              <a:gd name="T34" fmla="*/ 64 w 68"/>
              <a:gd name="T35" fmla="*/ 47 h 158"/>
              <a:gd name="T36" fmla="*/ 68 w 68"/>
              <a:gd name="T37" fmla="*/ 29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8" h="158">
                <a:moveTo>
                  <a:pt x="68" y="29"/>
                </a:moveTo>
                <a:lnTo>
                  <a:pt x="47" y="29"/>
                </a:lnTo>
                <a:lnTo>
                  <a:pt x="47" y="0"/>
                </a:lnTo>
                <a:lnTo>
                  <a:pt x="27" y="0"/>
                </a:lnTo>
                <a:lnTo>
                  <a:pt x="27" y="29"/>
                </a:lnTo>
                <a:lnTo>
                  <a:pt x="6" y="29"/>
                </a:lnTo>
                <a:lnTo>
                  <a:pt x="4" y="47"/>
                </a:lnTo>
                <a:lnTo>
                  <a:pt x="18" y="47"/>
                </a:lnTo>
                <a:lnTo>
                  <a:pt x="0" y="117"/>
                </a:lnTo>
                <a:lnTo>
                  <a:pt x="18" y="117"/>
                </a:lnTo>
                <a:lnTo>
                  <a:pt x="27" y="76"/>
                </a:lnTo>
                <a:lnTo>
                  <a:pt x="27" y="158"/>
                </a:lnTo>
                <a:lnTo>
                  <a:pt x="47" y="158"/>
                </a:lnTo>
                <a:lnTo>
                  <a:pt x="47" y="74"/>
                </a:lnTo>
                <a:lnTo>
                  <a:pt x="51" y="88"/>
                </a:lnTo>
                <a:lnTo>
                  <a:pt x="64" y="88"/>
                </a:lnTo>
                <a:lnTo>
                  <a:pt x="51" y="47"/>
                </a:lnTo>
                <a:lnTo>
                  <a:pt x="64" y="47"/>
                </a:lnTo>
                <a:lnTo>
                  <a:pt x="68" y="29"/>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7" name="Freeform 11"/>
          <p:cNvSpPr>
            <a:spLocks/>
          </p:cNvSpPr>
          <p:nvPr/>
        </p:nvSpPr>
        <p:spPr bwMode="auto">
          <a:xfrm>
            <a:off x="644525" y="854076"/>
            <a:ext cx="512762" cy="357188"/>
          </a:xfrm>
          <a:custGeom>
            <a:avLst/>
            <a:gdLst>
              <a:gd name="T0" fmla="*/ 133 w 167"/>
              <a:gd name="T1" fmla="*/ 31 h 115"/>
              <a:gd name="T2" fmla="*/ 133 w 167"/>
              <a:gd name="T3" fmla="*/ 32 h 115"/>
              <a:gd name="T4" fmla="*/ 66 w 167"/>
              <a:gd name="T5" fmla="*/ 83 h 115"/>
              <a:gd name="T6" fmla="*/ 23 w 167"/>
              <a:gd name="T7" fmla="*/ 68 h 115"/>
              <a:gd name="T8" fmla="*/ 21 w 167"/>
              <a:gd name="T9" fmla="*/ 68 h 115"/>
              <a:gd name="T10" fmla="*/ 1 w 167"/>
              <a:gd name="T11" fmla="*/ 88 h 115"/>
              <a:gd name="T12" fmla="*/ 1 w 167"/>
              <a:gd name="T13" fmla="*/ 91 h 115"/>
              <a:gd name="T14" fmla="*/ 66 w 167"/>
              <a:gd name="T15" fmla="*/ 115 h 115"/>
              <a:gd name="T16" fmla="*/ 167 w 167"/>
              <a:gd name="T17" fmla="*/ 14 h 115"/>
              <a:gd name="T18" fmla="*/ 167 w 167"/>
              <a:gd name="T19" fmla="*/ 3 h 115"/>
              <a:gd name="T20" fmla="*/ 163 w 167"/>
              <a:gd name="T21" fmla="*/ 1 h 115"/>
              <a:gd name="T22" fmla="*/ 133 w 167"/>
              <a:gd name="T23" fmla="*/ 31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7" h="115">
                <a:moveTo>
                  <a:pt x="133" y="31"/>
                </a:moveTo>
                <a:cubicBezTo>
                  <a:pt x="133" y="32"/>
                  <a:pt x="133" y="32"/>
                  <a:pt x="133" y="32"/>
                </a:cubicBezTo>
                <a:cubicBezTo>
                  <a:pt x="125" y="61"/>
                  <a:pt x="98" y="83"/>
                  <a:pt x="66" y="83"/>
                </a:cubicBezTo>
                <a:cubicBezTo>
                  <a:pt x="50" y="83"/>
                  <a:pt x="35" y="77"/>
                  <a:pt x="23" y="68"/>
                </a:cubicBezTo>
                <a:cubicBezTo>
                  <a:pt x="22" y="67"/>
                  <a:pt x="21" y="68"/>
                  <a:pt x="21" y="68"/>
                </a:cubicBezTo>
                <a:cubicBezTo>
                  <a:pt x="1" y="88"/>
                  <a:pt x="1" y="88"/>
                  <a:pt x="1" y="88"/>
                </a:cubicBezTo>
                <a:cubicBezTo>
                  <a:pt x="0" y="89"/>
                  <a:pt x="0" y="90"/>
                  <a:pt x="1" y="91"/>
                </a:cubicBezTo>
                <a:cubicBezTo>
                  <a:pt x="18" y="106"/>
                  <a:pt x="41" y="115"/>
                  <a:pt x="66" y="115"/>
                </a:cubicBezTo>
                <a:cubicBezTo>
                  <a:pt x="122" y="115"/>
                  <a:pt x="167" y="70"/>
                  <a:pt x="167" y="14"/>
                </a:cubicBezTo>
                <a:cubicBezTo>
                  <a:pt x="167" y="10"/>
                  <a:pt x="167" y="6"/>
                  <a:pt x="167" y="3"/>
                </a:cubicBezTo>
                <a:cubicBezTo>
                  <a:pt x="167" y="1"/>
                  <a:pt x="165" y="0"/>
                  <a:pt x="163" y="1"/>
                </a:cubicBezTo>
                <a:lnTo>
                  <a:pt x="133" y="31"/>
                </a:lnTo>
                <a:close/>
              </a:path>
            </a:pathLst>
          </a:custGeom>
          <a:solidFill>
            <a:srgbClr val="00B09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12"/>
          <p:cNvSpPr>
            <a:spLocks/>
          </p:cNvSpPr>
          <p:nvPr/>
        </p:nvSpPr>
        <p:spPr bwMode="auto">
          <a:xfrm>
            <a:off x="536575" y="579438"/>
            <a:ext cx="512762" cy="357188"/>
          </a:xfrm>
          <a:custGeom>
            <a:avLst/>
            <a:gdLst>
              <a:gd name="T0" fmla="*/ 34 w 167"/>
              <a:gd name="T1" fmla="*/ 84 h 115"/>
              <a:gd name="T2" fmla="*/ 34 w 167"/>
              <a:gd name="T3" fmla="*/ 83 h 115"/>
              <a:gd name="T4" fmla="*/ 101 w 167"/>
              <a:gd name="T5" fmla="*/ 32 h 115"/>
              <a:gd name="T6" fmla="*/ 144 w 167"/>
              <a:gd name="T7" fmla="*/ 47 h 115"/>
              <a:gd name="T8" fmla="*/ 146 w 167"/>
              <a:gd name="T9" fmla="*/ 47 h 115"/>
              <a:gd name="T10" fmla="*/ 166 w 167"/>
              <a:gd name="T11" fmla="*/ 27 h 115"/>
              <a:gd name="T12" fmla="*/ 166 w 167"/>
              <a:gd name="T13" fmla="*/ 24 h 115"/>
              <a:gd name="T14" fmla="*/ 101 w 167"/>
              <a:gd name="T15" fmla="*/ 0 h 115"/>
              <a:gd name="T16" fmla="*/ 0 w 167"/>
              <a:gd name="T17" fmla="*/ 102 h 115"/>
              <a:gd name="T18" fmla="*/ 0 w 167"/>
              <a:gd name="T19" fmla="*/ 113 h 115"/>
              <a:gd name="T20" fmla="*/ 4 w 167"/>
              <a:gd name="T21" fmla="*/ 114 h 115"/>
              <a:gd name="T22" fmla="*/ 34 w 167"/>
              <a:gd name="T23" fmla="*/ 84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7" h="115">
                <a:moveTo>
                  <a:pt x="34" y="84"/>
                </a:moveTo>
                <a:cubicBezTo>
                  <a:pt x="34" y="83"/>
                  <a:pt x="34" y="83"/>
                  <a:pt x="34" y="83"/>
                </a:cubicBezTo>
                <a:cubicBezTo>
                  <a:pt x="42" y="54"/>
                  <a:pt x="69" y="32"/>
                  <a:pt x="101" y="32"/>
                </a:cubicBezTo>
                <a:cubicBezTo>
                  <a:pt x="117" y="32"/>
                  <a:pt x="132" y="38"/>
                  <a:pt x="144" y="47"/>
                </a:cubicBezTo>
                <a:cubicBezTo>
                  <a:pt x="145" y="48"/>
                  <a:pt x="146" y="48"/>
                  <a:pt x="146" y="47"/>
                </a:cubicBezTo>
                <a:cubicBezTo>
                  <a:pt x="166" y="27"/>
                  <a:pt x="166" y="27"/>
                  <a:pt x="166" y="27"/>
                </a:cubicBezTo>
                <a:cubicBezTo>
                  <a:pt x="167" y="26"/>
                  <a:pt x="167" y="25"/>
                  <a:pt x="166" y="24"/>
                </a:cubicBezTo>
                <a:cubicBezTo>
                  <a:pt x="149" y="9"/>
                  <a:pt x="126" y="0"/>
                  <a:pt x="101" y="0"/>
                </a:cubicBezTo>
                <a:cubicBezTo>
                  <a:pt x="45" y="0"/>
                  <a:pt x="0" y="46"/>
                  <a:pt x="0" y="102"/>
                </a:cubicBezTo>
                <a:cubicBezTo>
                  <a:pt x="0" y="105"/>
                  <a:pt x="0" y="109"/>
                  <a:pt x="0" y="113"/>
                </a:cubicBezTo>
                <a:cubicBezTo>
                  <a:pt x="0" y="114"/>
                  <a:pt x="2" y="115"/>
                  <a:pt x="4" y="114"/>
                </a:cubicBezTo>
                <a:lnTo>
                  <a:pt x="34" y="84"/>
                </a:lnTo>
                <a:close/>
              </a:path>
            </a:pathLst>
          </a:custGeom>
          <a:solidFill>
            <a:srgbClr val="00B09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3"/>
          <p:cNvSpPr>
            <a:spLocks/>
          </p:cNvSpPr>
          <p:nvPr/>
        </p:nvSpPr>
        <p:spPr bwMode="auto">
          <a:xfrm>
            <a:off x="792163" y="579438"/>
            <a:ext cx="411162" cy="438150"/>
          </a:xfrm>
          <a:custGeom>
            <a:avLst/>
            <a:gdLst>
              <a:gd name="T0" fmla="*/ 2 w 134"/>
              <a:gd name="T1" fmla="*/ 134 h 141"/>
              <a:gd name="T2" fmla="*/ 41 w 134"/>
              <a:gd name="T3" fmla="*/ 141 h 141"/>
              <a:gd name="T4" fmla="*/ 43 w 134"/>
              <a:gd name="T5" fmla="*/ 140 h 141"/>
              <a:gd name="T6" fmla="*/ 134 w 134"/>
              <a:gd name="T7" fmla="*/ 50 h 141"/>
              <a:gd name="T8" fmla="*/ 134 w 134"/>
              <a:gd name="T9" fmla="*/ 48 h 141"/>
              <a:gd name="T10" fmla="*/ 134 w 134"/>
              <a:gd name="T11" fmla="*/ 2 h 141"/>
              <a:gd name="T12" fmla="*/ 131 w 134"/>
              <a:gd name="T13" fmla="*/ 1 h 141"/>
              <a:gd name="T14" fmla="*/ 1 w 134"/>
              <a:gd name="T15" fmla="*/ 131 h 141"/>
              <a:gd name="T16" fmla="*/ 2 w 134"/>
              <a:gd name="T17" fmla="*/ 134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141">
                <a:moveTo>
                  <a:pt x="2" y="134"/>
                </a:moveTo>
                <a:cubicBezTo>
                  <a:pt x="41" y="141"/>
                  <a:pt x="41" y="141"/>
                  <a:pt x="41" y="141"/>
                </a:cubicBezTo>
                <a:cubicBezTo>
                  <a:pt x="42" y="141"/>
                  <a:pt x="43" y="141"/>
                  <a:pt x="43" y="140"/>
                </a:cubicBezTo>
                <a:cubicBezTo>
                  <a:pt x="134" y="50"/>
                  <a:pt x="134" y="50"/>
                  <a:pt x="134" y="50"/>
                </a:cubicBezTo>
                <a:cubicBezTo>
                  <a:pt x="134" y="49"/>
                  <a:pt x="134" y="49"/>
                  <a:pt x="134" y="48"/>
                </a:cubicBezTo>
                <a:cubicBezTo>
                  <a:pt x="134" y="2"/>
                  <a:pt x="134" y="2"/>
                  <a:pt x="134" y="2"/>
                </a:cubicBezTo>
                <a:cubicBezTo>
                  <a:pt x="134" y="1"/>
                  <a:pt x="132" y="0"/>
                  <a:pt x="131" y="1"/>
                </a:cubicBezTo>
                <a:cubicBezTo>
                  <a:pt x="1" y="131"/>
                  <a:pt x="1" y="131"/>
                  <a:pt x="1" y="131"/>
                </a:cubicBezTo>
                <a:cubicBezTo>
                  <a:pt x="0" y="132"/>
                  <a:pt x="1" y="134"/>
                  <a:pt x="2" y="134"/>
                </a:cubicBezTo>
                <a:close/>
              </a:path>
            </a:pathLst>
          </a:custGeom>
          <a:solidFill>
            <a:srgbClr val="00B09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4"/>
          <p:cNvSpPr>
            <a:spLocks/>
          </p:cNvSpPr>
          <p:nvPr/>
        </p:nvSpPr>
        <p:spPr bwMode="auto">
          <a:xfrm>
            <a:off x="490538" y="773113"/>
            <a:ext cx="411162" cy="438150"/>
          </a:xfrm>
          <a:custGeom>
            <a:avLst/>
            <a:gdLst>
              <a:gd name="T0" fmla="*/ 132 w 134"/>
              <a:gd name="T1" fmla="*/ 7 h 141"/>
              <a:gd name="T2" fmla="*/ 93 w 134"/>
              <a:gd name="T3" fmla="*/ 0 h 141"/>
              <a:gd name="T4" fmla="*/ 91 w 134"/>
              <a:gd name="T5" fmla="*/ 1 h 141"/>
              <a:gd name="T6" fmla="*/ 0 w 134"/>
              <a:gd name="T7" fmla="*/ 92 h 141"/>
              <a:gd name="T8" fmla="*/ 0 w 134"/>
              <a:gd name="T9" fmla="*/ 93 h 141"/>
              <a:gd name="T10" fmla="*/ 0 w 134"/>
              <a:gd name="T11" fmla="*/ 139 h 141"/>
              <a:gd name="T12" fmla="*/ 3 w 134"/>
              <a:gd name="T13" fmla="*/ 140 h 141"/>
              <a:gd name="T14" fmla="*/ 133 w 134"/>
              <a:gd name="T15" fmla="*/ 10 h 141"/>
              <a:gd name="T16" fmla="*/ 132 w 134"/>
              <a:gd name="T17" fmla="*/ 7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141">
                <a:moveTo>
                  <a:pt x="132" y="7"/>
                </a:moveTo>
                <a:cubicBezTo>
                  <a:pt x="93" y="0"/>
                  <a:pt x="93" y="0"/>
                  <a:pt x="93" y="0"/>
                </a:cubicBezTo>
                <a:cubicBezTo>
                  <a:pt x="92" y="0"/>
                  <a:pt x="91" y="0"/>
                  <a:pt x="91" y="1"/>
                </a:cubicBezTo>
                <a:cubicBezTo>
                  <a:pt x="0" y="92"/>
                  <a:pt x="0" y="92"/>
                  <a:pt x="0" y="92"/>
                </a:cubicBezTo>
                <a:cubicBezTo>
                  <a:pt x="0" y="92"/>
                  <a:pt x="0" y="92"/>
                  <a:pt x="0" y="93"/>
                </a:cubicBezTo>
                <a:cubicBezTo>
                  <a:pt x="0" y="139"/>
                  <a:pt x="0" y="139"/>
                  <a:pt x="0" y="139"/>
                </a:cubicBezTo>
                <a:cubicBezTo>
                  <a:pt x="0" y="140"/>
                  <a:pt x="2" y="141"/>
                  <a:pt x="3" y="140"/>
                </a:cubicBezTo>
                <a:cubicBezTo>
                  <a:pt x="133" y="10"/>
                  <a:pt x="133" y="10"/>
                  <a:pt x="133" y="10"/>
                </a:cubicBezTo>
                <a:cubicBezTo>
                  <a:pt x="134" y="9"/>
                  <a:pt x="133" y="7"/>
                  <a:pt x="132" y="7"/>
                </a:cubicBezTo>
                <a:close/>
              </a:path>
            </a:pathLst>
          </a:custGeom>
          <a:solidFill>
            <a:srgbClr val="00B09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5"/>
          <p:cNvSpPr>
            <a:spLocks/>
          </p:cNvSpPr>
          <p:nvPr/>
        </p:nvSpPr>
        <p:spPr bwMode="auto">
          <a:xfrm>
            <a:off x="1384300" y="769938"/>
            <a:ext cx="88900" cy="320675"/>
          </a:xfrm>
          <a:custGeom>
            <a:avLst/>
            <a:gdLst>
              <a:gd name="T0" fmla="*/ 10 w 29"/>
              <a:gd name="T1" fmla="*/ 0 h 103"/>
              <a:gd name="T2" fmla="*/ 29 w 29"/>
              <a:gd name="T3" fmla="*/ 0 h 103"/>
              <a:gd name="T4" fmla="*/ 29 w 29"/>
              <a:gd name="T5" fmla="*/ 74 h 103"/>
              <a:gd name="T6" fmla="*/ 0 w 29"/>
              <a:gd name="T7" fmla="*/ 103 h 103"/>
              <a:gd name="T8" fmla="*/ 0 w 29"/>
              <a:gd name="T9" fmla="*/ 84 h 103"/>
              <a:gd name="T10" fmla="*/ 10 w 29"/>
              <a:gd name="T11" fmla="*/ 74 h 103"/>
              <a:gd name="T12" fmla="*/ 10 w 29"/>
              <a:gd name="T13" fmla="*/ 0 h 103"/>
            </a:gdLst>
            <a:ahLst/>
            <a:cxnLst>
              <a:cxn ang="0">
                <a:pos x="T0" y="T1"/>
              </a:cxn>
              <a:cxn ang="0">
                <a:pos x="T2" y="T3"/>
              </a:cxn>
              <a:cxn ang="0">
                <a:pos x="T4" y="T5"/>
              </a:cxn>
              <a:cxn ang="0">
                <a:pos x="T6" y="T7"/>
              </a:cxn>
              <a:cxn ang="0">
                <a:pos x="T8" y="T9"/>
              </a:cxn>
              <a:cxn ang="0">
                <a:pos x="T10" y="T11"/>
              </a:cxn>
              <a:cxn ang="0">
                <a:pos x="T12" y="T13"/>
              </a:cxn>
            </a:cxnLst>
            <a:rect l="0" t="0" r="r" b="b"/>
            <a:pathLst>
              <a:path w="29" h="103">
                <a:moveTo>
                  <a:pt x="10" y="0"/>
                </a:moveTo>
                <a:cubicBezTo>
                  <a:pt x="29" y="0"/>
                  <a:pt x="29" y="0"/>
                  <a:pt x="29" y="0"/>
                </a:cubicBezTo>
                <a:cubicBezTo>
                  <a:pt x="29" y="74"/>
                  <a:pt x="29" y="74"/>
                  <a:pt x="29" y="74"/>
                </a:cubicBezTo>
                <a:cubicBezTo>
                  <a:pt x="29" y="93"/>
                  <a:pt x="24" y="103"/>
                  <a:pt x="0" y="103"/>
                </a:cubicBezTo>
                <a:cubicBezTo>
                  <a:pt x="0" y="84"/>
                  <a:pt x="0" y="84"/>
                  <a:pt x="0" y="84"/>
                </a:cubicBezTo>
                <a:cubicBezTo>
                  <a:pt x="5" y="84"/>
                  <a:pt x="10" y="81"/>
                  <a:pt x="10" y="74"/>
                </a:cubicBezTo>
                <a:lnTo>
                  <a:pt x="10" y="0"/>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22" name="Rectangle 16"/>
          <p:cNvSpPr>
            <a:spLocks noChangeArrowheads="1"/>
          </p:cNvSpPr>
          <p:nvPr/>
        </p:nvSpPr>
        <p:spPr bwMode="auto">
          <a:xfrm>
            <a:off x="1517650" y="769938"/>
            <a:ext cx="60325" cy="250825"/>
          </a:xfrm>
          <a:prstGeom prst="rect">
            <a:avLst/>
          </a:pr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23" name="Freeform 17"/>
          <p:cNvSpPr>
            <a:spLocks/>
          </p:cNvSpPr>
          <p:nvPr/>
        </p:nvSpPr>
        <p:spPr bwMode="auto">
          <a:xfrm>
            <a:off x="1612900" y="766763"/>
            <a:ext cx="250825" cy="257175"/>
          </a:xfrm>
          <a:custGeom>
            <a:avLst/>
            <a:gdLst>
              <a:gd name="T0" fmla="*/ 46 w 82"/>
              <a:gd name="T1" fmla="*/ 35 h 83"/>
              <a:gd name="T2" fmla="*/ 66 w 82"/>
              <a:gd name="T3" fmla="*/ 35 h 83"/>
              <a:gd name="T4" fmla="*/ 82 w 82"/>
              <a:gd name="T5" fmla="*/ 35 h 83"/>
              <a:gd name="T6" fmla="*/ 82 w 82"/>
              <a:gd name="T7" fmla="*/ 82 h 83"/>
              <a:gd name="T8" fmla="*/ 66 w 82"/>
              <a:gd name="T9" fmla="*/ 82 h 83"/>
              <a:gd name="T10" fmla="*/ 66 w 82"/>
              <a:gd name="T11" fmla="*/ 75 h 83"/>
              <a:gd name="T12" fmla="*/ 42 w 82"/>
              <a:gd name="T13" fmla="*/ 83 h 83"/>
              <a:gd name="T14" fmla="*/ 0 w 82"/>
              <a:gd name="T15" fmla="*/ 41 h 83"/>
              <a:gd name="T16" fmla="*/ 42 w 82"/>
              <a:gd name="T17" fmla="*/ 0 h 83"/>
              <a:gd name="T18" fmla="*/ 69 w 82"/>
              <a:gd name="T19" fmla="*/ 10 h 83"/>
              <a:gd name="T20" fmla="*/ 56 w 82"/>
              <a:gd name="T21" fmla="*/ 22 h 83"/>
              <a:gd name="T22" fmla="*/ 42 w 82"/>
              <a:gd name="T23" fmla="*/ 17 h 83"/>
              <a:gd name="T24" fmla="*/ 25 w 82"/>
              <a:gd name="T25" fmla="*/ 24 h 83"/>
              <a:gd name="T26" fmla="*/ 17 w 82"/>
              <a:gd name="T27" fmla="*/ 41 h 83"/>
              <a:gd name="T28" fmla="*/ 25 w 82"/>
              <a:gd name="T29" fmla="*/ 59 h 83"/>
              <a:gd name="T30" fmla="*/ 42 w 82"/>
              <a:gd name="T31" fmla="*/ 66 h 83"/>
              <a:gd name="T32" fmla="*/ 59 w 82"/>
              <a:gd name="T33" fmla="*/ 59 h 83"/>
              <a:gd name="T34" fmla="*/ 65 w 82"/>
              <a:gd name="T35" fmla="*/ 51 h 83"/>
              <a:gd name="T36" fmla="*/ 46 w 82"/>
              <a:gd name="T37" fmla="*/ 35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2" h="83">
                <a:moveTo>
                  <a:pt x="46" y="35"/>
                </a:moveTo>
                <a:cubicBezTo>
                  <a:pt x="66" y="35"/>
                  <a:pt x="66" y="35"/>
                  <a:pt x="66" y="35"/>
                </a:cubicBezTo>
                <a:cubicBezTo>
                  <a:pt x="82" y="35"/>
                  <a:pt x="82" y="35"/>
                  <a:pt x="82" y="35"/>
                </a:cubicBezTo>
                <a:cubicBezTo>
                  <a:pt x="82" y="82"/>
                  <a:pt x="82" y="82"/>
                  <a:pt x="82" y="82"/>
                </a:cubicBezTo>
                <a:cubicBezTo>
                  <a:pt x="66" y="82"/>
                  <a:pt x="66" y="82"/>
                  <a:pt x="66" y="82"/>
                </a:cubicBezTo>
                <a:cubicBezTo>
                  <a:pt x="66" y="75"/>
                  <a:pt x="66" y="75"/>
                  <a:pt x="66" y="75"/>
                </a:cubicBezTo>
                <a:cubicBezTo>
                  <a:pt x="59" y="80"/>
                  <a:pt x="51" y="83"/>
                  <a:pt x="42" y="83"/>
                </a:cubicBezTo>
                <a:cubicBezTo>
                  <a:pt x="19" y="83"/>
                  <a:pt x="0" y="64"/>
                  <a:pt x="0" y="41"/>
                </a:cubicBezTo>
                <a:cubicBezTo>
                  <a:pt x="0" y="18"/>
                  <a:pt x="19" y="0"/>
                  <a:pt x="42" y="0"/>
                </a:cubicBezTo>
                <a:cubicBezTo>
                  <a:pt x="52" y="0"/>
                  <a:pt x="62" y="3"/>
                  <a:pt x="69" y="10"/>
                </a:cubicBezTo>
                <a:cubicBezTo>
                  <a:pt x="56" y="22"/>
                  <a:pt x="56" y="22"/>
                  <a:pt x="56" y="22"/>
                </a:cubicBezTo>
                <a:cubicBezTo>
                  <a:pt x="52" y="19"/>
                  <a:pt x="47" y="17"/>
                  <a:pt x="42" y="17"/>
                </a:cubicBezTo>
                <a:cubicBezTo>
                  <a:pt x="35" y="17"/>
                  <a:pt x="29" y="20"/>
                  <a:pt x="25" y="24"/>
                </a:cubicBezTo>
                <a:cubicBezTo>
                  <a:pt x="20" y="29"/>
                  <a:pt x="17" y="35"/>
                  <a:pt x="17" y="41"/>
                </a:cubicBezTo>
                <a:cubicBezTo>
                  <a:pt x="17" y="48"/>
                  <a:pt x="20" y="54"/>
                  <a:pt x="25" y="59"/>
                </a:cubicBezTo>
                <a:cubicBezTo>
                  <a:pt x="29" y="63"/>
                  <a:pt x="35" y="66"/>
                  <a:pt x="42" y="66"/>
                </a:cubicBezTo>
                <a:cubicBezTo>
                  <a:pt x="48" y="66"/>
                  <a:pt x="54" y="63"/>
                  <a:pt x="59" y="59"/>
                </a:cubicBezTo>
                <a:cubicBezTo>
                  <a:pt x="60" y="58"/>
                  <a:pt x="63" y="54"/>
                  <a:pt x="65" y="51"/>
                </a:cubicBezTo>
                <a:lnTo>
                  <a:pt x="46" y="35"/>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24" name="Freeform 18"/>
          <p:cNvSpPr>
            <a:spLocks/>
          </p:cNvSpPr>
          <p:nvPr/>
        </p:nvSpPr>
        <p:spPr bwMode="auto">
          <a:xfrm>
            <a:off x="1895475" y="769938"/>
            <a:ext cx="211137" cy="250825"/>
          </a:xfrm>
          <a:custGeom>
            <a:avLst/>
            <a:gdLst>
              <a:gd name="T0" fmla="*/ 35 w 69"/>
              <a:gd name="T1" fmla="*/ 81 h 81"/>
              <a:gd name="T2" fmla="*/ 69 w 69"/>
              <a:gd name="T3" fmla="*/ 46 h 81"/>
              <a:gd name="T4" fmla="*/ 69 w 69"/>
              <a:gd name="T5" fmla="*/ 0 h 81"/>
              <a:gd name="T6" fmla="*/ 51 w 69"/>
              <a:gd name="T7" fmla="*/ 0 h 81"/>
              <a:gd name="T8" fmla="*/ 51 w 69"/>
              <a:gd name="T9" fmla="*/ 46 h 81"/>
              <a:gd name="T10" fmla="*/ 46 w 69"/>
              <a:gd name="T11" fmla="*/ 58 h 81"/>
              <a:gd name="T12" fmla="*/ 35 w 69"/>
              <a:gd name="T13" fmla="*/ 63 h 81"/>
              <a:gd name="T14" fmla="*/ 24 w 69"/>
              <a:gd name="T15" fmla="*/ 58 h 81"/>
              <a:gd name="T16" fmla="*/ 18 w 69"/>
              <a:gd name="T17" fmla="*/ 46 h 81"/>
              <a:gd name="T18" fmla="*/ 18 w 69"/>
              <a:gd name="T19" fmla="*/ 0 h 81"/>
              <a:gd name="T20" fmla="*/ 0 w 69"/>
              <a:gd name="T21" fmla="*/ 0 h 81"/>
              <a:gd name="T22" fmla="*/ 0 w 69"/>
              <a:gd name="T23" fmla="*/ 46 h 81"/>
              <a:gd name="T24" fmla="*/ 35 w 69"/>
              <a:gd name="T25"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9" h="81">
                <a:moveTo>
                  <a:pt x="35" y="81"/>
                </a:moveTo>
                <a:cubicBezTo>
                  <a:pt x="49" y="81"/>
                  <a:pt x="69" y="69"/>
                  <a:pt x="69" y="46"/>
                </a:cubicBezTo>
                <a:cubicBezTo>
                  <a:pt x="69" y="34"/>
                  <a:pt x="69" y="15"/>
                  <a:pt x="69" y="0"/>
                </a:cubicBezTo>
                <a:cubicBezTo>
                  <a:pt x="51" y="0"/>
                  <a:pt x="51" y="0"/>
                  <a:pt x="51" y="0"/>
                </a:cubicBezTo>
                <a:cubicBezTo>
                  <a:pt x="51" y="46"/>
                  <a:pt x="51" y="46"/>
                  <a:pt x="51" y="46"/>
                </a:cubicBezTo>
                <a:cubicBezTo>
                  <a:pt x="51" y="51"/>
                  <a:pt x="49" y="55"/>
                  <a:pt x="46" y="58"/>
                </a:cubicBezTo>
                <a:cubicBezTo>
                  <a:pt x="42" y="61"/>
                  <a:pt x="38" y="63"/>
                  <a:pt x="35" y="63"/>
                </a:cubicBezTo>
                <a:cubicBezTo>
                  <a:pt x="32" y="63"/>
                  <a:pt x="27" y="61"/>
                  <a:pt x="24" y="58"/>
                </a:cubicBezTo>
                <a:cubicBezTo>
                  <a:pt x="20" y="55"/>
                  <a:pt x="18" y="51"/>
                  <a:pt x="18" y="46"/>
                </a:cubicBezTo>
                <a:cubicBezTo>
                  <a:pt x="18" y="0"/>
                  <a:pt x="18" y="0"/>
                  <a:pt x="18" y="0"/>
                </a:cubicBezTo>
                <a:cubicBezTo>
                  <a:pt x="0" y="0"/>
                  <a:pt x="0" y="0"/>
                  <a:pt x="0" y="0"/>
                </a:cubicBezTo>
                <a:cubicBezTo>
                  <a:pt x="0" y="15"/>
                  <a:pt x="0" y="34"/>
                  <a:pt x="0" y="46"/>
                </a:cubicBezTo>
                <a:cubicBezTo>
                  <a:pt x="0" y="69"/>
                  <a:pt x="20" y="81"/>
                  <a:pt x="35" y="81"/>
                </a:cubicBez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25" name="Freeform 19"/>
          <p:cNvSpPr>
            <a:spLocks/>
          </p:cNvSpPr>
          <p:nvPr/>
        </p:nvSpPr>
        <p:spPr bwMode="auto">
          <a:xfrm>
            <a:off x="2414588" y="769938"/>
            <a:ext cx="223837" cy="250825"/>
          </a:xfrm>
          <a:custGeom>
            <a:avLst/>
            <a:gdLst>
              <a:gd name="T0" fmla="*/ 141 w 141"/>
              <a:gd name="T1" fmla="*/ 0 h 158"/>
              <a:gd name="T2" fmla="*/ 141 w 141"/>
              <a:gd name="T3" fmla="*/ 158 h 158"/>
              <a:gd name="T4" fmla="*/ 37 w 141"/>
              <a:gd name="T5" fmla="*/ 80 h 158"/>
              <a:gd name="T6" fmla="*/ 37 w 141"/>
              <a:gd name="T7" fmla="*/ 158 h 158"/>
              <a:gd name="T8" fmla="*/ 0 w 141"/>
              <a:gd name="T9" fmla="*/ 158 h 158"/>
              <a:gd name="T10" fmla="*/ 0 w 141"/>
              <a:gd name="T11" fmla="*/ 0 h 158"/>
              <a:gd name="T12" fmla="*/ 103 w 141"/>
              <a:gd name="T13" fmla="*/ 80 h 158"/>
              <a:gd name="T14" fmla="*/ 103 w 141"/>
              <a:gd name="T15" fmla="*/ 0 h 158"/>
              <a:gd name="T16" fmla="*/ 141 w 141"/>
              <a:gd name="T17" fmla="*/ 0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1" h="158">
                <a:moveTo>
                  <a:pt x="141" y="0"/>
                </a:moveTo>
                <a:lnTo>
                  <a:pt x="141" y="158"/>
                </a:lnTo>
                <a:lnTo>
                  <a:pt x="37" y="80"/>
                </a:lnTo>
                <a:lnTo>
                  <a:pt x="37" y="158"/>
                </a:lnTo>
                <a:lnTo>
                  <a:pt x="0" y="158"/>
                </a:lnTo>
                <a:lnTo>
                  <a:pt x="0" y="0"/>
                </a:lnTo>
                <a:lnTo>
                  <a:pt x="103" y="80"/>
                </a:lnTo>
                <a:lnTo>
                  <a:pt x="103" y="0"/>
                </a:lnTo>
                <a:lnTo>
                  <a:pt x="141" y="0"/>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26" name="Freeform 20"/>
          <p:cNvSpPr>
            <a:spLocks/>
          </p:cNvSpPr>
          <p:nvPr/>
        </p:nvSpPr>
        <p:spPr bwMode="auto">
          <a:xfrm>
            <a:off x="2667000" y="766763"/>
            <a:ext cx="254000" cy="257175"/>
          </a:xfrm>
          <a:custGeom>
            <a:avLst/>
            <a:gdLst>
              <a:gd name="T0" fmla="*/ 46 w 83"/>
              <a:gd name="T1" fmla="*/ 35 h 83"/>
              <a:gd name="T2" fmla="*/ 67 w 83"/>
              <a:gd name="T3" fmla="*/ 35 h 83"/>
              <a:gd name="T4" fmla="*/ 83 w 83"/>
              <a:gd name="T5" fmla="*/ 35 h 83"/>
              <a:gd name="T6" fmla="*/ 83 w 83"/>
              <a:gd name="T7" fmla="*/ 82 h 83"/>
              <a:gd name="T8" fmla="*/ 67 w 83"/>
              <a:gd name="T9" fmla="*/ 82 h 83"/>
              <a:gd name="T10" fmla="*/ 67 w 83"/>
              <a:gd name="T11" fmla="*/ 75 h 83"/>
              <a:gd name="T12" fmla="*/ 42 w 83"/>
              <a:gd name="T13" fmla="*/ 83 h 83"/>
              <a:gd name="T14" fmla="*/ 0 w 83"/>
              <a:gd name="T15" fmla="*/ 41 h 83"/>
              <a:gd name="T16" fmla="*/ 42 w 83"/>
              <a:gd name="T17" fmla="*/ 0 h 83"/>
              <a:gd name="T18" fmla="*/ 69 w 83"/>
              <a:gd name="T19" fmla="*/ 10 h 83"/>
              <a:gd name="T20" fmla="*/ 57 w 83"/>
              <a:gd name="T21" fmla="*/ 22 h 83"/>
              <a:gd name="T22" fmla="*/ 42 w 83"/>
              <a:gd name="T23" fmla="*/ 17 h 83"/>
              <a:gd name="T24" fmla="*/ 25 w 83"/>
              <a:gd name="T25" fmla="*/ 24 h 83"/>
              <a:gd name="T26" fmla="*/ 18 w 83"/>
              <a:gd name="T27" fmla="*/ 41 h 83"/>
              <a:gd name="T28" fmla="*/ 25 w 83"/>
              <a:gd name="T29" fmla="*/ 59 h 83"/>
              <a:gd name="T30" fmla="*/ 42 w 83"/>
              <a:gd name="T31" fmla="*/ 66 h 83"/>
              <a:gd name="T32" fmla="*/ 59 w 83"/>
              <a:gd name="T33" fmla="*/ 59 h 83"/>
              <a:gd name="T34" fmla="*/ 65 w 83"/>
              <a:gd name="T35" fmla="*/ 51 h 83"/>
              <a:gd name="T36" fmla="*/ 46 w 83"/>
              <a:gd name="T37" fmla="*/ 35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3" h="83">
                <a:moveTo>
                  <a:pt x="46" y="35"/>
                </a:moveTo>
                <a:cubicBezTo>
                  <a:pt x="67" y="35"/>
                  <a:pt x="67" y="35"/>
                  <a:pt x="67" y="35"/>
                </a:cubicBezTo>
                <a:cubicBezTo>
                  <a:pt x="83" y="35"/>
                  <a:pt x="83" y="35"/>
                  <a:pt x="83" y="35"/>
                </a:cubicBezTo>
                <a:cubicBezTo>
                  <a:pt x="83" y="82"/>
                  <a:pt x="83" y="82"/>
                  <a:pt x="83" y="82"/>
                </a:cubicBezTo>
                <a:cubicBezTo>
                  <a:pt x="67" y="82"/>
                  <a:pt x="67" y="82"/>
                  <a:pt x="67" y="82"/>
                </a:cubicBezTo>
                <a:cubicBezTo>
                  <a:pt x="67" y="75"/>
                  <a:pt x="67" y="75"/>
                  <a:pt x="67" y="75"/>
                </a:cubicBezTo>
                <a:cubicBezTo>
                  <a:pt x="60" y="80"/>
                  <a:pt x="51" y="83"/>
                  <a:pt x="42" y="83"/>
                </a:cubicBezTo>
                <a:cubicBezTo>
                  <a:pt x="19" y="83"/>
                  <a:pt x="0" y="64"/>
                  <a:pt x="0" y="41"/>
                </a:cubicBezTo>
                <a:cubicBezTo>
                  <a:pt x="0" y="18"/>
                  <a:pt x="19" y="0"/>
                  <a:pt x="42" y="0"/>
                </a:cubicBezTo>
                <a:cubicBezTo>
                  <a:pt x="53" y="0"/>
                  <a:pt x="62" y="3"/>
                  <a:pt x="69" y="10"/>
                </a:cubicBezTo>
                <a:cubicBezTo>
                  <a:pt x="57" y="22"/>
                  <a:pt x="57" y="22"/>
                  <a:pt x="57" y="22"/>
                </a:cubicBezTo>
                <a:cubicBezTo>
                  <a:pt x="53" y="19"/>
                  <a:pt x="48" y="17"/>
                  <a:pt x="42" y="17"/>
                </a:cubicBezTo>
                <a:cubicBezTo>
                  <a:pt x="36" y="17"/>
                  <a:pt x="30" y="20"/>
                  <a:pt x="25" y="24"/>
                </a:cubicBezTo>
                <a:cubicBezTo>
                  <a:pt x="21" y="29"/>
                  <a:pt x="18" y="35"/>
                  <a:pt x="18" y="41"/>
                </a:cubicBezTo>
                <a:cubicBezTo>
                  <a:pt x="18" y="48"/>
                  <a:pt x="21" y="54"/>
                  <a:pt x="25" y="59"/>
                </a:cubicBezTo>
                <a:cubicBezTo>
                  <a:pt x="30" y="63"/>
                  <a:pt x="36" y="66"/>
                  <a:pt x="42" y="66"/>
                </a:cubicBezTo>
                <a:cubicBezTo>
                  <a:pt x="49" y="66"/>
                  <a:pt x="55" y="63"/>
                  <a:pt x="59" y="59"/>
                </a:cubicBezTo>
                <a:cubicBezTo>
                  <a:pt x="60" y="58"/>
                  <a:pt x="64" y="54"/>
                  <a:pt x="65" y="51"/>
                </a:cubicBezTo>
                <a:lnTo>
                  <a:pt x="46" y="35"/>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27" name="Freeform 21"/>
          <p:cNvSpPr>
            <a:spLocks noEditPoints="1"/>
          </p:cNvSpPr>
          <p:nvPr/>
        </p:nvSpPr>
        <p:spPr bwMode="auto">
          <a:xfrm>
            <a:off x="2109788" y="760413"/>
            <a:ext cx="276225" cy="260350"/>
          </a:xfrm>
          <a:custGeom>
            <a:avLst/>
            <a:gdLst>
              <a:gd name="T0" fmla="*/ 87 w 174"/>
              <a:gd name="T1" fmla="*/ 0 h 164"/>
              <a:gd name="T2" fmla="*/ 0 w 174"/>
              <a:gd name="T3" fmla="*/ 164 h 164"/>
              <a:gd name="T4" fmla="*/ 45 w 174"/>
              <a:gd name="T5" fmla="*/ 164 h 164"/>
              <a:gd name="T6" fmla="*/ 58 w 174"/>
              <a:gd name="T7" fmla="*/ 137 h 164"/>
              <a:gd name="T8" fmla="*/ 118 w 174"/>
              <a:gd name="T9" fmla="*/ 137 h 164"/>
              <a:gd name="T10" fmla="*/ 132 w 174"/>
              <a:gd name="T11" fmla="*/ 164 h 164"/>
              <a:gd name="T12" fmla="*/ 174 w 174"/>
              <a:gd name="T13" fmla="*/ 164 h 164"/>
              <a:gd name="T14" fmla="*/ 87 w 174"/>
              <a:gd name="T15" fmla="*/ 0 h 164"/>
              <a:gd name="T16" fmla="*/ 74 w 174"/>
              <a:gd name="T17" fmla="*/ 106 h 164"/>
              <a:gd name="T18" fmla="*/ 87 w 174"/>
              <a:gd name="T19" fmla="*/ 78 h 164"/>
              <a:gd name="T20" fmla="*/ 103 w 174"/>
              <a:gd name="T21" fmla="*/ 106 h 164"/>
              <a:gd name="T22" fmla="*/ 74 w 174"/>
              <a:gd name="T23" fmla="*/ 106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4" h="164">
                <a:moveTo>
                  <a:pt x="87" y="0"/>
                </a:moveTo>
                <a:lnTo>
                  <a:pt x="0" y="164"/>
                </a:lnTo>
                <a:lnTo>
                  <a:pt x="45" y="164"/>
                </a:lnTo>
                <a:lnTo>
                  <a:pt x="58" y="137"/>
                </a:lnTo>
                <a:lnTo>
                  <a:pt x="118" y="137"/>
                </a:lnTo>
                <a:lnTo>
                  <a:pt x="132" y="164"/>
                </a:lnTo>
                <a:lnTo>
                  <a:pt x="174" y="164"/>
                </a:lnTo>
                <a:lnTo>
                  <a:pt x="87" y="0"/>
                </a:lnTo>
                <a:close/>
                <a:moveTo>
                  <a:pt x="74" y="106"/>
                </a:moveTo>
                <a:lnTo>
                  <a:pt x="87" y="78"/>
                </a:lnTo>
                <a:lnTo>
                  <a:pt x="103" y="106"/>
                </a:lnTo>
                <a:lnTo>
                  <a:pt x="74" y="106"/>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28" name="Rectangle 5"/>
          <p:cNvSpPr>
            <a:spLocks noChangeArrowheads="1"/>
          </p:cNvSpPr>
          <p:nvPr userDrawn="1"/>
        </p:nvSpPr>
        <p:spPr bwMode="auto">
          <a:xfrm>
            <a:off x="3051175" y="754063"/>
            <a:ext cx="11112" cy="279400"/>
          </a:xfrm>
          <a:prstGeom prst="rect">
            <a:avLst/>
          </a:pr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29" name="Freeform 6"/>
          <p:cNvSpPr>
            <a:spLocks/>
          </p:cNvSpPr>
          <p:nvPr userDrawn="1"/>
        </p:nvSpPr>
        <p:spPr bwMode="auto">
          <a:xfrm>
            <a:off x="3475038" y="784226"/>
            <a:ext cx="76200" cy="71438"/>
          </a:xfrm>
          <a:custGeom>
            <a:avLst/>
            <a:gdLst>
              <a:gd name="T0" fmla="*/ 48 w 48"/>
              <a:gd name="T1" fmla="*/ 45 h 45"/>
              <a:gd name="T2" fmla="*/ 23 w 48"/>
              <a:gd name="T3" fmla="*/ 0 h 45"/>
              <a:gd name="T4" fmla="*/ 0 w 48"/>
              <a:gd name="T5" fmla="*/ 0 h 45"/>
              <a:gd name="T6" fmla="*/ 23 w 48"/>
              <a:gd name="T7" fmla="*/ 45 h 45"/>
              <a:gd name="T8" fmla="*/ 48 w 48"/>
              <a:gd name="T9" fmla="*/ 45 h 45"/>
            </a:gdLst>
            <a:ahLst/>
            <a:cxnLst>
              <a:cxn ang="0">
                <a:pos x="T0" y="T1"/>
              </a:cxn>
              <a:cxn ang="0">
                <a:pos x="T2" y="T3"/>
              </a:cxn>
              <a:cxn ang="0">
                <a:pos x="T4" y="T5"/>
              </a:cxn>
              <a:cxn ang="0">
                <a:pos x="T6" y="T7"/>
              </a:cxn>
              <a:cxn ang="0">
                <a:pos x="T8" y="T9"/>
              </a:cxn>
            </a:cxnLst>
            <a:rect l="0" t="0" r="r" b="b"/>
            <a:pathLst>
              <a:path w="48" h="45">
                <a:moveTo>
                  <a:pt x="48" y="45"/>
                </a:moveTo>
                <a:lnTo>
                  <a:pt x="23" y="0"/>
                </a:lnTo>
                <a:lnTo>
                  <a:pt x="0" y="0"/>
                </a:lnTo>
                <a:lnTo>
                  <a:pt x="23" y="45"/>
                </a:lnTo>
                <a:lnTo>
                  <a:pt x="48" y="45"/>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30" name="Freeform 7"/>
          <p:cNvSpPr>
            <a:spLocks/>
          </p:cNvSpPr>
          <p:nvPr userDrawn="1"/>
        </p:nvSpPr>
        <p:spPr bwMode="auto">
          <a:xfrm>
            <a:off x="3616325" y="784226"/>
            <a:ext cx="73025" cy="71438"/>
          </a:xfrm>
          <a:custGeom>
            <a:avLst/>
            <a:gdLst>
              <a:gd name="T0" fmla="*/ 46 w 46"/>
              <a:gd name="T1" fmla="*/ 0 h 45"/>
              <a:gd name="T2" fmla="*/ 23 w 46"/>
              <a:gd name="T3" fmla="*/ 0 h 45"/>
              <a:gd name="T4" fmla="*/ 0 w 46"/>
              <a:gd name="T5" fmla="*/ 45 h 45"/>
              <a:gd name="T6" fmla="*/ 23 w 46"/>
              <a:gd name="T7" fmla="*/ 45 h 45"/>
              <a:gd name="T8" fmla="*/ 46 w 46"/>
              <a:gd name="T9" fmla="*/ 0 h 45"/>
            </a:gdLst>
            <a:ahLst/>
            <a:cxnLst>
              <a:cxn ang="0">
                <a:pos x="T0" y="T1"/>
              </a:cxn>
              <a:cxn ang="0">
                <a:pos x="T2" y="T3"/>
              </a:cxn>
              <a:cxn ang="0">
                <a:pos x="T4" y="T5"/>
              </a:cxn>
              <a:cxn ang="0">
                <a:pos x="T6" y="T7"/>
              </a:cxn>
              <a:cxn ang="0">
                <a:pos x="T8" y="T9"/>
              </a:cxn>
            </a:cxnLst>
            <a:rect l="0" t="0" r="r" b="b"/>
            <a:pathLst>
              <a:path w="46" h="45">
                <a:moveTo>
                  <a:pt x="46" y="0"/>
                </a:moveTo>
                <a:lnTo>
                  <a:pt x="23" y="0"/>
                </a:lnTo>
                <a:lnTo>
                  <a:pt x="0" y="45"/>
                </a:lnTo>
                <a:lnTo>
                  <a:pt x="23" y="45"/>
                </a:lnTo>
                <a:lnTo>
                  <a:pt x="46" y="0"/>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31" name="Freeform 8"/>
          <p:cNvSpPr>
            <a:spLocks/>
          </p:cNvSpPr>
          <p:nvPr userDrawn="1"/>
        </p:nvSpPr>
        <p:spPr bwMode="auto">
          <a:xfrm>
            <a:off x="3459163" y="769938"/>
            <a:ext cx="249237" cy="250825"/>
          </a:xfrm>
          <a:custGeom>
            <a:avLst/>
            <a:gdLst>
              <a:gd name="T0" fmla="*/ 114 w 157"/>
              <a:gd name="T1" fmla="*/ 141 h 158"/>
              <a:gd name="T2" fmla="*/ 114 w 157"/>
              <a:gd name="T3" fmla="*/ 80 h 158"/>
              <a:gd name="T4" fmla="*/ 149 w 157"/>
              <a:gd name="T5" fmla="*/ 80 h 158"/>
              <a:gd name="T6" fmla="*/ 153 w 157"/>
              <a:gd name="T7" fmla="*/ 62 h 158"/>
              <a:gd name="T8" fmla="*/ 89 w 157"/>
              <a:gd name="T9" fmla="*/ 62 h 158"/>
              <a:gd name="T10" fmla="*/ 89 w 157"/>
              <a:gd name="T11" fmla="*/ 0 h 158"/>
              <a:gd name="T12" fmla="*/ 66 w 157"/>
              <a:gd name="T13" fmla="*/ 0 h 158"/>
              <a:gd name="T14" fmla="*/ 66 w 157"/>
              <a:gd name="T15" fmla="*/ 62 h 158"/>
              <a:gd name="T16" fmla="*/ 6 w 157"/>
              <a:gd name="T17" fmla="*/ 62 h 158"/>
              <a:gd name="T18" fmla="*/ 4 w 157"/>
              <a:gd name="T19" fmla="*/ 80 h 158"/>
              <a:gd name="T20" fmla="*/ 43 w 157"/>
              <a:gd name="T21" fmla="*/ 80 h 158"/>
              <a:gd name="T22" fmla="*/ 0 w 157"/>
              <a:gd name="T23" fmla="*/ 158 h 158"/>
              <a:gd name="T24" fmla="*/ 23 w 157"/>
              <a:gd name="T25" fmla="*/ 158 h 158"/>
              <a:gd name="T26" fmla="*/ 66 w 157"/>
              <a:gd name="T27" fmla="*/ 80 h 158"/>
              <a:gd name="T28" fmla="*/ 89 w 157"/>
              <a:gd name="T29" fmla="*/ 80 h 158"/>
              <a:gd name="T30" fmla="*/ 89 w 157"/>
              <a:gd name="T31" fmla="*/ 141 h 158"/>
              <a:gd name="T32" fmla="*/ 89 w 157"/>
              <a:gd name="T33" fmla="*/ 158 h 158"/>
              <a:gd name="T34" fmla="*/ 114 w 157"/>
              <a:gd name="T35" fmla="*/ 158 h 158"/>
              <a:gd name="T36" fmla="*/ 153 w 157"/>
              <a:gd name="T37" fmla="*/ 158 h 158"/>
              <a:gd name="T38" fmla="*/ 157 w 157"/>
              <a:gd name="T39" fmla="*/ 141 h 158"/>
              <a:gd name="T40" fmla="*/ 114 w 157"/>
              <a:gd name="T41" fmla="*/ 141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7" h="158">
                <a:moveTo>
                  <a:pt x="114" y="141"/>
                </a:moveTo>
                <a:lnTo>
                  <a:pt x="114" y="80"/>
                </a:lnTo>
                <a:lnTo>
                  <a:pt x="149" y="80"/>
                </a:lnTo>
                <a:lnTo>
                  <a:pt x="153" y="62"/>
                </a:lnTo>
                <a:lnTo>
                  <a:pt x="89" y="62"/>
                </a:lnTo>
                <a:lnTo>
                  <a:pt x="89" y="0"/>
                </a:lnTo>
                <a:lnTo>
                  <a:pt x="66" y="0"/>
                </a:lnTo>
                <a:lnTo>
                  <a:pt x="66" y="62"/>
                </a:lnTo>
                <a:lnTo>
                  <a:pt x="6" y="62"/>
                </a:lnTo>
                <a:lnTo>
                  <a:pt x="4" y="80"/>
                </a:lnTo>
                <a:lnTo>
                  <a:pt x="43" y="80"/>
                </a:lnTo>
                <a:lnTo>
                  <a:pt x="0" y="158"/>
                </a:lnTo>
                <a:lnTo>
                  <a:pt x="23" y="158"/>
                </a:lnTo>
                <a:lnTo>
                  <a:pt x="66" y="80"/>
                </a:lnTo>
                <a:lnTo>
                  <a:pt x="89" y="80"/>
                </a:lnTo>
                <a:lnTo>
                  <a:pt x="89" y="141"/>
                </a:lnTo>
                <a:lnTo>
                  <a:pt x="89" y="158"/>
                </a:lnTo>
                <a:lnTo>
                  <a:pt x="114" y="158"/>
                </a:lnTo>
                <a:lnTo>
                  <a:pt x="153" y="158"/>
                </a:lnTo>
                <a:lnTo>
                  <a:pt x="157" y="141"/>
                </a:lnTo>
                <a:lnTo>
                  <a:pt x="114" y="141"/>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32" name="Freeform 9"/>
          <p:cNvSpPr>
            <a:spLocks noEditPoints="1"/>
          </p:cNvSpPr>
          <p:nvPr userDrawn="1"/>
        </p:nvSpPr>
        <p:spPr bwMode="auto">
          <a:xfrm>
            <a:off x="3255963" y="769938"/>
            <a:ext cx="176212" cy="250825"/>
          </a:xfrm>
          <a:custGeom>
            <a:avLst/>
            <a:gdLst>
              <a:gd name="T0" fmla="*/ 10 w 111"/>
              <a:gd name="T1" fmla="*/ 0 h 158"/>
              <a:gd name="T2" fmla="*/ 10 w 111"/>
              <a:gd name="T3" fmla="*/ 17 h 158"/>
              <a:gd name="T4" fmla="*/ 31 w 111"/>
              <a:gd name="T5" fmla="*/ 17 h 158"/>
              <a:gd name="T6" fmla="*/ 0 w 111"/>
              <a:gd name="T7" fmla="*/ 158 h 158"/>
              <a:gd name="T8" fmla="*/ 20 w 111"/>
              <a:gd name="T9" fmla="*/ 158 h 158"/>
              <a:gd name="T10" fmla="*/ 33 w 111"/>
              <a:gd name="T11" fmla="*/ 98 h 158"/>
              <a:gd name="T12" fmla="*/ 49 w 111"/>
              <a:gd name="T13" fmla="*/ 115 h 158"/>
              <a:gd name="T14" fmla="*/ 41 w 111"/>
              <a:gd name="T15" fmla="*/ 158 h 158"/>
              <a:gd name="T16" fmla="*/ 60 w 111"/>
              <a:gd name="T17" fmla="*/ 158 h 158"/>
              <a:gd name="T18" fmla="*/ 66 w 111"/>
              <a:gd name="T19" fmla="*/ 135 h 158"/>
              <a:gd name="T20" fmla="*/ 88 w 111"/>
              <a:gd name="T21" fmla="*/ 158 h 158"/>
              <a:gd name="T22" fmla="*/ 111 w 111"/>
              <a:gd name="T23" fmla="*/ 158 h 158"/>
              <a:gd name="T24" fmla="*/ 84 w 111"/>
              <a:gd name="T25" fmla="*/ 127 h 158"/>
              <a:gd name="T26" fmla="*/ 97 w 111"/>
              <a:gd name="T27" fmla="*/ 64 h 158"/>
              <a:gd name="T28" fmla="*/ 97 w 111"/>
              <a:gd name="T29" fmla="*/ 64 h 158"/>
              <a:gd name="T30" fmla="*/ 101 w 111"/>
              <a:gd name="T31" fmla="*/ 51 h 158"/>
              <a:gd name="T32" fmla="*/ 80 w 111"/>
              <a:gd name="T33" fmla="*/ 51 h 158"/>
              <a:gd name="T34" fmla="*/ 91 w 111"/>
              <a:gd name="T35" fmla="*/ 0 h 158"/>
              <a:gd name="T36" fmla="*/ 10 w 111"/>
              <a:gd name="T37" fmla="*/ 0 h 158"/>
              <a:gd name="T38" fmla="*/ 78 w 111"/>
              <a:gd name="T39" fmla="*/ 64 h 158"/>
              <a:gd name="T40" fmla="*/ 68 w 111"/>
              <a:gd name="T41" fmla="*/ 109 h 158"/>
              <a:gd name="T42" fmla="*/ 57 w 111"/>
              <a:gd name="T43" fmla="*/ 98 h 158"/>
              <a:gd name="T44" fmla="*/ 33 w 111"/>
              <a:gd name="T45" fmla="*/ 98 h 158"/>
              <a:gd name="T46" fmla="*/ 51 w 111"/>
              <a:gd name="T47" fmla="*/ 17 h 158"/>
              <a:gd name="T48" fmla="*/ 66 w 111"/>
              <a:gd name="T49" fmla="*/ 17 h 158"/>
              <a:gd name="T50" fmla="*/ 57 w 111"/>
              <a:gd name="T51" fmla="*/ 64 h 158"/>
              <a:gd name="T52" fmla="*/ 78 w 111"/>
              <a:gd name="T53" fmla="*/ 64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1" h="158">
                <a:moveTo>
                  <a:pt x="10" y="0"/>
                </a:moveTo>
                <a:lnTo>
                  <a:pt x="10" y="17"/>
                </a:lnTo>
                <a:lnTo>
                  <a:pt x="31" y="17"/>
                </a:lnTo>
                <a:lnTo>
                  <a:pt x="0" y="158"/>
                </a:lnTo>
                <a:lnTo>
                  <a:pt x="20" y="158"/>
                </a:lnTo>
                <a:lnTo>
                  <a:pt x="33" y="98"/>
                </a:lnTo>
                <a:lnTo>
                  <a:pt x="49" y="115"/>
                </a:lnTo>
                <a:lnTo>
                  <a:pt x="41" y="158"/>
                </a:lnTo>
                <a:lnTo>
                  <a:pt x="60" y="158"/>
                </a:lnTo>
                <a:lnTo>
                  <a:pt x="66" y="135"/>
                </a:lnTo>
                <a:lnTo>
                  <a:pt x="88" y="158"/>
                </a:lnTo>
                <a:lnTo>
                  <a:pt x="111" y="158"/>
                </a:lnTo>
                <a:lnTo>
                  <a:pt x="84" y="127"/>
                </a:lnTo>
                <a:lnTo>
                  <a:pt x="97" y="64"/>
                </a:lnTo>
                <a:lnTo>
                  <a:pt x="97" y="64"/>
                </a:lnTo>
                <a:lnTo>
                  <a:pt x="101" y="51"/>
                </a:lnTo>
                <a:lnTo>
                  <a:pt x="80" y="51"/>
                </a:lnTo>
                <a:lnTo>
                  <a:pt x="91" y="0"/>
                </a:lnTo>
                <a:lnTo>
                  <a:pt x="10" y="0"/>
                </a:lnTo>
                <a:close/>
                <a:moveTo>
                  <a:pt x="78" y="64"/>
                </a:moveTo>
                <a:lnTo>
                  <a:pt x="68" y="109"/>
                </a:lnTo>
                <a:lnTo>
                  <a:pt x="57" y="98"/>
                </a:lnTo>
                <a:lnTo>
                  <a:pt x="33" y="98"/>
                </a:lnTo>
                <a:lnTo>
                  <a:pt x="51" y="17"/>
                </a:lnTo>
                <a:lnTo>
                  <a:pt x="66" y="17"/>
                </a:lnTo>
                <a:lnTo>
                  <a:pt x="57" y="64"/>
                </a:lnTo>
                <a:lnTo>
                  <a:pt x="78" y="64"/>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33" name="Freeform 10"/>
          <p:cNvSpPr>
            <a:spLocks/>
          </p:cNvSpPr>
          <p:nvPr userDrawn="1"/>
        </p:nvSpPr>
        <p:spPr bwMode="auto">
          <a:xfrm>
            <a:off x="3163888" y="769938"/>
            <a:ext cx="107950" cy="250825"/>
          </a:xfrm>
          <a:custGeom>
            <a:avLst/>
            <a:gdLst>
              <a:gd name="T0" fmla="*/ 68 w 68"/>
              <a:gd name="T1" fmla="*/ 29 h 158"/>
              <a:gd name="T2" fmla="*/ 47 w 68"/>
              <a:gd name="T3" fmla="*/ 29 h 158"/>
              <a:gd name="T4" fmla="*/ 47 w 68"/>
              <a:gd name="T5" fmla="*/ 0 h 158"/>
              <a:gd name="T6" fmla="*/ 27 w 68"/>
              <a:gd name="T7" fmla="*/ 0 h 158"/>
              <a:gd name="T8" fmla="*/ 27 w 68"/>
              <a:gd name="T9" fmla="*/ 29 h 158"/>
              <a:gd name="T10" fmla="*/ 6 w 68"/>
              <a:gd name="T11" fmla="*/ 29 h 158"/>
              <a:gd name="T12" fmla="*/ 4 w 68"/>
              <a:gd name="T13" fmla="*/ 47 h 158"/>
              <a:gd name="T14" fmla="*/ 18 w 68"/>
              <a:gd name="T15" fmla="*/ 47 h 158"/>
              <a:gd name="T16" fmla="*/ 0 w 68"/>
              <a:gd name="T17" fmla="*/ 117 h 158"/>
              <a:gd name="T18" fmla="*/ 18 w 68"/>
              <a:gd name="T19" fmla="*/ 117 h 158"/>
              <a:gd name="T20" fmla="*/ 27 w 68"/>
              <a:gd name="T21" fmla="*/ 76 h 158"/>
              <a:gd name="T22" fmla="*/ 27 w 68"/>
              <a:gd name="T23" fmla="*/ 158 h 158"/>
              <a:gd name="T24" fmla="*/ 47 w 68"/>
              <a:gd name="T25" fmla="*/ 158 h 158"/>
              <a:gd name="T26" fmla="*/ 47 w 68"/>
              <a:gd name="T27" fmla="*/ 74 h 158"/>
              <a:gd name="T28" fmla="*/ 51 w 68"/>
              <a:gd name="T29" fmla="*/ 88 h 158"/>
              <a:gd name="T30" fmla="*/ 64 w 68"/>
              <a:gd name="T31" fmla="*/ 88 h 158"/>
              <a:gd name="T32" fmla="*/ 51 w 68"/>
              <a:gd name="T33" fmla="*/ 47 h 158"/>
              <a:gd name="T34" fmla="*/ 64 w 68"/>
              <a:gd name="T35" fmla="*/ 47 h 158"/>
              <a:gd name="T36" fmla="*/ 68 w 68"/>
              <a:gd name="T37" fmla="*/ 29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8" h="158">
                <a:moveTo>
                  <a:pt x="68" y="29"/>
                </a:moveTo>
                <a:lnTo>
                  <a:pt x="47" y="29"/>
                </a:lnTo>
                <a:lnTo>
                  <a:pt x="47" y="0"/>
                </a:lnTo>
                <a:lnTo>
                  <a:pt x="27" y="0"/>
                </a:lnTo>
                <a:lnTo>
                  <a:pt x="27" y="29"/>
                </a:lnTo>
                <a:lnTo>
                  <a:pt x="6" y="29"/>
                </a:lnTo>
                <a:lnTo>
                  <a:pt x="4" y="47"/>
                </a:lnTo>
                <a:lnTo>
                  <a:pt x="18" y="47"/>
                </a:lnTo>
                <a:lnTo>
                  <a:pt x="0" y="117"/>
                </a:lnTo>
                <a:lnTo>
                  <a:pt x="18" y="117"/>
                </a:lnTo>
                <a:lnTo>
                  <a:pt x="27" y="76"/>
                </a:lnTo>
                <a:lnTo>
                  <a:pt x="27" y="158"/>
                </a:lnTo>
                <a:lnTo>
                  <a:pt x="47" y="158"/>
                </a:lnTo>
                <a:lnTo>
                  <a:pt x="47" y="74"/>
                </a:lnTo>
                <a:lnTo>
                  <a:pt x="51" y="88"/>
                </a:lnTo>
                <a:lnTo>
                  <a:pt x="64" y="88"/>
                </a:lnTo>
                <a:lnTo>
                  <a:pt x="51" y="47"/>
                </a:lnTo>
                <a:lnTo>
                  <a:pt x="64" y="47"/>
                </a:lnTo>
                <a:lnTo>
                  <a:pt x="68" y="29"/>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11"/>
          <p:cNvSpPr>
            <a:spLocks/>
          </p:cNvSpPr>
          <p:nvPr userDrawn="1"/>
        </p:nvSpPr>
        <p:spPr bwMode="auto">
          <a:xfrm>
            <a:off x="644525" y="854076"/>
            <a:ext cx="512762" cy="357188"/>
          </a:xfrm>
          <a:custGeom>
            <a:avLst/>
            <a:gdLst>
              <a:gd name="T0" fmla="*/ 133 w 167"/>
              <a:gd name="T1" fmla="*/ 31 h 115"/>
              <a:gd name="T2" fmla="*/ 133 w 167"/>
              <a:gd name="T3" fmla="*/ 32 h 115"/>
              <a:gd name="T4" fmla="*/ 66 w 167"/>
              <a:gd name="T5" fmla="*/ 83 h 115"/>
              <a:gd name="T6" fmla="*/ 23 w 167"/>
              <a:gd name="T7" fmla="*/ 68 h 115"/>
              <a:gd name="T8" fmla="*/ 21 w 167"/>
              <a:gd name="T9" fmla="*/ 68 h 115"/>
              <a:gd name="T10" fmla="*/ 1 w 167"/>
              <a:gd name="T11" fmla="*/ 88 h 115"/>
              <a:gd name="T12" fmla="*/ 1 w 167"/>
              <a:gd name="T13" fmla="*/ 91 h 115"/>
              <a:gd name="T14" fmla="*/ 66 w 167"/>
              <a:gd name="T15" fmla="*/ 115 h 115"/>
              <a:gd name="T16" fmla="*/ 167 w 167"/>
              <a:gd name="T17" fmla="*/ 14 h 115"/>
              <a:gd name="T18" fmla="*/ 167 w 167"/>
              <a:gd name="T19" fmla="*/ 3 h 115"/>
              <a:gd name="T20" fmla="*/ 163 w 167"/>
              <a:gd name="T21" fmla="*/ 1 h 115"/>
              <a:gd name="T22" fmla="*/ 133 w 167"/>
              <a:gd name="T23" fmla="*/ 31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7" h="115">
                <a:moveTo>
                  <a:pt x="133" y="31"/>
                </a:moveTo>
                <a:cubicBezTo>
                  <a:pt x="133" y="32"/>
                  <a:pt x="133" y="32"/>
                  <a:pt x="133" y="32"/>
                </a:cubicBezTo>
                <a:cubicBezTo>
                  <a:pt x="125" y="61"/>
                  <a:pt x="98" y="83"/>
                  <a:pt x="66" y="83"/>
                </a:cubicBezTo>
                <a:cubicBezTo>
                  <a:pt x="50" y="83"/>
                  <a:pt x="35" y="77"/>
                  <a:pt x="23" y="68"/>
                </a:cubicBezTo>
                <a:cubicBezTo>
                  <a:pt x="22" y="67"/>
                  <a:pt x="21" y="68"/>
                  <a:pt x="21" y="68"/>
                </a:cubicBezTo>
                <a:cubicBezTo>
                  <a:pt x="1" y="88"/>
                  <a:pt x="1" y="88"/>
                  <a:pt x="1" y="88"/>
                </a:cubicBezTo>
                <a:cubicBezTo>
                  <a:pt x="0" y="89"/>
                  <a:pt x="0" y="90"/>
                  <a:pt x="1" y="91"/>
                </a:cubicBezTo>
                <a:cubicBezTo>
                  <a:pt x="18" y="106"/>
                  <a:pt x="41" y="115"/>
                  <a:pt x="66" y="115"/>
                </a:cubicBezTo>
                <a:cubicBezTo>
                  <a:pt x="122" y="115"/>
                  <a:pt x="167" y="70"/>
                  <a:pt x="167" y="14"/>
                </a:cubicBezTo>
                <a:cubicBezTo>
                  <a:pt x="167" y="10"/>
                  <a:pt x="167" y="6"/>
                  <a:pt x="167" y="3"/>
                </a:cubicBezTo>
                <a:cubicBezTo>
                  <a:pt x="167" y="1"/>
                  <a:pt x="165" y="0"/>
                  <a:pt x="163" y="1"/>
                </a:cubicBezTo>
                <a:lnTo>
                  <a:pt x="133" y="31"/>
                </a:lnTo>
                <a:close/>
              </a:path>
            </a:pathLst>
          </a:custGeom>
          <a:solidFill>
            <a:srgbClr val="00B09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12"/>
          <p:cNvSpPr>
            <a:spLocks/>
          </p:cNvSpPr>
          <p:nvPr userDrawn="1"/>
        </p:nvSpPr>
        <p:spPr bwMode="auto">
          <a:xfrm>
            <a:off x="536575" y="579438"/>
            <a:ext cx="512762" cy="357188"/>
          </a:xfrm>
          <a:custGeom>
            <a:avLst/>
            <a:gdLst>
              <a:gd name="T0" fmla="*/ 34 w 167"/>
              <a:gd name="T1" fmla="*/ 84 h 115"/>
              <a:gd name="T2" fmla="*/ 34 w 167"/>
              <a:gd name="T3" fmla="*/ 83 h 115"/>
              <a:gd name="T4" fmla="*/ 101 w 167"/>
              <a:gd name="T5" fmla="*/ 32 h 115"/>
              <a:gd name="T6" fmla="*/ 144 w 167"/>
              <a:gd name="T7" fmla="*/ 47 h 115"/>
              <a:gd name="T8" fmla="*/ 146 w 167"/>
              <a:gd name="T9" fmla="*/ 47 h 115"/>
              <a:gd name="T10" fmla="*/ 166 w 167"/>
              <a:gd name="T11" fmla="*/ 27 h 115"/>
              <a:gd name="T12" fmla="*/ 166 w 167"/>
              <a:gd name="T13" fmla="*/ 24 h 115"/>
              <a:gd name="T14" fmla="*/ 101 w 167"/>
              <a:gd name="T15" fmla="*/ 0 h 115"/>
              <a:gd name="T16" fmla="*/ 0 w 167"/>
              <a:gd name="T17" fmla="*/ 102 h 115"/>
              <a:gd name="T18" fmla="*/ 0 w 167"/>
              <a:gd name="T19" fmla="*/ 113 h 115"/>
              <a:gd name="T20" fmla="*/ 4 w 167"/>
              <a:gd name="T21" fmla="*/ 114 h 115"/>
              <a:gd name="T22" fmla="*/ 34 w 167"/>
              <a:gd name="T23" fmla="*/ 84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7" h="115">
                <a:moveTo>
                  <a:pt x="34" y="84"/>
                </a:moveTo>
                <a:cubicBezTo>
                  <a:pt x="34" y="83"/>
                  <a:pt x="34" y="83"/>
                  <a:pt x="34" y="83"/>
                </a:cubicBezTo>
                <a:cubicBezTo>
                  <a:pt x="42" y="54"/>
                  <a:pt x="69" y="32"/>
                  <a:pt x="101" y="32"/>
                </a:cubicBezTo>
                <a:cubicBezTo>
                  <a:pt x="117" y="32"/>
                  <a:pt x="132" y="38"/>
                  <a:pt x="144" y="47"/>
                </a:cubicBezTo>
                <a:cubicBezTo>
                  <a:pt x="145" y="48"/>
                  <a:pt x="146" y="48"/>
                  <a:pt x="146" y="47"/>
                </a:cubicBezTo>
                <a:cubicBezTo>
                  <a:pt x="166" y="27"/>
                  <a:pt x="166" y="27"/>
                  <a:pt x="166" y="27"/>
                </a:cubicBezTo>
                <a:cubicBezTo>
                  <a:pt x="167" y="26"/>
                  <a:pt x="167" y="25"/>
                  <a:pt x="166" y="24"/>
                </a:cubicBezTo>
                <a:cubicBezTo>
                  <a:pt x="149" y="9"/>
                  <a:pt x="126" y="0"/>
                  <a:pt x="101" y="0"/>
                </a:cubicBezTo>
                <a:cubicBezTo>
                  <a:pt x="45" y="0"/>
                  <a:pt x="0" y="46"/>
                  <a:pt x="0" y="102"/>
                </a:cubicBezTo>
                <a:cubicBezTo>
                  <a:pt x="0" y="105"/>
                  <a:pt x="0" y="109"/>
                  <a:pt x="0" y="113"/>
                </a:cubicBezTo>
                <a:cubicBezTo>
                  <a:pt x="0" y="114"/>
                  <a:pt x="2" y="115"/>
                  <a:pt x="4" y="114"/>
                </a:cubicBezTo>
                <a:lnTo>
                  <a:pt x="34" y="84"/>
                </a:lnTo>
                <a:close/>
              </a:path>
            </a:pathLst>
          </a:custGeom>
          <a:solidFill>
            <a:srgbClr val="00B09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13"/>
          <p:cNvSpPr>
            <a:spLocks/>
          </p:cNvSpPr>
          <p:nvPr userDrawn="1"/>
        </p:nvSpPr>
        <p:spPr bwMode="auto">
          <a:xfrm>
            <a:off x="792163" y="579438"/>
            <a:ext cx="411162" cy="438150"/>
          </a:xfrm>
          <a:custGeom>
            <a:avLst/>
            <a:gdLst>
              <a:gd name="T0" fmla="*/ 2 w 134"/>
              <a:gd name="T1" fmla="*/ 134 h 141"/>
              <a:gd name="T2" fmla="*/ 41 w 134"/>
              <a:gd name="T3" fmla="*/ 141 h 141"/>
              <a:gd name="T4" fmla="*/ 43 w 134"/>
              <a:gd name="T5" fmla="*/ 140 h 141"/>
              <a:gd name="T6" fmla="*/ 134 w 134"/>
              <a:gd name="T7" fmla="*/ 50 h 141"/>
              <a:gd name="T8" fmla="*/ 134 w 134"/>
              <a:gd name="T9" fmla="*/ 48 h 141"/>
              <a:gd name="T10" fmla="*/ 134 w 134"/>
              <a:gd name="T11" fmla="*/ 2 h 141"/>
              <a:gd name="T12" fmla="*/ 131 w 134"/>
              <a:gd name="T13" fmla="*/ 1 h 141"/>
              <a:gd name="T14" fmla="*/ 1 w 134"/>
              <a:gd name="T15" fmla="*/ 131 h 141"/>
              <a:gd name="T16" fmla="*/ 2 w 134"/>
              <a:gd name="T17" fmla="*/ 134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141">
                <a:moveTo>
                  <a:pt x="2" y="134"/>
                </a:moveTo>
                <a:cubicBezTo>
                  <a:pt x="41" y="141"/>
                  <a:pt x="41" y="141"/>
                  <a:pt x="41" y="141"/>
                </a:cubicBezTo>
                <a:cubicBezTo>
                  <a:pt x="42" y="141"/>
                  <a:pt x="43" y="141"/>
                  <a:pt x="43" y="140"/>
                </a:cubicBezTo>
                <a:cubicBezTo>
                  <a:pt x="134" y="50"/>
                  <a:pt x="134" y="50"/>
                  <a:pt x="134" y="50"/>
                </a:cubicBezTo>
                <a:cubicBezTo>
                  <a:pt x="134" y="49"/>
                  <a:pt x="134" y="49"/>
                  <a:pt x="134" y="48"/>
                </a:cubicBezTo>
                <a:cubicBezTo>
                  <a:pt x="134" y="2"/>
                  <a:pt x="134" y="2"/>
                  <a:pt x="134" y="2"/>
                </a:cubicBezTo>
                <a:cubicBezTo>
                  <a:pt x="134" y="1"/>
                  <a:pt x="132" y="0"/>
                  <a:pt x="131" y="1"/>
                </a:cubicBezTo>
                <a:cubicBezTo>
                  <a:pt x="1" y="131"/>
                  <a:pt x="1" y="131"/>
                  <a:pt x="1" y="131"/>
                </a:cubicBezTo>
                <a:cubicBezTo>
                  <a:pt x="0" y="132"/>
                  <a:pt x="1" y="134"/>
                  <a:pt x="2" y="134"/>
                </a:cubicBezTo>
                <a:close/>
              </a:path>
            </a:pathLst>
          </a:custGeom>
          <a:solidFill>
            <a:srgbClr val="00B09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14"/>
          <p:cNvSpPr>
            <a:spLocks/>
          </p:cNvSpPr>
          <p:nvPr userDrawn="1"/>
        </p:nvSpPr>
        <p:spPr bwMode="auto">
          <a:xfrm>
            <a:off x="490538" y="773113"/>
            <a:ext cx="411162" cy="438150"/>
          </a:xfrm>
          <a:custGeom>
            <a:avLst/>
            <a:gdLst>
              <a:gd name="T0" fmla="*/ 132 w 134"/>
              <a:gd name="T1" fmla="*/ 7 h 141"/>
              <a:gd name="T2" fmla="*/ 93 w 134"/>
              <a:gd name="T3" fmla="*/ 0 h 141"/>
              <a:gd name="T4" fmla="*/ 91 w 134"/>
              <a:gd name="T5" fmla="*/ 1 h 141"/>
              <a:gd name="T6" fmla="*/ 0 w 134"/>
              <a:gd name="T7" fmla="*/ 92 h 141"/>
              <a:gd name="T8" fmla="*/ 0 w 134"/>
              <a:gd name="T9" fmla="*/ 93 h 141"/>
              <a:gd name="T10" fmla="*/ 0 w 134"/>
              <a:gd name="T11" fmla="*/ 139 h 141"/>
              <a:gd name="T12" fmla="*/ 3 w 134"/>
              <a:gd name="T13" fmla="*/ 140 h 141"/>
              <a:gd name="T14" fmla="*/ 133 w 134"/>
              <a:gd name="T15" fmla="*/ 10 h 141"/>
              <a:gd name="T16" fmla="*/ 132 w 134"/>
              <a:gd name="T17" fmla="*/ 7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141">
                <a:moveTo>
                  <a:pt x="132" y="7"/>
                </a:moveTo>
                <a:cubicBezTo>
                  <a:pt x="93" y="0"/>
                  <a:pt x="93" y="0"/>
                  <a:pt x="93" y="0"/>
                </a:cubicBezTo>
                <a:cubicBezTo>
                  <a:pt x="92" y="0"/>
                  <a:pt x="91" y="0"/>
                  <a:pt x="91" y="1"/>
                </a:cubicBezTo>
                <a:cubicBezTo>
                  <a:pt x="0" y="92"/>
                  <a:pt x="0" y="92"/>
                  <a:pt x="0" y="92"/>
                </a:cubicBezTo>
                <a:cubicBezTo>
                  <a:pt x="0" y="92"/>
                  <a:pt x="0" y="92"/>
                  <a:pt x="0" y="93"/>
                </a:cubicBezTo>
                <a:cubicBezTo>
                  <a:pt x="0" y="139"/>
                  <a:pt x="0" y="139"/>
                  <a:pt x="0" y="139"/>
                </a:cubicBezTo>
                <a:cubicBezTo>
                  <a:pt x="0" y="140"/>
                  <a:pt x="2" y="141"/>
                  <a:pt x="3" y="140"/>
                </a:cubicBezTo>
                <a:cubicBezTo>
                  <a:pt x="133" y="10"/>
                  <a:pt x="133" y="10"/>
                  <a:pt x="133" y="10"/>
                </a:cubicBezTo>
                <a:cubicBezTo>
                  <a:pt x="134" y="9"/>
                  <a:pt x="133" y="7"/>
                  <a:pt x="132" y="7"/>
                </a:cubicBezTo>
                <a:close/>
              </a:path>
            </a:pathLst>
          </a:custGeom>
          <a:solidFill>
            <a:srgbClr val="00B09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15"/>
          <p:cNvSpPr>
            <a:spLocks/>
          </p:cNvSpPr>
          <p:nvPr userDrawn="1"/>
        </p:nvSpPr>
        <p:spPr bwMode="auto">
          <a:xfrm>
            <a:off x="1384300" y="769938"/>
            <a:ext cx="88900" cy="320675"/>
          </a:xfrm>
          <a:custGeom>
            <a:avLst/>
            <a:gdLst>
              <a:gd name="T0" fmla="*/ 10 w 29"/>
              <a:gd name="T1" fmla="*/ 0 h 103"/>
              <a:gd name="T2" fmla="*/ 29 w 29"/>
              <a:gd name="T3" fmla="*/ 0 h 103"/>
              <a:gd name="T4" fmla="*/ 29 w 29"/>
              <a:gd name="T5" fmla="*/ 74 h 103"/>
              <a:gd name="T6" fmla="*/ 0 w 29"/>
              <a:gd name="T7" fmla="*/ 103 h 103"/>
              <a:gd name="T8" fmla="*/ 0 w 29"/>
              <a:gd name="T9" fmla="*/ 84 h 103"/>
              <a:gd name="T10" fmla="*/ 10 w 29"/>
              <a:gd name="T11" fmla="*/ 74 h 103"/>
              <a:gd name="T12" fmla="*/ 10 w 29"/>
              <a:gd name="T13" fmla="*/ 0 h 103"/>
            </a:gdLst>
            <a:ahLst/>
            <a:cxnLst>
              <a:cxn ang="0">
                <a:pos x="T0" y="T1"/>
              </a:cxn>
              <a:cxn ang="0">
                <a:pos x="T2" y="T3"/>
              </a:cxn>
              <a:cxn ang="0">
                <a:pos x="T4" y="T5"/>
              </a:cxn>
              <a:cxn ang="0">
                <a:pos x="T6" y="T7"/>
              </a:cxn>
              <a:cxn ang="0">
                <a:pos x="T8" y="T9"/>
              </a:cxn>
              <a:cxn ang="0">
                <a:pos x="T10" y="T11"/>
              </a:cxn>
              <a:cxn ang="0">
                <a:pos x="T12" y="T13"/>
              </a:cxn>
            </a:cxnLst>
            <a:rect l="0" t="0" r="r" b="b"/>
            <a:pathLst>
              <a:path w="29" h="103">
                <a:moveTo>
                  <a:pt x="10" y="0"/>
                </a:moveTo>
                <a:cubicBezTo>
                  <a:pt x="29" y="0"/>
                  <a:pt x="29" y="0"/>
                  <a:pt x="29" y="0"/>
                </a:cubicBezTo>
                <a:cubicBezTo>
                  <a:pt x="29" y="74"/>
                  <a:pt x="29" y="74"/>
                  <a:pt x="29" y="74"/>
                </a:cubicBezTo>
                <a:cubicBezTo>
                  <a:pt x="29" y="93"/>
                  <a:pt x="24" y="103"/>
                  <a:pt x="0" y="103"/>
                </a:cubicBezTo>
                <a:cubicBezTo>
                  <a:pt x="0" y="84"/>
                  <a:pt x="0" y="84"/>
                  <a:pt x="0" y="84"/>
                </a:cubicBezTo>
                <a:cubicBezTo>
                  <a:pt x="5" y="84"/>
                  <a:pt x="10" y="81"/>
                  <a:pt x="10" y="74"/>
                </a:cubicBezTo>
                <a:lnTo>
                  <a:pt x="10" y="0"/>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39" name="Rectangle 16"/>
          <p:cNvSpPr>
            <a:spLocks noChangeArrowheads="1"/>
          </p:cNvSpPr>
          <p:nvPr userDrawn="1"/>
        </p:nvSpPr>
        <p:spPr bwMode="auto">
          <a:xfrm>
            <a:off x="1517650" y="769938"/>
            <a:ext cx="60325" cy="250825"/>
          </a:xfrm>
          <a:prstGeom prst="rect">
            <a:avLst/>
          </a:pr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40" name="Freeform 17"/>
          <p:cNvSpPr>
            <a:spLocks/>
          </p:cNvSpPr>
          <p:nvPr userDrawn="1"/>
        </p:nvSpPr>
        <p:spPr bwMode="auto">
          <a:xfrm>
            <a:off x="1612900" y="766763"/>
            <a:ext cx="250825" cy="257175"/>
          </a:xfrm>
          <a:custGeom>
            <a:avLst/>
            <a:gdLst>
              <a:gd name="T0" fmla="*/ 46 w 82"/>
              <a:gd name="T1" fmla="*/ 35 h 83"/>
              <a:gd name="T2" fmla="*/ 66 w 82"/>
              <a:gd name="T3" fmla="*/ 35 h 83"/>
              <a:gd name="T4" fmla="*/ 82 w 82"/>
              <a:gd name="T5" fmla="*/ 35 h 83"/>
              <a:gd name="T6" fmla="*/ 82 w 82"/>
              <a:gd name="T7" fmla="*/ 82 h 83"/>
              <a:gd name="T8" fmla="*/ 66 w 82"/>
              <a:gd name="T9" fmla="*/ 82 h 83"/>
              <a:gd name="T10" fmla="*/ 66 w 82"/>
              <a:gd name="T11" fmla="*/ 75 h 83"/>
              <a:gd name="T12" fmla="*/ 42 w 82"/>
              <a:gd name="T13" fmla="*/ 83 h 83"/>
              <a:gd name="T14" fmla="*/ 0 w 82"/>
              <a:gd name="T15" fmla="*/ 41 h 83"/>
              <a:gd name="T16" fmla="*/ 42 w 82"/>
              <a:gd name="T17" fmla="*/ 0 h 83"/>
              <a:gd name="T18" fmla="*/ 69 w 82"/>
              <a:gd name="T19" fmla="*/ 10 h 83"/>
              <a:gd name="T20" fmla="*/ 56 w 82"/>
              <a:gd name="T21" fmla="*/ 22 h 83"/>
              <a:gd name="T22" fmla="*/ 42 w 82"/>
              <a:gd name="T23" fmla="*/ 17 h 83"/>
              <a:gd name="T24" fmla="*/ 25 w 82"/>
              <a:gd name="T25" fmla="*/ 24 h 83"/>
              <a:gd name="T26" fmla="*/ 17 w 82"/>
              <a:gd name="T27" fmla="*/ 41 h 83"/>
              <a:gd name="T28" fmla="*/ 25 w 82"/>
              <a:gd name="T29" fmla="*/ 59 h 83"/>
              <a:gd name="T30" fmla="*/ 42 w 82"/>
              <a:gd name="T31" fmla="*/ 66 h 83"/>
              <a:gd name="T32" fmla="*/ 59 w 82"/>
              <a:gd name="T33" fmla="*/ 59 h 83"/>
              <a:gd name="T34" fmla="*/ 65 w 82"/>
              <a:gd name="T35" fmla="*/ 51 h 83"/>
              <a:gd name="T36" fmla="*/ 46 w 82"/>
              <a:gd name="T37" fmla="*/ 35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2" h="83">
                <a:moveTo>
                  <a:pt x="46" y="35"/>
                </a:moveTo>
                <a:cubicBezTo>
                  <a:pt x="66" y="35"/>
                  <a:pt x="66" y="35"/>
                  <a:pt x="66" y="35"/>
                </a:cubicBezTo>
                <a:cubicBezTo>
                  <a:pt x="82" y="35"/>
                  <a:pt x="82" y="35"/>
                  <a:pt x="82" y="35"/>
                </a:cubicBezTo>
                <a:cubicBezTo>
                  <a:pt x="82" y="82"/>
                  <a:pt x="82" y="82"/>
                  <a:pt x="82" y="82"/>
                </a:cubicBezTo>
                <a:cubicBezTo>
                  <a:pt x="66" y="82"/>
                  <a:pt x="66" y="82"/>
                  <a:pt x="66" y="82"/>
                </a:cubicBezTo>
                <a:cubicBezTo>
                  <a:pt x="66" y="75"/>
                  <a:pt x="66" y="75"/>
                  <a:pt x="66" y="75"/>
                </a:cubicBezTo>
                <a:cubicBezTo>
                  <a:pt x="59" y="80"/>
                  <a:pt x="51" y="83"/>
                  <a:pt x="42" y="83"/>
                </a:cubicBezTo>
                <a:cubicBezTo>
                  <a:pt x="19" y="83"/>
                  <a:pt x="0" y="64"/>
                  <a:pt x="0" y="41"/>
                </a:cubicBezTo>
                <a:cubicBezTo>
                  <a:pt x="0" y="18"/>
                  <a:pt x="19" y="0"/>
                  <a:pt x="42" y="0"/>
                </a:cubicBezTo>
                <a:cubicBezTo>
                  <a:pt x="52" y="0"/>
                  <a:pt x="62" y="3"/>
                  <a:pt x="69" y="10"/>
                </a:cubicBezTo>
                <a:cubicBezTo>
                  <a:pt x="56" y="22"/>
                  <a:pt x="56" y="22"/>
                  <a:pt x="56" y="22"/>
                </a:cubicBezTo>
                <a:cubicBezTo>
                  <a:pt x="52" y="19"/>
                  <a:pt x="47" y="17"/>
                  <a:pt x="42" y="17"/>
                </a:cubicBezTo>
                <a:cubicBezTo>
                  <a:pt x="35" y="17"/>
                  <a:pt x="29" y="20"/>
                  <a:pt x="25" y="24"/>
                </a:cubicBezTo>
                <a:cubicBezTo>
                  <a:pt x="20" y="29"/>
                  <a:pt x="17" y="35"/>
                  <a:pt x="17" y="41"/>
                </a:cubicBezTo>
                <a:cubicBezTo>
                  <a:pt x="17" y="48"/>
                  <a:pt x="20" y="54"/>
                  <a:pt x="25" y="59"/>
                </a:cubicBezTo>
                <a:cubicBezTo>
                  <a:pt x="29" y="63"/>
                  <a:pt x="35" y="66"/>
                  <a:pt x="42" y="66"/>
                </a:cubicBezTo>
                <a:cubicBezTo>
                  <a:pt x="48" y="66"/>
                  <a:pt x="54" y="63"/>
                  <a:pt x="59" y="59"/>
                </a:cubicBezTo>
                <a:cubicBezTo>
                  <a:pt x="60" y="58"/>
                  <a:pt x="63" y="54"/>
                  <a:pt x="65" y="51"/>
                </a:cubicBezTo>
                <a:lnTo>
                  <a:pt x="46" y="35"/>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41" name="Freeform 18"/>
          <p:cNvSpPr>
            <a:spLocks/>
          </p:cNvSpPr>
          <p:nvPr userDrawn="1"/>
        </p:nvSpPr>
        <p:spPr bwMode="auto">
          <a:xfrm>
            <a:off x="1895475" y="769938"/>
            <a:ext cx="211137" cy="250825"/>
          </a:xfrm>
          <a:custGeom>
            <a:avLst/>
            <a:gdLst>
              <a:gd name="T0" fmla="*/ 35 w 69"/>
              <a:gd name="T1" fmla="*/ 81 h 81"/>
              <a:gd name="T2" fmla="*/ 69 w 69"/>
              <a:gd name="T3" fmla="*/ 46 h 81"/>
              <a:gd name="T4" fmla="*/ 69 w 69"/>
              <a:gd name="T5" fmla="*/ 0 h 81"/>
              <a:gd name="T6" fmla="*/ 51 w 69"/>
              <a:gd name="T7" fmla="*/ 0 h 81"/>
              <a:gd name="T8" fmla="*/ 51 w 69"/>
              <a:gd name="T9" fmla="*/ 46 h 81"/>
              <a:gd name="T10" fmla="*/ 46 w 69"/>
              <a:gd name="T11" fmla="*/ 58 h 81"/>
              <a:gd name="T12" fmla="*/ 35 w 69"/>
              <a:gd name="T13" fmla="*/ 63 h 81"/>
              <a:gd name="T14" fmla="*/ 24 w 69"/>
              <a:gd name="T15" fmla="*/ 58 h 81"/>
              <a:gd name="T16" fmla="*/ 18 w 69"/>
              <a:gd name="T17" fmla="*/ 46 h 81"/>
              <a:gd name="T18" fmla="*/ 18 w 69"/>
              <a:gd name="T19" fmla="*/ 0 h 81"/>
              <a:gd name="T20" fmla="*/ 0 w 69"/>
              <a:gd name="T21" fmla="*/ 0 h 81"/>
              <a:gd name="T22" fmla="*/ 0 w 69"/>
              <a:gd name="T23" fmla="*/ 46 h 81"/>
              <a:gd name="T24" fmla="*/ 35 w 69"/>
              <a:gd name="T25"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9" h="81">
                <a:moveTo>
                  <a:pt x="35" y="81"/>
                </a:moveTo>
                <a:cubicBezTo>
                  <a:pt x="49" y="81"/>
                  <a:pt x="69" y="69"/>
                  <a:pt x="69" y="46"/>
                </a:cubicBezTo>
                <a:cubicBezTo>
                  <a:pt x="69" y="34"/>
                  <a:pt x="69" y="15"/>
                  <a:pt x="69" y="0"/>
                </a:cubicBezTo>
                <a:cubicBezTo>
                  <a:pt x="51" y="0"/>
                  <a:pt x="51" y="0"/>
                  <a:pt x="51" y="0"/>
                </a:cubicBezTo>
                <a:cubicBezTo>
                  <a:pt x="51" y="46"/>
                  <a:pt x="51" y="46"/>
                  <a:pt x="51" y="46"/>
                </a:cubicBezTo>
                <a:cubicBezTo>
                  <a:pt x="51" y="51"/>
                  <a:pt x="49" y="55"/>
                  <a:pt x="46" y="58"/>
                </a:cubicBezTo>
                <a:cubicBezTo>
                  <a:pt x="42" y="61"/>
                  <a:pt x="38" y="63"/>
                  <a:pt x="35" y="63"/>
                </a:cubicBezTo>
                <a:cubicBezTo>
                  <a:pt x="32" y="63"/>
                  <a:pt x="27" y="61"/>
                  <a:pt x="24" y="58"/>
                </a:cubicBezTo>
                <a:cubicBezTo>
                  <a:pt x="20" y="55"/>
                  <a:pt x="18" y="51"/>
                  <a:pt x="18" y="46"/>
                </a:cubicBezTo>
                <a:cubicBezTo>
                  <a:pt x="18" y="0"/>
                  <a:pt x="18" y="0"/>
                  <a:pt x="18" y="0"/>
                </a:cubicBezTo>
                <a:cubicBezTo>
                  <a:pt x="0" y="0"/>
                  <a:pt x="0" y="0"/>
                  <a:pt x="0" y="0"/>
                </a:cubicBezTo>
                <a:cubicBezTo>
                  <a:pt x="0" y="15"/>
                  <a:pt x="0" y="34"/>
                  <a:pt x="0" y="46"/>
                </a:cubicBezTo>
                <a:cubicBezTo>
                  <a:pt x="0" y="69"/>
                  <a:pt x="20" y="81"/>
                  <a:pt x="35" y="81"/>
                </a:cubicBez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42" name="Freeform 19"/>
          <p:cNvSpPr>
            <a:spLocks/>
          </p:cNvSpPr>
          <p:nvPr userDrawn="1"/>
        </p:nvSpPr>
        <p:spPr bwMode="auto">
          <a:xfrm>
            <a:off x="2414588" y="769938"/>
            <a:ext cx="223837" cy="250825"/>
          </a:xfrm>
          <a:custGeom>
            <a:avLst/>
            <a:gdLst>
              <a:gd name="T0" fmla="*/ 141 w 141"/>
              <a:gd name="T1" fmla="*/ 0 h 158"/>
              <a:gd name="T2" fmla="*/ 141 w 141"/>
              <a:gd name="T3" fmla="*/ 158 h 158"/>
              <a:gd name="T4" fmla="*/ 37 w 141"/>
              <a:gd name="T5" fmla="*/ 80 h 158"/>
              <a:gd name="T6" fmla="*/ 37 w 141"/>
              <a:gd name="T7" fmla="*/ 158 h 158"/>
              <a:gd name="T8" fmla="*/ 0 w 141"/>
              <a:gd name="T9" fmla="*/ 158 h 158"/>
              <a:gd name="T10" fmla="*/ 0 w 141"/>
              <a:gd name="T11" fmla="*/ 0 h 158"/>
              <a:gd name="T12" fmla="*/ 103 w 141"/>
              <a:gd name="T13" fmla="*/ 80 h 158"/>
              <a:gd name="T14" fmla="*/ 103 w 141"/>
              <a:gd name="T15" fmla="*/ 0 h 158"/>
              <a:gd name="T16" fmla="*/ 141 w 141"/>
              <a:gd name="T17" fmla="*/ 0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1" h="158">
                <a:moveTo>
                  <a:pt x="141" y="0"/>
                </a:moveTo>
                <a:lnTo>
                  <a:pt x="141" y="158"/>
                </a:lnTo>
                <a:lnTo>
                  <a:pt x="37" y="80"/>
                </a:lnTo>
                <a:lnTo>
                  <a:pt x="37" y="158"/>
                </a:lnTo>
                <a:lnTo>
                  <a:pt x="0" y="158"/>
                </a:lnTo>
                <a:lnTo>
                  <a:pt x="0" y="0"/>
                </a:lnTo>
                <a:lnTo>
                  <a:pt x="103" y="80"/>
                </a:lnTo>
                <a:lnTo>
                  <a:pt x="103" y="0"/>
                </a:lnTo>
                <a:lnTo>
                  <a:pt x="141" y="0"/>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43" name="Freeform 20"/>
          <p:cNvSpPr>
            <a:spLocks/>
          </p:cNvSpPr>
          <p:nvPr userDrawn="1"/>
        </p:nvSpPr>
        <p:spPr bwMode="auto">
          <a:xfrm>
            <a:off x="2667000" y="766763"/>
            <a:ext cx="254000" cy="257175"/>
          </a:xfrm>
          <a:custGeom>
            <a:avLst/>
            <a:gdLst>
              <a:gd name="T0" fmla="*/ 46 w 83"/>
              <a:gd name="T1" fmla="*/ 35 h 83"/>
              <a:gd name="T2" fmla="*/ 67 w 83"/>
              <a:gd name="T3" fmla="*/ 35 h 83"/>
              <a:gd name="T4" fmla="*/ 83 w 83"/>
              <a:gd name="T5" fmla="*/ 35 h 83"/>
              <a:gd name="T6" fmla="*/ 83 w 83"/>
              <a:gd name="T7" fmla="*/ 82 h 83"/>
              <a:gd name="T8" fmla="*/ 67 w 83"/>
              <a:gd name="T9" fmla="*/ 82 h 83"/>
              <a:gd name="T10" fmla="*/ 67 w 83"/>
              <a:gd name="T11" fmla="*/ 75 h 83"/>
              <a:gd name="T12" fmla="*/ 42 w 83"/>
              <a:gd name="T13" fmla="*/ 83 h 83"/>
              <a:gd name="T14" fmla="*/ 0 w 83"/>
              <a:gd name="T15" fmla="*/ 41 h 83"/>
              <a:gd name="T16" fmla="*/ 42 w 83"/>
              <a:gd name="T17" fmla="*/ 0 h 83"/>
              <a:gd name="T18" fmla="*/ 69 w 83"/>
              <a:gd name="T19" fmla="*/ 10 h 83"/>
              <a:gd name="T20" fmla="*/ 57 w 83"/>
              <a:gd name="T21" fmla="*/ 22 h 83"/>
              <a:gd name="T22" fmla="*/ 42 w 83"/>
              <a:gd name="T23" fmla="*/ 17 h 83"/>
              <a:gd name="T24" fmla="*/ 25 w 83"/>
              <a:gd name="T25" fmla="*/ 24 h 83"/>
              <a:gd name="T26" fmla="*/ 18 w 83"/>
              <a:gd name="T27" fmla="*/ 41 h 83"/>
              <a:gd name="T28" fmla="*/ 25 w 83"/>
              <a:gd name="T29" fmla="*/ 59 h 83"/>
              <a:gd name="T30" fmla="*/ 42 w 83"/>
              <a:gd name="T31" fmla="*/ 66 h 83"/>
              <a:gd name="T32" fmla="*/ 59 w 83"/>
              <a:gd name="T33" fmla="*/ 59 h 83"/>
              <a:gd name="T34" fmla="*/ 65 w 83"/>
              <a:gd name="T35" fmla="*/ 51 h 83"/>
              <a:gd name="T36" fmla="*/ 46 w 83"/>
              <a:gd name="T37" fmla="*/ 35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3" h="83">
                <a:moveTo>
                  <a:pt x="46" y="35"/>
                </a:moveTo>
                <a:cubicBezTo>
                  <a:pt x="67" y="35"/>
                  <a:pt x="67" y="35"/>
                  <a:pt x="67" y="35"/>
                </a:cubicBezTo>
                <a:cubicBezTo>
                  <a:pt x="83" y="35"/>
                  <a:pt x="83" y="35"/>
                  <a:pt x="83" y="35"/>
                </a:cubicBezTo>
                <a:cubicBezTo>
                  <a:pt x="83" y="82"/>
                  <a:pt x="83" y="82"/>
                  <a:pt x="83" y="82"/>
                </a:cubicBezTo>
                <a:cubicBezTo>
                  <a:pt x="67" y="82"/>
                  <a:pt x="67" y="82"/>
                  <a:pt x="67" y="82"/>
                </a:cubicBezTo>
                <a:cubicBezTo>
                  <a:pt x="67" y="75"/>
                  <a:pt x="67" y="75"/>
                  <a:pt x="67" y="75"/>
                </a:cubicBezTo>
                <a:cubicBezTo>
                  <a:pt x="60" y="80"/>
                  <a:pt x="51" y="83"/>
                  <a:pt x="42" y="83"/>
                </a:cubicBezTo>
                <a:cubicBezTo>
                  <a:pt x="19" y="83"/>
                  <a:pt x="0" y="64"/>
                  <a:pt x="0" y="41"/>
                </a:cubicBezTo>
                <a:cubicBezTo>
                  <a:pt x="0" y="18"/>
                  <a:pt x="19" y="0"/>
                  <a:pt x="42" y="0"/>
                </a:cubicBezTo>
                <a:cubicBezTo>
                  <a:pt x="53" y="0"/>
                  <a:pt x="62" y="3"/>
                  <a:pt x="69" y="10"/>
                </a:cubicBezTo>
                <a:cubicBezTo>
                  <a:pt x="57" y="22"/>
                  <a:pt x="57" y="22"/>
                  <a:pt x="57" y="22"/>
                </a:cubicBezTo>
                <a:cubicBezTo>
                  <a:pt x="53" y="19"/>
                  <a:pt x="48" y="17"/>
                  <a:pt x="42" y="17"/>
                </a:cubicBezTo>
                <a:cubicBezTo>
                  <a:pt x="36" y="17"/>
                  <a:pt x="30" y="20"/>
                  <a:pt x="25" y="24"/>
                </a:cubicBezTo>
                <a:cubicBezTo>
                  <a:pt x="21" y="29"/>
                  <a:pt x="18" y="35"/>
                  <a:pt x="18" y="41"/>
                </a:cubicBezTo>
                <a:cubicBezTo>
                  <a:pt x="18" y="48"/>
                  <a:pt x="21" y="54"/>
                  <a:pt x="25" y="59"/>
                </a:cubicBezTo>
                <a:cubicBezTo>
                  <a:pt x="30" y="63"/>
                  <a:pt x="36" y="66"/>
                  <a:pt x="42" y="66"/>
                </a:cubicBezTo>
                <a:cubicBezTo>
                  <a:pt x="49" y="66"/>
                  <a:pt x="55" y="63"/>
                  <a:pt x="59" y="59"/>
                </a:cubicBezTo>
                <a:cubicBezTo>
                  <a:pt x="60" y="58"/>
                  <a:pt x="64" y="54"/>
                  <a:pt x="65" y="51"/>
                </a:cubicBezTo>
                <a:lnTo>
                  <a:pt x="46" y="35"/>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44" name="Freeform 21"/>
          <p:cNvSpPr>
            <a:spLocks noEditPoints="1"/>
          </p:cNvSpPr>
          <p:nvPr userDrawn="1"/>
        </p:nvSpPr>
        <p:spPr bwMode="auto">
          <a:xfrm>
            <a:off x="2109788" y="760413"/>
            <a:ext cx="276225" cy="260350"/>
          </a:xfrm>
          <a:custGeom>
            <a:avLst/>
            <a:gdLst>
              <a:gd name="T0" fmla="*/ 87 w 174"/>
              <a:gd name="T1" fmla="*/ 0 h 164"/>
              <a:gd name="T2" fmla="*/ 0 w 174"/>
              <a:gd name="T3" fmla="*/ 164 h 164"/>
              <a:gd name="T4" fmla="*/ 45 w 174"/>
              <a:gd name="T5" fmla="*/ 164 h 164"/>
              <a:gd name="T6" fmla="*/ 58 w 174"/>
              <a:gd name="T7" fmla="*/ 137 h 164"/>
              <a:gd name="T8" fmla="*/ 118 w 174"/>
              <a:gd name="T9" fmla="*/ 137 h 164"/>
              <a:gd name="T10" fmla="*/ 132 w 174"/>
              <a:gd name="T11" fmla="*/ 164 h 164"/>
              <a:gd name="T12" fmla="*/ 174 w 174"/>
              <a:gd name="T13" fmla="*/ 164 h 164"/>
              <a:gd name="T14" fmla="*/ 87 w 174"/>
              <a:gd name="T15" fmla="*/ 0 h 164"/>
              <a:gd name="T16" fmla="*/ 74 w 174"/>
              <a:gd name="T17" fmla="*/ 106 h 164"/>
              <a:gd name="T18" fmla="*/ 87 w 174"/>
              <a:gd name="T19" fmla="*/ 78 h 164"/>
              <a:gd name="T20" fmla="*/ 103 w 174"/>
              <a:gd name="T21" fmla="*/ 106 h 164"/>
              <a:gd name="T22" fmla="*/ 74 w 174"/>
              <a:gd name="T23" fmla="*/ 106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4" h="164">
                <a:moveTo>
                  <a:pt x="87" y="0"/>
                </a:moveTo>
                <a:lnTo>
                  <a:pt x="0" y="164"/>
                </a:lnTo>
                <a:lnTo>
                  <a:pt x="45" y="164"/>
                </a:lnTo>
                <a:lnTo>
                  <a:pt x="58" y="137"/>
                </a:lnTo>
                <a:lnTo>
                  <a:pt x="118" y="137"/>
                </a:lnTo>
                <a:lnTo>
                  <a:pt x="132" y="164"/>
                </a:lnTo>
                <a:lnTo>
                  <a:pt x="174" y="164"/>
                </a:lnTo>
                <a:lnTo>
                  <a:pt x="87" y="0"/>
                </a:lnTo>
                <a:close/>
                <a:moveTo>
                  <a:pt x="74" y="106"/>
                </a:moveTo>
                <a:lnTo>
                  <a:pt x="87" y="78"/>
                </a:lnTo>
                <a:lnTo>
                  <a:pt x="103" y="106"/>
                </a:lnTo>
                <a:lnTo>
                  <a:pt x="74" y="106"/>
                </a:lnTo>
                <a:close/>
              </a:path>
            </a:pathLst>
          </a:custGeom>
          <a:solidFill>
            <a:schemeClr val="accent2"/>
          </a:solidFill>
          <a:ln>
            <a:noFill/>
          </a:ln>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3372905138"/>
      </p:ext>
    </p:extLst>
  </p:cSld>
  <p:clrMapOvr>
    <a:masterClrMapping/>
  </p:clrMapOvr>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p:cSld name="章节页模版">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28650" y="3068961"/>
            <a:ext cx="7886700" cy="720080"/>
          </a:xfrm>
        </p:spPr>
        <p:txBody>
          <a:bodyPr>
            <a:normAutofit/>
          </a:bodyPr>
          <a:lstStyle>
            <a:lvl1pPr algn="ctr">
              <a:defRPr sz="3200" b="1">
                <a:solidFill>
                  <a:schemeClr val="bg1"/>
                </a:solidFill>
                <a:effectLst>
                  <a:outerShdw blurRad="50800" dist="38100" dir="2700000" algn="tl" rotWithShape="0">
                    <a:prstClr val="black">
                      <a:alpha val="40000"/>
                    </a:prstClr>
                  </a:outerShdw>
                </a:effectLst>
              </a:defRPr>
            </a:lvl1pPr>
          </a:lstStyle>
          <a:p>
            <a:r>
              <a:rPr lang="zh-CN" altLang="en-US" dirty="0" smtClean="0"/>
              <a:t>单击此处编辑章节页标题样式</a:t>
            </a:r>
            <a:endParaRPr lang="zh-CN" altLang="en-US" dirty="0"/>
          </a:p>
        </p:txBody>
      </p:sp>
      <p:sp>
        <p:nvSpPr>
          <p:cNvPr id="4" name="文本占位符 3"/>
          <p:cNvSpPr>
            <a:spLocks noGrp="1"/>
          </p:cNvSpPr>
          <p:nvPr>
            <p:ph type="body" sz="quarter" idx="10" hasCustomPrompt="1"/>
          </p:nvPr>
        </p:nvSpPr>
        <p:spPr>
          <a:xfrm>
            <a:off x="3275806" y="2636912"/>
            <a:ext cx="2592388" cy="359220"/>
          </a:xfrm>
        </p:spPr>
        <p:txBody>
          <a:bodyPr>
            <a:normAutofit/>
          </a:bodyPr>
          <a:lstStyle>
            <a:lvl1pPr marL="0" indent="0" algn="ctr">
              <a:buNone/>
              <a:defRPr sz="2000" baseline="0">
                <a:solidFill>
                  <a:schemeClr val="bg1"/>
                </a:solidFill>
                <a:effectLst>
                  <a:outerShdw blurRad="50800" dist="38100" dir="2700000" algn="tl" rotWithShape="0">
                    <a:prstClr val="black">
                      <a:alpha val="40000"/>
                    </a:prstClr>
                  </a:outerShdw>
                </a:effectLst>
              </a:defRPr>
            </a:lvl1pPr>
          </a:lstStyle>
          <a:p>
            <a:pPr lvl="0"/>
            <a:r>
              <a:rPr lang="en-US" altLang="zh-CN" dirty="0" smtClean="0"/>
              <a:t>CHAPTER 01</a:t>
            </a:r>
            <a:endParaRPr lang="zh-CN" altLang="en-US" dirty="0"/>
          </a:p>
        </p:txBody>
      </p:sp>
    </p:spTree>
    <p:extLst>
      <p:ext uri="{BB962C8B-B14F-4D97-AF65-F5344CB8AC3E}">
        <p14:creationId xmlns:p14="http://schemas.microsoft.com/office/powerpoint/2010/main" val="3702449401"/>
      </p:ext>
    </p:extLst>
  </p:cSld>
  <p:clrMapOvr>
    <a:masterClrMapping/>
  </p:clrMapOvr>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开发者_章节页模版">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28650" y="3068961"/>
            <a:ext cx="7886700" cy="720080"/>
          </a:xfrm>
        </p:spPr>
        <p:txBody>
          <a:bodyPr>
            <a:normAutofit/>
          </a:bodyPr>
          <a:lstStyle>
            <a:lvl1pPr algn="ctr">
              <a:defRPr sz="3200" b="1">
                <a:solidFill>
                  <a:schemeClr val="bg1"/>
                </a:solidFill>
                <a:effectLst>
                  <a:outerShdw blurRad="50800" dist="38100" dir="2700000" algn="tl" rotWithShape="0">
                    <a:prstClr val="black">
                      <a:alpha val="40000"/>
                    </a:prstClr>
                  </a:outerShdw>
                </a:effectLst>
              </a:defRPr>
            </a:lvl1pPr>
          </a:lstStyle>
          <a:p>
            <a:r>
              <a:rPr lang="zh-CN" altLang="en-US" dirty="0" smtClean="0"/>
              <a:t>单击此处编辑章节页标题样式</a:t>
            </a:r>
            <a:endParaRPr lang="zh-CN" altLang="en-US" dirty="0"/>
          </a:p>
        </p:txBody>
      </p:sp>
      <p:sp>
        <p:nvSpPr>
          <p:cNvPr id="4" name="文本占位符 3"/>
          <p:cNvSpPr>
            <a:spLocks noGrp="1"/>
          </p:cNvSpPr>
          <p:nvPr>
            <p:ph type="body" sz="quarter" idx="10" hasCustomPrompt="1"/>
          </p:nvPr>
        </p:nvSpPr>
        <p:spPr>
          <a:xfrm>
            <a:off x="3275806" y="2636912"/>
            <a:ext cx="2592388" cy="359220"/>
          </a:xfrm>
        </p:spPr>
        <p:txBody>
          <a:bodyPr>
            <a:normAutofit/>
          </a:bodyPr>
          <a:lstStyle>
            <a:lvl1pPr marL="0" indent="0" algn="ctr">
              <a:buNone/>
              <a:defRPr sz="2000" baseline="0">
                <a:solidFill>
                  <a:schemeClr val="bg1"/>
                </a:solidFill>
                <a:effectLst>
                  <a:outerShdw blurRad="50800" dist="38100" dir="2700000" algn="tl" rotWithShape="0">
                    <a:prstClr val="black">
                      <a:alpha val="40000"/>
                    </a:prstClr>
                  </a:outerShdw>
                </a:effectLst>
              </a:defRPr>
            </a:lvl1pPr>
          </a:lstStyle>
          <a:p>
            <a:pPr lvl="0"/>
            <a:r>
              <a:rPr lang="en-US" altLang="zh-CN" dirty="0" smtClean="0"/>
              <a:t>CHAPTER 01</a:t>
            </a:r>
            <a:endParaRPr lang="zh-CN" altLang="en-US" dirty="0"/>
          </a:p>
        </p:txBody>
      </p:sp>
    </p:spTree>
    <p:extLst>
      <p:ext uri="{BB962C8B-B14F-4D97-AF65-F5344CB8AC3E}">
        <p14:creationId xmlns:p14="http://schemas.microsoft.com/office/powerpoint/2010/main" val="1786351682"/>
      </p:ext>
    </p:extLst>
  </p:cSld>
  <p:clrMapOvr>
    <a:masterClrMapping/>
  </p:clrMapOvr>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广告服务_章节页模版">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28650" y="3068961"/>
            <a:ext cx="7886700" cy="720080"/>
          </a:xfrm>
        </p:spPr>
        <p:txBody>
          <a:bodyPr>
            <a:normAutofit/>
          </a:bodyPr>
          <a:lstStyle>
            <a:lvl1pPr algn="ctr">
              <a:defRPr sz="3200" b="1">
                <a:solidFill>
                  <a:schemeClr val="bg1"/>
                </a:solidFill>
                <a:effectLst>
                  <a:outerShdw blurRad="50800" dist="38100" dir="2700000" algn="tl" rotWithShape="0">
                    <a:prstClr val="black">
                      <a:alpha val="40000"/>
                    </a:prstClr>
                  </a:outerShdw>
                </a:effectLst>
              </a:defRPr>
            </a:lvl1pPr>
          </a:lstStyle>
          <a:p>
            <a:r>
              <a:rPr lang="zh-CN" altLang="en-US" dirty="0" smtClean="0"/>
              <a:t>单击此处编辑章节页标题样式</a:t>
            </a:r>
            <a:endParaRPr lang="zh-CN" altLang="en-US" dirty="0"/>
          </a:p>
        </p:txBody>
      </p:sp>
      <p:sp>
        <p:nvSpPr>
          <p:cNvPr id="4" name="文本占位符 3"/>
          <p:cNvSpPr>
            <a:spLocks noGrp="1"/>
          </p:cNvSpPr>
          <p:nvPr>
            <p:ph type="body" sz="quarter" idx="10" hasCustomPrompt="1"/>
          </p:nvPr>
        </p:nvSpPr>
        <p:spPr>
          <a:xfrm>
            <a:off x="3275806" y="2636912"/>
            <a:ext cx="2592388" cy="359220"/>
          </a:xfrm>
        </p:spPr>
        <p:txBody>
          <a:bodyPr>
            <a:normAutofit/>
          </a:bodyPr>
          <a:lstStyle>
            <a:lvl1pPr marL="0" indent="0" algn="ctr">
              <a:buNone/>
              <a:defRPr sz="2000" baseline="0">
                <a:solidFill>
                  <a:schemeClr val="bg1"/>
                </a:solidFill>
                <a:effectLst>
                  <a:outerShdw blurRad="50800" dist="38100" dir="2700000" algn="tl" rotWithShape="0">
                    <a:prstClr val="black">
                      <a:alpha val="40000"/>
                    </a:prstClr>
                  </a:outerShdw>
                </a:effectLst>
              </a:defRPr>
            </a:lvl1pPr>
          </a:lstStyle>
          <a:p>
            <a:pPr lvl="0"/>
            <a:r>
              <a:rPr lang="en-US" altLang="zh-CN" dirty="0" smtClean="0"/>
              <a:t>CHAPTER 01</a:t>
            </a:r>
            <a:endParaRPr lang="zh-CN" altLang="en-US" dirty="0"/>
          </a:p>
        </p:txBody>
      </p:sp>
    </p:spTree>
    <p:extLst>
      <p:ext uri="{BB962C8B-B14F-4D97-AF65-F5344CB8AC3E}">
        <p14:creationId xmlns:p14="http://schemas.microsoft.com/office/powerpoint/2010/main" val="2193517915"/>
      </p:ext>
    </p:extLst>
  </p:cSld>
  <p:clrMapOvr>
    <a:masterClrMapping/>
  </p:clrMapOvr>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p:cSld name="数据服务_章节页模版">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28650" y="3068961"/>
            <a:ext cx="7886700" cy="720080"/>
          </a:xfrm>
        </p:spPr>
        <p:txBody>
          <a:bodyPr>
            <a:normAutofit/>
          </a:bodyPr>
          <a:lstStyle>
            <a:lvl1pPr algn="ctr">
              <a:defRPr sz="3200" b="1">
                <a:solidFill>
                  <a:schemeClr val="bg1"/>
                </a:solidFill>
                <a:effectLst>
                  <a:outerShdw blurRad="50800" dist="38100" dir="2700000" algn="tl" rotWithShape="0">
                    <a:prstClr val="black">
                      <a:alpha val="40000"/>
                    </a:prstClr>
                  </a:outerShdw>
                </a:effectLst>
              </a:defRPr>
            </a:lvl1pPr>
          </a:lstStyle>
          <a:p>
            <a:r>
              <a:rPr lang="zh-CN" altLang="en-US" dirty="0" smtClean="0"/>
              <a:t>单击此处编辑章节页标题样式</a:t>
            </a:r>
            <a:endParaRPr lang="zh-CN" altLang="en-US" dirty="0"/>
          </a:p>
        </p:txBody>
      </p:sp>
      <p:sp>
        <p:nvSpPr>
          <p:cNvPr id="4" name="文本占位符 3"/>
          <p:cNvSpPr>
            <a:spLocks noGrp="1"/>
          </p:cNvSpPr>
          <p:nvPr>
            <p:ph type="body" sz="quarter" idx="10" hasCustomPrompt="1"/>
          </p:nvPr>
        </p:nvSpPr>
        <p:spPr>
          <a:xfrm>
            <a:off x="3275806" y="2636912"/>
            <a:ext cx="2592388" cy="359220"/>
          </a:xfrm>
        </p:spPr>
        <p:txBody>
          <a:bodyPr>
            <a:normAutofit/>
          </a:bodyPr>
          <a:lstStyle>
            <a:lvl1pPr marL="0" indent="0" algn="ctr">
              <a:buNone/>
              <a:defRPr sz="2000" baseline="0">
                <a:solidFill>
                  <a:schemeClr val="bg1"/>
                </a:solidFill>
                <a:effectLst>
                  <a:outerShdw blurRad="50800" dist="38100" dir="2700000" algn="tl" rotWithShape="0">
                    <a:prstClr val="black">
                      <a:alpha val="40000"/>
                    </a:prstClr>
                  </a:outerShdw>
                </a:effectLst>
              </a:defRPr>
            </a:lvl1pPr>
          </a:lstStyle>
          <a:p>
            <a:pPr lvl="0"/>
            <a:r>
              <a:rPr lang="en-US" altLang="zh-CN" dirty="0" smtClean="0"/>
              <a:t>CHAPTER 01</a:t>
            </a:r>
            <a:endParaRPr lang="zh-CN" altLang="en-US" dirty="0"/>
          </a:p>
        </p:txBody>
      </p:sp>
    </p:spTree>
    <p:extLst>
      <p:ext uri="{BB962C8B-B14F-4D97-AF65-F5344CB8AC3E}">
        <p14:creationId xmlns:p14="http://schemas.microsoft.com/office/powerpoint/2010/main" val="3796992798"/>
      </p:ext>
    </p:extLst>
  </p:cSld>
  <p:clrMapOvr>
    <a:masterClrMapping/>
  </p:clrMapOvr>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开发者服务_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323528" y="301638"/>
            <a:ext cx="6624736" cy="442937"/>
          </a:xfrm>
        </p:spPr>
        <p:txBody>
          <a:bodyPr>
            <a:noAutofit/>
          </a:bodyPr>
          <a:lstStyle>
            <a:lvl1pPr>
              <a:defRPr sz="2400" b="1">
                <a:solidFill>
                  <a:schemeClr val="accent3"/>
                </a:solidFil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23528" y="2348880"/>
            <a:ext cx="8496944" cy="390009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9" name="文本占位符 8"/>
          <p:cNvSpPr>
            <a:spLocks noGrp="1"/>
          </p:cNvSpPr>
          <p:nvPr>
            <p:ph type="body" sz="quarter" idx="13" hasCustomPrompt="1"/>
          </p:nvPr>
        </p:nvSpPr>
        <p:spPr>
          <a:xfrm>
            <a:off x="323528" y="754063"/>
            <a:ext cx="6624713" cy="371475"/>
          </a:xfrm>
        </p:spPr>
        <p:txBody>
          <a:bodyPr>
            <a:normAutofit/>
          </a:bodyPr>
          <a:lstStyle>
            <a:lvl1pPr marL="0" indent="0">
              <a:buNone/>
              <a:defRPr sz="1800">
                <a:solidFill>
                  <a:schemeClr val="accent3"/>
                </a:solidFill>
              </a:defRPr>
            </a:lvl1pPr>
          </a:lstStyle>
          <a:p>
            <a:pPr lvl="0"/>
            <a:r>
              <a:rPr lang="zh-CN" altLang="en-US" dirty="0" smtClean="0"/>
              <a:t>单击此处编辑副标题样式</a:t>
            </a:r>
            <a:endParaRPr lang="zh-CN" altLang="en-US" dirty="0"/>
          </a:p>
        </p:txBody>
      </p:sp>
      <p:sp>
        <p:nvSpPr>
          <p:cNvPr id="11" name="文本占位符 10"/>
          <p:cNvSpPr>
            <a:spLocks noGrp="1"/>
          </p:cNvSpPr>
          <p:nvPr>
            <p:ph type="body" sz="quarter" idx="14"/>
          </p:nvPr>
        </p:nvSpPr>
        <p:spPr>
          <a:xfrm>
            <a:off x="318305" y="1177909"/>
            <a:ext cx="8496944" cy="865187"/>
          </a:xfrm>
        </p:spPr>
        <p:txBody>
          <a:bodyPr>
            <a:noAutofit/>
          </a:bodyPr>
          <a:lstStyle>
            <a:lvl1pPr marL="0" indent="0">
              <a:lnSpc>
                <a:spcPct val="150000"/>
              </a:lnSpc>
              <a:buNone/>
              <a:defRPr sz="1200">
                <a:solidFill>
                  <a:schemeClr val="tx1">
                    <a:lumMod val="75000"/>
                    <a:lumOff val="25000"/>
                  </a:schemeClr>
                </a:solidFill>
              </a:defRPr>
            </a:lvl1pPr>
            <a:lvl2pPr>
              <a:defRPr sz="1200"/>
            </a:lvl2pPr>
            <a:lvl3pPr>
              <a:defRPr sz="1200"/>
            </a:lvl3pPr>
            <a:lvl4pPr>
              <a:defRPr sz="1200"/>
            </a:lvl4pPr>
            <a:lvl5pPr>
              <a:defRPr sz="1200"/>
            </a:lvl5pPr>
          </a:lstStyle>
          <a:p>
            <a:pPr lvl="0"/>
            <a:r>
              <a:rPr lang="zh-CN" altLang="en-US" smtClean="0"/>
              <a:t>单击此处编辑母版文本样式</a:t>
            </a:r>
          </a:p>
        </p:txBody>
      </p:sp>
      <p:sp>
        <p:nvSpPr>
          <p:cNvPr id="10" name="页脚占位符 5"/>
          <p:cNvSpPr>
            <a:spLocks noGrp="1"/>
          </p:cNvSpPr>
          <p:nvPr>
            <p:ph type="ftr" sz="quarter" idx="3"/>
          </p:nvPr>
        </p:nvSpPr>
        <p:spPr>
          <a:xfrm>
            <a:off x="0" y="6597353"/>
            <a:ext cx="3528392" cy="216024"/>
          </a:xfrm>
          <a:prstGeom prst="rect">
            <a:avLst/>
          </a:prstGeom>
        </p:spPr>
        <p:txBody>
          <a:bodyPr vert="horz" lIns="91440" tIns="45720" rIns="91440" bIns="45720" rtlCol="0" anchor="t"/>
          <a:lstStyle>
            <a:lvl1pPr algn="l">
              <a:defRPr lang="zh-CN" altLang="en-US" sz="900" kern="1200" smtClean="0">
                <a:solidFill>
                  <a:schemeClr val="bg1"/>
                </a:solidFill>
                <a:latin typeface="+mn-lt"/>
                <a:ea typeface="微软雅黑" panose="020B0503020204020204" pitchFamily="34" charset="-122"/>
                <a:cs typeface="+mn-cs"/>
              </a:defRPr>
            </a:lvl1pPr>
          </a:lstStyle>
          <a:p>
            <a:r>
              <a:rPr lang="en-US" altLang="zh-CN" smtClean="0"/>
              <a:t>© JIGUANG. Confidential. All Rights Reserved. </a:t>
            </a:r>
            <a:endParaRPr lang="en-US" dirty="0"/>
          </a:p>
        </p:txBody>
      </p:sp>
      <p:sp>
        <p:nvSpPr>
          <p:cNvPr id="13" name="灯片编号占位符 4"/>
          <p:cNvSpPr>
            <a:spLocks noGrp="1"/>
          </p:cNvSpPr>
          <p:nvPr>
            <p:ph type="sldNum" sz="quarter" idx="4"/>
          </p:nvPr>
        </p:nvSpPr>
        <p:spPr>
          <a:xfrm>
            <a:off x="8028384" y="6587280"/>
            <a:ext cx="486966" cy="226097"/>
          </a:xfrm>
          <a:prstGeom prst="rect">
            <a:avLst/>
          </a:prstGeom>
        </p:spPr>
        <p:txBody>
          <a:bodyPr vert="horz" lIns="91440" tIns="45720" rIns="91440" bIns="45720" rtlCol="0" anchor="t"/>
          <a:lstStyle>
            <a:lvl1pPr algn="ctr">
              <a:defRPr lang="zh-CN" altLang="en-US" sz="900" smtClean="0">
                <a:solidFill>
                  <a:schemeClr val="bg1"/>
                </a:solidFill>
                <a:ea typeface="微软雅黑" panose="020B0503020204020204" pitchFamily="34" charset="-122"/>
              </a:defRPr>
            </a:lvl1pPr>
          </a:lstStyle>
          <a:p>
            <a:fld id="{CD8C6742-F4B3-4543-B2E2-AB3367BC7B97}" type="slidenum">
              <a:rPr lang="en-US" altLang="zh-CN" smtClean="0"/>
              <a:pPr/>
              <a:t>‹#›</a:t>
            </a:fld>
            <a:endParaRPr lang="en-US" altLang="zh-CN" dirty="0"/>
          </a:p>
        </p:txBody>
      </p:sp>
      <p:sp>
        <p:nvSpPr>
          <p:cNvPr id="8" name="矩形 7"/>
          <p:cNvSpPr/>
          <p:nvPr userDrawn="1"/>
        </p:nvSpPr>
        <p:spPr>
          <a:xfrm>
            <a:off x="251521" y="313606"/>
            <a:ext cx="66784" cy="39105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7BD84"/>
              </a:solidFill>
            </a:endParaRPr>
          </a:p>
        </p:txBody>
      </p:sp>
      <p:pic>
        <p:nvPicPr>
          <p:cNvPr id="15" name="图片 14"/>
          <p:cNvPicPr>
            <a:picLocks noChangeAspect="1"/>
          </p:cNvPicPr>
          <p:nvPr userDrawn="1"/>
        </p:nvPicPr>
        <p:blipFill>
          <a:blip r:embed="rId3"/>
          <a:stretch>
            <a:fillRect/>
          </a:stretch>
        </p:blipFill>
        <p:spPr>
          <a:xfrm>
            <a:off x="7398611" y="301893"/>
            <a:ext cx="1496250" cy="412232"/>
          </a:xfrm>
          <a:prstGeom prst="rect">
            <a:avLst/>
          </a:prstGeom>
        </p:spPr>
      </p:pic>
    </p:spTree>
    <p:extLst>
      <p:ext uri="{BB962C8B-B14F-4D97-AF65-F5344CB8AC3E}">
        <p14:creationId xmlns:p14="http://schemas.microsoft.com/office/powerpoint/2010/main" val="1748591919"/>
      </p:ext>
    </p:extLst>
  </p:cSld>
  <p:clrMapOvr>
    <a:masterClrMapping/>
  </p:clrMapOvr>
  <p:timing>
    <p:tnLst>
      <p:par>
        <p:cTn xmlns:p14="http://schemas.microsoft.com/office/powerpoint/2010/mai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广告服务_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323528" y="301638"/>
            <a:ext cx="6624736" cy="442937"/>
          </a:xfrm>
        </p:spPr>
        <p:txBody>
          <a:bodyPr>
            <a:noAutofit/>
          </a:bodyPr>
          <a:lstStyle>
            <a:lvl1pPr>
              <a:defRPr sz="2400" b="1">
                <a:solidFill>
                  <a:schemeClr val="accent4"/>
                </a:solidFil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23528" y="2348880"/>
            <a:ext cx="8496944" cy="390009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9" name="文本占位符 8"/>
          <p:cNvSpPr>
            <a:spLocks noGrp="1"/>
          </p:cNvSpPr>
          <p:nvPr>
            <p:ph type="body" sz="quarter" idx="13" hasCustomPrompt="1"/>
          </p:nvPr>
        </p:nvSpPr>
        <p:spPr>
          <a:xfrm>
            <a:off x="323528" y="754063"/>
            <a:ext cx="6624713" cy="371475"/>
          </a:xfrm>
        </p:spPr>
        <p:txBody>
          <a:bodyPr>
            <a:normAutofit/>
          </a:bodyPr>
          <a:lstStyle>
            <a:lvl1pPr marL="0" indent="0">
              <a:buNone/>
              <a:defRPr sz="1800">
                <a:solidFill>
                  <a:schemeClr val="accent4"/>
                </a:solidFill>
              </a:defRPr>
            </a:lvl1pPr>
          </a:lstStyle>
          <a:p>
            <a:pPr lvl="0"/>
            <a:r>
              <a:rPr lang="zh-CN" altLang="en-US" dirty="0" smtClean="0"/>
              <a:t>单击此处编辑副标题样式</a:t>
            </a:r>
            <a:endParaRPr lang="zh-CN" altLang="en-US" dirty="0"/>
          </a:p>
        </p:txBody>
      </p:sp>
      <p:sp>
        <p:nvSpPr>
          <p:cNvPr id="11" name="文本占位符 10"/>
          <p:cNvSpPr>
            <a:spLocks noGrp="1"/>
          </p:cNvSpPr>
          <p:nvPr>
            <p:ph type="body" sz="quarter" idx="14"/>
          </p:nvPr>
        </p:nvSpPr>
        <p:spPr>
          <a:xfrm>
            <a:off x="318305" y="1177909"/>
            <a:ext cx="8496944" cy="865187"/>
          </a:xfrm>
        </p:spPr>
        <p:txBody>
          <a:bodyPr>
            <a:noAutofit/>
          </a:bodyPr>
          <a:lstStyle>
            <a:lvl1pPr marL="0" indent="0">
              <a:lnSpc>
                <a:spcPct val="150000"/>
              </a:lnSpc>
              <a:buNone/>
              <a:defRPr sz="1200">
                <a:solidFill>
                  <a:schemeClr val="tx1">
                    <a:lumMod val="75000"/>
                    <a:lumOff val="25000"/>
                  </a:schemeClr>
                </a:solidFill>
              </a:defRPr>
            </a:lvl1pPr>
            <a:lvl2pPr>
              <a:defRPr sz="1200"/>
            </a:lvl2pPr>
            <a:lvl3pPr>
              <a:defRPr sz="1200"/>
            </a:lvl3pPr>
            <a:lvl4pPr>
              <a:defRPr sz="1200"/>
            </a:lvl4pPr>
            <a:lvl5pPr>
              <a:defRPr sz="1200"/>
            </a:lvl5pPr>
          </a:lstStyle>
          <a:p>
            <a:pPr lvl="0"/>
            <a:r>
              <a:rPr lang="zh-CN" altLang="en-US" smtClean="0"/>
              <a:t>单击此处编辑母版文本样式</a:t>
            </a:r>
          </a:p>
        </p:txBody>
      </p:sp>
      <p:sp>
        <p:nvSpPr>
          <p:cNvPr id="10" name="页脚占位符 5"/>
          <p:cNvSpPr>
            <a:spLocks noGrp="1"/>
          </p:cNvSpPr>
          <p:nvPr>
            <p:ph type="ftr" sz="quarter" idx="3"/>
          </p:nvPr>
        </p:nvSpPr>
        <p:spPr>
          <a:xfrm>
            <a:off x="0" y="6597353"/>
            <a:ext cx="3528392" cy="216024"/>
          </a:xfrm>
          <a:prstGeom prst="rect">
            <a:avLst/>
          </a:prstGeom>
        </p:spPr>
        <p:txBody>
          <a:bodyPr vert="horz" lIns="91440" tIns="45720" rIns="91440" bIns="45720" rtlCol="0" anchor="t"/>
          <a:lstStyle>
            <a:lvl1pPr algn="l">
              <a:defRPr lang="zh-CN" altLang="en-US" sz="900" kern="1200" smtClean="0">
                <a:solidFill>
                  <a:schemeClr val="bg1"/>
                </a:solidFill>
                <a:latin typeface="+mn-lt"/>
                <a:ea typeface="微软雅黑" panose="020B0503020204020204" pitchFamily="34" charset="-122"/>
                <a:cs typeface="+mn-cs"/>
              </a:defRPr>
            </a:lvl1pPr>
          </a:lstStyle>
          <a:p>
            <a:r>
              <a:rPr lang="en-US" altLang="zh-CN" smtClean="0"/>
              <a:t>© JIGUANG. Confidential. All Rights Reserved. </a:t>
            </a:r>
            <a:endParaRPr lang="en-US" dirty="0"/>
          </a:p>
        </p:txBody>
      </p:sp>
      <p:sp>
        <p:nvSpPr>
          <p:cNvPr id="13" name="灯片编号占位符 4"/>
          <p:cNvSpPr>
            <a:spLocks noGrp="1"/>
          </p:cNvSpPr>
          <p:nvPr>
            <p:ph type="sldNum" sz="quarter" idx="4"/>
          </p:nvPr>
        </p:nvSpPr>
        <p:spPr>
          <a:xfrm>
            <a:off x="8028384" y="6587280"/>
            <a:ext cx="486966" cy="226097"/>
          </a:xfrm>
          <a:prstGeom prst="rect">
            <a:avLst/>
          </a:prstGeom>
        </p:spPr>
        <p:txBody>
          <a:bodyPr vert="horz" lIns="91440" tIns="45720" rIns="91440" bIns="45720" rtlCol="0" anchor="t"/>
          <a:lstStyle>
            <a:lvl1pPr algn="ctr">
              <a:defRPr lang="zh-CN" altLang="en-US" sz="900" smtClean="0">
                <a:solidFill>
                  <a:schemeClr val="bg1"/>
                </a:solidFill>
                <a:ea typeface="微软雅黑" panose="020B0503020204020204" pitchFamily="34" charset="-122"/>
              </a:defRPr>
            </a:lvl1pPr>
          </a:lstStyle>
          <a:p>
            <a:fld id="{CD8C6742-F4B3-4543-B2E2-AB3367BC7B97}" type="slidenum">
              <a:rPr lang="en-US" altLang="zh-CN" smtClean="0"/>
              <a:pPr/>
              <a:t>‹#›</a:t>
            </a:fld>
            <a:endParaRPr lang="en-US" altLang="zh-CN" dirty="0"/>
          </a:p>
        </p:txBody>
      </p:sp>
      <p:sp>
        <p:nvSpPr>
          <p:cNvPr id="8" name="矩形 7"/>
          <p:cNvSpPr/>
          <p:nvPr userDrawn="1"/>
        </p:nvSpPr>
        <p:spPr>
          <a:xfrm>
            <a:off x="251521" y="313606"/>
            <a:ext cx="66784" cy="391059"/>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7BD84"/>
              </a:solidFill>
            </a:endParaRPr>
          </a:p>
        </p:txBody>
      </p:sp>
      <p:pic>
        <p:nvPicPr>
          <p:cNvPr id="14" name="图片 13"/>
          <p:cNvPicPr>
            <a:picLocks noChangeAspect="1"/>
          </p:cNvPicPr>
          <p:nvPr userDrawn="1"/>
        </p:nvPicPr>
        <p:blipFill>
          <a:blip r:embed="rId3"/>
          <a:stretch>
            <a:fillRect/>
          </a:stretch>
        </p:blipFill>
        <p:spPr>
          <a:xfrm>
            <a:off x="7399707" y="303079"/>
            <a:ext cx="1490897" cy="410757"/>
          </a:xfrm>
          <a:prstGeom prst="rect">
            <a:avLst/>
          </a:prstGeom>
        </p:spPr>
      </p:pic>
    </p:spTree>
    <p:extLst>
      <p:ext uri="{BB962C8B-B14F-4D97-AF65-F5344CB8AC3E}">
        <p14:creationId xmlns:p14="http://schemas.microsoft.com/office/powerpoint/2010/main" val="1226496856"/>
      </p:ext>
    </p:extLst>
  </p:cSld>
  <p:clrMapOvr>
    <a:masterClrMapping/>
  </p:clrMapOvr>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image" Target="../media/image1.jp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20">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灯片编号占位符 4"/>
          <p:cNvSpPr>
            <a:spLocks noGrp="1"/>
          </p:cNvSpPr>
          <p:nvPr>
            <p:ph type="sldNum" sz="quarter" idx="4"/>
          </p:nvPr>
        </p:nvSpPr>
        <p:spPr>
          <a:xfrm>
            <a:off x="8028384" y="6587280"/>
            <a:ext cx="486966" cy="226097"/>
          </a:xfrm>
          <a:prstGeom prst="rect">
            <a:avLst/>
          </a:prstGeom>
        </p:spPr>
        <p:txBody>
          <a:bodyPr vert="horz" lIns="91440" tIns="45720" rIns="91440" bIns="45720" rtlCol="0" anchor="t"/>
          <a:lstStyle>
            <a:lvl1pPr algn="ctr">
              <a:defRPr lang="zh-CN" altLang="en-US" sz="900" smtClean="0">
                <a:solidFill>
                  <a:schemeClr val="bg1"/>
                </a:solidFill>
                <a:ea typeface="微软雅黑" panose="020B0503020204020204" pitchFamily="34" charset="-122"/>
              </a:defRPr>
            </a:lvl1pPr>
          </a:lstStyle>
          <a:p>
            <a:fld id="{CD8C6742-F4B3-4543-B2E2-AB3367BC7B97}" type="slidenum">
              <a:rPr lang="en-US" altLang="zh-CN" smtClean="0"/>
              <a:pPr/>
              <a:t>‹#›</a:t>
            </a:fld>
            <a:endParaRPr lang="en-US" altLang="zh-CN" dirty="0"/>
          </a:p>
        </p:txBody>
      </p:sp>
      <p:sp>
        <p:nvSpPr>
          <p:cNvPr id="6" name="页脚占位符 5"/>
          <p:cNvSpPr>
            <a:spLocks noGrp="1"/>
          </p:cNvSpPr>
          <p:nvPr>
            <p:ph type="ftr" sz="quarter" idx="3"/>
          </p:nvPr>
        </p:nvSpPr>
        <p:spPr>
          <a:xfrm>
            <a:off x="0" y="6597353"/>
            <a:ext cx="3528392" cy="216024"/>
          </a:xfrm>
          <a:prstGeom prst="rect">
            <a:avLst/>
          </a:prstGeom>
        </p:spPr>
        <p:txBody>
          <a:bodyPr vert="horz" lIns="91440" tIns="45720" rIns="91440" bIns="45720" rtlCol="0" anchor="t"/>
          <a:lstStyle>
            <a:lvl1pPr algn="l">
              <a:defRPr lang="zh-CN" altLang="en-US" sz="900" kern="1200" smtClean="0">
                <a:solidFill>
                  <a:schemeClr val="bg1"/>
                </a:solidFill>
                <a:latin typeface="+mn-lt"/>
                <a:ea typeface="微软雅黑" panose="020B0503020204020204" pitchFamily="34" charset="-122"/>
                <a:cs typeface="+mn-cs"/>
              </a:defRPr>
            </a:lvl1pPr>
          </a:lstStyle>
          <a:p>
            <a:r>
              <a:rPr lang="en-US" altLang="zh-CN" smtClean="0"/>
              <a:t>© JIGUANG. Confidential. All Rights Reserved. </a:t>
            </a:r>
            <a:endParaRPr lang="en-US" dirty="0"/>
          </a:p>
        </p:txBody>
      </p:sp>
    </p:spTree>
    <p:extLst>
      <p:ext uri="{BB962C8B-B14F-4D97-AF65-F5344CB8AC3E}">
        <p14:creationId xmlns:p14="http://schemas.microsoft.com/office/powerpoint/2010/main" val="3489799410"/>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690" r:id="rId3"/>
    <p:sldLayoutId id="2147483691" r:id="rId4"/>
    <p:sldLayoutId id="2147483703" r:id="rId5"/>
    <p:sldLayoutId id="2147483704" r:id="rId6"/>
    <p:sldLayoutId id="2147483705" r:id="rId7"/>
    <p:sldLayoutId id="2147483700" r:id="rId8"/>
    <p:sldLayoutId id="2147483701" r:id="rId9"/>
    <p:sldLayoutId id="2147483702" r:id="rId10"/>
    <p:sldLayoutId id="2147483692" r:id="rId11"/>
    <p:sldLayoutId id="2147483693" r:id="rId12"/>
    <p:sldLayoutId id="2147483694" r:id="rId13"/>
    <p:sldLayoutId id="2147483695" r:id="rId14"/>
    <p:sldLayoutId id="2147483696" r:id="rId15"/>
    <p:sldLayoutId id="2147483697" r:id="rId16"/>
    <p:sldLayoutId id="2147483698" r:id="rId17"/>
    <p:sldLayoutId id="2147483699" r:id="rId18"/>
  </p:sldLayoutIdLst>
  <p:timing>
    <p:tnLst>
      <p:par>
        <p:cTn xmlns:p14="http://schemas.microsoft.com/office/powerpoint/2010/main" id="1" dur="indefinite" restart="never" nodeType="tmRoot"/>
      </p:par>
    </p:tnLst>
  </p:timing>
  <p:hf hd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hart" Target="../charts/chart6.xml"/><Relationship Id="rId4" Type="http://schemas.openxmlformats.org/officeDocument/2006/relationships/chart" Target="../charts/chart7.xml"/><Relationship Id="rId5" Type="http://schemas.openxmlformats.org/officeDocument/2006/relationships/chart" Target="../charts/chart8.xml"/><Relationship Id="rId6" Type="http://schemas.openxmlformats.org/officeDocument/2006/relationships/image" Target="../media/image26.png"/><Relationship Id="rId1" Type="http://schemas.openxmlformats.org/officeDocument/2006/relationships/slideLayout" Target="../slideLayouts/slideLayout11.xml"/><Relationship Id="rId2" Type="http://schemas.openxmlformats.org/officeDocument/2006/relationships/chart" Target="../charts/char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26.png"/></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33.wmf"/><Relationship Id="rId13" Type="http://schemas.openxmlformats.org/officeDocument/2006/relationships/oleObject" Target="../embeddings/oleObject6.bin"/><Relationship Id="rId14" Type="http://schemas.openxmlformats.org/officeDocument/2006/relationships/image" Target="../media/image34.wmf"/><Relationship Id="rId15" Type="http://schemas.openxmlformats.org/officeDocument/2006/relationships/oleObject" Target="../embeddings/oleObject7.bin"/><Relationship Id="rId16" Type="http://schemas.openxmlformats.org/officeDocument/2006/relationships/image" Target="../media/image35.wmf"/><Relationship Id="rId17" Type="http://schemas.openxmlformats.org/officeDocument/2006/relationships/oleObject" Target="../embeddings/oleObject8.bin"/><Relationship Id="rId18" Type="http://schemas.openxmlformats.org/officeDocument/2006/relationships/image" Target="../media/image36.wmf"/><Relationship Id="rId19" Type="http://schemas.openxmlformats.org/officeDocument/2006/relationships/image" Target="../media/image26.png"/><Relationship Id="rId1" Type="http://schemas.openxmlformats.org/officeDocument/2006/relationships/vmlDrawing" Target="../drawings/vmlDrawing1.vml"/><Relationship Id="rId2" Type="http://schemas.openxmlformats.org/officeDocument/2006/relationships/slideLayout" Target="../slideLayouts/slideLayout11.xml"/><Relationship Id="rId3" Type="http://schemas.openxmlformats.org/officeDocument/2006/relationships/oleObject" Target="../embeddings/oleObject1.bin"/><Relationship Id="rId4" Type="http://schemas.openxmlformats.org/officeDocument/2006/relationships/image" Target="../media/image29.wmf"/><Relationship Id="rId5" Type="http://schemas.openxmlformats.org/officeDocument/2006/relationships/oleObject" Target="../embeddings/oleObject2.bin"/><Relationship Id="rId6" Type="http://schemas.openxmlformats.org/officeDocument/2006/relationships/image" Target="../media/image30.wmf"/><Relationship Id="rId7" Type="http://schemas.openxmlformats.org/officeDocument/2006/relationships/oleObject" Target="../embeddings/oleObject3.bin"/><Relationship Id="rId8" Type="http://schemas.openxmlformats.org/officeDocument/2006/relationships/image" Target="../media/image31.wmf"/><Relationship Id="rId9" Type="http://schemas.openxmlformats.org/officeDocument/2006/relationships/oleObject" Target="../embeddings/oleObject4.bin"/><Relationship Id="rId10" Type="http://schemas.openxmlformats.org/officeDocument/2006/relationships/image" Target="../media/image3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chart" Target="../charts/chart10.xml"/><Relationship Id="rId4" Type="http://schemas.openxmlformats.org/officeDocument/2006/relationships/image" Target="../media/image26.png"/><Relationship Id="rId1" Type="http://schemas.openxmlformats.org/officeDocument/2006/relationships/slideLayout" Target="../slideLayouts/slideLayout11.xml"/><Relationship Id="rId2" Type="http://schemas.openxmlformats.org/officeDocument/2006/relationships/chart" Target="../charts/chart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chart" Target="../charts/chart11.xml"/><Relationship Id="rId3"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37.wmf"/><Relationship Id="rId5" Type="http://schemas.openxmlformats.org/officeDocument/2006/relationships/oleObject" Target="../embeddings/oleObject10.bin"/><Relationship Id="rId6" Type="http://schemas.openxmlformats.org/officeDocument/2006/relationships/image" Target="../media/image38.wmf"/><Relationship Id="rId7" Type="http://schemas.openxmlformats.org/officeDocument/2006/relationships/oleObject" Target="../embeddings/oleObject11.bin"/><Relationship Id="rId8" Type="http://schemas.openxmlformats.org/officeDocument/2006/relationships/image" Target="../media/image39.wmf"/><Relationship Id="rId9" Type="http://schemas.openxmlformats.org/officeDocument/2006/relationships/image" Target="../media/image26.png"/><Relationship Id="rId1" Type="http://schemas.openxmlformats.org/officeDocument/2006/relationships/vmlDrawing" Target="../drawings/vmlDrawing2.vml"/><Relationship Id="rId2"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40.wmf"/><Relationship Id="rId5" Type="http://schemas.openxmlformats.org/officeDocument/2006/relationships/oleObject" Target="../embeddings/oleObject13.bin"/><Relationship Id="rId6" Type="http://schemas.openxmlformats.org/officeDocument/2006/relationships/image" Target="../media/image41.wmf"/><Relationship Id="rId7" Type="http://schemas.openxmlformats.org/officeDocument/2006/relationships/image" Target="../media/image26.png"/><Relationship Id="rId1" Type="http://schemas.openxmlformats.org/officeDocument/2006/relationships/vmlDrawing" Target="../drawings/vmlDrawing3.vml"/><Relationship Id="rId2"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image" Target="../media/image26.png"/><Relationship Id="rId1" Type="http://schemas.openxmlformats.org/officeDocument/2006/relationships/slideLayout" Target="../slideLayouts/slideLayout11.xml"/><Relationship Id="rId2" Type="http://schemas.openxmlformats.org/officeDocument/2006/relationships/chart" Target="../charts/chart12.xml"/></Relationships>
</file>

<file path=ppt/slides/_rels/slide2.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5" Type="http://schemas.openxmlformats.org/officeDocument/2006/relationships/image" Target="../media/image21.png"/><Relationship Id="rId6" Type="http://schemas.openxmlformats.org/officeDocument/2006/relationships/image" Target="../media/image22.png"/><Relationship Id="rId7" Type="http://schemas.openxmlformats.org/officeDocument/2006/relationships/image" Target="../media/image23.png"/><Relationship Id="rId8" Type="http://schemas.openxmlformats.org/officeDocument/2006/relationships/image" Target="../media/image24.png"/><Relationship Id="rId9" Type="http://schemas.openxmlformats.org/officeDocument/2006/relationships/image" Target="../media/image25.png"/><Relationship Id="rId10" Type="http://schemas.openxmlformats.org/officeDocument/2006/relationships/image" Target="../media/image26.png"/><Relationship Id="rId1" Type="http://schemas.openxmlformats.org/officeDocument/2006/relationships/slideLayout" Target="../slideLayouts/slideLayout12.xml"/><Relationship Id="rId2" Type="http://schemas.openxmlformats.org/officeDocument/2006/relationships/image" Target="../media/image1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2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26.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chart" Target="../charts/chart13.xml"/><Relationship Id="rId3" Type="http://schemas.openxmlformats.org/officeDocument/2006/relationships/image" Target="../media/image2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9" Type="http://schemas.openxmlformats.org/officeDocument/2006/relationships/diagramQuickStyle" Target="../diagrams/quickStyle2.xml"/><Relationship Id="rId20" Type="http://schemas.openxmlformats.org/officeDocument/2006/relationships/diagramColors" Target="../diagrams/colors4.xml"/><Relationship Id="rId21" Type="http://schemas.microsoft.com/office/2007/relationships/diagramDrawing" Target="../diagrams/drawing4.xml"/><Relationship Id="rId22" Type="http://schemas.openxmlformats.org/officeDocument/2006/relationships/image" Target="../media/image43.png"/><Relationship Id="rId23" Type="http://schemas.openxmlformats.org/officeDocument/2006/relationships/image" Target="../media/image44.png"/><Relationship Id="rId24" Type="http://schemas.openxmlformats.org/officeDocument/2006/relationships/image" Target="../media/image26.png"/><Relationship Id="rId10" Type="http://schemas.openxmlformats.org/officeDocument/2006/relationships/diagramColors" Target="../diagrams/colors2.xml"/><Relationship Id="rId11" Type="http://schemas.microsoft.com/office/2007/relationships/diagramDrawing" Target="../diagrams/drawing2.xml"/><Relationship Id="rId12" Type="http://schemas.openxmlformats.org/officeDocument/2006/relationships/diagramData" Target="../diagrams/data3.xml"/><Relationship Id="rId13" Type="http://schemas.openxmlformats.org/officeDocument/2006/relationships/diagramLayout" Target="../diagrams/layout3.xml"/><Relationship Id="rId14" Type="http://schemas.openxmlformats.org/officeDocument/2006/relationships/diagramQuickStyle" Target="../diagrams/quickStyle3.xml"/><Relationship Id="rId15" Type="http://schemas.openxmlformats.org/officeDocument/2006/relationships/diagramColors" Target="../diagrams/colors3.xml"/><Relationship Id="rId16" Type="http://schemas.microsoft.com/office/2007/relationships/diagramDrawing" Target="../diagrams/drawing3.xml"/><Relationship Id="rId17" Type="http://schemas.openxmlformats.org/officeDocument/2006/relationships/diagramData" Target="../diagrams/data4.xml"/><Relationship Id="rId18" Type="http://schemas.openxmlformats.org/officeDocument/2006/relationships/diagramLayout" Target="../diagrams/layout4.xml"/><Relationship Id="rId19" Type="http://schemas.openxmlformats.org/officeDocument/2006/relationships/diagramQuickStyle" Target="../diagrams/quickStyle4.xml"/><Relationship Id="rId1" Type="http://schemas.openxmlformats.org/officeDocument/2006/relationships/slideLayout" Target="../slideLayouts/slideLayout12.xml"/><Relationship Id="rId2" Type="http://schemas.openxmlformats.org/officeDocument/2006/relationships/diagramData" Target="../diagrams/data1.xml"/><Relationship Id="rId3" Type="http://schemas.openxmlformats.org/officeDocument/2006/relationships/diagramLayout" Target="../diagrams/layout1.xml"/><Relationship Id="rId4" Type="http://schemas.openxmlformats.org/officeDocument/2006/relationships/diagramQuickStyle" Target="../diagrams/quickStyle1.xml"/><Relationship Id="rId5" Type="http://schemas.openxmlformats.org/officeDocument/2006/relationships/diagramColors" Target="../diagrams/colors1.xml"/><Relationship Id="rId6" Type="http://schemas.microsoft.com/office/2007/relationships/diagramDrawing" Target="../diagrams/drawing1.xml"/><Relationship Id="rId7" Type="http://schemas.openxmlformats.org/officeDocument/2006/relationships/diagramData" Target="../diagrams/data2.xml"/><Relationship Id="rId8" Type="http://schemas.openxmlformats.org/officeDocument/2006/relationships/diagramLayout" Target="../diagrams/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png"/><Relationship Id="rId5" Type="http://schemas.openxmlformats.org/officeDocument/2006/relationships/image" Target="../media/image26.png"/><Relationship Id="rId1" Type="http://schemas.openxmlformats.org/officeDocument/2006/relationships/slideLayout" Target="../slideLayouts/slideLayout12.xml"/><Relationship Id="rId2" Type="http://schemas.openxmlformats.org/officeDocument/2006/relationships/image" Target="../media/image45.jpeg"/></Relationships>
</file>

<file path=ppt/slides/_rels/slide26.xml.rels><?xml version="1.0" encoding="UTF-8" standalone="yes"?>
<Relationships xmlns="http://schemas.openxmlformats.org/package/2006/relationships"><Relationship Id="rId3" Type="http://schemas.openxmlformats.org/officeDocument/2006/relationships/image" Target="../media/image46.jpg"/><Relationship Id="rId4" Type="http://schemas.openxmlformats.org/officeDocument/2006/relationships/image" Target="../media/image47.emf"/><Relationship Id="rId5" Type="http://schemas.openxmlformats.org/officeDocument/2006/relationships/image" Target="../media/image26.png"/><Relationship Id="rId1" Type="http://schemas.openxmlformats.org/officeDocument/2006/relationships/slideLayout" Target="../slideLayouts/slideLayout18.xml"/><Relationship Id="rId2" Type="http://schemas.openxmlformats.org/officeDocument/2006/relationships/notesSlide" Target="../notesSlides/notesSlide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chart" Target="../charts/chart1.xml"/><Relationship Id="rId3" Type="http://schemas.openxmlformats.org/officeDocument/2006/relationships/image" Target="../media/image2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chart" Target="../charts/chart2.xml"/><Relationship Id="rId3" Type="http://schemas.openxmlformats.org/officeDocument/2006/relationships/image" Target="../media/image2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chart" Target="../charts/chart3.xml"/><Relationship Id="rId3" Type="http://schemas.openxmlformats.org/officeDocument/2006/relationships/image" Target="../media/image2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chart" Target="../charts/chart4.xml"/><Relationship Id="rId3" Type="http://schemas.openxmlformats.org/officeDocument/2006/relationships/image" Target="../media/image26.png"/></Relationships>
</file>

<file path=ppt/slides/_rels/slide9.x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6.png"/><Relationship Id="rId1" Type="http://schemas.openxmlformats.org/officeDocument/2006/relationships/slideLayout" Target="../slideLayouts/slideLayout11.xml"/><Relationship Id="rId2"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05605" y="2852936"/>
            <a:ext cx="7772400" cy="770400"/>
          </a:xfrm>
        </p:spPr>
        <p:txBody>
          <a:bodyPr>
            <a:normAutofit/>
          </a:bodyPr>
          <a:lstStyle/>
          <a:p>
            <a:r>
              <a:rPr lang="zh-CN" altLang="en-US" sz="4000" dirty="0" smtClean="0">
                <a:latin typeface="微软雅黑" pitchFamily="34" charset="-122"/>
                <a:ea typeface="微软雅黑" pitchFamily="34" charset="-122"/>
              </a:rPr>
              <a:t>移动</a:t>
            </a:r>
            <a:r>
              <a:rPr lang="zh-CN" altLang="en-US" sz="4000" dirty="0" smtClean="0">
                <a:latin typeface="微软雅黑" pitchFamily="34" charset="-122"/>
                <a:ea typeface="微软雅黑" pitchFamily="34" charset="-122"/>
              </a:rPr>
              <a:t>广告投</a:t>
            </a:r>
            <a:r>
              <a:rPr lang="zh-CN" altLang="en-US" sz="4000" dirty="0">
                <a:latin typeface="微软雅黑" pitchFamily="34" charset="-122"/>
                <a:ea typeface="微软雅黑" pitchFamily="34" charset="-122"/>
              </a:rPr>
              <a:t>放</a:t>
            </a:r>
            <a:r>
              <a:rPr lang="en-US" altLang="zh-CN" sz="4000" dirty="0">
                <a:latin typeface="微软雅黑" pitchFamily="34" charset="-122"/>
                <a:ea typeface="微软雅黑" pitchFamily="34" charset="-122"/>
              </a:rPr>
              <a:t>——</a:t>
            </a:r>
            <a:r>
              <a:rPr lang="zh-CN" altLang="en-US" sz="4000" dirty="0">
                <a:latin typeface="微软雅黑" pitchFamily="34" charset="-122"/>
                <a:ea typeface="微软雅黑" pitchFamily="34" charset="-122"/>
              </a:rPr>
              <a:t>潜在用户探寻</a:t>
            </a:r>
            <a:endParaRPr lang="zh-CN" altLang="en-US" sz="3600" dirty="0"/>
          </a:p>
        </p:txBody>
      </p:sp>
      <p:sp>
        <p:nvSpPr>
          <p:cNvPr id="4" name="文本占位符 4"/>
          <p:cNvSpPr txBox="1">
            <a:spLocks/>
          </p:cNvSpPr>
          <p:nvPr/>
        </p:nvSpPr>
        <p:spPr>
          <a:xfrm>
            <a:off x="505605" y="5069189"/>
            <a:ext cx="2304020" cy="295080"/>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zh-CN" altLang="en-US" sz="2400" dirty="0">
                <a:solidFill>
                  <a:schemeClr val="bg1"/>
                </a:solidFill>
                <a:latin typeface="微软雅黑" pitchFamily="34" charset="-122"/>
                <a:ea typeface="微软雅黑" pitchFamily="34" charset="-122"/>
              </a:rPr>
              <a:t>杨亮</a:t>
            </a:r>
          </a:p>
        </p:txBody>
      </p:sp>
      <p:sp>
        <p:nvSpPr>
          <p:cNvPr id="5" name="文本占位符 5"/>
          <p:cNvSpPr txBox="1">
            <a:spLocks/>
          </p:cNvSpPr>
          <p:nvPr/>
        </p:nvSpPr>
        <p:spPr>
          <a:xfrm>
            <a:off x="505605" y="5510499"/>
            <a:ext cx="2304801" cy="307975"/>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altLang="zh-CN" dirty="0" smtClean="0">
                <a:solidFill>
                  <a:schemeClr val="bg1"/>
                </a:solidFill>
              </a:rPr>
              <a:t>2016</a:t>
            </a:r>
            <a:r>
              <a:rPr lang="zh-CN" altLang="en-US" dirty="0" smtClean="0">
                <a:solidFill>
                  <a:schemeClr val="bg1"/>
                </a:solidFill>
              </a:rPr>
              <a:t>年</a:t>
            </a:r>
            <a:r>
              <a:rPr lang="en-US" altLang="zh-CN" dirty="0" smtClean="0">
                <a:solidFill>
                  <a:schemeClr val="bg1"/>
                </a:solidFill>
              </a:rPr>
              <a:t>12</a:t>
            </a:r>
            <a:r>
              <a:rPr lang="zh-CN" altLang="en-US" dirty="0" smtClean="0">
                <a:solidFill>
                  <a:schemeClr val="bg1"/>
                </a:solidFill>
              </a:rPr>
              <a:t>月</a:t>
            </a:r>
            <a:endParaRPr lang="zh-CN" altLang="en-US" dirty="0">
              <a:solidFill>
                <a:schemeClr val="bg1"/>
              </a:solidFill>
            </a:endParaRPr>
          </a:p>
        </p:txBody>
      </p:sp>
      <p:grpSp>
        <p:nvGrpSpPr>
          <p:cNvPr id="40" name="组合 39"/>
          <p:cNvGrpSpPr/>
          <p:nvPr/>
        </p:nvGrpSpPr>
        <p:grpSpPr>
          <a:xfrm>
            <a:off x="5508104" y="529837"/>
            <a:ext cx="3217862" cy="631826"/>
            <a:chOff x="360462" y="2114112"/>
            <a:chExt cx="3217862" cy="631826"/>
          </a:xfrm>
        </p:grpSpPr>
        <p:sp>
          <p:nvSpPr>
            <p:cNvPr id="6" name="Rectangle 5"/>
            <p:cNvSpPr>
              <a:spLocks noChangeArrowheads="1"/>
            </p:cNvSpPr>
            <p:nvPr/>
          </p:nvSpPr>
          <p:spPr bwMode="auto">
            <a:xfrm>
              <a:off x="2921099" y="2288737"/>
              <a:ext cx="11112" cy="279400"/>
            </a:xfrm>
            <a:prstGeom prst="rect">
              <a:avLst/>
            </a:pr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7" name="Freeform 6"/>
            <p:cNvSpPr>
              <a:spLocks/>
            </p:cNvSpPr>
            <p:nvPr/>
          </p:nvSpPr>
          <p:spPr bwMode="auto">
            <a:xfrm>
              <a:off x="3344962" y="2318900"/>
              <a:ext cx="76200" cy="71438"/>
            </a:xfrm>
            <a:custGeom>
              <a:avLst/>
              <a:gdLst>
                <a:gd name="T0" fmla="*/ 48 w 48"/>
                <a:gd name="T1" fmla="*/ 45 h 45"/>
                <a:gd name="T2" fmla="*/ 23 w 48"/>
                <a:gd name="T3" fmla="*/ 0 h 45"/>
                <a:gd name="T4" fmla="*/ 0 w 48"/>
                <a:gd name="T5" fmla="*/ 0 h 45"/>
                <a:gd name="T6" fmla="*/ 23 w 48"/>
                <a:gd name="T7" fmla="*/ 45 h 45"/>
                <a:gd name="T8" fmla="*/ 48 w 48"/>
                <a:gd name="T9" fmla="*/ 45 h 45"/>
              </a:gdLst>
              <a:ahLst/>
              <a:cxnLst>
                <a:cxn ang="0">
                  <a:pos x="T0" y="T1"/>
                </a:cxn>
                <a:cxn ang="0">
                  <a:pos x="T2" y="T3"/>
                </a:cxn>
                <a:cxn ang="0">
                  <a:pos x="T4" y="T5"/>
                </a:cxn>
                <a:cxn ang="0">
                  <a:pos x="T6" y="T7"/>
                </a:cxn>
                <a:cxn ang="0">
                  <a:pos x="T8" y="T9"/>
                </a:cxn>
              </a:cxnLst>
              <a:rect l="0" t="0" r="r" b="b"/>
              <a:pathLst>
                <a:path w="48" h="45">
                  <a:moveTo>
                    <a:pt x="48" y="45"/>
                  </a:moveTo>
                  <a:lnTo>
                    <a:pt x="23" y="0"/>
                  </a:lnTo>
                  <a:lnTo>
                    <a:pt x="0" y="0"/>
                  </a:lnTo>
                  <a:lnTo>
                    <a:pt x="23" y="45"/>
                  </a:lnTo>
                  <a:lnTo>
                    <a:pt x="48" y="45"/>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8" name="Freeform 7"/>
            <p:cNvSpPr>
              <a:spLocks/>
            </p:cNvSpPr>
            <p:nvPr/>
          </p:nvSpPr>
          <p:spPr bwMode="auto">
            <a:xfrm>
              <a:off x="3486249" y="2318900"/>
              <a:ext cx="73025" cy="71438"/>
            </a:xfrm>
            <a:custGeom>
              <a:avLst/>
              <a:gdLst>
                <a:gd name="T0" fmla="*/ 46 w 46"/>
                <a:gd name="T1" fmla="*/ 0 h 45"/>
                <a:gd name="T2" fmla="*/ 23 w 46"/>
                <a:gd name="T3" fmla="*/ 0 h 45"/>
                <a:gd name="T4" fmla="*/ 0 w 46"/>
                <a:gd name="T5" fmla="*/ 45 h 45"/>
                <a:gd name="T6" fmla="*/ 23 w 46"/>
                <a:gd name="T7" fmla="*/ 45 h 45"/>
                <a:gd name="T8" fmla="*/ 46 w 46"/>
                <a:gd name="T9" fmla="*/ 0 h 45"/>
              </a:gdLst>
              <a:ahLst/>
              <a:cxnLst>
                <a:cxn ang="0">
                  <a:pos x="T0" y="T1"/>
                </a:cxn>
                <a:cxn ang="0">
                  <a:pos x="T2" y="T3"/>
                </a:cxn>
                <a:cxn ang="0">
                  <a:pos x="T4" y="T5"/>
                </a:cxn>
                <a:cxn ang="0">
                  <a:pos x="T6" y="T7"/>
                </a:cxn>
                <a:cxn ang="0">
                  <a:pos x="T8" y="T9"/>
                </a:cxn>
              </a:cxnLst>
              <a:rect l="0" t="0" r="r" b="b"/>
              <a:pathLst>
                <a:path w="46" h="45">
                  <a:moveTo>
                    <a:pt x="46" y="0"/>
                  </a:moveTo>
                  <a:lnTo>
                    <a:pt x="23" y="0"/>
                  </a:lnTo>
                  <a:lnTo>
                    <a:pt x="0" y="45"/>
                  </a:lnTo>
                  <a:lnTo>
                    <a:pt x="23" y="45"/>
                  </a:lnTo>
                  <a:lnTo>
                    <a:pt x="46" y="0"/>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9" name="Freeform 8"/>
            <p:cNvSpPr>
              <a:spLocks/>
            </p:cNvSpPr>
            <p:nvPr/>
          </p:nvSpPr>
          <p:spPr bwMode="auto">
            <a:xfrm>
              <a:off x="3329087" y="2304612"/>
              <a:ext cx="249237" cy="250825"/>
            </a:xfrm>
            <a:custGeom>
              <a:avLst/>
              <a:gdLst>
                <a:gd name="T0" fmla="*/ 114 w 157"/>
                <a:gd name="T1" fmla="*/ 141 h 158"/>
                <a:gd name="T2" fmla="*/ 114 w 157"/>
                <a:gd name="T3" fmla="*/ 80 h 158"/>
                <a:gd name="T4" fmla="*/ 149 w 157"/>
                <a:gd name="T5" fmla="*/ 80 h 158"/>
                <a:gd name="T6" fmla="*/ 153 w 157"/>
                <a:gd name="T7" fmla="*/ 62 h 158"/>
                <a:gd name="T8" fmla="*/ 89 w 157"/>
                <a:gd name="T9" fmla="*/ 62 h 158"/>
                <a:gd name="T10" fmla="*/ 89 w 157"/>
                <a:gd name="T11" fmla="*/ 0 h 158"/>
                <a:gd name="T12" fmla="*/ 66 w 157"/>
                <a:gd name="T13" fmla="*/ 0 h 158"/>
                <a:gd name="T14" fmla="*/ 66 w 157"/>
                <a:gd name="T15" fmla="*/ 62 h 158"/>
                <a:gd name="T16" fmla="*/ 6 w 157"/>
                <a:gd name="T17" fmla="*/ 62 h 158"/>
                <a:gd name="T18" fmla="*/ 4 w 157"/>
                <a:gd name="T19" fmla="*/ 80 h 158"/>
                <a:gd name="T20" fmla="*/ 43 w 157"/>
                <a:gd name="T21" fmla="*/ 80 h 158"/>
                <a:gd name="T22" fmla="*/ 0 w 157"/>
                <a:gd name="T23" fmla="*/ 158 h 158"/>
                <a:gd name="T24" fmla="*/ 23 w 157"/>
                <a:gd name="T25" fmla="*/ 158 h 158"/>
                <a:gd name="T26" fmla="*/ 66 w 157"/>
                <a:gd name="T27" fmla="*/ 80 h 158"/>
                <a:gd name="T28" fmla="*/ 89 w 157"/>
                <a:gd name="T29" fmla="*/ 80 h 158"/>
                <a:gd name="T30" fmla="*/ 89 w 157"/>
                <a:gd name="T31" fmla="*/ 141 h 158"/>
                <a:gd name="T32" fmla="*/ 89 w 157"/>
                <a:gd name="T33" fmla="*/ 158 h 158"/>
                <a:gd name="T34" fmla="*/ 114 w 157"/>
                <a:gd name="T35" fmla="*/ 158 h 158"/>
                <a:gd name="T36" fmla="*/ 153 w 157"/>
                <a:gd name="T37" fmla="*/ 158 h 158"/>
                <a:gd name="T38" fmla="*/ 157 w 157"/>
                <a:gd name="T39" fmla="*/ 141 h 158"/>
                <a:gd name="T40" fmla="*/ 114 w 157"/>
                <a:gd name="T41" fmla="*/ 141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7" h="158">
                  <a:moveTo>
                    <a:pt x="114" y="141"/>
                  </a:moveTo>
                  <a:lnTo>
                    <a:pt x="114" y="80"/>
                  </a:lnTo>
                  <a:lnTo>
                    <a:pt x="149" y="80"/>
                  </a:lnTo>
                  <a:lnTo>
                    <a:pt x="153" y="62"/>
                  </a:lnTo>
                  <a:lnTo>
                    <a:pt x="89" y="62"/>
                  </a:lnTo>
                  <a:lnTo>
                    <a:pt x="89" y="0"/>
                  </a:lnTo>
                  <a:lnTo>
                    <a:pt x="66" y="0"/>
                  </a:lnTo>
                  <a:lnTo>
                    <a:pt x="66" y="62"/>
                  </a:lnTo>
                  <a:lnTo>
                    <a:pt x="6" y="62"/>
                  </a:lnTo>
                  <a:lnTo>
                    <a:pt x="4" y="80"/>
                  </a:lnTo>
                  <a:lnTo>
                    <a:pt x="43" y="80"/>
                  </a:lnTo>
                  <a:lnTo>
                    <a:pt x="0" y="158"/>
                  </a:lnTo>
                  <a:lnTo>
                    <a:pt x="23" y="158"/>
                  </a:lnTo>
                  <a:lnTo>
                    <a:pt x="66" y="80"/>
                  </a:lnTo>
                  <a:lnTo>
                    <a:pt x="89" y="80"/>
                  </a:lnTo>
                  <a:lnTo>
                    <a:pt x="89" y="141"/>
                  </a:lnTo>
                  <a:lnTo>
                    <a:pt x="89" y="158"/>
                  </a:lnTo>
                  <a:lnTo>
                    <a:pt x="114" y="158"/>
                  </a:lnTo>
                  <a:lnTo>
                    <a:pt x="153" y="158"/>
                  </a:lnTo>
                  <a:lnTo>
                    <a:pt x="157" y="141"/>
                  </a:lnTo>
                  <a:lnTo>
                    <a:pt x="114" y="141"/>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10" name="Freeform 9"/>
            <p:cNvSpPr>
              <a:spLocks noEditPoints="1"/>
            </p:cNvSpPr>
            <p:nvPr/>
          </p:nvSpPr>
          <p:spPr bwMode="auto">
            <a:xfrm>
              <a:off x="3125887" y="2304612"/>
              <a:ext cx="176212" cy="250825"/>
            </a:xfrm>
            <a:custGeom>
              <a:avLst/>
              <a:gdLst>
                <a:gd name="T0" fmla="*/ 10 w 111"/>
                <a:gd name="T1" fmla="*/ 0 h 158"/>
                <a:gd name="T2" fmla="*/ 10 w 111"/>
                <a:gd name="T3" fmla="*/ 17 h 158"/>
                <a:gd name="T4" fmla="*/ 31 w 111"/>
                <a:gd name="T5" fmla="*/ 17 h 158"/>
                <a:gd name="T6" fmla="*/ 0 w 111"/>
                <a:gd name="T7" fmla="*/ 158 h 158"/>
                <a:gd name="T8" fmla="*/ 20 w 111"/>
                <a:gd name="T9" fmla="*/ 158 h 158"/>
                <a:gd name="T10" fmla="*/ 33 w 111"/>
                <a:gd name="T11" fmla="*/ 98 h 158"/>
                <a:gd name="T12" fmla="*/ 49 w 111"/>
                <a:gd name="T13" fmla="*/ 115 h 158"/>
                <a:gd name="T14" fmla="*/ 41 w 111"/>
                <a:gd name="T15" fmla="*/ 158 h 158"/>
                <a:gd name="T16" fmla="*/ 60 w 111"/>
                <a:gd name="T17" fmla="*/ 158 h 158"/>
                <a:gd name="T18" fmla="*/ 66 w 111"/>
                <a:gd name="T19" fmla="*/ 135 h 158"/>
                <a:gd name="T20" fmla="*/ 88 w 111"/>
                <a:gd name="T21" fmla="*/ 158 h 158"/>
                <a:gd name="T22" fmla="*/ 111 w 111"/>
                <a:gd name="T23" fmla="*/ 158 h 158"/>
                <a:gd name="T24" fmla="*/ 84 w 111"/>
                <a:gd name="T25" fmla="*/ 127 h 158"/>
                <a:gd name="T26" fmla="*/ 97 w 111"/>
                <a:gd name="T27" fmla="*/ 64 h 158"/>
                <a:gd name="T28" fmla="*/ 97 w 111"/>
                <a:gd name="T29" fmla="*/ 64 h 158"/>
                <a:gd name="T30" fmla="*/ 101 w 111"/>
                <a:gd name="T31" fmla="*/ 51 h 158"/>
                <a:gd name="T32" fmla="*/ 80 w 111"/>
                <a:gd name="T33" fmla="*/ 51 h 158"/>
                <a:gd name="T34" fmla="*/ 91 w 111"/>
                <a:gd name="T35" fmla="*/ 0 h 158"/>
                <a:gd name="T36" fmla="*/ 10 w 111"/>
                <a:gd name="T37" fmla="*/ 0 h 158"/>
                <a:gd name="T38" fmla="*/ 78 w 111"/>
                <a:gd name="T39" fmla="*/ 64 h 158"/>
                <a:gd name="T40" fmla="*/ 68 w 111"/>
                <a:gd name="T41" fmla="*/ 109 h 158"/>
                <a:gd name="T42" fmla="*/ 57 w 111"/>
                <a:gd name="T43" fmla="*/ 98 h 158"/>
                <a:gd name="T44" fmla="*/ 33 w 111"/>
                <a:gd name="T45" fmla="*/ 98 h 158"/>
                <a:gd name="T46" fmla="*/ 51 w 111"/>
                <a:gd name="T47" fmla="*/ 17 h 158"/>
                <a:gd name="T48" fmla="*/ 66 w 111"/>
                <a:gd name="T49" fmla="*/ 17 h 158"/>
                <a:gd name="T50" fmla="*/ 57 w 111"/>
                <a:gd name="T51" fmla="*/ 64 h 158"/>
                <a:gd name="T52" fmla="*/ 78 w 111"/>
                <a:gd name="T53" fmla="*/ 64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1" h="158">
                  <a:moveTo>
                    <a:pt x="10" y="0"/>
                  </a:moveTo>
                  <a:lnTo>
                    <a:pt x="10" y="17"/>
                  </a:lnTo>
                  <a:lnTo>
                    <a:pt x="31" y="17"/>
                  </a:lnTo>
                  <a:lnTo>
                    <a:pt x="0" y="158"/>
                  </a:lnTo>
                  <a:lnTo>
                    <a:pt x="20" y="158"/>
                  </a:lnTo>
                  <a:lnTo>
                    <a:pt x="33" y="98"/>
                  </a:lnTo>
                  <a:lnTo>
                    <a:pt x="49" y="115"/>
                  </a:lnTo>
                  <a:lnTo>
                    <a:pt x="41" y="158"/>
                  </a:lnTo>
                  <a:lnTo>
                    <a:pt x="60" y="158"/>
                  </a:lnTo>
                  <a:lnTo>
                    <a:pt x="66" y="135"/>
                  </a:lnTo>
                  <a:lnTo>
                    <a:pt x="88" y="158"/>
                  </a:lnTo>
                  <a:lnTo>
                    <a:pt x="111" y="158"/>
                  </a:lnTo>
                  <a:lnTo>
                    <a:pt x="84" y="127"/>
                  </a:lnTo>
                  <a:lnTo>
                    <a:pt x="97" y="64"/>
                  </a:lnTo>
                  <a:lnTo>
                    <a:pt x="97" y="64"/>
                  </a:lnTo>
                  <a:lnTo>
                    <a:pt x="101" y="51"/>
                  </a:lnTo>
                  <a:lnTo>
                    <a:pt x="80" y="51"/>
                  </a:lnTo>
                  <a:lnTo>
                    <a:pt x="91" y="0"/>
                  </a:lnTo>
                  <a:lnTo>
                    <a:pt x="10" y="0"/>
                  </a:lnTo>
                  <a:close/>
                  <a:moveTo>
                    <a:pt x="78" y="64"/>
                  </a:moveTo>
                  <a:lnTo>
                    <a:pt x="68" y="109"/>
                  </a:lnTo>
                  <a:lnTo>
                    <a:pt x="57" y="98"/>
                  </a:lnTo>
                  <a:lnTo>
                    <a:pt x="33" y="98"/>
                  </a:lnTo>
                  <a:lnTo>
                    <a:pt x="51" y="17"/>
                  </a:lnTo>
                  <a:lnTo>
                    <a:pt x="66" y="17"/>
                  </a:lnTo>
                  <a:lnTo>
                    <a:pt x="57" y="64"/>
                  </a:lnTo>
                  <a:lnTo>
                    <a:pt x="78" y="64"/>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11" name="Freeform 10"/>
            <p:cNvSpPr>
              <a:spLocks/>
            </p:cNvSpPr>
            <p:nvPr/>
          </p:nvSpPr>
          <p:spPr bwMode="auto">
            <a:xfrm>
              <a:off x="3033812" y="2304612"/>
              <a:ext cx="107950" cy="250825"/>
            </a:xfrm>
            <a:custGeom>
              <a:avLst/>
              <a:gdLst>
                <a:gd name="T0" fmla="*/ 68 w 68"/>
                <a:gd name="T1" fmla="*/ 29 h 158"/>
                <a:gd name="T2" fmla="*/ 47 w 68"/>
                <a:gd name="T3" fmla="*/ 29 h 158"/>
                <a:gd name="T4" fmla="*/ 47 w 68"/>
                <a:gd name="T5" fmla="*/ 0 h 158"/>
                <a:gd name="T6" fmla="*/ 27 w 68"/>
                <a:gd name="T7" fmla="*/ 0 h 158"/>
                <a:gd name="T8" fmla="*/ 27 w 68"/>
                <a:gd name="T9" fmla="*/ 29 h 158"/>
                <a:gd name="T10" fmla="*/ 6 w 68"/>
                <a:gd name="T11" fmla="*/ 29 h 158"/>
                <a:gd name="T12" fmla="*/ 4 w 68"/>
                <a:gd name="T13" fmla="*/ 47 h 158"/>
                <a:gd name="T14" fmla="*/ 18 w 68"/>
                <a:gd name="T15" fmla="*/ 47 h 158"/>
                <a:gd name="T16" fmla="*/ 0 w 68"/>
                <a:gd name="T17" fmla="*/ 117 h 158"/>
                <a:gd name="T18" fmla="*/ 18 w 68"/>
                <a:gd name="T19" fmla="*/ 117 h 158"/>
                <a:gd name="T20" fmla="*/ 27 w 68"/>
                <a:gd name="T21" fmla="*/ 76 h 158"/>
                <a:gd name="T22" fmla="*/ 27 w 68"/>
                <a:gd name="T23" fmla="*/ 158 h 158"/>
                <a:gd name="T24" fmla="*/ 47 w 68"/>
                <a:gd name="T25" fmla="*/ 158 h 158"/>
                <a:gd name="T26" fmla="*/ 47 w 68"/>
                <a:gd name="T27" fmla="*/ 74 h 158"/>
                <a:gd name="T28" fmla="*/ 51 w 68"/>
                <a:gd name="T29" fmla="*/ 88 h 158"/>
                <a:gd name="T30" fmla="*/ 64 w 68"/>
                <a:gd name="T31" fmla="*/ 88 h 158"/>
                <a:gd name="T32" fmla="*/ 51 w 68"/>
                <a:gd name="T33" fmla="*/ 47 h 158"/>
                <a:gd name="T34" fmla="*/ 64 w 68"/>
                <a:gd name="T35" fmla="*/ 47 h 158"/>
                <a:gd name="T36" fmla="*/ 68 w 68"/>
                <a:gd name="T37" fmla="*/ 29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8" h="158">
                  <a:moveTo>
                    <a:pt x="68" y="29"/>
                  </a:moveTo>
                  <a:lnTo>
                    <a:pt x="47" y="29"/>
                  </a:lnTo>
                  <a:lnTo>
                    <a:pt x="47" y="0"/>
                  </a:lnTo>
                  <a:lnTo>
                    <a:pt x="27" y="0"/>
                  </a:lnTo>
                  <a:lnTo>
                    <a:pt x="27" y="29"/>
                  </a:lnTo>
                  <a:lnTo>
                    <a:pt x="6" y="29"/>
                  </a:lnTo>
                  <a:lnTo>
                    <a:pt x="4" y="47"/>
                  </a:lnTo>
                  <a:lnTo>
                    <a:pt x="18" y="47"/>
                  </a:lnTo>
                  <a:lnTo>
                    <a:pt x="0" y="117"/>
                  </a:lnTo>
                  <a:lnTo>
                    <a:pt x="18" y="117"/>
                  </a:lnTo>
                  <a:lnTo>
                    <a:pt x="27" y="76"/>
                  </a:lnTo>
                  <a:lnTo>
                    <a:pt x="27" y="158"/>
                  </a:lnTo>
                  <a:lnTo>
                    <a:pt x="47" y="158"/>
                  </a:lnTo>
                  <a:lnTo>
                    <a:pt x="47" y="74"/>
                  </a:lnTo>
                  <a:lnTo>
                    <a:pt x="51" y="88"/>
                  </a:lnTo>
                  <a:lnTo>
                    <a:pt x="64" y="88"/>
                  </a:lnTo>
                  <a:lnTo>
                    <a:pt x="51" y="47"/>
                  </a:lnTo>
                  <a:lnTo>
                    <a:pt x="64" y="47"/>
                  </a:lnTo>
                  <a:lnTo>
                    <a:pt x="68" y="29"/>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12" name="Freeform 11"/>
            <p:cNvSpPr>
              <a:spLocks/>
            </p:cNvSpPr>
            <p:nvPr/>
          </p:nvSpPr>
          <p:spPr bwMode="auto">
            <a:xfrm>
              <a:off x="514449" y="2388750"/>
              <a:ext cx="512762" cy="357188"/>
            </a:xfrm>
            <a:custGeom>
              <a:avLst/>
              <a:gdLst>
                <a:gd name="T0" fmla="*/ 133 w 167"/>
                <a:gd name="T1" fmla="*/ 31 h 115"/>
                <a:gd name="T2" fmla="*/ 133 w 167"/>
                <a:gd name="T3" fmla="*/ 32 h 115"/>
                <a:gd name="T4" fmla="*/ 66 w 167"/>
                <a:gd name="T5" fmla="*/ 83 h 115"/>
                <a:gd name="T6" fmla="*/ 23 w 167"/>
                <a:gd name="T7" fmla="*/ 68 h 115"/>
                <a:gd name="T8" fmla="*/ 21 w 167"/>
                <a:gd name="T9" fmla="*/ 68 h 115"/>
                <a:gd name="T10" fmla="*/ 1 w 167"/>
                <a:gd name="T11" fmla="*/ 88 h 115"/>
                <a:gd name="T12" fmla="*/ 1 w 167"/>
                <a:gd name="T13" fmla="*/ 91 h 115"/>
                <a:gd name="T14" fmla="*/ 66 w 167"/>
                <a:gd name="T15" fmla="*/ 115 h 115"/>
                <a:gd name="T16" fmla="*/ 167 w 167"/>
                <a:gd name="T17" fmla="*/ 14 h 115"/>
                <a:gd name="T18" fmla="*/ 167 w 167"/>
                <a:gd name="T19" fmla="*/ 3 h 115"/>
                <a:gd name="T20" fmla="*/ 163 w 167"/>
                <a:gd name="T21" fmla="*/ 1 h 115"/>
                <a:gd name="T22" fmla="*/ 133 w 167"/>
                <a:gd name="T23" fmla="*/ 31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7" h="115">
                  <a:moveTo>
                    <a:pt x="133" y="31"/>
                  </a:moveTo>
                  <a:cubicBezTo>
                    <a:pt x="133" y="32"/>
                    <a:pt x="133" y="32"/>
                    <a:pt x="133" y="32"/>
                  </a:cubicBezTo>
                  <a:cubicBezTo>
                    <a:pt x="125" y="61"/>
                    <a:pt x="98" y="83"/>
                    <a:pt x="66" y="83"/>
                  </a:cubicBezTo>
                  <a:cubicBezTo>
                    <a:pt x="50" y="83"/>
                    <a:pt x="35" y="77"/>
                    <a:pt x="23" y="68"/>
                  </a:cubicBezTo>
                  <a:cubicBezTo>
                    <a:pt x="22" y="67"/>
                    <a:pt x="21" y="68"/>
                    <a:pt x="21" y="68"/>
                  </a:cubicBezTo>
                  <a:cubicBezTo>
                    <a:pt x="1" y="88"/>
                    <a:pt x="1" y="88"/>
                    <a:pt x="1" y="88"/>
                  </a:cubicBezTo>
                  <a:cubicBezTo>
                    <a:pt x="0" y="89"/>
                    <a:pt x="0" y="90"/>
                    <a:pt x="1" y="91"/>
                  </a:cubicBezTo>
                  <a:cubicBezTo>
                    <a:pt x="18" y="106"/>
                    <a:pt x="41" y="115"/>
                    <a:pt x="66" y="115"/>
                  </a:cubicBezTo>
                  <a:cubicBezTo>
                    <a:pt x="122" y="115"/>
                    <a:pt x="167" y="70"/>
                    <a:pt x="167" y="14"/>
                  </a:cubicBezTo>
                  <a:cubicBezTo>
                    <a:pt x="167" y="10"/>
                    <a:pt x="167" y="6"/>
                    <a:pt x="167" y="3"/>
                  </a:cubicBezTo>
                  <a:cubicBezTo>
                    <a:pt x="167" y="1"/>
                    <a:pt x="165" y="0"/>
                    <a:pt x="163" y="1"/>
                  </a:cubicBezTo>
                  <a:lnTo>
                    <a:pt x="133" y="31"/>
                  </a:ln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13" name="Freeform 12"/>
            <p:cNvSpPr>
              <a:spLocks/>
            </p:cNvSpPr>
            <p:nvPr/>
          </p:nvSpPr>
          <p:spPr bwMode="auto">
            <a:xfrm>
              <a:off x="406499" y="2114112"/>
              <a:ext cx="512762" cy="357188"/>
            </a:xfrm>
            <a:custGeom>
              <a:avLst/>
              <a:gdLst>
                <a:gd name="T0" fmla="*/ 34 w 167"/>
                <a:gd name="T1" fmla="*/ 84 h 115"/>
                <a:gd name="T2" fmla="*/ 34 w 167"/>
                <a:gd name="T3" fmla="*/ 83 h 115"/>
                <a:gd name="T4" fmla="*/ 101 w 167"/>
                <a:gd name="T5" fmla="*/ 32 h 115"/>
                <a:gd name="T6" fmla="*/ 144 w 167"/>
                <a:gd name="T7" fmla="*/ 47 h 115"/>
                <a:gd name="T8" fmla="*/ 146 w 167"/>
                <a:gd name="T9" fmla="*/ 47 h 115"/>
                <a:gd name="T10" fmla="*/ 166 w 167"/>
                <a:gd name="T11" fmla="*/ 27 h 115"/>
                <a:gd name="T12" fmla="*/ 166 w 167"/>
                <a:gd name="T13" fmla="*/ 24 h 115"/>
                <a:gd name="T14" fmla="*/ 101 w 167"/>
                <a:gd name="T15" fmla="*/ 0 h 115"/>
                <a:gd name="T16" fmla="*/ 0 w 167"/>
                <a:gd name="T17" fmla="*/ 102 h 115"/>
                <a:gd name="T18" fmla="*/ 0 w 167"/>
                <a:gd name="T19" fmla="*/ 113 h 115"/>
                <a:gd name="T20" fmla="*/ 4 w 167"/>
                <a:gd name="T21" fmla="*/ 114 h 115"/>
                <a:gd name="T22" fmla="*/ 34 w 167"/>
                <a:gd name="T23" fmla="*/ 84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7" h="115">
                  <a:moveTo>
                    <a:pt x="34" y="84"/>
                  </a:moveTo>
                  <a:cubicBezTo>
                    <a:pt x="34" y="83"/>
                    <a:pt x="34" y="83"/>
                    <a:pt x="34" y="83"/>
                  </a:cubicBezTo>
                  <a:cubicBezTo>
                    <a:pt x="42" y="54"/>
                    <a:pt x="69" y="32"/>
                    <a:pt x="101" y="32"/>
                  </a:cubicBezTo>
                  <a:cubicBezTo>
                    <a:pt x="117" y="32"/>
                    <a:pt x="132" y="38"/>
                    <a:pt x="144" y="47"/>
                  </a:cubicBezTo>
                  <a:cubicBezTo>
                    <a:pt x="145" y="48"/>
                    <a:pt x="146" y="48"/>
                    <a:pt x="146" y="47"/>
                  </a:cubicBezTo>
                  <a:cubicBezTo>
                    <a:pt x="166" y="27"/>
                    <a:pt x="166" y="27"/>
                    <a:pt x="166" y="27"/>
                  </a:cubicBezTo>
                  <a:cubicBezTo>
                    <a:pt x="167" y="26"/>
                    <a:pt x="167" y="25"/>
                    <a:pt x="166" y="24"/>
                  </a:cubicBezTo>
                  <a:cubicBezTo>
                    <a:pt x="149" y="9"/>
                    <a:pt x="126" y="0"/>
                    <a:pt x="101" y="0"/>
                  </a:cubicBezTo>
                  <a:cubicBezTo>
                    <a:pt x="45" y="0"/>
                    <a:pt x="0" y="46"/>
                    <a:pt x="0" y="102"/>
                  </a:cubicBezTo>
                  <a:cubicBezTo>
                    <a:pt x="0" y="105"/>
                    <a:pt x="0" y="109"/>
                    <a:pt x="0" y="113"/>
                  </a:cubicBezTo>
                  <a:cubicBezTo>
                    <a:pt x="0" y="114"/>
                    <a:pt x="2" y="115"/>
                    <a:pt x="4" y="114"/>
                  </a:cubicBezTo>
                  <a:lnTo>
                    <a:pt x="34" y="84"/>
                  </a:ln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14" name="Freeform 13"/>
            <p:cNvSpPr>
              <a:spLocks/>
            </p:cNvSpPr>
            <p:nvPr/>
          </p:nvSpPr>
          <p:spPr bwMode="auto">
            <a:xfrm>
              <a:off x="662087" y="2114112"/>
              <a:ext cx="411162" cy="438150"/>
            </a:xfrm>
            <a:custGeom>
              <a:avLst/>
              <a:gdLst>
                <a:gd name="T0" fmla="*/ 2 w 134"/>
                <a:gd name="T1" fmla="*/ 134 h 141"/>
                <a:gd name="T2" fmla="*/ 41 w 134"/>
                <a:gd name="T3" fmla="*/ 141 h 141"/>
                <a:gd name="T4" fmla="*/ 43 w 134"/>
                <a:gd name="T5" fmla="*/ 140 h 141"/>
                <a:gd name="T6" fmla="*/ 134 w 134"/>
                <a:gd name="T7" fmla="*/ 50 h 141"/>
                <a:gd name="T8" fmla="*/ 134 w 134"/>
                <a:gd name="T9" fmla="*/ 48 h 141"/>
                <a:gd name="T10" fmla="*/ 134 w 134"/>
                <a:gd name="T11" fmla="*/ 2 h 141"/>
                <a:gd name="T12" fmla="*/ 131 w 134"/>
                <a:gd name="T13" fmla="*/ 1 h 141"/>
                <a:gd name="T14" fmla="*/ 1 w 134"/>
                <a:gd name="T15" fmla="*/ 131 h 141"/>
                <a:gd name="T16" fmla="*/ 2 w 134"/>
                <a:gd name="T17" fmla="*/ 134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141">
                  <a:moveTo>
                    <a:pt x="2" y="134"/>
                  </a:moveTo>
                  <a:cubicBezTo>
                    <a:pt x="41" y="141"/>
                    <a:pt x="41" y="141"/>
                    <a:pt x="41" y="141"/>
                  </a:cubicBezTo>
                  <a:cubicBezTo>
                    <a:pt x="42" y="141"/>
                    <a:pt x="43" y="141"/>
                    <a:pt x="43" y="140"/>
                  </a:cubicBezTo>
                  <a:cubicBezTo>
                    <a:pt x="134" y="50"/>
                    <a:pt x="134" y="50"/>
                    <a:pt x="134" y="50"/>
                  </a:cubicBezTo>
                  <a:cubicBezTo>
                    <a:pt x="134" y="49"/>
                    <a:pt x="134" y="49"/>
                    <a:pt x="134" y="48"/>
                  </a:cubicBezTo>
                  <a:cubicBezTo>
                    <a:pt x="134" y="2"/>
                    <a:pt x="134" y="2"/>
                    <a:pt x="134" y="2"/>
                  </a:cubicBezTo>
                  <a:cubicBezTo>
                    <a:pt x="134" y="1"/>
                    <a:pt x="132" y="0"/>
                    <a:pt x="131" y="1"/>
                  </a:cubicBezTo>
                  <a:cubicBezTo>
                    <a:pt x="1" y="131"/>
                    <a:pt x="1" y="131"/>
                    <a:pt x="1" y="131"/>
                  </a:cubicBezTo>
                  <a:cubicBezTo>
                    <a:pt x="0" y="132"/>
                    <a:pt x="1" y="134"/>
                    <a:pt x="2" y="134"/>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15" name="Freeform 14"/>
            <p:cNvSpPr>
              <a:spLocks/>
            </p:cNvSpPr>
            <p:nvPr/>
          </p:nvSpPr>
          <p:spPr bwMode="auto">
            <a:xfrm>
              <a:off x="360462" y="2307787"/>
              <a:ext cx="411162" cy="438150"/>
            </a:xfrm>
            <a:custGeom>
              <a:avLst/>
              <a:gdLst>
                <a:gd name="T0" fmla="*/ 132 w 134"/>
                <a:gd name="T1" fmla="*/ 7 h 141"/>
                <a:gd name="T2" fmla="*/ 93 w 134"/>
                <a:gd name="T3" fmla="*/ 0 h 141"/>
                <a:gd name="T4" fmla="*/ 91 w 134"/>
                <a:gd name="T5" fmla="*/ 1 h 141"/>
                <a:gd name="T6" fmla="*/ 0 w 134"/>
                <a:gd name="T7" fmla="*/ 92 h 141"/>
                <a:gd name="T8" fmla="*/ 0 w 134"/>
                <a:gd name="T9" fmla="*/ 93 h 141"/>
                <a:gd name="T10" fmla="*/ 0 w 134"/>
                <a:gd name="T11" fmla="*/ 139 h 141"/>
                <a:gd name="T12" fmla="*/ 3 w 134"/>
                <a:gd name="T13" fmla="*/ 140 h 141"/>
                <a:gd name="T14" fmla="*/ 133 w 134"/>
                <a:gd name="T15" fmla="*/ 10 h 141"/>
                <a:gd name="T16" fmla="*/ 132 w 134"/>
                <a:gd name="T17" fmla="*/ 7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141">
                  <a:moveTo>
                    <a:pt x="132" y="7"/>
                  </a:moveTo>
                  <a:cubicBezTo>
                    <a:pt x="93" y="0"/>
                    <a:pt x="93" y="0"/>
                    <a:pt x="93" y="0"/>
                  </a:cubicBezTo>
                  <a:cubicBezTo>
                    <a:pt x="92" y="0"/>
                    <a:pt x="91" y="0"/>
                    <a:pt x="91" y="1"/>
                  </a:cubicBezTo>
                  <a:cubicBezTo>
                    <a:pt x="0" y="92"/>
                    <a:pt x="0" y="92"/>
                    <a:pt x="0" y="92"/>
                  </a:cubicBezTo>
                  <a:cubicBezTo>
                    <a:pt x="0" y="92"/>
                    <a:pt x="0" y="92"/>
                    <a:pt x="0" y="93"/>
                  </a:cubicBezTo>
                  <a:cubicBezTo>
                    <a:pt x="0" y="139"/>
                    <a:pt x="0" y="139"/>
                    <a:pt x="0" y="139"/>
                  </a:cubicBezTo>
                  <a:cubicBezTo>
                    <a:pt x="0" y="140"/>
                    <a:pt x="2" y="141"/>
                    <a:pt x="3" y="140"/>
                  </a:cubicBezTo>
                  <a:cubicBezTo>
                    <a:pt x="133" y="10"/>
                    <a:pt x="133" y="10"/>
                    <a:pt x="133" y="10"/>
                  </a:cubicBezTo>
                  <a:cubicBezTo>
                    <a:pt x="134" y="9"/>
                    <a:pt x="133" y="7"/>
                    <a:pt x="132" y="7"/>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16" name="Freeform 15"/>
            <p:cNvSpPr>
              <a:spLocks/>
            </p:cNvSpPr>
            <p:nvPr/>
          </p:nvSpPr>
          <p:spPr bwMode="auto">
            <a:xfrm>
              <a:off x="1254224" y="2304612"/>
              <a:ext cx="88900" cy="320675"/>
            </a:xfrm>
            <a:custGeom>
              <a:avLst/>
              <a:gdLst>
                <a:gd name="T0" fmla="*/ 10 w 29"/>
                <a:gd name="T1" fmla="*/ 0 h 103"/>
                <a:gd name="T2" fmla="*/ 29 w 29"/>
                <a:gd name="T3" fmla="*/ 0 h 103"/>
                <a:gd name="T4" fmla="*/ 29 w 29"/>
                <a:gd name="T5" fmla="*/ 74 h 103"/>
                <a:gd name="T6" fmla="*/ 0 w 29"/>
                <a:gd name="T7" fmla="*/ 103 h 103"/>
                <a:gd name="T8" fmla="*/ 0 w 29"/>
                <a:gd name="T9" fmla="*/ 84 h 103"/>
                <a:gd name="T10" fmla="*/ 10 w 29"/>
                <a:gd name="T11" fmla="*/ 74 h 103"/>
                <a:gd name="T12" fmla="*/ 10 w 29"/>
                <a:gd name="T13" fmla="*/ 0 h 103"/>
              </a:gdLst>
              <a:ahLst/>
              <a:cxnLst>
                <a:cxn ang="0">
                  <a:pos x="T0" y="T1"/>
                </a:cxn>
                <a:cxn ang="0">
                  <a:pos x="T2" y="T3"/>
                </a:cxn>
                <a:cxn ang="0">
                  <a:pos x="T4" y="T5"/>
                </a:cxn>
                <a:cxn ang="0">
                  <a:pos x="T6" y="T7"/>
                </a:cxn>
                <a:cxn ang="0">
                  <a:pos x="T8" y="T9"/>
                </a:cxn>
                <a:cxn ang="0">
                  <a:pos x="T10" y="T11"/>
                </a:cxn>
                <a:cxn ang="0">
                  <a:pos x="T12" y="T13"/>
                </a:cxn>
              </a:cxnLst>
              <a:rect l="0" t="0" r="r" b="b"/>
              <a:pathLst>
                <a:path w="29" h="103">
                  <a:moveTo>
                    <a:pt x="10" y="0"/>
                  </a:moveTo>
                  <a:cubicBezTo>
                    <a:pt x="29" y="0"/>
                    <a:pt x="29" y="0"/>
                    <a:pt x="29" y="0"/>
                  </a:cubicBezTo>
                  <a:cubicBezTo>
                    <a:pt x="29" y="74"/>
                    <a:pt x="29" y="74"/>
                    <a:pt x="29" y="74"/>
                  </a:cubicBezTo>
                  <a:cubicBezTo>
                    <a:pt x="29" y="93"/>
                    <a:pt x="24" y="103"/>
                    <a:pt x="0" y="103"/>
                  </a:cubicBezTo>
                  <a:cubicBezTo>
                    <a:pt x="0" y="84"/>
                    <a:pt x="0" y="84"/>
                    <a:pt x="0" y="84"/>
                  </a:cubicBezTo>
                  <a:cubicBezTo>
                    <a:pt x="5" y="84"/>
                    <a:pt x="10" y="81"/>
                    <a:pt x="10" y="74"/>
                  </a:cubicBezTo>
                  <a:lnTo>
                    <a:pt x="10" y="0"/>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17" name="Rectangle 16"/>
            <p:cNvSpPr>
              <a:spLocks noChangeArrowheads="1"/>
            </p:cNvSpPr>
            <p:nvPr/>
          </p:nvSpPr>
          <p:spPr bwMode="auto">
            <a:xfrm>
              <a:off x="1387574" y="2304612"/>
              <a:ext cx="60325" cy="250825"/>
            </a:xfrm>
            <a:prstGeom prst="rect">
              <a:avLst/>
            </a:pr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18" name="Freeform 17"/>
            <p:cNvSpPr>
              <a:spLocks/>
            </p:cNvSpPr>
            <p:nvPr/>
          </p:nvSpPr>
          <p:spPr bwMode="auto">
            <a:xfrm>
              <a:off x="1482824" y="2301437"/>
              <a:ext cx="250825" cy="257175"/>
            </a:xfrm>
            <a:custGeom>
              <a:avLst/>
              <a:gdLst>
                <a:gd name="T0" fmla="*/ 46 w 82"/>
                <a:gd name="T1" fmla="*/ 35 h 83"/>
                <a:gd name="T2" fmla="*/ 66 w 82"/>
                <a:gd name="T3" fmla="*/ 35 h 83"/>
                <a:gd name="T4" fmla="*/ 82 w 82"/>
                <a:gd name="T5" fmla="*/ 35 h 83"/>
                <a:gd name="T6" fmla="*/ 82 w 82"/>
                <a:gd name="T7" fmla="*/ 82 h 83"/>
                <a:gd name="T8" fmla="*/ 66 w 82"/>
                <a:gd name="T9" fmla="*/ 82 h 83"/>
                <a:gd name="T10" fmla="*/ 66 w 82"/>
                <a:gd name="T11" fmla="*/ 75 h 83"/>
                <a:gd name="T12" fmla="*/ 42 w 82"/>
                <a:gd name="T13" fmla="*/ 83 h 83"/>
                <a:gd name="T14" fmla="*/ 0 w 82"/>
                <a:gd name="T15" fmla="*/ 41 h 83"/>
                <a:gd name="T16" fmla="*/ 42 w 82"/>
                <a:gd name="T17" fmla="*/ 0 h 83"/>
                <a:gd name="T18" fmla="*/ 69 w 82"/>
                <a:gd name="T19" fmla="*/ 10 h 83"/>
                <a:gd name="T20" fmla="*/ 56 w 82"/>
                <a:gd name="T21" fmla="*/ 22 h 83"/>
                <a:gd name="T22" fmla="*/ 42 w 82"/>
                <a:gd name="T23" fmla="*/ 17 h 83"/>
                <a:gd name="T24" fmla="*/ 25 w 82"/>
                <a:gd name="T25" fmla="*/ 24 h 83"/>
                <a:gd name="T26" fmla="*/ 17 w 82"/>
                <a:gd name="T27" fmla="*/ 41 h 83"/>
                <a:gd name="T28" fmla="*/ 25 w 82"/>
                <a:gd name="T29" fmla="*/ 59 h 83"/>
                <a:gd name="T30" fmla="*/ 42 w 82"/>
                <a:gd name="T31" fmla="*/ 66 h 83"/>
                <a:gd name="T32" fmla="*/ 59 w 82"/>
                <a:gd name="T33" fmla="*/ 59 h 83"/>
                <a:gd name="T34" fmla="*/ 65 w 82"/>
                <a:gd name="T35" fmla="*/ 51 h 83"/>
                <a:gd name="T36" fmla="*/ 46 w 82"/>
                <a:gd name="T37" fmla="*/ 35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2" h="83">
                  <a:moveTo>
                    <a:pt x="46" y="35"/>
                  </a:moveTo>
                  <a:cubicBezTo>
                    <a:pt x="66" y="35"/>
                    <a:pt x="66" y="35"/>
                    <a:pt x="66" y="35"/>
                  </a:cubicBezTo>
                  <a:cubicBezTo>
                    <a:pt x="82" y="35"/>
                    <a:pt x="82" y="35"/>
                    <a:pt x="82" y="35"/>
                  </a:cubicBezTo>
                  <a:cubicBezTo>
                    <a:pt x="82" y="82"/>
                    <a:pt x="82" y="82"/>
                    <a:pt x="82" y="82"/>
                  </a:cubicBezTo>
                  <a:cubicBezTo>
                    <a:pt x="66" y="82"/>
                    <a:pt x="66" y="82"/>
                    <a:pt x="66" y="82"/>
                  </a:cubicBezTo>
                  <a:cubicBezTo>
                    <a:pt x="66" y="75"/>
                    <a:pt x="66" y="75"/>
                    <a:pt x="66" y="75"/>
                  </a:cubicBezTo>
                  <a:cubicBezTo>
                    <a:pt x="59" y="80"/>
                    <a:pt x="51" y="83"/>
                    <a:pt x="42" y="83"/>
                  </a:cubicBezTo>
                  <a:cubicBezTo>
                    <a:pt x="19" y="83"/>
                    <a:pt x="0" y="64"/>
                    <a:pt x="0" y="41"/>
                  </a:cubicBezTo>
                  <a:cubicBezTo>
                    <a:pt x="0" y="18"/>
                    <a:pt x="19" y="0"/>
                    <a:pt x="42" y="0"/>
                  </a:cubicBezTo>
                  <a:cubicBezTo>
                    <a:pt x="52" y="0"/>
                    <a:pt x="62" y="3"/>
                    <a:pt x="69" y="10"/>
                  </a:cubicBezTo>
                  <a:cubicBezTo>
                    <a:pt x="56" y="22"/>
                    <a:pt x="56" y="22"/>
                    <a:pt x="56" y="22"/>
                  </a:cubicBezTo>
                  <a:cubicBezTo>
                    <a:pt x="52" y="19"/>
                    <a:pt x="47" y="17"/>
                    <a:pt x="42" y="17"/>
                  </a:cubicBezTo>
                  <a:cubicBezTo>
                    <a:pt x="35" y="17"/>
                    <a:pt x="29" y="20"/>
                    <a:pt x="25" y="24"/>
                  </a:cubicBezTo>
                  <a:cubicBezTo>
                    <a:pt x="20" y="29"/>
                    <a:pt x="17" y="35"/>
                    <a:pt x="17" y="41"/>
                  </a:cubicBezTo>
                  <a:cubicBezTo>
                    <a:pt x="17" y="48"/>
                    <a:pt x="20" y="54"/>
                    <a:pt x="25" y="59"/>
                  </a:cubicBezTo>
                  <a:cubicBezTo>
                    <a:pt x="29" y="63"/>
                    <a:pt x="35" y="66"/>
                    <a:pt x="42" y="66"/>
                  </a:cubicBezTo>
                  <a:cubicBezTo>
                    <a:pt x="48" y="66"/>
                    <a:pt x="54" y="63"/>
                    <a:pt x="59" y="59"/>
                  </a:cubicBezTo>
                  <a:cubicBezTo>
                    <a:pt x="60" y="58"/>
                    <a:pt x="63" y="54"/>
                    <a:pt x="65" y="51"/>
                  </a:cubicBezTo>
                  <a:lnTo>
                    <a:pt x="46" y="35"/>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19" name="Freeform 18"/>
            <p:cNvSpPr>
              <a:spLocks/>
            </p:cNvSpPr>
            <p:nvPr/>
          </p:nvSpPr>
          <p:spPr bwMode="auto">
            <a:xfrm>
              <a:off x="1765399" y="2304612"/>
              <a:ext cx="211137" cy="250825"/>
            </a:xfrm>
            <a:custGeom>
              <a:avLst/>
              <a:gdLst>
                <a:gd name="T0" fmla="*/ 35 w 69"/>
                <a:gd name="T1" fmla="*/ 81 h 81"/>
                <a:gd name="T2" fmla="*/ 69 w 69"/>
                <a:gd name="T3" fmla="*/ 46 h 81"/>
                <a:gd name="T4" fmla="*/ 69 w 69"/>
                <a:gd name="T5" fmla="*/ 0 h 81"/>
                <a:gd name="T6" fmla="*/ 51 w 69"/>
                <a:gd name="T7" fmla="*/ 0 h 81"/>
                <a:gd name="T8" fmla="*/ 51 w 69"/>
                <a:gd name="T9" fmla="*/ 46 h 81"/>
                <a:gd name="T10" fmla="*/ 46 w 69"/>
                <a:gd name="T11" fmla="*/ 58 h 81"/>
                <a:gd name="T12" fmla="*/ 35 w 69"/>
                <a:gd name="T13" fmla="*/ 63 h 81"/>
                <a:gd name="T14" fmla="*/ 24 w 69"/>
                <a:gd name="T15" fmla="*/ 58 h 81"/>
                <a:gd name="T16" fmla="*/ 18 w 69"/>
                <a:gd name="T17" fmla="*/ 46 h 81"/>
                <a:gd name="T18" fmla="*/ 18 w 69"/>
                <a:gd name="T19" fmla="*/ 0 h 81"/>
                <a:gd name="T20" fmla="*/ 0 w 69"/>
                <a:gd name="T21" fmla="*/ 0 h 81"/>
                <a:gd name="T22" fmla="*/ 0 w 69"/>
                <a:gd name="T23" fmla="*/ 46 h 81"/>
                <a:gd name="T24" fmla="*/ 35 w 69"/>
                <a:gd name="T25"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9" h="81">
                  <a:moveTo>
                    <a:pt x="35" y="81"/>
                  </a:moveTo>
                  <a:cubicBezTo>
                    <a:pt x="49" y="81"/>
                    <a:pt x="69" y="69"/>
                    <a:pt x="69" y="46"/>
                  </a:cubicBezTo>
                  <a:cubicBezTo>
                    <a:pt x="69" y="34"/>
                    <a:pt x="69" y="15"/>
                    <a:pt x="69" y="0"/>
                  </a:cubicBezTo>
                  <a:cubicBezTo>
                    <a:pt x="51" y="0"/>
                    <a:pt x="51" y="0"/>
                    <a:pt x="51" y="0"/>
                  </a:cubicBezTo>
                  <a:cubicBezTo>
                    <a:pt x="51" y="46"/>
                    <a:pt x="51" y="46"/>
                    <a:pt x="51" y="46"/>
                  </a:cubicBezTo>
                  <a:cubicBezTo>
                    <a:pt x="51" y="51"/>
                    <a:pt x="49" y="55"/>
                    <a:pt x="46" y="58"/>
                  </a:cubicBezTo>
                  <a:cubicBezTo>
                    <a:pt x="42" y="61"/>
                    <a:pt x="38" y="63"/>
                    <a:pt x="35" y="63"/>
                  </a:cubicBezTo>
                  <a:cubicBezTo>
                    <a:pt x="32" y="63"/>
                    <a:pt x="27" y="61"/>
                    <a:pt x="24" y="58"/>
                  </a:cubicBezTo>
                  <a:cubicBezTo>
                    <a:pt x="20" y="55"/>
                    <a:pt x="18" y="51"/>
                    <a:pt x="18" y="46"/>
                  </a:cubicBezTo>
                  <a:cubicBezTo>
                    <a:pt x="18" y="0"/>
                    <a:pt x="18" y="0"/>
                    <a:pt x="18" y="0"/>
                  </a:cubicBezTo>
                  <a:cubicBezTo>
                    <a:pt x="0" y="0"/>
                    <a:pt x="0" y="0"/>
                    <a:pt x="0" y="0"/>
                  </a:cubicBezTo>
                  <a:cubicBezTo>
                    <a:pt x="0" y="15"/>
                    <a:pt x="0" y="34"/>
                    <a:pt x="0" y="46"/>
                  </a:cubicBezTo>
                  <a:cubicBezTo>
                    <a:pt x="0" y="69"/>
                    <a:pt x="20" y="81"/>
                    <a:pt x="35" y="81"/>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0" name="Freeform 19"/>
            <p:cNvSpPr>
              <a:spLocks/>
            </p:cNvSpPr>
            <p:nvPr/>
          </p:nvSpPr>
          <p:spPr bwMode="auto">
            <a:xfrm>
              <a:off x="2284512" y="2304612"/>
              <a:ext cx="223837" cy="250825"/>
            </a:xfrm>
            <a:custGeom>
              <a:avLst/>
              <a:gdLst>
                <a:gd name="T0" fmla="*/ 141 w 141"/>
                <a:gd name="T1" fmla="*/ 0 h 158"/>
                <a:gd name="T2" fmla="*/ 141 w 141"/>
                <a:gd name="T3" fmla="*/ 158 h 158"/>
                <a:gd name="T4" fmla="*/ 37 w 141"/>
                <a:gd name="T5" fmla="*/ 80 h 158"/>
                <a:gd name="T6" fmla="*/ 37 w 141"/>
                <a:gd name="T7" fmla="*/ 158 h 158"/>
                <a:gd name="T8" fmla="*/ 0 w 141"/>
                <a:gd name="T9" fmla="*/ 158 h 158"/>
                <a:gd name="T10" fmla="*/ 0 w 141"/>
                <a:gd name="T11" fmla="*/ 0 h 158"/>
                <a:gd name="T12" fmla="*/ 103 w 141"/>
                <a:gd name="T13" fmla="*/ 80 h 158"/>
                <a:gd name="T14" fmla="*/ 103 w 141"/>
                <a:gd name="T15" fmla="*/ 0 h 158"/>
                <a:gd name="T16" fmla="*/ 141 w 141"/>
                <a:gd name="T17" fmla="*/ 0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1" h="158">
                  <a:moveTo>
                    <a:pt x="141" y="0"/>
                  </a:moveTo>
                  <a:lnTo>
                    <a:pt x="141" y="158"/>
                  </a:lnTo>
                  <a:lnTo>
                    <a:pt x="37" y="80"/>
                  </a:lnTo>
                  <a:lnTo>
                    <a:pt x="37" y="158"/>
                  </a:lnTo>
                  <a:lnTo>
                    <a:pt x="0" y="158"/>
                  </a:lnTo>
                  <a:lnTo>
                    <a:pt x="0" y="0"/>
                  </a:lnTo>
                  <a:lnTo>
                    <a:pt x="103" y="80"/>
                  </a:lnTo>
                  <a:lnTo>
                    <a:pt x="103" y="0"/>
                  </a:lnTo>
                  <a:lnTo>
                    <a:pt x="141" y="0"/>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1" name="Freeform 20"/>
            <p:cNvSpPr>
              <a:spLocks/>
            </p:cNvSpPr>
            <p:nvPr/>
          </p:nvSpPr>
          <p:spPr bwMode="auto">
            <a:xfrm>
              <a:off x="2536924" y="2301437"/>
              <a:ext cx="254000" cy="257175"/>
            </a:xfrm>
            <a:custGeom>
              <a:avLst/>
              <a:gdLst>
                <a:gd name="T0" fmla="*/ 46 w 83"/>
                <a:gd name="T1" fmla="*/ 35 h 83"/>
                <a:gd name="T2" fmla="*/ 67 w 83"/>
                <a:gd name="T3" fmla="*/ 35 h 83"/>
                <a:gd name="T4" fmla="*/ 83 w 83"/>
                <a:gd name="T5" fmla="*/ 35 h 83"/>
                <a:gd name="T6" fmla="*/ 83 w 83"/>
                <a:gd name="T7" fmla="*/ 82 h 83"/>
                <a:gd name="T8" fmla="*/ 67 w 83"/>
                <a:gd name="T9" fmla="*/ 82 h 83"/>
                <a:gd name="T10" fmla="*/ 67 w 83"/>
                <a:gd name="T11" fmla="*/ 75 h 83"/>
                <a:gd name="T12" fmla="*/ 42 w 83"/>
                <a:gd name="T13" fmla="*/ 83 h 83"/>
                <a:gd name="T14" fmla="*/ 0 w 83"/>
                <a:gd name="T15" fmla="*/ 41 h 83"/>
                <a:gd name="T16" fmla="*/ 42 w 83"/>
                <a:gd name="T17" fmla="*/ 0 h 83"/>
                <a:gd name="T18" fmla="*/ 69 w 83"/>
                <a:gd name="T19" fmla="*/ 10 h 83"/>
                <a:gd name="T20" fmla="*/ 57 w 83"/>
                <a:gd name="T21" fmla="*/ 22 h 83"/>
                <a:gd name="T22" fmla="*/ 42 w 83"/>
                <a:gd name="T23" fmla="*/ 17 h 83"/>
                <a:gd name="T24" fmla="*/ 25 w 83"/>
                <a:gd name="T25" fmla="*/ 24 h 83"/>
                <a:gd name="T26" fmla="*/ 18 w 83"/>
                <a:gd name="T27" fmla="*/ 41 h 83"/>
                <a:gd name="T28" fmla="*/ 25 w 83"/>
                <a:gd name="T29" fmla="*/ 59 h 83"/>
                <a:gd name="T30" fmla="*/ 42 w 83"/>
                <a:gd name="T31" fmla="*/ 66 h 83"/>
                <a:gd name="T32" fmla="*/ 59 w 83"/>
                <a:gd name="T33" fmla="*/ 59 h 83"/>
                <a:gd name="T34" fmla="*/ 65 w 83"/>
                <a:gd name="T35" fmla="*/ 51 h 83"/>
                <a:gd name="T36" fmla="*/ 46 w 83"/>
                <a:gd name="T37" fmla="*/ 35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3" h="83">
                  <a:moveTo>
                    <a:pt x="46" y="35"/>
                  </a:moveTo>
                  <a:cubicBezTo>
                    <a:pt x="67" y="35"/>
                    <a:pt x="67" y="35"/>
                    <a:pt x="67" y="35"/>
                  </a:cubicBezTo>
                  <a:cubicBezTo>
                    <a:pt x="83" y="35"/>
                    <a:pt x="83" y="35"/>
                    <a:pt x="83" y="35"/>
                  </a:cubicBezTo>
                  <a:cubicBezTo>
                    <a:pt x="83" y="82"/>
                    <a:pt x="83" y="82"/>
                    <a:pt x="83" y="82"/>
                  </a:cubicBezTo>
                  <a:cubicBezTo>
                    <a:pt x="67" y="82"/>
                    <a:pt x="67" y="82"/>
                    <a:pt x="67" y="82"/>
                  </a:cubicBezTo>
                  <a:cubicBezTo>
                    <a:pt x="67" y="75"/>
                    <a:pt x="67" y="75"/>
                    <a:pt x="67" y="75"/>
                  </a:cubicBezTo>
                  <a:cubicBezTo>
                    <a:pt x="60" y="80"/>
                    <a:pt x="51" y="83"/>
                    <a:pt x="42" y="83"/>
                  </a:cubicBezTo>
                  <a:cubicBezTo>
                    <a:pt x="19" y="83"/>
                    <a:pt x="0" y="64"/>
                    <a:pt x="0" y="41"/>
                  </a:cubicBezTo>
                  <a:cubicBezTo>
                    <a:pt x="0" y="18"/>
                    <a:pt x="19" y="0"/>
                    <a:pt x="42" y="0"/>
                  </a:cubicBezTo>
                  <a:cubicBezTo>
                    <a:pt x="53" y="0"/>
                    <a:pt x="62" y="3"/>
                    <a:pt x="69" y="10"/>
                  </a:cubicBezTo>
                  <a:cubicBezTo>
                    <a:pt x="57" y="22"/>
                    <a:pt x="57" y="22"/>
                    <a:pt x="57" y="22"/>
                  </a:cubicBezTo>
                  <a:cubicBezTo>
                    <a:pt x="53" y="19"/>
                    <a:pt x="48" y="17"/>
                    <a:pt x="42" y="17"/>
                  </a:cubicBezTo>
                  <a:cubicBezTo>
                    <a:pt x="36" y="17"/>
                    <a:pt x="30" y="20"/>
                    <a:pt x="25" y="24"/>
                  </a:cubicBezTo>
                  <a:cubicBezTo>
                    <a:pt x="21" y="29"/>
                    <a:pt x="18" y="35"/>
                    <a:pt x="18" y="41"/>
                  </a:cubicBezTo>
                  <a:cubicBezTo>
                    <a:pt x="18" y="48"/>
                    <a:pt x="21" y="54"/>
                    <a:pt x="25" y="59"/>
                  </a:cubicBezTo>
                  <a:cubicBezTo>
                    <a:pt x="30" y="63"/>
                    <a:pt x="36" y="66"/>
                    <a:pt x="42" y="66"/>
                  </a:cubicBezTo>
                  <a:cubicBezTo>
                    <a:pt x="49" y="66"/>
                    <a:pt x="55" y="63"/>
                    <a:pt x="59" y="59"/>
                  </a:cubicBezTo>
                  <a:cubicBezTo>
                    <a:pt x="60" y="58"/>
                    <a:pt x="64" y="54"/>
                    <a:pt x="65" y="51"/>
                  </a:cubicBezTo>
                  <a:lnTo>
                    <a:pt x="46" y="35"/>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2" name="Freeform 21"/>
            <p:cNvSpPr>
              <a:spLocks noEditPoints="1"/>
            </p:cNvSpPr>
            <p:nvPr/>
          </p:nvSpPr>
          <p:spPr bwMode="auto">
            <a:xfrm>
              <a:off x="1979712" y="2295087"/>
              <a:ext cx="276225" cy="260350"/>
            </a:xfrm>
            <a:custGeom>
              <a:avLst/>
              <a:gdLst>
                <a:gd name="T0" fmla="*/ 87 w 174"/>
                <a:gd name="T1" fmla="*/ 0 h 164"/>
                <a:gd name="T2" fmla="*/ 0 w 174"/>
                <a:gd name="T3" fmla="*/ 164 h 164"/>
                <a:gd name="T4" fmla="*/ 45 w 174"/>
                <a:gd name="T5" fmla="*/ 164 h 164"/>
                <a:gd name="T6" fmla="*/ 58 w 174"/>
                <a:gd name="T7" fmla="*/ 137 h 164"/>
                <a:gd name="T8" fmla="*/ 118 w 174"/>
                <a:gd name="T9" fmla="*/ 137 h 164"/>
                <a:gd name="T10" fmla="*/ 132 w 174"/>
                <a:gd name="T11" fmla="*/ 164 h 164"/>
                <a:gd name="T12" fmla="*/ 174 w 174"/>
                <a:gd name="T13" fmla="*/ 164 h 164"/>
                <a:gd name="T14" fmla="*/ 87 w 174"/>
                <a:gd name="T15" fmla="*/ 0 h 164"/>
                <a:gd name="T16" fmla="*/ 74 w 174"/>
                <a:gd name="T17" fmla="*/ 106 h 164"/>
                <a:gd name="T18" fmla="*/ 87 w 174"/>
                <a:gd name="T19" fmla="*/ 78 h 164"/>
                <a:gd name="T20" fmla="*/ 103 w 174"/>
                <a:gd name="T21" fmla="*/ 106 h 164"/>
                <a:gd name="T22" fmla="*/ 74 w 174"/>
                <a:gd name="T23" fmla="*/ 106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4" h="164">
                  <a:moveTo>
                    <a:pt x="87" y="0"/>
                  </a:moveTo>
                  <a:lnTo>
                    <a:pt x="0" y="164"/>
                  </a:lnTo>
                  <a:lnTo>
                    <a:pt x="45" y="164"/>
                  </a:lnTo>
                  <a:lnTo>
                    <a:pt x="58" y="137"/>
                  </a:lnTo>
                  <a:lnTo>
                    <a:pt x="118" y="137"/>
                  </a:lnTo>
                  <a:lnTo>
                    <a:pt x="132" y="164"/>
                  </a:lnTo>
                  <a:lnTo>
                    <a:pt x="174" y="164"/>
                  </a:lnTo>
                  <a:lnTo>
                    <a:pt x="87" y="0"/>
                  </a:lnTo>
                  <a:close/>
                  <a:moveTo>
                    <a:pt x="74" y="106"/>
                  </a:moveTo>
                  <a:lnTo>
                    <a:pt x="87" y="78"/>
                  </a:lnTo>
                  <a:lnTo>
                    <a:pt x="103" y="106"/>
                  </a:lnTo>
                  <a:lnTo>
                    <a:pt x="74" y="106"/>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3" name="Rectangle 5"/>
            <p:cNvSpPr>
              <a:spLocks noChangeArrowheads="1"/>
            </p:cNvSpPr>
            <p:nvPr/>
          </p:nvSpPr>
          <p:spPr bwMode="auto">
            <a:xfrm>
              <a:off x="2921099" y="2288737"/>
              <a:ext cx="11112" cy="279400"/>
            </a:xfrm>
            <a:prstGeom prst="rect">
              <a:avLst/>
            </a:pr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4" name="Freeform 6"/>
            <p:cNvSpPr>
              <a:spLocks/>
            </p:cNvSpPr>
            <p:nvPr/>
          </p:nvSpPr>
          <p:spPr bwMode="auto">
            <a:xfrm>
              <a:off x="3344962" y="2318900"/>
              <a:ext cx="76200" cy="71438"/>
            </a:xfrm>
            <a:custGeom>
              <a:avLst/>
              <a:gdLst>
                <a:gd name="T0" fmla="*/ 48 w 48"/>
                <a:gd name="T1" fmla="*/ 45 h 45"/>
                <a:gd name="T2" fmla="*/ 23 w 48"/>
                <a:gd name="T3" fmla="*/ 0 h 45"/>
                <a:gd name="T4" fmla="*/ 0 w 48"/>
                <a:gd name="T5" fmla="*/ 0 h 45"/>
                <a:gd name="T6" fmla="*/ 23 w 48"/>
                <a:gd name="T7" fmla="*/ 45 h 45"/>
                <a:gd name="T8" fmla="*/ 48 w 48"/>
                <a:gd name="T9" fmla="*/ 45 h 45"/>
              </a:gdLst>
              <a:ahLst/>
              <a:cxnLst>
                <a:cxn ang="0">
                  <a:pos x="T0" y="T1"/>
                </a:cxn>
                <a:cxn ang="0">
                  <a:pos x="T2" y="T3"/>
                </a:cxn>
                <a:cxn ang="0">
                  <a:pos x="T4" y="T5"/>
                </a:cxn>
                <a:cxn ang="0">
                  <a:pos x="T6" y="T7"/>
                </a:cxn>
                <a:cxn ang="0">
                  <a:pos x="T8" y="T9"/>
                </a:cxn>
              </a:cxnLst>
              <a:rect l="0" t="0" r="r" b="b"/>
              <a:pathLst>
                <a:path w="48" h="45">
                  <a:moveTo>
                    <a:pt x="48" y="45"/>
                  </a:moveTo>
                  <a:lnTo>
                    <a:pt x="23" y="0"/>
                  </a:lnTo>
                  <a:lnTo>
                    <a:pt x="0" y="0"/>
                  </a:lnTo>
                  <a:lnTo>
                    <a:pt x="23" y="45"/>
                  </a:lnTo>
                  <a:lnTo>
                    <a:pt x="48" y="45"/>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5" name="Freeform 7"/>
            <p:cNvSpPr>
              <a:spLocks/>
            </p:cNvSpPr>
            <p:nvPr/>
          </p:nvSpPr>
          <p:spPr bwMode="auto">
            <a:xfrm>
              <a:off x="3486249" y="2318900"/>
              <a:ext cx="73025" cy="71438"/>
            </a:xfrm>
            <a:custGeom>
              <a:avLst/>
              <a:gdLst>
                <a:gd name="T0" fmla="*/ 46 w 46"/>
                <a:gd name="T1" fmla="*/ 0 h 45"/>
                <a:gd name="T2" fmla="*/ 23 w 46"/>
                <a:gd name="T3" fmla="*/ 0 h 45"/>
                <a:gd name="T4" fmla="*/ 0 w 46"/>
                <a:gd name="T5" fmla="*/ 45 h 45"/>
                <a:gd name="T6" fmla="*/ 23 w 46"/>
                <a:gd name="T7" fmla="*/ 45 h 45"/>
                <a:gd name="T8" fmla="*/ 46 w 46"/>
                <a:gd name="T9" fmla="*/ 0 h 45"/>
              </a:gdLst>
              <a:ahLst/>
              <a:cxnLst>
                <a:cxn ang="0">
                  <a:pos x="T0" y="T1"/>
                </a:cxn>
                <a:cxn ang="0">
                  <a:pos x="T2" y="T3"/>
                </a:cxn>
                <a:cxn ang="0">
                  <a:pos x="T4" y="T5"/>
                </a:cxn>
                <a:cxn ang="0">
                  <a:pos x="T6" y="T7"/>
                </a:cxn>
                <a:cxn ang="0">
                  <a:pos x="T8" y="T9"/>
                </a:cxn>
              </a:cxnLst>
              <a:rect l="0" t="0" r="r" b="b"/>
              <a:pathLst>
                <a:path w="46" h="45">
                  <a:moveTo>
                    <a:pt x="46" y="0"/>
                  </a:moveTo>
                  <a:lnTo>
                    <a:pt x="23" y="0"/>
                  </a:lnTo>
                  <a:lnTo>
                    <a:pt x="0" y="45"/>
                  </a:lnTo>
                  <a:lnTo>
                    <a:pt x="23" y="45"/>
                  </a:lnTo>
                  <a:lnTo>
                    <a:pt x="46" y="0"/>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6" name="Freeform 8"/>
            <p:cNvSpPr>
              <a:spLocks/>
            </p:cNvSpPr>
            <p:nvPr/>
          </p:nvSpPr>
          <p:spPr bwMode="auto">
            <a:xfrm>
              <a:off x="3329087" y="2304612"/>
              <a:ext cx="249237" cy="250825"/>
            </a:xfrm>
            <a:custGeom>
              <a:avLst/>
              <a:gdLst>
                <a:gd name="T0" fmla="*/ 114 w 157"/>
                <a:gd name="T1" fmla="*/ 141 h 158"/>
                <a:gd name="T2" fmla="*/ 114 w 157"/>
                <a:gd name="T3" fmla="*/ 80 h 158"/>
                <a:gd name="T4" fmla="*/ 149 w 157"/>
                <a:gd name="T5" fmla="*/ 80 h 158"/>
                <a:gd name="T6" fmla="*/ 153 w 157"/>
                <a:gd name="T7" fmla="*/ 62 h 158"/>
                <a:gd name="T8" fmla="*/ 89 w 157"/>
                <a:gd name="T9" fmla="*/ 62 h 158"/>
                <a:gd name="T10" fmla="*/ 89 w 157"/>
                <a:gd name="T11" fmla="*/ 0 h 158"/>
                <a:gd name="T12" fmla="*/ 66 w 157"/>
                <a:gd name="T13" fmla="*/ 0 h 158"/>
                <a:gd name="T14" fmla="*/ 66 w 157"/>
                <a:gd name="T15" fmla="*/ 62 h 158"/>
                <a:gd name="T16" fmla="*/ 6 w 157"/>
                <a:gd name="T17" fmla="*/ 62 h 158"/>
                <a:gd name="T18" fmla="*/ 4 w 157"/>
                <a:gd name="T19" fmla="*/ 80 h 158"/>
                <a:gd name="T20" fmla="*/ 43 w 157"/>
                <a:gd name="T21" fmla="*/ 80 h 158"/>
                <a:gd name="T22" fmla="*/ 0 w 157"/>
                <a:gd name="T23" fmla="*/ 158 h 158"/>
                <a:gd name="T24" fmla="*/ 23 w 157"/>
                <a:gd name="T25" fmla="*/ 158 h 158"/>
                <a:gd name="T26" fmla="*/ 66 w 157"/>
                <a:gd name="T27" fmla="*/ 80 h 158"/>
                <a:gd name="T28" fmla="*/ 89 w 157"/>
                <a:gd name="T29" fmla="*/ 80 h 158"/>
                <a:gd name="T30" fmla="*/ 89 w 157"/>
                <a:gd name="T31" fmla="*/ 141 h 158"/>
                <a:gd name="T32" fmla="*/ 89 w 157"/>
                <a:gd name="T33" fmla="*/ 158 h 158"/>
                <a:gd name="T34" fmla="*/ 114 w 157"/>
                <a:gd name="T35" fmla="*/ 158 h 158"/>
                <a:gd name="T36" fmla="*/ 153 w 157"/>
                <a:gd name="T37" fmla="*/ 158 h 158"/>
                <a:gd name="T38" fmla="*/ 157 w 157"/>
                <a:gd name="T39" fmla="*/ 141 h 158"/>
                <a:gd name="T40" fmla="*/ 114 w 157"/>
                <a:gd name="T41" fmla="*/ 141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7" h="158">
                  <a:moveTo>
                    <a:pt x="114" y="141"/>
                  </a:moveTo>
                  <a:lnTo>
                    <a:pt x="114" y="80"/>
                  </a:lnTo>
                  <a:lnTo>
                    <a:pt x="149" y="80"/>
                  </a:lnTo>
                  <a:lnTo>
                    <a:pt x="153" y="62"/>
                  </a:lnTo>
                  <a:lnTo>
                    <a:pt x="89" y="62"/>
                  </a:lnTo>
                  <a:lnTo>
                    <a:pt x="89" y="0"/>
                  </a:lnTo>
                  <a:lnTo>
                    <a:pt x="66" y="0"/>
                  </a:lnTo>
                  <a:lnTo>
                    <a:pt x="66" y="62"/>
                  </a:lnTo>
                  <a:lnTo>
                    <a:pt x="6" y="62"/>
                  </a:lnTo>
                  <a:lnTo>
                    <a:pt x="4" y="80"/>
                  </a:lnTo>
                  <a:lnTo>
                    <a:pt x="43" y="80"/>
                  </a:lnTo>
                  <a:lnTo>
                    <a:pt x="0" y="158"/>
                  </a:lnTo>
                  <a:lnTo>
                    <a:pt x="23" y="158"/>
                  </a:lnTo>
                  <a:lnTo>
                    <a:pt x="66" y="80"/>
                  </a:lnTo>
                  <a:lnTo>
                    <a:pt x="89" y="80"/>
                  </a:lnTo>
                  <a:lnTo>
                    <a:pt x="89" y="141"/>
                  </a:lnTo>
                  <a:lnTo>
                    <a:pt x="89" y="158"/>
                  </a:lnTo>
                  <a:lnTo>
                    <a:pt x="114" y="158"/>
                  </a:lnTo>
                  <a:lnTo>
                    <a:pt x="153" y="158"/>
                  </a:lnTo>
                  <a:lnTo>
                    <a:pt x="157" y="141"/>
                  </a:lnTo>
                  <a:lnTo>
                    <a:pt x="114" y="141"/>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7" name="Freeform 9"/>
            <p:cNvSpPr>
              <a:spLocks noEditPoints="1"/>
            </p:cNvSpPr>
            <p:nvPr/>
          </p:nvSpPr>
          <p:spPr bwMode="auto">
            <a:xfrm>
              <a:off x="3125887" y="2304612"/>
              <a:ext cx="176212" cy="250825"/>
            </a:xfrm>
            <a:custGeom>
              <a:avLst/>
              <a:gdLst>
                <a:gd name="T0" fmla="*/ 10 w 111"/>
                <a:gd name="T1" fmla="*/ 0 h 158"/>
                <a:gd name="T2" fmla="*/ 10 w 111"/>
                <a:gd name="T3" fmla="*/ 17 h 158"/>
                <a:gd name="T4" fmla="*/ 31 w 111"/>
                <a:gd name="T5" fmla="*/ 17 h 158"/>
                <a:gd name="T6" fmla="*/ 0 w 111"/>
                <a:gd name="T7" fmla="*/ 158 h 158"/>
                <a:gd name="T8" fmla="*/ 20 w 111"/>
                <a:gd name="T9" fmla="*/ 158 h 158"/>
                <a:gd name="T10" fmla="*/ 33 w 111"/>
                <a:gd name="T11" fmla="*/ 98 h 158"/>
                <a:gd name="T12" fmla="*/ 49 w 111"/>
                <a:gd name="T13" fmla="*/ 115 h 158"/>
                <a:gd name="T14" fmla="*/ 41 w 111"/>
                <a:gd name="T15" fmla="*/ 158 h 158"/>
                <a:gd name="T16" fmla="*/ 60 w 111"/>
                <a:gd name="T17" fmla="*/ 158 h 158"/>
                <a:gd name="T18" fmla="*/ 66 w 111"/>
                <a:gd name="T19" fmla="*/ 135 h 158"/>
                <a:gd name="T20" fmla="*/ 88 w 111"/>
                <a:gd name="T21" fmla="*/ 158 h 158"/>
                <a:gd name="T22" fmla="*/ 111 w 111"/>
                <a:gd name="T23" fmla="*/ 158 h 158"/>
                <a:gd name="T24" fmla="*/ 84 w 111"/>
                <a:gd name="T25" fmla="*/ 127 h 158"/>
                <a:gd name="T26" fmla="*/ 97 w 111"/>
                <a:gd name="T27" fmla="*/ 64 h 158"/>
                <a:gd name="T28" fmla="*/ 97 w 111"/>
                <a:gd name="T29" fmla="*/ 64 h 158"/>
                <a:gd name="T30" fmla="*/ 101 w 111"/>
                <a:gd name="T31" fmla="*/ 51 h 158"/>
                <a:gd name="T32" fmla="*/ 80 w 111"/>
                <a:gd name="T33" fmla="*/ 51 h 158"/>
                <a:gd name="T34" fmla="*/ 91 w 111"/>
                <a:gd name="T35" fmla="*/ 0 h 158"/>
                <a:gd name="T36" fmla="*/ 10 w 111"/>
                <a:gd name="T37" fmla="*/ 0 h 158"/>
                <a:gd name="T38" fmla="*/ 78 w 111"/>
                <a:gd name="T39" fmla="*/ 64 h 158"/>
                <a:gd name="T40" fmla="*/ 68 w 111"/>
                <a:gd name="T41" fmla="*/ 109 h 158"/>
                <a:gd name="T42" fmla="*/ 57 w 111"/>
                <a:gd name="T43" fmla="*/ 98 h 158"/>
                <a:gd name="T44" fmla="*/ 33 w 111"/>
                <a:gd name="T45" fmla="*/ 98 h 158"/>
                <a:gd name="T46" fmla="*/ 51 w 111"/>
                <a:gd name="T47" fmla="*/ 17 h 158"/>
                <a:gd name="T48" fmla="*/ 66 w 111"/>
                <a:gd name="T49" fmla="*/ 17 h 158"/>
                <a:gd name="T50" fmla="*/ 57 w 111"/>
                <a:gd name="T51" fmla="*/ 64 h 158"/>
                <a:gd name="T52" fmla="*/ 78 w 111"/>
                <a:gd name="T53" fmla="*/ 64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1" h="158">
                  <a:moveTo>
                    <a:pt x="10" y="0"/>
                  </a:moveTo>
                  <a:lnTo>
                    <a:pt x="10" y="17"/>
                  </a:lnTo>
                  <a:lnTo>
                    <a:pt x="31" y="17"/>
                  </a:lnTo>
                  <a:lnTo>
                    <a:pt x="0" y="158"/>
                  </a:lnTo>
                  <a:lnTo>
                    <a:pt x="20" y="158"/>
                  </a:lnTo>
                  <a:lnTo>
                    <a:pt x="33" y="98"/>
                  </a:lnTo>
                  <a:lnTo>
                    <a:pt x="49" y="115"/>
                  </a:lnTo>
                  <a:lnTo>
                    <a:pt x="41" y="158"/>
                  </a:lnTo>
                  <a:lnTo>
                    <a:pt x="60" y="158"/>
                  </a:lnTo>
                  <a:lnTo>
                    <a:pt x="66" y="135"/>
                  </a:lnTo>
                  <a:lnTo>
                    <a:pt x="88" y="158"/>
                  </a:lnTo>
                  <a:lnTo>
                    <a:pt x="111" y="158"/>
                  </a:lnTo>
                  <a:lnTo>
                    <a:pt x="84" y="127"/>
                  </a:lnTo>
                  <a:lnTo>
                    <a:pt x="97" y="64"/>
                  </a:lnTo>
                  <a:lnTo>
                    <a:pt x="97" y="64"/>
                  </a:lnTo>
                  <a:lnTo>
                    <a:pt x="101" y="51"/>
                  </a:lnTo>
                  <a:lnTo>
                    <a:pt x="80" y="51"/>
                  </a:lnTo>
                  <a:lnTo>
                    <a:pt x="91" y="0"/>
                  </a:lnTo>
                  <a:lnTo>
                    <a:pt x="10" y="0"/>
                  </a:lnTo>
                  <a:close/>
                  <a:moveTo>
                    <a:pt x="78" y="64"/>
                  </a:moveTo>
                  <a:lnTo>
                    <a:pt x="68" y="109"/>
                  </a:lnTo>
                  <a:lnTo>
                    <a:pt x="57" y="98"/>
                  </a:lnTo>
                  <a:lnTo>
                    <a:pt x="33" y="98"/>
                  </a:lnTo>
                  <a:lnTo>
                    <a:pt x="51" y="17"/>
                  </a:lnTo>
                  <a:lnTo>
                    <a:pt x="66" y="17"/>
                  </a:lnTo>
                  <a:lnTo>
                    <a:pt x="57" y="64"/>
                  </a:lnTo>
                  <a:lnTo>
                    <a:pt x="78" y="64"/>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8" name="Freeform 10"/>
            <p:cNvSpPr>
              <a:spLocks/>
            </p:cNvSpPr>
            <p:nvPr/>
          </p:nvSpPr>
          <p:spPr bwMode="auto">
            <a:xfrm>
              <a:off x="3033812" y="2304612"/>
              <a:ext cx="107950" cy="250825"/>
            </a:xfrm>
            <a:custGeom>
              <a:avLst/>
              <a:gdLst>
                <a:gd name="T0" fmla="*/ 68 w 68"/>
                <a:gd name="T1" fmla="*/ 29 h 158"/>
                <a:gd name="T2" fmla="*/ 47 w 68"/>
                <a:gd name="T3" fmla="*/ 29 h 158"/>
                <a:gd name="T4" fmla="*/ 47 w 68"/>
                <a:gd name="T5" fmla="*/ 0 h 158"/>
                <a:gd name="T6" fmla="*/ 27 w 68"/>
                <a:gd name="T7" fmla="*/ 0 h 158"/>
                <a:gd name="T8" fmla="*/ 27 w 68"/>
                <a:gd name="T9" fmla="*/ 29 h 158"/>
                <a:gd name="T10" fmla="*/ 6 w 68"/>
                <a:gd name="T11" fmla="*/ 29 h 158"/>
                <a:gd name="T12" fmla="*/ 4 w 68"/>
                <a:gd name="T13" fmla="*/ 47 h 158"/>
                <a:gd name="T14" fmla="*/ 18 w 68"/>
                <a:gd name="T15" fmla="*/ 47 h 158"/>
                <a:gd name="T16" fmla="*/ 0 w 68"/>
                <a:gd name="T17" fmla="*/ 117 h 158"/>
                <a:gd name="T18" fmla="*/ 18 w 68"/>
                <a:gd name="T19" fmla="*/ 117 h 158"/>
                <a:gd name="T20" fmla="*/ 27 w 68"/>
                <a:gd name="T21" fmla="*/ 76 h 158"/>
                <a:gd name="T22" fmla="*/ 27 w 68"/>
                <a:gd name="T23" fmla="*/ 158 h 158"/>
                <a:gd name="T24" fmla="*/ 47 w 68"/>
                <a:gd name="T25" fmla="*/ 158 h 158"/>
                <a:gd name="T26" fmla="*/ 47 w 68"/>
                <a:gd name="T27" fmla="*/ 74 h 158"/>
                <a:gd name="T28" fmla="*/ 51 w 68"/>
                <a:gd name="T29" fmla="*/ 88 h 158"/>
                <a:gd name="T30" fmla="*/ 64 w 68"/>
                <a:gd name="T31" fmla="*/ 88 h 158"/>
                <a:gd name="T32" fmla="*/ 51 w 68"/>
                <a:gd name="T33" fmla="*/ 47 h 158"/>
                <a:gd name="T34" fmla="*/ 64 w 68"/>
                <a:gd name="T35" fmla="*/ 47 h 158"/>
                <a:gd name="T36" fmla="*/ 68 w 68"/>
                <a:gd name="T37" fmla="*/ 29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8" h="158">
                  <a:moveTo>
                    <a:pt x="68" y="29"/>
                  </a:moveTo>
                  <a:lnTo>
                    <a:pt x="47" y="29"/>
                  </a:lnTo>
                  <a:lnTo>
                    <a:pt x="47" y="0"/>
                  </a:lnTo>
                  <a:lnTo>
                    <a:pt x="27" y="0"/>
                  </a:lnTo>
                  <a:lnTo>
                    <a:pt x="27" y="29"/>
                  </a:lnTo>
                  <a:lnTo>
                    <a:pt x="6" y="29"/>
                  </a:lnTo>
                  <a:lnTo>
                    <a:pt x="4" y="47"/>
                  </a:lnTo>
                  <a:lnTo>
                    <a:pt x="18" y="47"/>
                  </a:lnTo>
                  <a:lnTo>
                    <a:pt x="0" y="117"/>
                  </a:lnTo>
                  <a:lnTo>
                    <a:pt x="18" y="117"/>
                  </a:lnTo>
                  <a:lnTo>
                    <a:pt x="27" y="76"/>
                  </a:lnTo>
                  <a:lnTo>
                    <a:pt x="27" y="158"/>
                  </a:lnTo>
                  <a:lnTo>
                    <a:pt x="47" y="158"/>
                  </a:lnTo>
                  <a:lnTo>
                    <a:pt x="47" y="74"/>
                  </a:lnTo>
                  <a:lnTo>
                    <a:pt x="51" y="88"/>
                  </a:lnTo>
                  <a:lnTo>
                    <a:pt x="64" y="88"/>
                  </a:lnTo>
                  <a:lnTo>
                    <a:pt x="51" y="47"/>
                  </a:lnTo>
                  <a:lnTo>
                    <a:pt x="64" y="47"/>
                  </a:lnTo>
                  <a:lnTo>
                    <a:pt x="68" y="29"/>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9" name="Freeform 11"/>
            <p:cNvSpPr>
              <a:spLocks/>
            </p:cNvSpPr>
            <p:nvPr/>
          </p:nvSpPr>
          <p:spPr bwMode="auto">
            <a:xfrm>
              <a:off x="514449" y="2388750"/>
              <a:ext cx="512762" cy="357188"/>
            </a:xfrm>
            <a:custGeom>
              <a:avLst/>
              <a:gdLst>
                <a:gd name="T0" fmla="*/ 133 w 167"/>
                <a:gd name="T1" fmla="*/ 31 h 115"/>
                <a:gd name="T2" fmla="*/ 133 w 167"/>
                <a:gd name="T3" fmla="*/ 32 h 115"/>
                <a:gd name="T4" fmla="*/ 66 w 167"/>
                <a:gd name="T5" fmla="*/ 83 h 115"/>
                <a:gd name="T6" fmla="*/ 23 w 167"/>
                <a:gd name="T7" fmla="*/ 68 h 115"/>
                <a:gd name="T8" fmla="*/ 21 w 167"/>
                <a:gd name="T9" fmla="*/ 68 h 115"/>
                <a:gd name="T10" fmla="*/ 1 w 167"/>
                <a:gd name="T11" fmla="*/ 88 h 115"/>
                <a:gd name="T12" fmla="*/ 1 w 167"/>
                <a:gd name="T13" fmla="*/ 91 h 115"/>
                <a:gd name="T14" fmla="*/ 66 w 167"/>
                <a:gd name="T15" fmla="*/ 115 h 115"/>
                <a:gd name="T16" fmla="*/ 167 w 167"/>
                <a:gd name="T17" fmla="*/ 14 h 115"/>
                <a:gd name="T18" fmla="*/ 167 w 167"/>
                <a:gd name="T19" fmla="*/ 3 h 115"/>
                <a:gd name="T20" fmla="*/ 163 w 167"/>
                <a:gd name="T21" fmla="*/ 1 h 115"/>
                <a:gd name="T22" fmla="*/ 133 w 167"/>
                <a:gd name="T23" fmla="*/ 31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7" h="115">
                  <a:moveTo>
                    <a:pt x="133" y="31"/>
                  </a:moveTo>
                  <a:cubicBezTo>
                    <a:pt x="133" y="32"/>
                    <a:pt x="133" y="32"/>
                    <a:pt x="133" y="32"/>
                  </a:cubicBezTo>
                  <a:cubicBezTo>
                    <a:pt x="125" y="61"/>
                    <a:pt x="98" y="83"/>
                    <a:pt x="66" y="83"/>
                  </a:cubicBezTo>
                  <a:cubicBezTo>
                    <a:pt x="50" y="83"/>
                    <a:pt x="35" y="77"/>
                    <a:pt x="23" y="68"/>
                  </a:cubicBezTo>
                  <a:cubicBezTo>
                    <a:pt x="22" y="67"/>
                    <a:pt x="21" y="68"/>
                    <a:pt x="21" y="68"/>
                  </a:cubicBezTo>
                  <a:cubicBezTo>
                    <a:pt x="1" y="88"/>
                    <a:pt x="1" y="88"/>
                    <a:pt x="1" y="88"/>
                  </a:cubicBezTo>
                  <a:cubicBezTo>
                    <a:pt x="0" y="89"/>
                    <a:pt x="0" y="90"/>
                    <a:pt x="1" y="91"/>
                  </a:cubicBezTo>
                  <a:cubicBezTo>
                    <a:pt x="18" y="106"/>
                    <a:pt x="41" y="115"/>
                    <a:pt x="66" y="115"/>
                  </a:cubicBezTo>
                  <a:cubicBezTo>
                    <a:pt x="122" y="115"/>
                    <a:pt x="167" y="70"/>
                    <a:pt x="167" y="14"/>
                  </a:cubicBezTo>
                  <a:cubicBezTo>
                    <a:pt x="167" y="10"/>
                    <a:pt x="167" y="6"/>
                    <a:pt x="167" y="3"/>
                  </a:cubicBezTo>
                  <a:cubicBezTo>
                    <a:pt x="167" y="1"/>
                    <a:pt x="165" y="0"/>
                    <a:pt x="163" y="1"/>
                  </a:cubicBezTo>
                  <a:lnTo>
                    <a:pt x="133" y="31"/>
                  </a:ln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0" name="Freeform 12"/>
            <p:cNvSpPr>
              <a:spLocks/>
            </p:cNvSpPr>
            <p:nvPr/>
          </p:nvSpPr>
          <p:spPr bwMode="auto">
            <a:xfrm>
              <a:off x="406499" y="2114112"/>
              <a:ext cx="512762" cy="357188"/>
            </a:xfrm>
            <a:custGeom>
              <a:avLst/>
              <a:gdLst>
                <a:gd name="T0" fmla="*/ 34 w 167"/>
                <a:gd name="T1" fmla="*/ 84 h 115"/>
                <a:gd name="T2" fmla="*/ 34 w 167"/>
                <a:gd name="T3" fmla="*/ 83 h 115"/>
                <a:gd name="T4" fmla="*/ 101 w 167"/>
                <a:gd name="T5" fmla="*/ 32 h 115"/>
                <a:gd name="T6" fmla="*/ 144 w 167"/>
                <a:gd name="T7" fmla="*/ 47 h 115"/>
                <a:gd name="T8" fmla="*/ 146 w 167"/>
                <a:gd name="T9" fmla="*/ 47 h 115"/>
                <a:gd name="T10" fmla="*/ 166 w 167"/>
                <a:gd name="T11" fmla="*/ 27 h 115"/>
                <a:gd name="T12" fmla="*/ 166 w 167"/>
                <a:gd name="T13" fmla="*/ 24 h 115"/>
                <a:gd name="T14" fmla="*/ 101 w 167"/>
                <a:gd name="T15" fmla="*/ 0 h 115"/>
                <a:gd name="T16" fmla="*/ 0 w 167"/>
                <a:gd name="T17" fmla="*/ 102 h 115"/>
                <a:gd name="T18" fmla="*/ 0 w 167"/>
                <a:gd name="T19" fmla="*/ 113 h 115"/>
                <a:gd name="T20" fmla="*/ 4 w 167"/>
                <a:gd name="T21" fmla="*/ 114 h 115"/>
                <a:gd name="T22" fmla="*/ 34 w 167"/>
                <a:gd name="T23" fmla="*/ 84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7" h="115">
                  <a:moveTo>
                    <a:pt x="34" y="84"/>
                  </a:moveTo>
                  <a:cubicBezTo>
                    <a:pt x="34" y="83"/>
                    <a:pt x="34" y="83"/>
                    <a:pt x="34" y="83"/>
                  </a:cubicBezTo>
                  <a:cubicBezTo>
                    <a:pt x="42" y="54"/>
                    <a:pt x="69" y="32"/>
                    <a:pt x="101" y="32"/>
                  </a:cubicBezTo>
                  <a:cubicBezTo>
                    <a:pt x="117" y="32"/>
                    <a:pt x="132" y="38"/>
                    <a:pt x="144" y="47"/>
                  </a:cubicBezTo>
                  <a:cubicBezTo>
                    <a:pt x="145" y="48"/>
                    <a:pt x="146" y="48"/>
                    <a:pt x="146" y="47"/>
                  </a:cubicBezTo>
                  <a:cubicBezTo>
                    <a:pt x="166" y="27"/>
                    <a:pt x="166" y="27"/>
                    <a:pt x="166" y="27"/>
                  </a:cubicBezTo>
                  <a:cubicBezTo>
                    <a:pt x="167" y="26"/>
                    <a:pt x="167" y="25"/>
                    <a:pt x="166" y="24"/>
                  </a:cubicBezTo>
                  <a:cubicBezTo>
                    <a:pt x="149" y="9"/>
                    <a:pt x="126" y="0"/>
                    <a:pt x="101" y="0"/>
                  </a:cubicBezTo>
                  <a:cubicBezTo>
                    <a:pt x="45" y="0"/>
                    <a:pt x="0" y="46"/>
                    <a:pt x="0" y="102"/>
                  </a:cubicBezTo>
                  <a:cubicBezTo>
                    <a:pt x="0" y="105"/>
                    <a:pt x="0" y="109"/>
                    <a:pt x="0" y="113"/>
                  </a:cubicBezTo>
                  <a:cubicBezTo>
                    <a:pt x="0" y="114"/>
                    <a:pt x="2" y="115"/>
                    <a:pt x="4" y="114"/>
                  </a:cubicBezTo>
                  <a:lnTo>
                    <a:pt x="34" y="84"/>
                  </a:ln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1" name="Freeform 13"/>
            <p:cNvSpPr>
              <a:spLocks/>
            </p:cNvSpPr>
            <p:nvPr/>
          </p:nvSpPr>
          <p:spPr bwMode="auto">
            <a:xfrm>
              <a:off x="662087" y="2114112"/>
              <a:ext cx="411162" cy="438150"/>
            </a:xfrm>
            <a:custGeom>
              <a:avLst/>
              <a:gdLst>
                <a:gd name="T0" fmla="*/ 2 w 134"/>
                <a:gd name="T1" fmla="*/ 134 h 141"/>
                <a:gd name="T2" fmla="*/ 41 w 134"/>
                <a:gd name="T3" fmla="*/ 141 h 141"/>
                <a:gd name="T4" fmla="*/ 43 w 134"/>
                <a:gd name="T5" fmla="*/ 140 h 141"/>
                <a:gd name="T6" fmla="*/ 134 w 134"/>
                <a:gd name="T7" fmla="*/ 50 h 141"/>
                <a:gd name="T8" fmla="*/ 134 w 134"/>
                <a:gd name="T9" fmla="*/ 48 h 141"/>
                <a:gd name="T10" fmla="*/ 134 w 134"/>
                <a:gd name="T11" fmla="*/ 2 h 141"/>
                <a:gd name="T12" fmla="*/ 131 w 134"/>
                <a:gd name="T13" fmla="*/ 1 h 141"/>
                <a:gd name="T14" fmla="*/ 1 w 134"/>
                <a:gd name="T15" fmla="*/ 131 h 141"/>
                <a:gd name="T16" fmla="*/ 2 w 134"/>
                <a:gd name="T17" fmla="*/ 134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141">
                  <a:moveTo>
                    <a:pt x="2" y="134"/>
                  </a:moveTo>
                  <a:cubicBezTo>
                    <a:pt x="41" y="141"/>
                    <a:pt x="41" y="141"/>
                    <a:pt x="41" y="141"/>
                  </a:cubicBezTo>
                  <a:cubicBezTo>
                    <a:pt x="42" y="141"/>
                    <a:pt x="43" y="141"/>
                    <a:pt x="43" y="140"/>
                  </a:cubicBezTo>
                  <a:cubicBezTo>
                    <a:pt x="134" y="50"/>
                    <a:pt x="134" y="50"/>
                    <a:pt x="134" y="50"/>
                  </a:cubicBezTo>
                  <a:cubicBezTo>
                    <a:pt x="134" y="49"/>
                    <a:pt x="134" y="49"/>
                    <a:pt x="134" y="48"/>
                  </a:cubicBezTo>
                  <a:cubicBezTo>
                    <a:pt x="134" y="2"/>
                    <a:pt x="134" y="2"/>
                    <a:pt x="134" y="2"/>
                  </a:cubicBezTo>
                  <a:cubicBezTo>
                    <a:pt x="134" y="1"/>
                    <a:pt x="132" y="0"/>
                    <a:pt x="131" y="1"/>
                  </a:cubicBezTo>
                  <a:cubicBezTo>
                    <a:pt x="1" y="131"/>
                    <a:pt x="1" y="131"/>
                    <a:pt x="1" y="131"/>
                  </a:cubicBezTo>
                  <a:cubicBezTo>
                    <a:pt x="0" y="132"/>
                    <a:pt x="1" y="134"/>
                    <a:pt x="2" y="134"/>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2" name="Freeform 14"/>
            <p:cNvSpPr>
              <a:spLocks/>
            </p:cNvSpPr>
            <p:nvPr/>
          </p:nvSpPr>
          <p:spPr bwMode="auto">
            <a:xfrm>
              <a:off x="360462" y="2307787"/>
              <a:ext cx="411162" cy="438150"/>
            </a:xfrm>
            <a:custGeom>
              <a:avLst/>
              <a:gdLst>
                <a:gd name="T0" fmla="*/ 132 w 134"/>
                <a:gd name="T1" fmla="*/ 7 h 141"/>
                <a:gd name="T2" fmla="*/ 93 w 134"/>
                <a:gd name="T3" fmla="*/ 0 h 141"/>
                <a:gd name="T4" fmla="*/ 91 w 134"/>
                <a:gd name="T5" fmla="*/ 1 h 141"/>
                <a:gd name="T6" fmla="*/ 0 w 134"/>
                <a:gd name="T7" fmla="*/ 92 h 141"/>
                <a:gd name="T8" fmla="*/ 0 w 134"/>
                <a:gd name="T9" fmla="*/ 93 h 141"/>
                <a:gd name="T10" fmla="*/ 0 w 134"/>
                <a:gd name="T11" fmla="*/ 139 h 141"/>
                <a:gd name="T12" fmla="*/ 3 w 134"/>
                <a:gd name="T13" fmla="*/ 140 h 141"/>
                <a:gd name="T14" fmla="*/ 133 w 134"/>
                <a:gd name="T15" fmla="*/ 10 h 141"/>
                <a:gd name="T16" fmla="*/ 132 w 134"/>
                <a:gd name="T17" fmla="*/ 7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141">
                  <a:moveTo>
                    <a:pt x="132" y="7"/>
                  </a:moveTo>
                  <a:cubicBezTo>
                    <a:pt x="93" y="0"/>
                    <a:pt x="93" y="0"/>
                    <a:pt x="93" y="0"/>
                  </a:cubicBezTo>
                  <a:cubicBezTo>
                    <a:pt x="92" y="0"/>
                    <a:pt x="91" y="0"/>
                    <a:pt x="91" y="1"/>
                  </a:cubicBezTo>
                  <a:cubicBezTo>
                    <a:pt x="0" y="92"/>
                    <a:pt x="0" y="92"/>
                    <a:pt x="0" y="92"/>
                  </a:cubicBezTo>
                  <a:cubicBezTo>
                    <a:pt x="0" y="92"/>
                    <a:pt x="0" y="92"/>
                    <a:pt x="0" y="93"/>
                  </a:cubicBezTo>
                  <a:cubicBezTo>
                    <a:pt x="0" y="139"/>
                    <a:pt x="0" y="139"/>
                    <a:pt x="0" y="139"/>
                  </a:cubicBezTo>
                  <a:cubicBezTo>
                    <a:pt x="0" y="140"/>
                    <a:pt x="2" y="141"/>
                    <a:pt x="3" y="140"/>
                  </a:cubicBezTo>
                  <a:cubicBezTo>
                    <a:pt x="133" y="10"/>
                    <a:pt x="133" y="10"/>
                    <a:pt x="133" y="10"/>
                  </a:cubicBezTo>
                  <a:cubicBezTo>
                    <a:pt x="134" y="9"/>
                    <a:pt x="133" y="7"/>
                    <a:pt x="132" y="7"/>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3" name="Freeform 15"/>
            <p:cNvSpPr>
              <a:spLocks/>
            </p:cNvSpPr>
            <p:nvPr/>
          </p:nvSpPr>
          <p:spPr bwMode="auto">
            <a:xfrm>
              <a:off x="1254224" y="2304612"/>
              <a:ext cx="88900" cy="320675"/>
            </a:xfrm>
            <a:custGeom>
              <a:avLst/>
              <a:gdLst>
                <a:gd name="T0" fmla="*/ 10 w 29"/>
                <a:gd name="T1" fmla="*/ 0 h 103"/>
                <a:gd name="T2" fmla="*/ 29 w 29"/>
                <a:gd name="T3" fmla="*/ 0 h 103"/>
                <a:gd name="T4" fmla="*/ 29 w 29"/>
                <a:gd name="T5" fmla="*/ 74 h 103"/>
                <a:gd name="T6" fmla="*/ 0 w 29"/>
                <a:gd name="T7" fmla="*/ 103 h 103"/>
                <a:gd name="T8" fmla="*/ 0 w 29"/>
                <a:gd name="T9" fmla="*/ 84 h 103"/>
                <a:gd name="T10" fmla="*/ 10 w 29"/>
                <a:gd name="T11" fmla="*/ 74 h 103"/>
                <a:gd name="T12" fmla="*/ 10 w 29"/>
                <a:gd name="T13" fmla="*/ 0 h 103"/>
              </a:gdLst>
              <a:ahLst/>
              <a:cxnLst>
                <a:cxn ang="0">
                  <a:pos x="T0" y="T1"/>
                </a:cxn>
                <a:cxn ang="0">
                  <a:pos x="T2" y="T3"/>
                </a:cxn>
                <a:cxn ang="0">
                  <a:pos x="T4" y="T5"/>
                </a:cxn>
                <a:cxn ang="0">
                  <a:pos x="T6" y="T7"/>
                </a:cxn>
                <a:cxn ang="0">
                  <a:pos x="T8" y="T9"/>
                </a:cxn>
                <a:cxn ang="0">
                  <a:pos x="T10" y="T11"/>
                </a:cxn>
                <a:cxn ang="0">
                  <a:pos x="T12" y="T13"/>
                </a:cxn>
              </a:cxnLst>
              <a:rect l="0" t="0" r="r" b="b"/>
              <a:pathLst>
                <a:path w="29" h="103">
                  <a:moveTo>
                    <a:pt x="10" y="0"/>
                  </a:moveTo>
                  <a:cubicBezTo>
                    <a:pt x="29" y="0"/>
                    <a:pt x="29" y="0"/>
                    <a:pt x="29" y="0"/>
                  </a:cubicBezTo>
                  <a:cubicBezTo>
                    <a:pt x="29" y="74"/>
                    <a:pt x="29" y="74"/>
                    <a:pt x="29" y="74"/>
                  </a:cubicBezTo>
                  <a:cubicBezTo>
                    <a:pt x="29" y="93"/>
                    <a:pt x="24" y="103"/>
                    <a:pt x="0" y="103"/>
                  </a:cubicBezTo>
                  <a:cubicBezTo>
                    <a:pt x="0" y="84"/>
                    <a:pt x="0" y="84"/>
                    <a:pt x="0" y="84"/>
                  </a:cubicBezTo>
                  <a:cubicBezTo>
                    <a:pt x="5" y="84"/>
                    <a:pt x="10" y="81"/>
                    <a:pt x="10" y="74"/>
                  </a:cubicBezTo>
                  <a:lnTo>
                    <a:pt x="10" y="0"/>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4" name="Rectangle 16"/>
            <p:cNvSpPr>
              <a:spLocks noChangeArrowheads="1"/>
            </p:cNvSpPr>
            <p:nvPr/>
          </p:nvSpPr>
          <p:spPr bwMode="auto">
            <a:xfrm>
              <a:off x="1387574" y="2304612"/>
              <a:ext cx="60325" cy="250825"/>
            </a:xfrm>
            <a:prstGeom prst="rect">
              <a:avLst/>
            </a:pr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5" name="Freeform 17"/>
            <p:cNvSpPr>
              <a:spLocks/>
            </p:cNvSpPr>
            <p:nvPr/>
          </p:nvSpPr>
          <p:spPr bwMode="auto">
            <a:xfrm>
              <a:off x="1482824" y="2301437"/>
              <a:ext cx="250825" cy="257175"/>
            </a:xfrm>
            <a:custGeom>
              <a:avLst/>
              <a:gdLst>
                <a:gd name="T0" fmla="*/ 46 w 82"/>
                <a:gd name="T1" fmla="*/ 35 h 83"/>
                <a:gd name="T2" fmla="*/ 66 w 82"/>
                <a:gd name="T3" fmla="*/ 35 h 83"/>
                <a:gd name="T4" fmla="*/ 82 w 82"/>
                <a:gd name="T5" fmla="*/ 35 h 83"/>
                <a:gd name="T6" fmla="*/ 82 w 82"/>
                <a:gd name="T7" fmla="*/ 82 h 83"/>
                <a:gd name="T8" fmla="*/ 66 w 82"/>
                <a:gd name="T9" fmla="*/ 82 h 83"/>
                <a:gd name="T10" fmla="*/ 66 w 82"/>
                <a:gd name="T11" fmla="*/ 75 h 83"/>
                <a:gd name="T12" fmla="*/ 42 w 82"/>
                <a:gd name="T13" fmla="*/ 83 h 83"/>
                <a:gd name="T14" fmla="*/ 0 w 82"/>
                <a:gd name="T15" fmla="*/ 41 h 83"/>
                <a:gd name="T16" fmla="*/ 42 w 82"/>
                <a:gd name="T17" fmla="*/ 0 h 83"/>
                <a:gd name="T18" fmla="*/ 69 w 82"/>
                <a:gd name="T19" fmla="*/ 10 h 83"/>
                <a:gd name="T20" fmla="*/ 56 w 82"/>
                <a:gd name="T21" fmla="*/ 22 h 83"/>
                <a:gd name="T22" fmla="*/ 42 w 82"/>
                <a:gd name="T23" fmla="*/ 17 h 83"/>
                <a:gd name="T24" fmla="*/ 25 w 82"/>
                <a:gd name="T25" fmla="*/ 24 h 83"/>
                <a:gd name="T26" fmla="*/ 17 w 82"/>
                <a:gd name="T27" fmla="*/ 41 h 83"/>
                <a:gd name="T28" fmla="*/ 25 w 82"/>
                <a:gd name="T29" fmla="*/ 59 h 83"/>
                <a:gd name="T30" fmla="*/ 42 w 82"/>
                <a:gd name="T31" fmla="*/ 66 h 83"/>
                <a:gd name="T32" fmla="*/ 59 w 82"/>
                <a:gd name="T33" fmla="*/ 59 h 83"/>
                <a:gd name="T34" fmla="*/ 65 w 82"/>
                <a:gd name="T35" fmla="*/ 51 h 83"/>
                <a:gd name="T36" fmla="*/ 46 w 82"/>
                <a:gd name="T37" fmla="*/ 35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2" h="83">
                  <a:moveTo>
                    <a:pt x="46" y="35"/>
                  </a:moveTo>
                  <a:cubicBezTo>
                    <a:pt x="66" y="35"/>
                    <a:pt x="66" y="35"/>
                    <a:pt x="66" y="35"/>
                  </a:cubicBezTo>
                  <a:cubicBezTo>
                    <a:pt x="82" y="35"/>
                    <a:pt x="82" y="35"/>
                    <a:pt x="82" y="35"/>
                  </a:cubicBezTo>
                  <a:cubicBezTo>
                    <a:pt x="82" y="82"/>
                    <a:pt x="82" y="82"/>
                    <a:pt x="82" y="82"/>
                  </a:cubicBezTo>
                  <a:cubicBezTo>
                    <a:pt x="66" y="82"/>
                    <a:pt x="66" y="82"/>
                    <a:pt x="66" y="82"/>
                  </a:cubicBezTo>
                  <a:cubicBezTo>
                    <a:pt x="66" y="75"/>
                    <a:pt x="66" y="75"/>
                    <a:pt x="66" y="75"/>
                  </a:cubicBezTo>
                  <a:cubicBezTo>
                    <a:pt x="59" y="80"/>
                    <a:pt x="51" y="83"/>
                    <a:pt x="42" y="83"/>
                  </a:cubicBezTo>
                  <a:cubicBezTo>
                    <a:pt x="19" y="83"/>
                    <a:pt x="0" y="64"/>
                    <a:pt x="0" y="41"/>
                  </a:cubicBezTo>
                  <a:cubicBezTo>
                    <a:pt x="0" y="18"/>
                    <a:pt x="19" y="0"/>
                    <a:pt x="42" y="0"/>
                  </a:cubicBezTo>
                  <a:cubicBezTo>
                    <a:pt x="52" y="0"/>
                    <a:pt x="62" y="3"/>
                    <a:pt x="69" y="10"/>
                  </a:cubicBezTo>
                  <a:cubicBezTo>
                    <a:pt x="56" y="22"/>
                    <a:pt x="56" y="22"/>
                    <a:pt x="56" y="22"/>
                  </a:cubicBezTo>
                  <a:cubicBezTo>
                    <a:pt x="52" y="19"/>
                    <a:pt x="47" y="17"/>
                    <a:pt x="42" y="17"/>
                  </a:cubicBezTo>
                  <a:cubicBezTo>
                    <a:pt x="35" y="17"/>
                    <a:pt x="29" y="20"/>
                    <a:pt x="25" y="24"/>
                  </a:cubicBezTo>
                  <a:cubicBezTo>
                    <a:pt x="20" y="29"/>
                    <a:pt x="17" y="35"/>
                    <a:pt x="17" y="41"/>
                  </a:cubicBezTo>
                  <a:cubicBezTo>
                    <a:pt x="17" y="48"/>
                    <a:pt x="20" y="54"/>
                    <a:pt x="25" y="59"/>
                  </a:cubicBezTo>
                  <a:cubicBezTo>
                    <a:pt x="29" y="63"/>
                    <a:pt x="35" y="66"/>
                    <a:pt x="42" y="66"/>
                  </a:cubicBezTo>
                  <a:cubicBezTo>
                    <a:pt x="48" y="66"/>
                    <a:pt x="54" y="63"/>
                    <a:pt x="59" y="59"/>
                  </a:cubicBezTo>
                  <a:cubicBezTo>
                    <a:pt x="60" y="58"/>
                    <a:pt x="63" y="54"/>
                    <a:pt x="65" y="51"/>
                  </a:cubicBezTo>
                  <a:lnTo>
                    <a:pt x="46" y="35"/>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6" name="Freeform 18"/>
            <p:cNvSpPr>
              <a:spLocks/>
            </p:cNvSpPr>
            <p:nvPr/>
          </p:nvSpPr>
          <p:spPr bwMode="auto">
            <a:xfrm>
              <a:off x="1765399" y="2304612"/>
              <a:ext cx="211137" cy="250825"/>
            </a:xfrm>
            <a:custGeom>
              <a:avLst/>
              <a:gdLst>
                <a:gd name="T0" fmla="*/ 35 w 69"/>
                <a:gd name="T1" fmla="*/ 81 h 81"/>
                <a:gd name="T2" fmla="*/ 69 w 69"/>
                <a:gd name="T3" fmla="*/ 46 h 81"/>
                <a:gd name="T4" fmla="*/ 69 w 69"/>
                <a:gd name="T5" fmla="*/ 0 h 81"/>
                <a:gd name="T6" fmla="*/ 51 w 69"/>
                <a:gd name="T7" fmla="*/ 0 h 81"/>
                <a:gd name="T8" fmla="*/ 51 w 69"/>
                <a:gd name="T9" fmla="*/ 46 h 81"/>
                <a:gd name="T10" fmla="*/ 46 w 69"/>
                <a:gd name="T11" fmla="*/ 58 h 81"/>
                <a:gd name="T12" fmla="*/ 35 w 69"/>
                <a:gd name="T13" fmla="*/ 63 h 81"/>
                <a:gd name="T14" fmla="*/ 24 w 69"/>
                <a:gd name="T15" fmla="*/ 58 h 81"/>
                <a:gd name="T16" fmla="*/ 18 w 69"/>
                <a:gd name="T17" fmla="*/ 46 h 81"/>
                <a:gd name="T18" fmla="*/ 18 w 69"/>
                <a:gd name="T19" fmla="*/ 0 h 81"/>
                <a:gd name="T20" fmla="*/ 0 w 69"/>
                <a:gd name="T21" fmla="*/ 0 h 81"/>
                <a:gd name="T22" fmla="*/ 0 w 69"/>
                <a:gd name="T23" fmla="*/ 46 h 81"/>
                <a:gd name="T24" fmla="*/ 35 w 69"/>
                <a:gd name="T25"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9" h="81">
                  <a:moveTo>
                    <a:pt x="35" y="81"/>
                  </a:moveTo>
                  <a:cubicBezTo>
                    <a:pt x="49" y="81"/>
                    <a:pt x="69" y="69"/>
                    <a:pt x="69" y="46"/>
                  </a:cubicBezTo>
                  <a:cubicBezTo>
                    <a:pt x="69" y="34"/>
                    <a:pt x="69" y="15"/>
                    <a:pt x="69" y="0"/>
                  </a:cubicBezTo>
                  <a:cubicBezTo>
                    <a:pt x="51" y="0"/>
                    <a:pt x="51" y="0"/>
                    <a:pt x="51" y="0"/>
                  </a:cubicBezTo>
                  <a:cubicBezTo>
                    <a:pt x="51" y="46"/>
                    <a:pt x="51" y="46"/>
                    <a:pt x="51" y="46"/>
                  </a:cubicBezTo>
                  <a:cubicBezTo>
                    <a:pt x="51" y="51"/>
                    <a:pt x="49" y="55"/>
                    <a:pt x="46" y="58"/>
                  </a:cubicBezTo>
                  <a:cubicBezTo>
                    <a:pt x="42" y="61"/>
                    <a:pt x="38" y="63"/>
                    <a:pt x="35" y="63"/>
                  </a:cubicBezTo>
                  <a:cubicBezTo>
                    <a:pt x="32" y="63"/>
                    <a:pt x="27" y="61"/>
                    <a:pt x="24" y="58"/>
                  </a:cubicBezTo>
                  <a:cubicBezTo>
                    <a:pt x="20" y="55"/>
                    <a:pt x="18" y="51"/>
                    <a:pt x="18" y="46"/>
                  </a:cubicBezTo>
                  <a:cubicBezTo>
                    <a:pt x="18" y="0"/>
                    <a:pt x="18" y="0"/>
                    <a:pt x="18" y="0"/>
                  </a:cubicBezTo>
                  <a:cubicBezTo>
                    <a:pt x="0" y="0"/>
                    <a:pt x="0" y="0"/>
                    <a:pt x="0" y="0"/>
                  </a:cubicBezTo>
                  <a:cubicBezTo>
                    <a:pt x="0" y="15"/>
                    <a:pt x="0" y="34"/>
                    <a:pt x="0" y="46"/>
                  </a:cubicBezTo>
                  <a:cubicBezTo>
                    <a:pt x="0" y="69"/>
                    <a:pt x="20" y="81"/>
                    <a:pt x="35" y="81"/>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7" name="Freeform 19"/>
            <p:cNvSpPr>
              <a:spLocks/>
            </p:cNvSpPr>
            <p:nvPr/>
          </p:nvSpPr>
          <p:spPr bwMode="auto">
            <a:xfrm>
              <a:off x="2284512" y="2304612"/>
              <a:ext cx="223837" cy="250825"/>
            </a:xfrm>
            <a:custGeom>
              <a:avLst/>
              <a:gdLst>
                <a:gd name="T0" fmla="*/ 141 w 141"/>
                <a:gd name="T1" fmla="*/ 0 h 158"/>
                <a:gd name="T2" fmla="*/ 141 w 141"/>
                <a:gd name="T3" fmla="*/ 158 h 158"/>
                <a:gd name="T4" fmla="*/ 37 w 141"/>
                <a:gd name="T5" fmla="*/ 80 h 158"/>
                <a:gd name="T6" fmla="*/ 37 w 141"/>
                <a:gd name="T7" fmla="*/ 158 h 158"/>
                <a:gd name="T8" fmla="*/ 0 w 141"/>
                <a:gd name="T9" fmla="*/ 158 h 158"/>
                <a:gd name="T10" fmla="*/ 0 w 141"/>
                <a:gd name="T11" fmla="*/ 0 h 158"/>
                <a:gd name="T12" fmla="*/ 103 w 141"/>
                <a:gd name="T13" fmla="*/ 80 h 158"/>
                <a:gd name="T14" fmla="*/ 103 w 141"/>
                <a:gd name="T15" fmla="*/ 0 h 158"/>
                <a:gd name="T16" fmla="*/ 141 w 141"/>
                <a:gd name="T17" fmla="*/ 0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1" h="158">
                  <a:moveTo>
                    <a:pt x="141" y="0"/>
                  </a:moveTo>
                  <a:lnTo>
                    <a:pt x="141" y="158"/>
                  </a:lnTo>
                  <a:lnTo>
                    <a:pt x="37" y="80"/>
                  </a:lnTo>
                  <a:lnTo>
                    <a:pt x="37" y="158"/>
                  </a:lnTo>
                  <a:lnTo>
                    <a:pt x="0" y="158"/>
                  </a:lnTo>
                  <a:lnTo>
                    <a:pt x="0" y="0"/>
                  </a:lnTo>
                  <a:lnTo>
                    <a:pt x="103" y="80"/>
                  </a:lnTo>
                  <a:lnTo>
                    <a:pt x="103" y="0"/>
                  </a:lnTo>
                  <a:lnTo>
                    <a:pt x="141" y="0"/>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8" name="Freeform 20"/>
            <p:cNvSpPr>
              <a:spLocks/>
            </p:cNvSpPr>
            <p:nvPr/>
          </p:nvSpPr>
          <p:spPr bwMode="auto">
            <a:xfrm>
              <a:off x="2536924" y="2301437"/>
              <a:ext cx="254000" cy="257175"/>
            </a:xfrm>
            <a:custGeom>
              <a:avLst/>
              <a:gdLst>
                <a:gd name="T0" fmla="*/ 46 w 83"/>
                <a:gd name="T1" fmla="*/ 35 h 83"/>
                <a:gd name="T2" fmla="*/ 67 w 83"/>
                <a:gd name="T3" fmla="*/ 35 h 83"/>
                <a:gd name="T4" fmla="*/ 83 w 83"/>
                <a:gd name="T5" fmla="*/ 35 h 83"/>
                <a:gd name="T6" fmla="*/ 83 w 83"/>
                <a:gd name="T7" fmla="*/ 82 h 83"/>
                <a:gd name="T8" fmla="*/ 67 w 83"/>
                <a:gd name="T9" fmla="*/ 82 h 83"/>
                <a:gd name="T10" fmla="*/ 67 w 83"/>
                <a:gd name="T11" fmla="*/ 75 h 83"/>
                <a:gd name="T12" fmla="*/ 42 w 83"/>
                <a:gd name="T13" fmla="*/ 83 h 83"/>
                <a:gd name="T14" fmla="*/ 0 w 83"/>
                <a:gd name="T15" fmla="*/ 41 h 83"/>
                <a:gd name="T16" fmla="*/ 42 w 83"/>
                <a:gd name="T17" fmla="*/ 0 h 83"/>
                <a:gd name="T18" fmla="*/ 69 w 83"/>
                <a:gd name="T19" fmla="*/ 10 h 83"/>
                <a:gd name="T20" fmla="*/ 57 w 83"/>
                <a:gd name="T21" fmla="*/ 22 h 83"/>
                <a:gd name="T22" fmla="*/ 42 w 83"/>
                <a:gd name="T23" fmla="*/ 17 h 83"/>
                <a:gd name="T24" fmla="*/ 25 w 83"/>
                <a:gd name="T25" fmla="*/ 24 h 83"/>
                <a:gd name="T26" fmla="*/ 18 w 83"/>
                <a:gd name="T27" fmla="*/ 41 h 83"/>
                <a:gd name="T28" fmla="*/ 25 w 83"/>
                <a:gd name="T29" fmla="*/ 59 h 83"/>
                <a:gd name="T30" fmla="*/ 42 w 83"/>
                <a:gd name="T31" fmla="*/ 66 h 83"/>
                <a:gd name="T32" fmla="*/ 59 w 83"/>
                <a:gd name="T33" fmla="*/ 59 h 83"/>
                <a:gd name="T34" fmla="*/ 65 w 83"/>
                <a:gd name="T35" fmla="*/ 51 h 83"/>
                <a:gd name="T36" fmla="*/ 46 w 83"/>
                <a:gd name="T37" fmla="*/ 35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3" h="83">
                  <a:moveTo>
                    <a:pt x="46" y="35"/>
                  </a:moveTo>
                  <a:cubicBezTo>
                    <a:pt x="67" y="35"/>
                    <a:pt x="67" y="35"/>
                    <a:pt x="67" y="35"/>
                  </a:cubicBezTo>
                  <a:cubicBezTo>
                    <a:pt x="83" y="35"/>
                    <a:pt x="83" y="35"/>
                    <a:pt x="83" y="35"/>
                  </a:cubicBezTo>
                  <a:cubicBezTo>
                    <a:pt x="83" y="82"/>
                    <a:pt x="83" y="82"/>
                    <a:pt x="83" y="82"/>
                  </a:cubicBezTo>
                  <a:cubicBezTo>
                    <a:pt x="67" y="82"/>
                    <a:pt x="67" y="82"/>
                    <a:pt x="67" y="82"/>
                  </a:cubicBezTo>
                  <a:cubicBezTo>
                    <a:pt x="67" y="75"/>
                    <a:pt x="67" y="75"/>
                    <a:pt x="67" y="75"/>
                  </a:cubicBezTo>
                  <a:cubicBezTo>
                    <a:pt x="60" y="80"/>
                    <a:pt x="51" y="83"/>
                    <a:pt x="42" y="83"/>
                  </a:cubicBezTo>
                  <a:cubicBezTo>
                    <a:pt x="19" y="83"/>
                    <a:pt x="0" y="64"/>
                    <a:pt x="0" y="41"/>
                  </a:cubicBezTo>
                  <a:cubicBezTo>
                    <a:pt x="0" y="18"/>
                    <a:pt x="19" y="0"/>
                    <a:pt x="42" y="0"/>
                  </a:cubicBezTo>
                  <a:cubicBezTo>
                    <a:pt x="53" y="0"/>
                    <a:pt x="62" y="3"/>
                    <a:pt x="69" y="10"/>
                  </a:cubicBezTo>
                  <a:cubicBezTo>
                    <a:pt x="57" y="22"/>
                    <a:pt x="57" y="22"/>
                    <a:pt x="57" y="22"/>
                  </a:cubicBezTo>
                  <a:cubicBezTo>
                    <a:pt x="53" y="19"/>
                    <a:pt x="48" y="17"/>
                    <a:pt x="42" y="17"/>
                  </a:cubicBezTo>
                  <a:cubicBezTo>
                    <a:pt x="36" y="17"/>
                    <a:pt x="30" y="20"/>
                    <a:pt x="25" y="24"/>
                  </a:cubicBezTo>
                  <a:cubicBezTo>
                    <a:pt x="21" y="29"/>
                    <a:pt x="18" y="35"/>
                    <a:pt x="18" y="41"/>
                  </a:cubicBezTo>
                  <a:cubicBezTo>
                    <a:pt x="18" y="48"/>
                    <a:pt x="21" y="54"/>
                    <a:pt x="25" y="59"/>
                  </a:cubicBezTo>
                  <a:cubicBezTo>
                    <a:pt x="30" y="63"/>
                    <a:pt x="36" y="66"/>
                    <a:pt x="42" y="66"/>
                  </a:cubicBezTo>
                  <a:cubicBezTo>
                    <a:pt x="49" y="66"/>
                    <a:pt x="55" y="63"/>
                    <a:pt x="59" y="59"/>
                  </a:cubicBezTo>
                  <a:cubicBezTo>
                    <a:pt x="60" y="58"/>
                    <a:pt x="64" y="54"/>
                    <a:pt x="65" y="51"/>
                  </a:cubicBezTo>
                  <a:lnTo>
                    <a:pt x="46" y="35"/>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9" name="Freeform 21"/>
            <p:cNvSpPr>
              <a:spLocks noEditPoints="1"/>
            </p:cNvSpPr>
            <p:nvPr/>
          </p:nvSpPr>
          <p:spPr bwMode="auto">
            <a:xfrm>
              <a:off x="1979712" y="2295087"/>
              <a:ext cx="276225" cy="260350"/>
            </a:xfrm>
            <a:custGeom>
              <a:avLst/>
              <a:gdLst>
                <a:gd name="T0" fmla="*/ 87 w 174"/>
                <a:gd name="T1" fmla="*/ 0 h 164"/>
                <a:gd name="T2" fmla="*/ 0 w 174"/>
                <a:gd name="T3" fmla="*/ 164 h 164"/>
                <a:gd name="T4" fmla="*/ 45 w 174"/>
                <a:gd name="T5" fmla="*/ 164 h 164"/>
                <a:gd name="T6" fmla="*/ 58 w 174"/>
                <a:gd name="T7" fmla="*/ 137 h 164"/>
                <a:gd name="T8" fmla="*/ 118 w 174"/>
                <a:gd name="T9" fmla="*/ 137 h 164"/>
                <a:gd name="T10" fmla="*/ 132 w 174"/>
                <a:gd name="T11" fmla="*/ 164 h 164"/>
                <a:gd name="T12" fmla="*/ 174 w 174"/>
                <a:gd name="T13" fmla="*/ 164 h 164"/>
                <a:gd name="T14" fmla="*/ 87 w 174"/>
                <a:gd name="T15" fmla="*/ 0 h 164"/>
                <a:gd name="T16" fmla="*/ 74 w 174"/>
                <a:gd name="T17" fmla="*/ 106 h 164"/>
                <a:gd name="T18" fmla="*/ 87 w 174"/>
                <a:gd name="T19" fmla="*/ 78 h 164"/>
                <a:gd name="T20" fmla="*/ 103 w 174"/>
                <a:gd name="T21" fmla="*/ 106 h 164"/>
                <a:gd name="T22" fmla="*/ 74 w 174"/>
                <a:gd name="T23" fmla="*/ 106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4" h="164">
                  <a:moveTo>
                    <a:pt x="87" y="0"/>
                  </a:moveTo>
                  <a:lnTo>
                    <a:pt x="0" y="164"/>
                  </a:lnTo>
                  <a:lnTo>
                    <a:pt x="45" y="164"/>
                  </a:lnTo>
                  <a:lnTo>
                    <a:pt x="58" y="137"/>
                  </a:lnTo>
                  <a:lnTo>
                    <a:pt x="118" y="137"/>
                  </a:lnTo>
                  <a:lnTo>
                    <a:pt x="132" y="164"/>
                  </a:lnTo>
                  <a:lnTo>
                    <a:pt x="174" y="164"/>
                  </a:lnTo>
                  <a:lnTo>
                    <a:pt x="87" y="0"/>
                  </a:lnTo>
                  <a:close/>
                  <a:moveTo>
                    <a:pt x="74" y="106"/>
                  </a:moveTo>
                  <a:lnTo>
                    <a:pt x="87" y="78"/>
                  </a:lnTo>
                  <a:lnTo>
                    <a:pt x="103" y="106"/>
                  </a:lnTo>
                  <a:lnTo>
                    <a:pt x="74" y="106"/>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grpSp>
    </p:spTree>
    <p:extLst>
      <p:ext uri="{BB962C8B-B14F-4D97-AF65-F5344CB8AC3E}">
        <p14:creationId xmlns:p14="http://schemas.microsoft.com/office/powerpoint/2010/main" val="34699208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200" dirty="0">
                <a:latin typeface="微软雅黑" pitchFamily="34" charset="-122"/>
                <a:ea typeface="微软雅黑" pitchFamily="34" charset="-122"/>
              </a:rPr>
              <a:t>潜在用户探寻方法</a:t>
            </a:r>
            <a:r>
              <a:rPr lang="en-US" altLang="zh-CN" sz="2200" dirty="0">
                <a:latin typeface="微软雅黑" pitchFamily="34" charset="-122"/>
                <a:ea typeface="微软雅黑" pitchFamily="34" charset="-122"/>
              </a:rPr>
              <a:t>——</a:t>
            </a:r>
            <a:r>
              <a:rPr lang="zh-CN" altLang="en-US" sz="2200" dirty="0">
                <a:latin typeface="微软雅黑" pitchFamily="34" charset="-122"/>
                <a:ea typeface="微软雅黑" pitchFamily="34" charset="-122"/>
              </a:rPr>
              <a:t>基于应用特性相似的方法</a:t>
            </a:r>
          </a:p>
        </p:txBody>
      </p:sp>
      <p:sp>
        <p:nvSpPr>
          <p:cNvPr id="21" name="文本占位符 20"/>
          <p:cNvSpPr>
            <a:spLocks noGrp="1"/>
          </p:cNvSpPr>
          <p:nvPr>
            <p:ph type="body" sz="quarter" idx="14"/>
          </p:nvPr>
        </p:nvSpPr>
        <p:spPr>
          <a:xfrm>
            <a:off x="318305" y="849847"/>
            <a:ext cx="8496944" cy="490921"/>
          </a:xfrm>
        </p:spPr>
        <p:txBody>
          <a:bodyPr/>
          <a:lstStyle/>
          <a:p>
            <a:r>
              <a:rPr lang="zh-CN" altLang="en-US" dirty="0">
                <a:latin typeface="微软雅黑" pitchFamily="34" charset="-122"/>
                <a:ea typeface="微软雅黑" pitchFamily="34" charset="-122"/>
              </a:rPr>
              <a:t>通过用户</a:t>
            </a:r>
            <a:r>
              <a:rPr lang="en-US" altLang="zh-CN" dirty="0">
                <a:latin typeface="微软雅黑" pitchFamily="34" charset="-122"/>
                <a:ea typeface="微软雅黑" pitchFamily="34" charset="-122"/>
              </a:rPr>
              <a:t>App</a:t>
            </a:r>
            <a:r>
              <a:rPr lang="zh-CN" altLang="en-US" dirty="0">
                <a:latin typeface="微软雅黑" pitchFamily="34" charset="-122"/>
                <a:ea typeface="微软雅黑" pitchFamily="34" charset="-122"/>
              </a:rPr>
              <a:t>使用行为来寻找潜在用户</a:t>
            </a:r>
            <a:endParaRPr lang="en-US" altLang="zh-CN" dirty="0">
              <a:latin typeface="微软雅黑" pitchFamily="34" charset="-122"/>
              <a:ea typeface="微软雅黑" pitchFamily="34" charset="-122"/>
            </a:endParaRPr>
          </a:p>
        </p:txBody>
      </p:sp>
      <p:sp>
        <p:nvSpPr>
          <p:cNvPr id="8" name="页脚占位符 7"/>
          <p:cNvSpPr>
            <a:spLocks noGrp="1"/>
          </p:cNvSpPr>
          <p:nvPr>
            <p:ph type="ftr" sz="quarter" idx="3"/>
          </p:nvPr>
        </p:nvSpPr>
        <p:spPr/>
        <p:txBody>
          <a:bodyPr/>
          <a:lstStyle/>
          <a:p>
            <a:r>
              <a:rPr lang="en-US" altLang="zh-CN" smtClean="0"/>
              <a:t>© JIGUANG. Confidential. All Rights Reserved. </a:t>
            </a:r>
            <a:endParaRPr lang="en-US" dirty="0"/>
          </a:p>
        </p:txBody>
      </p:sp>
      <p:sp>
        <p:nvSpPr>
          <p:cNvPr id="9" name="灯片编号占位符 8"/>
          <p:cNvSpPr>
            <a:spLocks noGrp="1"/>
          </p:cNvSpPr>
          <p:nvPr>
            <p:ph type="sldNum" sz="quarter" idx="4"/>
          </p:nvPr>
        </p:nvSpPr>
        <p:spPr/>
        <p:txBody>
          <a:bodyPr/>
          <a:lstStyle/>
          <a:p>
            <a:fld id="{CD8C6742-F4B3-4543-B2E2-AB3367BC7B97}" type="slidenum">
              <a:rPr lang="en-US" altLang="zh-CN" smtClean="0"/>
              <a:pPr/>
              <a:t>10</a:t>
            </a:fld>
            <a:endParaRPr lang="en-US" altLang="zh-CN"/>
          </a:p>
        </p:txBody>
      </p:sp>
      <p:graphicFrame>
        <p:nvGraphicFramePr>
          <p:cNvPr id="51" name="图表 50"/>
          <p:cNvGraphicFramePr/>
          <p:nvPr>
            <p:extLst>
              <p:ext uri="{D42A27DB-BD31-4B8C-83A1-F6EECF244321}">
                <p14:modId xmlns:p14="http://schemas.microsoft.com/office/powerpoint/2010/main" val="660900524"/>
              </p:ext>
            </p:extLst>
          </p:nvPr>
        </p:nvGraphicFramePr>
        <p:xfrm>
          <a:off x="7000892" y="2285992"/>
          <a:ext cx="1928826" cy="40640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2" name="图表 51"/>
          <p:cNvGraphicFramePr/>
          <p:nvPr>
            <p:extLst>
              <p:ext uri="{D42A27DB-BD31-4B8C-83A1-F6EECF244321}">
                <p14:modId xmlns:p14="http://schemas.microsoft.com/office/powerpoint/2010/main" val="1900167452"/>
              </p:ext>
            </p:extLst>
          </p:nvPr>
        </p:nvGraphicFramePr>
        <p:xfrm>
          <a:off x="4714876" y="2285992"/>
          <a:ext cx="1928826" cy="40640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3" name="图表 52"/>
          <p:cNvGraphicFramePr/>
          <p:nvPr>
            <p:extLst>
              <p:ext uri="{D42A27DB-BD31-4B8C-83A1-F6EECF244321}">
                <p14:modId xmlns:p14="http://schemas.microsoft.com/office/powerpoint/2010/main" val="995225447"/>
              </p:ext>
            </p:extLst>
          </p:nvPr>
        </p:nvGraphicFramePr>
        <p:xfrm>
          <a:off x="285720" y="2285992"/>
          <a:ext cx="1928826" cy="40640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54" name="图表 53"/>
          <p:cNvGraphicFramePr/>
          <p:nvPr>
            <p:extLst>
              <p:ext uri="{D42A27DB-BD31-4B8C-83A1-F6EECF244321}">
                <p14:modId xmlns:p14="http://schemas.microsoft.com/office/powerpoint/2010/main" val="645709033"/>
              </p:ext>
            </p:extLst>
          </p:nvPr>
        </p:nvGraphicFramePr>
        <p:xfrm>
          <a:off x="2500298" y="2285992"/>
          <a:ext cx="1928826" cy="4064000"/>
        </p:xfrm>
        <a:graphic>
          <a:graphicData uri="http://schemas.openxmlformats.org/drawingml/2006/chart">
            <c:chart xmlns:c="http://schemas.openxmlformats.org/drawingml/2006/chart" xmlns:r="http://schemas.openxmlformats.org/officeDocument/2006/relationships" r:id="rId5"/>
          </a:graphicData>
        </a:graphic>
      </p:graphicFrame>
      <p:sp>
        <p:nvSpPr>
          <p:cNvPr id="55" name="TextBox 13"/>
          <p:cNvSpPr txBox="1"/>
          <p:nvPr/>
        </p:nvSpPr>
        <p:spPr>
          <a:xfrm>
            <a:off x="396697" y="2992800"/>
            <a:ext cx="1143008" cy="307777"/>
          </a:xfrm>
          <a:prstGeom prst="rect">
            <a:avLst/>
          </a:prstGeom>
          <a:noFill/>
        </p:spPr>
        <p:txBody>
          <a:bodyPr wrap="square" rtlCol="0">
            <a:spAutoFit/>
          </a:bodyPr>
          <a:lstStyle/>
          <a:p>
            <a:r>
              <a:rPr lang="zh-CN" altLang="en-US" sz="1400" b="1" dirty="0" smtClean="0">
                <a:solidFill>
                  <a:schemeClr val="accent1"/>
                </a:solidFill>
                <a:latin typeface="微软雅黑" pitchFamily="34" charset="-122"/>
                <a:ea typeface="微软雅黑" pitchFamily="34" charset="-122"/>
              </a:rPr>
              <a:t>办公商务</a:t>
            </a:r>
            <a:endParaRPr lang="en-US" altLang="zh-CN" sz="1400" b="1" dirty="0" smtClean="0">
              <a:solidFill>
                <a:schemeClr val="accent1"/>
              </a:solidFill>
              <a:latin typeface="微软雅黑" pitchFamily="34" charset="-122"/>
              <a:ea typeface="微软雅黑" pitchFamily="34" charset="-122"/>
            </a:endParaRPr>
          </a:p>
        </p:txBody>
      </p:sp>
      <p:sp>
        <p:nvSpPr>
          <p:cNvPr id="56" name="TextBox 14"/>
          <p:cNvSpPr txBox="1"/>
          <p:nvPr/>
        </p:nvSpPr>
        <p:spPr>
          <a:xfrm>
            <a:off x="1455957" y="4555483"/>
            <a:ext cx="1143008" cy="307777"/>
          </a:xfrm>
          <a:prstGeom prst="rect">
            <a:avLst/>
          </a:prstGeom>
          <a:noFill/>
        </p:spPr>
        <p:txBody>
          <a:bodyPr wrap="square" rtlCol="0">
            <a:spAutoFit/>
          </a:bodyPr>
          <a:lstStyle/>
          <a:p>
            <a:r>
              <a:rPr lang="zh-CN" altLang="en-US" sz="1400" b="1" dirty="0" smtClean="0">
                <a:solidFill>
                  <a:schemeClr val="accent3"/>
                </a:solidFill>
                <a:latin typeface="微软雅黑" pitchFamily="34" charset="-122"/>
                <a:ea typeface="微软雅黑" pitchFamily="34" charset="-122"/>
              </a:rPr>
              <a:t>旅游出行</a:t>
            </a:r>
            <a:endParaRPr lang="zh-CN" altLang="en-US" sz="1400" b="1" dirty="0">
              <a:solidFill>
                <a:schemeClr val="accent3"/>
              </a:solidFill>
              <a:latin typeface="微软雅黑" pitchFamily="34" charset="-122"/>
              <a:ea typeface="微软雅黑" pitchFamily="34" charset="-122"/>
            </a:endParaRPr>
          </a:p>
        </p:txBody>
      </p:sp>
      <p:sp>
        <p:nvSpPr>
          <p:cNvPr id="57" name="TextBox 15"/>
          <p:cNvSpPr txBox="1"/>
          <p:nvPr/>
        </p:nvSpPr>
        <p:spPr>
          <a:xfrm>
            <a:off x="1000100" y="4164103"/>
            <a:ext cx="1143008" cy="307777"/>
          </a:xfrm>
          <a:prstGeom prst="rect">
            <a:avLst/>
          </a:prstGeom>
          <a:noFill/>
        </p:spPr>
        <p:txBody>
          <a:bodyPr wrap="square" rtlCol="0">
            <a:spAutoFit/>
          </a:bodyPr>
          <a:lstStyle/>
          <a:p>
            <a:r>
              <a:rPr lang="zh-CN" altLang="en-US" sz="1400" b="1" dirty="0" smtClean="0">
                <a:solidFill>
                  <a:schemeClr val="accent2"/>
                </a:solidFill>
                <a:latin typeface="微软雅黑" pitchFamily="34" charset="-122"/>
                <a:ea typeface="微软雅黑" pitchFamily="34" charset="-122"/>
              </a:rPr>
              <a:t>打车租车 </a:t>
            </a:r>
            <a:endParaRPr lang="zh-CN" altLang="en-US" sz="1400" b="1" dirty="0">
              <a:solidFill>
                <a:schemeClr val="accent2"/>
              </a:solidFill>
              <a:latin typeface="微软雅黑" pitchFamily="34" charset="-122"/>
              <a:ea typeface="微软雅黑" pitchFamily="34" charset="-122"/>
            </a:endParaRPr>
          </a:p>
        </p:txBody>
      </p:sp>
      <p:sp>
        <p:nvSpPr>
          <p:cNvPr id="58" name="TextBox 16"/>
          <p:cNvSpPr txBox="1"/>
          <p:nvPr/>
        </p:nvSpPr>
        <p:spPr>
          <a:xfrm>
            <a:off x="7092996" y="2555665"/>
            <a:ext cx="1143008" cy="307777"/>
          </a:xfrm>
          <a:prstGeom prst="rect">
            <a:avLst/>
          </a:prstGeom>
          <a:noFill/>
        </p:spPr>
        <p:txBody>
          <a:bodyPr wrap="square" rtlCol="0">
            <a:spAutoFit/>
          </a:bodyPr>
          <a:lstStyle/>
          <a:p>
            <a:r>
              <a:rPr lang="zh-CN" altLang="en-US" sz="1400" b="1" dirty="0" smtClean="0">
                <a:solidFill>
                  <a:schemeClr val="accent1"/>
                </a:solidFill>
                <a:latin typeface="微软雅黑" pitchFamily="34" charset="-122"/>
                <a:ea typeface="微软雅黑" pitchFamily="34" charset="-122"/>
              </a:rPr>
              <a:t>音乐电台</a:t>
            </a:r>
            <a:endParaRPr lang="zh-CN" altLang="en-US" sz="1400" b="1" dirty="0">
              <a:solidFill>
                <a:schemeClr val="accent1"/>
              </a:solidFill>
              <a:latin typeface="微软雅黑" pitchFamily="34" charset="-122"/>
              <a:ea typeface="微软雅黑" pitchFamily="34" charset="-122"/>
            </a:endParaRPr>
          </a:p>
        </p:txBody>
      </p:sp>
      <p:sp>
        <p:nvSpPr>
          <p:cNvPr id="59" name="TextBox 18"/>
          <p:cNvSpPr txBox="1"/>
          <p:nvPr/>
        </p:nvSpPr>
        <p:spPr>
          <a:xfrm>
            <a:off x="7774942" y="3925382"/>
            <a:ext cx="1143008" cy="307777"/>
          </a:xfrm>
          <a:prstGeom prst="rect">
            <a:avLst/>
          </a:prstGeom>
          <a:noFill/>
        </p:spPr>
        <p:txBody>
          <a:bodyPr wrap="square" rtlCol="0">
            <a:spAutoFit/>
          </a:bodyPr>
          <a:lstStyle/>
          <a:p>
            <a:r>
              <a:rPr lang="zh-CN" altLang="en-US" sz="1400" b="1" dirty="0" smtClean="0">
                <a:solidFill>
                  <a:schemeClr val="accent2"/>
                </a:solidFill>
                <a:latin typeface="微软雅黑" pitchFamily="34" charset="-122"/>
                <a:ea typeface="微软雅黑" pitchFamily="34" charset="-122"/>
              </a:rPr>
              <a:t>科技新闻</a:t>
            </a:r>
            <a:endParaRPr lang="zh-CN" altLang="en-US" sz="1400" b="1" dirty="0">
              <a:solidFill>
                <a:schemeClr val="accent2"/>
              </a:solidFill>
              <a:latin typeface="微软雅黑" pitchFamily="34" charset="-122"/>
              <a:ea typeface="微软雅黑" pitchFamily="34" charset="-122"/>
            </a:endParaRPr>
          </a:p>
        </p:txBody>
      </p:sp>
      <p:sp>
        <p:nvSpPr>
          <p:cNvPr id="60" name="TextBox 19"/>
          <p:cNvSpPr txBox="1"/>
          <p:nvPr/>
        </p:nvSpPr>
        <p:spPr>
          <a:xfrm>
            <a:off x="4838821" y="2863442"/>
            <a:ext cx="1143008" cy="307777"/>
          </a:xfrm>
          <a:prstGeom prst="rect">
            <a:avLst/>
          </a:prstGeom>
          <a:noFill/>
        </p:spPr>
        <p:txBody>
          <a:bodyPr wrap="square" rtlCol="0">
            <a:spAutoFit/>
          </a:bodyPr>
          <a:lstStyle/>
          <a:p>
            <a:r>
              <a:rPr lang="zh-CN" altLang="en-US" sz="1400" b="1" dirty="0" smtClean="0">
                <a:solidFill>
                  <a:schemeClr val="accent1"/>
                </a:solidFill>
                <a:latin typeface="微软雅黑" pitchFamily="34" charset="-122"/>
                <a:ea typeface="微软雅黑" pitchFamily="34" charset="-122"/>
              </a:rPr>
              <a:t>美容美妆</a:t>
            </a:r>
            <a:endParaRPr lang="zh-CN" altLang="en-US" sz="1400" b="1" dirty="0">
              <a:solidFill>
                <a:schemeClr val="accent1"/>
              </a:solidFill>
              <a:latin typeface="微软雅黑" pitchFamily="34" charset="-122"/>
              <a:ea typeface="微软雅黑" pitchFamily="34" charset="-122"/>
            </a:endParaRPr>
          </a:p>
        </p:txBody>
      </p:sp>
      <p:sp>
        <p:nvSpPr>
          <p:cNvPr id="61" name="TextBox 20"/>
          <p:cNvSpPr txBox="1"/>
          <p:nvPr/>
        </p:nvSpPr>
        <p:spPr>
          <a:xfrm>
            <a:off x="5863880" y="4452828"/>
            <a:ext cx="1143008" cy="307777"/>
          </a:xfrm>
          <a:prstGeom prst="rect">
            <a:avLst/>
          </a:prstGeom>
          <a:noFill/>
        </p:spPr>
        <p:txBody>
          <a:bodyPr wrap="square" rtlCol="0">
            <a:spAutoFit/>
          </a:bodyPr>
          <a:lstStyle/>
          <a:p>
            <a:r>
              <a:rPr lang="zh-CN" altLang="en-US" sz="1400" b="1" dirty="0" smtClean="0">
                <a:solidFill>
                  <a:schemeClr val="accent3"/>
                </a:solidFill>
                <a:latin typeface="微软雅黑" pitchFamily="34" charset="-122"/>
                <a:ea typeface="微软雅黑" pitchFamily="34" charset="-122"/>
              </a:rPr>
              <a:t>潮流时尚</a:t>
            </a:r>
            <a:endParaRPr lang="zh-CN" altLang="en-US" sz="1400" b="1" dirty="0">
              <a:solidFill>
                <a:schemeClr val="accent3"/>
              </a:solidFill>
              <a:latin typeface="微软雅黑" pitchFamily="34" charset="-122"/>
              <a:ea typeface="微软雅黑" pitchFamily="34" charset="-122"/>
            </a:endParaRPr>
          </a:p>
        </p:txBody>
      </p:sp>
      <p:sp>
        <p:nvSpPr>
          <p:cNvPr id="62" name="TextBox 21"/>
          <p:cNvSpPr txBox="1"/>
          <p:nvPr/>
        </p:nvSpPr>
        <p:spPr>
          <a:xfrm>
            <a:off x="5466174" y="4096767"/>
            <a:ext cx="1143008" cy="307777"/>
          </a:xfrm>
          <a:prstGeom prst="rect">
            <a:avLst/>
          </a:prstGeom>
          <a:noFill/>
        </p:spPr>
        <p:txBody>
          <a:bodyPr wrap="square" rtlCol="0">
            <a:spAutoFit/>
          </a:bodyPr>
          <a:lstStyle/>
          <a:p>
            <a:r>
              <a:rPr lang="zh-CN" altLang="en-US" sz="1400" b="1" dirty="0" smtClean="0">
                <a:solidFill>
                  <a:schemeClr val="accent2"/>
                </a:solidFill>
                <a:latin typeface="微软雅黑" pitchFamily="34" charset="-122"/>
                <a:ea typeface="微软雅黑" pitchFamily="34" charset="-122"/>
              </a:rPr>
              <a:t>团购优惠</a:t>
            </a:r>
            <a:endParaRPr lang="zh-CN" altLang="en-US" sz="1400" b="1" dirty="0">
              <a:solidFill>
                <a:schemeClr val="accent2"/>
              </a:solidFill>
              <a:latin typeface="微软雅黑" pitchFamily="34" charset="-122"/>
              <a:ea typeface="微软雅黑" pitchFamily="34" charset="-122"/>
            </a:endParaRPr>
          </a:p>
        </p:txBody>
      </p:sp>
      <p:sp>
        <p:nvSpPr>
          <p:cNvPr id="63" name="TextBox 22"/>
          <p:cNvSpPr txBox="1"/>
          <p:nvPr/>
        </p:nvSpPr>
        <p:spPr>
          <a:xfrm>
            <a:off x="2694721" y="2474322"/>
            <a:ext cx="1143008" cy="307777"/>
          </a:xfrm>
          <a:prstGeom prst="rect">
            <a:avLst/>
          </a:prstGeom>
          <a:noFill/>
        </p:spPr>
        <p:txBody>
          <a:bodyPr wrap="square" rtlCol="0">
            <a:spAutoFit/>
          </a:bodyPr>
          <a:lstStyle/>
          <a:p>
            <a:r>
              <a:rPr lang="zh-CN" altLang="en-US" sz="1400" b="1" dirty="0" smtClean="0">
                <a:solidFill>
                  <a:schemeClr val="accent1"/>
                </a:solidFill>
                <a:latin typeface="微软雅黑" pitchFamily="34" charset="-122"/>
                <a:ea typeface="微软雅黑" pitchFamily="34" charset="-122"/>
              </a:rPr>
              <a:t>信用卡</a:t>
            </a:r>
            <a:endParaRPr lang="zh-CN" altLang="en-US" sz="1400" b="1" dirty="0">
              <a:solidFill>
                <a:schemeClr val="accent1"/>
              </a:solidFill>
              <a:latin typeface="微软雅黑" pitchFamily="34" charset="-122"/>
              <a:ea typeface="微软雅黑" pitchFamily="34" charset="-122"/>
            </a:endParaRPr>
          </a:p>
        </p:txBody>
      </p:sp>
      <p:sp>
        <p:nvSpPr>
          <p:cNvPr id="64" name="TextBox 23"/>
          <p:cNvSpPr txBox="1"/>
          <p:nvPr/>
        </p:nvSpPr>
        <p:spPr>
          <a:xfrm>
            <a:off x="3234776" y="3364226"/>
            <a:ext cx="1143008" cy="307777"/>
          </a:xfrm>
          <a:prstGeom prst="rect">
            <a:avLst/>
          </a:prstGeom>
          <a:noFill/>
        </p:spPr>
        <p:txBody>
          <a:bodyPr wrap="square" rtlCol="0">
            <a:spAutoFit/>
          </a:bodyPr>
          <a:lstStyle/>
          <a:p>
            <a:r>
              <a:rPr lang="zh-CN" altLang="en-US" sz="1400" b="1" dirty="0" smtClean="0">
                <a:solidFill>
                  <a:schemeClr val="accent2"/>
                </a:solidFill>
                <a:latin typeface="微软雅黑" pitchFamily="34" charset="-122"/>
                <a:ea typeface="微软雅黑" pitchFamily="34" charset="-122"/>
              </a:rPr>
              <a:t>股票投资</a:t>
            </a:r>
            <a:endParaRPr lang="zh-CN" altLang="en-US" sz="1400" b="1" dirty="0">
              <a:solidFill>
                <a:schemeClr val="accent2"/>
              </a:solidFill>
              <a:latin typeface="微软雅黑" pitchFamily="34" charset="-122"/>
              <a:ea typeface="微软雅黑" pitchFamily="34" charset="-122"/>
            </a:endParaRPr>
          </a:p>
        </p:txBody>
      </p:sp>
      <p:sp>
        <p:nvSpPr>
          <p:cNvPr id="65" name="TextBox 24"/>
          <p:cNvSpPr txBox="1"/>
          <p:nvPr/>
        </p:nvSpPr>
        <p:spPr>
          <a:xfrm>
            <a:off x="3659918" y="3753152"/>
            <a:ext cx="1143008" cy="307777"/>
          </a:xfrm>
          <a:prstGeom prst="rect">
            <a:avLst/>
          </a:prstGeom>
          <a:noFill/>
        </p:spPr>
        <p:txBody>
          <a:bodyPr wrap="square" rtlCol="0">
            <a:spAutoFit/>
          </a:bodyPr>
          <a:lstStyle/>
          <a:p>
            <a:r>
              <a:rPr lang="zh-CN" altLang="en-US" sz="1400" b="1" dirty="0" smtClean="0">
                <a:solidFill>
                  <a:schemeClr val="accent3"/>
                </a:solidFill>
                <a:latin typeface="微软雅黑" pitchFamily="34" charset="-122"/>
                <a:ea typeface="微软雅黑" pitchFamily="34" charset="-122"/>
              </a:rPr>
              <a:t>记账工具</a:t>
            </a:r>
            <a:endParaRPr lang="zh-CN" altLang="en-US" sz="1400" b="1" dirty="0">
              <a:solidFill>
                <a:schemeClr val="accent3"/>
              </a:solidFill>
              <a:latin typeface="微软雅黑" pitchFamily="34" charset="-122"/>
              <a:ea typeface="微软雅黑" pitchFamily="34" charset="-122"/>
            </a:endParaRPr>
          </a:p>
        </p:txBody>
      </p:sp>
      <p:sp>
        <p:nvSpPr>
          <p:cNvPr id="66" name="TextBox 25"/>
          <p:cNvSpPr txBox="1"/>
          <p:nvPr/>
        </p:nvSpPr>
        <p:spPr>
          <a:xfrm>
            <a:off x="357158" y="1650690"/>
            <a:ext cx="2428892" cy="369332"/>
          </a:xfrm>
          <a:prstGeom prst="rect">
            <a:avLst/>
          </a:prstGeom>
          <a:noFill/>
        </p:spPr>
        <p:txBody>
          <a:bodyPr wrap="square" rtlCol="0">
            <a:spAutoFit/>
          </a:bodyPr>
          <a:lstStyle/>
          <a:p>
            <a:r>
              <a:rPr lang="zh-CN" altLang="en-US" b="1" dirty="0" smtClean="0">
                <a:solidFill>
                  <a:schemeClr val="accent2"/>
                </a:solidFill>
                <a:latin typeface="微软雅黑" pitchFamily="34" charset="-122"/>
                <a:ea typeface="微软雅黑" pitchFamily="34" charset="-122"/>
              </a:rPr>
              <a:t>应用类目相关性分析</a:t>
            </a:r>
            <a:endParaRPr lang="zh-CN" altLang="en-US" b="1" dirty="0">
              <a:solidFill>
                <a:schemeClr val="accent2"/>
              </a:solidFill>
              <a:latin typeface="微软雅黑" pitchFamily="34" charset="-122"/>
              <a:ea typeface="微软雅黑" pitchFamily="34" charset="-122"/>
            </a:endParaRPr>
          </a:p>
        </p:txBody>
      </p:sp>
      <p:sp>
        <p:nvSpPr>
          <p:cNvPr id="67" name="TextBox 17"/>
          <p:cNvSpPr txBox="1"/>
          <p:nvPr/>
        </p:nvSpPr>
        <p:spPr>
          <a:xfrm>
            <a:off x="8143900" y="4317991"/>
            <a:ext cx="1143008" cy="307777"/>
          </a:xfrm>
          <a:prstGeom prst="rect">
            <a:avLst/>
          </a:prstGeom>
          <a:noFill/>
        </p:spPr>
        <p:txBody>
          <a:bodyPr wrap="square" rtlCol="0">
            <a:spAutoFit/>
          </a:bodyPr>
          <a:lstStyle/>
          <a:p>
            <a:r>
              <a:rPr lang="zh-CN" altLang="en-US" sz="1400" b="1" dirty="0" smtClean="0">
                <a:solidFill>
                  <a:schemeClr val="accent3"/>
                </a:solidFill>
                <a:latin typeface="微软雅黑" pitchFamily="34" charset="-122"/>
                <a:ea typeface="微软雅黑" pitchFamily="34" charset="-122"/>
              </a:rPr>
              <a:t>电影订票</a:t>
            </a:r>
            <a:endParaRPr lang="zh-CN" altLang="en-US" sz="1400" b="1" dirty="0">
              <a:solidFill>
                <a:schemeClr val="accent3"/>
              </a:solidFill>
              <a:latin typeface="微软雅黑" pitchFamily="34" charset="-122"/>
              <a:ea typeface="微软雅黑" pitchFamily="34" charset="-122"/>
            </a:endParaRPr>
          </a:p>
        </p:txBody>
      </p:sp>
      <p:grpSp>
        <p:nvGrpSpPr>
          <p:cNvPr id="24" name="组合 23"/>
          <p:cNvGrpSpPr/>
          <p:nvPr/>
        </p:nvGrpSpPr>
        <p:grpSpPr>
          <a:xfrm>
            <a:off x="387351" y="2614615"/>
            <a:ext cx="8367717" cy="1628776"/>
            <a:chOff x="387351" y="2614615"/>
            <a:chExt cx="8367717" cy="1628776"/>
          </a:xfrm>
          <a:solidFill>
            <a:srgbClr val="000000">
              <a:alpha val="5882"/>
            </a:srgbClr>
          </a:solidFill>
        </p:grpSpPr>
        <p:sp>
          <p:nvSpPr>
            <p:cNvPr id="25" name="Rectangle 5"/>
            <p:cNvSpPr>
              <a:spLocks noChangeArrowheads="1"/>
            </p:cNvSpPr>
            <p:nvPr/>
          </p:nvSpPr>
          <p:spPr bwMode="auto">
            <a:xfrm>
              <a:off x="7045330" y="3060703"/>
              <a:ext cx="33338" cy="7207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6"/>
            <p:cNvSpPr>
              <a:spLocks/>
            </p:cNvSpPr>
            <p:nvPr/>
          </p:nvSpPr>
          <p:spPr bwMode="auto">
            <a:xfrm>
              <a:off x="8148643" y="3144840"/>
              <a:ext cx="198438" cy="179388"/>
            </a:xfrm>
            <a:custGeom>
              <a:avLst/>
              <a:gdLst>
                <a:gd name="T0" fmla="*/ 125 w 125"/>
                <a:gd name="T1" fmla="*/ 113 h 113"/>
                <a:gd name="T2" fmla="*/ 62 w 125"/>
                <a:gd name="T3" fmla="*/ 0 h 113"/>
                <a:gd name="T4" fmla="*/ 0 w 125"/>
                <a:gd name="T5" fmla="*/ 0 h 113"/>
                <a:gd name="T6" fmla="*/ 62 w 125"/>
                <a:gd name="T7" fmla="*/ 113 h 113"/>
                <a:gd name="T8" fmla="*/ 125 w 125"/>
                <a:gd name="T9" fmla="*/ 113 h 113"/>
              </a:gdLst>
              <a:ahLst/>
              <a:cxnLst>
                <a:cxn ang="0">
                  <a:pos x="T0" y="T1"/>
                </a:cxn>
                <a:cxn ang="0">
                  <a:pos x="T2" y="T3"/>
                </a:cxn>
                <a:cxn ang="0">
                  <a:pos x="T4" y="T5"/>
                </a:cxn>
                <a:cxn ang="0">
                  <a:pos x="T6" y="T7"/>
                </a:cxn>
                <a:cxn ang="0">
                  <a:pos x="T8" y="T9"/>
                </a:cxn>
              </a:cxnLst>
              <a:rect l="0" t="0" r="r" b="b"/>
              <a:pathLst>
                <a:path w="125" h="113">
                  <a:moveTo>
                    <a:pt x="125" y="113"/>
                  </a:moveTo>
                  <a:lnTo>
                    <a:pt x="62" y="0"/>
                  </a:lnTo>
                  <a:lnTo>
                    <a:pt x="0" y="0"/>
                  </a:lnTo>
                  <a:lnTo>
                    <a:pt x="62" y="113"/>
                  </a:lnTo>
                  <a:lnTo>
                    <a:pt x="125"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7"/>
            <p:cNvSpPr>
              <a:spLocks/>
            </p:cNvSpPr>
            <p:nvPr/>
          </p:nvSpPr>
          <p:spPr bwMode="auto">
            <a:xfrm>
              <a:off x="8515355" y="3144840"/>
              <a:ext cx="195263" cy="179388"/>
            </a:xfrm>
            <a:custGeom>
              <a:avLst/>
              <a:gdLst>
                <a:gd name="T0" fmla="*/ 123 w 123"/>
                <a:gd name="T1" fmla="*/ 0 h 113"/>
                <a:gd name="T2" fmla="*/ 61 w 123"/>
                <a:gd name="T3" fmla="*/ 0 h 113"/>
                <a:gd name="T4" fmla="*/ 0 w 123"/>
                <a:gd name="T5" fmla="*/ 113 h 113"/>
                <a:gd name="T6" fmla="*/ 62 w 123"/>
                <a:gd name="T7" fmla="*/ 113 h 113"/>
                <a:gd name="T8" fmla="*/ 123 w 123"/>
                <a:gd name="T9" fmla="*/ 0 h 113"/>
              </a:gdLst>
              <a:ahLst/>
              <a:cxnLst>
                <a:cxn ang="0">
                  <a:pos x="T0" y="T1"/>
                </a:cxn>
                <a:cxn ang="0">
                  <a:pos x="T2" y="T3"/>
                </a:cxn>
                <a:cxn ang="0">
                  <a:pos x="T4" y="T5"/>
                </a:cxn>
                <a:cxn ang="0">
                  <a:pos x="T6" y="T7"/>
                </a:cxn>
                <a:cxn ang="0">
                  <a:pos x="T8" y="T9"/>
                </a:cxn>
              </a:cxnLst>
              <a:rect l="0" t="0" r="r" b="b"/>
              <a:pathLst>
                <a:path w="123" h="113">
                  <a:moveTo>
                    <a:pt x="123" y="0"/>
                  </a:moveTo>
                  <a:lnTo>
                    <a:pt x="61" y="0"/>
                  </a:lnTo>
                  <a:lnTo>
                    <a:pt x="0" y="113"/>
                  </a:lnTo>
                  <a:lnTo>
                    <a:pt x="62" y="113"/>
                  </a:lnTo>
                  <a:lnTo>
                    <a:pt x="1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8"/>
            <p:cNvSpPr>
              <a:spLocks/>
            </p:cNvSpPr>
            <p:nvPr/>
          </p:nvSpPr>
          <p:spPr bwMode="auto">
            <a:xfrm>
              <a:off x="8107368" y="3103565"/>
              <a:ext cx="647700" cy="647700"/>
            </a:xfrm>
            <a:custGeom>
              <a:avLst/>
              <a:gdLst>
                <a:gd name="T0" fmla="*/ 298 w 408"/>
                <a:gd name="T1" fmla="*/ 365 h 408"/>
                <a:gd name="T2" fmla="*/ 298 w 408"/>
                <a:gd name="T3" fmla="*/ 204 h 408"/>
                <a:gd name="T4" fmla="*/ 391 w 408"/>
                <a:gd name="T5" fmla="*/ 204 h 408"/>
                <a:gd name="T6" fmla="*/ 398 w 408"/>
                <a:gd name="T7" fmla="*/ 160 h 408"/>
                <a:gd name="T8" fmla="*/ 234 w 408"/>
                <a:gd name="T9" fmla="*/ 160 h 408"/>
                <a:gd name="T10" fmla="*/ 234 w 408"/>
                <a:gd name="T11" fmla="*/ 0 h 408"/>
                <a:gd name="T12" fmla="*/ 172 w 408"/>
                <a:gd name="T13" fmla="*/ 0 h 408"/>
                <a:gd name="T14" fmla="*/ 172 w 408"/>
                <a:gd name="T15" fmla="*/ 160 h 408"/>
                <a:gd name="T16" fmla="*/ 18 w 408"/>
                <a:gd name="T17" fmla="*/ 160 h 408"/>
                <a:gd name="T18" fmla="*/ 9 w 408"/>
                <a:gd name="T19" fmla="*/ 204 h 408"/>
                <a:gd name="T20" fmla="*/ 111 w 408"/>
                <a:gd name="T21" fmla="*/ 204 h 408"/>
                <a:gd name="T22" fmla="*/ 0 w 408"/>
                <a:gd name="T23" fmla="*/ 408 h 408"/>
                <a:gd name="T24" fmla="*/ 62 w 408"/>
                <a:gd name="T25" fmla="*/ 408 h 408"/>
                <a:gd name="T26" fmla="*/ 173 w 408"/>
                <a:gd name="T27" fmla="*/ 204 h 408"/>
                <a:gd name="T28" fmla="*/ 234 w 408"/>
                <a:gd name="T29" fmla="*/ 204 h 408"/>
                <a:gd name="T30" fmla="*/ 234 w 408"/>
                <a:gd name="T31" fmla="*/ 365 h 408"/>
                <a:gd name="T32" fmla="*/ 234 w 408"/>
                <a:gd name="T33" fmla="*/ 408 h 408"/>
                <a:gd name="T34" fmla="*/ 298 w 408"/>
                <a:gd name="T35" fmla="*/ 408 h 408"/>
                <a:gd name="T36" fmla="*/ 397 w 408"/>
                <a:gd name="T37" fmla="*/ 408 h 408"/>
                <a:gd name="T38" fmla="*/ 408 w 408"/>
                <a:gd name="T39" fmla="*/ 365 h 408"/>
                <a:gd name="T40" fmla="*/ 298 w 408"/>
                <a:gd name="T41" fmla="*/ 365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8" h="408">
                  <a:moveTo>
                    <a:pt x="298" y="365"/>
                  </a:moveTo>
                  <a:lnTo>
                    <a:pt x="298" y="204"/>
                  </a:lnTo>
                  <a:lnTo>
                    <a:pt x="391" y="204"/>
                  </a:lnTo>
                  <a:lnTo>
                    <a:pt x="398" y="160"/>
                  </a:lnTo>
                  <a:lnTo>
                    <a:pt x="234" y="160"/>
                  </a:lnTo>
                  <a:lnTo>
                    <a:pt x="234" y="0"/>
                  </a:lnTo>
                  <a:lnTo>
                    <a:pt x="172" y="0"/>
                  </a:lnTo>
                  <a:lnTo>
                    <a:pt x="172" y="160"/>
                  </a:lnTo>
                  <a:lnTo>
                    <a:pt x="18" y="160"/>
                  </a:lnTo>
                  <a:lnTo>
                    <a:pt x="9" y="204"/>
                  </a:lnTo>
                  <a:lnTo>
                    <a:pt x="111" y="204"/>
                  </a:lnTo>
                  <a:lnTo>
                    <a:pt x="0" y="408"/>
                  </a:lnTo>
                  <a:lnTo>
                    <a:pt x="62" y="408"/>
                  </a:lnTo>
                  <a:lnTo>
                    <a:pt x="173" y="204"/>
                  </a:lnTo>
                  <a:lnTo>
                    <a:pt x="234" y="204"/>
                  </a:lnTo>
                  <a:lnTo>
                    <a:pt x="234" y="365"/>
                  </a:lnTo>
                  <a:lnTo>
                    <a:pt x="234" y="408"/>
                  </a:lnTo>
                  <a:lnTo>
                    <a:pt x="298" y="408"/>
                  </a:lnTo>
                  <a:lnTo>
                    <a:pt x="397" y="408"/>
                  </a:lnTo>
                  <a:lnTo>
                    <a:pt x="408" y="365"/>
                  </a:lnTo>
                  <a:lnTo>
                    <a:pt x="298" y="36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9"/>
            <p:cNvSpPr>
              <a:spLocks noEditPoints="1"/>
            </p:cNvSpPr>
            <p:nvPr/>
          </p:nvSpPr>
          <p:spPr bwMode="auto">
            <a:xfrm>
              <a:off x="7578730" y="3103565"/>
              <a:ext cx="461963" cy="647700"/>
            </a:xfrm>
            <a:custGeom>
              <a:avLst/>
              <a:gdLst>
                <a:gd name="T0" fmla="*/ 25 w 291"/>
                <a:gd name="T1" fmla="*/ 0 h 408"/>
                <a:gd name="T2" fmla="*/ 25 w 291"/>
                <a:gd name="T3" fmla="*/ 43 h 408"/>
                <a:gd name="T4" fmla="*/ 81 w 291"/>
                <a:gd name="T5" fmla="*/ 43 h 408"/>
                <a:gd name="T6" fmla="*/ 0 w 291"/>
                <a:gd name="T7" fmla="*/ 408 h 408"/>
                <a:gd name="T8" fmla="*/ 55 w 291"/>
                <a:gd name="T9" fmla="*/ 408 h 408"/>
                <a:gd name="T10" fmla="*/ 88 w 291"/>
                <a:gd name="T11" fmla="*/ 252 h 408"/>
                <a:gd name="T12" fmla="*/ 130 w 291"/>
                <a:gd name="T13" fmla="*/ 298 h 408"/>
                <a:gd name="T14" fmla="*/ 106 w 291"/>
                <a:gd name="T15" fmla="*/ 408 h 408"/>
                <a:gd name="T16" fmla="*/ 160 w 291"/>
                <a:gd name="T17" fmla="*/ 408 h 408"/>
                <a:gd name="T18" fmla="*/ 173 w 291"/>
                <a:gd name="T19" fmla="*/ 346 h 408"/>
                <a:gd name="T20" fmla="*/ 230 w 291"/>
                <a:gd name="T21" fmla="*/ 408 h 408"/>
                <a:gd name="T22" fmla="*/ 291 w 291"/>
                <a:gd name="T23" fmla="*/ 408 h 408"/>
                <a:gd name="T24" fmla="*/ 220 w 291"/>
                <a:gd name="T25" fmla="*/ 328 h 408"/>
                <a:gd name="T26" fmla="*/ 256 w 291"/>
                <a:gd name="T27" fmla="*/ 167 h 408"/>
                <a:gd name="T28" fmla="*/ 256 w 291"/>
                <a:gd name="T29" fmla="*/ 167 h 408"/>
                <a:gd name="T30" fmla="*/ 264 w 291"/>
                <a:gd name="T31" fmla="*/ 130 h 408"/>
                <a:gd name="T32" fmla="*/ 209 w 291"/>
                <a:gd name="T33" fmla="*/ 130 h 408"/>
                <a:gd name="T34" fmla="*/ 238 w 291"/>
                <a:gd name="T35" fmla="*/ 0 h 408"/>
                <a:gd name="T36" fmla="*/ 25 w 291"/>
                <a:gd name="T37" fmla="*/ 0 h 408"/>
                <a:gd name="T38" fmla="*/ 202 w 291"/>
                <a:gd name="T39" fmla="*/ 167 h 408"/>
                <a:gd name="T40" fmla="*/ 177 w 291"/>
                <a:gd name="T41" fmla="*/ 281 h 408"/>
                <a:gd name="T42" fmla="*/ 150 w 291"/>
                <a:gd name="T43" fmla="*/ 252 h 408"/>
                <a:gd name="T44" fmla="*/ 88 w 291"/>
                <a:gd name="T45" fmla="*/ 252 h 408"/>
                <a:gd name="T46" fmla="*/ 135 w 291"/>
                <a:gd name="T47" fmla="*/ 43 h 408"/>
                <a:gd name="T48" fmla="*/ 174 w 291"/>
                <a:gd name="T49" fmla="*/ 43 h 408"/>
                <a:gd name="T50" fmla="*/ 146 w 291"/>
                <a:gd name="T51" fmla="*/ 167 h 408"/>
                <a:gd name="T52" fmla="*/ 202 w 291"/>
                <a:gd name="T53" fmla="*/ 167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1" h="408">
                  <a:moveTo>
                    <a:pt x="25" y="0"/>
                  </a:moveTo>
                  <a:lnTo>
                    <a:pt x="25" y="43"/>
                  </a:lnTo>
                  <a:lnTo>
                    <a:pt x="81" y="43"/>
                  </a:lnTo>
                  <a:lnTo>
                    <a:pt x="0" y="408"/>
                  </a:lnTo>
                  <a:lnTo>
                    <a:pt x="55" y="408"/>
                  </a:lnTo>
                  <a:lnTo>
                    <a:pt x="88" y="252"/>
                  </a:lnTo>
                  <a:lnTo>
                    <a:pt x="130" y="298"/>
                  </a:lnTo>
                  <a:lnTo>
                    <a:pt x="106" y="408"/>
                  </a:lnTo>
                  <a:lnTo>
                    <a:pt x="160" y="408"/>
                  </a:lnTo>
                  <a:lnTo>
                    <a:pt x="173" y="346"/>
                  </a:lnTo>
                  <a:lnTo>
                    <a:pt x="230" y="408"/>
                  </a:lnTo>
                  <a:lnTo>
                    <a:pt x="291" y="408"/>
                  </a:lnTo>
                  <a:lnTo>
                    <a:pt x="220" y="328"/>
                  </a:lnTo>
                  <a:lnTo>
                    <a:pt x="256" y="167"/>
                  </a:lnTo>
                  <a:lnTo>
                    <a:pt x="256" y="167"/>
                  </a:lnTo>
                  <a:lnTo>
                    <a:pt x="264" y="130"/>
                  </a:lnTo>
                  <a:lnTo>
                    <a:pt x="209" y="130"/>
                  </a:lnTo>
                  <a:lnTo>
                    <a:pt x="238" y="0"/>
                  </a:lnTo>
                  <a:lnTo>
                    <a:pt x="25" y="0"/>
                  </a:lnTo>
                  <a:close/>
                  <a:moveTo>
                    <a:pt x="202" y="167"/>
                  </a:moveTo>
                  <a:lnTo>
                    <a:pt x="177" y="281"/>
                  </a:lnTo>
                  <a:lnTo>
                    <a:pt x="150" y="252"/>
                  </a:lnTo>
                  <a:lnTo>
                    <a:pt x="88" y="252"/>
                  </a:lnTo>
                  <a:lnTo>
                    <a:pt x="135" y="43"/>
                  </a:lnTo>
                  <a:lnTo>
                    <a:pt x="174" y="43"/>
                  </a:lnTo>
                  <a:lnTo>
                    <a:pt x="146" y="167"/>
                  </a:lnTo>
                  <a:lnTo>
                    <a:pt x="202" y="16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0"/>
            <p:cNvSpPr>
              <a:spLocks/>
            </p:cNvSpPr>
            <p:nvPr/>
          </p:nvSpPr>
          <p:spPr bwMode="auto">
            <a:xfrm>
              <a:off x="7343780" y="3103565"/>
              <a:ext cx="277813" cy="647700"/>
            </a:xfrm>
            <a:custGeom>
              <a:avLst/>
              <a:gdLst>
                <a:gd name="T0" fmla="*/ 175 w 175"/>
                <a:gd name="T1" fmla="*/ 76 h 408"/>
                <a:gd name="T2" fmla="*/ 118 w 175"/>
                <a:gd name="T3" fmla="*/ 76 h 408"/>
                <a:gd name="T4" fmla="*/ 118 w 175"/>
                <a:gd name="T5" fmla="*/ 0 h 408"/>
                <a:gd name="T6" fmla="*/ 68 w 175"/>
                <a:gd name="T7" fmla="*/ 0 h 408"/>
                <a:gd name="T8" fmla="*/ 68 w 175"/>
                <a:gd name="T9" fmla="*/ 76 h 408"/>
                <a:gd name="T10" fmla="*/ 15 w 175"/>
                <a:gd name="T11" fmla="*/ 76 h 408"/>
                <a:gd name="T12" fmla="*/ 8 w 175"/>
                <a:gd name="T13" fmla="*/ 121 h 408"/>
                <a:gd name="T14" fmla="*/ 44 w 175"/>
                <a:gd name="T15" fmla="*/ 121 h 408"/>
                <a:gd name="T16" fmla="*/ 0 w 175"/>
                <a:gd name="T17" fmla="*/ 303 h 408"/>
                <a:gd name="T18" fmla="*/ 43 w 175"/>
                <a:gd name="T19" fmla="*/ 303 h 408"/>
                <a:gd name="T20" fmla="*/ 68 w 175"/>
                <a:gd name="T21" fmla="*/ 197 h 408"/>
                <a:gd name="T22" fmla="*/ 68 w 175"/>
                <a:gd name="T23" fmla="*/ 408 h 408"/>
                <a:gd name="T24" fmla="*/ 118 w 175"/>
                <a:gd name="T25" fmla="*/ 408 h 408"/>
                <a:gd name="T26" fmla="*/ 118 w 175"/>
                <a:gd name="T27" fmla="*/ 192 h 408"/>
                <a:gd name="T28" fmla="*/ 129 w 175"/>
                <a:gd name="T29" fmla="*/ 227 h 408"/>
                <a:gd name="T30" fmla="*/ 165 w 175"/>
                <a:gd name="T31" fmla="*/ 227 h 408"/>
                <a:gd name="T32" fmla="*/ 128 w 175"/>
                <a:gd name="T33" fmla="*/ 121 h 408"/>
                <a:gd name="T34" fmla="*/ 166 w 175"/>
                <a:gd name="T35" fmla="*/ 121 h 408"/>
                <a:gd name="T36" fmla="*/ 175 w 175"/>
                <a:gd name="T37" fmla="*/ 76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408">
                  <a:moveTo>
                    <a:pt x="175" y="76"/>
                  </a:moveTo>
                  <a:lnTo>
                    <a:pt x="118" y="76"/>
                  </a:lnTo>
                  <a:lnTo>
                    <a:pt x="118" y="0"/>
                  </a:lnTo>
                  <a:lnTo>
                    <a:pt x="68" y="0"/>
                  </a:lnTo>
                  <a:lnTo>
                    <a:pt x="68" y="76"/>
                  </a:lnTo>
                  <a:lnTo>
                    <a:pt x="15" y="76"/>
                  </a:lnTo>
                  <a:lnTo>
                    <a:pt x="8" y="121"/>
                  </a:lnTo>
                  <a:lnTo>
                    <a:pt x="44" y="121"/>
                  </a:lnTo>
                  <a:lnTo>
                    <a:pt x="0" y="303"/>
                  </a:lnTo>
                  <a:lnTo>
                    <a:pt x="43" y="303"/>
                  </a:lnTo>
                  <a:lnTo>
                    <a:pt x="68" y="197"/>
                  </a:lnTo>
                  <a:lnTo>
                    <a:pt x="68" y="408"/>
                  </a:lnTo>
                  <a:lnTo>
                    <a:pt x="118" y="408"/>
                  </a:lnTo>
                  <a:lnTo>
                    <a:pt x="118" y="192"/>
                  </a:lnTo>
                  <a:lnTo>
                    <a:pt x="129" y="227"/>
                  </a:lnTo>
                  <a:lnTo>
                    <a:pt x="165" y="227"/>
                  </a:lnTo>
                  <a:lnTo>
                    <a:pt x="128" y="121"/>
                  </a:lnTo>
                  <a:lnTo>
                    <a:pt x="166" y="121"/>
                  </a:lnTo>
                  <a:lnTo>
                    <a:pt x="175"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11"/>
            <p:cNvSpPr>
              <a:spLocks/>
            </p:cNvSpPr>
            <p:nvPr/>
          </p:nvSpPr>
          <p:spPr bwMode="auto">
            <a:xfrm>
              <a:off x="788989" y="3321053"/>
              <a:ext cx="1338263" cy="919163"/>
            </a:xfrm>
            <a:custGeom>
              <a:avLst/>
              <a:gdLst>
                <a:gd name="T0" fmla="*/ 483 w 607"/>
                <a:gd name="T1" fmla="*/ 113 h 415"/>
                <a:gd name="T2" fmla="*/ 482 w 607"/>
                <a:gd name="T3" fmla="*/ 116 h 415"/>
                <a:gd name="T4" fmla="*/ 240 w 607"/>
                <a:gd name="T5" fmla="*/ 300 h 415"/>
                <a:gd name="T6" fmla="*/ 85 w 607"/>
                <a:gd name="T7" fmla="*/ 246 h 415"/>
                <a:gd name="T8" fmla="*/ 75 w 607"/>
                <a:gd name="T9" fmla="*/ 246 h 415"/>
                <a:gd name="T10" fmla="*/ 3 w 607"/>
                <a:gd name="T11" fmla="*/ 318 h 415"/>
                <a:gd name="T12" fmla="*/ 3 w 607"/>
                <a:gd name="T13" fmla="*/ 329 h 415"/>
                <a:gd name="T14" fmla="*/ 240 w 607"/>
                <a:gd name="T15" fmla="*/ 415 h 415"/>
                <a:gd name="T16" fmla="*/ 607 w 607"/>
                <a:gd name="T17" fmla="*/ 48 h 415"/>
                <a:gd name="T18" fmla="*/ 605 w 607"/>
                <a:gd name="T19" fmla="*/ 8 h 415"/>
                <a:gd name="T20" fmla="*/ 593 w 607"/>
                <a:gd name="T21" fmla="*/ 4 h 415"/>
                <a:gd name="T22" fmla="*/ 483 w 607"/>
                <a:gd name="T23" fmla="*/ 113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5">
                  <a:moveTo>
                    <a:pt x="483" y="113"/>
                  </a:moveTo>
                  <a:cubicBezTo>
                    <a:pt x="483" y="114"/>
                    <a:pt x="482" y="115"/>
                    <a:pt x="482" y="116"/>
                  </a:cubicBezTo>
                  <a:cubicBezTo>
                    <a:pt x="452" y="222"/>
                    <a:pt x="355" y="300"/>
                    <a:pt x="240" y="300"/>
                  </a:cubicBezTo>
                  <a:cubicBezTo>
                    <a:pt x="181" y="300"/>
                    <a:pt x="127" y="279"/>
                    <a:pt x="85" y="246"/>
                  </a:cubicBezTo>
                  <a:cubicBezTo>
                    <a:pt x="82" y="243"/>
                    <a:pt x="78" y="244"/>
                    <a:pt x="75" y="246"/>
                  </a:cubicBezTo>
                  <a:cubicBezTo>
                    <a:pt x="3" y="318"/>
                    <a:pt x="3" y="318"/>
                    <a:pt x="3" y="318"/>
                  </a:cubicBezTo>
                  <a:cubicBezTo>
                    <a:pt x="0" y="321"/>
                    <a:pt x="0" y="326"/>
                    <a:pt x="3" y="329"/>
                  </a:cubicBezTo>
                  <a:cubicBezTo>
                    <a:pt x="67" y="383"/>
                    <a:pt x="150" y="415"/>
                    <a:pt x="240" y="415"/>
                  </a:cubicBezTo>
                  <a:cubicBezTo>
                    <a:pt x="443" y="415"/>
                    <a:pt x="607" y="251"/>
                    <a:pt x="607" y="48"/>
                  </a:cubicBezTo>
                  <a:cubicBezTo>
                    <a:pt x="607" y="35"/>
                    <a:pt x="606" y="21"/>
                    <a:pt x="605" y="8"/>
                  </a:cubicBezTo>
                  <a:cubicBezTo>
                    <a:pt x="604" y="2"/>
                    <a:pt x="597" y="0"/>
                    <a:pt x="593" y="4"/>
                  </a:cubicBezTo>
                  <a:lnTo>
                    <a:pt x="483"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12"/>
            <p:cNvSpPr>
              <a:spLocks/>
            </p:cNvSpPr>
            <p:nvPr/>
          </p:nvSpPr>
          <p:spPr bwMode="auto">
            <a:xfrm>
              <a:off x="508001" y="2616203"/>
              <a:ext cx="1339851" cy="920751"/>
            </a:xfrm>
            <a:custGeom>
              <a:avLst/>
              <a:gdLst>
                <a:gd name="T0" fmla="*/ 123 w 607"/>
                <a:gd name="T1" fmla="*/ 303 h 416"/>
                <a:gd name="T2" fmla="*/ 125 w 607"/>
                <a:gd name="T3" fmla="*/ 300 h 416"/>
                <a:gd name="T4" fmla="*/ 367 w 607"/>
                <a:gd name="T5" fmla="*/ 116 h 416"/>
                <a:gd name="T6" fmla="*/ 522 w 607"/>
                <a:gd name="T7" fmla="*/ 170 h 416"/>
                <a:gd name="T8" fmla="*/ 532 w 607"/>
                <a:gd name="T9" fmla="*/ 169 h 416"/>
                <a:gd name="T10" fmla="*/ 604 w 607"/>
                <a:gd name="T11" fmla="*/ 97 h 416"/>
                <a:gd name="T12" fmla="*/ 603 w 607"/>
                <a:gd name="T13" fmla="*/ 87 h 416"/>
                <a:gd name="T14" fmla="*/ 367 w 607"/>
                <a:gd name="T15" fmla="*/ 0 h 416"/>
                <a:gd name="T16" fmla="*/ 0 w 607"/>
                <a:gd name="T17" fmla="*/ 367 h 416"/>
                <a:gd name="T18" fmla="*/ 2 w 607"/>
                <a:gd name="T19" fmla="*/ 407 h 416"/>
                <a:gd name="T20" fmla="*/ 14 w 607"/>
                <a:gd name="T21" fmla="*/ 412 h 416"/>
                <a:gd name="T22" fmla="*/ 123 w 607"/>
                <a:gd name="T23" fmla="*/ 303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6">
                  <a:moveTo>
                    <a:pt x="123" y="303"/>
                  </a:moveTo>
                  <a:cubicBezTo>
                    <a:pt x="124" y="302"/>
                    <a:pt x="125" y="301"/>
                    <a:pt x="125" y="300"/>
                  </a:cubicBezTo>
                  <a:cubicBezTo>
                    <a:pt x="155" y="194"/>
                    <a:pt x="252" y="116"/>
                    <a:pt x="367" y="116"/>
                  </a:cubicBezTo>
                  <a:cubicBezTo>
                    <a:pt x="425" y="116"/>
                    <a:pt x="479" y="136"/>
                    <a:pt x="522" y="170"/>
                  </a:cubicBezTo>
                  <a:cubicBezTo>
                    <a:pt x="525" y="172"/>
                    <a:pt x="529" y="172"/>
                    <a:pt x="532" y="169"/>
                  </a:cubicBezTo>
                  <a:cubicBezTo>
                    <a:pt x="604" y="97"/>
                    <a:pt x="604" y="97"/>
                    <a:pt x="604" y="97"/>
                  </a:cubicBezTo>
                  <a:cubicBezTo>
                    <a:pt x="607" y="94"/>
                    <a:pt x="607" y="89"/>
                    <a:pt x="603" y="87"/>
                  </a:cubicBezTo>
                  <a:cubicBezTo>
                    <a:pt x="540" y="33"/>
                    <a:pt x="457" y="0"/>
                    <a:pt x="367" y="0"/>
                  </a:cubicBezTo>
                  <a:cubicBezTo>
                    <a:pt x="164" y="0"/>
                    <a:pt x="0" y="165"/>
                    <a:pt x="0" y="367"/>
                  </a:cubicBezTo>
                  <a:cubicBezTo>
                    <a:pt x="0" y="381"/>
                    <a:pt x="1" y="394"/>
                    <a:pt x="2" y="407"/>
                  </a:cubicBezTo>
                  <a:cubicBezTo>
                    <a:pt x="3" y="413"/>
                    <a:pt x="10" y="416"/>
                    <a:pt x="14" y="412"/>
                  </a:cubicBezTo>
                  <a:lnTo>
                    <a:pt x="123" y="30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13"/>
            <p:cNvSpPr>
              <a:spLocks/>
            </p:cNvSpPr>
            <p:nvPr/>
          </p:nvSpPr>
          <p:spPr bwMode="auto">
            <a:xfrm>
              <a:off x="1174751" y="2614615"/>
              <a:ext cx="1071563" cy="1130301"/>
            </a:xfrm>
            <a:custGeom>
              <a:avLst/>
              <a:gdLst>
                <a:gd name="T0" fmla="*/ 8 w 486"/>
                <a:gd name="T1" fmla="*/ 486 h 511"/>
                <a:gd name="T2" fmla="*/ 149 w 486"/>
                <a:gd name="T3" fmla="*/ 511 h 511"/>
                <a:gd name="T4" fmla="*/ 156 w 486"/>
                <a:gd name="T5" fmla="*/ 509 h 511"/>
                <a:gd name="T6" fmla="*/ 484 w 486"/>
                <a:gd name="T7" fmla="*/ 180 h 511"/>
                <a:gd name="T8" fmla="*/ 486 w 486"/>
                <a:gd name="T9" fmla="*/ 175 h 511"/>
                <a:gd name="T10" fmla="*/ 486 w 486"/>
                <a:gd name="T11" fmla="*/ 9 h 511"/>
                <a:gd name="T12" fmla="*/ 474 w 486"/>
                <a:gd name="T13" fmla="*/ 4 h 511"/>
                <a:gd name="T14" fmla="*/ 4 w 486"/>
                <a:gd name="T15" fmla="*/ 474 h 511"/>
                <a:gd name="T16" fmla="*/ 8 w 486"/>
                <a:gd name="T17" fmla="*/ 486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8" y="486"/>
                  </a:moveTo>
                  <a:cubicBezTo>
                    <a:pt x="149" y="511"/>
                    <a:pt x="149" y="511"/>
                    <a:pt x="149" y="511"/>
                  </a:cubicBezTo>
                  <a:cubicBezTo>
                    <a:pt x="152" y="511"/>
                    <a:pt x="154" y="510"/>
                    <a:pt x="156" y="509"/>
                  </a:cubicBezTo>
                  <a:cubicBezTo>
                    <a:pt x="484" y="180"/>
                    <a:pt x="484" y="180"/>
                    <a:pt x="484" y="180"/>
                  </a:cubicBezTo>
                  <a:cubicBezTo>
                    <a:pt x="486" y="179"/>
                    <a:pt x="486" y="177"/>
                    <a:pt x="486" y="175"/>
                  </a:cubicBezTo>
                  <a:cubicBezTo>
                    <a:pt x="486" y="9"/>
                    <a:pt x="486" y="9"/>
                    <a:pt x="486" y="9"/>
                  </a:cubicBezTo>
                  <a:cubicBezTo>
                    <a:pt x="486" y="3"/>
                    <a:pt x="479" y="0"/>
                    <a:pt x="474" y="4"/>
                  </a:cubicBezTo>
                  <a:cubicBezTo>
                    <a:pt x="4" y="474"/>
                    <a:pt x="4" y="474"/>
                    <a:pt x="4" y="474"/>
                  </a:cubicBezTo>
                  <a:cubicBezTo>
                    <a:pt x="0" y="478"/>
                    <a:pt x="3" y="485"/>
                    <a:pt x="8" y="48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14"/>
            <p:cNvSpPr>
              <a:spLocks/>
            </p:cNvSpPr>
            <p:nvPr/>
          </p:nvSpPr>
          <p:spPr bwMode="auto">
            <a:xfrm>
              <a:off x="387351" y="3114678"/>
              <a:ext cx="1071563" cy="1128713"/>
            </a:xfrm>
            <a:custGeom>
              <a:avLst/>
              <a:gdLst>
                <a:gd name="T0" fmla="*/ 479 w 486"/>
                <a:gd name="T1" fmla="*/ 24 h 511"/>
                <a:gd name="T2" fmla="*/ 337 w 486"/>
                <a:gd name="T3" fmla="*/ 0 h 511"/>
                <a:gd name="T4" fmla="*/ 331 w 486"/>
                <a:gd name="T5" fmla="*/ 2 h 511"/>
                <a:gd name="T6" fmla="*/ 2 w 486"/>
                <a:gd name="T7" fmla="*/ 331 h 511"/>
                <a:gd name="T8" fmla="*/ 0 w 486"/>
                <a:gd name="T9" fmla="*/ 336 h 511"/>
                <a:gd name="T10" fmla="*/ 0 w 486"/>
                <a:gd name="T11" fmla="*/ 501 h 511"/>
                <a:gd name="T12" fmla="*/ 13 w 486"/>
                <a:gd name="T13" fmla="*/ 506 h 511"/>
                <a:gd name="T14" fmla="*/ 482 w 486"/>
                <a:gd name="T15" fmla="*/ 36 h 511"/>
                <a:gd name="T16" fmla="*/ 479 w 486"/>
                <a:gd name="T17" fmla="*/ 24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479" y="24"/>
                  </a:moveTo>
                  <a:cubicBezTo>
                    <a:pt x="337" y="0"/>
                    <a:pt x="337" y="0"/>
                    <a:pt x="337" y="0"/>
                  </a:cubicBezTo>
                  <a:cubicBezTo>
                    <a:pt x="335" y="0"/>
                    <a:pt x="333" y="0"/>
                    <a:pt x="331" y="2"/>
                  </a:cubicBezTo>
                  <a:cubicBezTo>
                    <a:pt x="2" y="331"/>
                    <a:pt x="2" y="331"/>
                    <a:pt x="2" y="331"/>
                  </a:cubicBezTo>
                  <a:cubicBezTo>
                    <a:pt x="1" y="332"/>
                    <a:pt x="0" y="334"/>
                    <a:pt x="0" y="336"/>
                  </a:cubicBezTo>
                  <a:cubicBezTo>
                    <a:pt x="0" y="501"/>
                    <a:pt x="0" y="501"/>
                    <a:pt x="0" y="501"/>
                  </a:cubicBezTo>
                  <a:cubicBezTo>
                    <a:pt x="0" y="508"/>
                    <a:pt x="8" y="511"/>
                    <a:pt x="13" y="506"/>
                  </a:cubicBezTo>
                  <a:cubicBezTo>
                    <a:pt x="482" y="36"/>
                    <a:pt x="482" y="36"/>
                    <a:pt x="482" y="36"/>
                  </a:cubicBezTo>
                  <a:cubicBezTo>
                    <a:pt x="486" y="32"/>
                    <a:pt x="484" y="25"/>
                    <a:pt x="47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15"/>
            <p:cNvSpPr>
              <a:spLocks/>
            </p:cNvSpPr>
            <p:nvPr/>
          </p:nvSpPr>
          <p:spPr bwMode="auto">
            <a:xfrm>
              <a:off x="2713040" y="3103565"/>
              <a:ext cx="234950" cy="827088"/>
            </a:xfrm>
            <a:custGeom>
              <a:avLst/>
              <a:gdLst>
                <a:gd name="T0" fmla="*/ 37 w 107"/>
                <a:gd name="T1" fmla="*/ 0 h 374"/>
                <a:gd name="T2" fmla="*/ 107 w 107"/>
                <a:gd name="T3" fmla="*/ 0 h 374"/>
                <a:gd name="T4" fmla="*/ 107 w 107"/>
                <a:gd name="T5" fmla="*/ 267 h 374"/>
                <a:gd name="T6" fmla="*/ 0 w 107"/>
                <a:gd name="T7" fmla="*/ 374 h 374"/>
                <a:gd name="T8" fmla="*/ 0 w 107"/>
                <a:gd name="T9" fmla="*/ 304 h 374"/>
                <a:gd name="T10" fmla="*/ 37 w 107"/>
                <a:gd name="T11" fmla="*/ 267 h 374"/>
                <a:gd name="T12" fmla="*/ 37 w 107"/>
                <a:gd name="T13" fmla="*/ 0 h 374"/>
              </a:gdLst>
              <a:ahLst/>
              <a:cxnLst>
                <a:cxn ang="0">
                  <a:pos x="T0" y="T1"/>
                </a:cxn>
                <a:cxn ang="0">
                  <a:pos x="T2" y="T3"/>
                </a:cxn>
                <a:cxn ang="0">
                  <a:pos x="T4" y="T5"/>
                </a:cxn>
                <a:cxn ang="0">
                  <a:pos x="T6" y="T7"/>
                </a:cxn>
                <a:cxn ang="0">
                  <a:pos x="T8" y="T9"/>
                </a:cxn>
                <a:cxn ang="0">
                  <a:pos x="T10" y="T11"/>
                </a:cxn>
                <a:cxn ang="0">
                  <a:pos x="T12" y="T13"/>
                </a:cxn>
              </a:cxnLst>
              <a:rect l="0" t="0" r="r" b="b"/>
              <a:pathLst>
                <a:path w="107" h="374">
                  <a:moveTo>
                    <a:pt x="37" y="0"/>
                  </a:moveTo>
                  <a:cubicBezTo>
                    <a:pt x="107" y="0"/>
                    <a:pt x="107" y="0"/>
                    <a:pt x="107" y="0"/>
                  </a:cubicBezTo>
                  <a:cubicBezTo>
                    <a:pt x="107" y="267"/>
                    <a:pt x="107" y="267"/>
                    <a:pt x="107" y="267"/>
                  </a:cubicBezTo>
                  <a:cubicBezTo>
                    <a:pt x="107" y="336"/>
                    <a:pt x="89" y="374"/>
                    <a:pt x="0" y="374"/>
                  </a:cubicBezTo>
                  <a:cubicBezTo>
                    <a:pt x="0" y="304"/>
                    <a:pt x="0" y="304"/>
                    <a:pt x="0" y="304"/>
                  </a:cubicBezTo>
                  <a:cubicBezTo>
                    <a:pt x="21" y="304"/>
                    <a:pt x="37" y="292"/>
                    <a:pt x="37" y="267"/>
                  </a:cubicBezTo>
                  <a:lnTo>
                    <a:pt x="3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Rectangle 16"/>
            <p:cNvSpPr>
              <a:spLocks noChangeArrowheads="1"/>
            </p:cNvSpPr>
            <p:nvPr/>
          </p:nvSpPr>
          <p:spPr bwMode="auto">
            <a:xfrm>
              <a:off x="3060702" y="3103565"/>
              <a:ext cx="157163" cy="6477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17"/>
            <p:cNvSpPr>
              <a:spLocks/>
            </p:cNvSpPr>
            <p:nvPr/>
          </p:nvSpPr>
          <p:spPr bwMode="auto">
            <a:xfrm>
              <a:off x="3305178"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18"/>
            <p:cNvSpPr>
              <a:spLocks/>
            </p:cNvSpPr>
            <p:nvPr/>
          </p:nvSpPr>
          <p:spPr bwMode="auto">
            <a:xfrm>
              <a:off x="4043365" y="3103565"/>
              <a:ext cx="550863" cy="647700"/>
            </a:xfrm>
            <a:custGeom>
              <a:avLst/>
              <a:gdLst>
                <a:gd name="T0" fmla="*/ 125 w 250"/>
                <a:gd name="T1" fmla="*/ 293 h 293"/>
                <a:gd name="T2" fmla="*/ 250 w 250"/>
                <a:gd name="T3" fmla="*/ 168 h 293"/>
                <a:gd name="T4" fmla="*/ 250 w 250"/>
                <a:gd name="T5" fmla="*/ 0 h 293"/>
                <a:gd name="T6" fmla="*/ 185 w 250"/>
                <a:gd name="T7" fmla="*/ 0 h 293"/>
                <a:gd name="T8" fmla="*/ 185 w 250"/>
                <a:gd name="T9" fmla="*/ 168 h 293"/>
                <a:gd name="T10" fmla="*/ 165 w 250"/>
                <a:gd name="T11" fmla="*/ 211 h 293"/>
                <a:gd name="T12" fmla="*/ 125 w 250"/>
                <a:gd name="T13" fmla="*/ 228 h 293"/>
                <a:gd name="T14" fmla="*/ 85 w 250"/>
                <a:gd name="T15" fmla="*/ 211 h 293"/>
                <a:gd name="T16" fmla="*/ 66 w 250"/>
                <a:gd name="T17" fmla="*/ 168 h 293"/>
                <a:gd name="T18" fmla="*/ 66 w 250"/>
                <a:gd name="T19" fmla="*/ 0 h 293"/>
                <a:gd name="T20" fmla="*/ 0 w 250"/>
                <a:gd name="T21" fmla="*/ 0 h 293"/>
                <a:gd name="T22" fmla="*/ 0 w 250"/>
                <a:gd name="T23" fmla="*/ 168 h 293"/>
                <a:gd name="T24" fmla="*/ 125 w 250"/>
                <a:gd name="T25"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0" h="293">
                  <a:moveTo>
                    <a:pt x="125" y="293"/>
                  </a:moveTo>
                  <a:cubicBezTo>
                    <a:pt x="178" y="293"/>
                    <a:pt x="250" y="251"/>
                    <a:pt x="250" y="168"/>
                  </a:cubicBezTo>
                  <a:cubicBezTo>
                    <a:pt x="250" y="123"/>
                    <a:pt x="250" y="54"/>
                    <a:pt x="250" y="0"/>
                  </a:cubicBezTo>
                  <a:cubicBezTo>
                    <a:pt x="185" y="0"/>
                    <a:pt x="185" y="0"/>
                    <a:pt x="185" y="0"/>
                  </a:cubicBezTo>
                  <a:cubicBezTo>
                    <a:pt x="185" y="168"/>
                    <a:pt x="185" y="168"/>
                    <a:pt x="185" y="168"/>
                  </a:cubicBezTo>
                  <a:cubicBezTo>
                    <a:pt x="185" y="186"/>
                    <a:pt x="179" y="201"/>
                    <a:pt x="165" y="211"/>
                  </a:cubicBezTo>
                  <a:cubicBezTo>
                    <a:pt x="152" y="223"/>
                    <a:pt x="136" y="228"/>
                    <a:pt x="125" y="228"/>
                  </a:cubicBezTo>
                  <a:cubicBezTo>
                    <a:pt x="115" y="228"/>
                    <a:pt x="98" y="223"/>
                    <a:pt x="85" y="211"/>
                  </a:cubicBezTo>
                  <a:cubicBezTo>
                    <a:pt x="72" y="201"/>
                    <a:pt x="66" y="186"/>
                    <a:pt x="66" y="168"/>
                  </a:cubicBezTo>
                  <a:cubicBezTo>
                    <a:pt x="66" y="0"/>
                    <a:pt x="66" y="0"/>
                    <a:pt x="66" y="0"/>
                  </a:cubicBezTo>
                  <a:cubicBezTo>
                    <a:pt x="0" y="0"/>
                    <a:pt x="0" y="0"/>
                    <a:pt x="0" y="0"/>
                  </a:cubicBezTo>
                  <a:cubicBezTo>
                    <a:pt x="0" y="54"/>
                    <a:pt x="0" y="123"/>
                    <a:pt x="0" y="168"/>
                  </a:cubicBezTo>
                  <a:cubicBezTo>
                    <a:pt x="0" y="251"/>
                    <a:pt x="73" y="293"/>
                    <a:pt x="125" y="2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19"/>
            <p:cNvSpPr>
              <a:spLocks/>
            </p:cNvSpPr>
            <p:nvPr/>
          </p:nvSpPr>
          <p:spPr bwMode="auto">
            <a:xfrm>
              <a:off x="5391154" y="3103565"/>
              <a:ext cx="584200" cy="647700"/>
            </a:xfrm>
            <a:custGeom>
              <a:avLst/>
              <a:gdLst>
                <a:gd name="T0" fmla="*/ 368 w 368"/>
                <a:gd name="T1" fmla="*/ 0 h 408"/>
                <a:gd name="T2" fmla="*/ 368 w 368"/>
                <a:gd name="T3" fmla="*/ 408 h 408"/>
                <a:gd name="T4" fmla="*/ 97 w 368"/>
                <a:gd name="T5" fmla="*/ 209 h 408"/>
                <a:gd name="T6" fmla="*/ 97 w 368"/>
                <a:gd name="T7" fmla="*/ 408 h 408"/>
                <a:gd name="T8" fmla="*/ 0 w 368"/>
                <a:gd name="T9" fmla="*/ 408 h 408"/>
                <a:gd name="T10" fmla="*/ 0 w 368"/>
                <a:gd name="T11" fmla="*/ 0 h 408"/>
                <a:gd name="T12" fmla="*/ 271 w 368"/>
                <a:gd name="T13" fmla="*/ 209 h 408"/>
                <a:gd name="T14" fmla="*/ 271 w 368"/>
                <a:gd name="T15" fmla="*/ 0 h 408"/>
                <a:gd name="T16" fmla="*/ 368 w 368"/>
                <a:gd name="T17" fmla="*/ 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408">
                  <a:moveTo>
                    <a:pt x="368" y="0"/>
                  </a:moveTo>
                  <a:lnTo>
                    <a:pt x="368" y="408"/>
                  </a:lnTo>
                  <a:lnTo>
                    <a:pt x="97" y="209"/>
                  </a:lnTo>
                  <a:lnTo>
                    <a:pt x="97" y="408"/>
                  </a:lnTo>
                  <a:lnTo>
                    <a:pt x="0" y="408"/>
                  </a:lnTo>
                  <a:lnTo>
                    <a:pt x="0" y="0"/>
                  </a:lnTo>
                  <a:lnTo>
                    <a:pt x="271" y="209"/>
                  </a:lnTo>
                  <a:lnTo>
                    <a:pt x="271" y="0"/>
                  </a:lnTo>
                  <a:lnTo>
                    <a:pt x="36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20"/>
            <p:cNvSpPr>
              <a:spLocks/>
            </p:cNvSpPr>
            <p:nvPr/>
          </p:nvSpPr>
          <p:spPr bwMode="auto">
            <a:xfrm>
              <a:off x="6049967"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21"/>
            <p:cNvSpPr>
              <a:spLocks noEditPoints="1"/>
            </p:cNvSpPr>
            <p:nvPr/>
          </p:nvSpPr>
          <p:spPr bwMode="auto">
            <a:xfrm>
              <a:off x="4603753" y="3078165"/>
              <a:ext cx="720725" cy="673100"/>
            </a:xfrm>
            <a:custGeom>
              <a:avLst/>
              <a:gdLst>
                <a:gd name="T0" fmla="*/ 226 w 454"/>
                <a:gd name="T1" fmla="*/ 0 h 424"/>
                <a:gd name="T2" fmla="*/ 0 w 454"/>
                <a:gd name="T3" fmla="*/ 424 h 424"/>
                <a:gd name="T4" fmla="*/ 112 w 454"/>
                <a:gd name="T5" fmla="*/ 424 h 424"/>
                <a:gd name="T6" fmla="*/ 150 w 454"/>
                <a:gd name="T7" fmla="*/ 353 h 424"/>
                <a:gd name="T8" fmla="*/ 304 w 454"/>
                <a:gd name="T9" fmla="*/ 353 h 424"/>
                <a:gd name="T10" fmla="*/ 341 w 454"/>
                <a:gd name="T11" fmla="*/ 424 h 424"/>
                <a:gd name="T12" fmla="*/ 454 w 454"/>
                <a:gd name="T13" fmla="*/ 424 h 424"/>
                <a:gd name="T14" fmla="*/ 226 w 454"/>
                <a:gd name="T15" fmla="*/ 0 h 424"/>
                <a:gd name="T16" fmla="*/ 189 w 454"/>
                <a:gd name="T17" fmla="*/ 276 h 424"/>
                <a:gd name="T18" fmla="*/ 226 w 454"/>
                <a:gd name="T19" fmla="*/ 204 h 424"/>
                <a:gd name="T20" fmla="*/ 264 w 454"/>
                <a:gd name="T21" fmla="*/ 276 h 424"/>
                <a:gd name="T22" fmla="*/ 189 w 454"/>
                <a:gd name="T23" fmla="*/ 276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4" h="424">
                  <a:moveTo>
                    <a:pt x="226" y="0"/>
                  </a:moveTo>
                  <a:lnTo>
                    <a:pt x="0" y="424"/>
                  </a:lnTo>
                  <a:lnTo>
                    <a:pt x="112" y="424"/>
                  </a:lnTo>
                  <a:lnTo>
                    <a:pt x="150" y="353"/>
                  </a:lnTo>
                  <a:lnTo>
                    <a:pt x="304" y="353"/>
                  </a:lnTo>
                  <a:lnTo>
                    <a:pt x="341" y="424"/>
                  </a:lnTo>
                  <a:lnTo>
                    <a:pt x="454" y="424"/>
                  </a:lnTo>
                  <a:lnTo>
                    <a:pt x="226" y="0"/>
                  </a:lnTo>
                  <a:close/>
                  <a:moveTo>
                    <a:pt x="189" y="276"/>
                  </a:moveTo>
                  <a:lnTo>
                    <a:pt x="226" y="204"/>
                  </a:lnTo>
                  <a:lnTo>
                    <a:pt x="264" y="276"/>
                  </a:lnTo>
                  <a:lnTo>
                    <a:pt x="189" y="2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42" name="图片 4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590233" y="744575"/>
            <a:ext cx="1363267" cy="542681"/>
          </a:xfrm>
          <a:prstGeom prst="rect">
            <a:avLst/>
          </a:prstGeom>
        </p:spPr>
      </p:pic>
      <p:sp>
        <p:nvSpPr>
          <p:cNvPr id="3" name="文本框 2"/>
          <p:cNvSpPr txBox="1"/>
          <p:nvPr/>
        </p:nvSpPr>
        <p:spPr>
          <a:xfrm>
            <a:off x="318305" y="6232708"/>
            <a:ext cx="1872208" cy="276999"/>
          </a:xfrm>
          <a:prstGeom prst="rect">
            <a:avLst/>
          </a:prstGeom>
          <a:noFill/>
        </p:spPr>
        <p:txBody>
          <a:bodyPr wrap="square" rtlCol="0">
            <a:spAutoFit/>
          </a:bodyPr>
          <a:lstStyle/>
          <a:p>
            <a:pPr algn="ctr"/>
            <a:r>
              <a:rPr kumimoji="1" lang="zh-CN" altLang="en-US" sz="1200" dirty="0" smtClean="0">
                <a:solidFill>
                  <a:schemeClr val="tx1">
                    <a:lumMod val="75000"/>
                    <a:lumOff val="25000"/>
                  </a:schemeClr>
                </a:solidFill>
                <a:latin typeface="+mj-ea"/>
                <a:ea typeface="+mj-ea"/>
              </a:rPr>
              <a:t>新闻资讯</a:t>
            </a:r>
          </a:p>
        </p:txBody>
      </p:sp>
      <p:sp>
        <p:nvSpPr>
          <p:cNvPr id="43" name="文本框 42"/>
          <p:cNvSpPr txBox="1"/>
          <p:nvPr/>
        </p:nvSpPr>
        <p:spPr>
          <a:xfrm>
            <a:off x="2516590" y="6232708"/>
            <a:ext cx="1872208" cy="276999"/>
          </a:xfrm>
          <a:prstGeom prst="rect">
            <a:avLst/>
          </a:prstGeom>
          <a:noFill/>
        </p:spPr>
        <p:txBody>
          <a:bodyPr wrap="square" rtlCol="0">
            <a:spAutoFit/>
          </a:bodyPr>
          <a:lstStyle/>
          <a:p>
            <a:pPr algn="ctr"/>
            <a:r>
              <a:rPr kumimoji="1" lang="en-US" altLang="zh-CN" sz="1200" dirty="0" smtClean="0">
                <a:solidFill>
                  <a:schemeClr val="tx1">
                    <a:lumMod val="75000"/>
                    <a:lumOff val="25000"/>
                  </a:schemeClr>
                </a:solidFill>
                <a:latin typeface="+mj-ea"/>
                <a:ea typeface="+mj-ea"/>
              </a:rPr>
              <a:t>P2P</a:t>
            </a:r>
            <a:r>
              <a:rPr kumimoji="1" lang="zh-CN" altLang="en-US" sz="1200" dirty="0" smtClean="0">
                <a:solidFill>
                  <a:schemeClr val="tx1">
                    <a:lumMod val="75000"/>
                    <a:lumOff val="25000"/>
                  </a:schemeClr>
                </a:solidFill>
                <a:latin typeface="+mj-ea"/>
                <a:ea typeface="+mj-ea"/>
              </a:rPr>
              <a:t>贷款</a:t>
            </a:r>
          </a:p>
        </p:txBody>
      </p:sp>
      <p:sp>
        <p:nvSpPr>
          <p:cNvPr id="44" name="文本框 43"/>
          <p:cNvSpPr txBox="1"/>
          <p:nvPr/>
        </p:nvSpPr>
        <p:spPr>
          <a:xfrm>
            <a:off x="4755201" y="6232708"/>
            <a:ext cx="1872208" cy="276999"/>
          </a:xfrm>
          <a:prstGeom prst="rect">
            <a:avLst/>
          </a:prstGeom>
          <a:noFill/>
        </p:spPr>
        <p:txBody>
          <a:bodyPr wrap="square" rtlCol="0">
            <a:spAutoFit/>
          </a:bodyPr>
          <a:lstStyle/>
          <a:p>
            <a:pPr algn="ctr"/>
            <a:r>
              <a:rPr kumimoji="1" lang="zh-CN" altLang="en-US" sz="1200" dirty="0" smtClean="0">
                <a:solidFill>
                  <a:schemeClr val="tx1">
                    <a:lumMod val="75000"/>
                    <a:lumOff val="25000"/>
                  </a:schemeClr>
                </a:solidFill>
                <a:latin typeface="+mj-ea"/>
                <a:ea typeface="+mj-ea"/>
              </a:rPr>
              <a:t>视频播放</a:t>
            </a:r>
          </a:p>
        </p:txBody>
      </p:sp>
      <p:sp>
        <p:nvSpPr>
          <p:cNvPr id="45" name="文本框 44"/>
          <p:cNvSpPr txBox="1"/>
          <p:nvPr/>
        </p:nvSpPr>
        <p:spPr>
          <a:xfrm>
            <a:off x="7057510" y="6232708"/>
            <a:ext cx="1872208" cy="276999"/>
          </a:xfrm>
          <a:prstGeom prst="rect">
            <a:avLst/>
          </a:prstGeom>
          <a:noFill/>
        </p:spPr>
        <p:txBody>
          <a:bodyPr wrap="square" rtlCol="0">
            <a:spAutoFit/>
          </a:bodyPr>
          <a:lstStyle/>
          <a:p>
            <a:pPr algn="ctr"/>
            <a:r>
              <a:rPr kumimoji="1" lang="zh-CN" altLang="en-US" sz="1200" dirty="0" smtClean="0">
                <a:solidFill>
                  <a:schemeClr val="tx1">
                    <a:lumMod val="75000"/>
                    <a:lumOff val="25000"/>
                  </a:schemeClr>
                </a:solidFill>
                <a:latin typeface="+mj-ea"/>
                <a:ea typeface="+mj-ea"/>
              </a:rPr>
              <a:t>文艺社区</a:t>
            </a:r>
          </a:p>
        </p:txBody>
      </p:sp>
    </p:spTree>
    <p:extLst>
      <p:ext uri="{BB962C8B-B14F-4D97-AF65-F5344CB8AC3E}">
        <p14:creationId xmlns:p14="http://schemas.microsoft.com/office/powerpoint/2010/main" val="396298597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200" dirty="0">
                <a:solidFill>
                  <a:schemeClr val="accent1"/>
                </a:solidFill>
                <a:latin typeface="微软雅黑" pitchFamily="34" charset="-122"/>
                <a:ea typeface="微软雅黑" pitchFamily="34" charset="-122"/>
              </a:rPr>
              <a:t>潜在用户探寻方法</a:t>
            </a:r>
            <a:r>
              <a:rPr lang="en-US" altLang="zh-CN" sz="2200" dirty="0">
                <a:solidFill>
                  <a:schemeClr val="accent1"/>
                </a:solidFill>
                <a:latin typeface="微软雅黑" pitchFamily="34" charset="-122"/>
                <a:ea typeface="微软雅黑" pitchFamily="34" charset="-122"/>
              </a:rPr>
              <a:t>——</a:t>
            </a:r>
            <a:r>
              <a:rPr lang="zh-CN" altLang="en-US" sz="2200" dirty="0">
                <a:solidFill>
                  <a:schemeClr val="accent1"/>
                </a:solidFill>
                <a:latin typeface="微软雅黑" pitchFamily="34" charset="-122"/>
                <a:ea typeface="微软雅黑" pitchFamily="34" charset="-122"/>
              </a:rPr>
              <a:t>基于</a:t>
            </a:r>
            <a:r>
              <a:rPr lang="en-US" altLang="zh-CN" sz="2200" dirty="0">
                <a:solidFill>
                  <a:schemeClr val="accent1"/>
                </a:solidFill>
                <a:latin typeface="微软雅黑" pitchFamily="34" charset="-122"/>
                <a:ea typeface="微软雅黑" pitchFamily="34" charset="-122"/>
              </a:rPr>
              <a:t>App</a:t>
            </a:r>
            <a:r>
              <a:rPr lang="zh-CN" altLang="en-US" sz="2200" dirty="0">
                <a:solidFill>
                  <a:schemeClr val="accent1"/>
                </a:solidFill>
                <a:latin typeface="微软雅黑" pitchFamily="34" charset="-122"/>
                <a:ea typeface="微软雅黑" pitchFamily="34" charset="-122"/>
              </a:rPr>
              <a:t>行为的</a:t>
            </a:r>
            <a:r>
              <a:rPr lang="en-US" altLang="zh-CN" sz="2200" dirty="0">
                <a:solidFill>
                  <a:schemeClr val="accent1"/>
                </a:solidFill>
                <a:latin typeface="微软雅黑" pitchFamily="34" charset="-122"/>
                <a:ea typeface="微软雅黑" pitchFamily="34" charset="-122"/>
              </a:rPr>
              <a:t>LFM</a:t>
            </a:r>
            <a:r>
              <a:rPr lang="zh-CN" altLang="en-US" sz="2200" dirty="0">
                <a:solidFill>
                  <a:schemeClr val="accent1"/>
                </a:solidFill>
                <a:latin typeface="微软雅黑" pitchFamily="34" charset="-122"/>
                <a:ea typeface="微软雅黑" pitchFamily="34" charset="-122"/>
              </a:rPr>
              <a:t>方法</a:t>
            </a:r>
          </a:p>
        </p:txBody>
      </p:sp>
      <p:sp>
        <p:nvSpPr>
          <p:cNvPr id="8" name="页脚占位符 7"/>
          <p:cNvSpPr>
            <a:spLocks noGrp="1"/>
          </p:cNvSpPr>
          <p:nvPr>
            <p:ph type="ftr" sz="quarter" idx="3"/>
          </p:nvPr>
        </p:nvSpPr>
        <p:spPr/>
        <p:txBody>
          <a:bodyPr/>
          <a:lstStyle/>
          <a:p>
            <a:r>
              <a:rPr lang="en-US" altLang="zh-CN" smtClean="0"/>
              <a:t>© JIGUANG. Confidential. All Rights Reserved. </a:t>
            </a:r>
            <a:endParaRPr lang="en-US" dirty="0"/>
          </a:p>
        </p:txBody>
      </p:sp>
      <p:sp>
        <p:nvSpPr>
          <p:cNvPr id="9" name="灯片编号占位符 8"/>
          <p:cNvSpPr>
            <a:spLocks noGrp="1"/>
          </p:cNvSpPr>
          <p:nvPr>
            <p:ph type="sldNum" sz="quarter" idx="4"/>
          </p:nvPr>
        </p:nvSpPr>
        <p:spPr/>
        <p:txBody>
          <a:bodyPr/>
          <a:lstStyle/>
          <a:p>
            <a:fld id="{CD8C6742-F4B3-4543-B2E2-AB3367BC7B97}" type="slidenum">
              <a:rPr lang="en-US" altLang="zh-CN" smtClean="0"/>
              <a:pPr/>
              <a:t>11</a:t>
            </a:fld>
            <a:endParaRPr lang="en-US" altLang="zh-CN"/>
          </a:p>
        </p:txBody>
      </p:sp>
      <p:sp>
        <p:nvSpPr>
          <p:cNvPr id="24" name="TextBox 10"/>
          <p:cNvSpPr txBox="1"/>
          <p:nvPr/>
        </p:nvSpPr>
        <p:spPr>
          <a:xfrm>
            <a:off x="332769" y="1684392"/>
            <a:ext cx="4000528" cy="4062651"/>
          </a:xfrm>
          <a:prstGeom prst="rect">
            <a:avLst/>
          </a:prstGeom>
          <a:noFill/>
        </p:spPr>
        <p:txBody>
          <a:bodyPr wrap="square" rtlCol="0">
            <a:spAutoFit/>
          </a:bodyPr>
          <a:lstStyle/>
          <a:p>
            <a:r>
              <a:rPr lang="zh-CN" altLang="en-US" b="1" dirty="0" smtClean="0">
                <a:solidFill>
                  <a:schemeClr val="bg2"/>
                </a:solidFill>
                <a:latin typeface="微软雅黑" pitchFamily="34" charset="-122"/>
                <a:ea typeface="微软雅黑" pitchFamily="34" charset="-122"/>
              </a:rPr>
              <a:t>基于种子用户标签的</a:t>
            </a:r>
            <a:r>
              <a:rPr lang="en-US" altLang="zh-CN" b="1" dirty="0" smtClean="0">
                <a:solidFill>
                  <a:schemeClr val="bg2"/>
                </a:solidFill>
                <a:latin typeface="微软雅黑" pitchFamily="34" charset="-122"/>
                <a:ea typeface="微软雅黑" pitchFamily="34" charset="-122"/>
              </a:rPr>
              <a:t>lookalike</a:t>
            </a:r>
            <a:r>
              <a:rPr lang="zh-CN" altLang="en-US" b="1" dirty="0" smtClean="0">
                <a:solidFill>
                  <a:schemeClr val="bg2"/>
                </a:solidFill>
                <a:latin typeface="微软雅黑" pitchFamily="34" charset="-122"/>
                <a:ea typeface="微软雅黑" pitchFamily="34" charset="-122"/>
              </a:rPr>
              <a:t>方法：</a:t>
            </a:r>
            <a:endParaRPr lang="en-US" altLang="zh-CN" b="1" dirty="0" smtClean="0">
              <a:solidFill>
                <a:schemeClr val="bg2"/>
              </a:solidFill>
              <a:latin typeface="微软雅黑" pitchFamily="34" charset="-122"/>
              <a:ea typeface="微软雅黑" pitchFamily="34" charset="-122"/>
            </a:endParaRPr>
          </a:p>
          <a:p>
            <a:endParaRPr lang="en-US" altLang="zh-CN" dirty="0" smtClean="0">
              <a:solidFill>
                <a:schemeClr val="accent3">
                  <a:lumMod val="75000"/>
                </a:schemeClr>
              </a:solidFill>
              <a:latin typeface="微软雅黑" pitchFamily="34" charset="-122"/>
              <a:ea typeface="微软雅黑" pitchFamily="34" charset="-122"/>
            </a:endParaRPr>
          </a:p>
          <a:p>
            <a:pPr marL="285750" indent="-285750">
              <a:lnSpc>
                <a:spcPct val="150000"/>
              </a:lnSpc>
              <a:buFont typeface="Arial" panose="020B0604020202020204" pitchFamily="34" charset="0"/>
              <a:buChar char="•"/>
            </a:pPr>
            <a:r>
              <a:rPr lang="zh-CN" altLang="en-US" sz="1600" dirty="0" smtClean="0">
                <a:solidFill>
                  <a:schemeClr val="tx1">
                    <a:lumMod val="75000"/>
                    <a:lumOff val="25000"/>
                  </a:schemeClr>
                </a:solidFill>
                <a:latin typeface="微软雅黑" pitchFamily="34" charset="-122"/>
                <a:ea typeface="微软雅黑" pitchFamily="34" charset="-122"/>
              </a:rPr>
              <a:t>人工定义成分过多</a:t>
            </a:r>
            <a:endParaRPr lang="en-US" altLang="zh-CN" sz="1600" dirty="0" smtClean="0">
              <a:solidFill>
                <a:schemeClr val="tx1">
                  <a:lumMod val="75000"/>
                  <a:lumOff val="25000"/>
                </a:schemeClr>
              </a:solidFill>
              <a:latin typeface="微软雅黑" pitchFamily="34" charset="-122"/>
              <a:ea typeface="微软雅黑" pitchFamily="34" charset="-122"/>
            </a:endParaRPr>
          </a:p>
          <a:p>
            <a:pPr marL="285750" indent="-285750">
              <a:lnSpc>
                <a:spcPct val="150000"/>
              </a:lnSpc>
              <a:buFont typeface="Arial" panose="020B0604020202020204" pitchFamily="34" charset="0"/>
              <a:buChar char="•"/>
            </a:pPr>
            <a:r>
              <a:rPr lang="zh-CN" altLang="en-US" sz="1600" dirty="0" smtClean="0">
                <a:solidFill>
                  <a:schemeClr val="tx1">
                    <a:lumMod val="75000"/>
                    <a:lumOff val="25000"/>
                  </a:schemeClr>
                </a:solidFill>
                <a:latin typeface="微软雅黑" pitchFamily="34" charset="-122"/>
                <a:ea typeface="微软雅黑" pitchFamily="34" charset="-122"/>
              </a:rPr>
              <a:t>标签权重比较难确定</a:t>
            </a:r>
            <a:endParaRPr lang="en-US" altLang="zh-CN" sz="1600" dirty="0" smtClean="0">
              <a:solidFill>
                <a:schemeClr val="tx1">
                  <a:lumMod val="75000"/>
                  <a:lumOff val="25000"/>
                </a:schemeClr>
              </a:solidFill>
              <a:latin typeface="微软雅黑" pitchFamily="34" charset="-122"/>
              <a:ea typeface="微软雅黑" pitchFamily="34" charset="-122"/>
            </a:endParaRPr>
          </a:p>
          <a:p>
            <a:pPr marL="285750" indent="-285750">
              <a:lnSpc>
                <a:spcPct val="150000"/>
              </a:lnSpc>
              <a:buFont typeface="Arial" panose="020B0604020202020204" pitchFamily="34" charset="0"/>
              <a:buChar char="•"/>
            </a:pPr>
            <a:r>
              <a:rPr lang="zh-CN" altLang="en-US" sz="1600" dirty="0" smtClean="0">
                <a:solidFill>
                  <a:schemeClr val="tx1">
                    <a:lumMod val="75000"/>
                    <a:lumOff val="25000"/>
                  </a:schemeClr>
                </a:solidFill>
                <a:latin typeface="微软雅黑" pitchFamily="34" charset="-122"/>
                <a:ea typeface="微软雅黑" pitchFamily="34" charset="-122"/>
              </a:rPr>
              <a:t>多数据源比较难融合</a:t>
            </a:r>
            <a:endParaRPr lang="en-US" altLang="zh-CN" sz="1600" dirty="0" smtClean="0">
              <a:solidFill>
                <a:schemeClr val="tx1">
                  <a:lumMod val="75000"/>
                  <a:lumOff val="25000"/>
                </a:schemeClr>
              </a:solidFill>
              <a:latin typeface="微软雅黑" pitchFamily="34" charset="-122"/>
              <a:ea typeface="微软雅黑" pitchFamily="34" charset="-122"/>
            </a:endParaRPr>
          </a:p>
          <a:p>
            <a:endParaRPr lang="en-US" altLang="zh-CN" dirty="0">
              <a:solidFill>
                <a:schemeClr val="accent3">
                  <a:lumMod val="75000"/>
                </a:schemeClr>
              </a:solidFill>
              <a:latin typeface="微软雅黑" pitchFamily="34" charset="-122"/>
              <a:ea typeface="微软雅黑" pitchFamily="34" charset="-122"/>
            </a:endParaRPr>
          </a:p>
          <a:p>
            <a:endParaRPr lang="en-US" altLang="zh-CN" b="1" dirty="0" smtClean="0">
              <a:solidFill>
                <a:schemeClr val="bg2"/>
              </a:solidFill>
              <a:latin typeface="微软雅黑" pitchFamily="34" charset="-122"/>
              <a:ea typeface="微软雅黑" pitchFamily="34" charset="-122"/>
            </a:endParaRPr>
          </a:p>
          <a:p>
            <a:r>
              <a:rPr lang="zh-CN" altLang="en-US" b="1" dirty="0" smtClean="0">
                <a:solidFill>
                  <a:schemeClr val="bg2"/>
                </a:solidFill>
                <a:latin typeface="微软雅黑" pitchFamily="34" charset="-122"/>
                <a:ea typeface="微软雅黑" pitchFamily="34" charset="-122"/>
              </a:rPr>
              <a:t>基于应用特性相似的方法：</a:t>
            </a:r>
            <a:endParaRPr lang="en-US" altLang="zh-CN" b="1" dirty="0" smtClean="0">
              <a:solidFill>
                <a:schemeClr val="bg2"/>
              </a:solidFill>
              <a:latin typeface="微软雅黑" pitchFamily="34" charset="-122"/>
              <a:ea typeface="微软雅黑" pitchFamily="34" charset="-122"/>
            </a:endParaRPr>
          </a:p>
          <a:p>
            <a:endParaRPr lang="en-US" altLang="zh-CN" b="1" dirty="0" smtClean="0">
              <a:solidFill>
                <a:schemeClr val="accent3">
                  <a:lumMod val="50000"/>
                </a:schemeClr>
              </a:solidFill>
              <a:latin typeface="微软雅黑" pitchFamily="34" charset="-122"/>
              <a:ea typeface="微软雅黑" pitchFamily="34" charset="-122"/>
            </a:endParaRPr>
          </a:p>
          <a:p>
            <a:pPr marL="285750" indent="-285750">
              <a:lnSpc>
                <a:spcPct val="150000"/>
              </a:lnSpc>
              <a:buFont typeface="Arial" panose="020B0604020202020204" pitchFamily="34" charset="0"/>
              <a:buChar char="•"/>
            </a:pPr>
            <a:r>
              <a:rPr lang="zh-CN" altLang="en-US" sz="1600" dirty="0" smtClean="0">
                <a:solidFill>
                  <a:schemeClr val="tx1">
                    <a:lumMod val="75000"/>
                    <a:lumOff val="25000"/>
                  </a:schemeClr>
                </a:solidFill>
                <a:latin typeface="微软雅黑" pitchFamily="34" charset="-122"/>
                <a:ea typeface="微软雅黑" pitchFamily="34" charset="-122"/>
              </a:rPr>
              <a:t>稀疏性问题</a:t>
            </a:r>
            <a:endParaRPr lang="en-US" altLang="zh-CN" sz="1600" dirty="0" smtClean="0">
              <a:solidFill>
                <a:schemeClr val="tx1">
                  <a:lumMod val="75000"/>
                  <a:lumOff val="25000"/>
                </a:schemeClr>
              </a:solidFill>
              <a:latin typeface="微软雅黑" pitchFamily="34" charset="-122"/>
              <a:ea typeface="微软雅黑" pitchFamily="34" charset="-122"/>
            </a:endParaRPr>
          </a:p>
          <a:p>
            <a:pPr marL="285750" indent="-285750">
              <a:lnSpc>
                <a:spcPct val="150000"/>
              </a:lnSpc>
              <a:buFont typeface="Arial" panose="020B0604020202020204" pitchFamily="34" charset="0"/>
              <a:buChar char="•"/>
            </a:pPr>
            <a:r>
              <a:rPr lang="zh-CN" altLang="en-US" sz="1600" dirty="0" smtClean="0">
                <a:solidFill>
                  <a:schemeClr val="tx1">
                    <a:lumMod val="75000"/>
                    <a:lumOff val="25000"/>
                  </a:schemeClr>
                </a:solidFill>
                <a:latin typeface="微软雅黑" pitchFamily="34" charset="-122"/>
                <a:ea typeface="微软雅黑" pitchFamily="34" charset="-122"/>
              </a:rPr>
              <a:t>不利于时间效应的加入</a:t>
            </a:r>
            <a:endParaRPr lang="en-US" altLang="zh-CN" sz="1600" dirty="0" smtClean="0">
              <a:solidFill>
                <a:schemeClr val="tx1">
                  <a:lumMod val="75000"/>
                  <a:lumOff val="25000"/>
                </a:schemeClr>
              </a:solidFill>
              <a:latin typeface="微软雅黑" pitchFamily="34" charset="-122"/>
              <a:ea typeface="微软雅黑" pitchFamily="34" charset="-122"/>
            </a:endParaRPr>
          </a:p>
          <a:p>
            <a:pPr marL="285750" indent="-285750">
              <a:lnSpc>
                <a:spcPct val="150000"/>
              </a:lnSpc>
              <a:buFont typeface="Arial" panose="020B0604020202020204" pitchFamily="34" charset="0"/>
              <a:buChar char="•"/>
            </a:pPr>
            <a:r>
              <a:rPr lang="zh-CN" altLang="en-US" sz="1600" dirty="0" smtClean="0">
                <a:solidFill>
                  <a:schemeClr val="tx1">
                    <a:lumMod val="75000"/>
                    <a:lumOff val="25000"/>
                  </a:schemeClr>
                </a:solidFill>
                <a:latin typeface="微软雅黑" pitchFamily="34" charset="-122"/>
                <a:ea typeface="微软雅黑" pitchFamily="34" charset="-122"/>
              </a:rPr>
              <a:t>不利于用户属性差异性的识别</a:t>
            </a:r>
            <a:endParaRPr lang="zh-CN" altLang="en-US" sz="1600" dirty="0">
              <a:solidFill>
                <a:schemeClr val="tx1">
                  <a:lumMod val="75000"/>
                  <a:lumOff val="25000"/>
                </a:schemeClr>
              </a:solidFill>
              <a:latin typeface="微软雅黑" pitchFamily="34" charset="-122"/>
              <a:ea typeface="微软雅黑" pitchFamily="34" charset="-122"/>
            </a:endParaRPr>
          </a:p>
        </p:txBody>
      </p:sp>
      <p:sp>
        <p:nvSpPr>
          <p:cNvPr id="25" name="右箭头 24"/>
          <p:cNvSpPr/>
          <p:nvPr/>
        </p:nvSpPr>
        <p:spPr>
          <a:xfrm>
            <a:off x="4788024" y="3149565"/>
            <a:ext cx="714380" cy="1285884"/>
          </a:xfrm>
          <a:prstGeom prst="rightArrow">
            <a:avLst/>
          </a:prstGeom>
          <a:noFill/>
          <a:ln w="50800">
            <a:solidFill>
              <a:schemeClr val="accent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12"/>
          <p:cNvSpPr txBox="1"/>
          <p:nvPr/>
        </p:nvSpPr>
        <p:spPr>
          <a:xfrm>
            <a:off x="5835502" y="3501008"/>
            <a:ext cx="2401617" cy="707886"/>
          </a:xfrm>
          <a:prstGeom prst="rect">
            <a:avLst/>
          </a:prstGeom>
          <a:noFill/>
        </p:spPr>
        <p:txBody>
          <a:bodyPr wrap="square" rtlCol="0">
            <a:spAutoFit/>
          </a:bodyPr>
          <a:lstStyle/>
          <a:p>
            <a:pPr algn="ctr"/>
            <a:r>
              <a:rPr lang="zh-CN" altLang="en-US" sz="2000" b="1" dirty="0" smtClean="0">
                <a:solidFill>
                  <a:schemeClr val="accent1"/>
                </a:solidFill>
                <a:latin typeface="微软雅黑" pitchFamily="34" charset="-122"/>
                <a:ea typeface="微软雅黑" pitchFamily="34" charset="-122"/>
              </a:rPr>
              <a:t>基于</a:t>
            </a:r>
            <a:r>
              <a:rPr lang="en-US" altLang="zh-CN" sz="2000" b="1" dirty="0" smtClean="0">
                <a:solidFill>
                  <a:schemeClr val="accent1"/>
                </a:solidFill>
                <a:latin typeface="微软雅黑" pitchFamily="34" charset="-122"/>
                <a:ea typeface="微软雅黑" pitchFamily="34" charset="-122"/>
              </a:rPr>
              <a:t>App</a:t>
            </a:r>
            <a:r>
              <a:rPr lang="zh-CN" altLang="en-US" sz="2000" b="1" dirty="0" smtClean="0">
                <a:solidFill>
                  <a:schemeClr val="accent1"/>
                </a:solidFill>
                <a:latin typeface="微软雅黑" pitchFamily="34" charset="-122"/>
                <a:ea typeface="微软雅黑" pitchFamily="34" charset="-122"/>
              </a:rPr>
              <a:t>行为的</a:t>
            </a:r>
            <a:endParaRPr lang="en-US" altLang="zh-CN" sz="2000" b="1" dirty="0" smtClean="0">
              <a:solidFill>
                <a:schemeClr val="accent1"/>
              </a:solidFill>
              <a:latin typeface="微软雅黑" pitchFamily="34" charset="-122"/>
              <a:ea typeface="微软雅黑" pitchFamily="34" charset="-122"/>
            </a:endParaRPr>
          </a:p>
          <a:p>
            <a:pPr algn="ctr"/>
            <a:r>
              <a:rPr lang="en-US" altLang="zh-CN" sz="2000" b="1" dirty="0" smtClean="0">
                <a:solidFill>
                  <a:schemeClr val="accent1"/>
                </a:solidFill>
                <a:latin typeface="微软雅黑" pitchFamily="34" charset="-122"/>
                <a:ea typeface="微软雅黑" pitchFamily="34" charset="-122"/>
              </a:rPr>
              <a:t>LFM</a:t>
            </a:r>
            <a:r>
              <a:rPr lang="zh-CN" altLang="en-US" sz="2000" b="1" dirty="0" smtClean="0">
                <a:solidFill>
                  <a:schemeClr val="accent1"/>
                </a:solidFill>
                <a:latin typeface="微软雅黑" pitchFamily="34" charset="-122"/>
                <a:ea typeface="微软雅黑" pitchFamily="34" charset="-122"/>
              </a:rPr>
              <a:t>方法</a:t>
            </a:r>
            <a:endParaRPr lang="zh-CN" altLang="en-US" sz="2000" b="1" dirty="0">
              <a:solidFill>
                <a:schemeClr val="accent1"/>
              </a:solidFill>
              <a:latin typeface="微软雅黑" pitchFamily="34" charset="-122"/>
              <a:ea typeface="微软雅黑" pitchFamily="34" charset="-122"/>
            </a:endParaRPr>
          </a:p>
        </p:txBody>
      </p:sp>
      <p:grpSp>
        <p:nvGrpSpPr>
          <p:cNvPr id="10" name="组合 9"/>
          <p:cNvGrpSpPr/>
          <p:nvPr/>
        </p:nvGrpSpPr>
        <p:grpSpPr>
          <a:xfrm>
            <a:off x="387351" y="2614615"/>
            <a:ext cx="8367717" cy="1628776"/>
            <a:chOff x="387351" y="2614615"/>
            <a:chExt cx="8367717" cy="1628776"/>
          </a:xfrm>
          <a:solidFill>
            <a:srgbClr val="000000">
              <a:alpha val="5882"/>
            </a:srgbClr>
          </a:solidFill>
        </p:grpSpPr>
        <p:sp>
          <p:nvSpPr>
            <p:cNvPr id="11" name="Rectangle 5"/>
            <p:cNvSpPr>
              <a:spLocks noChangeArrowheads="1"/>
            </p:cNvSpPr>
            <p:nvPr/>
          </p:nvSpPr>
          <p:spPr bwMode="auto">
            <a:xfrm>
              <a:off x="7045330" y="3060703"/>
              <a:ext cx="33338" cy="7207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Freeform 6"/>
            <p:cNvSpPr>
              <a:spLocks/>
            </p:cNvSpPr>
            <p:nvPr/>
          </p:nvSpPr>
          <p:spPr bwMode="auto">
            <a:xfrm>
              <a:off x="8148643" y="3144840"/>
              <a:ext cx="198438" cy="179388"/>
            </a:xfrm>
            <a:custGeom>
              <a:avLst/>
              <a:gdLst>
                <a:gd name="T0" fmla="*/ 125 w 125"/>
                <a:gd name="T1" fmla="*/ 113 h 113"/>
                <a:gd name="T2" fmla="*/ 62 w 125"/>
                <a:gd name="T3" fmla="*/ 0 h 113"/>
                <a:gd name="T4" fmla="*/ 0 w 125"/>
                <a:gd name="T5" fmla="*/ 0 h 113"/>
                <a:gd name="T6" fmla="*/ 62 w 125"/>
                <a:gd name="T7" fmla="*/ 113 h 113"/>
                <a:gd name="T8" fmla="*/ 125 w 125"/>
                <a:gd name="T9" fmla="*/ 113 h 113"/>
              </a:gdLst>
              <a:ahLst/>
              <a:cxnLst>
                <a:cxn ang="0">
                  <a:pos x="T0" y="T1"/>
                </a:cxn>
                <a:cxn ang="0">
                  <a:pos x="T2" y="T3"/>
                </a:cxn>
                <a:cxn ang="0">
                  <a:pos x="T4" y="T5"/>
                </a:cxn>
                <a:cxn ang="0">
                  <a:pos x="T6" y="T7"/>
                </a:cxn>
                <a:cxn ang="0">
                  <a:pos x="T8" y="T9"/>
                </a:cxn>
              </a:cxnLst>
              <a:rect l="0" t="0" r="r" b="b"/>
              <a:pathLst>
                <a:path w="125" h="113">
                  <a:moveTo>
                    <a:pt x="125" y="113"/>
                  </a:moveTo>
                  <a:lnTo>
                    <a:pt x="62" y="0"/>
                  </a:lnTo>
                  <a:lnTo>
                    <a:pt x="0" y="0"/>
                  </a:lnTo>
                  <a:lnTo>
                    <a:pt x="62" y="113"/>
                  </a:lnTo>
                  <a:lnTo>
                    <a:pt x="125"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Freeform 7"/>
            <p:cNvSpPr>
              <a:spLocks/>
            </p:cNvSpPr>
            <p:nvPr/>
          </p:nvSpPr>
          <p:spPr bwMode="auto">
            <a:xfrm>
              <a:off x="8515355" y="3144840"/>
              <a:ext cx="195263" cy="179388"/>
            </a:xfrm>
            <a:custGeom>
              <a:avLst/>
              <a:gdLst>
                <a:gd name="T0" fmla="*/ 123 w 123"/>
                <a:gd name="T1" fmla="*/ 0 h 113"/>
                <a:gd name="T2" fmla="*/ 61 w 123"/>
                <a:gd name="T3" fmla="*/ 0 h 113"/>
                <a:gd name="T4" fmla="*/ 0 w 123"/>
                <a:gd name="T5" fmla="*/ 113 h 113"/>
                <a:gd name="T6" fmla="*/ 62 w 123"/>
                <a:gd name="T7" fmla="*/ 113 h 113"/>
                <a:gd name="T8" fmla="*/ 123 w 123"/>
                <a:gd name="T9" fmla="*/ 0 h 113"/>
              </a:gdLst>
              <a:ahLst/>
              <a:cxnLst>
                <a:cxn ang="0">
                  <a:pos x="T0" y="T1"/>
                </a:cxn>
                <a:cxn ang="0">
                  <a:pos x="T2" y="T3"/>
                </a:cxn>
                <a:cxn ang="0">
                  <a:pos x="T4" y="T5"/>
                </a:cxn>
                <a:cxn ang="0">
                  <a:pos x="T6" y="T7"/>
                </a:cxn>
                <a:cxn ang="0">
                  <a:pos x="T8" y="T9"/>
                </a:cxn>
              </a:cxnLst>
              <a:rect l="0" t="0" r="r" b="b"/>
              <a:pathLst>
                <a:path w="123" h="113">
                  <a:moveTo>
                    <a:pt x="123" y="0"/>
                  </a:moveTo>
                  <a:lnTo>
                    <a:pt x="61" y="0"/>
                  </a:lnTo>
                  <a:lnTo>
                    <a:pt x="0" y="113"/>
                  </a:lnTo>
                  <a:lnTo>
                    <a:pt x="62" y="113"/>
                  </a:lnTo>
                  <a:lnTo>
                    <a:pt x="1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8"/>
            <p:cNvSpPr>
              <a:spLocks/>
            </p:cNvSpPr>
            <p:nvPr/>
          </p:nvSpPr>
          <p:spPr bwMode="auto">
            <a:xfrm>
              <a:off x="8107368" y="3103565"/>
              <a:ext cx="647700" cy="647700"/>
            </a:xfrm>
            <a:custGeom>
              <a:avLst/>
              <a:gdLst>
                <a:gd name="T0" fmla="*/ 298 w 408"/>
                <a:gd name="T1" fmla="*/ 365 h 408"/>
                <a:gd name="T2" fmla="*/ 298 w 408"/>
                <a:gd name="T3" fmla="*/ 204 h 408"/>
                <a:gd name="T4" fmla="*/ 391 w 408"/>
                <a:gd name="T5" fmla="*/ 204 h 408"/>
                <a:gd name="T6" fmla="*/ 398 w 408"/>
                <a:gd name="T7" fmla="*/ 160 h 408"/>
                <a:gd name="T8" fmla="*/ 234 w 408"/>
                <a:gd name="T9" fmla="*/ 160 h 408"/>
                <a:gd name="T10" fmla="*/ 234 w 408"/>
                <a:gd name="T11" fmla="*/ 0 h 408"/>
                <a:gd name="T12" fmla="*/ 172 w 408"/>
                <a:gd name="T13" fmla="*/ 0 h 408"/>
                <a:gd name="T14" fmla="*/ 172 w 408"/>
                <a:gd name="T15" fmla="*/ 160 h 408"/>
                <a:gd name="T16" fmla="*/ 18 w 408"/>
                <a:gd name="T17" fmla="*/ 160 h 408"/>
                <a:gd name="T18" fmla="*/ 9 w 408"/>
                <a:gd name="T19" fmla="*/ 204 h 408"/>
                <a:gd name="T20" fmla="*/ 111 w 408"/>
                <a:gd name="T21" fmla="*/ 204 h 408"/>
                <a:gd name="T22" fmla="*/ 0 w 408"/>
                <a:gd name="T23" fmla="*/ 408 h 408"/>
                <a:gd name="T24" fmla="*/ 62 w 408"/>
                <a:gd name="T25" fmla="*/ 408 h 408"/>
                <a:gd name="T26" fmla="*/ 173 w 408"/>
                <a:gd name="T27" fmla="*/ 204 h 408"/>
                <a:gd name="T28" fmla="*/ 234 w 408"/>
                <a:gd name="T29" fmla="*/ 204 h 408"/>
                <a:gd name="T30" fmla="*/ 234 w 408"/>
                <a:gd name="T31" fmla="*/ 365 h 408"/>
                <a:gd name="T32" fmla="*/ 234 w 408"/>
                <a:gd name="T33" fmla="*/ 408 h 408"/>
                <a:gd name="T34" fmla="*/ 298 w 408"/>
                <a:gd name="T35" fmla="*/ 408 h 408"/>
                <a:gd name="T36" fmla="*/ 397 w 408"/>
                <a:gd name="T37" fmla="*/ 408 h 408"/>
                <a:gd name="T38" fmla="*/ 408 w 408"/>
                <a:gd name="T39" fmla="*/ 365 h 408"/>
                <a:gd name="T40" fmla="*/ 298 w 408"/>
                <a:gd name="T41" fmla="*/ 365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8" h="408">
                  <a:moveTo>
                    <a:pt x="298" y="365"/>
                  </a:moveTo>
                  <a:lnTo>
                    <a:pt x="298" y="204"/>
                  </a:lnTo>
                  <a:lnTo>
                    <a:pt x="391" y="204"/>
                  </a:lnTo>
                  <a:lnTo>
                    <a:pt x="398" y="160"/>
                  </a:lnTo>
                  <a:lnTo>
                    <a:pt x="234" y="160"/>
                  </a:lnTo>
                  <a:lnTo>
                    <a:pt x="234" y="0"/>
                  </a:lnTo>
                  <a:lnTo>
                    <a:pt x="172" y="0"/>
                  </a:lnTo>
                  <a:lnTo>
                    <a:pt x="172" y="160"/>
                  </a:lnTo>
                  <a:lnTo>
                    <a:pt x="18" y="160"/>
                  </a:lnTo>
                  <a:lnTo>
                    <a:pt x="9" y="204"/>
                  </a:lnTo>
                  <a:lnTo>
                    <a:pt x="111" y="204"/>
                  </a:lnTo>
                  <a:lnTo>
                    <a:pt x="0" y="408"/>
                  </a:lnTo>
                  <a:lnTo>
                    <a:pt x="62" y="408"/>
                  </a:lnTo>
                  <a:lnTo>
                    <a:pt x="173" y="204"/>
                  </a:lnTo>
                  <a:lnTo>
                    <a:pt x="234" y="204"/>
                  </a:lnTo>
                  <a:lnTo>
                    <a:pt x="234" y="365"/>
                  </a:lnTo>
                  <a:lnTo>
                    <a:pt x="234" y="408"/>
                  </a:lnTo>
                  <a:lnTo>
                    <a:pt x="298" y="408"/>
                  </a:lnTo>
                  <a:lnTo>
                    <a:pt x="397" y="408"/>
                  </a:lnTo>
                  <a:lnTo>
                    <a:pt x="408" y="365"/>
                  </a:lnTo>
                  <a:lnTo>
                    <a:pt x="298" y="36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9"/>
            <p:cNvSpPr>
              <a:spLocks noEditPoints="1"/>
            </p:cNvSpPr>
            <p:nvPr/>
          </p:nvSpPr>
          <p:spPr bwMode="auto">
            <a:xfrm>
              <a:off x="7578730" y="3103565"/>
              <a:ext cx="461963" cy="647700"/>
            </a:xfrm>
            <a:custGeom>
              <a:avLst/>
              <a:gdLst>
                <a:gd name="T0" fmla="*/ 25 w 291"/>
                <a:gd name="T1" fmla="*/ 0 h 408"/>
                <a:gd name="T2" fmla="*/ 25 w 291"/>
                <a:gd name="T3" fmla="*/ 43 h 408"/>
                <a:gd name="T4" fmla="*/ 81 w 291"/>
                <a:gd name="T5" fmla="*/ 43 h 408"/>
                <a:gd name="T6" fmla="*/ 0 w 291"/>
                <a:gd name="T7" fmla="*/ 408 h 408"/>
                <a:gd name="T8" fmla="*/ 55 w 291"/>
                <a:gd name="T9" fmla="*/ 408 h 408"/>
                <a:gd name="T10" fmla="*/ 88 w 291"/>
                <a:gd name="T11" fmla="*/ 252 h 408"/>
                <a:gd name="T12" fmla="*/ 130 w 291"/>
                <a:gd name="T13" fmla="*/ 298 h 408"/>
                <a:gd name="T14" fmla="*/ 106 w 291"/>
                <a:gd name="T15" fmla="*/ 408 h 408"/>
                <a:gd name="T16" fmla="*/ 160 w 291"/>
                <a:gd name="T17" fmla="*/ 408 h 408"/>
                <a:gd name="T18" fmla="*/ 173 w 291"/>
                <a:gd name="T19" fmla="*/ 346 h 408"/>
                <a:gd name="T20" fmla="*/ 230 w 291"/>
                <a:gd name="T21" fmla="*/ 408 h 408"/>
                <a:gd name="T22" fmla="*/ 291 w 291"/>
                <a:gd name="T23" fmla="*/ 408 h 408"/>
                <a:gd name="T24" fmla="*/ 220 w 291"/>
                <a:gd name="T25" fmla="*/ 328 h 408"/>
                <a:gd name="T26" fmla="*/ 256 w 291"/>
                <a:gd name="T27" fmla="*/ 167 h 408"/>
                <a:gd name="T28" fmla="*/ 256 w 291"/>
                <a:gd name="T29" fmla="*/ 167 h 408"/>
                <a:gd name="T30" fmla="*/ 264 w 291"/>
                <a:gd name="T31" fmla="*/ 130 h 408"/>
                <a:gd name="T32" fmla="*/ 209 w 291"/>
                <a:gd name="T33" fmla="*/ 130 h 408"/>
                <a:gd name="T34" fmla="*/ 238 w 291"/>
                <a:gd name="T35" fmla="*/ 0 h 408"/>
                <a:gd name="T36" fmla="*/ 25 w 291"/>
                <a:gd name="T37" fmla="*/ 0 h 408"/>
                <a:gd name="T38" fmla="*/ 202 w 291"/>
                <a:gd name="T39" fmla="*/ 167 h 408"/>
                <a:gd name="T40" fmla="*/ 177 w 291"/>
                <a:gd name="T41" fmla="*/ 281 h 408"/>
                <a:gd name="T42" fmla="*/ 150 w 291"/>
                <a:gd name="T43" fmla="*/ 252 h 408"/>
                <a:gd name="T44" fmla="*/ 88 w 291"/>
                <a:gd name="T45" fmla="*/ 252 h 408"/>
                <a:gd name="T46" fmla="*/ 135 w 291"/>
                <a:gd name="T47" fmla="*/ 43 h 408"/>
                <a:gd name="T48" fmla="*/ 174 w 291"/>
                <a:gd name="T49" fmla="*/ 43 h 408"/>
                <a:gd name="T50" fmla="*/ 146 w 291"/>
                <a:gd name="T51" fmla="*/ 167 h 408"/>
                <a:gd name="T52" fmla="*/ 202 w 291"/>
                <a:gd name="T53" fmla="*/ 167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1" h="408">
                  <a:moveTo>
                    <a:pt x="25" y="0"/>
                  </a:moveTo>
                  <a:lnTo>
                    <a:pt x="25" y="43"/>
                  </a:lnTo>
                  <a:lnTo>
                    <a:pt x="81" y="43"/>
                  </a:lnTo>
                  <a:lnTo>
                    <a:pt x="0" y="408"/>
                  </a:lnTo>
                  <a:lnTo>
                    <a:pt x="55" y="408"/>
                  </a:lnTo>
                  <a:lnTo>
                    <a:pt x="88" y="252"/>
                  </a:lnTo>
                  <a:lnTo>
                    <a:pt x="130" y="298"/>
                  </a:lnTo>
                  <a:lnTo>
                    <a:pt x="106" y="408"/>
                  </a:lnTo>
                  <a:lnTo>
                    <a:pt x="160" y="408"/>
                  </a:lnTo>
                  <a:lnTo>
                    <a:pt x="173" y="346"/>
                  </a:lnTo>
                  <a:lnTo>
                    <a:pt x="230" y="408"/>
                  </a:lnTo>
                  <a:lnTo>
                    <a:pt x="291" y="408"/>
                  </a:lnTo>
                  <a:lnTo>
                    <a:pt x="220" y="328"/>
                  </a:lnTo>
                  <a:lnTo>
                    <a:pt x="256" y="167"/>
                  </a:lnTo>
                  <a:lnTo>
                    <a:pt x="256" y="167"/>
                  </a:lnTo>
                  <a:lnTo>
                    <a:pt x="264" y="130"/>
                  </a:lnTo>
                  <a:lnTo>
                    <a:pt x="209" y="130"/>
                  </a:lnTo>
                  <a:lnTo>
                    <a:pt x="238" y="0"/>
                  </a:lnTo>
                  <a:lnTo>
                    <a:pt x="25" y="0"/>
                  </a:lnTo>
                  <a:close/>
                  <a:moveTo>
                    <a:pt x="202" y="167"/>
                  </a:moveTo>
                  <a:lnTo>
                    <a:pt x="177" y="281"/>
                  </a:lnTo>
                  <a:lnTo>
                    <a:pt x="150" y="252"/>
                  </a:lnTo>
                  <a:lnTo>
                    <a:pt x="88" y="252"/>
                  </a:lnTo>
                  <a:lnTo>
                    <a:pt x="135" y="43"/>
                  </a:lnTo>
                  <a:lnTo>
                    <a:pt x="174" y="43"/>
                  </a:lnTo>
                  <a:lnTo>
                    <a:pt x="146" y="167"/>
                  </a:lnTo>
                  <a:lnTo>
                    <a:pt x="202" y="16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10"/>
            <p:cNvSpPr>
              <a:spLocks/>
            </p:cNvSpPr>
            <p:nvPr/>
          </p:nvSpPr>
          <p:spPr bwMode="auto">
            <a:xfrm>
              <a:off x="7343780" y="3103565"/>
              <a:ext cx="277813" cy="647700"/>
            </a:xfrm>
            <a:custGeom>
              <a:avLst/>
              <a:gdLst>
                <a:gd name="T0" fmla="*/ 175 w 175"/>
                <a:gd name="T1" fmla="*/ 76 h 408"/>
                <a:gd name="T2" fmla="*/ 118 w 175"/>
                <a:gd name="T3" fmla="*/ 76 h 408"/>
                <a:gd name="T4" fmla="*/ 118 w 175"/>
                <a:gd name="T5" fmla="*/ 0 h 408"/>
                <a:gd name="T6" fmla="*/ 68 w 175"/>
                <a:gd name="T7" fmla="*/ 0 h 408"/>
                <a:gd name="T8" fmla="*/ 68 w 175"/>
                <a:gd name="T9" fmla="*/ 76 h 408"/>
                <a:gd name="T10" fmla="*/ 15 w 175"/>
                <a:gd name="T11" fmla="*/ 76 h 408"/>
                <a:gd name="T12" fmla="*/ 8 w 175"/>
                <a:gd name="T13" fmla="*/ 121 h 408"/>
                <a:gd name="T14" fmla="*/ 44 w 175"/>
                <a:gd name="T15" fmla="*/ 121 h 408"/>
                <a:gd name="T16" fmla="*/ 0 w 175"/>
                <a:gd name="T17" fmla="*/ 303 h 408"/>
                <a:gd name="T18" fmla="*/ 43 w 175"/>
                <a:gd name="T19" fmla="*/ 303 h 408"/>
                <a:gd name="T20" fmla="*/ 68 w 175"/>
                <a:gd name="T21" fmla="*/ 197 h 408"/>
                <a:gd name="T22" fmla="*/ 68 w 175"/>
                <a:gd name="T23" fmla="*/ 408 h 408"/>
                <a:gd name="T24" fmla="*/ 118 w 175"/>
                <a:gd name="T25" fmla="*/ 408 h 408"/>
                <a:gd name="T26" fmla="*/ 118 w 175"/>
                <a:gd name="T27" fmla="*/ 192 h 408"/>
                <a:gd name="T28" fmla="*/ 129 w 175"/>
                <a:gd name="T29" fmla="*/ 227 h 408"/>
                <a:gd name="T30" fmla="*/ 165 w 175"/>
                <a:gd name="T31" fmla="*/ 227 h 408"/>
                <a:gd name="T32" fmla="*/ 128 w 175"/>
                <a:gd name="T33" fmla="*/ 121 h 408"/>
                <a:gd name="T34" fmla="*/ 166 w 175"/>
                <a:gd name="T35" fmla="*/ 121 h 408"/>
                <a:gd name="T36" fmla="*/ 175 w 175"/>
                <a:gd name="T37" fmla="*/ 76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408">
                  <a:moveTo>
                    <a:pt x="175" y="76"/>
                  </a:moveTo>
                  <a:lnTo>
                    <a:pt x="118" y="76"/>
                  </a:lnTo>
                  <a:lnTo>
                    <a:pt x="118" y="0"/>
                  </a:lnTo>
                  <a:lnTo>
                    <a:pt x="68" y="0"/>
                  </a:lnTo>
                  <a:lnTo>
                    <a:pt x="68" y="76"/>
                  </a:lnTo>
                  <a:lnTo>
                    <a:pt x="15" y="76"/>
                  </a:lnTo>
                  <a:lnTo>
                    <a:pt x="8" y="121"/>
                  </a:lnTo>
                  <a:lnTo>
                    <a:pt x="44" y="121"/>
                  </a:lnTo>
                  <a:lnTo>
                    <a:pt x="0" y="303"/>
                  </a:lnTo>
                  <a:lnTo>
                    <a:pt x="43" y="303"/>
                  </a:lnTo>
                  <a:lnTo>
                    <a:pt x="68" y="197"/>
                  </a:lnTo>
                  <a:lnTo>
                    <a:pt x="68" y="408"/>
                  </a:lnTo>
                  <a:lnTo>
                    <a:pt x="118" y="408"/>
                  </a:lnTo>
                  <a:lnTo>
                    <a:pt x="118" y="192"/>
                  </a:lnTo>
                  <a:lnTo>
                    <a:pt x="129" y="227"/>
                  </a:lnTo>
                  <a:lnTo>
                    <a:pt x="165" y="227"/>
                  </a:lnTo>
                  <a:lnTo>
                    <a:pt x="128" y="121"/>
                  </a:lnTo>
                  <a:lnTo>
                    <a:pt x="166" y="121"/>
                  </a:lnTo>
                  <a:lnTo>
                    <a:pt x="175"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11"/>
            <p:cNvSpPr>
              <a:spLocks/>
            </p:cNvSpPr>
            <p:nvPr/>
          </p:nvSpPr>
          <p:spPr bwMode="auto">
            <a:xfrm>
              <a:off x="788989" y="3321053"/>
              <a:ext cx="1338263" cy="919163"/>
            </a:xfrm>
            <a:custGeom>
              <a:avLst/>
              <a:gdLst>
                <a:gd name="T0" fmla="*/ 483 w 607"/>
                <a:gd name="T1" fmla="*/ 113 h 415"/>
                <a:gd name="T2" fmla="*/ 482 w 607"/>
                <a:gd name="T3" fmla="*/ 116 h 415"/>
                <a:gd name="T4" fmla="*/ 240 w 607"/>
                <a:gd name="T5" fmla="*/ 300 h 415"/>
                <a:gd name="T6" fmla="*/ 85 w 607"/>
                <a:gd name="T7" fmla="*/ 246 h 415"/>
                <a:gd name="T8" fmla="*/ 75 w 607"/>
                <a:gd name="T9" fmla="*/ 246 h 415"/>
                <a:gd name="T10" fmla="*/ 3 w 607"/>
                <a:gd name="T11" fmla="*/ 318 h 415"/>
                <a:gd name="T12" fmla="*/ 3 w 607"/>
                <a:gd name="T13" fmla="*/ 329 h 415"/>
                <a:gd name="T14" fmla="*/ 240 w 607"/>
                <a:gd name="T15" fmla="*/ 415 h 415"/>
                <a:gd name="T16" fmla="*/ 607 w 607"/>
                <a:gd name="T17" fmla="*/ 48 h 415"/>
                <a:gd name="T18" fmla="*/ 605 w 607"/>
                <a:gd name="T19" fmla="*/ 8 h 415"/>
                <a:gd name="T20" fmla="*/ 593 w 607"/>
                <a:gd name="T21" fmla="*/ 4 h 415"/>
                <a:gd name="T22" fmla="*/ 483 w 607"/>
                <a:gd name="T23" fmla="*/ 113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5">
                  <a:moveTo>
                    <a:pt x="483" y="113"/>
                  </a:moveTo>
                  <a:cubicBezTo>
                    <a:pt x="483" y="114"/>
                    <a:pt x="482" y="115"/>
                    <a:pt x="482" y="116"/>
                  </a:cubicBezTo>
                  <a:cubicBezTo>
                    <a:pt x="452" y="222"/>
                    <a:pt x="355" y="300"/>
                    <a:pt x="240" y="300"/>
                  </a:cubicBezTo>
                  <a:cubicBezTo>
                    <a:pt x="181" y="300"/>
                    <a:pt x="127" y="279"/>
                    <a:pt x="85" y="246"/>
                  </a:cubicBezTo>
                  <a:cubicBezTo>
                    <a:pt x="82" y="243"/>
                    <a:pt x="78" y="244"/>
                    <a:pt x="75" y="246"/>
                  </a:cubicBezTo>
                  <a:cubicBezTo>
                    <a:pt x="3" y="318"/>
                    <a:pt x="3" y="318"/>
                    <a:pt x="3" y="318"/>
                  </a:cubicBezTo>
                  <a:cubicBezTo>
                    <a:pt x="0" y="321"/>
                    <a:pt x="0" y="326"/>
                    <a:pt x="3" y="329"/>
                  </a:cubicBezTo>
                  <a:cubicBezTo>
                    <a:pt x="67" y="383"/>
                    <a:pt x="150" y="415"/>
                    <a:pt x="240" y="415"/>
                  </a:cubicBezTo>
                  <a:cubicBezTo>
                    <a:pt x="443" y="415"/>
                    <a:pt x="607" y="251"/>
                    <a:pt x="607" y="48"/>
                  </a:cubicBezTo>
                  <a:cubicBezTo>
                    <a:pt x="607" y="35"/>
                    <a:pt x="606" y="21"/>
                    <a:pt x="605" y="8"/>
                  </a:cubicBezTo>
                  <a:cubicBezTo>
                    <a:pt x="604" y="2"/>
                    <a:pt x="597" y="0"/>
                    <a:pt x="593" y="4"/>
                  </a:cubicBezTo>
                  <a:lnTo>
                    <a:pt x="483"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12"/>
            <p:cNvSpPr>
              <a:spLocks/>
            </p:cNvSpPr>
            <p:nvPr/>
          </p:nvSpPr>
          <p:spPr bwMode="auto">
            <a:xfrm>
              <a:off x="508001" y="2616203"/>
              <a:ext cx="1339851" cy="920751"/>
            </a:xfrm>
            <a:custGeom>
              <a:avLst/>
              <a:gdLst>
                <a:gd name="T0" fmla="*/ 123 w 607"/>
                <a:gd name="T1" fmla="*/ 303 h 416"/>
                <a:gd name="T2" fmla="*/ 125 w 607"/>
                <a:gd name="T3" fmla="*/ 300 h 416"/>
                <a:gd name="T4" fmla="*/ 367 w 607"/>
                <a:gd name="T5" fmla="*/ 116 h 416"/>
                <a:gd name="T6" fmla="*/ 522 w 607"/>
                <a:gd name="T7" fmla="*/ 170 h 416"/>
                <a:gd name="T8" fmla="*/ 532 w 607"/>
                <a:gd name="T9" fmla="*/ 169 h 416"/>
                <a:gd name="T10" fmla="*/ 604 w 607"/>
                <a:gd name="T11" fmla="*/ 97 h 416"/>
                <a:gd name="T12" fmla="*/ 603 w 607"/>
                <a:gd name="T13" fmla="*/ 87 h 416"/>
                <a:gd name="T14" fmla="*/ 367 w 607"/>
                <a:gd name="T15" fmla="*/ 0 h 416"/>
                <a:gd name="T16" fmla="*/ 0 w 607"/>
                <a:gd name="T17" fmla="*/ 367 h 416"/>
                <a:gd name="T18" fmla="*/ 2 w 607"/>
                <a:gd name="T19" fmla="*/ 407 h 416"/>
                <a:gd name="T20" fmla="*/ 14 w 607"/>
                <a:gd name="T21" fmla="*/ 412 h 416"/>
                <a:gd name="T22" fmla="*/ 123 w 607"/>
                <a:gd name="T23" fmla="*/ 303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6">
                  <a:moveTo>
                    <a:pt x="123" y="303"/>
                  </a:moveTo>
                  <a:cubicBezTo>
                    <a:pt x="124" y="302"/>
                    <a:pt x="125" y="301"/>
                    <a:pt x="125" y="300"/>
                  </a:cubicBezTo>
                  <a:cubicBezTo>
                    <a:pt x="155" y="194"/>
                    <a:pt x="252" y="116"/>
                    <a:pt x="367" y="116"/>
                  </a:cubicBezTo>
                  <a:cubicBezTo>
                    <a:pt x="425" y="116"/>
                    <a:pt x="479" y="136"/>
                    <a:pt x="522" y="170"/>
                  </a:cubicBezTo>
                  <a:cubicBezTo>
                    <a:pt x="525" y="172"/>
                    <a:pt x="529" y="172"/>
                    <a:pt x="532" y="169"/>
                  </a:cubicBezTo>
                  <a:cubicBezTo>
                    <a:pt x="604" y="97"/>
                    <a:pt x="604" y="97"/>
                    <a:pt x="604" y="97"/>
                  </a:cubicBezTo>
                  <a:cubicBezTo>
                    <a:pt x="607" y="94"/>
                    <a:pt x="607" y="89"/>
                    <a:pt x="603" y="87"/>
                  </a:cubicBezTo>
                  <a:cubicBezTo>
                    <a:pt x="540" y="33"/>
                    <a:pt x="457" y="0"/>
                    <a:pt x="367" y="0"/>
                  </a:cubicBezTo>
                  <a:cubicBezTo>
                    <a:pt x="164" y="0"/>
                    <a:pt x="0" y="165"/>
                    <a:pt x="0" y="367"/>
                  </a:cubicBezTo>
                  <a:cubicBezTo>
                    <a:pt x="0" y="381"/>
                    <a:pt x="1" y="394"/>
                    <a:pt x="2" y="407"/>
                  </a:cubicBezTo>
                  <a:cubicBezTo>
                    <a:pt x="3" y="413"/>
                    <a:pt x="10" y="416"/>
                    <a:pt x="14" y="412"/>
                  </a:cubicBezTo>
                  <a:lnTo>
                    <a:pt x="123" y="30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3"/>
            <p:cNvSpPr>
              <a:spLocks/>
            </p:cNvSpPr>
            <p:nvPr/>
          </p:nvSpPr>
          <p:spPr bwMode="auto">
            <a:xfrm>
              <a:off x="1174751" y="2614615"/>
              <a:ext cx="1071563" cy="1130301"/>
            </a:xfrm>
            <a:custGeom>
              <a:avLst/>
              <a:gdLst>
                <a:gd name="T0" fmla="*/ 8 w 486"/>
                <a:gd name="T1" fmla="*/ 486 h 511"/>
                <a:gd name="T2" fmla="*/ 149 w 486"/>
                <a:gd name="T3" fmla="*/ 511 h 511"/>
                <a:gd name="T4" fmla="*/ 156 w 486"/>
                <a:gd name="T5" fmla="*/ 509 h 511"/>
                <a:gd name="T6" fmla="*/ 484 w 486"/>
                <a:gd name="T7" fmla="*/ 180 h 511"/>
                <a:gd name="T8" fmla="*/ 486 w 486"/>
                <a:gd name="T9" fmla="*/ 175 h 511"/>
                <a:gd name="T10" fmla="*/ 486 w 486"/>
                <a:gd name="T11" fmla="*/ 9 h 511"/>
                <a:gd name="T12" fmla="*/ 474 w 486"/>
                <a:gd name="T13" fmla="*/ 4 h 511"/>
                <a:gd name="T14" fmla="*/ 4 w 486"/>
                <a:gd name="T15" fmla="*/ 474 h 511"/>
                <a:gd name="T16" fmla="*/ 8 w 486"/>
                <a:gd name="T17" fmla="*/ 486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8" y="486"/>
                  </a:moveTo>
                  <a:cubicBezTo>
                    <a:pt x="149" y="511"/>
                    <a:pt x="149" y="511"/>
                    <a:pt x="149" y="511"/>
                  </a:cubicBezTo>
                  <a:cubicBezTo>
                    <a:pt x="152" y="511"/>
                    <a:pt x="154" y="510"/>
                    <a:pt x="156" y="509"/>
                  </a:cubicBezTo>
                  <a:cubicBezTo>
                    <a:pt x="484" y="180"/>
                    <a:pt x="484" y="180"/>
                    <a:pt x="484" y="180"/>
                  </a:cubicBezTo>
                  <a:cubicBezTo>
                    <a:pt x="486" y="179"/>
                    <a:pt x="486" y="177"/>
                    <a:pt x="486" y="175"/>
                  </a:cubicBezTo>
                  <a:cubicBezTo>
                    <a:pt x="486" y="9"/>
                    <a:pt x="486" y="9"/>
                    <a:pt x="486" y="9"/>
                  </a:cubicBezTo>
                  <a:cubicBezTo>
                    <a:pt x="486" y="3"/>
                    <a:pt x="479" y="0"/>
                    <a:pt x="474" y="4"/>
                  </a:cubicBezTo>
                  <a:cubicBezTo>
                    <a:pt x="4" y="474"/>
                    <a:pt x="4" y="474"/>
                    <a:pt x="4" y="474"/>
                  </a:cubicBezTo>
                  <a:cubicBezTo>
                    <a:pt x="0" y="478"/>
                    <a:pt x="3" y="485"/>
                    <a:pt x="8" y="48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4"/>
            <p:cNvSpPr>
              <a:spLocks/>
            </p:cNvSpPr>
            <p:nvPr/>
          </p:nvSpPr>
          <p:spPr bwMode="auto">
            <a:xfrm>
              <a:off x="387351" y="3114678"/>
              <a:ext cx="1071563" cy="1128713"/>
            </a:xfrm>
            <a:custGeom>
              <a:avLst/>
              <a:gdLst>
                <a:gd name="T0" fmla="*/ 479 w 486"/>
                <a:gd name="T1" fmla="*/ 24 h 511"/>
                <a:gd name="T2" fmla="*/ 337 w 486"/>
                <a:gd name="T3" fmla="*/ 0 h 511"/>
                <a:gd name="T4" fmla="*/ 331 w 486"/>
                <a:gd name="T5" fmla="*/ 2 h 511"/>
                <a:gd name="T6" fmla="*/ 2 w 486"/>
                <a:gd name="T7" fmla="*/ 331 h 511"/>
                <a:gd name="T8" fmla="*/ 0 w 486"/>
                <a:gd name="T9" fmla="*/ 336 h 511"/>
                <a:gd name="T10" fmla="*/ 0 w 486"/>
                <a:gd name="T11" fmla="*/ 501 h 511"/>
                <a:gd name="T12" fmla="*/ 13 w 486"/>
                <a:gd name="T13" fmla="*/ 506 h 511"/>
                <a:gd name="T14" fmla="*/ 482 w 486"/>
                <a:gd name="T15" fmla="*/ 36 h 511"/>
                <a:gd name="T16" fmla="*/ 479 w 486"/>
                <a:gd name="T17" fmla="*/ 24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479" y="24"/>
                  </a:moveTo>
                  <a:cubicBezTo>
                    <a:pt x="337" y="0"/>
                    <a:pt x="337" y="0"/>
                    <a:pt x="337" y="0"/>
                  </a:cubicBezTo>
                  <a:cubicBezTo>
                    <a:pt x="335" y="0"/>
                    <a:pt x="333" y="0"/>
                    <a:pt x="331" y="2"/>
                  </a:cubicBezTo>
                  <a:cubicBezTo>
                    <a:pt x="2" y="331"/>
                    <a:pt x="2" y="331"/>
                    <a:pt x="2" y="331"/>
                  </a:cubicBezTo>
                  <a:cubicBezTo>
                    <a:pt x="1" y="332"/>
                    <a:pt x="0" y="334"/>
                    <a:pt x="0" y="336"/>
                  </a:cubicBezTo>
                  <a:cubicBezTo>
                    <a:pt x="0" y="501"/>
                    <a:pt x="0" y="501"/>
                    <a:pt x="0" y="501"/>
                  </a:cubicBezTo>
                  <a:cubicBezTo>
                    <a:pt x="0" y="508"/>
                    <a:pt x="8" y="511"/>
                    <a:pt x="13" y="506"/>
                  </a:cubicBezTo>
                  <a:cubicBezTo>
                    <a:pt x="482" y="36"/>
                    <a:pt x="482" y="36"/>
                    <a:pt x="482" y="36"/>
                  </a:cubicBezTo>
                  <a:cubicBezTo>
                    <a:pt x="486" y="32"/>
                    <a:pt x="484" y="25"/>
                    <a:pt x="47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5"/>
            <p:cNvSpPr>
              <a:spLocks/>
            </p:cNvSpPr>
            <p:nvPr/>
          </p:nvSpPr>
          <p:spPr bwMode="auto">
            <a:xfrm>
              <a:off x="2713040" y="3103565"/>
              <a:ext cx="234950" cy="827088"/>
            </a:xfrm>
            <a:custGeom>
              <a:avLst/>
              <a:gdLst>
                <a:gd name="T0" fmla="*/ 37 w 107"/>
                <a:gd name="T1" fmla="*/ 0 h 374"/>
                <a:gd name="T2" fmla="*/ 107 w 107"/>
                <a:gd name="T3" fmla="*/ 0 h 374"/>
                <a:gd name="T4" fmla="*/ 107 w 107"/>
                <a:gd name="T5" fmla="*/ 267 h 374"/>
                <a:gd name="T6" fmla="*/ 0 w 107"/>
                <a:gd name="T7" fmla="*/ 374 h 374"/>
                <a:gd name="T8" fmla="*/ 0 w 107"/>
                <a:gd name="T9" fmla="*/ 304 h 374"/>
                <a:gd name="T10" fmla="*/ 37 w 107"/>
                <a:gd name="T11" fmla="*/ 267 h 374"/>
                <a:gd name="T12" fmla="*/ 37 w 107"/>
                <a:gd name="T13" fmla="*/ 0 h 374"/>
              </a:gdLst>
              <a:ahLst/>
              <a:cxnLst>
                <a:cxn ang="0">
                  <a:pos x="T0" y="T1"/>
                </a:cxn>
                <a:cxn ang="0">
                  <a:pos x="T2" y="T3"/>
                </a:cxn>
                <a:cxn ang="0">
                  <a:pos x="T4" y="T5"/>
                </a:cxn>
                <a:cxn ang="0">
                  <a:pos x="T6" y="T7"/>
                </a:cxn>
                <a:cxn ang="0">
                  <a:pos x="T8" y="T9"/>
                </a:cxn>
                <a:cxn ang="0">
                  <a:pos x="T10" y="T11"/>
                </a:cxn>
                <a:cxn ang="0">
                  <a:pos x="T12" y="T13"/>
                </a:cxn>
              </a:cxnLst>
              <a:rect l="0" t="0" r="r" b="b"/>
              <a:pathLst>
                <a:path w="107" h="374">
                  <a:moveTo>
                    <a:pt x="37" y="0"/>
                  </a:moveTo>
                  <a:cubicBezTo>
                    <a:pt x="107" y="0"/>
                    <a:pt x="107" y="0"/>
                    <a:pt x="107" y="0"/>
                  </a:cubicBezTo>
                  <a:cubicBezTo>
                    <a:pt x="107" y="267"/>
                    <a:pt x="107" y="267"/>
                    <a:pt x="107" y="267"/>
                  </a:cubicBezTo>
                  <a:cubicBezTo>
                    <a:pt x="107" y="336"/>
                    <a:pt x="89" y="374"/>
                    <a:pt x="0" y="374"/>
                  </a:cubicBezTo>
                  <a:cubicBezTo>
                    <a:pt x="0" y="304"/>
                    <a:pt x="0" y="304"/>
                    <a:pt x="0" y="304"/>
                  </a:cubicBezTo>
                  <a:cubicBezTo>
                    <a:pt x="21" y="304"/>
                    <a:pt x="37" y="292"/>
                    <a:pt x="37" y="267"/>
                  </a:cubicBezTo>
                  <a:lnTo>
                    <a:pt x="3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Rectangle 16"/>
            <p:cNvSpPr>
              <a:spLocks noChangeArrowheads="1"/>
            </p:cNvSpPr>
            <p:nvPr/>
          </p:nvSpPr>
          <p:spPr bwMode="auto">
            <a:xfrm>
              <a:off x="3060702" y="3103565"/>
              <a:ext cx="157163" cy="6477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7"/>
            <p:cNvSpPr>
              <a:spLocks/>
            </p:cNvSpPr>
            <p:nvPr/>
          </p:nvSpPr>
          <p:spPr bwMode="auto">
            <a:xfrm>
              <a:off x="3305178"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8"/>
            <p:cNvSpPr>
              <a:spLocks/>
            </p:cNvSpPr>
            <p:nvPr/>
          </p:nvSpPr>
          <p:spPr bwMode="auto">
            <a:xfrm>
              <a:off x="4043365" y="3103565"/>
              <a:ext cx="550863" cy="647700"/>
            </a:xfrm>
            <a:custGeom>
              <a:avLst/>
              <a:gdLst>
                <a:gd name="T0" fmla="*/ 125 w 250"/>
                <a:gd name="T1" fmla="*/ 293 h 293"/>
                <a:gd name="T2" fmla="*/ 250 w 250"/>
                <a:gd name="T3" fmla="*/ 168 h 293"/>
                <a:gd name="T4" fmla="*/ 250 w 250"/>
                <a:gd name="T5" fmla="*/ 0 h 293"/>
                <a:gd name="T6" fmla="*/ 185 w 250"/>
                <a:gd name="T7" fmla="*/ 0 h 293"/>
                <a:gd name="T8" fmla="*/ 185 w 250"/>
                <a:gd name="T9" fmla="*/ 168 h 293"/>
                <a:gd name="T10" fmla="*/ 165 w 250"/>
                <a:gd name="T11" fmla="*/ 211 h 293"/>
                <a:gd name="T12" fmla="*/ 125 w 250"/>
                <a:gd name="T13" fmla="*/ 228 h 293"/>
                <a:gd name="T14" fmla="*/ 85 w 250"/>
                <a:gd name="T15" fmla="*/ 211 h 293"/>
                <a:gd name="T16" fmla="*/ 66 w 250"/>
                <a:gd name="T17" fmla="*/ 168 h 293"/>
                <a:gd name="T18" fmla="*/ 66 w 250"/>
                <a:gd name="T19" fmla="*/ 0 h 293"/>
                <a:gd name="T20" fmla="*/ 0 w 250"/>
                <a:gd name="T21" fmla="*/ 0 h 293"/>
                <a:gd name="T22" fmla="*/ 0 w 250"/>
                <a:gd name="T23" fmla="*/ 168 h 293"/>
                <a:gd name="T24" fmla="*/ 125 w 250"/>
                <a:gd name="T25"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0" h="293">
                  <a:moveTo>
                    <a:pt x="125" y="293"/>
                  </a:moveTo>
                  <a:cubicBezTo>
                    <a:pt x="178" y="293"/>
                    <a:pt x="250" y="251"/>
                    <a:pt x="250" y="168"/>
                  </a:cubicBezTo>
                  <a:cubicBezTo>
                    <a:pt x="250" y="123"/>
                    <a:pt x="250" y="54"/>
                    <a:pt x="250" y="0"/>
                  </a:cubicBezTo>
                  <a:cubicBezTo>
                    <a:pt x="185" y="0"/>
                    <a:pt x="185" y="0"/>
                    <a:pt x="185" y="0"/>
                  </a:cubicBezTo>
                  <a:cubicBezTo>
                    <a:pt x="185" y="168"/>
                    <a:pt x="185" y="168"/>
                    <a:pt x="185" y="168"/>
                  </a:cubicBezTo>
                  <a:cubicBezTo>
                    <a:pt x="185" y="186"/>
                    <a:pt x="179" y="201"/>
                    <a:pt x="165" y="211"/>
                  </a:cubicBezTo>
                  <a:cubicBezTo>
                    <a:pt x="152" y="223"/>
                    <a:pt x="136" y="228"/>
                    <a:pt x="125" y="228"/>
                  </a:cubicBezTo>
                  <a:cubicBezTo>
                    <a:pt x="115" y="228"/>
                    <a:pt x="98" y="223"/>
                    <a:pt x="85" y="211"/>
                  </a:cubicBezTo>
                  <a:cubicBezTo>
                    <a:pt x="72" y="201"/>
                    <a:pt x="66" y="186"/>
                    <a:pt x="66" y="168"/>
                  </a:cubicBezTo>
                  <a:cubicBezTo>
                    <a:pt x="66" y="0"/>
                    <a:pt x="66" y="0"/>
                    <a:pt x="66" y="0"/>
                  </a:cubicBezTo>
                  <a:cubicBezTo>
                    <a:pt x="0" y="0"/>
                    <a:pt x="0" y="0"/>
                    <a:pt x="0" y="0"/>
                  </a:cubicBezTo>
                  <a:cubicBezTo>
                    <a:pt x="0" y="54"/>
                    <a:pt x="0" y="123"/>
                    <a:pt x="0" y="168"/>
                  </a:cubicBezTo>
                  <a:cubicBezTo>
                    <a:pt x="0" y="251"/>
                    <a:pt x="73" y="293"/>
                    <a:pt x="125" y="2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9"/>
            <p:cNvSpPr>
              <a:spLocks/>
            </p:cNvSpPr>
            <p:nvPr/>
          </p:nvSpPr>
          <p:spPr bwMode="auto">
            <a:xfrm>
              <a:off x="5391154" y="3103565"/>
              <a:ext cx="584200" cy="647700"/>
            </a:xfrm>
            <a:custGeom>
              <a:avLst/>
              <a:gdLst>
                <a:gd name="T0" fmla="*/ 368 w 368"/>
                <a:gd name="T1" fmla="*/ 0 h 408"/>
                <a:gd name="T2" fmla="*/ 368 w 368"/>
                <a:gd name="T3" fmla="*/ 408 h 408"/>
                <a:gd name="T4" fmla="*/ 97 w 368"/>
                <a:gd name="T5" fmla="*/ 209 h 408"/>
                <a:gd name="T6" fmla="*/ 97 w 368"/>
                <a:gd name="T7" fmla="*/ 408 h 408"/>
                <a:gd name="T8" fmla="*/ 0 w 368"/>
                <a:gd name="T9" fmla="*/ 408 h 408"/>
                <a:gd name="T10" fmla="*/ 0 w 368"/>
                <a:gd name="T11" fmla="*/ 0 h 408"/>
                <a:gd name="T12" fmla="*/ 271 w 368"/>
                <a:gd name="T13" fmla="*/ 209 h 408"/>
                <a:gd name="T14" fmla="*/ 271 w 368"/>
                <a:gd name="T15" fmla="*/ 0 h 408"/>
                <a:gd name="T16" fmla="*/ 368 w 368"/>
                <a:gd name="T17" fmla="*/ 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408">
                  <a:moveTo>
                    <a:pt x="368" y="0"/>
                  </a:moveTo>
                  <a:lnTo>
                    <a:pt x="368" y="408"/>
                  </a:lnTo>
                  <a:lnTo>
                    <a:pt x="97" y="209"/>
                  </a:lnTo>
                  <a:lnTo>
                    <a:pt x="97" y="408"/>
                  </a:lnTo>
                  <a:lnTo>
                    <a:pt x="0" y="408"/>
                  </a:lnTo>
                  <a:lnTo>
                    <a:pt x="0" y="0"/>
                  </a:lnTo>
                  <a:lnTo>
                    <a:pt x="271" y="209"/>
                  </a:lnTo>
                  <a:lnTo>
                    <a:pt x="271" y="0"/>
                  </a:lnTo>
                  <a:lnTo>
                    <a:pt x="36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0"/>
            <p:cNvSpPr>
              <a:spLocks/>
            </p:cNvSpPr>
            <p:nvPr/>
          </p:nvSpPr>
          <p:spPr bwMode="auto">
            <a:xfrm>
              <a:off x="6049967"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1"/>
            <p:cNvSpPr>
              <a:spLocks noEditPoints="1"/>
            </p:cNvSpPr>
            <p:nvPr/>
          </p:nvSpPr>
          <p:spPr bwMode="auto">
            <a:xfrm>
              <a:off x="4603753" y="3078165"/>
              <a:ext cx="720725" cy="673100"/>
            </a:xfrm>
            <a:custGeom>
              <a:avLst/>
              <a:gdLst>
                <a:gd name="T0" fmla="*/ 226 w 454"/>
                <a:gd name="T1" fmla="*/ 0 h 424"/>
                <a:gd name="T2" fmla="*/ 0 w 454"/>
                <a:gd name="T3" fmla="*/ 424 h 424"/>
                <a:gd name="T4" fmla="*/ 112 w 454"/>
                <a:gd name="T5" fmla="*/ 424 h 424"/>
                <a:gd name="T6" fmla="*/ 150 w 454"/>
                <a:gd name="T7" fmla="*/ 353 h 424"/>
                <a:gd name="T8" fmla="*/ 304 w 454"/>
                <a:gd name="T9" fmla="*/ 353 h 424"/>
                <a:gd name="T10" fmla="*/ 341 w 454"/>
                <a:gd name="T11" fmla="*/ 424 h 424"/>
                <a:gd name="T12" fmla="*/ 454 w 454"/>
                <a:gd name="T13" fmla="*/ 424 h 424"/>
                <a:gd name="T14" fmla="*/ 226 w 454"/>
                <a:gd name="T15" fmla="*/ 0 h 424"/>
                <a:gd name="T16" fmla="*/ 189 w 454"/>
                <a:gd name="T17" fmla="*/ 276 h 424"/>
                <a:gd name="T18" fmla="*/ 226 w 454"/>
                <a:gd name="T19" fmla="*/ 204 h 424"/>
                <a:gd name="T20" fmla="*/ 264 w 454"/>
                <a:gd name="T21" fmla="*/ 276 h 424"/>
                <a:gd name="T22" fmla="*/ 189 w 454"/>
                <a:gd name="T23" fmla="*/ 276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4" h="424">
                  <a:moveTo>
                    <a:pt x="226" y="0"/>
                  </a:moveTo>
                  <a:lnTo>
                    <a:pt x="0" y="424"/>
                  </a:lnTo>
                  <a:lnTo>
                    <a:pt x="112" y="424"/>
                  </a:lnTo>
                  <a:lnTo>
                    <a:pt x="150" y="353"/>
                  </a:lnTo>
                  <a:lnTo>
                    <a:pt x="304" y="353"/>
                  </a:lnTo>
                  <a:lnTo>
                    <a:pt x="341" y="424"/>
                  </a:lnTo>
                  <a:lnTo>
                    <a:pt x="454" y="424"/>
                  </a:lnTo>
                  <a:lnTo>
                    <a:pt x="226" y="0"/>
                  </a:lnTo>
                  <a:close/>
                  <a:moveTo>
                    <a:pt x="189" y="276"/>
                  </a:moveTo>
                  <a:lnTo>
                    <a:pt x="226" y="204"/>
                  </a:lnTo>
                  <a:lnTo>
                    <a:pt x="264" y="276"/>
                  </a:lnTo>
                  <a:lnTo>
                    <a:pt x="189" y="2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32" name="图片 3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90233" y="744575"/>
            <a:ext cx="1363267" cy="542681"/>
          </a:xfrm>
          <a:prstGeom prst="rect">
            <a:avLst/>
          </a:prstGeom>
        </p:spPr>
      </p:pic>
    </p:spTree>
    <p:extLst>
      <p:ext uri="{BB962C8B-B14F-4D97-AF65-F5344CB8AC3E}">
        <p14:creationId xmlns:p14="http://schemas.microsoft.com/office/powerpoint/2010/main" val="3243420665"/>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accent1"/>
                </a:solidFill>
                <a:latin typeface="微软雅黑" pitchFamily="34" charset="-122"/>
                <a:ea typeface="微软雅黑" pitchFamily="34" charset="-122"/>
              </a:rPr>
              <a:t>潜在用户探寻</a:t>
            </a:r>
            <a:r>
              <a:rPr lang="en-US" altLang="zh-CN" dirty="0">
                <a:solidFill>
                  <a:schemeClr val="accent1"/>
                </a:solidFill>
                <a:latin typeface="微软雅黑" pitchFamily="34" charset="-122"/>
                <a:ea typeface="微软雅黑" pitchFamily="34" charset="-122"/>
              </a:rPr>
              <a:t>——LFM</a:t>
            </a:r>
            <a:r>
              <a:rPr lang="zh-CN" altLang="en-US" dirty="0">
                <a:solidFill>
                  <a:schemeClr val="accent1"/>
                </a:solidFill>
                <a:latin typeface="微软雅黑" pitchFamily="34" charset="-122"/>
                <a:ea typeface="微软雅黑" pitchFamily="34" charset="-122"/>
              </a:rPr>
              <a:t>方法</a:t>
            </a:r>
          </a:p>
        </p:txBody>
      </p:sp>
      <p:sp>
        <p:nvSpPr>
          <p:cNvPr id="8" name="页脚占位符 7"/>
          <p:cNvSpPr>
            <a:spLocks noGrp="1"/>
          </p:cNvSpPr>
          <p:nvPr>
            <p:ph type="ftr" sz="quarter" idx="3"/>
          </p:nvPr>
        </p:nvSpPr>
        <p:spPr/>
        <p:txBody>
          <a:bodyPr/>
          <a:lstStyle/>
          <a:p>
            <a:r>
              <a:rPr lang="en-US" altLang="zh-CN" smtClean="0"/>
              <a:t>© JIGUANG. Confidential. All Rights Reserved. </a:t>
            </a:r>
            <a:endParaRPr lang="en-US" dirty="0"/>
          </a:p>
        </p:txBody>
      </p:sp>
      <p:sp>
        <p:nvSpPr>
          <p:cNvPr id="9" name="灯片编号占位符 8"/>
          <p:cNvSpPr>
            <a:spLocks noGrp="1"/>
          </p:cNvSpPr>
          <p:nvPr>
            <p:ph type="sldNum" sz="quarter" idx="4"/>
          </p:nvPr>
        </p:nvSpPr>
        <p:spPr/>
        <p:txBody>
          <a:bodyPr/>
          <a:lstStyle/>
          <a:p>
            <a:fld id="{CD8C6742-F4B3-4543-B2E2-AB3367BC7B97}" type="slidenum">
              <a:rPr lang="en-US" altLang="zh-CN" smtClean="0"/>
              <a:pPr/>
              <a:t>12</a:t>
            </a:fld>
            <a:endParaRPr lang="en-US" altLang="zh-CN"/>
          </a:p>
        </p:txBody>
      </p:sp>
      <p:sp>
        <p:nvSpPr>
          <p:cNvPr id="24" name="TextBox 10"/>
          <p:cNvSpPr txBox="1"/>
          <p:nvPr/>
        </p:nvSpPr>
        <p:spPr>
          <a:xfrm>
            <a:off x="332768" y="1030326"/>
            <a:ext cx="8182581" cy="369332"/>
          </a:xfrm>
          <a:prstGeom prst="rect">
            <a:avLst/>
          </a:prstGeom>
          <a:noFill/>
        </p:spPr>
        <p:txBody>
          <a:bodyPr wrap="square" rtlCol="0">
            <a:spAutoFit/>
          </a:bodyPr>
          <a:lstStyle/>
          <a:p>
            <a:r>
              <a:rPr lang="zh-CN" altLang="en-US" b="1" dirty="0" smtClean="0">
                <a:solidFill>
                  <a:schemeClr val="bg2"/>
                </a:solidFill>
                <a:latin typeface="微软雅黑" pitchFamily="34" charset="-122"/>
                <a:ea typeface="微软雅黑" pitchFamily="34" charset="-122"/>
              </a:rPr>
              <a:t>输入数据：</a:t>
            </a:r>
            <a:r>
              <a:rPr lang="en-US" altLang="zh-CN" b="1" dirty="0" err="1" smtClean="0">
                <a:solidFill>
                  <a:schemeClr val="bg2"/>
                </a:solidFill>
                <a:latin typeface="微软雅黑" pitchFamily="34" charset="-122"/>
                <a:ea typeface="微软雅黑" pitchFamily="34" charset="-122"/>
              </a:rPr>
              <a:t>m×n</a:t>
            </a:r>
            <a:r>
              <a:rPr lang="zh-CN" altLang="en-US" b="1" dirty="0" smtClean="0">
                <a:solidFill>
                  <a:schemeClr val="bg2"/>
                </a:solidFill>
                <a:latin typeface="微软雅黑" pitchFamily="34" charset="-122"/>
                <a:ea typeface="微软雅黑" pitchFamily="34" charset="-122"/>
              </a:rPr>
              <a:t>用户</a:t>
            </a:r>
            <a:r>
              <a:rPr lang="en-US" altLang="zh-CN" b="1" dirty="0" smtClean="0">
                <a:solidFill>
                  <a:schemeClr val="bg2"/>
                </a:solidFill>
                <a:latin typeface="微软雅黑" pitchFamily="34" charset="-122"/>
                <a:ea typeface="微软雅黑" pitchFamily="34" charset="-122"/>
              </a:rPr>
              <a:t>app</a:t>
            </a:r>
            <a:r>
              <a:rPr lang="zh-CN" altLang="en-US" b="1" dirty="0" smtClean="0">
                <a:solidFill>
                  <a:schemeClr val="bg2"/>
                </a:solidFill>
                <a:latin typeface="微软雅黑" pitchFamily="34" charset="-122"/>
                <a:ea typeface="微软雅黑" pitchFamily="34" charset="-122"/>
              </a:rPr>
              <a:t>行为矩阵，数字表示用户使用强度</a:t>
            </a:r>
            <a:endParaRPr lang="en-US" altLang="zh-CN" dirty="0" smtClean="0">
              <a:solidFill>
                <a:schemeClr val="bg2"/>
              </a:solidFill>
              <a:latin typeface="微软雅黑" pitchFamily="34" charset="-122"/>
              <a:ea typeface="微软雅黑" pitchFamily="34" charset="-122"/>
            </a:endParaRPr>
          </a:p>
        </p:txBody>
      </p:sp>
      <p:graphicFrame>
        <p:nvGraphicFramePr>
          <p:cNvPr id="10" name="Object 7"/>
          <p:cNvGraphicFramePr>
            <a:graphicFrameLocks noChangeAspect="1"/>
          </p:cNvGraphicFramePr>
          <p:nvPr>
            <p:extLst>
              <p:ext uri="{D42A27DB-BD31-4B8C-83A1-F6EECF244321}">
                <p14:modId xmlns:p14="http://schemas.microsoft.com/office/powerpoint/2010/main" val="3291438527"/>
              </p:ext>
            </p:extLst>
          </p:nvPr>
        </p:nvGraphicFramePr>
        <p:xfrm>
          <a:off x="1036824" y="3826596"/>
          <a:ext cx="6698395" cy="654052"/>
        </p:xfrm>
        <a:graphic>
          <a:graphicData uri="http://schemas.openxmlformats.org/presentationml/2006/ole">
            <mc:AlternateContent xmlns:mc="http://schemas.openxmlformats.org/markup-compatibility/2006">
              <mc:Choice xmlns:v="urn:schemas-microsoft-com:vml" Requires="v">
                <p:oleObj spid="_x0000_s1221" name="Equation" r:id="rId3" imgW="3771720" imgH="368280" progId="Equation.DSMT4">
                  <p:embed/>
                </p:oleObj>
              </mc:Choice>
              <mc:Fallback>
                <p:oleObj name="Equation" r:id="rId3" imgW="377172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824" y="3826596"/>
                        <a:ext cx="6698395" cy="654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44"/>
          <p:cNvSpPr txBox="1"/>
          <p:nvPr/>
        </p:nvSpPr>
        <p:spPr>
          <a:xfrm>
            <a:off x="403746" y="4300184"/>
            <a:ext cx="6000760" cy="2308324"/>
          </a:xfrm>
          <a:prstGeom prst="rect">
            <a:avLst/>
          </a:prstGeom>
          <a:noFill/>
        </p:spPr>
        <p:txBody>
          <a:bodyPr wrap="square" rtlCol="0">
            <a:spAutoFit/>
          </a:bodyPr>
          <a:lstStyle/>
          <a:p>
            <a:pPr>
              <a:lnSpc>
                <a:spcPct val="150000"/>
              </a:lnSpc>
            </a:pPr>
            <a:r>
              <a:rPr lang="zh-CN" altLang="en-US" sz="1600" dirty="0" smtClean="0">
                <a:solidFill>
                  <a:schemeClr val="accent1"/>
                </a:solidFill>
                <a:latin typeface="微软雅黑" pitchFamily="34" charset="-122"/>
                <a:ea typeface="微软雅黑" pitchFamily="34" charset="-122"/>
              </a:rPr>
              <a:t>其中：</a:t>
            </a:r>
            <a:endParaRPr lang="en-US" altLang="zh-CN" sz="1600" dirty="0" smtClean="0">
              <a:solidFill>
                <a:schemeClr val="accent1"/>
              </a:solidFill>
              <a:latin typeface="微软雅黑" pitchFamily="34" charset="-122"/>
              <a:ea typeface="微软雅黑" pitchFamily="34" charset="-122"/>
            </a:endParaRPr>
          </a:p>
          <a:p>
            <a:pPr>
              <a:lnSpc>
                <a:spcPct val="150000"/>
              </a:lnSpc>
            </a:pPr>
            <a:r>
              <a:rPr lang="zh-CN" altLang="en-US" sz="1600" dirty="0" smtClean="0">
                <a:solidFill>
                  <a:schemeClr val="accent1"/>
                </a:solidFill>
                <a:latin typeface="微软雅黑" pitchFamily="34" charset="-122"/>
                <a:ea typeface="微软雅黑" pitchFamily="34" charset="-122"/>
              </a:rPr>
              <a:t>        为用户在</a:t>
            </a:r>
            <a:r>
              <a:rPr lang="en-US" altLang="zh-CN" sz="1600" dirty="0" smtClean="0">
                <a:solidFill>
                  <a:schemeClr val="accent1"/>
                </a:solidFill>
                <a:latin typeface="微软雅黑" pitchFamily="34" charset="-122"/>
                <a:ea typeface="微软雅黑" pitchFamily="34" charset="-122"/>
              </a:rPr>
              <a:t>app</a:t>
            </a:r>
            <a:r>
              <a:rPr lang="zh-CN" altLang="en-US" sz="1600" dirty="0" smtClean="0">
                <a:solidFill>
                  <a:schemeClr val="accent1"/>
                </a:solidFill>
                <a:latin typeface="微软雅黑" pitchFamily="34" charset="-122"/>
                <a:ea typeface="微软雅黑" pitchFamily="34" charset="-122"/>
              </a:rPr>
              <a:t>的平均使用强度</a:t>
            </a:r>
            <a:endParaRPr lang="en-US" altLang="zh-CN" sz="1600" dirty="0" smtClean="0">
              <a:solidFill>
                <a:schemeClr val="accent1"/>
              </a:solidFill>
              <a:latin typeface="微软雅黑" pitchFamily="34" charset="-122"/>
              <a:ea typeface="微软雅黑" pitchFamily="34" charset="-122"/>
            </a:endParaRPr>
          </a:p>
          <a:p>
            <a:pPr>
              <a:lnSpc>
                <a:spcPct val="150000"/>
              </a:lnSpc>
            </a:pPr>
            <a:r>
              <a:rPr lang="zh-CN" altLang="en-US" sz="1600" dirty="0" smtClean="0">
                <a:solidFill>
                  <a:schemeClr val="accent1"/>
                </a:solidFill>
                <a:latin typeface="微软雅黑" pitchFamily="34" charset="-122"/>
                <a:ea typeface="微软雅黑" pitchFamily="34" charset="-122"/>
              </a:rPr>
              <a:t>        为固定效应</a:t>
            </a:r>
            <a:endParaRPr lang="en-US" altLang="zh-CN" sz="1600" dirty="0" smtClean="0">
              <a:solidFill>
                <a:schemeClr val="accent1"/>
              </a:solidFill>
              <a:latin typeface="微软雅黑" pitchFamily="34" charset="-122"/>
              <a:ea typeface="微软雅黑" pitchFamily="34" charset="-122"/>
            </a:endParaRPr>
          </a:p>
          <a:p>
            <a:pPr>
              <a:lnSpc>
                <a:spcPct val="150000"/>
              </a:lnSpc>
            </a:pPr>
            <a:r>
              <a:rPr lang="zh-CN" altLang="en-US" sz="1600" dirty="0" smtClean="0">
                <a:solidFill>
                  <a:schemeClr val="accent1"/>
                </a:solidFill>
                <a:latin typeface="微软雅黑" pitchFamily="34" charset="-122"/>
                <a:ea typeface="微软雅黑" pitchFamily="34" charset="-122"/>
              </a:rPr>
              <a:t>        为正则项的权重</a:t>
            </a:r>
            <a:endParaRPr lang="en-US" altLang="zh-CN" sz="1600" dirty="0" smtClean="0">
              <a:solidFill>
                <a:schemeClr val="accent1"/>
              </a:solidFill>
              <a:latin typeface="微软雅黑" pitchFamily="34" charset="-122"/>
              <a:ea typeface="微软雅黑" pitchFamily="34" charset="-122"/>
            </a:endParaRPr>
          </a:p>
          <a:p>
            <a:pPr>
              <a:lnSpc>
                <a:spcPct val="150000"/>
              </a:lnSpc>
            </a:pPr>
            <a:r>
              <a:rPr lang="zh-CN" altLang="en-US" sz="1600" dirty="0" smtClean="0">
                <a:solidFill>
                  <a:schemeClr val="accent1"/>
                </a:solidFill>
                <a:latin typeface="微软雅黑" pitchFamily="34" charset="-122"/>
                <a:ea typeface="微软雅黑" pitchFamily="34" charset="-122"/>
              </a:rPr>
              <a:t>      、      分别为应用的固定效应以及用户的固定偏好</a:t>
            </a:r>
            <a:endParaRPr lang="en-US" altLang="zh-CN" sz="1600" dirty="0" smtClean="0">
              <a:solidFill>
                <a:schemeClr val="accent1"/>
              </a:solidFill>
              <a:latin typeface="微软雅黑" pitchFamily="34" charset="-122"/>
              <a:ea typeface="微软雅黑" pitchFamily="34" charset="-122"/>
            </a:endParaRPr>
          </a:p>
          <a:p>
            <a:pPr>
              <a:lnSpc>
                <a:spcPct val="150000"/>
              </a:lnSpc>
            </a:pPr>
            <a:r>
              <a:rPr lang="zh-CN" altLang="en-US" sz="1600" u="sng" dirty="0" smtClean="0">
                <a:solidFill>
                  <a:schemeClr val="accent1"/>
                </a:solidFill>
                <a:latin typeface="微软雅黑" pitchFamily="34" charset="-122"/>
                <a:ea typeface="微软雅黑" pitchFamily="34" charset="-122"/>
              </a:rPr>
              <a:t>      、      </a:t>
            </a:r>
            <a:r>
              <a:rPr lang="zh-CN" altLang="en-US" sz="1600" dirty="0" smtClean="0">
                <a:solidFill>
                  <a:schemeClr val="accent1"/>
                </a:solidFill>
                <a:latin typeface="微软雅黑" pitchFamily="34" charset="-122"/>
                <a:ea typeface="微软雅黑" pitchFamily="34" charset="-122"/>
              </a:rPr>
              <a:t>分别为应用的隐含因子向量以及用户隐含因子向量</a:t>
            </a:r>
            <a:endParaRPr lang="en-US" altLang="zh-CN" sz="1600" dirty="0" smtClean="0">
              <a:solidFill>
                <a:schemeClr val="accent1"/>
              </a:solidFill>
              <a:latin typeface="微软雅黑" pitchFamily="34" charset="-122"/>
              <a:ea typeface="微软雅黑" pitchFamily="34" charset="-122"/>
            </a:endParaRPr>
          </a:p>
        </p:txBody>
      </p:sp>
      <p:graphicFrame>
        <p:nvGraphicFramePr>
          <p:cNvPr id="12" name="Object 3"/>
          <p:cNvGraphicFramePr>
            <a:graphicFrameLocks noChangeAspect="1"/>
          </p:cNvGraphicFramePr>
          <p:nvPr>
            <p:extLst>
              <p:ext uri="{D42A27DB-BD31-4B8C-83A1-F6EECF244321}">
                <p14:modId xmlns:p14="http://schemas.microsoft.com/office/powerpoint/2010/main" val="1245297344"/>
              </p:ext>
            </p:extLst>
          </p:nvPr>
        </p:nvGraphicFramePr>
        <p:xfrm>
          <a:off x="475184" y="4657374"/>
          <a:ext cx="357191" cy="459245"/>
        </p:xfrm>
        <a:graphic>
          <a:graphicData uri="http://schemas.openxmlformats.org/presentationml/2006/ole">
            <mc:AlternateContent xmlns:mc="http://schemas.openxmlformats.org/markup-compatibility/2006">
              <mc:Choice xmlns:v="urn:schemas-microsoft-com:vml" Requires="v">
                <p:oleObj spid="_x0000_s1222"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184" y="4657374"/>
                        <a:ext cx="357191" cy="459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579652950"/>
              </p:ext>
            </p:extLst>
          </p:nvPr>
        </p:nvGraphicFramePr>
        <p:xfrm>
          <a:off x="475184" y="5182953"/>
          <a:ext cx="382704" cy="331677"/>
        </p:xfrm>
        <a:graphic>
          <a:graphicData uri="http://schemas.openxmlformats.org/presentationml/2006/ole">
            <mc:AlternateContent xmlns:mc="http://schemas.openxmlformats.org/markup-compatibility/2006">
              <mc:Choice xmlns:v="urn:schemas-microsoft-com:vml" Requires="v">
                <p:oleObj spid="_x0000_s1223" name="Equation" r:id="rId7" imgW="190440" imgH="164880" progId="Equation.DSMT4">
                  <p:embed/>
                </p:oleObj>
              </mc:Choice>
              <mc:Fallback>
                <p:oleObj name="Equation" r:id="rId7" imgW="19044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184" y="5182953"/>
                        <a:ext cx="382704" cy="3316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165093021"/>
              </p:ext>
            </p:extLst>
          </p:nvPr>
        </p:nvGraphicFramePr>
        <p:xfrm>
          <a:off x="475184" y="5728944"/>
          <a:ext cx="331677" cy="459246"/>
        </p:xfrm>
        <a:graphic>
          <a:graphicData uri="http://schemas.openxmlformats.org/presentationml/2006/ole">
            <mc:AlternateContent xmlns:mc="http://schemas.openxmlformats.org/markup-compatibility/2006">
              <mc:Choice xmlns:v="urn:schemas-microsoft-com:vml" Requires="v">
                <p:oleObj spid="_x0000_s1224" name="Equation" r:id="rId9" imgW="164880" imgH="228600" progId="Equation.DSMT4">
                  <p:embed/>
                </p:oleObj>
              </mc:Choice>
              <mc:Fallback>
                <p:oleObj name="Equation" r:id="rId9" imgW="164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184" y="5728944"/>
                        <a:ext cx="331677" cy="459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1101588823"/>
              </p:ext>
            </p:extLst>
          </p:nvPr>
        </p:nvGraphicFramePr>
        <p:xfrm>
          <a:off x="475184" y="6086134"/>
          <a:ext cx="357191" cy="459245"/>
        </p:xfrm>
        <a:graphic>
          <a:graphicData uri="http://schemas.openxmlformats.org/presentationml/2006/ole">
            <mc:AlternateContent xmlns:mc="http://schemas.openxmlformats.org/markup-compatibility/2006">
              <mc:Choice xmlns:v="urn:schemas-microsoft-com:vml" Requires="v">
                <p:oleObj spid="_x0000_s1225" name="Equation" r:id="rId11" imgW="177480" imgH="228600" progId="Equation.DSMT4">
                  <p:embed/>
                </p:oleObj>
              </mc:Choice>
              <mc:Fallback>
                <p:oleObj name="Equation" r:id="rId11" imgW="1774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5184" y="6086134"/>
                        <a:ext cx="357191" cy="459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9"/>
          <p:cNvGraphicFramePr>
            <a:graphicFrameLocks noChangeAspect="1"/>
          </p:cNvGraphicFramePr>
          <p:nvPr>
            <p:extLst>
              <p:ext uri="{D42A27DB-BD31-4B8C-83A1-F6EECF244321}">
                <p14:modId xmlns:p14="http://schemas.microsoft.com/office/powerpoint/2010/main" val="3502551161"/>
              </p:ext>
            </p:extLst>
          </p:nvPr>
        </p:nvGraphicFramePr>
        <p:xfrm>
          <a:off x="975250" y="5728944"/>
          <a:ext cx="331677" cy="459246"/>
        </p:xfrm>
        <a:graphic>
          <a:graphicData uri="http://schemas.openxmlformats.org/presentationml/2006/ole">
            <mc:AlternateContent xmlns:mc="http://schemas.openxmlformats.org/markup-compatibility/2006">
              <mc:Choice xmlns:v="urn:schemas-microsoft-com:vml" Requires="v">
                <p:oleObj spid="_x0000_s1226" name="Equation" r:id="rId13" imgW="164880" imgH="228600" progId="Equation.DSMT4">
                  <p:embed/>
                </p:oleObj>
              </mc:Choice>
              <mc:Fallback>
                <p:oleObj name="Equation" r:id="rId13" imgW="1648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5250" y="5728944"/>
                        <a:ext cx="331677" cy="459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0"/>
          <p:cNvGraphicFramePr>
            <a:graphicFrameLocks noChangeAspect="1"/>
          </p:cNvGraphicFramePr>
          <p:nvPr>
            <p:extLst>
              <p:ext uri="{D42A27DB-BD31-4B8C-83A1-F6EECF244321}">
                <p14:modId xmlns:p14="http://schemas.microsoft.com/office/powerpoint/2010/main" val="3478421333"/>
              </p:ext>
            </p:extLst>
          </p:nvPr>
        </p:nvGraphicFramePr>
        <p:xfrm>
          <a:off x="903812" y="6086134"/>
          <a:ext cx="382704" cy="459244"/>
        </p:xfrm>
        <a:graphic>
          <a:graphicData uri="http://schemas.openxmlformats.org/presentationml/2006/ole">
            <mc:AlternateContent xmlns:mc="http://schemas.openxmlformats.org/markup-compatibility/2006">
              <mc:Choice xmlns:v="urn:schemas-microsoft-com:vml" Requires="v">
                <p:oleObj spid="_x0000_s1227" name="Equation" r:id="rId15" imgW="190440" imgH="228600" progId="Equation.DSMT4">
                  <p:embed/>
                </p:oleObj>
              </mc:Choice>
              <mc:Fallback>
                <p:oleObj name="Equation" r:id="rId15" imgW="1904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3812" y="6086134"/>
                        <a:ext cx="382704" cy="459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1"/>
          <p:cNvGraphicFramePr>
            <a:graphicFrameLocks noChangeAspect="1"/>
          </p:cNvGraphicFramePr>
          <p:nvPr>
            <p:extLst>
              <p:ext uri="{D42A27DB-BD31-4B8C-83A1-F6EECF244321}">
                <p14:modId xmlns:p14="http://schemas.microsoft.com/office/powerpoint/2010/main" val="3363570793"/>
              </p:ext>
            </p:extLst>
          </p:nvPr>
        </p:nvGraphicFramePr>
        <p:xfrm>
          <a:off x="475184" y="5443192"/>
          <a:ext cx="280651" cy="357191"/>
        </p:xfrm>
        <a:graphic>
          <a:graphicData uri="http://schemas.openxmlformats.org/presentationml/2006/ole">
            <mc:AlternateContent xmlns:mc="http://schemas.openxmlformats.org/markup-compatibility/2006">
              <mc:Choice xmlns:v="urn:schemas-microsoft-com:vml" Requires="v">
                <p:oleObj spid="_x0000_s1228" name="Equation" r:id="rId17" imgW="139680" imgH="177480" progId="Equation.DSMT4">
                  <p:embed/>
                </p:oleObj>
              </mc:Choice>
              <mc:Fallback>
                <p:oleObj name="Equation" r:id="rId17" imgW="13968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5184" y="5443192"/>
                        <a:ext cx="280651" cy="357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p:cNvSpPr/>
          <p:nvPr/>
        </p:nvSpPr>
        <p:spPr>
          <a:xfrm>
            <a:off x="323528" y="3469389"/>
            <a:ext cx="1338828" cy="369332"/>
          </a:xfrm>
          <a:prstGeom prst="rect">
            <a:avLst/>
          </a:prstGeom>
        </p:spPr>
        <p:txBody>
          <a:bodyPr wrap="none">
            <a:spAutoFit/>
          </a:bodyPr>
          <a:lstStyle/>
          <a:p>
            <a:r>
              <a:rPr lang="zh-CN" altLang="en-US" b="1" dirty="0">
                <a:solidFill>
                  <a:schemeClr val="bg2"/>
                </a:solidFill>
                <a:latin typeface="微软雅黑" pitchFamily="34" charset="-122"/>
                <a:ea typeface="微软雅黑" pitchFamily="34" charset="-122"/>
              </a:rPr>
              <a:t>目标函数：</a:t>
            </a:r>
          </a:p>
        </p:txBody>
      </p:sp>
      <p:sp>
        <p:nvSpPr>
          <p:cNvPr id="19" name="TextBox 9"/>
          <p:cNvSpPr txBox="1"/>
          <p:nvPr/>
        </p:nvSpPr>
        <p:spPr>
          <a:xfrm>
            <a:off x="341934" y="1716430"/>
            <a:ext cx="1000132" cy="338554"/>
          </a:xfrm>
          <a:prstGeom prst="rect">
            <a:avLst/>
          </a:prstGeom>
          <a:noFill/>
        </p:spPr>
        <p:txBody>
          <a:bodyPr wrap="square" rtlCol="0">
            <a:spAutoFit/>
          </a:bodyPr>
          <a:lstStyle/>
          <a:p>
            <a:r>
              <a:rPr lang="zh-CN" altLang="en-US" sz="1600" dirty="0" smtClean="0">
                <a:solidFill>
                  <a:schemeClr val="accent1"/>
                </a:solidFill>
                <a:latin typeface="+mn-ea"/>
              </a:rPr>
              <a:t>设备</a:t>
            </a:r>
            <a:r>
              <a:rPr lang="en-US" altLang="zh-CN" sz="1600" dirty="0" smtClean="0">
                <a:solidFill>
                  <a:schemeClr val="accent1"/>
                </a:solidFill>
                <a:latin typeface="+mn-ea"/>
              </a:rPr>
              <a:t>1</a:t>
            </a:r>
            <a:endParaRPr lang="zh-CN" altLang="en-US" sz="1600" dirty="0">
              <a:solidFill>
                <a:schemeClr val="accent1"/>
              </a:solidFill>
              <a:latin typeface="+mn-ea"/>
            </a:endParaRPr>
          </a:p>
        </p:txBody>
      </p:sp>
      <p:sp>
        <p:nvSpPr>
          <p:cNvPr id="20" name="TextBox 10"/>
          <p:cNvSpPr txBox="1"/>
          <p:nvPr/>
        </p:nvSpPr>
        <p:spPr>
          <a:xfrm>
            <a:off x="341934" y="2060256"/>
            <a:ext cx="1000132" cy="338554"/>
          </a:xfrm>
          <a:prstGeom prst="rect">
            <a:avLst/>
          </a:prstGeom>
          <a:noFill/>
        </p:spPr>
        <p:txBody>
          <a:bodyPr wrap="square" rtlCol="0">
            <a:spAutoFit/>
          </a:bodyPr>
          <a:lstStyle/>
          <a:p>
            <a:r>
              <a:rPr lang="zh-CN" altLang="en-US" sz="1600" dirty="0" smtClean="0">
                <a:solidFill>
                  <a:schemeClr val="accent1"/>
                </a:solidFill>
                <a:latin typeface="+mn-ea"/>
              </a:rPr>
              <a:t>设备</a:t>
            </a:r>
            <a:r>
              <a:rPr lang="en-US" altLang="zh-CN" sz="1600" dirty="0" smtClean="0">
                <a:solidFill>
                  <a:schemeClr val="accent1"/>
                </a:solidFill>
                <a:latin typeface="+mn-ea"/>
              </a:rPr>
              <a:t>2</a:t>
            </a:r>
            <a:endParaRPr lang="zh-CN" altLang="en-US" sz="1600" dirty="0">
              <a:solidFill>
                <a:schemeClr val="accent1"/>
              </a:solidFill>
              <a:latin typeface="+mn-ea"/>
            </a:endParaRPr>
          </a:p>
        </p:txBody>
      </p:sp>
      <p:sp>
        <p:nvSpPr>
          <p:cNvPr id="21" name="TextBox 11"/>
          <p:cNvSpPr txBox="1"/>
          <p:nvPr/>
        </p:nvSpPr>
        <p:spPr>
          <a:xfrm>
            <a:off x="341934" y="2418166"/>
            <a:ext cx="1000132" cy="338554"/>
          </a:xfrm>
          <a:prstGeom prst="rect">
            <a:avLst/>
          </a:prstGeom>
          <a:noFill/>
        </p:spPr>
        <p:txBody>
          <a:bodyPr wrap="square" rtlCol="0">
            <a:spAutoFit/>
          </a:bodyPr>
          <a:lstStyle/>
          <a:p>
            <a:r>
              <a:rPr lang="zh-CN" altLang="en-US" sz="1600" dirty="0" smtClean="0">
                <a:solidFill>
                  <a:schemeClr val="accent1"/>
                </a:solidFill>
                <a:latin typeface="+mn-ea"/>
              </a:rPr>
              <a:t>设备</a:t>
            </a:r>
            <a:r>
              <a:rPr lang="en-US" altLang="zh-CN" sz="1600" dirty="0" smtClean="0">
                <a:solidFill>
                  <a:schemeClr val="accent1"/>
                </a:solidFill>
                <a:latin typeface="+mn-ea"/>
              </a:rPr>
              <a:t>3</a:t>
            </a:r>
            <a:endParaRPr lang="zh-CN" altLang="en-US" sz="1600" dirty="0">
              <a:solidFill>
                <a:schemeClr val="accent1"/>
              </a:solidFill>
              <a:latin typeface="+mn-ea"/>
            </a:endParaRPr>
          </a:p>
        </p:txBody>
      </p:sp>
      <p:sp>
        <p:nvSpPr>
          <p:cNvPr id="22" name="TextBox 12"/>
          <p:cNvSpPr txBox="1"/>
          <p:nvPr/>
        </p:nvSpPr>
        <p:spPr>
          <a:xfrm>
            <a:off x="1090270" y="1409926"/>
            <a:ext cx="5643602" cy="369332"/>
          </a:xfrm>
          <a:prstGeom prst="rect">
            <a:avLst/>
          </a:prstGeom>
          <a:noFill/>
        </p:spPr>
        <p:txBody>
          <a:bodyPr wrap="square" rtlCol="0">
            <a:spAutoFit/>
          </a:bodyPr>
          <a:lstStyle/>
          <a:p>
            <a:r>
              <a:rPr lang="en-US" altLang="zh-CN" dirty="0" smtClean="0">
                <a:solidFill>
                  <a:schemeClr val="accent1"/>
                </a:solidFill>
              </a:rPr>
              <a:t>app1     app2       app3      ……      </a:t>
            </a:r>
            <a:r>
              <a:rPr lang="en-US" altLang="zh-CN" dirty="0" err="1" smtClean="0">
                <a:solidFill>
                  <a:schemeClr val="accent1"/>
                </a:solidFill>
              </a:rPr>
              <a:t>appN</a:t>
            </a:r>
            <a:r>
              <a:rPr lang="en-US" altLang="zh-CN" dirty="0" smtClean="0">
                <a:solidFill>
                  <a:schemeClr val="accent1"/>
                </a:solidFill>
              </a:rPr>
              <a:t>         ……</a:t>
            </a:r>
            <a:endParaRPr lang="zh-CN" altLang="en-US" dirty="0">
              <a:solidFill>
                <a:schemeClr val="accent1"/>
              </a:solidFill>
            </a:endParaRPr>
          </a:p>
        </p:txBody>
      </p:sp>
      <p:sp>
        <p:nvSpPr>
          <p:cNvPr id="23" name="TextBox 13"/>
          <p:cNvSpPr txBox="1"/>
          <p:nvPr/>
        </p:nvSpPr>
        <p:spPr>
          <a:xfrm>
            <a:off x="523227" y="2739865"/>
            <a:ext cx="461665" cy="642942"/>
          </a:xfrm>
          <a:prstGeom prst="rect">
            <a:avLst/>
          </a:prstGeom>
          <a:noFill/>
        </p:spPr>
        <p:txBody>
          <a:bodyPr vert="eaVert" wrap="square" rtlCol="0">
            <a:spAutoFit/>
          </a:bodyPr>
          <a:lstStyle/>
          <a:p>
            <a:r>
              <a:rPr lang="en-US" altLang="zh-CN" dirty="0" smtClean="0">
                <a:solidFill>
                  <a:schemeClr val="accent1"/>
                </a:solidFill>
                <a:ea typeface="楷体" pitchFamily="49" charset="-122"/>
              </a:rPr>
              <a:t>……</a:t>
            </a:r>
            <a:endParaRPr lang="zh-CN" altLang="en-US" dirty="0">
              <a:solidFill>
                <a:schemeClr val="accent1"/>
              </a:solidFill>
              <a:ea typeface="楷体" pitchFamily="49" charset="-122"/>
            </a:endParaRPr>
          </a:p>
        </p:txBody>
      </p:sp>
      <p:cxnSp>
        <p:nvCxnSpPr>
          <p:cNvPr id="27" name="直接连接符 26"/>
          <p:cNvCxnSpPr/>
          <p:nvPr/>
        </p:nvCxnSpPr>
        <p:spPr>
          <a:xfrm>
            <a:off x="1056314" y="2020723"/>
            <a:ext cx="5715040" cy="1588"/>
          </a:xfrm>
          <a:prstGeom prst="line">
            <a:avLst/>
          </a:prstGeom>
          <a:ln w="6350">
            <a:solidFill>
              <a:schemeClr val="accent1">
                <a:shade val="95000"/>
                <a:satMod val="105000"/>
                <a:alpha val="49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1056314" y="2376325"/>
            <a:ext cx="5715040" cy="1588"/>
          </a:xfrm>
          <a:prstGeom prst="line">
            <a:avLst/>
          </a:prstGeom>
          <a:ln w="6350">
            <a:solidFill>
              <a:schemeClr val="accent1">
                <a:shade val="95000"/>
                <a:satMod val="105000"/>
                <a:alpha val="49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1056314" y="2733515"/>
            <a:ext cx="5715040" cy="1588"/>
          </a:xfrm>
          <a:prstGeom prst="line">
            <a:avLst/>
          </a:prstGeom>
          <a:ln w="6350">
            <a:solidFill>
              <a:schemeClr val="accent1">
                <a:shade val="95000"/>
                <a:satMod val="105000"/>
                <a:alpha val="49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rot="5400000">
            <a:off x="1092033" y="2413632"/>
            <a:ext cx="1500198" cy="1588"/>
          </a:xfrm>
          <a:prstGeom prst="line">
            <a:avLst/>
          </a:prstGeom>
          <a:ln w="6350">
            <a:solidFill>
              <a:schemeClr val="accent1">
                <a:shade val="95000"/>
                <a:satMod val="105000"/>
                <a:alpha val="49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rot="5400000">
            <a:off x="2003066" y="2413632"/>
            <a:ext cx="1500198" cy="1588"/>
          </a:xfrm>
          <a:prstGeom prst="line">
            <a:avLst/>
          </a:prstGeom>
          <a:ln w="6350">
            <a:solidFill>
              <a:schemeClr val="accent1">
                <a:shade val="95000"/>
                <a:satMod val="105000"/>
                <a:alpha val="49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rot="5400000">
            <a:off x="2914099" y="2413632"/>
            <a:ext cx="1500198" cy="1588"/>
          </a:xfrm>
          <a:prstGeom prst="line">
            <a:avLst/>
          </a:prstGeom>
          <a:ln w="6350">
            <a:solidFill>
              <a:schemeClr val="accent1">
                <a:shade val="95000"/>
                <a:satMod val="105000"/>
                <a:alpha val="49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rot="5400000">
            <a:off x="3825132" y="2413632"/>
            <a:ext cx="1500198" cy="1588"/>
          </a:xfrm>
          <a:prstGeom prst="line">
            <a:avLst/>
          </a:prstGeom>
          <a:ln w="6350">
            <a:solidFill>
              <a:schemeClr val="accent1">
                <a:shade val="95000"/>
                <a:satMod val="105000"/>
                <a:alpha val="49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rot="5400000">
            <a:off x="4736165" y="2413632"/>
            <a:ext cx="1500198" cy="1588"/>
          </a:xfrm>
          <a:prstGeom prst="line">
            <a:avLst/>
          </a:prstGeom>
          <a:ln w="6350">
            <a:solidFill>
              <a:schemeClr val="accent1">
                <a:shade val="95000"/>
                <a:satMod val="105000"/>
                <a:alpha val="49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5" name="TextBox 30"/>
          <p:cNvSpPr txBox="1"/>
          <p:nvPr/>
        </p:nvSpPr>
        <p:spPr>
          <a:xfrm>
            <a:off x="1272113" y="2739865"/>
            <a:ext cx="461665" cy="642942"/>
          </a:xfrm>
          <a:prstGeom prst="rect">
            <a:avLst/>
          </a:prstGeom>
          <a:noFill/>
        </p:spPr>
        <p:txBody>
          <a:bodyPr vert="eaVert" wrap="square" rtlCol="0">
            <a:spAutoFit/>
          </a:bodyPr>
          <a:lstStyle/>
          <a:p>
            <a:r>
              <a:rPr lang="en-US" altLang="zh-CN" dirty="0" smtClean="0">
                <a:solidFill>
                  <a:schemeClr val="accent1"/>
                </a:solidFill>
                <a:ea typeface="微软雅黑" pitchFamily="34" charset="-122"/>
              </a:rPr>
              <a:t>……</a:t>
            </a:r>
            <a:endParaRPr lang="zh-CN" altLang="en-US" dirty="0">
              <a:solidFill>
                <a:schemeClr val="accent1"/>
              </a:solidFill>
              <a:ea typeface="微软雅黑" pitchFamily="34" charset="-122"/>
            </a:endParaRPr>
          </a:p>
        </p:txBody>
      </p:sp>
      <p:sp>
        <p:nvSpPr>
          <p:cNvPr id="36" name="TextBox 31"/>
          <p:cNvSpPr txBox="1"/>
          <p:nvPr/>
        </p:nvSpPr>
        <p:spPr>
          <a:xfrm>
            <a:off x="2144321" y="2739865"/>
            <a:ext cx="461665" cy="642942"/>
          </a:xfrm>
          <a:prstGeom prst="rect">
            <a:avLst/>
          </a:prstGeom>
          <a:noFill/>
        </p:spPr>
        <p:txBody>
          <a:bodyPr vert="eaVert" wrap="square" rtlCol="0">
            <a:spAutoFit/>
          </a:bodyPr>
          <a:lstStyle/>
          <a:p>
            <a:r>
              <a:rPr lang="en-US" altLang="zh-CN" dirty="0" smtClean="0">
                <a:solidFill>
                  <a:schemeClr val="accent1"/>
                </a:solidFill>
                <a:ea typeface="微软雅黑" pitchFamily="34" charset="-122"/>
              </a:rPr>
              <a:t>……</a:t>
            </a:r>
            <a:endParaRPr lang="zh-CN" altLang="en-US" dirty="0">
              <a:solidFill>
                <a:schemeClr val="accent1"/>
              </a:solidFill>
              <a:ea typeface="微软雅黑" pitchFamily="34" charset="-122"/>
            </a:endParaRPr>
          </a:p>
        </p:txBody>
      </p:sp>
      <p:sp>
        <p:nvSpPr>
          <p:cNvPr id="37" name="TextBox 32"/>
          <p:cNvSpPr txBox="1"/>
          <p:nvPr/>
        </p:nvSpPr>
        <p:spPr>
          <a:xfrm>
            <a:off x="3051047" y="2739865"/>
            <a:ext cx="461665" cy="642942"/>
          </a:xfrm>
          <a:prstGeom prst="rect">
            <a:avLst/>
          </a:prstGeom>
          <a:noFill/>
        </p:spPr>
        <p:txBody>
          <a:bodyPr vert="eaVert" wrap="square" rtlCol="0">
            <a:spAutoFit/>
          </a:bodyPr>
          <a:lstStyle/>
          <a:p>
            <a:r>
              <a:rPr lang="en-US" altLang="zh-CN" dirty="0" smtClean="0">
                <a:solidFill>
                  <a:schemeClr val="accent1"/>
                </a:solidFill>
                <a:ea typeface="微软雅黑" pitchFamily="34" charset="-122"/>
              </a:rPr>
              <a:t>……</a:t>
            </a:r>
            <a:endParaRPr lang="zh-CN" altLang="en-US" dirty="0">
              <a:solidFill>
                <a:schemeClr val="accent1"/>
              </a:solidFill>
              <a:ea typeface="微软雅黑" pitchFamily="34" charset="-122"/>
            </a:endParaRPr>
          </a:p>
        </p:txBody>
      </p:sp>
      <p:sp>
        <p:nvSpPr>
          <p:cNvPr id="38" name="TextBox 33"/>
          <p:cNvSpPr txBox="1"/>
          <p:nvPr/>
        </p:nvSpPr>
        <p:spPr>
          <a:xfrm>
            <a:off x="3957773" y="2739865"/>
            <a:ext cx="461665" cy="642942"/>
          </a:xfrm>
          <a:prstGeom prst="rect">
            <a:avLst/>
          </a:prstGeom>
          <a:noFill/>
        </p:spPr>
        <p:txBody>
          <a:bodyPr vert="eaVert" wrap="square" rtlCol="0">
            <a:spAutoFit/>
          </a:bodyPr>
          <a:lstStyle/>
          <a:p>
            <a:r>
              <a:rPr lang="en-US" altLang="zh-CN" dirty="0" smtClean="0">
                <a:solidFill>
                  <a:schemeClr val="accent1"/>
                </a:solidFill>
                <a:ea typeface="微软雅黑" pitchFamily="34" charset="-122"/>
              </a:rPr>
              <a:t>……</a:t>
            </a:r>
            <a:endParaRPr lang="zh-CN" altLang="en-US" dirty="0">
              <a:solidFill>
                <a:schemeClr val="accent1"/>
              </a:solidFill>
              <a:ea typeface="微软雅黑" pitchFamily="34" charset="-122"/>
            </a:endParaRPr>
          </a:p>
        </p:txBody>
      </p:sp>
      <p:sp>
        <p:nvSpPr>
          <p:cNvPr id="39" name="TextBox 34"/>
          <p:cNvSpPr txBox="1"/>
          <p:nvPr/>
        </p:nvSpPr>
        <p:spPr>
          <a:xfrm>
            <a:off x="4864499" y="2739865"/>
            <a:ext cx="461665" cy="642942"/>
          </a:xfrm>
          <a:prstGeom prst="rect">
            <a:avLst/>
          </a:prstGeom>
          <a:noFill/>
        </p:spPr>
        <p:txBody>
          <a:bodyPr vert="eaVert" wrap="square" rtlCol="0">
            <a:spAutoFit/>
          </a:bodyPr>
          <a:lstStyle/>
          <a:p>
            <a:r>
              <a:rPr lang="en-US" altLang="zh-CN" dirty="0" smtClean="0">
                <a:solidFill>
                  <a:schemeClr val="accent1"/>
                </a:solidFill>
                <a:ea typeface="微软雅黑" pitchFamily="34" charset="-122"/>
              </a:rPr>
              <a:t>……</a:t>
            </a:r>
            <a:endParaRPr lang="zh-CN" altLang="en-US" dirty="0">
              <a:solidFill>
                <a:schemeClr val="accent1"/>
              </a:solidFill>
              <a:ea typeface="微软雅黑" pitchFamily="34" charset="-122"/>
            </a:endParaRPr>
          </a:p>
        </p:txBody>
      </p:sp>
      <p:sp>
        <p:nvSpPr>
          <p:cNvPr id="40" name="TextBox 35"/>
          <p:cNvSpPr txBox="1"/>
          <p:nvPr/>
        </p:nvSpPr>
        <p:spPr>
          <a:xfrm>
            <a:off x="5983909" y="2739865"/>
            <a:ext cx="461665" cy="642942"/>
          </a:xfrm>
          <a:prstGeom prst="rect">
            <a:avLst/>
          </a:prstGeom>
          <a:noFill/>
        </p:spPr>
        <p:txBody>
          <a:bodyPr vert="eaVert" wrap="square" rtlCol="0">
            <a:spAutoFit/>
          </a:bodyPr>
          <a:lstStyle/>
          <a:p>
            <a:r>
              <a:rPr lang="en-US" altLang="zh-CN" dirty="0" smtClean="0">
                <a:solidFill>
                  <a:schemeClr val="accent1"/>
                </a:solidFill>
                <a:ea typeface="微软雅黑" pitchFamily="34" charset="-122"/>
              </a:rPr>
              <a:t>……</a:t>
            </a:r>
            <a:endParaRPr lang="zh-CN" altLang="en-US" dirty="0">
              <a:solidFill>
                <a:schemeClr val="accent1"/>
              </a:solidFill>
              <a:ea typeface="微软雅黑" pitchFamily="34" charset="-122"/>
            </a:endParaRPr>
          </a:p>
        </p:txBody>
      </p:sp>
      <p:sp>
        <p:nvSpPr>
          <p:cNvPr id="41" name="TextBox 27"/>
          <p:cNvSpPr txBox="1"/>
          <p:nvPr/>
        </p:nvSpPr>
        <p:spPr>
          <a:xfrm>
            <a:off x="1184591" y="1663533"/>
            <a:ext cx="5965675" cy="461665"/>
          </a:xfrm>
          <a:prstGeom prst="rect">
            <a:avLst/>
          </a:prstGeom>
          <a:noFill/>
        </p:spPr>
        <p:txBody>
          <a:bodyPr wrap="square" rtlCol="0">
            <a:spAutoFit/>
          </a:bodyPr>
          <a:lstStyle/>
          <a:p>
            <a:pPr>
              <a:lnSpc>
                <a:spcPct val="150000"/>
              </a:lnSpc>
            </a:pPr>
            <a:r>
              <a:rPr lang="en-US" altLang="zh-CN" sz="1600" dirty="0">
                <a:solidFill>
                  <a:schemeClr val="accent1"/>
                </a:solidFill>
              </a:rPr>
              <a:t>0.3            </a:t>
            </a:r>
            <a:r>
              <a:rPr lang="en-US" altLang="zh-CN" sz="1600" dirty="0" smtClean="0">
                <a:solidFill>
                  <a:schemeClr val="accent1"/>
                </a:solidFill>
              </a:rPr>
              <a:t>0              1            ……         0.8             …….</a:t>
            </a:r>
          </a:p>
        </p:txBody>
      </p:sp>
      <p:sp>
        <p:nvSpPr>
          <p:cNvPr id="42" name="TextBox 28"/>
          <p:cNvSpPr txBox="1"/>
          <p:nvPr/>
        </p:nvSpPr>
        <p:spPr>
          <a:xfrm>
            <a:off x="1198613" y="1980867"/>
            <a:ext cx="5965675" cy="461665"/>
          </a:xfrm>
          <a:prstGeom prst="rect">
            <a:avLst/>
          </a:prstGeom>
          <a:noFill/>
        </p:spPr>
        <p:txBody>
          <a:bodyPr wrap="square" rtlCol="0">
            <a:spAutoFit/>
          </a:bodyPr>
          <a:lstStyle/>
          <a:p>
            <a:pPr>
              <a:lnSpc>
                <a:spcPct val="150000"/>
              </a:lnSpc>
            </a:pPr>
            <a:r>
              <a:rPr lang="en-US" altLang="zh-CN" sz="1600" dirty="0" smtClean="0">
                <a:solidFill>
                  <a:schemeClr val="accent1"/>
                </a:solidFill>
              </a:rPr>
              <a:t>0.1            2              0            ……         1.2             …….</a:t>
            </a:r>
          </a:p>
        </p:txBody>
      </p:sp>
      <p:sp>
        <p:nvSpPr>
          <p:cNvPr id="43" name="TextBox 29"/>
          <p:cNvSpPr txBox="1"/>
          <p:nvPr/>
        </p:nvSpPr>
        <p:spPr>
          <a:xfrm>
            <a:off x="1198613" y="2340735"/>
            <a:ext cx="5965675" cy="461665"/>
          </a:xfrm>
          <a:prstGeom prst="rect">
            <a:avLst/>
          </a:prstGeom>
          <a:noFill/>
        </p:spPr>
        <p:txBody>
          <a:bodyPr wrap="square" rtlCol="0">
            <a:spAutoFit/>
          </a:bodyPr>
          <a:lstStyle/>
          <a:p>
            <a:pPr>
              <a:lnSpc>
                <a:spcPct val="150000"/>
              </a:lnSpc>
            </a:pPr>
            <a:r>
              <a:rPr lang="en-US" altLang="zh-CN" sz="1600" dirty="0">
                <a:solidFill>
                  <a:schemeClr val="accent1"/>
                </a:solidFill>
              </a:rPr>
              <a:t>0.5            </a:t>
            </a:r>
            <a:r>
              <a:rPr lang="en-US" altLang="zh-CN" sz="1600" dirty="0" smtClean="0">
                <a:solidFill>
                  <a:schemeClr val="accent1"/>
                </a:solidFill>
              </a:rPr>
              <a:t>0              1            ……           0              …….</a:t>
            </a:r>
          </a:p>
        </p:txBody>
      </p:sp>
      <p:grpSp>
        <p:nvGrpSpPr>
          <p:cNvPr id="45" name="组合 44"/>
          <p:cNvGrpSpPr/>
          <p:nvPr/>
        </p:nvGrpSpPr>
        <p:grpSpPr>
          <a:xfrm>
            <a:off x="387351" y="2614615"/>
            <a:ext cx="8367717" cy="1628776"/>
            <a:chOff x="387351" y="2614615"/>
            <a:chExt cx="8367717" cy="1628776"/>
          </a:xfrm>
          <a:solidFill>
            <a:srgbClr val="000000">
              <a:alpha val="5882"/>
            </a:srgbClr>
          </a:solidFill>
        </p:grpSpPr>
        <p:sp>
          <p:nvSpPr>
            <p:cNvPr id="46" name="Rectangle 5"/>
            <p:cNvSpPr>
              <a:spLocks noChangeArrowheads="1"/>
            </p:cNvSpPr>
            <p:nvPr/>
          </p:nvSpPr>
          <p:spPr bwMode="auto">
            <a:xfrm>
              <a:off x="7045330" y="3060703"/>
              <a:ext cx="33338" cy="7207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6"/>
            <p:cNvSpPr>
              <a:spLocks/>
            </p:cNvSpPr>
            <p:nvPr/>
          </p:nvSpPr>
          <p:spPr bwMode="auto">
            <a:xfrm>
              <a:off x="8148643" y="3144840"/>
              <a:ext cx="198438" cy="179388"/>
            </a:xfrm>
            <a:custGeom>
              <a:avLst/>
              <a:gdLst>
                <a:gd name="T0" fmla="*/ 125 w 125"/>
                <a:gd name="T1" fmla="*/ 113 h 113"/>
                <a:gd name="T2" fmla="*/ 62 w 125"/>
                <a:gd name="T3" fmla="*/ 0 h 113"/>
                <a:gd name="T4" fmla="*/ 0 w 125"/>
                <a:gd name="T5" fmla="*/ 0 h 113"/>
                <a:gd name="T6" fmla="*/ 62 w 125"/>
                <a:gd name="T7" fmla="*/ 113 h 113"/>
                <a:gd name="T8" fmla="*/ 125 w 125"/>
                <a:gd name="T9" fmla="*/ 113 h 113"/>
              </a:gdLst>
              <a:ahLst/>
              <a:cxnLst>
                <a:cxn ang="0">
                  <a:pos x="T0" y="T1"/>
                </a:cxn>
                <a:cxn ang="0">
                  <a:pos x="T2" y="T3"/>
                </a:cxn>
                <a:cxn ang="0">
                  <a:pos x="T4" y="T5"/>
                </a:cxn>
                <a:cxn ang="0">
                  <a:pos x="T6" y="T7"/>
                </a:cxn>
                <a:cxn ang="0">
                  <a:pos x="T8" y="T9"/>
                </a:cxn>
              </a:cxnLst>
              <a:rect l="0" t="0" r="r" b="b"/>
              <a:pathLst>
                <a:path w="125" h="113">
                  <a:moveTo>
                    <a:pt x="125" y="113"/>
                  </a:moveTo>
                  <a:lnTo>
                    <a:pt x="62" y="0"/>
                  </a:lnTo>
                  <a:lnTo>
                    <a:pt x="0" y="0"/>
                  </a:lnTo>
                  <a:lnTo>
                    <a:pt x="62" y="113"/>
                  </a:lnTo>
                  <a:lnTo>
                    <a:pt x="125"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7"/>
            <p:cNvSpPr>
              <a:spLocks/>
            </p:cNvSpPr>
            <p:nvPr/>
          </p:nvSpPr>
          <p:spPr bwMode="auto">
            <a:xfrm>
              <a:off x="8515355" y="3144840"/>
              <a:ext cx="195263" cy="179388"/>
            </a:xfrm>
            <a:custGeom>
              <a:avLst/>
              <a:gdLst>
                <a:gd name="T0" fmla="*/ 123 w 123"/>
                <a:gd name="T1" fmla="*/ 0 h 113"/>
                <a:gd name="T2" fmla="*/ 61 w 123"/>
                <a:gd name="T3" fmla="*/ 0 h 113"/>
                <a:gd name="T4" fmla="*/ 0 w 123"/>
                <a:gd name="T5" fmla="*/ 113 h 113"/>
                <a:gd name="T6" fmla="*/ 62 w 123"/>
                <a:gd name="T7" fmla="*/ 113 h 113"/>
                <a:gd name="T8" fmla="*/ 123 w 123"/>
                <a:gd name="T9" fmla="*/ 0 h 113"/>
              </a:gdLst>
              <a:ahLst/>
              <a:cxnLst>
                <a:cxn ang="0">
                  <a:pos x="T0" y="T1"/>
                </a:cxn>
                <a:cxn ang="0">
                  <a:pos x="T2" y="T3"/>
                </a:cxn>
                <a:cxn ang="0">
                  <a:pos x="T4" y="T5"/>
                </a:cxn>
                <a:cxn ang="0">
                  <a:pos x="T6" y="T7"/>
                </a:cxn>
                <a:cxn ang="0">
                  <a:pos x="T8" y="T9"/>
                </a:cxn>
              </a:cxnLst>
              <a:rect l="0" t="0" r="r" b="b"/>
              <a:pathLst>
                <a:path w="123" h="113">
                  <a:moveTo>
                    <a:pt x="123" y="0"/>
                  </a:moveTo>
                  <a:lnTo>
                    <a:pt x="61" y="0"/>
                  </a:lnTo>
                  <a:lnTo>
                    <a:pt x="0" y="113"/>
                  </a:lnTo>
                  <a:lnTo>
                    <a:pt x="62" y="113"/>
                  </a:lnTo>
                  <a:lnTo>
                    <a:pt x="1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8"/>
            <p:cNvSpPr>
              <a:spLocks/>
            </p:cNvSpPr>
            <p:nvPr/>
          </p:nvSpPr>
          <p:spPr bwMode="auto">
            <a:xfrm>
              <a:off x="8107368" y="3103565"/>
              <a:ext cx="647700" cy="647700"/>
            </a:xfrm>
            <a:custGeom>
              <a:avLst/>
              <a:gdLst>
                <a:gd name="T0" fmla="*/ 298 w 408"/>
                <a:gd name="T1" fmla="*/ 365 h 408"/>
                <a:gd name="T2" fmla="*/ 298 w 408"/>
                <a:gd name="T3" fmla="*/ 204 h 408"/>
                <a:gd name="T4" fmla="*/ 391 w 408"/>
                <a:gd name="T5" fmla="*/ 204 h 408"/>
                <a:gd name="T6" fmla="*/ 398 w 408"/>
                <a:gd name="T7" fmla="*/ 160 h 408"/>
                <a:gd name="T8" fmla="*/ 234 w 408"/>
                <a:gd name="T9" fmla="*/ 160 h 408"/>
                <a:gd name="T10" fmla="*/ 234 w 408"/>
                <a:gd name="T11" fmla="*/ 0 h 408"/>
                <a:gd name="T12" fmla="*/ 172 w 408"/>
                <a:gd name="T13" fmla="*/ 0 h 408"/>
                <a:gd name="T14" fmla="*/ 172 w 408"/>
                <a:gd name="T15" fmla="*/ 160 h 408"/>
                <a:gd name="T16" fmla="*/ 18 w 408"/>
                <a:gd name="T17" fmla="*/ 160 h 408"/>
                <a:gd name="T18" fmla="*/ 9 w 408"/>
                <a:gd name="T19" fmla="*/ 204 h 408"/>
                <a:gd name="T20" fmla="*/ 111 w 408"/>
                <a:gd name="T21" fmla="*/ 204 h 408"/>
                <a:gd name="T22" fmla="*/ 0 w 408"/>
                <a:gd name="T23" fmla="*/ 408 h 408"/>
                <a:gd name="T24" fmla="*/ 62 w 408"/>
                <a:gd name="T25" fmla="*/ 408 h 408"/>
                <a:gd name="T26" fmla="*/ 173 w 408"/>
                <a:gd name="T27" fmla="*/ 204 h 408"/>
                <a:gd name="T28" fmla="*/ 234 w 408"/>
                <a:gd name="T29" fmla="*/ 204 h 408"/>
                <a:gd name="T30" fmla="*/ 234 w 408"/>
                <a:gd name="T31" fmla="*/ 365 h 408"/>
                <a:gd name="T32" fmla="*/ 234 w 408"/>
                <a:gd name="T33" fmla="*/ 408 h 408"/>
                <a:gd name="T34" fmla="*/ 298 w 408"/>
                <a:gd name="T35" fmla="*/ 408 h 408"/>
                <a:gd name="T36" fmla="*/ 397 w 408"/>
                <a:gd name="T37" fmla="*/ 408 h 408"/>
                <a:gd name="T38" fmla="*/ 408 w 408"/>
                <a:gd name="T39" fmla="*/ 365 h 408"/>
                <a:gd name="T40" fmla="*/ 298 w 408"/>
                <a:gd name="T41" fmla="*/ 365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8" h="408">
                  <a:moveTo>
                    <a:pt x="298" y="365"/>
                  </a:moveTo>
                  <a:lnTo>
                    <a:pt x="298" y="204"/>
                  </a:lnTo>
                  <a:lnTo>
                    <a:pt x="391" y="204"/>
                  </a:lnTo>
                  <a:lnTo>
                    <a:pt x="398" y="160"/>
                  </a:lnTo>
                  <a:lnTo>
                    <a:pt x="234" y="160"/>
                  </a:lnTo>
                  <a:lnTo>
                    <a:pt x="234" y="0"/>
                  </a:lnTo>
                  <a:lnTo>
                    <a:pt x="172" y="0"/>
                  </a:lnTo>
                  <a:lnTo>
                    <a:pt x="172" y="160"/>
                  </a:lnTo>
                  <a:lnTo>
                    <a:pt x="18" y="160"/>
                  </a:lnTo>
                  <a:lnTo>
                    <a:pt x="9" y="204"/>
                  </a:lnTo>
                  <a:lnTo>
                    <a:pt x="111" y="204"/>
                  </a:lnTo>
                  <a:lnTo>
                    <a:pt x="0" y="408"/>
                  </a:lnTo>
                  <a:lnTo>
                    <a:pt x="62" y="408"/>
                  </a:lnTo>
                  <a:lnTo>
                    <a:pt x="173" y="204"/>
                  </a:lnTo>
                  <a:lnTo>
                    <a:pt x="234" y="204"/>
                  </a:lnTo>
                  <a:lnTo>
                    <a:pt x="234" y="365"/>
                  </a:lnTo>
                  <a:lnTo>
                    <a:pt x="234" y="408"/>
                  </a:lnTo>
                  <a:lnTo>
                    <a:pt x="298" y="408"/>
                  </a:lnTo>
                  <a:lnTo>
                    <a:pt x="397" y="408"/>
                  </a:lnTo>
                  <a:lnTo>
                    <a:pt x="408" y="365"/>
                  </a:lnTo>
                  <a:lnTo>
                    <a:pt x="298" y="36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9"/>
            <p:cNvSpPr>
              <a:spLocks noEditPoints="1"/>
            </p:cNvSpPr>
            <p:nvPr/>
          </p:nvSpPr>
          <p:spPr bwMode="auto">
            <a:xfrm>
              <a:off x="7578730" y="3103565"/>
              <a:ext cx="461963" cy="647700"/>
            </a:xfrm>
            <a:custGeom>
              <a:avLst/>
              <a:gdLst>
                <a:gd name="T0" fmla="*/ 25 w 291"/>
                <a:gd name="T1" fmla="*/ 0 h 408"/>
                <a:gd name="T2" fmla="*/ 25 w 291"/>
                <a:gd name="T3" fmla="*/ 43 h 408"/>
                <a:gd name="T4" fmla="*/ 81 w 291"/>
                <a:gd name="T5" fmla="*/ 43 h 408"/>
                <a:gd name="T6" fmla="*/ 0 w 291"/>
                <a:gd name="T7" fmla="*/ 408 h 408"/>
                <a:gd name="T8" fmla="*/ 55 w 291"/>
                <a:gd name="T9" fmla="*/ 408 h 408"/>
                <a:gd name="T10" fmla="*/ 88 w 291"/>
                <a:gd name="T11" fmla="*/ 252 h 408"/>
                <a:gd name="T12" fmla="*/ 130 w 291"/>
                <a:gd name="T13" fmla="*/ 298 h 408"/>
                <a:gd name="T14" fmla="*/ 106 w 291"/>
                <a:gd name="T15" fmla="*/ 408 h 408"/>
                <a:gd name="T16" fmla="*/ 160 w 291"/>
                <a:gd name="T17" fmla="*/ 408 h 408"/>
                <a:gd name="T18" fmla="*/ 173 w 291"/>
                <a:gd name="T19" fmla="*/ 346 h 408"/>
                <a:gd name="T20" fmla="*/ 230 w 291"/>
                <a:gd name="T21" fmla="*/ 408 h 408"/>
                <a:gd name="T22" fmla="*/ 291 w 291"/>
                <a:gd name="T23" fmla="*/ 408 h 408"/>
                <a:gd name="T24" fmla="*/ 220 w 291"/>
                <a:gd name="T25" fmla="*/ 328 h 408"/>
                <a:gd name="T26" fmla="*/ 256 w 291"/>
                <a:gd name="T27" fmla="*/ 167 h 408"/>
                <a:gd name="T28" fmla="*/ 256 w 291"/>
                <a:gd name="T29" fmla="*/ 167 h 408"/>
                <a:gd name="T30" fmla="*/ 264 w 291"/>
                <a:gd name="T31" fmla="*/ 130 h 408"/>
                <a:gd name="T32" fmla="*/ 209 w 291"/>
                <a:gd name="T33" fmla="*/ 130 h 408"/>
                <a:gd name="T34" fmla="*/ 238 w 291"/>
                <a:gd name="T35" fmla="*/ 0 h 408"/>
                <a:gd name="T36" fmla="*/ 25 w 291"/>
                <a:gd name="T37" fmla="*/ 0 h 408"/>
                <a:gd name="T38" fmla="*/ 202 w 291"/>
                <a:gd name="T39" fmla="*/ 167 h 408"/>
                <a:gd name="T40" fmla="*/ 177 w 291"/>
                <a:gd name="T41" fmla="*/ 281 h 408"/>
                <a:gd name="T42" fmla="*/ 150 w 291"/>
                <a:gd name="T43" fmla="*/ 252 h 408"/>
                <a:gd name="T44" fmla="*/ 88 w 291"/>
                <a:gd name="T45" fmla="*/ 252 h 408"/>
                <a:gd name="T46" fmla="*/ 135 w 291"/>
                <a:gd name="T47" fmla="*/ 43 h 408"/>
                <a:gd name="T48" fmla="*/ 174 w 291"/>
                <a:gd name="T49" fmla="*/ 43 h 408"/>
                <a:gd name="T50" fmla="*/ 146 w 291"/>
                <a:gd name="T51" fmla="*/ 167 h 408"/>
                <a:gd name="T52" fmla="*/ 202 w 291"/>
                <a:gd name="T53" fmla="*/ 167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1" h="408">
                  <a:moveTo>
                    <a:pt x="25" y="0"/>
                  </a:moveTo>
                  <a:lnTo>
                    <a:pt x="25" y="43"/>
                  </a:lnTo>
                  <a:lnTo>
                    <a:pt x="81" y="43"/>
                  </a:lnTo>
                  <a:lnTo>
                    <a:pt x="0" y="408"/>
                  </a:lnTo>
                  <a:lnTo>
                    <a:pt x="55" y="408"/>
                  </a:lnTo>
                  <a:lnTo>
                    <a:pt x="88" y="252"/>
                  </a:lnTo>
                  <a:lnTo>
                    <a:pt x="130" y="298"/>
                  </a:lnTo>
                  <a:lnTo>
                    <a:pt x="106" y="408"/>
                  </a:lnTo>
                  <a:lnTo>
                    <a:pt x="160" y="408"/>
                  </a:lnTo>
                  <a:lnTo>
                    <a:pt x="173" y="346"/>
                  </a:lnTo>
                  <a:lnTo>
                    <a:pt x="230" y="408"/>
                  </a:lnTo>
                  <a:lnTo>
                    <a:pt x="291" y="408"/>
                  </a:lnTo>
                  <a:lnTo>
                    <a:pt x="220" y="328"/>
                  </a:lnTo>
                  <a:lnTo>
                    <a:pt x="256" y="167"/>
                  </a:lnTo>
                  <a:lnTo>
                    <a:pt x="256" y="167"/>
                  </a:lnTo>
                  <a:lnTo>
                    <a:pt x="264" y="130"/>
                  </a:lnTo>
                  <a:lnTo>
                    <a:pt x="209" y="130"/>
                  </a:lnTo>
                  <a:lnTo>
                    <a:pt x="238" y="0"/>
                  </a:lnTo>
                  <a:lnTo>
                    <a:pt x="25" y="0"/>
                  </a:lnTo>
                  <a:close/>
                  <a:moveTo>
                    <a:pt x="202" y="167"/>
                  </a:moveTo>
                  <a:lnTo>
                    <a:pt x="177" y="281"/>
                  </a:lnTo>
                  <a:lnTo>
                    <a:pt x="150" y="252"/>
                  </a:lnTo>
                  <a:lnTo>
                    <a:pt x="88" y="252"/>
                  </a:lnTo>
                  <a:lnTo>
                    <a:pt x="135" y="43"/>
                  </a:lnTo>
                  <a:lnTo>
                    <a:pt x="174" y="43"/>
                  </a:lnTo>
                  <a:lnTo>
                    <a:pt x="146" y="167"/>
                  </a:lnTo>
                  <a:lnTo>
                    <a:pt x="202" y="16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10"/>
            <p:cNvSpPr>
              <a:spLocks/>
            </p:cNvSpPr>
            <p:nvPr/>
          </p:nvSpPr>
          <p:spPr bwMode="auto">
            <a:xfrm>
              <a:off x="7343780" y="3103565"/>
              <a:ext cx="277813" cy="647700"/>
            </a:xfrm>
            <a:custGeom>
              <a:avLst/>
              <a:gdLst>
                <a:gd name="T0" fmla="*/ 175 w 175"/>
                <a:gd name="T1" fmla="*/ 76 h 408"/>
                <a:gd name="T2" fmla="*/ 118 w 175"/>
                <a:gd name="T3" fmla="*/ 76 h 408"/>
                <a:gd name="T4" fmla="*/ 118 w 175"/>
                <a:gd name="T5" fmla="*/ 0 h 408"/>
                <a:gd name="T6" fmla="*/ 68 w 175"/>
                <a:gd name="T7" fmla="*/ 0 h 408"/>
                <a:gd name="T8" fmla="*/ 68 w 175"/>
                <a:gd name="T9" fmla="*/ 76 h 408"/>
                <a:gd name="T10" fmla="*/ 15 w 175"/>
                <a:gd name="T11" fmla="*/ 76 h 408"/>
                <a:gd name="T12" fmla="*/ 8 w 175"/>
                <a:gd name="T13" fmla="*/ 121 h 408"/>
                <a:gd name="T14" fmla="*/ 44 w 175"/>
                <a:gd name="T15" fmla="*/ 121 h 408"/>
                <a:gd name="T16" fmla="*/ 0 w 175"/>
                <a:gd name="T17" fmla="*/ 303 h 408"/>
                <a:gd name="T18" fmla="*/ 43 w 175"/>
                <a:gd name="T19" fmla="*/ 303 h 408"/>
                <a:gd name="T20" fmla="*/ 68 w 175"/>
                <a:gd name="T21" fmla="*/ 197 h 408"/>
                <a:gd name="T22" fmla="*/ 68 w 175"/>
                <a:gd name="T23" fmla="*/ 408 h 408"/>
                <a:gd name="T24" fmla="*/ 118 w 175"/>
                <a:gd name="T25" fmla="*/ 408 h 408"/>
                <a:gd name="T26" fmla="*/ 118 w 175"/>
                <a:gd name="T27" fmla="*/ 192 h 408"/>
                <a:gd name="T28" fmla="*/ 129 w 175"/>
                <a:gd name="T29" fmla="*/ 227 h 408"/>
                <a:gd name="T30" fmla="*/ 165 w 175"/>
                <a:gd name="T31" fmla="*/ 227 h 408"/>
                <a:gd name="T32" fmla="*/ 128 w 175"/>
                <a:gd name="T33" fmla="*/ 121 h 408"/>
                <a:gd name="T34" fmla="*/ 166 w 175"/>
                <a:gd name="T35" fmla="*/ 121 h 408"/>
                <a:gd name="T36" fmla="*/ 175 w 175"/>
                <a:gd name="T37" fmla="*/ 76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408">
                  <a:moveTo>
                    <a:pt x="175" y="76"/>
                  </a:moveTo>
                  <a:lnTo>
                    <a:pt x="118" y="76"/>
                  </a:lnTo>
                  <a:lnTo>
                    <a:pt x="118" y="0"/>
                  </a:lnTo>
                  <a:lnTo>
                    <a:pt x="68" y="0"/>
                  </a:lnTo>
                  <a:lnTo>
                    <a:pt x="68" y="76"/>
                  </a:lnTo>
                  <a:lnTo>
                    <a:pt x="15" y="76"/>
                  </a:lnTo>
                  <a:lnTo>
                    <a:pt x="8" y="121"/>
                  </a:lnTo>
                  <a:lnTo>
                    <a:pt x="44" y="121"/>
                  </a:lnTo>
                  <a:lnTo>
                    <a:pt x="0" y="303"/>
                  </a:lnTo>
                  <a:lnTo>
                    <a:pt x="43" y="303"/>
                  </a:lnTo>
                  <a:lnTo>
                    <a:pt x="68" y="197"/>
                  </a:lnTo>
                  <a:lnTo>
                    <a:pt x="68" y="408"/>
                  </a:lnTo>
                  <a:lnTo>
                    <a:pt x="118" y="408"/>
                  </a:lnTo>
                  <a:lnTo>
                    <a:pt x="118" y="192"/>
                  </a:lnTo>
                  <a:lnTo>
                    <a:pt x="129" y="227"/>
                  </a:lnTo>
                  <a:lnTo>
                    <a:pt x="165" y="227"/>
                  </a:lnTo>
                  <a:lnTo>
                    <a:pt x="128" y="121"/>
                  </a:lnTo>
                  <a:lnTo>
                    <a:pt x="166" y="121"/>
                  </a:lnTo>
                  <a:lnTo>
                    <a:pt x="175"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11"/>
            <p:cNvSpPr>
              <a:spLocks/>
            </p:cNvSpPr>
            <p:nvPr/>
          </p:nvSpPr>
          <p:spPr bwMode="auto">
            <a:xfrm>
              <a:off x="788989" y="3321053"/>
              <a:ext cx="1338263" cy="919163"/>
            </a:xfrm>
            <a:custGeom>
              <a:avLst/>
              <a:gdLst>
                <a:gd name="T0" fmla="*/ 483 w 607"/>
                <a:gd name="T1" fmla="*/ 113 h 415"/>
                <a:gd name="T2" fmla="*/ 482 w 607"/>
                <a:gd name="T3" fmla="*/ 116 h 415"/>
                <a:gd name="T4" fmla="*/ 240 w 607"/>
                <a:gd name="T5" fmla="*/ 300 h 415"/>
                <a:gd name="T6" fmla="*/ 85 w 607"/>
                <a:gd name="T7" fmla="*/ 246 h 415"/>
                <a:gd name="T8" fmla="*/ 75 w 607"/>
                <a:gd name="T9" fmla="*/ 246 h 415"/>
                <a:gd name="T10" fmla="*/ 3 w 607"/>
                <a:gd name="T11" fmla="*/ 318 h 415"/>
                <a:gd name="T12" fmla="*/ 3 w 607"/>
                <a:gd name="T13" fmla="*/ 329 h 415"/>
                <a:gd name="T14" fmla="*/ 240 w 607"/>
                <a:gd name="T15" fmla="*/ 415 h 415"/>
                <a:gd name="T16" fmla="*/ 607 w 607"/>
                <a:gd name="T17" fmla="*/ 48 h 415"/>
                <a:gd name="T18" fmla="*/ 605 w 607"/>
                <a:gd name="T19" fmla="*/ 8 h 415"/>
                <a:gd name="T20" fmla="*/ 593 w 607"/>
                <a:gd name="T21" fmla="*/ 4 h 415"/>
                <a:gd name="T22" fmla="*/ 483 w 607"/>
                <a:gd name="T23" fmla="*/ 113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5">
                  <a:moveTo>
                    <a:pt x="483" y="113"/>
                  </a:moveTo>
                  <a:cubicBezTo>
                    <a:pt x="483" y="114"/>
                    <a:pt x="482" y="115"/>
                    <a:pt x="482" y="116"/>
                  </a:cubicBezTo>
                  <a:cubicBezTo>
                    <a:pt x="452" y="222"/>
                    <a:pt x="355" y="300"/>
                    <a:pt x="240" y="300"/>
                  </a:cubicBezTo>
                  <a:cubicBezTo>
                    <a:pt x="181" y="300"/>
                    <a:pt x="127" y="279"/>
                    <a:pt x="85" y="246"/>
                  </a:cubicBezTo>
                  <a:cubicBezTo>
                    <a:pt x="82" y="243"/>
                    <a:pt x="78" y="244"/>
                    <a:pt x="75" y="246"/>
                  </a:cubicBezTo>
                  <a:cubicBezTo>
                    <a:pt x="3" y="318"/>
                    <a:pt x="3" y="318"/>
                    <a:pt x="3" y="318"/>
                  </a:cubicBezTo>
                  <a:cubicBezTo>
                    <a:pt x="0" y="321"/>
                    <a:pt x="0" y="326"/>
                    <a:pt x="3" y="329"/>
                  </a:cubicBezTo>
                  <a:cubicBezTo>
                    <a:pt x="67" y="383"/>
                    <a:pt x="150" y="415"/>
                    <a:pt x="240" y="415"/>
                  </a:cubicBezTo>
                  <a:cubicBezTo>
                    <a:pt x="443" y="415"/>
                    <a:pt x="607" y="251"/>
                    <a:pt x="607" y="48"/>
                  </a:cubicBezTo>
                  <a:cubicBezTo>
                    <a:pt x="607" y="35"/>
                    <a:pt x="606" y="21"/>
                    <a:pt x="605" y="8"/>
                  </a:cubicBezTo>
                  <a:cubicBezTo>
                    <a:pt x="604" y="2"/>
                    <a:pt x="597" y="0"/>
                    <a:pt x="593" y="4"/>
                  </a:cubicBezTo>
                  <a:lnTo>
                    <a:pt x="483"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12"/>
            <p:cNvSpPr>
              <a:spLocks/>
            </p:cNvSpPr>
            <p:nvPr/>
          </p:nvSpPr>
          <p:spPr bwMode="auto">
            <a:xfrm>
              <a:off x="508001" y="2616203"/>
              <a:ext cx="1339851" cy="920751"/>
            </a:xfrm>
            <a:custGeom>
              <a:avLst/>
              <a:gdLst>
                <a:gd name="T0" fmla="*/ 123 w 607"/>
                <a:gd name="T1" fmla="*/ 303 h 416"/>
                <a:gd name="T2" fmla="*/ 125 w 607"/>
                <a:gd name="T3" fmla="*/ 300 h 416"/>
                <a:gd name="T4" fmla="*/ 367 w 607"/>
                <a:gd name="T5" fmla="*/ 116 h 416"/>
                <a:gd name="T6" fmla="*/ 522 w 607"/>
                <a:gd name="T7" fmla="*/ 170 h 416"/>
                <a:gd name="T8" fmla="*/ 532 w 607"/>
                <a:gd name="T9" fmla="*/ 169 h 416"/>
                <a:gd name="T10" fmla="*/ 604 w 607"/>
                <a:gd name="T11" fmla="*/ 97 h 416"/>
                <a:gd name="T12" fmla="*/ 603 w 607"/>
                <a:gd name="T13" fmla="*/ 87 h 416"/>
                <a:gd name="T14" fmla="*/ 367 w 607"/>
                <a:gd name="T15" fmla="*/ 0 h 416"/>
                <a:gd name="T16" fmla="*/ 0 w 607"/>
                <a:gd name="T17" fmla="*/ 367 h 416"/>
                <a:gd name="T18" fmla="*/ 2 w 607"/>
                <a:gd name="T19" fmla="*/ 407 h 416"/>
                <a:gd name="T20" fmla="*/ 14 w 607"/>
                <a:gd name="T21" fmla="*/ 412 h 416"/>
                <a:gd name="T22" fmla="*/ 123 w 607"/>
                <a:gd name="T23" fmla="*/ 303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6">
                  <a:moveTo>
                    <a:pt x="123" y="303"/>
                  </a:moveTo>
                  <a:cubicBezTo>
                    <a:pt x="124" y="302"/>
                    <a:pt x="125" y="301"/>
                    <a:pt x="125" y="300"/>
                  </a:cubicBezTo>
                  <a:cubicBezTo>
                    <a:pt x="155" y="194"/>
                    <a:pt x="252" y="116"/>
                    <a:pt x="367" y="116"/>
                  </a:cubicBezTo>
                  <a:cubicBezTo>
                    <a:pt x="425" y="116"/>
                    <a:pt x="479" y="136"/>
                    <a:pt x="522" y="170"/>
                  </a:cubicBezTo>
                  <a:cubicBezTo>
                    <a:pt x="525" y="172"/>
                    <a:pt x="529" y="172"/>
                    <a:pt x="532" y="169"/>
                  </a:cubicBezTo>
                  <a:cubicBezTo>
                    <a:pt x="604" y="97"/>
                    <a:pt x="604" y="97"/>
                    <a:pt x="604" y="97"/>
                  </a:cubicBezTo>
                  <a:cubicBezTo>
                    <a:pt x="607" y="94"/>
                    <a:pt x="607" y="89"/>
                    <a:pt x="603" y="87"/>
                  </a:cubicBezTo>
                  <a:cubicBezTo>
                    <a:pt x="540" y="33"/>
                    <a:pt x="457" y="0"/>
                    <a:pt x="367" y="0"/>
                  </a:cubicBezTo>
                  <a:cubicBezTo>
                    <a:pt x="164" y="0"/>
                    <a:pt x="0" y="165"/>
                    <a:pt x="0" y="367"/>
                  </a:cubicBezTo>
                  <a:cubicBezTo>
                    <a:pt x="0" y="381"/>
                    <a:pt x="1" y="394"/>
                    <a:pt x="2" y="407"/>
                  </a:cubicBezTo>
                  <a:cubicBezTo>
                    <a:pt x="3" y="413"/>
                    <a:pt x="10" y="416"/>
                    <a:pt x="14" y="412"/>
                  </a:cubicBezTo>
                  <a:lnTo>
                    <a:pt x="123" y="30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13"/>
            <p:cNvSpPr>
              <a:spLocks/>
            </p:cNvSpPr>
            <p:nvPr/>
          </p:nvSpPr>
          <p:spPr bwMode="auto">
            <a:xfrm>
              <a:off x="1174751" y="2614615"/>
              <a:ext cx="1071563" cy="1130301"/>
            </a:xfrm>
            <a:custGeom>
              <a:avLst/>
              <a:gdLst>
                <a:gd name="T0" fmla="*/ 8 w 486"/>
                <a:gd name="T1" fmla="*/ 486 h 511"/>
                <a:gd name="T2" fmla="*/ 149 w 486"/>
                <a:gd name="T3" fmla="*/ 511 h 511"/>
                <a:gd name="T4" fmla="*/ 156 w 486"/>
                <a:gd name="T5" fmla="*/ 509 h 511"/>
                <a:gd name="T6" fmla="*/ 484 w 486"/>
                <a:gd name="T7" fmla="*/ 180 h 511"/>
                <a:gd name="T8" fmla="*/ 486 w 486"/>
                <a:gd name="T9" fmla="*/ 175 h 511"/>
                <a:gd name="T10" fmla="*/ 486 w 486"/>
                <a:gd name="T11" fmla="*/ 9 h 511"/>
                <a:gd name="T12" fmla="*/ 474 w 486"/>
                <a:gd name="T13" fmla="*/ 4 h 511"/>
                <a:gd name="T14" fmla="*/ 4 w 486"/>
                <a:gd name="T15" fmla="*/ 474 h 511"/>
                <a:gd name="T16" fmla="*/ 8 w 486"/>
                <a:gd name="T17" fmla="*/ 486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8" y="486"/>
                  </a:moveTo>
                  <a:cubicBezTo>
                    <a:pt x="149" y="511"/>
                    <a:pt x="149" y="511"/>
                    <a:pt x="149" y="511"/>
                  </a:cubicBezTo>
                  <a:cubicBezTo>
                    <a:pt x="152" y="511"/>
                    <a:pt x="154" y="510"/>
                    <a:pt x="156" y="509"/>
                  </a:cubicBezTo>
                  <a:cubicBezTo>
                    <a:pt x="484" y="180"/>
                    <a:pt x="484" y="180"/>
                    <a:pt x="484" y="180"/>
                  </a:cubicBezTo>
                  <a:cubicBezTo>
                    <a:pt x="486" y="179"/>
                    <a:pt x="486" y="177"/>
                    <a:pt x="486" y="175"/>
                  </a:cubicBezTo>
                  <a:cubicBezTo>
                    <a:pt x="486" y="9"/>
                    <a:pt x="486" y="9"/>
                    <a:pt x="486" y="9"/>
                  </a:cubicBezTo>
                  <a:cubicBezTo>
                    <a:pt x="486" y="3"/>
                    <a:pt x="479" y="0"/>
                    <a:pt x="474" y="4"/>
                  </a:cubicBezTo>
                  <a:cubicBezTo>
                    <a:pt x="4" y="474"/>
                    <a:pt x="4" y="474"/>
                    <a:pt x="4" y="474"/>
                  </a:cubicBezTo>
                  <a:cubicBezTo>
                    <a:pt x="0" y="478"/>
                    <a:pt x="3" y="485"/>
                    <a:pt x="8" y="48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14"/>
            <p:cNvSpPr>
              <a:spLocks/>
            </p:cNvSpPr>
            <p:nvPr/>
          </p:nvSpPr>
          <p:spPr bwMode="auto">
            <a:xfrm>
              <a:off x="387351" y="3114678"/>
              <a:ext cx="1071563" cy="1128713"/>
            </a:xfrm>
            <a:custGeom>
              <a:avLst/>
              <a:gdLst>
                <a:gd name="T0" fmla="*/ 479 w 486"/>
                <a:gd name="T1" fmla="*/ 24 h 511"/>
                <a:gd name="T2" fmla="*/ 337 w 486"/>
                <a:gd name="T3" fmla="*/ 0 h 511"/>
                <a:gd name="T4" fmla="*/ 331 w 486"/>
                <a:gd name="T5" fmla="*/ 2 h 511"/>
                <a:gd name="T6" fmla="*/ 2 w 486"/>
                <a:gd name="T7" fmla="*/ 331 h 511"/>
                <a:gd name="T8" fmla="*/ 0 w 486"/>
                <a:gd name="T9" fmla="*/ 336 h 511"/>
                <a:gd name="T10" fmla="*/ 0 w 486"/>
                <a:gd name="T11" fmla="*/ 501 h 511"/>
                <a:gd name="T12" fmla="*/ 13 w 486"/>
                <a:gd name="T13" fmla="*/ 506 h 511"/>
                <a:gd name="T14" fmla="*/ 482 w 486"/>
                <a:gd name="T15" fmla="*/ 36 h 511"/>
                <a:gd name="T16" fmla="*/ 479 w 486"/>
                <a:gd name="T17" fmla="*/ 24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479" y="24"/>
                  </a:moveTo>
                  <a:cubicBezTo>
                    <a:pt x="337" y="0"/>
                    <a:pt x="337" y="0"/>
                    <a:pt x="337" y="0"/>
                  </a:cubicBezTo>
                  <a:cubicBezTo>
                    <a:pt x="335" y="0"/>
                    <a:pt x="333" y="0"/>
                    <a:pt x="331" y="2"/>
                  </a:cubicBezTo>
                  <a:cubicBezTo>
                    <a:pt x="2" y="331"/>
                    <a:pt x="2" y="331"/>
                    <a:pt x="2" y="331"/>
                  </a:cubicBezTo>
                  <a:cubicBezTo>
                    <a:pt x="1" y="332"/>
                    <a:pt x="0" y="334"/>
                    <a:pt x="0" y="336"/>
                  </a:cubicBezTo>
                  <a:cubicBezTo>
                    <a:pt x="0" y="501"/>
                    <a:pt x="0" y="501"/>
                    <a:pt x="0" y="501"/>
                  </a:cubicBezTo>
                  <a:cubicBezTo>
                    <a:pt x="0" y="508"/>
                    <a:pt x="8" y="511"/>
                    <a:pt x="13" y="506"/>
                  </a:cubicBezTo>
                  <a:cubicBezTo>
                    <a:pt x="482" y="36"/>
                    <a:pt x="482" y="36"/>
                    <a:pt x="482" y="36"/>
                  </a:cubicBezTo>
                  <a:cubicBezTo>
                    <a:pt x="486" y="32"/>
                    <a:pt x="484" y="25"/>
                    <a:pt x="47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15"/>
            <p:cNvSpPr>
              <a:spLocks/>
            </p:cNvSpPr>
            <p:nvPr/>
          </p:nvSpPr>
          <p:spPr bwMode="auto">
            <a:xfrm>
              <a:off x="2713040" y="3103565"/>
              <a:ext cx="234950" cy="827088"/>
            </a:xfrm>
            <a:custGeom>
              <a:avLst/>
              <a:gdLst>
                <a:gd name="T0" fmla="*/ 37 w 107"/>
                <a:gd name="T1" fmla="*/ 0 h 374"/>
                <a:gd name="T2" fmla="*/ 107 w 107"/>
                <a:gd name="T3" fmla="*/ 0 h 374"/>
                <a:gd name="T4" fmla="*/ 107 w 107"/>
                <a:gd name="T5" fmla="*/ 267 h 374"/>
                <a:gd name="T6" fmla="*/ 0 w 107"/>
                <a:gd name="T7" fmla="*/ 374 h 374"/>
                <a:gd name="T8" fmla="*/ 0 w 107"/>
                <a:gd name="T9" fmla="*/ 304 h 374"/>
                <a:gd name="T10" fmla="*/ 37 w 107"/>
                <a:gd name="T11" fmla="*/ 267 h 374"/>
                <a:gd name="T12" fmla="*/ 37 w 107"/>
                <a:gd name="T13" fmla="*/ 0 h 374"/>
              </a:gdLst>
              <a:ahLst/>
              <a:cxnLst>
                <a:cxn ang="0">
                  <a:pos x="T0" y="T1"/>
                </a:cxn>
                <a:cxn ang="0">
                  <a:pos x="T2" y="T3"/>
                </a:cxn>
                <a:cxn ang="0">
                  <a:pos x="T4" y="T5"/>
                </a:cxn>
                <a:cxn ang="0">
                  <a:pos x="T6" y="T7"/>
                </a:cxn>
                <a:cxn ang="0">
                  <a:pos x="T8" y="T9"/>
                </a:cxn>
                <a:cxn ang="0">
                  <a:pos x="T10" y="T11"/>
                </a:cxn>
                <a:cxn ang="0">
                  <a:pos x="T12" y="T13"/>
                </a:cxn>
              </a:cxnLst>
              <a:rect l="0" t="0" r="r" b="b"/>
              <a:pathLst>
                <a:path w="107" h="374">
                  <a:moveTo>
                    <a:pt x="37" y="0"/>
                  </a:moveTo>
                  <a:cubicBezTo>
                    <a:pt x="107" y="0"/>
                    <a:pt x="107" y="0"/>
                    <a:pt x="107" y="0"/>
                  </a:cubicBezTo>
                  <a:cubicBezTo>
                    <a:pt x="107" y="267"/>
                    <a:pt x="107" y="267"/>
                    <a:pt x="107" y="267"/>
                  </a:cubicBezTo>
                  <a:cubicBezTo>
                    <a:pt x="107" y="336"/>
                    <a:pt x="89" y="374"/>
                    <a:pt x="0" y="374"/>
                  </a:cubicBezTo>
                  <a:cubicBezTo>
                    <a:pt x="0" y="304"/>
                    <a:pt x="0" y="304"/>
                    <a:pt x="0" y="304"/>
                  </a:cubicBezTo>
                  <a:cubicBezTo>
                    <a:pt x="21" y="304"/>
                    <a:pt x="37" y="292"/>
                    <a:pt x="37" y="267"/>
                  </a:cubicBezTo>
                  <a:lnTo>
                    <a:pt x="3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Rectangle 16"/>
            <p:cNvSpPr>
              <a:spLocks noChangeArrowheads="1"/>
            </p:cNvSpPr>
            <p:nvPr/>
          </p:nvSpPr>
          <p:spPr bwMode="auto">
            <a:xfrm>
              <a:off x="3060702" y="3103565"/>
              <a:ext cx="157163" cy="6477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17"/>
            <p:cNvSpPr>
              <a:spLocks/>
            </p:cNvSpPr>
            <p:nvPr/>
          </p:nvSpPr>
          <p:spPr bwMode="auto">
            <a:xfrm>
              <a:off x="3305178"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18"/>
            <p:cNvSpPr>
              <a:spLocks/>
            </p:cNvSpPr>
            <p:nvPr/>
          </p:nvSpPr>
          <p:spPr bwMode="auto">
            <a:xfrm>
              <a:off x="4043365" y="3103565"/>
              <a:ext cx="550863" cy="647700"/>
            </a:xfrm>
            <a:custGeom>
              <a:avLst/>
              <a:gdLst>
                <a:gd name="T0" fmla="*/ 125 w 250"/>
                <a:gd name="T1" fmla="*/ 293 h 293"/>
                <a:gd name="T2" fmla="*/ 250 w 250"/>
                <a:gd name="T3" fmla="*/ 168 h 293"/>
                <a:gd name="T4" fmla="*/ 250 w 250"/>
                <a:gd name="T5" fmla="*/ 0 h 293"/>
                <a:gd name="T6" fmla="*/ 185 w 250"/>
                <a:gd name="T7" fmla="*/ 0 h 293"/>
                <a:gd name="T8" fmla="*/ 185 w 250"/>
                <a:gd name="T9" fmla="*/ 168 h 293"/>
                <a:gd name="T10" fmla="*/ 165 w 250"/>
                <a:gd name="T11" fmla="*/ 211 h 293"/>
                <a:gd name="T12" fmla="*/ 125 w 250"/>
                <a:gd name="T13" fmla="*/ 228 h 293"/>
                <a:gd name="T14" fmla="*/ 85 w 250"/>
                <a:gd name="T15" fmla="*/ 211 h 293"/>
                <a:gd name="T16" fmla="*/ 66 w 250"/>
                <a:gd name="T17" fmla="*/ 168 h 293"/>
                <a:gd name="T18" fmla="*/ 66 w 250"/>
                <a:gd name="T19" fmla="*/ 0 h 293"/>
                <a:gd name="T20" fmla="*/ 0 w 250"/>
                <a:gd name="T21" fmla="*/ 0 h 293"/>
                <a:gd name="T22" fmla="*/ 0 w 250"/>
                <a:gd name="T23" fmla="*/ 168 h 293"/>
                <a:gd name="T24" fmla="*/ 125 w 250"/>
                <a:gd name="T25"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0" h="293">
                  <a:moveTo>
                    <a:pt x="125" y="293"/>
                  </a:moveTo>
                  <a:cubicBezTo>
                    <a:pt x="178" y="293"/>
                    <a:pt x="250" y="251"/>
                    <a:pt x="250" y="168"/>
                  </a:cubicBezTo>
                  <a:cubicBezTo>
                    <a:pt x="250" y="123"/>
                    <a:pt x="250" y="54"/>
                    <a:pt x="250" y="0"/>
                  </a:cubicBezTo>
                  <a:cubicBezTo>
                    <a:pt x="185" y="0"/>
                    <a:pt x="185" y="0"/>
                    <a:pt x="185" y="0"/>
                  </a:cubicBezTo>
                  <a:cubicBezTo>
                    <a:pt x="185" y="168"/>
                    <a:pt x="185" y="168"/>
                    <a:pt x="185" y="168"/>
                  </a:cubicBezTo>
                  <a:cubicBezTo>
                    <a:pt x="185" y="186"/>
                    <a:pt x="179" y="201"/>
                    <a:pt x="165" y="211"/>
                  </a:cubicBezTo>
                  <a:cubicBezTo>
                    <a:pt x="152" y="223"/>
                    <a:pt x="136" y="228"/>
                    <a:pt x="125" y="228"/>
                  </a:cubicBezTo>
                  <a:cubicBezTo>
                    <a:pt x="115" y="228"/>
                    <a:pt x="98" y="223"/>
                    <a:pt x="85" y="211"/>
                  </a:cubicBezTo>
                  <a:cubicBezTo>
                    <a:pt x="72" y="201"/>
                    <a:pt x="66" y="186"/>
                    <a:pt x="66" y="168"/>
                  </a:cubicBezTo>
                  <a:cubicBezTo>
                    <a:pt x="66" y="0"/>
                    <a:pt x="66" y="0"/>
                    <a:pt x="66" y="0"/>
                  </a:cubicBezTo>
                  <a:cubicBezTo>
                    <a:pt x="0" y="0"/>
                    <a:pt x="0" y="0"/>
                    <a:pt x="0" y="0"/>
                  </a:cubicBezTo>
                  <a:cubicBezTo>
                    <a:pt x="0" y="54"/>
                    <a:pt x="0" y="123"/>
                    <a:pt x="0" y="168"/>
                  </a:cubicBezTo>
                  <a:cubicBezTo>
                    <a:pt x="0" y="251"/>
                    <a:pt x="73" y="293"/>
                    <a:pt x="125" y="2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19"/>
            <p:cNvSpPr>
              <a:spLocks/>
            </p:cNvSpPr>
            <p:nvPr/>
          </p:nvSpPr>
          <p:spPr bwMode="auto">
            <a:xfrm>
              <a:off x="5391154" y="3103565"/>
              <a:ext cx="584200" cy="647700"/>
            </a:xfrm>
            <a:custGeom>
              <a:avLst/>
              <a:gdLst>
                <a:gd name="T0" fmla="*/ 368 w 368"/>
                <a:gd name="T1" fmla="*/ 0 h 408"/>
                <a:gd name="T2" fmla="*/ 368 w 368"/>
                <a:gd name="T3" fmla="*/ 408 h 408"/>
                <a:gd name="T4" fmla="*/ 97 w 368"/>
                <a:gd name="T5" fmla="*/ 209 h 408"/>
                <a:gd name="T6" fmla="*/ 97 w 368"/>
                <a:gd name="T7" fmla="*/ 408 h 408"/>
                <a:gd name="T8" fmla="*/ 0 w 368"/>
                <a:gd name="T9" fmla="*/ 408 h 408"/>
                <a:gd name="T10" fmla="*/ 0 w 368"/>
                <a:gd name="T11" fmla="*/ 0 h 408"/>
                <a:gd name="T12" fmla="*/ 271 w 368"/>
                <a:gd name="T13" fmla="*/ 209 h 408"/>
                <a:gd name="T14" fmla="*/ 271 w 368"/>
                <a:gd name="T15" fmla="*/ 0 h 408"/>
                <a:gd name="T16" fmla="*/ 368 w 368"/>
                <a:gd name="T17" fmla="*/ 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408">
                  <a:moveTo>
                    <a:pt x="368" y="0"/>
                  </a:moveTo>
                  <a:lnTo>
                    <a:pt x="368" y="408"/>
                  </a:lnTo>
                  <a:lnTo>
                    <a:pt x="97" y="209"/>
                  </a:lnTo>
                  <a:lnTo>
                    <a:pt x="97" y="408"/>
                  </a:lnTo>
                  <a:lnTo>
                    <a:pt x="0" y="408"/>
                  </a:lnTo>
                  <a:lnTo>
                    <a:pt x="0" y="0"/>
                  </a:lnTo>
                  <a:lnTo>
                    <a:pt x="271" y="209"/>
                  </a:lnTo>
                  <a:lnTo>
                    <a:pt x="271" y="0"/>
                  </a:lnTo>
                  <a:lnTo>
                    <a:pt x="36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20"/>
            <p:cNvSpPr>
              <a:spLocks/>
            </p:cNvSpPr>
            <p:nvPr/>
          </p:nvSpPr>
          <p:spPr bwMode="auto">
            <a:xfrm>
              <a:off x="6049967"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21"/>
            <p:cNvSpPr>
              <a:spLocks noEditPoints="1"/>
            </p:cNvSpPr>
            <p:nvPr/>
          </p:nvSpPr>
          <p:spPr bwMode="auto">
            <a:xfrm>
              <a:off x="4603753" y="3078165"/>
              <a:ext cx="720725" cy="673100"/>
            </a:xfrm>
            <a:custGeom>
              <a:avLst/>
              <a:gdLst>
                <a:gd name="T0" fmla="*/ 226 w 454"/>
                <a:gd name="T1" fmla="*/ 0 h 424"/>
                <a:gd name="T2" fmla="*/ 0 w 454"/>
                <a:gd name="T3" fmla="*/ 424 h 424"/>
                <a:gd name="T4" fmla="*/ 112 w 454"/>
                <a:gd name="T5" fmla="*/ 424 h 424"/>
                <a:gd name="T6" fmla="*/ 150 w 454"/>
                <a:gd name="T7" fmla="*/ 353 h 424"/>
                <a:gd name="T8" fmla="*/ 304 w 454"/>
                <a:gd name="T9" fmla="*/ 353 h 424"/>
                <a:gd name="T10" fmla="*/ 341 w 454"/>
                <a:gd name="T11" fmla="*/ 424 h 424"/>
                <a:gd name="T12" fmla="*/ 454 w 454"/>
                <a:gd name="T13" fmla="*/ 424 h 424"/>
                <a:gd name="T14" fmla="*/ 226 w 454"/>
                <a:gd name="T15" fmla="*/ 0 h 424"/>
                <a:gd name="T16" fmla="*/ 189 w 454"/>
                <a:gd name="T17" fmla="*/ 276 h 424"/>
                <a:gd name="T18" fmla="*/ 226 w 454"/>
                <a:gd name="T19" fmla="*/ 204 h 424"/>
                <a:gd name="T20" fmla="*/ 264 w 454"/>
                <a:gd name="T21" fmla="*/ 276 h 424"/>
                <a:gd name="T22" fmla="*/ 189 w 454"/>
                <a:gd name="T23" fmla="*/ 276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4" h="424">
                  <a:moveTo>
                    <a:pt x="226" y="0"/>
                  </a:moveTo>
                  <a:lnTo>
                    <a:pt x="0" y="424"/>
                  </a:lnTo>
                  <a:lnTo>
                    <a:pt x="112" y="424"/>
                  </a:lnTo>
                  <a:lnTo>
                    <a:pt x="150" y="353"/>
                  </a:lnTo>
                  <a:lnTo>
                    <a:pt x="304" y="353"/>
                  </a:lnTo>
                  <a:lnTo>
                    <a:pt x="341" y="424"/>
                  </a:lnTo>
                  <a:lnTo>
                    <a:pt x="454" y="424"/>
                  </a:lnTo>
                  <a:lnTo>
                    <a:pt x="226" y="0"/>
                  </a:lnTo>
                  <a:close/>
                  <a:moveTo>
                    <a:pt x="189" y="276"/>
                  </a:moveTo>
                  <a:lnTo>
                    <a:pt x="226" y="204"/>
                  </a:lnTo>
                  <a:lnTo>
                    <a:pt x="264" y="276"/>
                  </a:lnTo>
                  <a:lnTo>
                    <a:pt x="189" y="2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63" name="图片 62"/>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7590233" y="744575"/>
            <a:ext cx="1363267" cy="542681"/>
          </a:xfrm>
          <a:prstGeom prst="rect">
            <a:avLst/>
          </a:prstGeom>
        </p:spPr>
      </p:pic>
    </p:spTree>
    <p:extLst>
      <p:ext uri="{BB962C8B-B14F-4D97-AF65-F5344CB8AC3E}">
        <p14:creationId xmlns:p14="http://schemas.microsoft.com/office/powerpoint/2010/main" val="131489447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b="0" dirty="0"/>
              <a:t>用户特征在</a:t>
            </a:r>
            <a:r>
              <a:rPr lang="en-US" altLang="zh-CN" b="0" dirty="0"/>
              <a:t>LFM</a:t>
            </a:r>
            <a:r>
              <a:rPr lang="zh-CN" altLang="en-US" b="0" dirty="0"/>
              <a:t>中的使用</a:t>
            </a:r>
            <a:endParaRPr lang="zh-CN" altLang="en-US" dirty="0">
              <a:latin typeface="微软雅黑" panose="020B0503020204020204" pitchFamily="34" charset="-122"/>
              <a:ea typeface="微软雅黑" panose="020B0503020204020204" pitchFamily="34" charset="-122"/>
            </a:endParaRPr>
          </a:p>
        </p:txBody>
      </p:sp>
      <p:sp>
        <p:nvSpPr>
          <p:cNvPr id="7" name="文本占位符 6"/>
          <p:cNvSpPr>
            <a:spLocks noGrp="1"/>
          </p:cNvSpPr>
          <p:nvPr>
            <p:ph type="body" sz="quarter" idx="10"/>
          </p:nvPr>
        </p:nvSpPr>
        <p:spPr/>
        <p:txBody>
          <a:bodyPr>
            <a:normAutofit lnSpcReduction="10000"/>
          </a:bodyPr>
          <a:lstStyle/>
          <a:p>
            <a:r>
              <a:rPr lang="en-US" altLang="zh-CN" dirty="0" smtClean="0"/>
              <a:t>CHAPTER 03</a:t>
            </a:r>
            <a:endParaRPr lang="zh-CN" altLang="en-US" dirty="0"/>
          </a:p>
        </p:txBody>
      </p:sp>
      <p:sp>
        <p:nvSpPr>
          <p:cNvPr id="4" name="页脚占位符 3"/>
          <p:cNvSpPr>
            <a:spLocks noGrp="1"/>
          </p:cNvSpPr>
          <p:nvPr>
            <p:ph type="ftr" sz="quarter" idx="4294967295"/>
          </p:nvPr>
        </p:nvSpPr>
        <p:spPr>
          <a:xfrm>
            <a:off x="0" y="6597650"/>
            <a:ext cx="3529013" cy="215900"/>
          </a:xfrm>
        </p:spPr>
        <p:txBody>
          <a:bodyPr/>
          <a:lstStyle/>
          <a:p>
            <a:r>
              <a:rPr lang="en-US" altLang="zh-CN" smtClean="0"/>
              <a:t>© JIGUANG. Confidential. All Rights Reserved. </a:t>
            </a:r>
            <a:endParaRPr lang="en-US" dirty="0"/>
          </a:p>
        </p:txBody>
      </p:sp>
      <p:sp>
        <p:nvSpPr>
          <p:cNvPr id="5" name="灯片编号占位符 4"/>
          <p:cNvSpPr>
            <a:spLocks noGrp="1"/>
          </p:cNvSpPr>
          <p:nvPr>
            <p:ph type="sldNum" sz="quarter" idx="4294967295"/>
          </p:nvPr>
        </p:nvSpPr>
        <p:spPr>
          <a:xfrm>
            <a:off x="8656638" y="6586538"/>
            <a:ext cx="487362" cy="227012"/>
          </a:xfrm>
        </p:spPr>
        <p:txBody>
          <a:bodyPr/>
          <a:lstStyle/>
          <a:p>
            <a:fld id="{CD8C6742-F4B3-4543-B2E2-AB3367BC7B97}" type="slidenum">
              <a:rPr lang="en-US" altLang="zh-CN" smtClean="0"/>
              <a:pPr/>
              <a:t>13</a:t>
            </a:fld>
            <a:endParaRPr lang="en-US" altLang="zh-CN" dirty="0"/>
          </a:p>
        </p:txBody>
      </p:sp>
    </p:spTree>
    <p:extLst>
      <p:ext uri="{BB962C8B-B14F-4D97-AF65-F5344CB8AC3E}">
        <p14:creationId xmlns:p14="http://schemas.microsoft.com/office/powerpoint/2010/main" val="35378367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accent1"/>
                </a:solidFill>
                <a:latin typeface="微软雅黑" pitchFamily="34" charset="-122"/>
                <a:ea typeface="微软雅黑" pitchFamily="34" charset="-122"/>
              </a:rPr>
              <a:t>用户特征在</a:t>
            </a:r>
            <a:r>
              <a:rPr lang="en-US" altLang="zh-CN" dirty="0">
                <a:solidFill>
                  <a:schemeClr val="accent1"/>
                </a:solidFill>
                <a:latin typeface="微软雅黑" pitchFamily="34" charset="-122"/>
                <a:ea typeface="微软雅黑" pitchFamily="34" charset="-122"/>
              </a:rPr>
              <a:t>LFM</a:t>
            </a:r>
            <a:r>
              <a:rPr lang="zh-CN" altLang="en-US" dirty="0">
                <a:solidFill>
                  <a:schemeClr val="accent1"/>
                </a:solidFill>
                <a:latin typeface="微软雅黑" pitchFamily="34" charset="-122"/>
                <a:ea typeface="微软雅黑" pitchFamily="34" charset="-122"/>
              </a:rPr>
              <a:t>中的使用</a:t>
            </a:r>
            <a:r>
              <a:rPr lang="en-US" altLang="zh-CN" dirty="0">
                <a:solidFill>
                  <a:schemeClr val="accent1"/>
                </a:solidFill>
                <a:latin typeface="微软雅黑" pitchFamily="34" charset="-122"/>
                <a:ea typeface="微软雅黑" pitchFamily="34" charset="-122"/>
              </a:rPr>
              <a:t>——</a:t>
            </a:r>
            <a:r>
              <a:rPr lang="zh-CN" altLang="en-US" dirty="0">
                <a:solidFill>
                  <a:schemeClr val="accent1"/>
                </a:solidFill>
                <a:latin typeface="微软雅黑" pitchFamily="34" charset="-122"/>
                <a:ea typeface="微软雅黑" pitchFamily="34" charset="-122"/>
              </a:rPr>
              <a:t>性别的差异</a:t>
            </a:r>
          </a:p>
        </p:txBody>
      </p:sp>
      <p:sp>
        <p:nvSpPr>
          <p:cNvPr id="21" name="文本占位符 20"/>
          <p:cNvSpPr>
            <a:spLocks noGrp="1"/>
          </p:cNvSpPr>
          <p:nvPr>
            <p:ph type="body" sz="quarter" idx="14"/>
          </p:nvPr>
        </p:nvSpPr>
        <p:spPr>
          <a:xfrm>
            <a:off x="318305" y="849847"/>
            <a:ext cx="8496944" cy="490921"/>
          </a:xfrm>
        </p:spPr>
        <p:txBody>
          <a:bodyPr/>
          <a:lstStyle/>
          <a:p>
            <a:pPr>
              <a:lnSpc>
                <a:spcPct val="100000"/>
              </a:lnSpc>
              <a:buFont typeface="Arial" pitchFamily="34" charset="0"/>
              <a:buChar char="•"/>
            </a:pPr>
            <a:r>
              <a:rPr lang="zh-CN" altLang="en-US" dirty="0">
                <a:latin typeface="微软雅黑" pitchFamily="34" charset="-122"/>
                <a:ea typeface="微软雅黑" pitchFamily="34" charset="-122"/>
              </a:rPr>
              <a:t>女性用户对宝石消除游戏，美图拍照等比较关注。</a:t>
            </a:r>
            <a:endParaRPr lang="en-US" altLang="zh-CN" dirty="0">
              <a:latin typeface="微软雅黑" pitchFamily="34" charset="-122"/>
              <a:ea typeface="微软雅黑" pitchFamily="34" charset="-122"/>
            </a:endParaRPr>
          </a:p>
          <a:p>
            <a:pPr>
              <a:lnSpc>
                <a:spcPct val="100000"/>
              </a:lnSpc>
              <a:buFont typeface="Arial" pitchFamily="34" charset="0"/>
              <a:buChar char="•"/>
            </a:pPr>
            <a:r>
              <a:rPr lang="zh-CN" altLang="en-US" dirty="0">
                <a:latin typeface="微软雅黑" pitchFamily="34" charset="-122"/>
                <a:ea typeface="微软雅黑" pitchFamily="34" charset="-122"/>
              </a:rPr>
              <a:t>男性用户对商务办公、汽车投资等比较感兴趣。</a:t>
            </a:r>
          </a:p>
        </p:txBody>
      </p:sp>
      <p:sp>
        <p:nvSpPr>
          <p:cNvPr id="8" name="页脚占位符 7"/>
          <p:cNvSpPr>
            <a:spLocks noGrp="1"/>
          </p:cNvSpPr>
          <p:nvPr>
            <p:ph type="ftr" sz="quarter" idx="3"/>
          </p:nvPr>
        </p:nvSpPr>
        <p:spPr/>
        <p:txBody>
          <a:bodyPr/>
          <a:lstStyle/>
          <a:p>
            <a:r>
              <a:rPr lang="en-US" altLang="zh-CN" smtClean="0"/>
              <a:t>© JIGUANG. Confidential. All Rights Reserved. </a:t>
            </a:r>
            <a:endParaRPr lang="en-US" dirty="0"/>
          </a:p>
        </p:txBody>
      </p:sp>
      <p:sp>
        <p:nvSpPr>
          <p:cNvPr id="9" name="灯片编号占位符 8"/>
          <p:cNvSpPr>
            <a:spLocks noGrp="1"/>
          </p:cNvSpPr>
          <p:nvPr>
            <p:ph type="sldNum" sz="quarter" idx="4"/>
          </p:nvPr>
        </p:nvSpPr>
        <p:spPr/>
        <p:txBody>
          <a:bodyPr/>
          <a:lstStyle/>
          <a:p>
            <a:fld id="{CD8C6742-F4B3-4543-B2E2-AB3367BC7B97}" type="slidenum">
              <a:rPr lang="en-US" altLang="zh-CN" smtClean="0"/>
              <a:pPr/>
              <a:t>14</a:t>
            </a:fld>
            <a:endParaRPr lang="en-US" altLang="zh-CN"/>
          </a:p>
        </p:txBody>
      </p:sp>
      <p:graphicFrame>
        <p:nvGraphicFramePr>
          <p:cNvPr id="23" name="内容占位符 21"/>
          <p:cNvGraphicFramePr>
            <a:graphicFrameLocks noGrp="1"/>
          </p:cNvGraphicFramePr>
          <p:nvPr>
            <p:ph sz="half" idx="4294967295"/>
            <p:extLst>
              <p:ext uri="{D42A27DB-BD31-4B8C-83A1-F6EECF244321}">
                <p14:modId xmlns:p14="http://schemas.microsoft.com/office/powerpoint/2010/main" val="191807015"/>
              </p:ext>
            </p:extLst>
          </p:nvPr>
        </p:nvGraphicFramePr>
        <p:xfrm>
          <a:off x="4796188" y="1709192"/>
          <a:ext cx="3770996" cy="4826546"/>
        </p:xfrm>
        <a:graphic>
          <a:graphicData uri="http://schemas.openxmlformats.org/drawingml/2006/chart">
            <c:chart xmlns:c="http://schemas.openxmlformats.org/drawingml/2006/chart" xmlns:r="http://schemas.openxmlformats.org/officeDocument/2006/relationships" r:id="rId2"/>
          </a:graphicData>
        </a:graphic>
      </p:graphicFrame>
      <p:grpSp>
        <p:nvGrpSpPr>
          <p:cNvPr id="24" name="组合 23"/>
          <p:cNvGrpSpPr/>
          <p:nvPr/>
        </p:nvGrpSpPr>
        <p:grpSpPr>
          <a:xfrm>
            <a:off x="467544" y="1621807"/>
            <a:ext cx="642942" cy="625387"/>
            <a:chOff x="285720" y="1500174"/>
            <a:chExt cx="768263" cy="768263"/>
          </a:xfrm>
        </p:grpSpPr>
        <p:sp>
          <p:nvSpPr>
            <p:cNvPr id="25" name="Oval 14"/>
            <p:cNvSpPr>
              <a:spLocks noChangeArrowheads="1"/>
            </p:cNvSpPr>
            <p:nvPr/>
          </p:nvSpPr>
          <p:spPr bwMode="auto">
            <a:xfrm>
              <a:off x="285720" y="1500174"/>
              <a:ext cx="768263" cy="768263"/>
            </a:xfrm>
            <a:prstGeom prst="ellipse">
              <a:avLst/>
            </a:prstGeom>
            <a:solidFill>
              <a:srgbClr val="7F56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Oval 23"/>
            <p:cNvSpPr>
              <a:spLocks noChangeArrowheads="1"/>
            </p:cNvSpPr>
            <p:nvPr/>
          </p:nvSpPr>
          <p:spPr bwMode="auto">
            <a:xfrm>
              <a:off x="285720" y="1500174"/>
              <a:ext cx="768263" cy="768263"/>
            </a:xfrm>
            <a:prstGeom prst="ellipse">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05"/>
            <p:cNvSpPr>
              <a:spLocks noEditPoints="1"/>
            </p:cNvSpPr>
            <p:nvPr/>
          </p:nvSpPr>
          <p:spPr bwMode="auto">
            <a:xfrm>
              <a:off x="533854" y="1686275"/>
              <a:ext cx="268415" cy="268415"/>
            </a:xfrm>
            <a:custGeom>
              <a:avLst/>
              <a:gdLst>
                <a:gd name="T0" fmla="*/ 48 w 95"/>
                <a:gd name="T1" fmla="*/ 95 h 95"/>
                <a:gd name="T2" fmla="*/ 14 w 95"/>
                <a:gd name="T3" fmla="*/ 81 h 95"/>
                <a:gd name="T4" fmla="*/ 0 w 95"/>
                <a:gd name="T5" fmla="*/ 47 h 95"/>
                <a:gd name="T6" fmla="*/ 48 w 95"/>
                <a:gd name="T7" fmla="*/ 0 h 95"/>
                <a:gd name="T8" fmla="*/ 95 w 95"/>
                <a:gd name="T9" fmla="*/ 47 h 95"/>
                <a:gd name="T10" fmla="*/ 48 w 95"/>
                <a:gd name="T11" fmla="*/ 95 h 95"/>
                <a:gd name="T12" fmla="*/ 48 w 95"/>
                <a:gd name="T13" fmla="*/ 8 h 95"/>
                <a:gd name="T14" fmla="*/ 8 w 95"/>
                <a:gd name="T15" fmla="*/ 47 h 95"/>
                <a:gd name="T16" fmla="*/ 20 w 95"/>
                <a:gd name="T17" fmla="*/ 75 h 95"/>
                <a:gd name="T18" fmla="*/ 48 w 95"/>
                <a:gd name="T19" fmla="*/ 87 h 95"/>
                <a:gd name="T20" fmla="*/ 87 w 95"/>
                <a:gd name="T21" fmla="*/ 47 h 95"/>
                <a:gd name="T22" fmla="*/ 48 w 95"/>
                <a:gd name="T23" fmla="*/ 8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5" h="95">
                  <a:moveTo>
                    <a:pt x="48" y="95"/>
                  </a:moveTo>
                  <a:cubicBezTo>
                    <a:pt x="35" y="95"/>
                    <a:pt x="23" y="90"/>
                    <a:pt x="14" y="81"/>
                  </a:cubicBezTo>
                  <a:cubicBezTo>
                    <a:pt x="5" y="72"/>
                    <a:pt x="0" y="60"/>
                    <a:pt x="0" y="47"/>
                  </a:cubicBezTo>
                  <a:cubicBezTo>
                    <a:pt x="0" y="21"/>
                    <a:pt x="21" y="0"/>
                    <a:pt x="48" y="0"/>
                  </a:cubicBezTo>
                  <a:cubicBezTo>
                    <a:pt x="74" y="0"/>
                    <a:pt x="95" y="21"/>
                    <a:pt x="95" y="47"/>
                  </a:cubicBezTo>
                  <a:cubicBezTo>
                    <a:pt x="95" y="73"/>
                    <a:pt x="74" y="95"/>
                    <a:pt x="48" y="95"/>
                  </a:cubicBezTo>
                  <a:close/>
                  <a:moveTo>
                    <a:pt x="48" y="8"/>
                  </a:moveTo>
                  <a:cubicBezTo>
                    <a:pt x="26" y="8"/>
                    <a:pt x="8" y="25"/>
                    <a:pt x="8" y="47"/>
                  </a:cubicBezTo>
                  <a:cubicBezTo>
                    <a:pt x="8" y="58"/>
                    <a:pt x="12" y="68"/>
                    <a:pt x="20" y="75"/>
                  </a:cubicBezTo>
                  <a:cubicBezTo>
                    <a:pt x="27" y="82"/>
                    <a:pt x="37" y="87"/>
                    <a:pt x="48" y="87"/>
                  </a:cubicBezTo>
                  <a:cubicBezTo>
                    <a:pt x="69" y="87"/>
                    <a:pt x="87" y="69"/>
                    <a:pt x="87" y="47"/>
                  </a:cubicBezTo>
                  <a:cubicBezTo>
                    <a:pt x="87" y="25"/>
                    <a:pt x="69" y="8"/>
                    <a:pt x="48" y="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06"/>
            <p:cNvSpPr>
              <a:spLocks/>
            </p:cNvSpPr>
            <p:nvPr/>
          </p:nvSpPr>
          <p:spPr bwMode="auto">
            <a:xfrm>
              <a:off x="657921" y="1932023"/>
              <a:ext cx="22666" cy="149119"/>
            </a:xfrm>
            <a:custGeom>
              <a:avLst/>
              <a:gdLst>
                <a:gd name="T0" fmla="*/ 4 w 8"/>
                <a:gd name="T1" fmla="*/ 53 h 53"/>
                <a:gd name="T2" fmla="*/ 0 w 8"/>
                <a:gd name="T3" fmla="*/ 49 h 53"/>
                <a:gd name="T4" fmla="*/ 0 w 8"/>
                <a:gd name="T5" fmla="*/ 4 h 53"/>
                <a:gd name="T6" fmla="*/ 4 w 8"/>
                <a:gd name="T7" fmla="*/ 0 h 53"/>
                <a:gd name="T8" fmla="*/ 8 w 8"/>
                <a:gd name="T9" fmla="*/ 4 h 53"/>
                <a:gd name="T10" fmla="*/ 8 w 8"/>
                <a:gd name="T11" fmla="*/ 49 h 53"/>
                <a:gd name="T12" fmla="*/ 4 w 8"/>
                <a:gd name="T13" fmla="*/ 53 h 53"/>
              </a:gdLst>
              <a:ahLst/>
              <a:cxnLst>
                <a:cxn ang="0">
                  <a:pos x="T0" y="T1"/>
                </a:cxn>
                <a:cxn ang="0">
                  <a:pos x="T2" y="T3"/>
                </a:cxn>
                <a:cxn ang="0">
                  <a:pos x="T4" y="T5"/>
                </a:cxn>
                <a:cxn ang="0">
                  <a:pos x="T6" y="T7"/>
                </a:cxn>
                <a:cxn ang="0">
                  <a:pos x="T8" y="T9"/>
                </a:cxn>
                <a:cxn ang="0">
                  <a:pos x="T10" y="T11"/>
                </a:cxn>
                <a:cxn ang="0">
                  <a:pos x="T12" y="T13"/>
                </a:cxn>
              </a:cxnLst>
              <a:rect l="0" t="0" r="r" b="b"/>
              <a:pathLst>
                <a:path w="8" h="53">
                  <a:moveTo>
                    <a:pt x="4" y="53"/>
                  </a:moveTo>
                  <a:cubicBezTo>
                    <a:pt x="1" y="53"/>
                    <a:pt x="0" y="51"/>
                    <a:pt x="0" y="49"/>
                  </a:cubicBezTo>
                  <a:cubicBezTo>
                    <a:pt x="0" y="4"/>
                    <a:pt x="0" y="4"/>
                    <a:pt x="0" y="4"/>
                  </a:cubicBezTo>
                  <a:cubicBezTo>
                    <a:pt x="0" y="1"/>
                    <a:pt x="1" y="0"/>
                    <a:pt x="4" y="0"/>
                  </a:cubicBezTo>
                  <a:cubicBezTo>
                    <a:pt x="6" y="0"/>
                    <a:pt x="8" y="1"/>
                    <a:pt x="8" y="4"/>
                  </a:cubicBezTo>
                  <a:cubicBezTo>
                    <a:pt x="8" y="49"/>
                    <a:pt x="8" y="49"/>
                    <a:pt x="8" y="49"/>
                  </a:cubicBezTo>
                  <a:cubicBezTo>
                    <a:pt x="8" y="51"/>
                    <a:pt x="6" y="53"/>
                    <a:pt x="4" y="53"/>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07"/>
            <p:cNvSpPr>
              <a:spLocks/>
            </p:cNvSpPr>
            <p:nvPr/>
          </p:nvSpPr>
          <p:spPr bwMode="auto">
            <a:xfrm>
              <a:off x="601852" y="2002408"/>
              <a:ext cx="135997" cy="22666"/>
            </a:xfrm>
            <a:custGeom>
              <a:avLst/>
              <a:gdLst>
                <a:gd name="T0" fmla="*/ 44 w 48"/>
                <a:gd name="T1" fmla="*/ 8 h 8"/>
                <a:gd name="T2" fmla="*/ 4 w 48"/>
                <a:gd name="T3" fmla="*/ 8 h 8"/>
                <a:gd name="T4" fmla="*/ 0 w 48"/>
                <a:gd name="T5" fmla="*/ 4 h 8"/>
                <a:gd name="T6" fmla="*/ 4 w 48"/>
                <a:gd name="T7" fmla="*/ 0 h 8"/>
                <a:gd name="T8" fmla="*/ 44 w 48"/>
                <a:gd name="T9" fmla="*/ 0 h 8"/>
                <a:gd name="T10" fmla="*/ 48 w 48"/>
                <a:gd name="T11" fmla="*/ 4 h 8"/>
                <a:gd name="T12" fmla="*/ 44 w 48"/>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48" h="8">
                  <a:moveTo>
                    <a:pt x="44" y="8"/>
                  </a:moveTo>
                  <a:cubicBezTo>
                    <a:pt x="4" y="8"/>
                    <a:pt x="4" y="8"/>
                    <a:pt x="4" y="8"/>
                  </a:cubicBezTo>
                  <a:cubicBezTo>
                    <a:pt x="1" y="8"/>
                    <a:pt x="0" y="6"/>
                    <a:pt x="0" y="4"/>
                  </a:cubicBezTo>
                  <a:cubicBezTo>
                    <a:pt x="0" y="1"/>
                    <a:pt x="1" y="0"/>
                    <a:pt x="4" y="0"/>
                  </a:cubicBezTo>
                  <a:cubicBezTo>
                    <a:pt x="44" y="0"/>
                    <a:pt x="44" y="0"/>
                    <a:pt x="44" y="0"/>
                  </a:cubicBezTo>
                  <a:cubicBezTo>
                    <a:pt x="46" y="0"/>
                    <a:pt x="48" y="1"/>
                    <a:pt x="48" y="4"/>
                  </a:cubicBezTo>
                  <a:cubicBezTo>
                    <a:pt x="48" y="6"/>
                    <a:pt x="46" y="8"/>
                    <a:pt x="44" y="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aphicFrame>
        <p:nvGraphicFramePr>
          <p:cNvPr id="30" name="内容占位符 21"/>
          <p:cNvGraphicFramePr>
            <a:graphicFrameLocks noGrp="1"/>
          </p:cNvGraphicFramePr>
          <p:nvPr>
            <p:ph sz="half" idx="4294967295"/>
            <p:extLst>
              <p:ext uri="{D42A27DB-BD31-4B8C-83A1-F6EECF244321}">
                <p14:modId xmlns:p14="http://schemas.microsoft.com/office/powerpoint/2010/main" val="643942804"/>
              </p:ext>
            </p:extLst>
          </p:nvPr>
        </p:nvGraphicFramePr>
        <p:xfrm>
          <a:off x="471489" y="1709192"/>
          <a:ext cx="3770996" cy="4826546"/>
        </p:xfrm>
        <a:graphic>
          <a:graphicData uri="http://schemas.openxmlformats.org/drawingml/2006/chart">
            <c:chart xmlns:c="http://schemas.openxmlformats.org/drawingml/2006/chart" xmlns:r="http://schemas.openxmlformats.org/officeDocument/2006/relationships" r:id="rId3"/>
          </a:graphicData>
        </a:graphic>
      </p:graphicFrame>
      <p:grpSp>
        <p:nvGrpSpPr>
          <p:cNvPr id="31" name="组合 30"/>
          <p:cNvGrpSpPr/>
          <p:nvPr/>
        </p:nvGrpSpPr>
        <p:grpSpPr>
          <a:xfrm>
            <a:off x="4796188" y="1621808"/>
            <a:ext cx="642941" cy="625388"/>
            <a:chOff x="5500694" y="1428736"/>
            <a:chExt cx="768263" cy="768264"/>
          </a:xfrm>
        </p:grpSpPr>
        <p:sp>
          <p:nvSpPr>
            <p:cNvPr id="32" name="Oval 13"/>
            <p:cNvSpPr>
              <a:spLocks noChangeArrowheads="1"/>
            </p:cNvSpPr>
            <p:nvPr/>
          </p:nvSpPr>
          <p:spPr bwMode="auto">
            <a:xfrm>
              <a:off x="5500694" y="1428736"/>
              <a:ext cx="768263" cy="768263"/>
            </a:xfrm>
            <a:prstGeom prst="ellipse">
              <a:avLst/>
            </a:prstGeom>
            <a:solidFill>
              <a:srgbClr val="3DB39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Oval 21"/>
            <p:cNvSpPr>
              <a:spLocks noChangeArrowheads="1"/>
            </p:cNvSpPr>
            <p:nvPr/>
          </p:nvSpPr>
          <p:spPr bwMode="auto">
            <a:xfrm>
              <a:off x="5500694" y="1428737"/>
              <a:ext cx="768263" cy="768263"/>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102"/>
            <p:cNvSpPr>
              <a:spLocks noEditPoints="1"/>
            </p:cNvSpPr>
            <p:nvPr/>
          </p:nvSpPr>
          <p:spPr bwMode="auto">
            <a:xfrm>
              <a:off x="5723776" y="1705501"/>
              <a:ext cx="268415" cy="268415"/>
            </a:xfrm>
            <a:custGeom>
              <a:avLst/>
              <a:gdLst>
                <a:gd name="T0" fmla="*/ 47 w 95"/>
                <a:gd name="T1" fmla="*/ 95 h 95"/>
                <a:gd name="T2" fmla="*/ 13 w 95"/>
                <a:gd name="T3" fmla="*/ 81 h 95"/>
                <a:gd name="T4" fmla="*/ 0 w 95"/>
                <a:gd name="T5" fmla="*/ 47 h 95"/>
                <a:gd name="T6" fmla="*/ 13 w 95"/>
                <a:gd name="T7" fmla="*/ 14 h 95"/>
                <a:gd name="T8" fmla="*/ 47 w 95"/>
                <a:gd name="T9" fmla="*/ 0 h 95"/>
                <a:gd name="T10" fmla="*/ 81 w 95"/>
                <a:gd name="T11" fmla="*/ 14 h 95"/>
                <a:gd name="T12" fmla="*/ 95 w 95"/>
                <a:gd name="T13" fmla="*/ 47 h 95"/>
                <a:gd name="T14" fmla="*/ 81 w 95"/>
                <a:gd name="T15" fmla="*/ 81 h 95"/>
                <a:gd name="T16" fmla="*/ 47 w 95"/>
                <a:gd name="T17" fmla="*/ 95 h 95"/>
                <a:gd name="T18" fmla="*/ 47 w 95"/>
                <a:gd name="T19" fmla="*/ 8 h 95"/>
                <a:gd name="T20" fmla="*/ 19 w 95"/>
                <a:gd name="T21" fmla="*/ 19 h 95"/>
                <a:gd name="T22" fmla="*/ 8 w 95"/>
                <a:gd name="T23" fmla="*/ 47 h 95"/>
                <a:gd name="T24" fmla="*/ 19 w 95"/>
                <a:gd name="T25" fmla="*/ 75 h 95"/>
                <a:gd name="T26" fmla="*/ 47 w 95"/>
                <a:gd name="T27" fmla="*/ 87 h 95"/>
                <a:gd name="T28" fmla="*/ 75 w 95"/>
                <a:gd name="T29" fmla="*/ 75 h 95"/>
                <a:gd name="T30" fmla="*/ 87 w 95"/>
                <a:gd name="T31" fmla="*/ 47 h 95"/>
                <a:gd name="T32" fmla="*/ 75 w 95"/>
                <a:gd name="T33" fmla="*/ 19 h 95"/>
                <a:gd name="T34" fmla="*/ 47 w 95"/>
                <a:gd name="T35" fmla="*/ 8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5" h="95">
                  <a:moveTo>
                    <a:pt x="47" y="95"/>
                  </a:moveTo>
                  <a:cubicBezTo>
                    <a:pt x="34" y="95"/>
                    <a:pt x="22" y="90"/>
                    <a:pt x="13" y="81"/>
                  </a:cubicBezTo>
                  <a:cubicBezTo>
                    <a:pt x="4" y="72"/>
                    <a:pt x="0" y="60"/>
                    <a:pt x="0" y="47"/>
                  </a:cubicBezTo>
                  <a:cubicBezTo>
                    <a:pt x="0" y="35"/>
                    <a:pt x="4" y="23"/>
                    <a:pt x="13" y="14"/>
                  </a:cubicBezTo>
                  <a:cubicBezTo>
                    <a:pt x="22" y="5"/>
                    <a:pt x="34" y="0"/>
                    <a:pt x="47" y="0"/>
                  </a:cubicBezTo>
                  <a:cubicBezTo>
                    <a:pt x="60" y="0"/>
                    <a:pt x="72" y="5"/>
                    <a:pt x="81" y="14"/>
                  </a:cubicBezTo>
                  <a:cubicBezTo>
                    <a:pt x="90" y="23"/>
                    <a:pt x="95" y="35"/>
                    <a:pt x="95" y="47"/>
                  </a:cubicBezTo>
                  <a:cubicBezTo>
                    <a:pt x="95" y="60"/>
                    <a:pt x="90" y="72"/>
                    <a:pt x="81" y="81"/>
                  </a:cubicBezTo>
                  <a:cubicBezTo>
                    <a:pt x="72" y="90"/>
                    <a:pt x="60" y="95"/>
                    <a:pt x="47" y="95"/>
                  </a:cubicBezTo>
                  <a:close/>
                  <a:moveTo>
                    <a:pt x="47" y="8"/>
                  </a:moveTo>
                  <a:cubicBezTo>
                    <a:pt x="36" y="8"/>
                    <a:pt x="27" y="12"/>
                    <a:pt x="19" y="19"/>
                  </a:cubicBezTo>
                  <a:cubicBezTo>
                    <a:pt x="12" y="27"/>
                    <a:pt x="8" y="37"/>
                    <a:pt x="8" y="47"/>
                  </a:cubicBezTo>
                  <a:cubicBezTo>
                    <a:pt x="8" y="58"/>
                    <a:pt x="12" y="68"/>
                    <a:pt x="19" y="75"/>
                  </a:cubicBezTo>
                  <a:cubicBezTo>
                    <a:pt x="27" y="83"/>
                    <a:pt x="36" y="87"/>
                    <a:pt x="47" y="87"/>
                  </a:cubicBezTo>
                  <a:cubicBezTo>
                    <a:pt x="58" y="87"/>
                    <a:pt x="67" y="83"/>
                    <a:pt x="75" y="75"/>
                  </a:cubicBezTo>
                  <a:cubicBezTo>
                    <a:pt x="82" y="68"/>
                    <a:pt x="87" y="58"/>
                    <a:pt x="87" y="47"/>
                  </a:cubicBezTo>
                  <a:cubicBezTo>
                    <a:pt x="87" y="37"/>
                    <a:pt x="82" y="27"/>
                    <a:pt x="75" y="19"/>
                  </a:cubicBezTo>
                  <a:cubicBezTo>
                    <a:pt x="67" y="12"/>
                    <a:pt x="58" y="8"/>
                    <a:pt x="47" y="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103"/>
            <p:cNvSpPr>
              <a:spLocks/>
            </p:cNvSpPr>
            <p:nvPr/>
          </p:nvSpPr>
          <p:spPr bwMode="auto">
            <a:xfrm>
              <a:off x="5930157" y="1649432"/>
              <a:ext cx="115717" cy="112138"/>
            </a:xfrm>
            <a:custGeom>
              <a:avLst/>
              <a:gdLst>
                <a:gd name="T0" fmla="*/ 5 w 41"/>
                <a:gd name="T1" fmla="*/ 40 h 40"/>
                <a:gd name="T2" fmla="*/ 2 w 41"/>
                <a:gd name="T3" fmla="*/ 39 h 40"/>
                <a:gd name="T4" fmla="*/ 2 w 41"/>
                <a:gd name="T5" fmla="*/ 34 h 40"/>
                <a:gd name="T6" fmla="*/ 34 w 41"/>
                <a:gd name="T7" fmla="*/ 2 h 40"/>
                <a:gd name="T8" fmla="*/ 40 w 41"/>
                <a:gd name="T9" fmla="*/ 2 h 40"/>
                <a:gd name="T10" fmla="*/ 40 w 41"/>
                <a:gd name="T11" fmla="*/ 7 h 40"/>
                <a:gd name="T12" fmla="*/ 8 w 41"/>
                <a:gd name="T13" fmla="*/ 39 h 40"/>
                <a:gd name="T14" fmla="*/ 5 w 41"/>
                <a:gd name="T15" fmla="*/ 4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40">
                  <a:moveTo>
                    <a:pt x="5" y="40"/>
                  </a:moveTo>
                  <a:cubicBezTo>
                    <a:pt x="4" y="40"/>
                    <a:pt x="3" y="40"/>
                    <a:pt x="2" y="39"/>
                  </a:cubicBezTo>
                  <a:cubicBezTo>
                    <a:pt x="0" y="38"/>
                    <a:pt x="0" y="35"/>
                    <a:pt x="2" y="34"/>
                  </a:cubicBezTo>
                  <a:cubicBezTo>
                    <a:pt x="34" y="2"/>
                    <a:pt x="34" y="2"/>
                    <a:pt x="34" y="2"/>
                  </a:cubicBezTo>
                  <a:cubicBezTo>
                    <a:pt x="35" y="0"/>
                    <a:pt x="38" y="0"/>
                    <a:pt x="40" y="2"/>
                  </a:cubicBezTo>
                  <a:cubicBezTo>
                    <a:pt x="41" y="3"/>
                    <a:pt x="41" y="6"/>
                    <a:pt x="40" y="7"/>
                  </a:cubicBezTo>
                  <a:cubicBezTo>
                    <a:pt x="8" y="39"/>
                    <a:pt x="8" y="39"/>
                    <a:pt x="8" y="39"/>
                  </a:cubicBezTo>
                  <a:cubicBezTo>
                    <a:pt x="7" y="40"/>
                    <a:pt x="6" y="40"/>
                    <a:pt x="5" y="4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104"/>
            <p:cNvSpPr>
              <a:spLocks/>
            </p:cNvSpPr>
            <p:nvPr/>
          </p:nvSpPr>
          <p:spPr bwMode="auto">
            <a:xfrm>
              <a:off x="5942087" y="1651818"/>
              <a:ext cx="103787" cy="101401"/>
            </a:xfrm>
            <a:custGeom>
              <a:avLst/>
              <a:gdLst>
                <a:gd name="T0" fmla="*/ 33 w 37"/>
                <a:gd name="T1" fmla="*/ 36 h 36"/>
                <a:gd name="T2" fmla="*/ 29 w 37"/>
                <a:gd name="T3" fmla="*/ 32 h 36"/>
                <a:gd name="T4" fmla="*/ 29 w 37"/>
                <a:gd name="T5" fmla="*/ 8 h 36"/>
                <a:gd name="T6" fmla="*/ 4 w 37"/>
                <a:gd name="T7" fmla="*/ 8 h 36"/>
                <a:gd name="T8" fmla="*/ 0 w 37"/>
                <a:gd name="T9" fmla="*/ 4 h 36"/>
                <a:gd name="T10" fmla="*/ 4 w 37"/>
                <a:gd name="T11" fmla="*/ 0 h 36"/>
                <a:gd name="T12" fmla="*/ 33 w 37"/>
                <a:gd name="T13" fmla="*/ 0 h 36"/>
                <a:gd name="T14" fmla="*/ 36 w 37"/>
                <a:gd name="T15" fmla="*/ 1 h 36"/>
                <a:gd name="T16" fmla="*/ 37 w 37"/>
                <a:gd name="T17" fmla="*/ 4 h 36"/>
                <a:gd name="T18" fmla="*/ 37 w 37"/>
                <a:gd name="T19" fmla="*/ 32 h 36"/>
                <a:gd name="T20" fmla="*/ 33 w 37"/>
                <a:gd name="T21"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 h="36">
                  <a:moveTo>
                    <a:pt x="33" y="36"/>
                  </a:moveTo>
                  <a:cubicBezTo>
                    <a:pt x="30" y="36"/>
                    <a:pt x="29" y="34"/>
                    <a:pt x="29" y="32"/>
                  </a:cubicBezTo>
                  <a:cubicBezTo>
                    <a:pt x="29" y="8"/>
                    <a:pt x="29" y="8"/>
                    <a:pt x="29" y="8"/>
                  </a:cubicBezTo>
                  <a:cubicBezTo>
                    <a:pt x="4" y="8"/>
                    <a:pt x="4" y="8"/>
                    <a:pt x="4" y="8"/>
                  </a:cubicBezTo>
                  <a:cubicBezTo>
                    <a:pt x="2" y="8"/>
                    <a:pt x="0" y="6"/>
                    <a:pt x="0" y="4"/>
                  </a:cubicBezTo>
                  <a:cubicBezTo>
                    <a:pt x="0" y="1"/>
                    <a:pt x="2" y="0"/>
                    <a:pt x="4" y="0"/>
                  </a:cubicBezTo>
                  <a:cubicBezTo>
                    <a:pt x="33" y="0"/>
                    <a:pt x="33" y="0"/>
                    <a:pt x="33" y="0"/>
                  </a:cubicBezTo>
                  <a:cubicBezTo>
                    <a:pt x="34" y="0"/>
                    <a:pt x="35" y="0"/>
                    <a:pt x="36" y="1"/>
                  </a:cubicBezTo>
                  <a:cubicBezTo>
                    <a:pt x="36" y="1"/>
                    <a:pt x="37" y="3"/>
                    <a:pt x="37" y="4"/>
                  </a:cubicBezTo>
                  <a:cubicBezTo>
                    <a:pt x="37" y="32"/>
                    <a:pt x="37" y="32"/>
                    <a:pt x="37" y="32"/>
                  </a:cubicBezTo>
                  <a:cubicBezTo>
                    <a:pt x="37" y="34"/>
                    <a:pt x="35" y="36"/>
                    <a:pt x="33" y="3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2" name="组合 21"/>
          <p:cNvGrpSpPr/>
          <p:nvPr/>
        </p:nvGrpSpPr>
        <p:grpSpPr>
          <a:xfrm>
            <a:off x="387351" y="2614615"/>
            <a:ext cx="8367717" cy="1628776"/>
            <a:chOff x="387351" y="2614615"/>
            <a:chExt cx="8367717" cy="1628776"/>
          </a:xfrm>
          <a:solidFill>
            <a:srgbClr val="000000">
              <a:alpha val="5882"/>
            </a:srgbClr>
          </a:solidFill>
        </p:grpSpPr>
        <p:sp>
          <p:nvSpPr>
            <p:cNvPr id="38" name="Rectangle 5"/>
            <p:cNvSpPr>
              <a:spLocks noChangeArrowheads="1"/>
            </p:cNvSpPr>
            <p:nvPr/>
          </p:nvSpPr>
          <p:spPr bwMode="auto">
            <a:xfrm>
              <a:off x="7045330" y="3060703"/>
              <a:ext cx="33338" cy="7207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6"/>
            <p:cNvSpPr>
              <a:spLocks/>
            </p:cNvSpPr>
            <p:nvPr/>
          </p:nvSpPr>
          <p:spPr bwMode="auto">
            <a:xfrm>
              <a:off x="8148643" y="3144840"/>
              <a:ext cx="198438" cy="179388"/>
            </a:xfrm>
            <a:custGeom>
              <a:avLst/>
              <a:gdLst>
                <a:gd name="T0" fmla="*/ 125 w 125"/>
                <a:gd name="T1" fmla="*/ 113 h 113"/>
                <a:gd name="T2" fmla="*/ 62 w 125"/>
                <a:gd name="T3" fmla="*/ 0 h 113"/>
                <a:gd name="T4" fmla="*/ 0 w 125"/>
                <a:gd name="T5" fmla="*/ 0 h 113"/>
                <a:gd name="T6" fmla="*/ 62 w 125"/>
                <a:gd name="T7" fmla="*/ 113 h 113"/>
                <a:gd name="T8" fmla="*/ 125 w 125"/>
                <a:gd name="T9" fmla="*/ 113 h 113"/>
              </a:gdLst>
              <a:ahLst/>
              <a:cxnLst>
                <a:cxn ang="0">
                  <a:pos x="T0" y="T1"/>
                </a:cxn>
                <a:cxn ang="0">
                  <a:pos x="T2" y="T3"/>
                </a:cxn>
                <a:cxn ang="0">
                  <a:pos x="T4" y="T5"/>
                </a:cxn>
                <a:cxn ang="0">
                  <a:pos x="T6" y="T7"/>
                </a:cxn>
                <a:cxn ang="0">
                  <a:pos x="T8" y="T9"/>
                </a:cxn>
              </a:cxnLst>
              <a:rect l="0" t="0" r="r" b="b"/>
              <a:pathLst>
                <a:path w="125" h="113">
                  <a:moveTo>
                    <a:pt x="125" y="113"/>
                  </a:moveTo>
                  <a:lnTo>
                    <a:pt x="62" y="0"/>
                  </a:lnTo>
                  <a:lnTo>
                    <a:pt x="0" y="0"/>
                  </a:lnTo>
                  <a:lnTo>
                    <a:pt x="62" y="113"/>
                  </a:lnTo>
                  <a:lnTo>
                    <a:pt x="125"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7"/>
            <p:cNvSpPr>
              <a:spLocks/>
            </p:cNvSpPr>
            <p:nvPr/>
          </p:nvSpPr>
          <p:spPr bwMode="auto">
            <a:xfrm>
              <a:off x="8515355" y="3144840"/>
              <a:ext cx="195263" cy="179388"/>
            </a:xfrm>
            <a:custGeom>
              <a:avLst/>
              <a:gdLst>
                <a:gd name="T0" fmla="*/ 123 w 123"/>
                <a:gd name="T1" fmla="*/ 0 h 113"/>
                <a:gd name="T2" fmla="*/ 61 w 123"/>
                <a:gd name="T3" fmla="*/ 0 h 113"/>
                <a:gd name="T4" fmla="*/ 0 w 123"/>
                <a:gd name="T5" fmla="*/ 113 h 113"/>
                <a:gd name="T6" fmla="*/ 62 w 123"/>
                <a:gd name="T7" fmla="*/ 113 h 113"/>
                <a:gd name="T8" fmla="*/ 123 w 123"/>
                <a:gd name="T9" fmla="*/ 0 h 113"/>
              </a:gdLst>
              <a:ahLst/>
              <a:cxnLst>
                <a:cxn ang="0">
                  <a:pos x="T0" y="T1"/>
                </a:cxn>
                <a:cxn ang="0">
                  <a:pos x="T2" y="T3"/>
                </a:cxn>
                <a:cxn ang="0">
                  <a:pos x="T4" y="T5"/>
                </a:cxn>
                <a:cxn ang="0">
                  <a:pos x="T6" y="T7"/>
                </a:cxn>
                <a:cxn ang="0">
                  <a:pos x="T8" y="T9"/>
                </a:cxn>
              </a:cxnLst>
              <a:rect l="0" t="0" r="r" b="b"/>
              <a:pathLst>
                <a:path w="123" h="113">
                  <a:moveTo>
                    <a:pt x="123" y="0"/>
                  </a:moveTo>
                  <a:lnTo>
                    <a:pt x="61" y="0"/>
                  </a:lnTo>
                  <a:lnTo>
                    <a:pt x="0" y="113"/>
                  </a:lnTo>
                  <a:lnTo>
                    <a:pt x="62" y="113"/>
                  </a:lnTo>
                  <a:lnTo>
                    <a:pt x="1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8"/>
            <p:cNvSpPr>
              <a:spLocks/>
            </p:cNvSpPr>
            <p:nvPr/>
          </p:nvSpPr>
          <p:spPr bwMode="auto">
            <a:xfrm>
              <a:off x="8107368" y="3103565"/>
              <a:ext cx="647700" cy="647700"/>
            </a:xfrm>
            <a:custGeom>
              <a:avLst/>
              <a:gdLst>
                <a:gd name="T0" fmla="*/ 298 w 408"/>
                <a:gd name="T1" fmla="*/ 365 h 408"/>
                <a:gd name="T2" fmla="*/ 298 w 408"/>
                <a:gd name="T3" fmla="*/ 204 h 408"/>
                <a:gd name="T4" fmla="*/ 391 w 408"/>
                <a:gd name="T5" fmla="*/ 204 h 408"/>
                <a:gd name="T6" fmla="*/ 398 w 408"/>
                <a:gd name="T7" fmla="*/ 160 h 408"/>
                <a:gd name="T8" fmla="*/ 234 w 408"/>
                <a:gd name="T9" fmla="*/ 160 h 408"/>
                <a:gd name="T10" fmla="*/ 234 w 408"/>
                <a:gd name="T11" fmla="*/ 0 h 408"/>
                <a:gd name="T12" fmla="*/ 172 w 408"/>
                <a:gd name="T13" fmla="*/ 0 h 408"/>
                <a:gd name="T14" fmla="*/ 172 w 408"/>
                <a:gd name="T15" fmla="*/ 160 h 408"/>
                <a:gd name="T16" fmla="*/ 18 w 408"/>
                <a:gd name="T17" fmla="*/ 160 h 408"/>
                <a:gd name="T18" fmla="*/ 9 w 408"/>
                <a:gd name="T19" fmla="*/ 204 h 408"/>
                <a:gd name="T20" fmla="*/ 111 w 408"/>
                <a:gd name="T21" fmla="*/ 204 h 408"/>
                <a:gd name="T22" fmla="*/ 0 w 408"/>
                <a:gd name="T23" fmla="*/ 408 h 408"/>
                <a:gd name="T24" fmla="*/ 62 w 408"/>
                <a:gd name="T25" fmla="*/ 408 h 408"/>
                <a:gd name="T26" fmla="*/ 173 w 408"/>
                <a:gd name="T27" fmla="*/ 204 h 408"/>
                <a:gd name="T28" fmla="*/ 234 w 408"/>
                <a:gd name="T29" fmla="*/ 204 h 408"/>
                <a:gd name="T30" fmla="*/ 234 w 408"/>
                <a:gd name="T31" fmla="*/ 365 h 408"/>
                <a:gd name="T32" fmla="*/ 234 w 408"/>
                <a:gd name="T33" fmla="*/ 408 h 408"/>
                <a:gd name="T34" fmla="*/ 298 w 408"/>
                <a:gd name="T35" fmla="*/ 408 h 408"/>
                <a:gd name="T36" fmla="*/ 397 w 408"/>
                <a:gd name="T37" fmla="*/ 408 h 408"/>
                <a:gd name="T38" fmla="*/ 408 w 408"/>
                <a:gd name="T39" fmla="*/ 365 h 408"/>
                <a:gd name="T40" fmla="*/ 298 w 408"/>
                <a:gd name="T41" fmla="*/ 365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8" h="408">
                  <a:moveTo>
                    <a:pt x="298" y="365"/>
                  </a:moveTo>
                  <a:lnTo>
                    <a:pt x="298" y="204"/>
                  </a:lnTo>
                  <a:lnTo>
                    <a:pt x="391" y="204"/>
                  </a:lnTo>
                  <a:lnTo>
                    <a:pt x="398" y="160"/>
                  </a:lnTo>
                  <a:lnTo>
                    <a:pt x="234" y="160"/>
                  </a:lnTo>
                  <a:lnTo>
                    <a:pt x="234" y="0"/>
                  </a:lnTo>
                  <a:lnTo>
                    <a:pt x="172" y="0"/>
                  </a:lnTo>
                  <a:lnTo>
                    <a:pt x="172" y="160"/>
                  </a:lnTo>
                  <a:lnTo>
                    <a:pt x="18" y="160"/>
                  </a:lnTo>
                  <a:lnTo>
                    <a:pt x="9" y="204"/>
                  </a:lnTo>
                  <a:lnTo>
                    <a:pt x="111" y="204"/>
                  </a:lnTo>
                  <a:lnTo>
                    <a:pt x="0" y="408"/>
                  </a:lnTo>
                  <a:lnTo>
                    <a:pt x="62" y="408"/>
                  </a:lnTo>
                  <a:lnTo>
                    <a:pt x="173" y="204"/>
                  </a:lnTo>
                  <a:lnTo>
                    <a:pt x="234" y="204"/>
                  </a:lnTo>
                  <a:lnTo>
                    <a:pt x="234" y="365"/>
                  </a:lnTo>
                  <a:lnTo>
                    <a:pt x="234" y="408"/>
                  </a:lnTo>
                  <a:lnTo>
                    <a:pt x="298" y="408"/>
                  </a:lnTo>
                  <a:lnTo>
                    <a:pt x="397" y="408"/>
                  </a:lnTo>
                  <a:lnTo>
                    <a:pt x="408" y="365"/>
                  </a:lnTo>
                  <a:lnTo>
                    <a:pt x="298" y="36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9"/>
            <p:cNvSpPr>
              <a:spLocks noEditPoints="1"/>
            </p:cNvSpPr>
            <p:nvPr/>
          </p:nvSpPr>
          <p:spPr bwMode="auto">
            <a:xfrm>
              <a:off x="7578730" y="3103565"/>
              <a:ext cx="461963" cy="647700"/>
            </a:xfrm>
            <a:custGeom>
              <a:avLst/>
              <a:gdLst>
                <a:gd name="T0" fmla="*/ 25 w 291"/>
                <a:gd name="T1" fmla="*/ 0 h 408"/>
                <a:gd name="T2" fmla="*/ 25 w 291"/>
                <a:gd name="T3" fmla="*/ 43 h 408"/>
                <a:gd name="T4" fmla="*/ 81 w 291"/>
                <a:gd name="T5" fmla="*/ 43 h 408"/>
                <a:gd name="T6" fmla="*/ 0 w 291"/>
                <a:gd name="T7" fmla="*/ 408 h 408"/>
                <a:gd name="T8" fmla="*/ 55 w 291"/>
                <a:gd name="T9" fmla="*/ 408 h 408"/>
                <a:gd name="T10" fmla="*/ 88 w 291"/>
                <a:gd name="T11" fmla="*/ 252 h 408"/>
                <a:gd name="T12" fmla="*/ 130 w 291"/>
                <a:gd name="T13" fmla="*/ 298 h 408"/>
                <a:gd name="T14" fmla="*/ 106 w 291"/>
                <a:gd name="T15" fmla="*/ 408 h 408"/>
                <a:gd name="T16" fmla="*/ 160 w 291"/>
                <a:gd name="T17" fmla="*/ 408 h 408"/>
                <a:gd name="T18" fmla="*/ 173 w 291"/>
                <a:gd name="T19" fmla="*/ 346 h 408"/>
                <a:gd name="T20" fmla="*/ 230 w 291"/>
                <a:gd name="T21" fmla="*/ 408 h 408"/>
                <a:gd name="T22" fmla="*/ 291 w 291"/>
                <a:gd name="T23" fmla="*/ 408 h 408"/>
                <a:gd name="T24" fmla="*/ 220 w 291"/>
                <a:gd name="T25" fmla="*/ 328 h 408"/>
                <a:gd name="T26" fmla="*/ 256 w 291"/>
                <a:gd name="T27" fmla="*/ 167 h 408"/>
                <a:gd name="T28" fmla="*/ 256 w 291"/>
                <a:gd name="T29" fmla="*/ 167 h 408"/>
                <a:gd name="T30" fmla="*/ 264 w 291"/>
                <a:gd name="T31" fmla="*/ 130 h 408"/>
                <a:gd name="T32" fmla="*/ 209 w 291"/>
                <a:gd name="T33" fmla="*/ 130 h 408"/>
                <a:gd name="T34" fmla="*/ 238 w 291"/>
                <a:gd name="T35" fmla="*/ 0 h 408"/>
                <a:gd name="T36" fmla="*/ 25 w 291"/>
                <a:gd name="T37" fmla="*/ 0 h 408"/>
                <a:gd name="T38" fmla="*/ 202 w 291"/>
                <a:gd name="T39" fmla="*/ 167 h 408"/>
                <a:gd name="T40" fmla="*/ 177 w 291"/>
                <a:gd name="T41" fmla="*/ 281 h 408"/>
                <a:gd name="T42" fmla="*/ 150 w 291"/>
                <a:gd name="T43" fmla="*/ 252 h 408"/>
                <a:gd name="T44" fmla="*/ 88 w 291"/>
                <a:gd name="T45" fmla="*/ 252 h 408"/>
                <a:gd name="T46" fmla="*/ 135 w 291"/>
                <a:gd name="T47" fmla="*/ 43 h 408"/>
                <a:gd name="T48" fmla="*/ 174 w 291"/>
                <a:gd name="T49" fmla="*/ 43 h 408"/>
                <a:gd name="T50" fmla="*/ 146 w 291"/>
                <a:gd name="T51" fmla="*/ 167 h 408"/>
                <a:gd name="T52" fmla="*/ 202 w 291"/>
                <a:gd name="T53" fmla="*/ 167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1" h="408">
                  <a:moveTo>
                    <a:pt x="25" y="0"/>
                  </a:moveTo>
                  <a:lnTo>
                    <a:pt x="25" y="43"/>
                  </a:lnTo>
                  <a:lnTo>
                    <a:pt x="81" y="43"/>
                  </a:lnTo>
                  <a:lnTo>
                    <a:pt x="0" y="408"/>
                  </a:lnTo>
                  <a:lnTo>
                    <a:pt x="55" y="408"/>
                  </a:lnTo>
                  <a:lnTo>
                    <a:pt x="88" y="252"/>
                  </a:lnTo>
                  <a:lnTo>
                    <a:pt x="130" y="298"/>
                  </a:lnTo>
                  <a:lnTo>
                    <a:pt x="106" y="408"/>
                  </a:lnTo>
                  <a:lnTo>
                    <a:pt x="160" y="408"/>
                  </a:lnTo>
                  <a:lnTo>
                    <a:pt x="173" y="346"/>
                  </a:lnTo>
                  <a:lnTo>
                    <a:pt x="230" y="408"/>
                  </a:lnTo>
                  <a:lnTo>
                    <a:pt x="291" y="408"/>
                  </a:lnTo>
                  <a:lnTo>
                    <a:pt x="220" y="328"/>
                  </a:lnTo>
                  <a:lnTo>
                    <a:pt x="256" y="167"/>
                  </a:lnTo>
                  <a:lnTo>
                    <a:pt x="256" y="167"/>
                  </a:lnTo>
                  <a:lnTo>
                    <a:pt x="264" y="130"/>
                  </a:lnTo>
                  <a:lnTo>
                    <a:pt x="209" y="130"/>
                  </a:lnTo>
                  <a:lnTo>
                    <a:pt x="238" y="0"/>
                  </a:lnTo>
                  <a:lnTo>
                    <a:pt x="25" y="0"/>
                  </a:lnTo>
                  <a:close/>
                  <a:moveTo>
                    <a:pt x="202" y="167"/>
                  </a:moveTo>
                  <a:lnTo>
                    <a:pt x="177" y="281"/>
                  </a:lnTo>
                  <a:lnTo>
                    <a:pt x="150" y="252"/>
                  </a:lnTo>
                  <a:lnTo>
                    <a:pt x="88" y="252"/>
                  </a:lnTo>
                  <a:lnTo>
                    <a:pt x="135" y="43"/>
                  </a:lnTo>
                  <a:lnTo>
                    <a:pt x="174" y="43"/>
                  </a:lnTo>
                  <a:lnTo>
                    <a:pt x="146" y="167"/>
                  </a:lnTo>
                  <a:lnTo>
                    <a:pt x="202" y="16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10"/>
            <p:cNvSpPr>
              <a:spLocks/>
            </p:cNvSpPr>
            <p:nvPr/>
          </p:nvSpPr>
          <p:spPr bwMode="auto">
            <a:xfrm>
              <a:off x="7343780" y="3103565"/>
              <a:ext cx="277813" cy="647700"/>
            </a:xfrm>
            <a:custGeom>
              <a:avLst/>
              <a:gdLst>
                <a:gd name="T0" fmla="*/ 175 w 175"/>
                <a:gd name="T1" fmla="*/ 76 h 408"/>
                <a:gd name="T2" fmla="*/ 118 w 175"/>
                <a:gd name="T3" fmla="*/ 76 h 408"/>
                <a:gd name="T4" fmla="*/ 118 w 175"/>
                <a:gd name="T5" fmla="*/ 0 h 408"/>
                <a:gd name="T6" fmla="*/ 68 w 175"/>
                <a:gd name="T7" fmla="*/ 0 h 408"/>
                <a:gd name="T8" fmla="*/ 68 w 175"/>
                <a:gd name="T9" fmla="*/ 76 h 408"/>
                <a:gd name="T10" fmla="*/ 15 w 175"/>
                <a:gd name="T11" fmla="*/ 76 h 408"/>
                <a:gd name="T12" fmla="*/ 8 w 175"/>
                <a:gd name="T13" fmla="*/ 121 h 408"/>
                <a:gd name="T14" fmla="*/ 44 w 175"/>
                <a:gd name="T15" fmla="*/ 121 h 408"/>
                <a:gd name="T16" fmla="*/ 0 w 175"/>
                <a:gd name="T17" fmla="*/ 303 h 408"/>
                <a:gd name="T18" fmla="*/ 43 w 175"/>
                <a:gd name="T19" fmla="*/ 303 h 408"/>
                <a:gd name="T20" fmla="*/ 68 w 175"/>
                <a:gd name="T21" fmla="*/ 197 h 408"/>
                <a:gd name="T22" fmla="*/ 68 w 175"/>
                <a:gd name="T23" fmla="*/ 408 h 408"/>
                <a:gd name="T24" fmla="*/ 118 w 175"/>
                <a:gd name="T25" fmla="*/ 408 h 408"/>
                <a:gd name="T26" fmla="*/ 118 w 175"/>
                <a:gd name="T27" fmla="*/ 192 h 408"/>
                <a:gd name="T28" fmla="*/ 129 w 175"/>
                <a:gd name="T29" fmla="*/ 227 h 408"/>
                <a:gd name="T30" fmla="*/ 165 w 175"/>
                <a:gd name="T31" fmla="*/ 227 h 408"/>
                <a:gd name="T32" fmla="*/ 128 w 175"/>
                <a:gd name="T33" fmla="*/ 121 h 408"/>
                <a:gd name="T34" fmla="*/ 166 w 175"/>
                <a:gd name="T35" fmla="*/ 121 h 408"/>
                <a:gd name="T36" fmla="*/ 175 w 175"/>
                <a:gd name="T37" fmla="*/ 76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408">
                  <a:moveTo>
                    <a:pt x="175" y="76"/>
                  </a:moveTo>
                  <a:lnTo>
                    <a:pt x="118" y="76"/>
                  </a:lnTo>
                  <a:lnTo>
                    <a:pt x="118" y="0"/>
                  </a:lnTo>
                  <a:lnTo>
                    <a:pt x="68" y="0"/>
                  </a:lnTo>
                  <a:lnTo>
                    <a:pt x="68" y="76"/>
                  </a:lnTo>
                  <a:lnTo>
                    <a:pt x="15" y="76"/>
                  </a:lnTo>
                  <a:lnTo>
                    <a:pt x="8" y="121"/>
                  </a:lnTo>
                  <a:lnTo>
                    <a:pt x="44" y="121"/>
                  </a:lnTo>
                  <a:lnTo>
                    <a:pt x="0" y="303"/>
                  </a:lnTo>
                  <a:lnTo>
                    <a:pt x="43" y="303"/>
                  </a:lnTo>
                  <a:lnTo>
                    <a:pt x="68" y="197"/>
                  </a:lnTo>
                  <a:lnTo>
                    <a:pt x="68" y="408"/>
                  </a:lnTo>
                  <a:lnTo>
                    <a:pt x="118" y="408"/>
                  </a:lnTo>
                  <a:lnTo>
                    <a:pt x="118" y="192"/>
                  </a:lnTo>
                  <a:lnTo>
                    <a:pt x="129" y="227"/>
                  </a:lnTo>
                  <a:lnTo>
                    <a:pt x="165" y="227"/>
                  </a:lnTo>
                  <a:lnTo>
                    <a:pt x="128" y="121"/>
                  </a:lnTo>
                  <a:lnTo>
                    <a:pt x="166" y="121"/>
                  </a:lnTo>
                  <a:lnTo>
                    <a:pt x="175"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1"/>
            <p:cNvSpPr>
              <a:spLocks/>
            </p:cNvSpPr>
            <p:nvPr/>
          </p:nvSpPr>
          <p:spPr bwMode="auto">
            <a:xfrm>
              <a:off x="788989" y="3321053"/>
              <a:ext cx="1338263" cy="919163"/>
            </a:xfrm>
            <a:custGeom>
              <a:avLst/>
              <a:gdLst>
                <a:gd name="T0" fmla="*/ 483 w 607"/>
                <a:gd name="T1" fmla="*/ 113 h 415"/>
                <a:gd name="T2" fmla="*/ 482 w 607"/>
                <a:gd name="T3" fmla="*/ 116 h 415"/>
                <a:gd name="T4" fmla="*/ 240 w 607"/>
                <a:gd name="T5" fmla="*/ 300 h 415"/>
                <a:gd name="T6" fmla="*/ 85 w 607"/>
                <a:gd name="T7" fmla="*/ 246 h 415"/>
                <a:gd name="T8" fmla="*/ 75 w 607"/>
                <a:gd name="T9" fmla="*/ 246 h 415"/>
                <a:gd name="T10" fmla="*/ 3 w 607"/>
                <a:gd name="T11" fmla="*/ 318 h 415"/>
                <a:gd name="T12" fmla="*/ 3 w 607"/>
                <a:gd name="T13" fmla="*/ 329 h 415"/>
                <a:gd name="T14" fmla="*/ 240 w 607"/>
                <a:gd name="T15" fmla="*/ 415 h 415"/>
                <a:gd name="T16" fmla="*/ 607 w 607"/>
                <a:gd name="T17" fmla="*/ 48 h 415"/>
                <a:gd name="T18" fmla="*/ 605 w 607"/>
                <a:gd name="T19" fmla="*/ 8 h 415"/>
                <a:gd name="T20" fmla="*/ 593 w 607"/>
                <a:gd name="T21" fmla="*/ 4 h 415"/>
                <a:gd name="T22" fmla="*/ 483 w 607"/>
                <a:gd name="T23" fmla="*/ 113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5">
                  <a:moveTo>
                    <a:pt x="483" y="113"/>
                  </a:moveTo>
                  <a:cubicBezTo>
                    <a:pt x="483" y="114"/>
                    <a:pt x="482" y="115"/>
                    <a:pt x="482" y="116"/>
                  </a:cubicBezTo>
                  <a:cubicBezTo>
                    <a:pt x="452" y="222"/>
                    <a:pt x="355" y="300"/>
                    <a:pt x="240" y="300"/>
                  </a:cubicBezTo>
                  <a:cubicBezTo>
                    <a:pt x="181" y="300"/>
                    <a:pt x="127" y="279"/>
                    <a:pt x="85" y="246"/>
                  </a:cubicBezTo>
                  <a:cubicBezTo>
                    <a:pt x="82" y="243"/>
                    <a:pt x="78" y="244"/>
                    <a:pt x="75" y="246"/>
                  </a:cubicBezTo>
                  <a:cubicBezTo>
                    <a:pt x="3" y="318"/>
                    <a:pt x="3" y="318"/>
                    <a:pt x="3" y="318"/>
                  </a:cubicBezTo>
                  <a:cubicBezTo>
                    <a:pt x="0" y="321"/>
                    <a:pt x="0" y="326"/>
                    <a:pt x="3" y="329"/>
                  </a:cubicBezTo>
                  <a:cubicBezTo>
                    <a:pt x="67" y="383"/>
                    <a:pt x="150" y="415"/>
                    <a:pt x="240" y="415"/>
                  </a:cubicBezTo>
                  <a:cubicBezTo>
                    <a:pt x="443" y="415"/>
                    <a:pt x="607" y="251"/>
                    <a:pt x="607" y="48"/>
                  </a:cubicBezTo>
                  <a:cubicBezTo>
                    <a:pt x="607" y="35"/>
                    <a:pt x="606" y="21"/>
                    <a:pt x="605" y="8"/>
                  </a:cubicBezTo>
                  <a:cubicBezTo>
                    <a:pt x="604" y="2"/>
                    <a:pt x="597" y="0"/>
                    <a:pt x="593" y="4"/>
                  </a:cubicBezTo>
                  <a:lnTo>
                    <a:pt x="483"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2"/>
            <p:cNvSpPr>
              <a:spLocks/>
            </p:cNvSpPr>
            <p:nvPr/>
          </p:nvSpPr>
          <p:spPr bwMode="auto">
            <a:xfrm>
              <a:off x="508001" y="2616203"/>
              <a:ext cx="1339851" cy="920751"/>
            </a:xfrm>
            <a:custGeom>
              <a:avLst/>
              <a:gdLst>
                <a:gd name="T0" fmla="*/ 123 w 607"/>
                <a:gd name="T1" fmla="*/ 303 h 416"/>
                <a:gd name="T2" fmla="*/ 125 w 607"/>
                <a:gd name="T3" fmla="*/ 300 h 416"/>
                <a:gd name="T4" fmla="*/ 367 w 607"/>
                <a:gd name="T5" fmla="*/ 116 h 416"/>
                <a:gd name="T6" fmla="*/ 522 w 607"/>
                <a:gd name="T7" fmla="*/ 170 h 416"/>
                <a:gd name="T8" fmla="*/ 532 w 607"/>
                <a:gd name="T9" fmla="*/ 169 h 416"/>
                <a:gd name="T10" fmla="*/ 604 w 607"/>
                <a:gd name="T11" fmla="*/ 97 h 416"/>
                <a:gd name="T12" fmla="*/ 603 w 607"/>
                <a:gd name="T13" fmla="*/ 87 h 416"/>
                <a:gd name="T14" fmla="*/ 367 w 607"/>
                <a:gd name="T15" fmla="*/ 0 h 416"/>
                <a:gd name="T16" fmla="*/ 0 w 607"/>
                <a:gd name="T17" fmla="*/ 367 h 416"/>
                <a:gd name="T18" fmla="*/ 2 w 607"/>
                <a:gd name="T19" fmla="*/ 407 h 416"/>
                <a:gd name="T20" fmla="*/ 14 w 607"/>
                <a:gd name="T21" fmla="*/ 412 h 416"/>
                <a:gd name="T22" fmla="*/ 123 w 607"/>
                <a:gd name="T23" fmla="*/ 303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6">
                  <a:moveTo>
                    <a:pt x="123" y="303"/>
                  </a:moveTo>
                  <a:cubicBezTo>
                    <a:pt x="124" y="302"/>
                    <a:pt x="125" y="301"/>
                    <a:pt x="125" y="300"/>
                  </a:cubicBezTo>
                  <a:cubicBezTo>
                    <a:pt x="155" y="194"/>
                    <a:pt x="252" y="116"/>
                    <a:pt x="367" y="116"/>
                  </a:cubicBezTo>
                  <a:cubicBezTo>
                    <a:pt x="425" y="116"/>
                    <a:pt x="479" y="136"/>
                    <a:pt x="522" y="170"/>
                  </a:cubicBezTo>
                  <a:cubicBezTo>
                    <a:pt x="525" y="172"/>
                    <a:pt x="529" y="172"/>
                    <a:pt x="532" y="169"/>
                  </a:cubicBezTo>
                  <a:cubicBezTo>
                    <a:pt x="604" y="97"/>
                    <a:pt x="604" y="97"/>
                    <a:pt x="604" y="97"/>
                  </a:cubicBezTo>
                  <a:cubicBezTo>
                    <a:pt x="607" y="94"/>
                    <a:pt x="607" y="89"/>
                    <a:pt x="603" y="87"/>
                  </a:cubicBezTo>
                  <a:cubicBezTo>
                    <a:pt x="540" y="33"/>
                    <a:pt x="457" y="0"/>
                    <a:pt x="367" y="0"/>
                  </a:cubicBezTo>
                  <a:cubicBezTo>
                    <a:pt x="164" y="0"/>
                    <a:pt x="0" y="165"/>
                    <a:pt x="0" y="367"/>
                  </a:cubicBezTo>
                  <a:cubicBezTo>
                    <a:pt x="0" y="381"/>
                    <a:pt x="1" y="394"/>
                    <a:pt x="2" y="407"/>
                  </a:cubicBezTo>
                  <a:cubicBezTo>
                    <a:pt x="3" y="413"/>
                    <a:pt x="10" y="416"/>
                    <a:pt x="14" y="412"/>
                  </a:cubicBezTo>
                  <a:lnTo>
                    <a:pt x="123" y="30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13"/>
            <p:cNvSpPr>
              <a:spLocks/>
            </p:cNvSpPr>
            <p:nvPr/>
          </p:nvSpPr>
          <p:spPr bwMode="auto">
            <a:xfrm>
              <a:off x="1174751" y="2614615"/>
              <a:ext cx="1071563" cy="1130301"/>
            </a:xfrm>
            <a:custGeom>
              <a:avLst/>
              <a:gdLst>
                <a:gd name="T0" fmla="*/ 8 w 486"/>
                <a:gd name="T1" fmla="*/ 486 h 511"/>
                <a:gd name="T2" fmla="*/ 149 w 486"/>
                <a:gd name="T3" fmla="*/ 511 h 511"/>
                <a:gd name="T4" fmla="*/ 156 w 486"/>
                <a:gd name="T5" fmla="*/ 509 h 511"/>
                <a:gd name="T6" fmla="*/ 484 w 486"/>
                <a:gd name="T7" fmla="*/ 180 h 511"/>
                <a:gd name="T8" fmla="*/ 486 w 486"/>
                <a:gd name="T9" fmla="*/ 175 h 511"/>
                <a:gd name="T10" fmla="*/ 486 w 486"/>
                <a:gd name="T11" fmla="*/ 9 h 511"/>
                <a:gd name="T12" fmla="*/ 474 w 486"/>
                <a:gd name="T13" fmla="*/ 4 h 511"/>
                <a:gd name="T14" fmla="*/ 4 w 486"/>
                <a:gd name="T15" fmla="*/ 474 h 511"/>
                <a:gd name="T16" fmla="*/ 8 w 486"/>
                <a:gd name="T17" fmla="*/ 486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8" y="486"/>
                  </a:moveTo>
                  <a:cubicBezTo>
                    <a:pt x="149" y="511"/>
                    <a:pt x="149" y="511"/>
                    <a:pt x="149" y="511"/>
                  </a:cubicBezTo>
                  <a:cubicBezTo>
                    <a:pt x="152" y="511"/>
                    <a:pt x="154" y="510"/>
                    <a:pt x="156" y="509"/>
                  </a:cubicBezTo>
                  <a:cubicBezTo>
                    <a:pt x="484" y="180"/>
                    <a:pt x="484" y="180"/>
                    <a:pt x="484" y="180"/>
                  </a:cubicBezTo>
                  <a:cubicBezTo>
                    <a:pt x="486" y="179"/>
                    <a:pt x="486" y="177"/>
                    <a:pt x="486" y="175"/>
                  </a:cubicBezTo>
                  <a:cubicBezTo>
                    <a:pt x="486" y="9"/>
                    <a:pt x="486" y="9"/>
                    <a:pt x="486" y="9"/>
                  </a:cubicBezTo>
                  <a:cubicBezTo>
                    <a:pt x="486" y="3"/>
                    <a:pt x="479" y="0"/>
                    <a:pt x="474" y="4"/>
                  </a:cubicBezTo>
                  <a:cubicBezTo>
                    <a:pt x="4" y="474"/>
                    <a:pt x="4" y="474"/>
                    <a:pt x="4" y="474"/>
                  </a:cubicBezTo>
                  <a:cubicBezTo>
                    <a:pt x="0" y="478"/>
                    <a:pt x="3" y="485"/>
                    <a:pt x="8" y="48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14"/>
            <p:cNvSpPr>
              <a:spLocks/>
            </p:cNvSpPr>
            <p:nvPr/>
          </p:nvSpPr>
          <p:spPr bwMode="auto">
            <a:xfrm>
              <a:off x="387351" y="3114678"/>
              <a:ext cx="1071563" cy="1128713"/>
            </a:xfrm>
            <a:custGeom>
              <a:avLst/>
              <a:gdLst>
                <a:gd name="T0" fmla="*/ 479 w 486"/>
                <a:gd name="T1" fmla="*/ 24 h 511"/>
                <a:gd name="T2" fmla="*/ 337 w 486"/>
                <a:gd name="T3" fmla="*/ 0 h 511"/>
                <a:gd name="T4" fmla="*/ 331 w 486"/>
                <a:gd name="T5" fmla="*/ 2 h 511"/>
                <a:gd name="T6" fmla="*/ 2 w 486"/>
                <a:gd name="T7" fmla="*/ 331 h 511"/>
                <a:gd name="T8" fmla="*/ 0 w 486"/>
                <a:gd name="T9" fmla="*/ 336 h 511"/>
                <a:gd name="T10" fmla="*/ 0 w 486"/>
                <a:gd name="T11" fmla="*/ 501 h 511"/>
                <a:gd name="T12" fmla="*/ 13 w 486"/>
                <a:gd name="T13" fmla="*/ 506 h 511"/>
                <a:gd name="T14" fmla="*/ 482 w 486"/>
                <a:gd name="T15" fmla="*/ 36 h 511"/>
                <a:gd name="T16" fmla="*/ 479 w 486"/>
                <a:gd name="T17" fmla="*/ 24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479" y="24"/>
                  </a:moveTo>
                  <a:cubicBezTo>
                    <a:pt x="337" y="0"/>
                    <a:pt x="337" y="0"/>
                    <a:pt x="337" y="0"/>
                  </a:cubicBezTo>
                  <a:cubicBezTo>
                    <a:pt x="335" y="0"/>
                    <a:pt x="333" y="0"/>
                    <a:pt x="331" y="2"/>
                  </a:cubicBezTo>
                  <a:cubicBezTo>
                    <a:pt x="2" y="331"/>
                    <a:pt x="2" y="331"/>
                    <a:pt x="2" y="331"/>
                  </a:cubicBezTo>
                  <a:cubicBezTo>
                    <a:pt x="1" y="332"/>
                    <a:pt x="0" y="334"/>
                    <a:pt x="0" y="336"/>
                  </a:cubicBezTo>
                  <a:cubicBezTo>
                    <a:pt x="0" y="501"/>
                    <a:pt x="0" y="501"/>
                    <a:pt x="0" y="501"/>
                  </a:cubicBezTo>
                  <a:cubicBezTo>
                    <a:pt x="0" y="508"/>
                    <a:pt x="8" y="511"/>
                    <a:pt x="13" y="506"/>
                  </a:cubicBezTo>
                  <a:cubicBezTo>
                    <a:pt x="482" y="36"/>
                    <a:pt x="482" y="36"/>
                    <a:pt x="482" y="36"/>
                  </a:cubicBezTo>
                  <a:cubicBezTo>
                    <a:pt x="486" y="32"/>
                    <a:pt x="484" y="25"/>
                    <a:pt x="47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15"/>
            <p:cNvSpPr>
              <a:spLocks/>
            </p:cNvSpPr>
            <p:nvPr/>
          </p:nvSpPr>
          <p:spPr bwMode="auto">
            <a:xfrm>
              <a:off x="2713040" y="3103565"/>
              <a:ext cx="234950" cy="827088"/>
            </a:xfrm>
            <a:custGeom>
              <a:avLst/>
              <a:gdLst>
                <a:gd name="T0" fmla="*/ 37 w 107"/>
                <a:gd name="T1" fmla="*/ 0 h 374"/>
                <a:gd name="T2" fmla="*/ 107 w 107"/>
                <a:gd name="T3" fmla="*/ 0 h 374"/>
                <a:gd name="T4" fmla="*/ 107 w 107"/>
                <a:gd name="T5" fmla="*/ 267 h 374"/>
                <a:gd name="T6" fmla="*/ 0 w 107"/>
                <a:gd name="T7" fmla="*/ 374 h 374"/>
                <a:gd name="T8" fmla="*/ 0 w 107"/>
                <a:gd name="T9" fmla="*/ 304 h 374"/>
                <a:gd name="T10" fmla="*/ 37 w 107"/>
                <a:gd name="T11" fmla="*/ 267 h 374"/>
                <a:gd name="T12" fmla="*/ 37 w 107"/>
                <a:gd name="T13" fmla="*/ 0 h 374"/>
              </a:gdLst>
              <a:ahLst/>
              <a:cxnLst>
                <a:cxn ang="0">
                  <a:pos x="T0" y="T1"/>
                </a:cxn>
                <a:cxn ang="0">
                  <a:pos x="T2" y="T3"/>
                </a:cxn>
                <a:cxn ang="0">
                  <a:pos x="T4" y="T5"/>
                </a:cxn>
                <a:cxn ang="0">
                  <a:pos x="T6" y="T7"/>
                </a:cxn>
                <a:cxn ang="0">
                  <a:pos x="T8" y="T9"/>
                </a:cxn>
                <a:cxn ang="0">
                  <a:pos x="T10" y="T11"/>
                </a:cxn>
                <a:cxn ang="0">
                  <a:pos x="T12" y="T13"/>
                </a:cxn>
              </a:cxnLst>
              <a:rect l="0" t="0" r="r" b="b"/>
              <a:pathLst>
                <a:path w="107" h="374">
                  <a:moveTo>
                    <a:pt x="37" y="0"/>
                  </a:moveTo>
                  <a:cubicBezTo>
                    <a:pt x="107" y="0"/>
                    <a:pt x="107" y="0"/>
                    <a:pt x="107" y="0"/>
                  </a:cubicBezTo>
                  <a:cubicBezTo>
                    <a:pt x="107" y="267"/>
                    <a:pt x="107" y="267"/>
                    <a:pt x="107" y="267"/>
                  </a:cubicBezTo>
                  <a:cubicBezTo>
                    <a:pt x="107" y="336"/>
                    <a:pt x="89" y="374"/>
                    <a:pt x="0" y="374"/>
                  </a:cubicBezTo>
                  <a:cubicBezTo>
                    <a:pt x="0" y="304"/>
                    <a:pt x="0" y="304"/>
                    <a:pt x="0" y="304"/>
                  </a:cubicBezTo>
                  <a:cubicBezTo>
                    <a:pt x="21" y="304"/>
                    <a:pt x="37" y="292"/>
                    <a:pt x="37" y="267"/>
                  </a:cubicBezTo>
                  <a:lnTo>
                    <a:pt x="3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Rectangle 16"/>
            <p:cNvSpPr>
              <a:spLocks noChangeArrowheads="1"/>
            </p:cNvSpPr>
            <p:nvPr/>
          </p:nvSpPr>
          <p:spPr bwMode="auto">
            <a:xfrm>
              <a:off x="3060702" y="3103565"/>
              <a:ext cx="157163" cy="6477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17"/>
            <p:cNvSpPr>
              <a:spLocks/>
            </p:cNvSpPr>
            <p:nvPr/>
          </p:nvSpPr>
          <p:spPr bwMode="auto">
            <a:xfrm>
              <a:off x="3305178"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18"/>
            <p:cNvSpPr>
              <a:spLocks/>
            </p:cNvSpPr>
            <p:nvPr/>
          </p:nvSpPr>
          <p:spPr bwMode="auto">
            <a:xfrm>
              <a:off x="4043365" y="3103565"/>
              <a:ext cx="550863" cy="647700"/>
            </a:xfrm>
            <a:custGeom>
              <a:avLst/>
              <a:gdLst>
                <a:gd name="T0" fmla="*/ 125 w 250"/>
                <a:gd name="T1" fmla="*/ 293 h 293"/>
                <a:gd name="T2" fmla="*/ 250 w 250"/>
                <a:gd name="T3" fmla="*/ 168 h 293"/>
                <a:gd name="T4" fmla="*/ 250 w 250"/>
                <a:gd name="T5" fmla="*/ 0 h 293"/>
                <a:gd name="T6" fmla="*/ 185 w 250"/>
                <a:gd name="T7" fmla="*/ 0 h 293"/>
                <a:gd name="T8" fmla="*/ 185 w 250"/>
                <a:gd name="T9" fmla="*/ 168 h 293"/>
                <a:gd name="T10" fmla="*/ 165 w 250"/>
                <a:gd name="T11" fmla="*/ 211 h 293"/>
                <a:gd name="T12" fmla="*/ 125 w 250"/>
                <a:gd name="T13" fmla="*/ 228 h 293"/>
                <a:gd name="T14" fmla="*/ 85 w 250"/>
                <a:gd name="T15" fmla="*/ 211 h 293"/>
                <a:gd name="T16" fmla="*/ 66 w 250"/>
                <a:gd name="T17" fmla="*/ 168 h 293"/>
                <a:gd name="T18" fmla="*/ 66 w 250"/>
                <a:gd name="T19" fmla="*/ 0 h 293"/>
                <a:gd name="T20" fmla="*/ 0 w 250"/>
                <a:gd name="T21" fmla="*/ 0 h 293"/>
                <a:gd name="T22" fmla="*/ 0 w 250"/>
                <a:gd name="T23" fmla="*/ 168 h 293"/>
                <a:gd name="T24" fmla="*/ 125 w 250"/>
                <a:gd name="T25"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0" h="293">
                  <a:moveTo>
                    <a:pt x="125" y="293"/>
                  </a:moveTo>
                  <a:cubicBezTo>
                    <a:pt x="178" y="293"/>
                    <a:pt x="250" y="251"/>
                    <a:pt x="250" y="168"/>
                  </a:cubicBezTo>
                  <a:cubicBezTo>
                    <a:pt x="250" y="123"/>
                    <a:pt x="250" y="54"/>
                    <a:pt x="250" y="0"/>
                  </a:cubicBezTo>
                  <a:cubicBezTo>
                    <a:pt x="185" y="0"/>
                    <a:pt x="185" y="0"/>
                    <a:pt x="185" y="0"/>
                  </a:cubicBezTo>
                  <a:cubicBezTo>
                    <a:pt x="185" y="168"/>
                    <a:pt x="185" y="168"/>
                    <a:pt x="185" y="168"/>
                  </a:cubicBezTo>
                  <a:cubicBezTo>
                    <a:pt x="185" y="186"/>
                    <a:pt x="179" y="201"/>
                    <a:pt x="165" y="211"/>
                  </a:cubicBezTo>
                  <a:cubicBezTo>
                    <a:pt x="152" y="223"/>
                    <a:pt x="136" y="228"/>
                    <a:pt x="125" y="228"/>
                  </a:cubicBezTo>
                  <a:cubicBezTo>
                    <a:pt x="115" y="228"/>
                    <a:pt x="98" y="223"/>
                    <a:pt x="85" y="211"/>
                  </a:cubicBezTo>
                  <a:cubicBezTo>
                    <a:pt x="72" y="201"/>
                    <a:pt x="66" y="186"/>
                    <a:pt x="66" y="168"/>
                  </a:cubicBezTo>
                  <a:cubicBezTo>
                    <a:pt x="66" y="0"/>
                    <a:pt x="66" y="0"/>
                    <a:pt x="66" y="0"/>
                  </a:cubicBezTo>
                  <a:cubicBezTo>
                    <a:pt x="0" y="0"/>
                    <a:pt x="0" y="0"/>
                    <a:pt x="0" y="0"/>
                  </a:cubicBezTo>
                  <a:cubicBezTo>
                    <a:pt x="0" y="54"/>
                    <a:pt x="0" y="123"/>
                    <a:pt x="0" y="168"/>
                  </a:cubicBezTo>
                  <a:cubicBezTo>
                    <a:pt x="0" y="251"/>
                    <a:pt x="73" y="293"/>
                    <a:pt x="125" y="2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19"/>
            <p:cNvSpPr>
              <a:spLocks/>
            </p:cNvSpPr>
            <p:nvPr/>
          </p:nvSpPr>
          <p:spPr bwMode="auto">
            <a:xfrm>
              <a:off x="5391154" y="3103565"/>
              <a:ext cx="584200" cy="647700"/>
            </a:xfrm>
            <a:custGeom>
              <a:avLst/>
              <a:gdLst>
                <a:gd name="T0" fmla="*/ 368 w 368"/>
                <a:gd name="T1" fmla="*/ 0 h 408"/>
                <a:gd name="T2" fmla="*/ 368 w 368"/>
                <a:gd name="T3" fmla="*/ 408 h 408"/>
                <a:gd name="T4" fmla="*/ 97 w 368"/>
                <a:gd name="T5" fmla="*/ 209 h 408"/>
                <a:gd name="T6" fmla="*/ 97 w 368"/>
                <a:gd name="T7" fmla="*/ 408 h 408"/>
                <a:gd name="T8" fmla="*/ 0 w 368"/>
                <a:gd name="T9" fmla="*/ 408 h 408"/>
                <a:gd name="T10" fmla="*/ 0 w 368"/>
                <a:gd name="T11" fmla="*/ 0 h 408"/>
                <a:gd name="T12" fmla="*/ 271 w 368"/>
                <a:gd name="T13" fmla="*/ 209 h 408"/>
                <a:gd name="T14" fmla="*/ 271 w 368"/>
                <a:gd name="T15" fmla="*/ 0 h 408"/>
                <a:gd name="T16" fmla="*/ 368 w 368"/>
                <a:gd name="T17" fmla="*/ 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408">
                  <a:moveTo>
                    <a:pt x="368" y="0"/>
                  </a:moveTo>
                  <a:lnTo>
                    <a:pt x="368" y="408"/>
                  </a:lnTo>
                  <a:lnTo>
                    <a:pt x="97" y="209"/>
                  </a:lnTo>
                  <a:lnTo>
                    <a:pt x="97" y="408"/>
                  </a:lnTo>
                  <a:lnTo>
                    <a:pt x="0" y="408"/>
                  </a:lnTo>
                  <a:lnTo>
                    <a:pt x="0" y="0"/>
                  </a:lnTo>
                  <a:lnTo>
                    <a:pt x="271" y="209"/>
                  </a:lnTo>
                  <a:lnTo>
                    <a:pt x="271" y="0"/>
                  </a:lnTo>
                  <a:lnTo>
                    <a:pt x="36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20"/>
            <p:cNvSpPr>
              <a:spLocks/>
            </p:cNvSpPr>
            <p:nvPr/>
          </p:nvSpPr>
          <p:spPr bwMode="auto">
            <a:xfrm>
              <a:off x="6049967"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21"/>
            <p:cNvSpPr>
              <a:spLocks noEditPoints="1"/>
            </p:cNvSpPr>
            <p:nvPr/>
          </p:nvSpPr>
          <p:spPr bwMode="auto">
            <a:xfrm>
              <a:off x="4603753" y="3078165"/>
              <a:ext cx="720725" cy="673100"/>
            </a:xfrm>
            <a:custGeom>
              <a:avLst/>
              <a:gdLst>
                <a:gd name="T0" fmla="*/ 226 w 454"/>
                <a:gd name="T1" fmla="*/ 0 h 424"/>
                <a:gd name="T2" fmla="*/ 0 w 454"/>
                <a:gd name="T3" fmla="*/ 424 h 424"/>
                <a:gd name="T4" fmla="*/ 112 w 454"/>
                <a:gd name="T5" fmla="*/ 424 h 424"/>
                <a:gd name="T6" fmla="*/ 150 w 454"/>
                <a:gd name="T7" fmla="*/ 353 h 424"/>
                <a:gd name="T8" fmla="*/ 304 w 454"/>
                <a:gd name="T9" fmla="*/ 353 h 424"/>
                <a:gd name="T10" fmla="*/ 341 w 454"/>
                <a:gd name="T11" fmla="*/ 424 h 424"/>
                <a:gd name="T12" fmla="*/ 454 w 454"/>
                <a:gd name="T13" fmla="*/ 424 h 424"/>
                <a:gd name="T14" fmla="*/ 226 w 454"/>
                <a:gd name="T15" fmla="*/ 0 h 424"/>
                <a:gd name="T16" fmla="*/ 189 w 454"/>
                <a:gd name="T17" fmla="*/ 276 h 424"/>
                <a:gd name="T18" fmla="*/ 226 w 454"/>
                <a:gd name="T19" fmla="*/ 204 h 424"/>
                <a:gd name="T20" fmla="*/ 264 w 454"/>
                <a:gd name="T21" fmla="*/ 276 h 424"/>
                <a:gd name="T22" fmla="*/ 189 w 454"/>
                <a:gd name="T23" fmla="*/ 276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4" h="424">
                  <a:moveTo>
                    <a:pt x="226" y="0"/>
                  </a:moveTo>
                  <a:lnTo>
                    <a:pt x="0" y="424"/>
                  </a:lnTo>
                  <a:lnTo>
                    <a:pt x="112" y="424"/>
                  </a:lnTo>
                  <a:lnTo>
                    <a:pt x="150" y="353"/>
                  </a:lnTo>
                  <a:lnTo>
                    <a:pt x="304" y="353"/>
                  </a:lnTo>
                  <a:lnTo>
                    <a:pt x="341" y="424"/>
                  </a:lnTo>
                  <a:lnTo>
                    <a:pt x="454" y="424"/>
                  </a:lnTo>
                  <a:lnTo>
                    <a:pt x="226" y="0"/>
                  </a:lnTo>
                  <a:close/>
                  <a:moveTo>
                    <a:pt x="189" y="276"/>
                  </a:moveTo>
                  <a:lnTo>
                    <a:pt x="226" y="204"/>
                  </a:lnTo>
                  <a:lnTo>
                    <a:pt x="264" y="276"/>
                  </a:lnTo>
                  <a:lnTo>
                    <a:pt x="189" y="2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90233" y="744575"/>
            <a:ext cx="1363267" cy="542681"/>
          </a:xfrm>
          <a:prstGeom prst="rect">
            <a:avLst/>
          </a:prstGeom>
        </p:spPr>
      </p:pic>
    </p:spTree>
    <p:extLst>
      <p:ext uri="{BB962C8B-B14F-4D97-AF65-F5344CB8AC3E}">
        <p14:creationId xmlns:p14="http://schemas.microsoft.com/office/powerpoint/2010/main" val="288653997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用户特征在</a:t>
            </a:r>
            <a:r>
              <a:rPr lang="en-US" altLang="zh-CN" dirty="0">
                <a:latin typeface="微软雅黑" pitchFamily="34" charset="-122"/>
                <a:ea typeface="微软雅黑" pitchFamily="34" charset="-122"/>
              </a:rPr>
              <a:t>LFM</a:t>
            </a:r>
            <a:r>
              <a:rPr lang="zh-CN" altLang="en-US" dirty="0">
                <a:latin typeface="微软雅黑" pitchFamily="34" charset="-122"/>
                <a:ea typeface="微软雅黑" pitchFamily="34" charset="-122"/>
              </a:rPr>
              <a:t>中的使用</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年龄的差异</a:t>
            </a:r>
          </a:p>
        </p:txBody>
      </p:sp>
      <p:sp>
        <p:nvSpPr>
          <p:cNvPr id="21" name="文本占位符 20"/>
          <p:cNvSpPr>
            <a:spLocks noGrp="1"/>
          </p:cNvSpPr>
          <p:nvPr>
            <p:ph type="body" sz="quarter" idx="14"/>
          </p:nvPr>
        </p:nvSpPr>
        <p:spPr>
          <a:xfrm>
            <a:off x="318305" y="849847"/>
            <a:ext cx="8496944" cy="490921"/>
          </a:xfrm>
        </p:spPr>
        <p:txBody>
          <a:bodyPr/>
          <a:lstStyle/>
          <a:p>
            <a:pPr>
              <a:lnSpc>
                <a:spcPct val="100000"/>
              </a:lnSpc>
              <a:buFont typeface="Arial" pitchFamily="34" charset="0"/>
              <a:buChar char="•"/>
            </a:pPr>
            <a:r>
              <a:rPr lang="zh-CN" altLang="en-US" dirty="0">
                <a:latin typeface="微软雅黑" pitchFamily="34" charset="-122"/>
                <a:ea typeface="微软雅黑" pitchFamily="34" charset="-122"/>
              </a:rPr>
              <a:t>不同的年龄在应用的选择上会有很大的差异</a:t>
            </a:r>
            <a:endParaRPr lang="en-US" altLang="zh-CN" dirty="0">
              <a:latin typeface="微软雅黑" pitchFamily="34" charset="-122"/>
              <a:ea typeface="微软雅黑" pitchFamily="34" charset="-122"/>
            </a:endParaRPr>
          </a:p>
          <a:p>
            <a:pPr>
              <a:lnSpc>
                <a:spcPct val="100000"/>
              </a:lnSpc>
              <a:buFont typeface="Arial" pitchFamily="34" charset="0"/>
              <a:buChar char="•"/>
            </a:pPr>
            <a:r>
              <a:rPr lang="zh-CN" altLang="en-US" dirty="0">
                <a:latin typeface="微软雅黑" pitchFamily="34" charset="-122"/>
                <a:ea typeface="微软雅黑" pitchFamily="34" charset="-122"/>
              </a:rPr>
              <a:t>动漫视频、大学社区用户集中在</a:t>
            </a:r>
            <a:r>
              <a:rPr lang="en-US" altLang="zh-CN" dirty="0">
                <a:latin typeface="微软雅黑" pitchFamily="34" charset="-122"/>
                <a:ea typeface="微软雅黑" pitchFamily="34" charset="-122"/>
              </a:rPr>
              <a:t>20-24</a:t>
            </a:r>
            <a:r>
              <a:rPr lang="zh-CN" altLang="en-US" dirty="0">
                <a:latin typeface="微软雅黑" pitchFamily="34" charset="-122"/>
                <a:ea typeface="微软雅黑" pitchFamily="34" charset="-122"/>
              </a:rPr>
              <a:t>岁、打车租车类的集中在</a:t>
            </a:r>
            <a:r>
              <a:rPr lang="en-US" altLang="zh-CN" dirty="0">
                <a:latin typeface="微软雅黑" pitchFamily="34" charset="-122"/>
                <a:ea typeface="微软雅黑" pitchFamily="34" charset="-122"/>
              </a:rPr>
              <a:t>20-34</a:t>
            </a:r>
            <a:r>
              <a:rPr lang="zh-CN" altLang="en-US" dirty="0">
                <a:latin typeface="微软雅黑" pitchFamily="34" charset="-122"/>
                <a:ea typeface="微软雅黑" pitchFamily="34" charset="-122"/>
              </a:rPr>
              <a:t>岁。</a:t>
            </a:r>
          </a:p>
        </p:txBody>
      </p:sp>
      <p:sp>
        <p:nvSpPr>
          <p:cNvPr id="8" name="页脚占位符 7"/>
          <p:cNvSpPr>
            <a:spLocks noGrp="1"/>
          </p:cNvSpPr>
          <p:nvPr>
            <p:ph type="ftr" sz="quarter" idx="3"/>
          </p:nvPr>
        </p:nvSpPr>
        <p:spPr/>
        <p:txBody>
          <a:bodyPr/>
          <a:lstStyle/>
          <a:p>
            <a:r>
              <a:rPr lang="en-US" altLang="zh-CN" smtClean="0"/>
              <a:t>© JIGUANG. Confidential. All Rights Reserved. </a:t>
            </a:r>
            <a:endParaRPr lang="en-US" dirty="0"/>
          </a:p>
        </p:txBody>
      </p:sp>
      <p:sp>
        <p:nvSpPr>
          <p:cNvPr id="9" name="灯片编号占位符 8"/>
          <p:cNvSpPr>
            <a:spLocks noGrp="1"/>
          </p:cNvSpPr>
          <p:nvPr>
            <p:ph type="sldNum" sz="quarter" idx="4"/>
          </p:nvPr>
        </p:nvSpPr>
        <p:spPr/>
        <p:txBody>
          <a:bodyPr/>
          <a:lstStyle/>
          <a:p>
            <a:fld id="{CD8C6742-F4B3-4543-B2E2-AB3367BC7B97}" type="slidenum">
              <a:rPr lang="en-US" altLang="zh-CN" smtClean="0"/>
              <a:pPr/>
              <a:t>15</a:t>
            </a:fld>
            <a:endParaRPr lang="en-US" altLang="zh-CN"/>
          </a:p>
        </p:txBody>
      </p:sp>
      <p:graphicFrame>
        <p:nvGraphicFramePr>
          <p:cNvPr id="10" name="图表 9"/>
          <p:cNvGraphicFramePr/>
          <p:nvPr>
            <p:extLst>
              <p:ext uri="{D42A27DB-BD31-4B8C-83A1-F6EECF244321}">
                <p14:modId xmlns:p14="http://schemas.microsoft.com/office/powerpoint/2010/main" val="358299807"/>
              </p:ext>
            </p:extLst>
          </p:nvPr>
        </p:nvGraphicFramePr>
        <p:xfrm>
          <a:off x="-26165" y="1554689"/>
          <a:ext cx="8858280" cy="4898647"/>
        </p:xfrm>
        <a:graphic>
          <a:graphicData uri="http://schemas.openxmlformats.org/drawingml/2006/chart">
            <c:chart xmlns:c="http://schemas.openxmlformats.org/drawingml/2006/chart" xmlns:r="http://schemas.openxmlformats.org/officeDocument/2006/relationships" r:id="rId2"/>
          </a:graphicData>
        </a:graphic>
      </p:graphicFrame>
      <p:grpSp>
        <p:nvGrpSpPr>
          <p:cNvPr id="11" name="组合 10"/>
          <p:cNvGrpSpPr/>
          <p:nvPr/>
        </p:nvGrpSpPr>
        <p:grpSpPr>
          <a:xfrm>
            <a:off x="387351" y="2614615"/>
            <a:ext cx="8367717" cy="1628776"/>
            <a:chOff x="387351" y="2614615"/>
            <a:chExt cx="8367717" cy="1628776"/>
          </a:xfrm>
          <a:solidFill>
            <a:srgbClr val="000000">
              <a:alpha val="5882"/>
            </a:srgbClr>
          </a:solidFill>
        </p:grpSpPr>
        <p:sp>
          <p:nvSpPr>
            <p:cNvPr id="12" name="Rectangle 5"/>
            <p:cNvSpPr>
              <a:spLocks noChangeArrowheads="1"/>
            </p:cNvSpPr>
            <p:nvPr/>
          </p:nvSpPr>
          <p:spPr bwMode="auto">
            <a:xfrm>
              <a:off x="7045330" y="3060703"/>
              <a:ext cx="33338" cy="7207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Freeform 6"/>
            <p:cNvSpPr>
              <a:spLocks/>
            </p:cNvSpPr>
            <p:nvPr/>
          </p:nvSpPr>
          <p:spPr bwMode="auto">
            <a:xfrm>
              <a:off x="8148643" y="3144840"/>
              <a:ext cx="198438" cy="179388"/>
            </a:xfrm>
            <a:custGeom>
              <a:avLst/>
              <a:gdLst>
                <a:gd name="T0" fmla="*/ 125 w 125"/>
                <a:gd name="T1" fmla="*/ 113 h 113"/>
                <a:gd name="T2" fmla="*/ 62 w 125"/>
                <a:gd name="T3" fmla="*/ 0 h 113"/>
                <a:gd name="T4" fmla="*/ 0 w 125"/>
                <a:gd name="T5" fmla="*/ 0 h 113"/>
                <a:gd name="T6" fmla="*/ 62 w 125"/>
                <a:gd name="T7" fmla="*/ 113 h 113"/>
                <a:gd name="T8" fmla="*/ 125 w 125"/>
                <a:gd name="T9" fmla="*/ 113 h 113"/>
              </a:gdLst>
              <a:ahLst/>
              <a:cxnLst>
                <a:cxn ang="0">
                  <a:pos x="T0" y="T1"/>
                </a:cxn>
                <a:cxn ang="0">
                  <a:pos x="T2" y="T3"/>
                </a:cxn>
                <a:cxn ang="0">
                  <a:pos x="T4" y="T5"/>
                </a:cxn>
                <a:cxn ang="0">
                  <a:pos x="T6" y="T7"/>
                </a:cxn>
                <a:cxn ang="0">
                  <a:pos x="T8" y="T9"/>
                </a:cxn>
              </a:cxnLst>
              <a:rect l="0" t="0" r="r" b="b"/>
              <a:pathLst>
                <a:path w="125" h="113">
                  <a:moveTo>
                    <a:pt x="125" y="113"/>
                  </a:moveTo>
                  <a:lnTo>
                    <a:pt x="62" y="0"/>
                  </a:lnTo>
                  <a:lnTo>
                    <a:pt x="0" y="0"/>
                  </a:lnTo>
                  <a:lnTo>
                    <a:pt x="62" y="113"/>
                  </a:lnTo>
                  <a:lnTo>
                    <a:pt x="125"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7"/>
            <p:cNvSpPr>
              <a:spLocks/>
            </p:cNvSpPr>
            <p:nvPr/>
          </p:nvSpPr>
          <p:spPr bwMode="auto">
            <a:xfrm>
              <a:off x="8515355" y="3144840"/>
              <a:ext cx="195263" cy="179388"/>
            </a:xfrm>
            <a:custGeom>
              <a:avLst/>
              <a:gdLst>
                <a:gd name="T0" fmla="*/ 123 w 123"/>
                <a:gd name="T1" fmla="*/ 0 h 113"/>
                <a:gd name="T2" fmla="*/ 61 w 123"/>
                <a:gd name="T3" fmla="*/ 0 h 113"/>
                <a:gd name="T4" fmla="*/ 0 w 123"/>
                <a:gd name="T5" fmla="*/ 113 h 113"/>
                <a:gd name="T6" fmla="*/ 62 w 123"/>
                <a:gd name="T7" fmla="*/ 113 h 113"/>
                <a:gd name="T8" fmla="*/ 123 w 123"/>
                <a:gd name="T9" fmla="*/ 0 h 113"/>
              </a:gdLst>
              <a:ahLst/>
              <a:cxnLst>
                <a:cxn ang="0">
                  <a:pos x="T0" y="T1"/>
                </a:cxn>
                <a:cxn ang="0">
                  <a:pos x="T2" y="T3"/>
                </a:cxn>
                <a:cxn ang="0">
                  <a:pos x="T4" y="T5"/>
                </a:cxn>
                <a:cxn ang="0">
                  <a:pos x="T6" y="T7"/>
                </a:cxn>
                <a:cxn ang="0">
                  <a:pos x="T8" y="T9"/>
                </a:cxn>
              </a:cxnLst>
              <a:rect l="0" t="0" r="r" b="b"/>
              <a:pathLst>
                <a:path w="123" h="113">
                  <a:moveTo>
                    <a:pt x="123" y="0"/>
                  </a:moveTo>
                  <a:lnTo>
                    <a:pt x="61" y="0"/>
                  </a:lnTo>
                  <a:lnTo>
                    <a:pt x="0" y="113"/>
                  </a:lnTo>
                  <a:lnTo>
                    <a:pt x="62" y="113"/>
                  </a:lnTo>
                  <a:lnTo>
                    <a:pt x="1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8"/>
            <p:cNvSpPr>
              <a:spLocks/>
            </p:cNvSpPr>
            <p:nvPr/>
          </p:nvSpPr>
          <p:spPr bwMode="auto">
            <a:xfrm>
              <a:off x="8107368" y="3103565"/>
              <a:ext cx="647700" cy="647700"/>
            </a:xfrm>
            <a:custGeom>
              <a:avLst/>
              <a:gdLst>
                <a:gd name="T0" fmla="*/ 298 w 408"/>
                <a:gd name="T1" fmla="*/ 365 h 408"/>
                <a:gd name="T2" fmla="*/ 298 w 408"/>
                <a:gd name="T3" fmla="*/ 204 h 408"/>
                <a:gd name="T4" fmla="*/ 391 w 408"/>
                <a:gd name="T5" fmla="*/ 204 h 408"/>
                <a:gd name="T6" fmla="*/ 398 w 408"/>
                <a:gd name="T7" fmla="*/ 160 h 408"/>
                <a:gd name="T8" fmla="*/ 234 w 408"/>
                <a:gd name="T9" fmla="*/ 160 h 408"/>
                <a:gd name="T10" fmla="*/ 234 w 408"/>
                <a:gd name="T11" fmla="*/ 0 h 408"/>
                <a:gd name="T12" fmla="*/ 172 w 408"/>
                <a:gd name="T13" fmla="*/ 0 h 408"/>
                <a:gd name="T14" fmla="*/ 172 w 408"/>
                <a:gd name="T15" fmla="*/ 160 h 408"/>
                <a:gd name="T16" fmla="*/ 18 w 408"/>
                <a:gd name="T17" fmla="*/ 160 h 408"/>
                <a:gd name="T18" fmla="*/ 9 w 408"/>
                <a:gd name="T19" fmla="*/ 204 h 408"/>
                <a:gd name="T20" fmla="*/ 111 w 408"/>
                <a:gd name="T21" fmla="*/ 204 h 408"/>
                <a:gd name="T22" fmla="*/ 0 w 408"/>
                <a:gd name="T23" fmla="*/ 408 h 408"/>
                <a:gd name="T24" fmla="*/ 62 w 408"/>
                <a:gd name="T25" fmla="*/ 408 h 408"/>
                <a:gd name="T26" fmla="*/ 173 w 408"/>
                <a:gd name="T27" fmla="*/ 204 h 408"/>
                <a:gd name="T28" fmla="*/ 234 w 408"/>
                <a:gd name="T29" fmla="*/ 204 h 408"/>
                <a:gd name="T30" fmla="*/ 234 w 408"/>
                <a:gd name="T31" fmla="*/ 365 h 408"/>
                <a:gd name="T32" fmla="*/ 234 w 408"/>
                <a:gd name="T33" fmla="*/ 408 h 408"/>
                <a:gd name="T34" fmla="*/ 298 w 408"/>
                <a:gd name="T35" fmla="*/ 408 h 408"/>
                <a:gd name="T36" fmla="*/ 397 w 408"/>
                <a:gd name="T37" fmla="*/ 408 h 408"/>
                <a:gd name="T38" fmla="*/ 408 w 408"/>
                <a:gd name="T39" fmla="*/ 365 h 408"/>
                <a:gd name="T40" fmla="*/ 298 w 408"/>
                <a:gd name="T41" fmla="*/ 365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8" h="408">
                  <a:moveTo>
                    <a:pt x="298" y="365"/>
                  </a:moveTo>
                  <a:lnTo>
                    <a:pt x="298" y="204"/>
                  </a:lnTo>
                  <a:lnTo>
                    <a:pt x="391" y="204"/>
                  </a:lnTo>
                  <a:lnTo>
                    <a:pt x="398" y="160"/>
                  </a:lnTo>
                  <a:lnTo>
                    <a:pt x="234" y="160"/>
                  </a:lnTo>
                  <a:lnTo>
                    <a:pt x="234" y="0"/>
                  </a:lnTo>
                  <a:lnTo>
                    <a:pt x="172" y="0"/>
                  </a:lnTo>
                  <a:lnTo>
                    <a:pt x="172" y="160"/>
                  </a:lnTo>
                  <a:lnTo>
                    <a:pt x="18" y="160"/>
                  </a:lnTo>
                  <a:lnTo>
                    <a:pt x="9" y="204"/>
                  </a:lnTo>
                  <a:lnTo>
                    <a:pt x="111" y="204"/>
                  </a:lnTo>
                  <a:lnTo>
                    <a:pt x="0" y="408"/>
                  </a:lnTo>
                  <a:lnTo>
                    <a:pt x="62" y="408"/>
                  </a:lnTo>
                  <a:lnTo>
                    <a:pt x="173" y="204"/>
                  </a:lnTo>
                  <a:lnTo>
                    <a:pt x="234" y="204"/>
                  </a:lnTo>
                  <a:lnTo>
                    <a:pt x="234" y="365"/>
                  </a:lnTo>
                  <a:lnTo>
                    <a:pt x="234" y="408"/>
                  </a:lnTo>
                  <a:lnTo>
                    <a:pt x="298" y="408"/>
                  </a:lnTo>
                  <a:lnTo>
                    <a:pt x="397" y="408"/>
                  </a:lnTo>
                  <a:lnTo>
                    <a:pt x="408" y="365"/>
                  </a:lnTo>
                  <a:lnTo>
                    <a:pt x="298" y="36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9"/>
            <p:cNvSpPr>
              <a:spLocks noEditPoints="1"/>
            </p:cNvSpPr>
            <p:nvPr/>
          </p:nvSpPr>
          <p:spPr bwMode="auto">
            <a:xfrm>
              <a:off x="7578730" y="3103565"/>
              <a:ext cx="461963" cy="647700"/>
            </a:xfrm>
            <a:custGeom>
              <a:avLst/>
              <a:gdLst>
                <a:gd name="T0" fmla="*/ 25 w 291"/>
                <a:gd name="T1" fmla="*/ 0 h 408"/>
                <a:gd name="T2" fmla="*/ 25 w 291"/>
                <a:gd name="T3" fmla="*/ 43 h 408"/>
                <a:gd name="T4" fmla="*/ 81 w 291"/>
                <a:gd name="T5" fmla="*/ 43 h 408"/>
                <a:gd name="T6" fmla="*/ 0 w 291"/>
                <a:gd name="T7" fmla="*/ 408 h 408"/>
                <a:gd name="T8" fmla="*/ 55 w 291"/>
                <a:gd name="T9" fmla="*/ 408 h 408"/>
                <a:gd name="T10" fmla="*/ 88 w 291"/>
                <a:gd name="T11" fmla="*/ 252 h 408"/>
                <a:gd name="T12" fmla="*/ 130 w 291"/>
                <a:gd name="T13" fmla="*/ 298 h 408"/>
                <a:gd name="T14" fmla="*/ 106 w 291"/>
                <a:gd name="T15" fmla="*/ 408 h 408"/>
                <a:gd name="T16" fmla="*/ 160 w 291"/>
                <a:gd name="T17" fmla="*/ 408 h 408"/>
                <a:gd name="T18" fmla="*/ 173 w 291"/>
                <a:gd name="T19" fmla="*/ 346 h 408"/>
                <a:gd name="T20" fmla="*/ 230 w 291"/>
                <a:gd name="T21" fmla="*/ 408 h 408"/>
                <a:gd name="T22" fmla="*/ 291 w 291"/>
                <a:gd name="T23" fmla="*/ 408 h 408"/>
                <a:gd name="T24" fmla="*/ 220 w 291"/>
                <a:gd name="T25" fmla="*/ 328 h 408"/>
                <a:gd name="T26" fmla="*/ 256 w 291"/>
                <a:gd name="T27" fmla="*/ 167 h 408"/>
                <a:gd name="T28" fmla="*/ 256 w 291"/>
                <a:gd name="T29" fmla="*/ 167 h 408"/>
                <a:gd name="T30" fmla="*/ 264 w 291"/>
                <a:gd name="T31" fmla="*/ 130 h 408"/>
                <a:gd name="T32" fmla="*/ 209 w 291"/>
                <a:gd name="T33" fmla="*/ 130 h 408"/>
                <a:gd name="T34" fmla="*/ 238 w 291"/>
                <a:gd name="T35" fmla="*/ 0 h 408"/>
                <a:gd name="T36" fmla="*/ 25 w 291"/>
                <a:gd name="T37" fmla="*/ 0 h 408"/>
                <a:gd name="T38" fmla="*/ 202 w 291"/>
                <a:gd name="T39" fmla="*/ 167 h 408"/>
                <a:gd name="T40" fmla="*/ 177 w 291"/>
                <a:gd name="T41" fmla="*/ 281 h 408"/>
                <a:gd name="T42" fmla="*/ 150 w 291"/>
                <a:gd name="T43" fmla="*/ 252 h 408"/>
                <a:gd name="T44" fmla="*/ 88 w 291"/>
                <a:gd name="T45" fmla="*/ 252 h 408"/>
                <a:gd name="T46" fmla="*/ 135 w 291"/>
                <a:gd name="T47" fmla="*/ 43 h 408"/>
                <a:gd name="T48" fmla="*/ 174 w 291"/>
                <a:gd name="T49" fmla="*/ 43 h 408"/>
                <a:gd name="T50" fmla="*/ 146 w 291"/>
                <a:gd name="T51" fmla="*/ 167 h 408"/>
                <a:gd name="T52" fmla="*/ 202 w 291"/>
                <a:gd name="T53" fmla="*/ 167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1" h="408">
                  <a:moveTo>
                    <a:pt x="25" y="0"/>
                  </a:moveTo>
                  <a:lnTo>
                    <a:pt x="25" y="43"/>
                  </a:lnTo>
                  <a:lnTo>
                    <a:pt x="81" y="43"/>
                  </a:lnTo>
                  <a:lnTo>
                    <a:pt x="0" y="408"/>
                  </a:lnTo>
                  <a:lnTo>
                    <a:pt x="55" y="408"/>
                  </a:lnTo>
                  <a:lnTo>
                    <a:pt x="88" y="252"/>
                  </a:lnTo>
                  <a:lnTo>
                    <a:pt x="130" y="298"/>
                  </a:lnTo>
                  <a:lnTo>
                    <a:pt x="106" y="408"/>
                  </a:lnTo>
                  <a:lnTo>
                    <a:pt x="160" y="408"/>
                  </a:lnTo>
                  <a:lnTo>
                    <a:pt x="173" y="346"/>
                  </a:lnTo>
                  <a:lnTo>
                    <a:pt x="230" y="408"/>
                  </a:lnTo>
                  <a:lnTo>
                    <a:pt x="291" y="408"/>
                  </a:lnTo>
                  <a:lnTo>
                    <a:pt x="220" y="328"/>
                  </a:lnTo>
                  <a:lnTo>
                    <a:pt x="256" y="167"/>
                  </a:lnTo>
                  <a:lnTo>
                    <a:pt x="256" y="167"/>
                  </a:lnTo>
                  <a:lnTo>
                    <a:pt x="264" y="130"/>
                  </a:lnTo>
                  <a:lnTo>
                    <a:pt x="209" y="130"/>
                  </a:lnTo>
                  <a:lnTo>
                    <a:pt x="238" y="0"/>
                  </a:lnTo>
                  <a:lnTo>
                    <a:pt x="25" y="0"/>
                  </a:lnTo>
                  <a:close/>
                  <a:moveTo>
                    <a:pt x="202" y="167"/>
                  </a:moveTo>
                  <a:lnTo>
                    <a:pt x="177" y="281"/>
                  </a:lnTo>
                  <a:lnTo>
                    <a:pt x="150" y="252"/>
                  </a:lnTo>
                  <a:lnTo>
                    <a:pt x="88" y="252"/>
                  </a:lnTo>
                  <a:lnTo>
                    <a:pt x="135" y="43"/>
                  </a:lnTo>
                  <a:lnTo>
                    <a:pt x="174" y="43"/>
                  </a:lnTo>
                  <a:lnTo>
                    <a:pt x="146" y="167"/>
                  </a:lnTo>
                  <a:lnTo>
                    <a:pt x="202" y="16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10"/>
            <p:cNvSpPr>
              <a:spLocks/>
            </p:cNvSpPr>
            <p:nvPr/>
          </p:nvSpPr>
          <p:spPr bwMode="auto">
            <a:xfrm>
              <a:off x="7343780" y="3103565"/>
              <a:ext cx="277813" cy="647700"/>
            </a:xfrm>
            <a:custGeom>
              <a:avLst/>
              <a:gdLst>
                <a:gd name="T0" fmla="*/ 175 w 175"/>
                <a:gd name="T1" fmla="*/ 76 h 408"/>
                <a:gd name="T2" fmla="*/ 118 w 175"/>
                <a:gd name="T3" fmla="*/ 76 h 408"/>
                <a:gd name="T4" fmla="*/ 118 w 175"/>
                <a:gd name="T5" fmla="*/ 0 h 408"/>
                <a:gd name="T6" fmla="*/ 68 w 175"/>
                <a:gd name="T7" fmla="*/ 0 h 408"/>
                <a:gd name="T8" fmla="*/ 68 w 175"/>
                <a:gd name="T9" fmla="*/ 76 h 408"/>
                <a:gd name="T10" fmla="*/ 15 w 175"/>
                <a:gd name="T11" fmla="*/ 76 h 408"/>
                <a:gd name="T12" fmla="*/ 8 w 175"/>
                <a:gd name="T13" fmla="*/ 121 h 408"/>
                <a:gd name="T14" fmla="*/ 44 w 175"/>
                <a:gd name="T15" fmla="*/ 121 h 408"/>
                <a:gd name="T16" fmla="*/ 0 w 175"/>
                <a:gd name="T17" fmla="*/ 303 h 408"/>
                <a:gd name="T18" fmla="*/ 43 w 175"/>
                <a:gd name="T19" fmla="*/ 303 h 408"/>
                <a:gd name="T20" fmla="*/ 68 w 175"/>
                <a:gd name="T21" fmla="*/ 197 h 408"/>
                <a:gd name="T22" fmla="*/ 68 w 175"/>
                <a:gd name="T23" fmla="*/ 408 h 408"/>
                <a:gd name="T24" fmla="*/ 118 w 175"/>
                <a:gd name="T25" fmla="*/ 408 h 408"/>
                <a:gd name="T26" fmla="*/ 118 w 175"/>
                <a:gd name="T27" fmla="*/ 192 h 408"/>
                <a:gd name="T28" fmla="*/ 129 w 175"/>
                <a:gd name="T29" fmla="*/ 227 h 408"/>
                <a:gd name="T30" fmla="*/ 165 w 175"/>
                <a:gd name="T31" fmla="*/ 227 h 408"/>
                <a:gd name="T32" fmla="*/ 128 w 175"/>
                <a:gd name="T33" fmla="*/ 121 h 408"/>
                <a:gd name="T34" fmla="*/ 166 w 175"/>
                <a:gd name="T35" fmla="*/ 121 h 408"/>
                <a:gd name="T36" fmla="*/ 175 w 175"/>
                <a:gd name="T37" fmla="*/ 76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408">
                  <a:moveTo>
                    <a:pt x="175" y="76"/>
                  </a:moveTo>
                  <a:lnTo>
                    <a:pt x="118" y="76"/>
                  </a:lnTo>
                  <a:lnTo>
                    <a:pt x="118" y="0"/>
                  </a:lnTo>
                  <a:lnTo>
                    <a:pt x="68" y="0"/>
                  </a:lnTo>
                  <a:lnTo>
                    <a:pt x="68" y="76"/>
                  </a:lnTo>
                  <a:lnTo>
                    <a:pt x="15" y="76"/>
                  </a:lnTo>
                  <a:lnTo>
                    <a:pt x="8" y="121"/>
                  </a:lnTo>
                  <a:lnTo>
                    <a:pt x="44" y="121"/>
                  </a:lnTo>
                  <a:lnTo>
                    <a:pt x="0" y="303"/>
                  </a:lnTo>
                  <a:lnTo>
                    <a:pt x="43" y="303"/>
                  </a:lnTo>
                  <a:lnTo>
                    <a:pt x="68" y="197"/>
                  </a:lnTo>
                  <a:lnTo>
                    <a:pt x="68" y="408"/>
                  </a:lnTo>
                  <a:lnTo>
                    <a:pt x="118" y="408"/>
                  </a:lnTo>
                  <a:lnTo>
                    <a:pt x="118" y="192"/>
                  </a:lnTo>
                  <a:lnTo>
                    <a:pt x="129" y="227"/>
                  </a:lnTo>
                  <a:lnTo>
                    <a:pt x="165" y="227"/>
                  </a:lnTo>
                  <a:lnTo>
                    <a:pt x="128" y="121"/>
                  </a:lnTo>
                  <a:lnTo>
                    <a:pt x="166" y="121"/>
                  </a:lnTo>
                  <a:lnTo>
                    <a:pt x="175"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1"/>
            <p:cNvSpPr>
              <a:spLocks/>
            </p:cNvSpPr>
            <p:nvPr/>
          </p:nvSpPr>
          <p:spPr bwMode="auto">
            <a:xfrm>
              <a:off x="788989" y="3321053"/>
              <a:ext cx="1338263" cy="919163"/>
            </a:xfrm>
            <a:custGeom>
              <a:avLst/>
              <a:gdLst>
                <a:gd name="T0" fmla="*/ 483 w 607"/>
                <a:gd name="T1" fmla="*/ 113 h 415"/>
                <a:gd name="T2" fmla="*/ 482 w 607"/>
                <a:gd name="T3" fmla="*/ 116 h 415"/>
                <a:gd name="T4" fmla="*/ 240 w 607"/>
                <a:gd name="T5" fmla="*/ 300 h 415"/>
                <a:gd name="T6" fmla="*/ 85 w 607"/>
                <a:gd name="T7" fmla="*/ 246 h 415"/>
                <a:gd name="T8" fmla="*/ 75 w 607"/>
                <a:gd name="T9" fmla="*/ 246 h 415"/>
                <a:gd name="T10" fmla="*/ 3 w 607"/>
                <a:gd name="T11" fmla="*/ 318 h 415"/>
                <a:gd name="T12" fmla="*/ 3 w 607"/>
                <a:gd name="T13" fmla="*/ 329 h 415"/>
                <a:gd name="T14" fmla="*/ 240 w 607"/>
                <a:gd name="T15" fmla="*/ 415 h 415"/>
                <a:gd name="T16" fmla="*/ 607 w 607"/>
                <a:gd name="T17" fmla="*/ 48 h 415"/>
                <a:gd name="T18" fmla="*/ 605 w 607"/>
                <a:gd name="T19" fmla="*/ 8 h 415"/>
                <a:gd name="T20" fmla="*/ 593 w 607"/>
                <a:gd name="T21" fmla="*/ 4 h 415"/>
                <a:gd name="T22" fmla="*/ 483 w 607"/>
                <a:gd name="T23" fmla="*/ 113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5">
                  <a:moveTo>
                    <a:pt x="483" y="113"/>
                  </a:moveTo>
                  <a:cubicBezTo>
                    <a:pt x="483" y="114"/>
                    <a:pt x="482" y="115"/>
                    <a:pt x="482" y="116"/>
                  </a:cubicBezTo>
                  <a:cubicBezTo>
                    <a:pt x="452" y="222"/>
                    <a:pt x="355" y="300"/>
                    <a:pt x="240" y="300"/>
                  </a:cubicBezTo>
                  <a:cubicBezTo>
                    <a:pt x="181" y="300"/>
                    <a:pt x="127" y="279"/>
                    <a:pt x="85" y="246"/>
                  </a:cubicBezTo>
                  <a:cubicBezTo>
                    <a:pt x="82" y="243"/>
                    <a:pt x="78" y="244"/>
                    <a:pt x="75" y="246"/>
                  </a:cubicBezTo>
                  <a:cubicBezTo>
                    <a:pt x="3" y="318"/>
                    <a:pt x="3" y="318"/>
                    <a:pt x="3" y="318"/>
                  </a:cubicBezTo>
                  <a:cubicBezTo>
                    <a:pt x="0" y="321"/>
                    <a:pt x="0" y="326"/>
                    <a:pt x="3" y="329"/>
                  </a:cubicBezTo>
                  <a:cubicBezTo>
                    <a:pt x="67" y="383"/>
                    <a:pt x="150" y="415"/>
                    <a:pt x="240" y="415"/>
                  </a:cubicBezTo>
                  <a:cubicBezTo>
                    <a:pt x="443" y="415"/>
                    <a:pt x="607" y="251"/>
                    <a:pt x="607" y="48"/>
                  </a:cubicBezTo>
                  <a:cubicBezTo>
                    <a:pt x="607" y="35"/>
                    <a:pt x="606" y="21"/>
                    <a:pt x="605" y="8"/>
                  </a:cubicBezTo>
                  <a:cubicBezTo>
                    <a:pt x="604" y="2"/>
                    <a:pt x="597" y="0"/>
                    <a:pt x="593" y="4"/>
                  </a:cubicBezTo>
                  <a:lnTo>
                    <a:pt x="483"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2"/>
            <p:cNvSpPr>
              <a:spLocks/>
            </p:cNvSpPr>
            <p:nvPr/>
          </p:nvSpPr>
          <p:spPr bwMode="auto">
            <a:xfrm>
              <a:off x="508001" y="2616203"/>
              <a:ext cx="1339851" cy="920751"/>
            </a:xfrm>
            <a:custGeom>
              <a:avLst/>
              <a:gdLst>
                <a:gd name="T0" fmla="*/ 123 w 607"/>
                <a:gd name="T1" fmla="*/ 303 h 416"/>
                <a:gd name="T2" fmla="*/ 125 w 607"/>
                <a:gd name="T3" fmla="*/ 300 h 416"/>
                <a:gd name="T4" fmla="*/ 367 w 607"/>
                <a:gd name="T5" fmla="*/ 116 h 416"/>
                <a:gd name="T6" fmla="*/ 522 w 607"/>
                <a:gd name="T7" fmla="*/ 170 h 416"/>
                <a:gd name="T8" fmla="*/ 532 w 607"/>
                <a:gd name="T9" fmla="*/ 169 h 416"/>
                <a:gd name="T10" fmla="*/ 604 w 607"/>
                <a:gd name="T11" fmla="*/ 97 h 416"/>
                <a:gd name="T12" fmla="*/ 603 w 607"/>
                <a:gd name="T13" fmla="*/ 87 h 416"/>
                <a:gd name="T14" fmla="*/ 367 w 607"/>
                <a:gd name="T15" fmla="*/ 0 h 416"/>
                <a:gd name="T16" fmla="*/ 0 w 607"/>
                <a:gd name="T17" fmla="*/ 367 h 416"/>
                <a:gd name="T18" fmla="*/ 2 w 607"/>
                <a:gd name="T19" fmla="*/ 407 h 416"/>
                <a:gd name="T20" fmla="*/ 14 w 607"/>
                <a:gd name="T21" fmla="*/ 412 h 416"/>
                <a:gd name="T22" fmla="*/ 123 w 607"/>
                <a:gd name="T23" fmla="*/ 303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6">
                  <a:moveTo>
                    <a:pt x="123" y="303"/>
                  </a:moveTo>
                  <a:cubicBezTo>
                    <a:pt x="124" y="302"/>
                    <a:pt x="125" y="301"/>
                    <a:pt x="125" y="300"/>
                  </a:cubicBezTo>
                  <a:cubicBezTo>
                    <a:pt x="155" y="194"/>
                    <a:pt x="252" y="116"/>
                    <a:pt x="367" y="116"/>
                  </a:cubicBezTo>
                  <a:cubicBezTo>
                    <a:pt x="425" y="116"/>
                    <a:pt x="479" y="136"/>
                    <a:pt x="522" y="170"/>
                  </a:cubicBezTo>
                  <a:cubicBezTo>
                    <a:pt x="525" y="172"/>
                    <a:pt x="529" y="172"/>
                    <a:pt x="532" y="169"/>
                  </a:cubicBezTo>
                  <a:cubicBezTo>
                    <a:pt x="604" y="97"/>
                    <a:pt x="604" y="97"/>
                    <a:pt x="604" y="97"/>
                  </a:cubicBezTo>
                  <a:cubicBezTo>
                    <a:pt x="607" y="94"/>
                    <a:pt x="607" y="89"/>
                    <a:pt x="603" y="87"/>
                  </a:cubicBezTo>
                  <a:cubicBezTo>
                    <a:pt x="540" y="33"/>
                    <a:pt x="457" y="0"/>
                    <a:pt x="367" y="0"/>
                  </a:cubicBezTo>
                  <a:cubicBezTo>
                    <a:pt x="164" y="0"/>
                    <a:pt x="0" y="165"/>
                    <a:pt x="0" y="367"/>
                  </a:cubicBezTo>
                  <a:cubicBezTo>
                    <a:pt x="0" y="381"/>
                    <a:pt x="1" y="394"/>
                    <a:pt x="2" y="407"/>
                  </a:cubicBezTo>
                  <a:cubicBezTo>
                    <a:pt x="3" y="413"/>
                    <a:pt x="10" y="416"/>
                    <a:pt x="14" y="412"/>
                  </a:cubicBezTo>
                  <a:lnTo>
                    <a:pt x="123" y="30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3"/>
            <p:cNvSpPr>
              <a:spLocks/>
            </p:cNvSpPr>
            <p:nvPr/>
          </p:nvSpPr>
          <p:spPr bwMode="auto">
            <a:xfrm>
              <a:off x="1174751" y="2614615"/>
              <a:ext cx="1071563" cy="1130301"/>
            </a:xfrm>
            <a:custGeom>
              <a:avLst/>
              <a:gdLst>
                <a:gd name="T0" fmla="*/ 8 w 486"/>
                <a:gd name="T1" fmla="*/ 486 h 511"/>
                <a:gd name="T2" fmla="*/ 149 w 486"/>
                <a:gd name="T3" fmla="*/ 511 h 511"/>
                <a:gd name="T4" fmla="*/ 156 w 486"/>
                <a:gd name="T5" fmla="*/ 509 h 511"/>
                <a:gd name="T6" fmla="*/ 484 w 486"/>
                <a:gd name="T7" fmla="*/ 180 h 511"/>
                <a:gd name="T8" fmla="*/ 486 w 486"/>
                <a:gd name="T9" fmla="*/ 175 h 511"/>
                <a:gd name="T10" fmla="*/ 486 w 486"/>
                <a:gd name="T11" fmla="*/ 9 h 511"/>
                <a:gd name="T12" fmla="*/ 474 w 486"/>
                <a:gd name="T13" fmla="*/ 4 h 511"/>
                <a:gd name="T14" fmla="*/ 4 w 486"/>
                <a:gd name="T15" fmla="*/ 474 h 511"/>
                <a:gd name="T16" fmla="*/ 8 w 486"/>
                <a:gd name="T17" fmla="*/ 486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8" y="486"/>
                  </a:moveTo>
                  <a:cubicBezTo>
                    <a:pt x="149" y="511"/>
                    <a:pt x="149" y="511"/>
                    <a:pt x="149" y="511"/>
                  </a:cubicBezTo>
                  <a:cubicBezTo>
                    <a:pt x="152" y="511"/>
                    <a:pt x="154" y="510"/>
                    <a:pt x="156" y="509"/>
                  </a:cubicBezTo>
                  <a:cubicBezTo>
                    <a:pt x="484" y="180"/>
                    <a:pt x="484" y="180"/>
                    <a:pt x="484" y="180"/>
                  </a:cubicBezTo>
                  <a:cubicBezTo>
                    <a:pt x="486" y="179"/>
                    <a:pt x="486" y="177"/>
                    <a:pt x="486" y="175"/>
                  </a:cubicBezTo>
                  <a:cubicBezTo>
                    <a:pt x="486" y="9"/>
                    <a:pt x="486" y="9"/>
                    <a:pt x="486" y="9"/>
                  </a:cubicBezTo>
                  <a:cubicBezTo>
                    <a:pt x="486" y="3"/>
                    <a:pt x="479" y="0"/>
                    <a:pt x="474" y="4"/>
                  </a:cubicBezTo>
                  <a:cubicBezTo>
                    <a:pt x="4" y="474"/>
                    <a:pt x="4" y="474"/>
                    <a:pt x="4" y="474"/>
                  </a:cubicBezTo>
                  <a:cubicBezTo>
                    <a:pt x="0" y="478"/>
                    <a:pt x="3" y="485"/>
                    <a:pt x="8" y="48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4"/>
            <p:cNvSpPr>
              <a:spLocks/>
            </p:cNvSpPr>
            <p:nvPr/>
          </p:nvSpPr>
          <p:spPr bwMode="auto">
            <a:xfrm>
              <a:off x="387351" y="3114678"/>
              <a:ext cx="1071563" cy="1128713"/>
            </a:xfrm>
            <a:custGeom>
              <a:avLst/>
              <a:gdLst>
                <a:gd name="T0" fmla="*/ 479 w 486"/>
                <a:gd name="T1" fmla="*/ 24 h 511"/>
                <a:gd name="T2" fmla="*/ 337 w 486"/>
                <a:gd name="T3" fmla="*/ 0 h 511"/>
                <a:gd name="T4" fmla="*/ 331 w 486"/>
                <a:gd name="T5" fmla="*/ 2 h 511"/>
                <a:gd name="T6" fmla="*/ 2 w 486"/>
                <a:gd name="T7" fmla="*/ 331 h 511"/>
                <a:gd name="T8" fmla="*/ 0 w 486"/>
                <a:gd name="T9" fmla="*/ 336 h 511"/>
                <a:gd name="T10" fmla="*/ 0 w 486"/>
                <a:gd name="T11" fmla="*/ 501 h 511"/>
                <a:gd name="T12" fmla="*/ 13 w 486"/>
                <a:gd name="T13" fmla="*/ 506 h 511"/>
                <a:gd name="T14" fmla="*/ 482 w 486"/>
                <a:gd name="T15" fmla="*/ 36 h 511"/>
                <a:gd name="T16" fmla="*/ 479 w 486"/>
                <a:gd name="T17" fmla="*/ 24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479" y="24"/>
                  </a:moveTo>
                  <a:cubicBezTo>
                    <a:pt x="337" y="0"/>
                    <a:pt x="337" y="0"/>
                    <a:pt x="337" y="0"/>
                  </a:cubicBezTo>
                  <a:cubicBezTo>
                    <a:pt x="335" y="0"/>
                    <a:pt x="333" y="0"/>
                    <a:pt x="331" y="2"/>
                  </a:cubicBezTo>
                  <a:cubicBezTo>
                    <a:pt x="2" y="331"/>
                    <a:pt x="2" y="331"/>
                    <a:pt x="2" y="331"/>
                  </a:cubicBezTo>
                  <a:cubicBezTo>
                    <a:pt x="1" y="332"/>
                    <a:pt x="0" y="334"/>
                    <a:pt x="0" y="336"/>
                  </a:cubicBezTo>
                  <a:cubicBezTo>
                    <a:pt x="0" y="501"/>
                    <a:pt x="0" y="501"/>
                    <a:pt x="0" y="501"/>
                  </a:cubicBezTo>
                  <a:cubicBezTo>
                    <a:pt x="0" y="508"/>
                    <a:pt x="8" y="511"/>
                    <a:pt x="13" y="506"/>
                  </a:cubicBezTo>
                  <a:cubicBezTo>
                    <a:pt x="482" y="36"/>
                    <a:pt x="482" y="36"/>
                    <a:pt x="482" y="36"/>
                  </a:cubicBezTo>
                  <a:cubicBezTo>
                    <a:pt x="486" y="32"/>
                    <a:pt x="484" y="25"/>
                    <a:pt x="47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5"/>
            <p:cNvSpPr>
              <a:spLocks/>
            </p:cNvSpPr>
            <p:nvPr/>
          </p:nvSpPr>
          <p:spPr bwMode="auto">
            <a:xfrm>
              <a:off x="2713040" y="3103565"/>
              <a:ext cx="234950" cy="827088"/>
            </a:xfrm>
            <a:custGeom>
              <a:avLst/>
              <a:gdLst>
                <a:gd name="T0" fmla="*/ 37 w 107"/>
                <a:gd name="T1" fmla="*/ 0 h 374"/>
                <a:gd name="T2" fmla="*/ 107 w 107"/>
                <a:gd name="T3" fmla="*/ 0 h 374"/>
                <a:gd name="T4" fmla="*/ 107 w 107"/>
                <a:gd name="T5" fmla="*/ 267 h 374"/>
                <a:gd name="T6" fmla="*/ 0 w 107"/>
                <a:gd name="T7" fmla="*/ 374 h 374"/>
                <a:gd name="T8" fmla="*/ 0 w 107"/>
                <a:gd name="T9" fmla="*/ 304 h 374"/>
                <a:gd name="T10" fmla="*/ 37 w 107"/>
                <a:gd name="T11" fmla="*/ 267 h 374"/>
                <a:gd name="T12" fmla="*/ 37 w 107"/>
                <a:gd name="T13" fmla="*/ 0 h 374"/>
              </a:gdLst>
              <a:ahLst/>
              <a:cxnLst>
                <a:cxn ang="0">
                  <a:pos x="T0" y="T1"/>
                </a:cxn>
                <a:cxn ang="0">
                  <a:pos x="T2" y="T3"/>
                </a:cxn>
                <a:cxn ang="0">
                  <a:pos x="T4" y="T5"/>
                </a:cxn>
                <a:cxn ang="0">
                  <a:pos x="T6" y="T7"/>
                </a:cxn>
                <a:cxn ang="0">
                  <a:pos x="T8" y="T9"/>
                </a:cxn>
                <a:cxn ang="0">
                  <a:pos x="T10" y="T11"/>
                </a:cxn>
                <a:cxn ang="0">
                  <a:pos x="T12" y="T13"/>
                </a:cxn>
              </a:cxnLst>
              <a:rect l="0" t="0" r="r" b="b"/>
              <a:pathLst>
                <a:path w="107" h="374">
                  <a:moveTo>
                    <a:pt x="37" y="0"/>
                  </a:moveTo>
                  <a:cubicBezTo>
                    <a:pt x="107" y="0"/>
                    <a:pt x="107" y="0"/>
                    <a:pt x="107" y="0"/>
                  </a:cubicBezTo>
                  <a:cubicBezTo>
                    <a:pt x="107" y="267"/>
                    <a:pt x="107" y="267"/>
                    <a:pt x="107" y="267"/>
                  </a:cubicBezTo>
                  <a:cubicBezTo>
                    <a:pt x="107" y="336"/>
                    <a:pt x="89" y="374"/>
                    <a:pt x="0" y="374"/>
                  </a:cubicBezTo>
                  <a:cubicBezTo>
                    <a:pt x="0" y="304"/>
                    <a:pt x="0" y="304"/>
                    <a:pt x="0" y="304"/>
                  </a:cubicBezTo>
                  <a:cubicBezTo>
                    <a:pt x="21" y="304"/>
                    <a:pt x="37" y="292"/>
                    <a:pt x="37" y="267"/>
                  </a:cubicBezTo>
                  <a:lnTo>
                    <a:pt x="3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Rectangle 16"/>
            <p:cNvSpPr>
              <a:spLocks noChangeArrowheads="1"/>
            </p:cNvSpPr>
            <p:nvPr/>
          </p:nvSpPr>
          <p:spPr bwMode="auto">
            <a:xfrm>
              <a:off x="3060702" y="3103565"/>
              <a:ext cx="157163" cy="6477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7"/>
            <p:cNvSpPr>
              <a:spLocks/>
            </p:cNvSpPr>
            <p:nvPr/>
          </p:nvSpPr>
          <p:spPr bwMode="auto">
            <a:xfrm>
              <a:off x="3305178"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8"/>
            <p:cNvSpPr>
              <a:spLocks/>
            </p:cNvSpPr>
            <p:nvPr/>
          </p:nvSpPr>
          <p:spPr bwMode="auto">
            <a:xfrm>
              <a:off x="4043365" y="3103565"/>
              <a:ext cx="550863" cy="647700"/>
            </a:xfrm>
            <a:custGeom>
              <a:avLst/>
              <a:gdLst>
                <a:gd name="T0" fmla="*/ 125 w 250"/>
                <a:gd name="T1" fmla="*/ 293 h 293"/>
                <a:gd name="T2" fmla="*/ 250 w 250"/>
                <a:gd name="T3" fmla="*/ 168 h 293"/>
                <a:gd name="T4" fmla="*/ 250 w 250"/>
                <a:gd name="T5" fmla="*/ 0 h 293"/>
                <a:gd name="T6" fmla="*/ 185 w 250"/>
                <a:gd name="T7" fmla="*/ 0 h 293"/>
                <a:gd name="T8" fmla="*/ 185 w 250"/>
                <a:gd name="T9" fmla="*/ 168 h 293"/>
                <a:gd name="T10" fmla="*/ 165 w 250"/>
                <a:gd name="T11" fmla="*/ 211 h 293"/>
                <a:gd name="T12" fmla="*/ 125 w 250"/>
                <a:gd name="T13" fmla="*/ 228 h 293"/>
                <a:gd name="T14" fmla="*/ 85 w 250"/>
                <a:gd name="T15" fmla="*/ 211 h 293"/>
                <a:gd name="T16" fmla="*/ 66 w 250"/>
                <a:gd name="T17" fmla="*/ 168 h 293"/>
                <a:gd name="T18" fmla="*/ 66 w 250"/>
                <a:gd name="T19" fmla="*/ 0 h 293"/>
                <a:gd name="T20" fmla="*/ 0 w 250"/>
                <a:gd name="T21" fmla="*/ 0 h 293"/>
                <a:gd name="T22" fmla="*/ 0 w 250"/>
                <a:gd name="T23" fmla="*/ 168 h 293"/>
                <a:gd name="T24" fmla="*/ 125 w 250"/>
                <a:gd name="T25"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0" h="293">
                  <a:moveTo>
                    <a:pt x="125" y="293"/>
                  </a:moveTo>
                  <a:cubicBezTo>
                    <a:pt x="178" y="293"/>
                    <a:pt x="250" y="251"/>
                    <a:pt x="250" y="168"/>
                  </a:cubicBezTo>
                  <a:cubicBezTo>
                    <a:pt x="250" y="123"/>
                    <a:pt x="250" y="54"/>
                    <a:pt x="250" y="0"/>
                  </a:cubicBezTo>
                  <a:cubicBezTo>
                    <a:pt x="185" y="0"/>
                    <a:pt x="185" y="0"/>
                    <a:pt x="185" y="0"/>
                  </a:cubicBezTo>
                  <a:cubicBezTo>
                    <a:pt x="185" y="168"/>
                    <a:pt x="185" y="168"/>
                    <a:pt x="185" y="168"/>
                  </a:cubicBezTo>
                  <a:cubicBezTo>
                    <a:pt x="185" y="186"/>
                    <a:pt x="179" y="201"/>
                    <a:pt x="165" y="211"/>
                  </a:cubicBezTo>
                  <a:cubicBezTo>
                    <a:pt x="152" y="223"/>
                    <a:pt x="136" y="228"/>
                    <a:pt x="125" y="228"/>
                  </a:cubicBezTo>
                  <a:cubicBezTo>
                    <a:pt x="115" y="228"/>
                    <a:pt x="98" y="223"/>
                    <a:pt x="85" y="211"/>
                  </a:cubicBezTo>
                  <a:cubicBezTo>
                    <a:pt x="72" y="201"/>
                    <a:pt x="66" y="186"/>
                    <a:pt x="66" y="168"/>
                  </a:cubicBezTo>
                  <a:cubicBezTo>
                    <a:pt x="66" y="0"/>
                    <a:pt x="66" y="0"/>
                    <a:pt x="66" y="0"/>
                  </a:cubicBezTo>
                  <a:cubicBezTo>
                    <a:pt x="0" y="0"/>
                    <a:pt x="0" y="0"/>
                    <a:pt x="0" y="0"/>
                  </a:cubicBezTo>
                  <a:cubicBezTo>
                    <a:pt x="0" y="54"/>
                    <a:pt x="0" y="123"/>
                    <a:pt x="0" y="168"/>
                  </a:cubicBezTo>
                  <a:cubicBezTo>
                    <a:pt x="0" y="251"/>
                    <a:pt x="73" y="293"/>
                    <a:pt x="125" y="2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9"/>
            <p:cNvSpPr>
              <a:spLocks/>
            </p:cNvSpPr>
            <p:nvPr/>
          </p:nvSpPr>
          <p:spPr bwMode="auto">
            <a:xfrm>
              <a:off x="5391154" y="3103565"/>
              <a:ext cx="584200" cy="647700"/>
            </a:xfrm>
            <a:custGeom>
              <a:avLst/>
              <a:gdLst>
                <a:gd name="T0" fmla="*/ 368 w 368"/>
                <a:gd name="T1" fmla="*/ 0 h 408"/>
                <a:gd name="T2" fmla="*/ 368 w 368"/>
                <a:gd name="T3" fmla="*/ 408 h 408"/>
                <a:gd name="T4" fmla="*/ 97 w 368"/>
                <a:gd name="T5" fmla="*/ 209 h 408"/>
                <a:gd name="T6" fmla="*/ 97 w 368"/>
                <a:gd name="T7" fmla="*/ 408 h 408"/>
                <a:gd name="T8" fmla="*/ 0 w 368"/>
                <a:gd name="T9" fmla="*/ 408 h 408"/>
                <a:gd name="T10" fmla="*/ 0 w 368"/>
                <a:gd name="T11" fmla="*/ 0 h 408"/>
                <a:gd name="T12" fmla="*/ 271 w 368"/>
                <a:gd name="T13" fmla="*/ 209 h 408"/>
                <a:gd name="T14" fmla="*/ 271 w 368"/>
                <a:gd name="T15" fmla="*/ 0 h 408"/>
                <a:gd name="T16" fmla="*/ 368 w 368"/>
                <a:gd name="T17" fmla="*/ 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408">
                  <a:moveTo>
                    <a:pt x="368" y="0"/>
                  </a:moveTo>
                  <a:lnTo>
                    <a:pt x="368" y="408"/>
                  </a:lnTo>
                  <a:lnTo>
                    <a:pt x="97" y="209"/>
                  </a:lnTo>
                  <a:lnTo>
                    <a:pt x="97" y="408"/>
                  </a:lnTo>
                  <a:lnTo>
                    <a:pt x="0" y="408"/>
                  </a:lnTo>
                  <a:lnTo>
                    <a:pt x="0" y="0"/>
                  </a:lnTo>
                  <a:lnTo>
                    <a:pt x="271" y="209"/>
                  </a:lnTo>
                  <a:lnTo>
                    <a:pt x="271" y="0"/>
                  </a:lnTo>
                  <a:lnTo>
                    <a:pt x="36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0"/>
            <p:cNvSpPr>
              <a:spLocks/>
            </p:cNvSpPr>
            <p:nvPr/>
          </p:nvSpPr>
          <p:spPr bwMode="auto">
            <a:xfrm>
              <a:off x="6049967"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1"/>
            <p:cNvSpPr>
              <a:spLocks noEditPoints="1"/>
            </p:cNvSpPr>
            <p:nvPr/>
          </p:nvSpPr>
          <p:spPr bwMode="auto">
            <a:xfrm>
              <a:off x="4603753" y="3078165"/>
              <a:ext cx="720725" cy="673100"/>
            </a:xfrm>
            <a:custGeom>
              <a:avLst/>
              <a:gdLst>
                <a:gd name="T0" fmla="*/ 226 w 454"/>
                <a:gd name="T1" fmla="*/ 0 h 424"/>
                <a:gd name="T2" fmla="*/ 0 w 454"/>
                <a:gd name="T3" fmla="*/ 424 h 424"/>
                <a:gd name="T4" fmla="*/ 112 w 454"/>
                <a:gd name="T5" fmla="*/ 424 h 424"/>
                <a:gd name="T6" fmla="*/ 150 w 454"/>
                <a:gd name="T7" fmla="*/ 353 h 424"/>
                <a:gd name="T8" fmla="*/ 304 w 454"/>
                <a:gd name="T9" fmla="*/ 353 h 424"/>
                <a:gd name="T10" fmla="*/ 341 w 454"/>
                <a:gd name="T11" fmla="*/ 424 h 424"/>
                <a:gd name="T12" fmla="*/ 454 w 454"/>
                <a:gd name="T13" fmla="*/ 424 h 424"/>
                <a:gd name="T14" fmla="*/ 226 w 454"/>
                <a:gd name="T15" fmla="*/ 0 h 424"/>
                <a:gd name="T16" fmla="*/ 189 w 454"/>
                <a:gd name="T17" fmla="*/ 276 h 424"/>
                <a:gd name="T18" fmla="*/ 226 w 454"/>
                <a:gd name="T19" fmla="*/ 204 h 424"/>
                <a:gd name="T20" fmla="*/ 264 w 454"/>
                <a:gd name="T21" fmla="*/ 276 h 424"/>
                <a:gd name="T22" fmla="*/ 189 w 454"/>
                <a:gd name="T23" fmla="*/ 276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4" h="424">
                  <a:moveTo>
                    <a:pt x="226" y="0"/>
                  </a:moveTo>
                  <a:lnTo>
                    <a:pt x="0" y="424"/>
                  </a:lnTo>
                  <a:lnTo>
                    <a:pt x="112" y="424"/>
                  </a:lnTo>
                  <a:lnTo>
                    <a:pt x="150" y="353"/>
                  </a:lnTo>
                  <a:lnTo>
                    <a:pt x="304" y="353"/>
                  </a:lnTo>
                  <a:lnTo>
                    <a:pt x="341" y="424"/>
                  </a:lnTo>
                  <a:lnTo>
                    <a:pt x="454" y="424"/>
                  </a:lnTo>
                  <a:lnTo>
                    <a:pt x="226" y="0"/>
                  </a:lnTo>
                  <a:close/>
                  <a:moveTo>
                    <a:pt x="189" y="276"/>
                  </a:moveTo>
                  <a:lnTo>
                    <a:pt x="226" y="204"/>
                  </a:lnTo>
                  <a:lnTo>
                    <a:pt x="264" y="276"/>
                  </a:lnTo>
                  <a:lnTo>
                    <a:pt x="189" y="2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31" name="图片 3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90233" y="744575"/>
            <a:ext cx="1363267" cy="542681"/>
          </a:xfrm>
          <a:prstGeom prst="rect">
            <a:avLst/>
          </a:prstGeom>
        </p:spPr>
      </p:pic>
    </p:spTree>
    <p:extLst>
      <p:ext uri="{BB962C8B-B14F-4D97-AF65-F5344CB8AC3E}">
        <p14:creationId xmlns:p14="http://schemas.microsoft.com/office/powerpoint/2010/main" val="102608381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accent1"/>
                </a:solidFill>
                <a:latin typeface="微软雅黑" pitchFamily="34" charset="-122"/>
                <a:ea typeface="微软雅黑" pitchFamily="34" charset="-122"/>
              </a:rPr>
              <a:t>用户特征在</a:t>
            </a:r>
            <a:r>
              <a:rPr lang="en-US" altLang="zh-CN" dirty="0">
                <a:solidFill>
                  <a:schemeClr val="accent1"/>
                </a:solidFill>
                <a:latin typeface="微软雅黑" pitchFamily="34" charset="-122"/>
                <a:ea typeface="微软雅黑" pitchFamily="34" charset="-122"/>
              </a:rPr>
              <a:t>LFM</a:t>
            </a:r>
            <a:r>
              <a:rPr lang="zh-CN" altLang="en-US" dirty="0">
                <a:solidFill>
                  <a:schemeClr val="accent1"/>
                </a:solidFill>
                <a:latin typeface="微软雅黑" pitchFamily="34" charset="-122"/>
                <a:ea typeface="微软雅黑" pitchFamily="34" charset="-122"/>
              </a:rPr>
              <a:t>中的使用</a:t>
            </a:r>
            <a:r>
              <a:rPr lang="en-US" altLang="zh-CN" dirty="0">
                <a:solidFill>
                  <a:schemeClr val="accent1"/>
                </a:solidFill>
                <a:latin typeface="微软雅黑" pitchFamily="34" charset="-122"/>
                <a:ea typeface="微软雅黑" pitchFamily="34" charset="-122"/>
              </a:rPr>
              <a:t>——</a:t>
            </a:r>
            <a:r>
              <a:rPr lang="zh-CN" altLang="en-US" dirty="0">
                <a:solidFill>
                  <a:schemeClr val="accent1"/>
                </a:solidFill>
                <a:latin typeface="微软雅黑" pitchFamily="34" charset="-122"/>
                <a:ea typeface="微软雅黑" pitchFamily="34" charset="-122"/>
              </a:rPr>
              <a:t>目标函数的调整</a:t>
            </a:r>
          </a:p>
        </p:txBody>
      </p:sp>
      <p:sp>
        <p:nvSpPr>
          <p:cNvPr id="8" name="页脚占位符 7"/>
          <p:cNvSpPr>
            <a:spLocks noGrp="1"/>
          </p:cNvSpPr>
          <p:nvPr>
            <p:ph type="ftr" sz="quarter" idx="3"/>
          </p:nvPr>
        </p:nvSpPr>
        <p:spPr/>
        <p:txBody>
          <a:bodyPr/>
          <a:lstStyle/>
          <a:p>
            <a:r>
              <a:rPr lang="en-US" altLang="zh-CN" smtClean="0"/>
              <a:t>© JIGUANG. Confidential. All Rights Reserved. </a:t>
            </a:r>
            <a:endParaRPr lang="en-US" dirty="0"/>
          </a:p>
        </p:txBody>
      </p:sp>
      <p:sp>
        <p:nvSpPr>
          <p:cNvPr id="9" name="灯片编号占位符 8"/>
          <p:cNvSpPr>
            <a:spLocks noGrp="1"/>
          </p:cNvSpPr>
          <p:nvPr>
            <p:ph type="sldNum" sz="quarter" idx="4"/>
          </p:nvPr>
        </p:nvSpPr>
        <p:spPr/>
        <p:txBody>
          <a:bodyPr/>
          <a:lstStyle/>
          <a:p>
            <a:fld id="{CD8C6742-F4B3-4543-B2E2-AB3367BC7B97}" type="slidenum">
              <a:rPr lang="en-US" altLang="zh-CN" smtClean="0"/>
              <a:pPr/>
              <a:t>16</a:t>
            </a:fld>
            <a:endParaRPr lang="en-US" altLang="zh-CN"/>
          </a:p>
        </p:txBody>
      </p:sp>
      <p:sp>
        <p:nvSpPr>
          <p:cNvPr id="24" name="TextBox 10"/>
          <p:cNvSpPr txBox="1"/>
          <p:nvPr/>
        </p:nvSpPr>
        <p:spPr>
          <a:xfrm>
            <a:off x="332768" y="1030326"/>
            <a:ext cx="8182581" cy="369332"/>
          </a:xfrm>
          <a:prstGeom prst="rect">
            <a:avLst/>
          </a:prstGeom>
          <a:noFill/>
        </p:spPr>
        <p:txBody>
          <a:bodyPr wrap="square" rtlCol="0">
            <a:spAutoFit/>
          </a:bodyPr>
          <a:lstStyle/>
          <a:p>
            <a:r>
              <a:rPr lang="zh-CN" altLang="en-US" b="1" dirty="0">
                <a:solidFill>
                  <a:schemeClr val="bg2"/>
                </a:solidFill>
                <a:latin typeface="微软雅黑" pitchFamily="34" charset="-122"/>
                <a:ea typeface="微软雅黑" pitchFamily="34" charset="-122"/>
              </a:rPr>
              <a:t>目标函数：</a:t>
            </a:r>
          </a:p>
        </p:txBody>
      </p:sp>
      <p:sp>
        <p:nvSpPr>
          <p:cNvPr id="3" name="矩形 2"/>
          <p:cNvSpPr/>
          <p:nvPr/>
        </p:nvSpPr>
        <p:spPr>
          <a:xfrm>
            <a:off x="323528" y="4141696"/>
            <a:ext cx="1800493" cy="369332"/>
          </a:xfrm>
          <a:prstGeom prst="rect">
            <a:avLst/>
          </a:prstGeom>
        </p:spPr>
        <p:txBody>
          <a:bodyPr wrap="none">
            <a:spAutoFit/>
          </a:bodyPr>
          <a:lstStyle/>
          <a:p>
            <a:r>
              <a:rPr lang="zh-CN" altLang="en-US" b="1" dirty="0">
                <a:solidFill>
                  <a:schemeClr val="bg2"/>
                </a:solidFill>
                <a:latin typeface="微软雅黑" pitchFamily="34" charset="-122"/>
                <a:ea typeface="微软雅黑" pitchFamily="34" charset="-122"/>
              </a:rPr>
              <a:t>分值预测公式：</a:t>
            </a:r>
          </a:p>
        </p:txBody>
      </p:sp>
      <p:graphicFrame>
        <p:nvGraphicFramePr>
          <p:cNvPr id="44" name="Object 2"/>
          <p:cNvGraphicFramePr>
            <a:graphicFrameLocks noChangeAspect="1"/>
          </p:cNvGraphicFramePr>
          <p:nvPr>
            <p:extLst>
              <p:ext uri="{D42A27DB-BD31-4B8C-83A1-F6EECF244321}">
                <p14:modId xmlns:p14="http://schemas.microsoft.com/office/powerpoint/2010/main" val="3594628652"/>
              </p:ext>
            </p:extLst>
          </p:nvPr>
        </p:nvGraphicFramePr>
        <p:xfrm>
          <a:off x="428596" y="1555892"/>
          <a:ext cx="7437857" cy="684216"/>
        </p:xfrm>
        <a:graphic>
          <a:graphicData uri="http://schemas.openxmlformats.org/presentationml/2006/ole">
            <mc:AlternateContent xmlns:mc="http://schemas.openxmlformats.org/markup-compatibility/2006">
              <mc:Choice xmlns:v="urn:schemas-microsoft-com:vml" Requires="v">
                <p:oleObj spid="_x0000_s2119" name="Equation" r:id="rId3" imgW="4470120" imgH="368280" progId="Equation.DSMT4">
                  <p:embed/>
                </p:oleObj>
              </mc:Choice>
              <mc:Fallback>
                <p:oleObj name="Equation" r:id="rId3" imgW="447012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596" y="1555892"/>
                        <a:ext cx="7437857" cy="68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TextBox 44"/>
          <p:cNvSpPr txBox="1"/>
          <p:nvPr/>
        </p:nvSpPr>
        <p:spPr>
          <a:xfrm>
            <a:off x="428596" y="2430700"/>
            <a:ext cx="6951716" cy="1156855"/>
          </a:xfrm>
          <a:prstGeom prst="rect">
            <a:avLst/>
          </a:prstGeom>
          <a:noFill/>
        </p:spPr>
        <p:txBody>
          <a:bodyPr wrap="square" rtlCol="0">
            <a:spAutoFit/>
          </a:bodyPr>
          <a:lstStyle/>
          <a:p>
            <a:pPr>
              <a:lnSpc>
                <a:spcPct val="150000"/>
              </a:lnSpc>
            </a:pPr>
            <a:r>
              <a:rPr lang="zh-CN" altLang="en-US" sz="1600" dirty="0">
                <a:solidFill>
                  <a:schemeClr val="accent1"/>
                </a:solidFill>
                <a:latin typeface="微软雅黑" pitchFamily="34" charset="-122"/>
                <a:ea typeface="微软雅黑" pitchFamily="34" charset="-122"/>
              </a:rPr>
              <a:t>其中：</a:t>
            </a:r>
            <a:endParaRPr lang="en-US" altLang="zh-CN" sz="1600" dirty="0">
              <a:solidFill>
                <a:schemeClr val="accent1"/>
              </a:solidFill>
              <a:latin typeface="微软雅黑" pitchFamily="34" charset="-122"/>
              <a:ea typeface="微软雅黑" pitchFamily="34" charset="-122"/>
            </a:endParaRPr>
          </a:p>
          <a:p>
            <a:pPr>
              <a:lnSpc>
                <a:spcPct val="150000"/>
              </a:lnSpc>
            </a:pPr>
            <a:r>
              <a:rPr lang="zh-CN" altLang="en-US" sz="1600" dirty="0">
                <a:solidFill>
                  <a:schemeClr val="accent1"/>
                </a:solidFill>
                <a:latin typeface="微软雅黑" pitchFamily="34" charset="-122"/>
                <a:ea typeface="微软雅黑" pitchFamily="34" charset="-122"/>
              </a:rPr>
              <a:t>集合</a:t>
            </a:r>
            <a:r>
              <a:rPr lang="en-US" altLang="zh-CN" sz="1600" dirty="0">
                <a:solidFill>
                  <a:schemeClr val="accent1"/>
                </a:solidFill>
                <a:latin typeface="微软雅黑" pitchFamily="34" charset="-122"/>
                <a:ea typeface="微软雅黑" pitchFamily="34" charset="-122"/>
              </a:rPr>
              <a:t>A</a:t>
            </a:r>
            <a:r>
              <a:rPr lang="zh-CN" altLang="en-US" sz="1600" dirty="0">
                <a:solidFill>
                  <a:schemeClr val="accent1"/>
                </a:solidFill>
                <a:latin typeface="微软雅黑" pitchFamily="34" charset="-122"/>
                <a:ea typeface="微软雅黑" pitchFamily="34" charset="-122"/>
              </a:rPr>
              <a:t>是性别、年龄、城市、收入、机型等一系列属性信息的集合</a:t>
            </a:r>
            <a:endParaRPr lang="en-US" altLang="zh-CN" sz="1600" dirty="0">
              <a:solidFill>
                <a:schemeClr val="accent1"/>
              </a:solidFill>
              <a:latin typeface="微软雅黑" pitchFamily="34" charset="-122"/>
              <a:ea typeface="微软雅黑" pitchFamily="34" charset="-122"/>
            </a:endParaRPr>
          </a:p>
          <a:p>
            <a:pPr>
              <a:lnSpc>
                <a:spcPct val="150000"/>
              </a:lnSpc>
            </a:pPr>
            <a:r>
              <a:rPr lang="en-US" altLang="zh-CN" sz="1600" dirty="0">
                <a:solidFill>
                  <a:schemeClr val="accent1"/>
                </a:solidFill>
                <a:latin typeface="微软雅黑" pitchFamily="34" charset="-122"/>
                <a:ea typeface="微软雅黑" pitchFamily="34" charset="-122"/>
              </a:rPr>
              <a:t>         </a:t>
            </a:r>
            <a:r>
              <a:rPr lang="zh-CN" altLang="en-US" sz="1600" dirty="0">
                <a:solidFill>
                  <a:schemeClr val="accent1"/>
                </a:solidFill>
                <a:latin typeface="微软雅黑" pitchFamily="34" charset="-122"/>
                <a:ea typeface="微软雅黑" pitchFamily="34" charset="-122"/>
              </a:rPr>
              <a:t>是这些属性的效应。</a:t>
            </a:r>
          </a:p>
        </p:txBody>
      </p:sp>
      <p:graphicFrame>
        <p:nvGraphicFramePr>
          <p:cNvPr id="46" name="Object 4"/>
          <p:cNvGraphicFramePr>
            <a:graphicFrameLocks noChangeAspect="1"/>
          </p:cNvGraphicFramePr>
          <p:nvPr>
            <p:extLst>
              <p:ext uri="{D42A27DB-BD31-4B8C-83A1-F6EECF244321}">
                <p14:modId xmlns:p14="http://schemas.microsoft.com/office/powerpoint/2010/main" val="3693812668"/>
              </p:ext>
            </p:extLst>
          </p:nvPr>
        </p:nvGraphicFramePr>
        <p:xfrm>
          <a:off x="571472" y="3096855"/>
          <a:ext cx="357190" cy="459244"/>
        </p:xfrm>
        <a:graphic>
          <a:graphicData uri="http://schemas.openxmlformats.org/presentationml/2006/ole">
            <mc:AlternateContent xmlns:mc="http://schemas.openxmlformats.org/markup-compatibility/2006">
              <mc:Choice xmlns:v="urn:schemas-microsoft-com:vml" Requires="v">
                <p:oleObj spid="_x0000_s2120"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472" y="3096855"/>
                        <a:ext cx="357190" cy="459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 name="Object 3"/>
          <p:cNvGraphicFramePr>
            <a:graphicFrameLocks noChangeAspect="1"/>
          </p:cNvGraphicFramePr>
          <p:nvPr>
            <p:extLst>
              <p:ext uri="{D42A27DB-BD31-4B8C-83A1-F6EECF244321}">
                <p14:modId xmlns:p14="http://schemas.microsoft.com/office/powerpoint/2010/main" val="3329336149"/>
              </p:ext>
            </p:extLst>
          </p:nvPr>
        </p:nvGraphicFramePr>
        <p:xfrm>
          <a:off x="440180" y="4609508"/>
          <a:ext cx="3991361" cy="788990"/>
        </p:xfrm>
        <a:graphic>
          <a:graphicData uri="http://schemas.openxmlformats.org/presentationml/2006/ole">
            <mc:AlternateContent xmlns:mc="http://schemas.openxmlformats.org/markup-compatibility/2006">
              <mc:Choice xmlns:v="urn:schemas-microsoft-com:vml" Requires="v">
                <p:oleObj spid="_x0000_s2121" name="Equation" r:id="rId7" imgW="2184120" imgH="431640" progId="Equation.DSMT4">
                  <p:embed/>
                </p:oleObj>
              </mc:Choice>
              <mc:Fallback>
                <p:oleObj name="Equation" r:id="rId7" imgW="218412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180" y="4609508"/>
                        <a:ext cx="3991361" cy="788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组合 11"/>
          <p:cNvGrpSpPr/>
          <p:nvPr/>
        </p:nvGrpSpPr>
        <p:grpSpPr>
          <a:xfrm>
            <a:off x="387351" y="2614615"/>
            <a:ext cx="8367717" cy="1628776"/>
            <a:chOff x="387351" y="2614615"/>
            <a:chExt cx="8367717" cy="1628776"/>
          </a:xfrm>
          <a:solidFill>
            <a:srgbClr val="000000">
              <a:alpha val="5882"/>
            </a:srgbClr>
          </a:solidFill>
        </p:grpSpPr>
        <p:sp>
          <p:nvSpPr>
            <p:cNvPr id="13" name="Rectangle 5"/>
            <p:cNvSpPr>
              <a:spLocks noChangeArrowheads="1"/>
            </p:cNvSpPr>
            <p:nvPr/>
          </p:nvSpPr>
          <p:spPr bwMode="auto">
            <a:xfrm>
              <a:off x="7045330" y="3060703"/>
              <a:ext cx="33338" cy="7207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6"/>
            <p:cNvSpPr>
              <a:spLocks/>
            </p:cNvSpPr>
            <p:nvPr/>
          </p:nvSpPr>
          <p:spPr bwMode="auto">
            <a:xfrm>
              <a:off x="8148643" y="3144840"/>
              <a:ext cx="198438" cy="179388"/>
            </a:xfrm>
            <a:custGeom>
              <a:avLst/>
              <a:gdLst>
                <a:gd name="T0" fmla="*/ 125 w 125"/>
                <a:gd name="T1" fmla="*/ 113 h 113"/>
                <a:gd name="T2" fmla="*/ 62 w 125"/>
                <a:gd name="T3" fmla="*/ 0 h 113"/>
                <a:gd name="T4" fmla="*/ 0 w 125"/>
                <a:gd name="T5" fmla="*/ 0 h 113"/>
                <a:gd name="T6" fmla="*/ 62 w 125"/>
                <a:gd name="T7" fmla="*/ 113 h 113"/>
                <a:gd name="T8" fmla="*/ 125 w 125"/>
                <a:gd name="T9" fmla="*/ 113 h 113"/>
              </a:gdLst>
              <a:ahLst/>
              <a:cxnLst>
                <a:cxn ang="0">
                  <a:pos x="T0" y="T1"/>
                </a:cxn>
                <a:cxn ang="0">
                  <a:pos x="T2" y="T3"/>
                </a:cxn>
                <a:cxn ang="0">
                  <a:pos x="T4" y="T5"/>
                </a:cxn>
                <a:cxn ang="0">
                  <a:pos x="T6" y="T7"/>
                </a:cxn>
                <a:cxn ang="0">
                  <a:pos x="T8" y="T9"/>
                </a:cxn>
              </a:cxnLst>
              <a:rect l="0" t="0" r="r" b="b"/>
              <a:pathLst>
                <a:path w="125" h="113">
                  <a:moveTo>
                    <a:pt x="125" y="113"/>
                  </a:moveTo>
                  <a:lnTo>
                    <a:pt x="62" y="0"/>
                  </a:lnTo>
                  <a:lnTo>
                    <a:pt x="0" y="0"/>
                  </a:lnTo>
                  <a:lnTo>
                    <a:pt x="62" y="113"/>
                  </a:lnTo>
                  <a:lnTo>
                    <a:pt x="125"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7"/>
            <p:cNvSpPr>
              <a:spLocks/>
            </p:cNvSpPr>
            <p:nvPr/>
          </p:nvSpPr>
          <p:spPr bwMode="auto">
            <a:xfrm>
              <a:off x="8515355" y="3144840"/>
              <a:ext cx="195263" cy="179388"/>
            </a:xfrm>
            <a:custGeom>
              <a:avLst/>
              <a:gdLst>
                <a:gd name="T0" fmla="*/ 123 w 123"/>
                <a:gd name="T1" fmla="*/ 0 h 113"/>
                <a:gd name="T2" fmla="*/ 61 w 123"/>
                <a:gd name="T3" fmla="*/ 0 h 113"/>
                <a:gd name="T4" fmla="*/ 0 w 123"/>
                <a:gd name="T5" fmla="*/ 113 h 113"/>
                <a:gd name="T6" fmla="*/ 62 w 123"/>
                <a:gd name="T7" fmla="*/ 113 h 113"/>
                <a:gd name="T8" fmla="*/ 123 w 123"/>
                <a:gd name="T9" fmla="*/ 0 h 113"/>
              </a:gdLst>
              <a:ahLst/>
              <a:cxnLst>
                <a:cxn ang="0">
                  <a:pos x="T0" y="T1"/>
                </a:cxn>
                <a:cxn ang="0">
                  <a:pos x="T2" y="T3"/>
                </a:cxn>
                <a:cxn ang="0">
                  <a:pos x="T4" y="T5"/>
                </a:cxn>
                <a:cxn ang="0">
                  <a:pos x="T6" y="T7"/>
                </a:cxn>
                <a:cxn ang="0">
                  <a:pos x="T8" y="T9"/>
                </a:cxn>
              </a:cxnLst>
              <a:rect l="0" t="0" r="r" b="b"/>
              <a:pathLst>
                <a:path w="123" h="113">
                  <a:moveTo>
                    <a:pt x="123" y="0"/>
                  </a:moveTo>
                  <a:lnTo>
                    <a:pt x="61" y="0"/>
                  </a:lnTo>
                  <a:lnTo>
                    <a:pt x="0" y="113"/>
                  </a:lnTo>
                  <a:lnTo>
                    <a:pt x="62" y="113"/>
                  </a:lnTo>
                  <a:lnTo>
                    <a:pt x="1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8"/>
            <p:cNvSpPr>
              <a:spLocks/>
            </p:cNvSpPr>
            <p:nvPr/>
          </p:nvSpPr>
          <p:spPr bwMode="auto">
            <a:xfrm>
              <a:off x="8107368" y="3103565"/>
              <a:ext cx="647700" cy="647700"/>
            </a:xfrm>
            <a:custGeom>
              <a:avLst/>
              <a:gdLst>
                <a:gd name="T0" fmla="*/ 298 w 408"/>
                <a:gd name="T1" fmla="*/ 365 h 408"/>
                <a:gd name="T2" fmla="*/ 298 w 408"/>
                <a:gd name="T3" fmla="*/ 204 h 408"/>
                <a:gd name="T4" fmla="*/ 391 w 408"/>
                <a:gd name="T5" fmla="*/ 204 h 408"/>
                <a:gd name="T6" fmla="*/ 398 w 408"/>
                <a:gd name="T7" fmla="*/ 160 h 408"/>
                <a:gd name="T8" fmla="*/ 234 w 408"/>
                <a:gd name="T9" fmla="*/ 160 h 408"/>
                <a:gd name="T10" fmla="*/ 234 w 408"/>
                <a:gd name="T11" fmla="*/ 0 h 408"/>
                <a:gd name="T12" fmla="*/ 172 w 408"/>
                <a:gd name="T13" fmla="*/ 0 h 408"/>
                <a:gd name="T14" fmla="*/ 172 w 408"/>
                <a:gd name="T15" fmla="*/ 160 h 408"/>
                <a:gd name="T16" fmla="*/ 18 w 408"/>
                <a:gd name="T17" fmla="*/ 160 h 408"/>
                <a:gd name="T18" fmla="*/ 9 w 408"/>
                <a:gd name="T19" fmla="*/ 204 h 408"/>
                <a:gd name="T20" fmla="*/ 111 w 408"/>
                <a:gd name="T21" fmla="*/ 204 h 408"/>
                <a:gd name="T22" fmla="*/ 0 w 408"/>
                <a:gd name="T23" fmla="*/ 408 h 408"/>
                <a:gd name="T24" fmla="*/ 62 w 408"/>
                <a:gd name="T25" fmla="*/ 408 h 408"/>
                <a:gd name="T26" fmla="*/ 173 w 408"/>
                <a:gd name="T27" fmla="*/ 204 h 408"/>
                <a:gd name="T28" fmla="*/ 234 w 408"/>
                <a:gd name="T29" fmla="*/ 204 h 408"/>
                <a:gd name="T30" fmla="*/ 234 w 408"/>
                <a:gd name="T31" fmla="*/ 365 h 408"/>
                <a:gd name="T32" fmla="*/ 234 w 408"/>
                <a:gd name="T33" fmla="*/ 408 h 408"/>
                <a:gd name="T34" fmla="*/ 298 w 408"/>
                <a:gd name="T35" fmla="*/ 408 h 408"/>
                <a:gd name="T36" fmla="*/ 397 w 408"/>
                <a:gd name="T37" fmla="*/ 408 h 408"/>
                <a:gd name="T38" fmla="*/ 408 w 408"/>
                <a:gd name="T39" fmla="*/ 365 h 408"/>
                <a:gd name="T40" fmla="*/ 298 w 408"/>
                <a:gd name="T41" fmla="*/ 365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8" h="408">
                  <a:moveTo>
                    <a:pt x="298" y="365"/>
                  </a:moveTo>
                  <a:lnTo>
                    <a:pt x="298" y="204"/>
                  </a:lnTo>
                  <a:lnTo>
                    <a:pt x="391" y="204"/>
                  </a:lnTo>
                  <a:lnTo>
                    <a:pt x="398" y="160"/>
                  </a:lnTo>
                  <a:lnTo>
                    <a:pt x="234" y="160"/>
                  </a:lnTo>
                  <a:lnTo>
                    <a:pt x="234" y="0"/>
                  </a:lnTo>
                  <a:lnTo>
                    <a:pt x="172" y="0"/>
                  </a:lnTo>
                  <a:lnTo>
                    <a:pt x="172" y="160"/>
                  </a:lnTo>
                  <a:lnTo>
                    <a:pt x="18" y="160"/>
                  </a:lnTo>
                  <a:lnTo>
                    <a:pt x="9" y="204"/>
                  </a:lnTo>
                  <a:lnTo>
                    <a:pt x="111" y="204"/>
                  </a:lnTo>
                  <a:lnTo>
                    <a:pt x="0" y="408"/>
                  </a:lnTo>
                  <a:lnTo>
                    <a:pt x="62" y="408"/>
                  </a:lnTo>
                  <a:lnTo>
                    <a:pt x="173" y="204"/>
                  </a:lnTo>
                  <a:lnTo>
                    <a:pt x="234" y="204"/>
                  </a:lnTo>
                  <a:lnTo>
                    <a:pt x="234" y="365"/>
                  </a:lnTo>
                  <a:lnTo>
                    <a:pt x="234" y="408"/>
                  </a:lnTo>
                  <a:lnTo>
                    <a:pt x="298" y="408"/>
                  </a:lnTo>
                  <a:lnTo>
                    <a:pt x="397" y="408"/>
                  </a:lnTo>
                  <a:lnTo>
                    <a:pt x="408" y="365"/>
                  </a:lnTo>
                  <a:lnTo>
                    <a:pt x="298" y="36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9"/>
            <p:cNvSpPr>
              <a:spLocks noEditPoints="1"/>
            </p:cNvSpPr>
            <p:nvPr/>
          </p:nvSpPr>
          <p:spPr bwMode="auto">
            <a:xfrm>
              <a:off x="7578730" y="3103565"/>
              <a:ext cx="461963" cy="647700"/>
            </a:xfrm>
            <a:custGeom>
              <a:avLst/>
              <a:gdLst>
                <a:gd name="T0" fmla="*/ 25 w 291"/>
                <a:gd name="T1" fmla="*/ 0 h 408"/>
                <a:gd name="T2" fmla="*/ 25 w 291"/>
                <a:gd name="T3" fmla="*/ 43 h 408"/>
                <a:gd name="T4" fmla="*/ 81 w 291"/>
                <a:gd name="T5" fmla="*/ 43 h 408"/>
                <a:gd name="T6" fmla="*/ 0 w 291"/>
                <a:gd name="T7" fmla="*/ 408 h 408"/>
                <a:gd name="T8" fmla="*/ 55 w 291"/>
                <a:gd name="T9" fmla="*/ 408 h 408"/>
                <a:gd name="T10" fmla="*/ 88 w 291"/>
                <a:gd name="T11" fmla="*/ 252 h 408"/>
                <a:gd name="T12" fmla="*/ 130 w 291"/>
                <a:gd name="T13" fmla="*/ 298 h 408"/>
                <a:gd name="T14" fmla="*/ 106 w 291"/>
                <a:gd name="T15" fmla="*/ 408 h 408"/>
                <a:gd name="T16" fmla="*/ 160 w 291"/>
                <a:gd name="T17" fmla="*/ 408 h 408"/>
                <a:gd name="T18" fmla="*/ 173 w 291"/>
                <a:gd name="T19" fmla="*/ 346 h 408"/>
                <a:gd name="T20" fmla="*/ 230 w 291"/>
                <a:gd name="T21" fmla="*/ 408 h 408"/>
                <a:gd name="T22" fmla="*/ 291 w 291"/>
                <a:gd name="T23" fmla="*/ 408 h 408"/>
                <a:gd name="T24" fmla="*/ 220 w 291"/>
                <a:gd name="T25" fmla="*/ 328 h 408"/>
                <a:gd name="T26" fmla="*/ 256 w 291"/>
                <a:gd name="T27" fmla="*/ 167 h 408"/>
                <a:gd name="T28" fmla="*/ 256 w 291"/>
                <a:gd name="T29" fmla="*/ 167 h 408"/>
                <a:gd name="T30" fmla="*/ 264 w 291"/>
                <a:gd name="T31" fmla="*/ 130 h 408"/>
                <a:gd name="T32" fmla="*/ 209 w 291"/>
                <a:gd name="T33" fmla="*/ 130 h 408"/>
                <a:gd name="T34" fmla="*/ 238 w 291"/>
                <a:gd name="T35" fmla="*/ 0 h 408"/>
                <a:gd name="T36" fmla="*/ 25 w 291"/>
                <a:gd name="T37" fmla="*/ 0 h 408"/>
                <a:gd name="T38" fmla="*/ 202 w 291"/>
                <a:gd name="T39" fmla="*/ 167 h 408"/>
                <a:gd name="T40" fmla="*/ 177 w 291"/>
                <a:gd name="T41" fmla="*/ 281 h 408"/>
                <a:gd name="T42" fmla="*/ 150 w 291"/>
                <a:gd name="T43" fmla="*/ 252 h 408"/>
                <a:gd name="T44" fmla="*/ 88 w 291"/>
                <a:gd name="T45" fmla="*/ 252 h 408"/>
                <a:gd name="T46" fmla="*/ 135 w 291"/>
                <a:gd name="T47" fmla="*/ 43 h 408"/>
                <a:gd name="T48" fmla="*/ 174 w 291"/>
                <a:gd name="T49" fmla="*/ 43 h 408"/>
                <a:gd name="T50" fmla="*/ 146 w 291"/>
                <a:gd name="T51" fmla="*/ 167 h 408"/>
                <a:gd name="T52" fmla="*/ 202 w 291"/>
                <a:gd name="T53" fmla="*/ 167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1" h="408">
                  <a:moveTo>
                    <a:pt x="25" y="0"/>
                  </a:moveTo>
                  <a:lnTo>
                    <a:pt x="25" y="43"/>
                  </a:lnTo>
                  <a:lnTo>
                    <a:pt x="81" y="43"/>
                  </a:lnTo>
                  <a:lnTo>
                    <a:pt x="0" y="408"/>
                  </a:lnTo>
                  <a:lnTo>
                    <a:pt x="55" y="408"/>
                  </a:lnTo>
                  <a:lnTo>
                    <a:pt x="88" y="252"/>
                  </a:lnTo>
                  <a:lnTo>
                    <a:pt x="130" y="298"/>
                  </a:lnTo>
                  <a:lnTo>
                    <a:pt x="106" y="408"/>
                  </a:lnTo>
                  <a:lnTo>
                    <a:pt x="160" y="408"/>
                  </a:lnTo>
                  <a:lnTo>
                    <a:pt x="173" y="346"/>
                  </a:lnTo>
                  <a:lnTo>
                    <a:pt x="230" y="408"/>
                  </a:lnTo>
                  <a:lnTo>
                    <a:pt x="291" y="408"/>
                  </a:lnTo>
                  <a:lnTo>
                    <a:pt x="220" y="328"/>
                  </a:lnTo>
                  <a:lnTo>
                    <a:pt x="256" y="167"/>
                  </a:lnTo>
                  <a:lnTo>
                    <a:pt x="256" y="167"/>
                  </a:lnTo>
                  <a:lnTo>
                    <a:pt x="264" y="130"/>
                  </a:lnTo>
                  <a:lnTo>
                    <a:pt x="209" y="130"/>
                  </a:lnTo>
                  <a:lnTo>
                    <a:pt x="238" y="0"/>
                  </a:lnTo>
                  <a:lnTo>
                    <a:pt x="25" y="0"/>
                  </a:lnTo>
                  <a:close/>
                  <a:moveTo>
                    <a:pt x="202" y="167"/>
                  </a:moveTo>
                  <a:lnTo>
                    <a:pt x="177" y="281"/>
                  </a:lnTo>
                  <a:lnTo>
                    <a:pt x="150" y="252"/>
                  </a:lnTo>
                  <a:lnTo>
                    <a:pt x="88" y="252"/>
                  </a:lnTo>
                  <a:lnTo>
                    <a:pt x="135" y="43"/>
                  </a:lnTo>
                  <a:lnTo>
                    <a:pt x="174" y="43"/>
                  </a:lnTo>
                  <a:lnTo>
                    <a:pt x="146" y="167"/>
                  </a:lnTo>
                  <a:lnTo>
                    <a:pt x="202" y="16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10"/>
            <p:cNvSpPr>
              <a:spLocks/>
            </p:cNvSpPr>
            <p:nvPr/>
          </p:nvSpPr>
          <p:spPr bwMode="auto">
            <a:xfrm>
              <a:off x="7343780" y="3103565"/>
              <a:ext cx="277813" cy="647700"/>
            </a:xfrm>
            <a:custGeom>
              <a:avLst/>
              <a:gdLst>
                <a:gd name="T0" fmla="*/ 175 w 175"/>
                <a:gd name="T1" fmla="*/ 76 h 408"/>
                <a:gd name="T2" fmla="*/ 118 w 175"/>
                <a:gd name="T3" fmla="*/ 76 h 408"/>
                <a:gd name="T4" fmla="*/ 118 w 175"/>
                <a:gd name="T5" fmla="*/ 0 h 408"/>
                <a:gd name="T6" fmla="*/ 68 w 175"/>
                <a:gd name="T7" fmla="*/ 0 h 408"/>
                <a:gd name="T8" fmla="*/ 68 w 175"/>
                <a:gd name="T9" fmla="*/ 76 h 408"/>
                <a:gd name="T10" fmla="*/ 15 w 175"/>
                <a:gd name="T11" fmla="*/ 76 h 408"/>
                <a:gd name="T12" fmla="*/ 8 w 175"/>
                <a:gd name="T13" fmla="*/ 121 h 408"/>
                <a:gd name="T14" fmla="*/ 44 w 175"/>
                <a:gd name="T15" fmla="*/ 121 h 408"/>
                <a:gd name="T16" fmla="*/ 0 w 175"/>
                <a:gd name="T17" fmla="*/ 303 h 408"/>
                <a:gd name="T18" fmla="*/ 43 w 175"/>
                <a:gd name="T19" fmla="*/ 303 h 408"/>
                <a:gd name="T20" fmla="*/ 68 w 175"/>
                <a:gd name="T21" fmla="*/ 197 h 408"/>
                <a:gd name="T22" fmla="*/ 68 w 175"/>
                <a:gd name="T23" fmla="*/ 408 h 408"/>
                <a:gd name="T24" fmla="*/ 118 w 175"/>
                <a:gd name="T25" fmla="*/ 408 h 408"/>
                <a:gd name="T26" fmla="*/ 118 w 175"/>
                <a:gd name="T27" fmla="*/ 192 h 408"/>
                <a:gd name="T28" fmla="*/ 129 w 175"/>
                <a:gd name="T29" fmla="*/ 227 h 408"/>
                <a:gd name="T30" fmla="*/ 165 w 175"/>
                <a:gd name="T31" fmla="*/ 227 h 408"/>
                <a:gd name="T32" fmla="*/ 128 w 175"/>
                <a:gd name="T33" fmla="*/ 121 h 408"/>
                <a:gd name="T34" fmla="*/ 166 w 175"/>
                <a:gd name="T35" fmla="*/ 121 h 408"/>
                <a:gd name="T36" fmla="*/ 175 w 175"/>
                <a:gd name="T37" fmla="*/ 76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408">
                  <a:moveTo>
                    <a:pt x="175" y="76"/>
                  </a:moveTo>
                  <a:lnTo>
                    <a:pt x="118" y="76"/>
                  </a:lnTo>
                  <a:lnTo>
                    <a:pt x="118" y="0"/>
                  </a:lnTo>
                  <a:lnTo>
                    <a:pt x="68" y="0"/>
                  </a:lnTo>
                  <a:lnTo>
                    <a:pt x="68" y="76"/>
                  </a:lnTo>
                  <a:lnTo>
                    <a:pt x="15" y="76"/>
                  </a:lnTo>
                  <a:lnTo>
                    <a:pt x="8" y="121"/>
                  </a:lnTo>
                  <a:lnTo>
                    <a:pt x="44" y="121"/>
                  </a:lnTo>
                  <a:lnTo>
                    <a:pt x="0" y="303"/>
                  </a:lnTo>
                  <a:lnTo>
                    <a:pt x="43" y="303"/>
                  </a:lnTo>
                  <a:lnTo>
                    <a:pt x="68" y="197"/>
                  </a:lnTo>
                  <a:lnTo>
                    <a:pt x="68" y="408"/>
                  </a:lnTo>
                  <a:lnTo>
                    <a:pt x="118" y="408"/>
                  </a:lnTo>
                  <a:lnTo>
                    <a:pt x="118" y="192"/>
                  </a:lnTo>
                  <a:lnTo>
                    <a:pt x="129" y="227"/>
                  </a:lnTo>
                  <a:lnTo>
                    <a:pt x="165" y="227"/>
                  </a:lnTo>
                  <a:lnTo>
                    <a:pt x="128" y="121"/>
                  </a:lnTo>
                  <a:lnTo>
                    <a:pt x="166" y="121"/>
                  </a:lnTo>
                  <a:lnTo>
                    <a:pt x="175"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1"/>
            <p:cNvSpPr>
              <a:spLocks/>
            </p:cNvSpPr>
            <p:nvPr/>
          </p:nvSpPr>
          <p:spPr bwMode="auto">
            <a:xfrm>
              <a:off x="788989" y="3321053"/>
              <a:ext cx="1338263" cy="919163"/>
            </a:xfrm>
            <a:custGeom>
              <a:avLst/>
              <a:gdLst>
                <a:gd name="T0" fmla="*/ 483 w 607"/>
                <a:gd name="T1" fmla="*/ 113 h 415"/>
                <a:gd name="T2" fmla="*/ 482 w 607"/>
                <a:gd name="T3" fmla="*/ 116 h 415"/>
                <a:gd name="T4" fmla="*/ 240 w 607"/>
                <a:gd name="T5" fmla="*/ 300 h 415"/>
                <a:gd name="T6" fmla="*/ 85 w 607"/>
                <a:gd name="T7" fmla="*/ 246 h 415"/>
                <a:gd name="T8" fmla="*/ 75 w 607"/>
                <a:gd name="T9" fmla="*/ 246 h 415"/>
                <a:gd name="T10" fmla="*/ 3 w 607"/>
                <a:gd name="T11" fmla="*/ 318 h 415"/>
                <a:gd name="T12" fmla="*/ 3 w 607"/>
                <a:gd name="T13" fmla="*/ 329 h 415"/>
                <a:gd name="T14" fmla="*/ 240 w 607"/>
                <a:gd name="T15" fmla="*/ 415 h 415"/>
                <a:gd name="T16" fmla="*/ 607 w 607"/>
                <a:gd name="T17" fmla="*/ 48 h 415"/>
                <a:gd name="T18" fmla="*/ 605 w 607"/>
                <a:gd name="T19" fmla="*/ 8 h 415"/>
                <a:gd name="T20" fmla="*/ 593 w 607"/>
                <a:gd name="T21" fmla="*/ 4 h 415"/>
                <a:gd name="T22" fmla="*/ 483 w 607"/>
                <a:gd name="T23" fmla="*/ 113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5">
                  <a:moveTo>
                    <a:pt x="483" y="113"/>
                  </a:moveTo>
                  <a:cubicBezTo>
                    <a:pt x="483" y="114"/>
                    <a:pt x="482" y="115"/>
                    <a:pt x="482" y="116"/>
                  </a:cubicBezTo>
                  <a:cubicBezTo>
                    <a:pt x="452" y="222"/>
                    <a:pt x="355" y="300"/>
                    <a:pt x="240" y="300"/>
                  </a:cubicBezTo>
                  <a:cubicBezTo>
                    <a:pt x="181" y="300"/>
                    <a:pt x="127" y="279"/>
                    <a:pt x="85" y="246"/>
                  </a:cubicBezTo>
                  <a:cubicBezTo>
                    <a:pt x="82" y="243"/>
                    <a:pt x="78" y="244"/>
                    <a:pt x="75" y="246"/>
                  </a:cubicBezTo>
                  <a:cubicBezTo>
                    <a:pt x="3" y="318"/>
                    <a:pt x="3" y="318"/>
                    <a:pt x="3" y="318"/>
                  </a:cubicBezTo>
                  <a:cubicBezTo>
                    <a:pt x="0" y="321"/>
                    <a:pt x="0" y="326"/>
                    <a:pt x="3" y="329"/>
                  </a:cubicBezTo>
                  <a:cubicBezTo>
                    <a:pt x="67" y="383"/>
                    <a:pt x="150" y="415"/>
                    <a:pt x="240" y="415"/>
                  </a:cubicBezTo>
                  <a:cubicBezTo>
                    <a:pt x="443" y="415"/>
                    <a:pt x="607" y="251"/>
                    <a:pt x="607" y="48"/>
                  </a:cubicBezTo>
                  <a:cubicBezTo>
                    <a:pt x="607" y="35"/>
                    <a:pt x="606" y="21"/>
                    <a:pt x="605" y="8"/>
                  </a:cubicBezTo>
                  <a:cubicBezTo>
                    <a:pt x="604" y="2"/>
                    <a:pt x="597" y="0"/>
                    <a:pt x="593" y="4"/>
                  </a:cubicBezTo>
                  <a:lnTo>
                    <a:pt x="483"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2"/>
            <p:cNvSpPr>
              <a:spLocks/>
            </p:cNvSpPr>
            <p:nvPr/>
          </p:nvSpPr>
          <p:spPr bwMode="auto">
            <a:xfrm>
              <a:off x="508001" y="2616203"/>
              <a:ext cx="1339851" cy="920751"/>
            </a:xfrm>
            <a:custGeom>
              <a:avLst/>
              <a:gdLst>
                <a:gd name="T0" fmla="*/ 123 w 607"/>
                <a:gd name="T1" fmla="*/ 303 h 416"/>
                <a:gd name="T2" fmla="*/ 125 w 607"/>
                <a:gd name="T3" fmla="*/ 300 h 416"/>
                <a:gd name="T4" fmla="*/ 367 w 607"/>
                <a:gd name="T5" fmla="*/ 116 h 416"/>
                <a:gd name="T6" fmla="*/ 522 w 607"/>
                <a:gd name="T7" fmla="*/ 170 h 416"/>
                <a:gd name="T8" fmla="*/ 532 w 607"/>
                <a:gd name="T9" fmla="*/ 169 h 416"/>
                <a:gd name="T10" fmla="*/ 604 w 607"/>
                <a:gd name="T11" fmla="*/ 97 h 416"/>
                <a:gd name="T12" fmla="*/ 603 w 607"/>
                <a:gd name="T13" fmla="*/ 87 h 416"/>
                <a:gd name="T14" fmla="*/ 367 w 607"/>
                <a:gd name="T15" fmla="*/ 0 h 416"/>
                <a:gd name="T16" fmla="*/ 0 w 607"/>
                <a:gd name="T17" fmla="*/ 367 h 416"/>
                <a:gd name="T18" fmla="*/ 2 w 607"/>
                <a:gd name="T19" fmla="*/ 407 h 416"/>
                <a:gd name="T20" fmla="*/ 14 w 607"/>
                <a:gd name="T21" fmla="*/ 412 h 416"/>
                <a:gd name="T22" fmla="*/ 123 w 607"/>
                <a:gd name="T23" fmla="*/ 303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6">
                  <a:moveTo>
                    <a:pt x="123" y="303"/>
                  </a:moveTo>
                  <a:cubicBezTo>
                    <a:pt x="124" y="302"/>
                    <a:pt x="125" y="301"/>
                    <a:pt x="125" y="300"/>
                  </a:cubicBezTo>
                  <a:cubicBezTo>
                    <a:pt x="155" y="194"/>
                    <a:pt x="252" y="116"/>
                    <a:pt x="367" y="116"/>
                  </a:cubicBezTo>
                  <a:cubicBezTo>
                    <a:pt x="425" y="116"/>
                    <a:pt x="479" y="136"/>
                    <a:pt x="522" y="170"/>
                  </a:cubicBezTo>
                  <a:cubicBezTo>
                    <a:pt x="525" y="172"/>
                    <a:pt x="529" y="172"/>
                    <a:pt x="532" y="169"/>
                  </a:cubicBezTo>
                  <a:cubicBezTo>
                    <a:pt x="604" y="97"/>
                    <a:pt x="604" y="97"/>
                    <a:pt x="604" y="97"/>
                  </a:cubicBezTo>
                  <a:cubicBezTo>
                    <a:pt x="607" y="94"/>
                    <a:pt x="607" y="89"/>
                    <a:pt x="603" y="87"/>
                  </a:cubicBezTo>
                  <a:cubicBezTo>
                    <a:pt x="540" y="33"/>
                    <a:pt x="457" y="0"/>
                    <a:pt x="367" y="0"/>
                  </a:cubicBezTo>
                  <a:cubicBezTo>
                    <a:pt x="164" y="0"/>
                    <a:pt x="0" y="165"/>
                    <a:pt x="0" y="367"/>
                  </a:cubicBezTo>
                  <a:cubicBezTo>
                    <a:pt x="0" y="381"/>
                    <a:pt x="1" y="394"/>
                    <a:pt x="2" y="407"/>
                  </a:cubicBezTo>
                  <a:cubicBezTo>
                    <a:pt x="3" y="413"/>
                    <a:pt x="10" y="416"/>
                    <a:pt x="14" y="412"/>
                  </a:cubicBezTo>
                  <a:lnTo>
                    <a:pt x="123" y="30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3"/>
            <p:cNvSpPr>
              <a:spLocks/>
            </p:cNvSpPr>
            <p:nvPr/>
          </p:nvSpPr>
          <p:spPr bwMode="auto">
            <a:xfrm>
              <a:off x="1174751" y="2614615"/>
              <a:ext cx="1071563" cy="1130301"/>
            </a:xfrm>
            <a:custGeom>
              <a:avLst/>
              <a:gdLst>
                <a:gd name="T0" fmla="*/ 8 w 486"/>
                <a:gd name="T1" fmla="*/ 486 h 511"/>
                <a:gd name="T2" fmla="*/ 149 w 486"/>
                <a:gd name="T3" fmla="*/ 511 h 511"/>
                <a:gd name="T4" fmla="*/ 156 w 486"/>
                <a:gd name="T5" fmla="*/ 509 h 511"/>
                <a:gd name="T6" fmla="*/ 484 w 486"/>
                <a:gd name="T7" fmla="*/ 180 h 511"/>
                <a:gd name="T8" fmla="*/ 486 w 486"/>
                <a:gd name="T9" fmla="*/ 175 h 511"/>
                <a:gd name="T10" fmla="*/ 486 w 486"/>
                <a:gd name="T11" fmla="*/ 9 h 511"/>
                <a:gd name="T12" fmla="*/ 474 w 486"/>
                <a:gd name="T13" fmla="*/ 4 h 511"/>
                <a:gd name="T14" fmla="*/ 4 w 486"/>
                <a:gd name="T15" fmla="*/ 474 h 511"/>
                <a:gd name="T16" fmla="*/ 8 w 486"/>
                <a:gd name="T17" fmla="*/ 486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8" y="486"/>
                  </a:moveTo>
                  <a:cubicBezTo>
                    <a:pt x="149" y="511"/>
                    <a:pt x="149" y="511"/>
                    <a:pt x="149" y="511"/>
                  </a:cubicBezTo>
                  <a:cubicBezTo>
                    <a:pt x="152" y="511"/>
                    <a:pt x="154" y="510"/>
                    <a:pt x="156" y="509"/>
                  </a:cubicBezTo>
                  <a:cubicBezTo>
                    <a:pt x="484" y="180"/>
                    <a:pt x="484" y="180"/>
                    <a:pt x="484" y="180"/>
                  </a:cubicBezTo>
                  <a:cubicBezTo>
                    <a:pt x="486" y="179"/>
                    <a:pt x="486" y="177"/>
                    <a:pt x="486" y="175"/>
                  </a:cubicBezTo>
                  <a:cubicBezTo>
                    <a:pt x="486" y="9"/>
                    <a:pt x="486" y="9"/>
                    <a:pt x="486" y="9"/>
                  </a:cubicBezTo>
                  <a:cubicBezTo>
                    <a:pt x="486" y="3"/>
                    <a:pt x="479" y="0"/>
                    <a:pt x="474" y="4"/>
                  </a:cubicBezTo>
                  <a:cubicBezTo>
                    <a:pt x="4" y="474"/>
                    <a:pt x="4" y="474"/>
                    <a:pt x="4" y="474"/>
                  </a:cubicBezTo>
                  <a:cubicBezTo>
                    <a:pt x="0" y="478"/>
                    <a:pt x="3" y="485"/>
                    <a:pt x="8" y="48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4"/>
            <p:cNvSpPr>
              <a:spLocks/>
            </p:cNvSpPr>
            <p:nvPr/>
          </p:nvSpPr>
          <p:spPr bwMode="auto">
            <a:xfrm>
              <a:off x="387351" y="3114678"/>
              <a:ext cx="1071563" cy="1128713"/>
            </a:xfrm>
            <a:custGeom>
              <a:avLst/>
              <a:gdLst>
                <a:gd name="T0" fmla="*/ 479 w 486"/>
                <a:gd name="T1" fmla="*/ 24 h 511"/>
                <a:gd name="T2" fmla="*/ 337 w 486"/>
                <a:gd name="T3" fmla="*/ 0 h 511"/>
                <a:gd name="T4" fmla="*/ 331 w 486"/>
                <a:gd name="T5" fmla="*/ 2 h 511"/>
                <a:gd name="T6" fmla="*/ 2 w 486"/>
                <a:gd name="T7" fmla="*/ 331 h 511"/>
                <a:gd name="T8" fmla="*/ 0 w 486"/>
                <a:gd name="T9" fmla="*/ 336 h 511"/>
                <a:gd name="T10" fmla="*/ 0 w 486"/>
                <a:gd name="T11" fmla="*/ 501 h 511"/>
                <a:gd name="T12" fmla="*/ 13 w 486"/>
                <a:gd name="T13" fmla="*/ 506 h 511"/>
                <a:gd name="T14" fmla="*/ 482 w 486"/>
                <a:gd name="T15" fmla="*/ 36 h 511"/>
                <a:gd name="T16" fmla="*/ 479 w 486"/>
                <a:gd name="T17" fmla="*/ 24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479" y="24"/>
                  </a:moveTo>
                  <a:cubicBezTo>
                    <a:pt x="337" y="0"/>
                    <a:pt x="337" y="0"/>
                    <a:pt x="337" y="0"/>
                  </a:cubicBezTo>
                  <a:cubicBezTo>
                    <a:pt x="335" y="0"/>
                    <a:pt x="333" y="0"/>
                    <a:pt x="331" y="2"/>
                  </a:cubicBezTo>
                  <a:cubicBezTo>
                    <a:pt x="2" y="331"/>
                    <a:pt x="2" y="331"/>
                    <a:pt x="2" y="331"/>
                  </a:cubicBezTo>
                  <a:cubicBezTo>
                    <a:pt x="1" y="332"/>
                    <a:pt x="0" y="334"/>
                    <a:pt x="0" y="336"/>
                  </a:cubicBezTo>
                  <a:cubicBezTo>
                    <a:pt x="0" y="501"/>
                    <a:pt x="0" y="501"/>
                    <a:pt x="0" y="501"/>
                  </a:cubicBezTo>
                  <a:cubicBezTo>
                    <a:pt x="0" y="508"/>
                    <a:pt x="8" y="511"/>
                    <a:pt x="13" y="506"/>
                  </a:cubicBezTo>
                  <a:cubicBezTo>
                    <a:pt x="482" y="36"/>
                    <a:pt x="482" y="36"/>
                    <a:pt x="482" y="36"/>
                  </a:cubicBezTo>
                  <a:cubicBezTo>
                    <a:pt x="486" y="32"/>
                    <a:pt x="484" y="25"/>
                    <a:pt x="47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5"/>
            <p:cNvSpPr>
              <a:spLocks/>
            </p:cNvSpPr>
            <p:nvPr/>
          </p:nvSpPr>
          <p:spPr bwMode="auto">
            <a:xfrm>
              <a:off x="2713040" y="3103565"/>
              <a:ext cx="234950" cy="827088"/>
            </a:xfrm>
            <a:custGeom>
              <a:avLst/>
              <a:gdLst>
                <a:gd name="T0" fmla="*/ 37 w 107"/>
                <a:gd name="T1" fmla="*/ 0 h 374"/>
                <a:gd name="T2" fmla="*/ 107 w 107"/>
                <a:gd name="T3" fmla="*/ 0 h 374"/>
                <a:gd name="T4" fmla="*/ 107 w 107"/>
                <a:gd name="T5" fmla="*/ 267 h 374"/>
                <a:gd name="T6" fmla="*/ 0 w 107"/>
                <a:gd name="T7" fmla="*/ 374 h 374"/>
                <a:gd name="T8" fmla="*/ 0 w 107"/>
                <a:gd name="T9" fmla="*/ 304 h 374"/>
                <a:gd name="T10" fmla="*/ 37 w 107"/>
                <a:gd name="T11" fmla="*/ 267 h 374"/>
                <a:gd name="T12" fmla="*/ 37 w 107"/>
                <a:gd name="T13" fmla="*/ 0 h 374"/>
              </a:gdLst>
              <a:ahLst/>
              <a:cxnLst>
                <a:cxn ang="0">
                  <a:pos x="T0" y="T1"/>
                </a:cxn>
                <a:cxn ang="0">
                  <a:pos x="T2" y="T3"/>
                </a:cxn>
                <a:cxn ang="0">
                  <a:pos x="T4" y="T5"/>
                </a:cxn>
                <a:cxn ang="0">
                  <a:pos x="T6" y="T7"/>
                </a:cxn>
                <a:cxn ang="0">
                  <a:pos x="T8" y="T9"/>
                </a:cxn>
                <a:cxn ang="0">
                  <a:pos x="T10" y="T11"/>
                </a:cxn>
                <a:cxn ang="0">
                  <a:pos x="T12" y="T13"/>
                </a:cxn>
              </a:cxnLst>
              <a:rect l="0" t="0" r="r" b="b"/>
              <a:pathLst>
                <a:path w="107" h="374">
                  <a:moveTo>
                    <a:pt x="37" y="0"/>
                  </a:moveTo>
                  <a:cubicBezTo>
                    <a:pt x="107" y="0"/>
                    <a:pt x="107" y="0"/>
                    <a:pt x="107" y="0"/>
                  </a:cubicBezTo>
                  <a:cubicBezTo>
                    <a:pt x="107" y="267"/>
                    <a:pt x="107" y="267"/>
                    <a:pt x="107" y="267"/>
                  </a:cubicBezTo>
                  <a:cubicBezTo>
                    <a:pt x="107" y="336"/>
                    <a:pt x="89" y="374"/>
                    <a:pt x="0" y="374"/>
                  </a:cubicBezTo>
                  <a:cubicBezTo>
                    <a:pt x="0" y="304"/>
                    <a:pt x="0" y="304"/>
                    <a:pt x="0" y="304"/>
                  </a:cubicBezTo>
                  <a:cubicBezTo>
                    <a:pt x="21" y="304"/>
                    <a:pt x="37" y="292"/>
                    <a:pt x="37" y="267"/>
                  </a:cubicBezTo>
                  <a:lnTo>
                    <a:pt x="3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Rectangle 16"/>
            <p:cNvSpPr>
              <a:spLocks noChangeArrowheads="1"/>
            </p:cNvSpPr>
            <p:nvPr/>
          </p:nvSpPr>
          <p:spPr bwMode="auto">
            <a:xfrm>
              <a:off x="3060702" y="3103565"/>
              <a:ext cx="157163" cy="6477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7"/>
            <p:cNvSpPr>
              <a:spLocks/>
            </p:cNvSpPr>
            <p:nvPr/>
          </p:nvSpPr>
          <p:spPr bwMode="auto">
            <a:xfrm>
              <a:off x="3305178"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8"/>
            <p:cNvSpPr>
              <a:spLocks/>
            </p:cNvSpPr>
            <p:nvPr/>
          </p:nvSpPr>
          <p:spPr bwMode="auto">
            <a:xfrm>
              <a:off x="4043365" y="3103565"/>
              <a:ext cx="550863" cy="647700"/>
            </a:xfrm>
            <a:custGeom>
              <a:avLst/>
              <a:gdLst>
                <a:gd name="T0" fmla="*/ 125 w 250"/>
                <a:gd name="T1" fmla="*/ 293 h 293"/>
                <a:gd name="T2" fmla="*/ 250 w 250"/>
                <a:gd name="T3" fmla="*/ 168 h 293"/>
                <a:gd name="T4" fmla="*/ 250 w 250"/>
                <a:gd name="T5" fmla="*/ 0 h 293"/>
                <a:gd name="T6" fmla="*/ 185 w 250"/>
                <a:gd name="T7" fmla="*/ 0 h 293"/>
                <a:gd name="T8" fmla="*/ 185 w 250"/>
                <a:gd name="T9" fmla="*/ 168 h 293"/>
                <a:gd name="T10" fmla="*/ 165 w 250"/>
                <a:gd name="T11" fmla="*/ 211 h 293"/>
                <a:gd name="T12" fmla="*/ 125 w 250"/>
                <a:gd name="T13" fmla="*/ 228 h 293"/>
                <a:gd name="T14" fmla="*/ 85 w 250"/>
                <a:gd name="T15" fmla="*/ 211 h 293"/>
                <a:gd name="T16" fmla="*/ 66 w 250"/>
                <a:gd name="T17" fmla="*/ 168 h 293"/>
                <a:gd name="T18" fmla="*/ 66 w 250"/>
                <a:gd name="T19" fmla="*/ 0 h 293"/>
                <a:gd name="T20" fmla="*/ 0 w 250"/>
                <a:gd name="T21" fmla="*/ 0 h 293"/>
                <a:gd name="T22" fmla="*/ 0 w 250"/>
                <a:gd name="T23" fmla="*/ 168 h 293"/>
                <a:gd name="T24" fmla="*/ 125 w 250"/>
                <a:gd name="T25"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0" h="293">
                  <a:moveTo>
                    <a:pt x="125" y="293"/>
                  </a:moveTo>
                  <a:cubicBezTo>
                    <a:pt x="178" y="293"/>
                    <a:pt x="250" y="251"/>
                    <a:pt x="250" y="168"/>
                  </a:cubicBezTo>
                  <a:cubicBezTo>
                    <a:pt x="250" y="123"/>
                    <a:pt x="250" y="54"/>
                    <a:pt x="250" y="0"/>
                  </a:cubicBezTo>
                  <a:cubicBezTo>
                    <a:pt x="185" y="0"/>
                    <a:pt x="185" y="0"/>
                    <a:pt x="185" y="0"/>
                  </a:cubicBezTo>
                  <a:cubicBezTo>
                    <a:pt x="185" y="168"/>
                    <a:pt x="185" y="168"/>
                    <a:pt x="185" y="168"/>
                  </a:cubicBezTo>
                  <a:cubicBezTo>
                    <a:pt x="185" y="186"/>
                    <a:pt x="179" y="201"/>
                    <a:pt x="165" y="211"/>
                  </a:cubicBezTo>
                  <a:cubicBezTo>
                    <a:pt x="152" y="223"/>
                    <a:pt x="136" y="228"/>
                    <a:pt x="125" y="228"/>
                  </a:cubicBezTo>
                  <a:cubicBezTo>
                    <a:pt x="115" y="228"/>
                    <a:pt x="98" y="223"/>
                    <a:pt x="85" y="211"/>
                  </a:cubicBezTo>
                  <a:cubicBezTo>
                    <a:pt x="72" y="201"/>
                    <a:pt x="66" y="186"/>
                    <a:pt x="66" y="168"/>
                  </a:cubicBezTo>
                  <a:cubicBezTo>
                    <a:pt x="66" y="0"/>
                    <a:pt x="66" y="0"/>
                    <a:pt x="66" y="0"/>
                  </a:cubicBezTo>
                  <a:cubicBezTo>
                    <a:pt x="0" y="0"/>
                    <a:pt x="0" y="0"/>
                    <a:pt x="0" y="0"/>
                  </a:cubicBezTo>
                  <a:cubicBezTo>
                    <a:pt x="0" y="54"/>
                    <a:pt x="0" y="123"/>
                    <a:pt x="0" y="168"/>
                  </a:cubicBezTo>
                  <a:cubicBezTo>
                    <a:pt x="0" y="251"/>
                    <a:pt x="73" y="293"/>
                    <a:pt x="125" y="2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9"/>
            <p:cNvSpPr>
              <a:spLocks/>
            </p:cNvSpPr>
            <p:nvPr/>
          </p:nvSpPr>
          <p:spPr bwMode="auto">
            <a:xfrm>
              <a:off x="5391154" y="3103565"/>
              <a:ext cx="584200" cy="647700"/>
            </a:xfrm>
            <a:custGeom>
              <a:avLst/>
              <a:gdLst>
                <a:gd name="T0" fmla="*/ 368 w 368"/>
                <a:gd name="T1" fmla="*/ 0 h 408"/>
                <a:gd name="T2" fmla="*/ 368 w 368"/>
                <a:gd name="T3" fmla="*/ 408 h 408"/>
                <a:gd name="T4" fmla="*/ 97 w 368"/>
                <a:gd name="T5" fmla="*/ 209 h 408"/>
                <a:gd name="T6" fmla="*/ 97 w 368"/>
                <a:gd name="T7" fmla="*/ 408 h 408"/>
                <a:gd name="T8" fmla="*/ 0 w 368"/>
                <a:gd name="T9" fmla="*/ 408 h 408"/>
                <a:gd name="T10" fmla="*/ 0 w 368"/>
                <a:gd name="T11" fmla="*/ 0 h 408"/>
                <a:gd name="T12" fmla="*/ 271 w 368"/>
                <a:gd name="T13" fmla="*/ 209 h 408"/>
                <a:gd name="T14" fmla="*/ 271 w 368"/>
                <a:gd name="T15" fmla="*/ 0 h 408"/>
                <a:gd name="T16" fmla="*/ 368 w 368"/>
                <a:gd name="T17" fmla="*/ 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408">
                  <a:moveTo>
                    <a:pt x="368" y="0"/>
                  </a:moveTo>
                  <a:lnTo>
                    <a:pt x="368" y="408"/>
                  </a:lnTo>
                  <a:lnTo>
                    <a:pt x="97" y="209"/>
                  </a:lnTo>
                  <a:lnTo>
                    <a:pt x="97" y="408"/>
                  </a:lnTo>
                  <a:lnTo>
                    <a:pt x="0" y="408"/>
                  </a:lnTo>
                  <a:lnTo>
                    <a:pt x="0" y="0"/>
                  </a:lnTo>
                  <a:lnTo>
                    <a:pt x="271" y="209"/>
                  </a:lnTo>
                  <a:lnTo>
                    <a:pt x="271" y="0"/>
                  </a:lnTo>
                  <a:lnTo>
                    <a:pt x="36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0"/>
            <p:cNvSpPr>
              <a:spLocks/>
            </p:cNvSpPr>
            <p:nvPr/>
          </p:nvSpPr>
          <p:spPr bwMode="auto">
            <a:xfrm>
              <a:off x="6049967"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1"/>
            <p:cNvSpPr>
              <a:spLocks noEditPoints="1"/>
            </p:cNvSpPr>
            <p:nvPr/>
          </p:nvSpPr>
          <p:spPr bwMode="auto">
            <a:xfrm>
              <a:off x="4603753" y="3078165"/>
              <a:ext cx="720725" cy="673100"/>
            </a:xfrm>
            <a:custGeom>
              <a:avLst/>
              <a:gdLst>
                <a:gd name="T0" fmla="*/ 226 w 454"/>
                <a:gd name="T1" fmla="*/ 0 h 424"/>
                <a:gd name="T2" fmla="*/ 0 w 454"/>
                <a:gd name="T3" fmla="*/ 424 h 424"/>
                <a:gd name="T4" fmla="*/ 112 w 454"/>
                <a:gd name="T5" fmla="*/ 424 h 424"/>
                <a:gd name="T6" fmla="*/ 150 w 454"/>
                <a:gd name="T7" fmla="*/ 353 h 424"/>
                <a:gd name="T8" fmla="*/ 304 w 454"/>
                <a:gd name="T9" fmla="*/ 353 h 424"/>
                <a:gd name="T10" fmla="*/ 341 w 454"/>
                <a:gd name="T11" fmla="*/ 424 h 424"/>
                <a:gd name="T12" fmla="*/ 454 w 454"/>
                <a:gd name="T13" fmla="*/ 424 h 424"/>
                <a:gd name="T14" fmla="*/ 226 w 454"/>
                <a:gd name="T15" fmla="*/ 0 h 424"/>
                <a:gd name="T16" fmla="*/ 189 w 454"/>
                <a:gd name="T17" fmla="*/ 276 h 424"/>
                <a:gd name="T18" fmla="*/ 226 w 454"/>
                <a:gd name="T19" fmla="*/ 204 h 424"/>
                <a:gd name="T20" fmla="*/ 264 w 454"/>
                <a:gd name="T21" fmla="*/ 276 h 424"/>
                <a:gd name="T22" fmla="*/ 189 w 454"/>
                <a:gd name="T23" fmla="*/ 276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4" h="424">
                  <a:moveTo>
                    <a:pt x="226" y="0"/>
                  </a:moveTo>
                  <a:lnTo>
                    <a:pt x="0" y="424"/>
                  </a:lnTo>
                  <a:lnTo>
                    <a:pt x="112" y="424"/>
                  </a:lnTo>
                  <a:lnTo>
                    <a:pt x="150" y="353"/>
                  </a:lnTo>
                  <a:lnTo>
                    <a:pt x="304" y="353"/>
                  </a:lnTo>
                  <a:lnTo>
                    <a:pt x="341" y="424"/>
                  </a:lnTo>
                  <a:lnTo>
                    <a:pt x="454" y="424"/>
                  </a:lnTo>
                  <a:lnTo>
                    <a:pt x="226" y="0"/>
                  </a:lnTo>
                  <a:close/>
                  <a:moveTo>
                    <a:pt x="189" y="276"/>
                  </a:moveTo>
                  <a:lnTo>
                    <a:pt x="226" y="204"/>
                  </a:lnTo>
                  <a:lnTo>
                    <a:pt x="264" y="276"/>
                  </a:lnTo>
                  <a:lnTo>
                    <a:pt x="189" y="2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31" name="图片 3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590233" y="744575"/>
            <a:ext cx="1363267" cy="542681"/>
          </a:xfrm>
          <a:prstGeom prst="rect">
            <a:avLst/>
          </a:prstGeom>
        </p:spPr>
      </p:pic>
    </p:spTree>
    <p:extLst>
      <p:ext uri="{BB962C8B-B14F-4D97-AF65-F5344CB8AC3E}">
        <p14:creationId xmlns:p14="http://schemas.microsoft.com/office/powerpoint/2010/main" val="389343109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用户特征在</a:t>
            </a:r>
            <a:r>
              <a:rPr lang="en-US" altLang="zh-CN" dirty="0">
                <a:latin typeface="微软雅黑" pitchFamily="34" charset="-122"/>
                <a:ea typeface="微软雅黑" pitchFamily="34" charset="-122"/>
              </a:rPr>
              <a:t>LFM</a:t>
            </a:r>
            <a:r>
              <a:rPr lang="zh-CN" altLang="en-US" dirty="0">
                <a:latin typeface="微软雅黑" pitchFamily="34" charset="-122"/>
                <a:ea typeface="微软雅黑" pitchFamily="34" charset="-122"/>
              </a:rPr>
              <a:t>中的使用</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动态时间效应</a:t>
            </a:r>
          </a:p>
        </p:txBody>
      </p:sp>
      <p:sp>
        <p:nvSpPr>
          <p:cNvPr id="8" name="页脚占位符 7"/>
          <p:cNvSpPr>
            <a:spLocks noGrp="1"/>
          </p:cNvSpPr>
          <p:nvPr>
            <p:ph type="ftr" sz="quarter" idx="3"/>
          </p:nvPr>
        </p:nvSpPr>
        <p:spPr/>
        <p:txBody>
          <a:bodyPr/>
          <a:lstStyle/>
          <a:p>
            <a:r>
              <a:rPr lang="en-US" altLang="zh-CN" smtClean="0"/>
              <a:t>© JIGUANG. Confidential. All Rights Reserved. </a:t>
            </a:r>
            <a:endParaRPr lang="en-US" dirty="0"/>
          </a:p>
        </p:txBody>
      </p:sp>
      <p:sp>
        <p:nvSpPr>
          <p:cNvPr id="9" name="灯片编号占位符 8"/>
          <p:cNvSpPr>
            <a:spLocks noGrp="1"/>
          </p:cNvSpPr>
          <p:nvPr>
            <p:ph type="sldNum" sz="quarter" idx="4"/>
          </p:nvPr>
        </p:nvSpPr>
        <p:spPr/>
        <p:txBody>
          <a:bodyPr/>
          <a:lstStyle/>
          <a:p>
            <a:fld id="{CD8C6742-F4B3-4543-B2E2-AB3367BC7B97}" type="slidenum">
              <a:rPr lang="en-US" altLang="zh-CN" smtClean="0"/>
              <a:pPr/>
              <a:t>17</a:t>
            </a:fld>
            <a:endParaRPr lang="en-US" altLang="zh-CN"/>
          </a:p>
        </p:txBody>
      </p:sp>
      <p:sp>
        <p:nvSpPr>
          <p:cNvPr id="24" name="TextBox 10"/>
          <p:cNvSpPr txBox="1"/>
          <p:nvPr/>
        </p:nvSpPr>
        <p:spPr>
          <a:xfrm>
            <a:off x="1043608" y="1030326"/>
            <a:ext cx="7831781" cy="2077492"/>
          </a:xfrm>
          <a:prstGeom prst="rect">
            <a:avLst/>
          </a:prstGeom>
          <a:noFill/>
        </p:spPr>
        <p:txBody>
          <a:bodyPr wrap="square" rtlCol="0">
            <a:spAutoFit/>
          </a:bodyPr>
          <a:lstStyle/>
          <a:p>
            <a:pPr>
              <a:lnSpc>
                <a:spcPct val="150000"/>
              </a:lnSpc>
            </a:pPr>
            <a:r>
              <a:rPr lang="zh-CN" altLang="en-US" b="1" dirty="0">
                <a:solidFill>
                  <a:schemeClr val="bg2"/>
                </a:solidFill>
                <a:latin typeface="微软雅黑" pitchFamily="34" charset="-122"/>
                <a:ea typeface="微软雅黑" pitchFamily="34" charset="-122"/>
              </a:rPr>
              <a:t>情景一</a:t>
            </a:r>
            <a:r>
              <a:rPr lang="zh-CN" altLang="en-US" dirty="0" smtClean="0">
                <a:solidFill>
                  <a:schemeClr val="bg2"/>
                </a:solidFill>
                <a:latin typeface="微软雅黑" pitchFamily="34" charset="-122"/>
                <a:ea typeface="微软雅黑" pitchFamily="34" charset="-122"/>
              </a:rPr>
              <a:t>：</a:t>
            </a:r>
            <a:endParaRPr lang="en-US" altLang="zh-CN" dirty="0" smtClean="0">
              <a:solidFill>
                <a:schemeClr val="bg2"/>
              </a:solidFill>
              <a:latin typeface="微软雅黑" pitchFamily="34" charset="-122"/>
              <a:ea typeface="微软雅黑" pitchFamily="34" charset="-122"/>
            </a:endParaRPr>
          </a:p>
          <a:p>
            <a:pPr>
              <a:lnSpc>
                <a:spcPct val="150000"/>
              </a:lnSpc>
            </a:pPr>
            <a:r>
              <a:rPr lang="zh-CN" altLang="en-US" sz="1600" dirty="0" smtClean="0">
                <a:solidFill>
                  <a:schemeClr val="tx1">
                    <a:lumMod val="75000"/>
                    <a:lumOff val="25000"/>
                  </a:schemeClr>
                </a:solidFill>
                <a:latin typeface="微软雅黑" pitchFamily="34" charset="-122"/>
                <a:ea typeface="微软雅黑" pitchFamily="34" charset="-122"/>
              </a:rPr>
              <a:t>随着</a:t>
            </a:r>
            <a:r>
              <a:rPr lang="zh-CN" altLang="en-US" sz="1600" dirty="0">
                <a:solidFill>
                  <a:schemeClr val="tx1">
                    <a:lumMod val="75000"/>
                    <a:lumOff val="25000"/>
                  </a:schemeClr>
                </a:solidFill>
                <a:latin typeface="微软雅黑" pitchFamily="34" charset="-122"/>
                <a:ea typeface="微软雅黑" pitchFamily="34" charset="-122"/>
              </a:rPr>
              <a:t>时间的推移</a:t>
            </a:r>
            <a:r>
              <a:rPr lang="zh-CN" altLang="en-US" sz="1600" dirty="0" smtClean="0">
                <a:solidFill>
                  <a:schemeClr val="tx1">
                    <a:lumMod val="75000"/>
                    <a:lumOff val="25000"/>
                  </a:schemeClr>
                </a:solidFill>
                <a:latin typeface="微软雅黑" pitchFamily="34" charset="-122"/>
                <a:ea typeface="微软雅黑" pitchFamily="34" charset="-122"/>
              </a:rPr>
              <a:t>，</a:t>
            </a:r>
            <a:r>
              <a:rPr lang="en-US" altLang="zh-CN" sz="1600" dirty="0" smtClean="0">
                <a:solidFill>
                  <a:schemeClr val="tx1">
                    <a:lumMod val="75000"/>
                    <a:lumOff val="25000"/>
                  </a:schemeClr>
                </a:solidFill>
                <a:latin typeface="微软雅黑" pitchFamily="34" charset="-122"/>
                <a:ea typeface="微软雅黑" pitchFamily="34" charset="-122"/>
              </a:rPr>
              <a:t>app</a:t>
            </a:r>
            <a:r>
              <a:rPr lang="zh-CN" altLang="en-US" sz="1600" dirty="0">
                <a:solidFill>
                  <a:schemeClr val="tx1">
                    <a:lumMod val="75000"/>
                    <a:lumOff val="25000"/>
                  </a:schemeClr>
                </a:solidFill>
                <a:latin typeface="微软雅黑" pitchFamily="34" charset="-122"/>
                <a:ea typeface="微软雅黑" pitchFamily="34" charset="-122"/>
              </a:rPr>
              <a:t>的产品会迭代，体验、定位、市场影响力都可能发生</a:t>
            </a:r>
            <a:r>
              <a:rPr lang="zh-CN" altLang="en-US" sz="1600" dirty="0" smtClean="0">
                <a:solidFill>
                  <a:schemeClr val="tx1">
                    <a:lumMod val="75000"/>
                    <a:lumOff val="25000"/>
                  </a:schemeClr>
                </a:solidFill>
                <a:latin typeface="微软雅黑" pitchFamily="34" charset="-122"/>
                <a:ea typeface="微软雅黑" pitchFamily="34" charset="-122"/>
              </a:rPr>
              <a:t>变化。</a:t>
            </a:r>
            <a:endParaRPr lang="en-US" altLang="zh-CN" sz="1600" dirty="0" smtClean="0">
              <a:solidFill>
                <a:schemeClr val="tx1">
                  <a:lumMod val="75000"/>
                  <a:lumOff val="25000"/>
                </a:schemeClr>
              </a:solidFill>
              <a:latin typeface="微软雅黑" pitchFamily="34" charset="-122"/>
              <a:ea typeface="微软雅黑" pitchFamily="34" charset="-122"/>
            </a:endParaRPr>
          </a:p>
          <a:p>
            <a:pPr>
              <a:lnSpc>
                <a:spcPct val="150000"/>
              </a:lnSpc>
            </a:pPr>
            <a:endParaRPr lang="en-US" altLang="zh-CN" dirty="0">
              <a:solidFill>
                <a:schemeClr val="bg2"/>
              </a:solidFill>
              <a:latin typeface="微软雅黑" pitchFamily="34" charset="-122"/>
              <a:ea typeface="微软雅黑" pitchFamily="34" charset="-122"/>
            </a:endParaRPr>
          </a:p>
          <a:p>
            <a:pPr>
              <a:lnSpc>
                <a:spcPct val="150000"/>
              </a:lnSpc>
            </a:pPr>
            <a:r>
              <a:rPr lang="zh-CN" altLang="en-US" b="1" dirty="0">
                <a:solidFill>
                  <a:schemeClr val="bg2"/>
                </a:solidFill>
                <a:latin typeface="微软雅黑" pitchFamily="34" charset="-122"/>
                <a:ea typeface="微软雅黑" pitchFamily="34" charset="-122"/>
              </a:rPr>
              <a:t>情景二</a:t>
            </a:r>
            <a:r>
              <a:rPr lang="zh-CN" altLang="en-US" dirty="0" smtClean="0">
                <a:solidFill>
                  <a:schemeClr val="bg2"/>
                </a:solidFill>
                <a:latin typeface="微软雅黑" pitchFamily="34" charset="-122"/>
                <a:ea typeface="微软雅黑" pitchFamily="34" charset="-122"/>
              </a:rPr>
              <a:t>：</a:t>
            </a:r>
            <a:endParaRPr lang="en-US" altLang="zh-CN" dirty="0" smtClean="0">
              <a:solidFill>
                <a:schemeClr val="bg2"/>
              </a:solidFill>
              <a:latin typeface="微软雅黑" pitchFamily="34" charset="-122"/>
              <a:ea typeface="微软雅黑" pitchFamily="34" charset="-122"/>
            </a:endParaRPr>
          </a:p>
          <a:p>
            <a:pPr>
              <a:lnSpc>
                <a:spcPct val="150000"/>
              </a:lnSpc>
            </a:pPr>
            <a:r>
              <a:rPr lang="zh-CN" altLang="en-US" sz="1600" dirty="0" smtClean="0">
                <a:solidFill>
                  <a:schemeClr val="tx1">
                    <a:lumMod val="75000"/>
                    <a:lumOff val="25000"/>
                  </a:schemeClr>
                </a:solidFill>
                <a:latin typeface="微软雅黑" pitchFamily="34" charset="-122"/>
                <a:ea typeface="微软雅黑" pitchFamily="34" charset="-122"/>
              </a:rPr>
              <a:t>因为</a:t>
            </a:r>
            <a:r>
              <a:rPr lang="zh-CN" altLang="en-US" sz="1600" dirty="0">
                <a:solidFill>
                  <a:schemeClr val="tx1">
                    <a:lumMod val="75000"/>
                    <a:lumOff val="25000"/>
                  </a:schemeClr>
                </a:solidFill>
                <a:latin typeface="微软雅黑" pitchFamily="34" charset="-122"/>
                <a:ea typeface="微软雅黑" pitchFamily="34" charset="-122"/>
              </a:rPr>
              <a:t>工作学习环境改变、对事物的认识的改变会对应用服务的需求产生不同的需求。</a:t>
            </a:r>
          </a:p>
        </p:txBody>
      </p:sp>
      <p:sp>
        <p:nvSpPr>
          <p:cNvPr id="3" name="矩形 2"/>
          <p:cNvSpPr/>
          <p:nvPr/>
        </p:nvSpPr>
        <p:spPr>
          <a:xfrm>
            <a:off x="323528" y="3992576"/>
            <a:ext cx="2723823" cy="369332"/>
          </a:xfrm>
          <a:prstGeom prst="rect">
            <a:avLst/>
          </a:prstGeom>
        </p:spPr>
        <p:txBody>
          <a:bodyPr wrap="none">
            <a:spAutoFit/>
          </a:bodyPr>
          <a:lstStyle/>
          <a:p>
            <a:r>
              <a:rPr lang="zh-CN" altLang="en-US" b="1" dirty="0">
                <a:solidFill>
                  <a:schemeClr val="bg2"/>
                </a:solidFill>
                <a:latin typeface="微软雅黑" pitchFamily="34" charset="-122"/>
                <a:ea typeface="微软雅黑" pitchFamily="34" charset="-122"/>
              </a:rPr>
              <a:t>分值预测做出以下调整：</a:t>
            </a:r>
          </a:p>
        </p:txBody>
      </p:sp>
      <p:sp>
        <p:nvSpPr>
          <p:cNvPr id="11" name="Freeform 381"/>
          <p:cNvSpPr>
            <a:spLocks noEditPoints="1"/>
          </p:cNvSpPr>
          <p:nvPr/>
        </p:nvSpPr>
        <p:spPr bwMode="auto">
          <a:xfrm flipV="1">
            <a:off x="467543" y="1163786"/>
            <a:ext cx="387525" cy="592660"/>
          </a:xfrm>
          <a:custGeom>
            <a:avLst/>
            <a:gdLst>
              <a:gd name="T0" fmla="*/ 0 w 2144"/>
              <a:gd name="T1" fmla="*/ 2147483646 h 2981"/>
              <a:gd name="T2" fmla="*/ 2147483646 w 2144"/>
              <a:gd name="T3" fmla="*/ 2147483646 h 2981"/>
              <a:gd name="T4" fmla="*/ 2147483646 w 2144"/>
              <a:gd name="T5" fmla="*/ 2147483646 h 2981"/>
              <a:gd name="T6" fmla="*/ 2147483646 w 2144"/>
              <a:gd name="T7" fmla="*/ 2147483646 h 2981"/>
              <a:gd name="T8" fmla="*/ 2147483646 w 2144"/>
              <a:gd name="T9" fmla="*/ 2147483646 h 2981"/>
              <a:gd name="T10" fmla="*/ 2147483646 w 2144"/>
              <a:gd name="T11" fmla="*/ 2147483646 h 2981"/>
              <a:gd name="T12" fmla="*/ 2147483646 w 2144"/>
              <a:gd name="T13" fmla="*/ 2147483646 h 2981"/>
              <a:gd name="T14" fmla="*/ 2147483646 w 2144"/>
              <a:gd name="T15" fmla="*/ 2147483646 h 2981"/>
              <a:gd name="T16" fmla="*/ 2147483646 w 2144"/>
              <a:gd name="T17" fmla="*/ 0 h 2981"/>
              <a:gd name="T18" fmla="*/ 2147483646 w 2144"/>
              <a:gd name="T19" fmla="*/ 2147483646 h 2981"/>
              <a:gd name="T20" fmla="*/ 2147483646 w 2144"/>
              <a:gd name="T21" fmla="*/ 2147483646 h 2981"/>
              <a:gd name="T22" fmla="*/ 2147483646 w 2144"/>
              <a:gd name="T23" fmla="*/ 2147483646 h 2981"/>
              <a:gd name="T24" fmla="*/ 2147483646 w 2144"/>
              <a:gd name="T25" fmla="*/ 2147483646 h 2981"/>
              <a:gd name="T26" fmla="*/ 0 w 2144"/>
              <a:gd name="T27" fmla="*/ 2147483646 h 2981"/>
              <a:gd name="T28" fmla="*/ 2147483646 w 2144"/>
              <a:gd name="T29" fmla="*/ 2147483646 h 2981"/>
              <a:gd name="T30" fmla="*/ 2147483646 w 2144"/>
              <a:gd name="T31" fmla="*/ 2147483646 h 2981"/>
              <a:gd name="T32" fmla="*/ 2147483646 w 2144"/>
              <a:gd name="T33" fmla="*/ 2147483646 h 2981"/>
              <a:gd name="T34" fmla="*/ 2147483646 w 2144"/>
              <a:gd name="T35" fmla="*/ 2147483646 h 2981"/>
              <a:gd name="T36" fmla="*/ 2147483646 w 2144"/>
              <a:gd name="T37" fmla="*/ 2147483646 h 2981"/>
              <a:gd name="T38" fmla="*/ 2147483646 w 2144"/>
              <a:gd name="T39" fmla="*/ 2147483646 h 2981"/>
              <a:gd name="T40" fmla="*/ 2147483646 w 2144"/>
              <a:gd name="T41" fmla="*/ 2147483646 h 2981"/>
              <a:gd name="T42" fmla="*/ 2147483646 w 2144"/>
              <a:gd name="T43" fmla="*/ 2147483646 h 2981"/>
              <a:gd name="T44" fmla="*/ 2147483646 w 2144"/>
              <a:gd name="T45" fmla="*/ 2147483646 h 2981"/>
              <a:gd name="T46" fmla="*/ 2147483646 w 2144"/>
              <a:gd name="T47" fmla="*/ 2147483646 h 2981"/>
              <a:gd name="T48" fmla="*/ 2147483646 w 2144"/>
              <a:gd name="T49" fmla="*/ 2147483646 h 2981"/>
              <a:gd name="T50" fmla="*/ 2147483646 w 2144"/>
              <a:gd name="T51" fmla="*/ 2147483646 h 2981"/>
              <a:gd name="T52" fmla="*/ 2147483646 w 2144"/>
              <a:gd name="T53" fmla="*/ 2147483646 h 2981"/>
              <a:gd name="T54" fmla="*/ 2147483646 w 2144"/>
              <a:gd name="T55" fmla="*/ 2147483646 h 2981"/>
              <a:gd name="T56" fmla="*/ 2147483646 w 2144"/>
              <a:gd name="T57" fmla="*/ 2147483646 h 2981"/>
              <a:gd name="T58" fmla="*/ 2147483646 w 2144"/>
              <a:gd name="T59" fmla="*/ 2147483646 h 2981"/>
              <a:gd name="T60" fmla="*/ 2147483646 w 2144"/>
              <a:gd name="T61" fmla="*/ 2147483646 h 2981"/>
              <a:gd name="T62" fmla="*/ 2147483646 w 2144"/>
              <a:gd name="T63" fmla="*/ 2147483646 h 2981"/>
              <a:gd name="T64" fmla="*/ 2147483646 w 2144"/>
              <a:gd name="T65" fmla="*/ 2147483646 h 2981"/>
              <a:gd name="T66" fmla="*/ 2147483646 w 2144"/>
              <a:gd name="T67" fmla="*/ 2147483646 h 2981"/>
              <a:gd name="T68" fmla="*/ 2147483646 w 2144"/>
              <a:gd name="T69" fmla="*/ 2147483646 h 2981"/>
              <a:gd name="T70" fmla="*/ 2147483646 w 2144"/>
              <a:gd name="T71" fmla="*/ 2147483646 h 2981"/>
              <a:gd name="T72" fmla="*/ 2147483646 w 2144"/>
              <a:gd name="T73" fmla="*/ 2147483646 h 2981"/>
              <a:gd name="T74" fmla="*/ 2147483646 w 2144"/>
              <a:gd name="T75" fmla="*/ 2147483646 h 2981"/>
              <a:gd name="T76" fmla="*/ 2147483646 w 2144"/>
              <a:gd name="T77" fmla="*/ 2147483646 h 2981"/>
              <a:gd name="T78" fmla="*/ 2147483646 w 2144"/>
              <a:gd name="T79" fmla="*/ 2147483646 h 2981"/>
              <a:gd name="T80" fmla="*/ 2147483646 w 2144"/>
              <a:gd name="T81" fmla="*/ 2147483646 h 2981"/>
              <a:gd name="T82" fmla="*/ 2147483646 w 2144"/>
              <a:gd name="T83" fmla="*/ 2147483646 h 2981"/>
              <a:gd name="T84" fmla="*/ 2147483646 w 2144"/>
              <a:gd name="T85" fmla="*/ 2147483646 h 2981"/>
              <a:gd name="T86" fmla="*/ 2147483646 w 2144"/>
              <a:gd name="T87" fmla="*/ 2147483646 h 2981"/>
              <a:gd name="T88" fmla="*/ 2147483646 w 2144"/>
              <a:gd name="T89" fmla="*/ 2147483646 h 2981"/>
              <a:gd name="T90" fmla="*/ 2147483646 w 2144"/>
              <a:gd name="T91" fmla="*/ 2147483646 h 2981"/>
              <a:gd name="T92" fmla="*/ 2147483646 w 2144"/>
              <a:gd name="T93" fmla="*/ 2147483646 h 2981"/>
              <a:gd name="T94" fmla="*/ 2147483646 w 2144"/>
              <a:gd name="T95" fmla="*/ 2147483646 h 2981"/>
              <a:gd name="T96" fmla="*/ 2147483646 w 2144"/>
              <a:gd name="T97" fmla="*/ 2147483646 h 2981"/>
              <a:gd name="T98" fmla="*/ 2147483646 w 2144"/>
              <a:gd name="T99" fmla="*/ 2147483646 h 298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144" h="2981">
                <a:moveTo>
                  <a:pt x="51" y="2020"/>
                </a:moveTo>
                <a:cubicBezTo>
                  <a:pt x="100" y="2461"/>
                  <a:pt x="464" y="2843"/>
                  <a:pt x="906" y="2901"/>
                </a:cubicBezTo>
                <a:cubicBezTo>
                  <a:pt x="1369" y="2981"/>
                  <a:pt x="1856" y="2683"/>
                  <a:pt x="2007" y="2240"/>
                </a:cubicBezTo>
                <a:cubicBezTo>
                  <a:pt x="2144" y="1869"/>
                  <a:pt x="2034" y="1422"/>
                  <a:pt x="1737" y="1160"/>
                </a:cubicBezTo>
                <a:cubicBezTo>
                  <a:pt x="1676" y="1099"/>
                  <a:pt x="1569" y="1059"/>
                  <a:pt x="1592" y="954"/>
                </a:cubicBezTo>
                <a:cubicBezTo>
                  <a:pt x="1623" y="955"/>
                  <a:pt x="1685" y="956"/>
                  <a:pt x="1716" y="957"/>
                </a:cubicBezTo>
                <a:cubicBezTo>
                  <a:pt x="1781" y="824"/>
                  <a:pt x="1791" y="677"/>
                  <a:pt x="1744" y="536"/>
                </a:cubicBezTo>
                <a:cubicBezTo>
                  <a:pt x="1785" y="396"/>
                  <a:pt x="1785" y="249"/>
                  <a:pt x="1718" y="116"/>
                </a:cubicBezTo>
                <a:cubicBezTo>
                  <a:pt x="1290" y="78"/>
                  <a:pt x="861" y="46"/>
                  <a:pt x="434" y="0"/>
                </a:cubicBezTo>
                <a:cubicBezTo>
                  <a:pt x="360" y="135"/>
                  <a:pt x="352" y="288"/>
                  <a:pt x="399" y="433"/>
                </a:cubicBezTo>
                <a:cubicBezTo>
                  <a:pt x="359" y="572"/>
                  <a:pt x="357" y="716"/>
                  <a:pt x="423" y="848"/>
                </a:cubicBezTo>
                <a:cubicBezTo>
                  <a:pt x="451" y="850"/>
                  <a:pt x="505" y="854"/>
                  <a:pt x="532" y="856"/>
                </a:cubicBezTo>
                <a:cubicBezTo>
                  <a:pt x="532" y="915"/>
                  <a:pt x="532" y="975"/>
                  <a:pt x="532" y="1034"/>
                </a:cubicBezTo>
                <a:cubicBezTo>
                  <a:pt x="204" y="1240"/>
                  <a:pt x="0" y="1633"/>
                  <a:pt x="51" y="2020"/>
                </a:cubicBezTo>
                <a:moveTo>
                  <a:pt x="448" y="2411"/>
                </a:moveTo>
                <a:cubicBezTo>
                  <a:pt x="248" y="2183"/>
                  <a:pt x="207" y="1834"/>
                  <a:pt x="338" y="1562"/>
                </a:cubicBezTo>
                <a:cubicBezTo>
                  <a:pt x="417" y="1381"/>
                  <a:pt x="575" y="1250"/>
                  <a:pt x="749" y="1164"/>
                </a:cubicBezTo>
                <a:cubicBezTo>
                  <a:pt x="749" y="1080"/>
                  <a:pt x="748" y="996"/>
                  <a:pt x="748" y="912"/>
                </a:cubicBezTo>
                <a:cubicBezTo>
                  <a:pt x="805" y="913"/>
                  <a:pt x="862" y="913"/>
                  <a:pt x="920" y="913"/>
                </a:cubicBezTo>
                <a:cubicBezTo>
                  <a:pt x="915" y="1061"/>
                  <a:pt x="924" y="1208"/>
                  <a:pt x="915" y="1355"/>
                </a:cubicBezTo>
                <a:cubicBezTo>
                  <a:pt x="864" y="1488"/>
                  <a:pt x="770" y="1600"/>
                  <a:pt x="698" y="1723"/>
                </a:cubicBezTo>
                <a:cubicBezTo>
                  <a:pt x="727" y="1742"/>
                  <a:pt x="757" y="1755"/>
                  <a:pt x="790" y="1763"/>
                </a:cubicBezTo>
                <a:cubicBezTo>
                  <a:pt x="829" y="1745"/>
                  <a:pt x="859" y="1690"/>
                  <a:pt x="910" y="1712"/>
                </a:cubicBezTo>
                <a:cubicBezTo>
                  <a:pt x="984" y="1730"/>
                  <a:pt x="1059" y="1681"/>
                  <a:pt x="1128" y="1727"/>
                </a:cubicBezTo>
                <a:cubicBezTo>
                  <a:pt x="1206" y="1682"/>
                  <a:pt x="1297" y="1695"/>
                  <a:pt x="1348" y="1773"/>
                </a:cubicBezTo>
                <a:cubicBezTo>
                  <a:pt x="1378" y="1755"/>
                  <a:pt x="1407" y="1737"/>
                  <a:pt x="1436" y="1719"/>
                </a:cubicBezTo>
                <a:cubicBezTo>
                  <a:pt x="1366" y="1597"/>
                  <a:pt x="1271" y="1487"/>
                  <a:pt x="1221" y="1355"/>
                </a:cubicBezTo>
                <a:cubicBezTo>
                  <a:pt x="1212" y="1210"/>
                  <a:pt x="1222" y="1064"/>
                  <a:pt x="1216" y="918"/>
                </a:cubicBezTo>
                <a:cubicBezTo>
                  <a:pt x="1271" y="923"/>
                  <a:pt x="1326" y="928"/>
                  <a:pt x="1381" y="933"/>
                </a:cubicBezTo>
                <a:cubicBezTo>
                  <a:pt x="1381" y="1011"/>
                  <a:pt x="1381" y="1090"/>
                  <a:pt x="1380" y="1169"/>
                </a:cubicBezTo>
                <a:cubicBezTo>
                  <a:pt x="1623" y="1297"/>
                  <a:pt x="1819" y="1532"/>
                  <a:pt x="1843" y="1813"/>
                </a:cubicBezTo>
                <a:cubicBezTo>
                  <a:pt x="1891" y="2169"/>
                  <a:pt x="1662" y="2536"/>
                  <a:pt x="1321" y="2650"/>
                </a:cubicBezTo>
                <a:cubicBezTo>
                  <a:pt x="1018" y="2766"/>
                  <a:pt x="652" y="2662"/>
                  <a:pt x="448" y="2411"/>
                </a:cubicBezTo>
                <a:moveTo>
                  <a:pt x="880" y="1647"/>
                </a:moveTo>
                <a:cubicBezTo>
                  <a:pt x="927" y="1560"/>
                  <a:pt x="993" y="1481"/>
                  <a:pt x="1025" y="1387"/>
                </a:cubicBezTo>
                <a:cubicBezTo>
                  <a:pt x="1036" y="1229"/>
                  <a:pt x="1027" y="1071"/>
                  <a:pt x="1028" y="913"/>
                </a:cubicBezTo>
                <a:cubicBezTo>
                  <a:pt x="1048" y="913"/>
                  <a:pt x="1087" y="911"/>
                  <a:pt x="1106" y="910"/>
                </a:cubicBezTo>
                <a:cubicBezTo>
                  <a:pt x="1109" y="1069"/>
                  <a:pt x="1101" y="1228"/>
                  <a:pt x="1108" y="1387"/>
                </a:cubicBezTo>
                <a:cubicBezTo>
                  <a:pt x="1140" y="1477"/>
                  <a:pt x="1202" y="1553"/>
                  <a:pt x="1250" y="1634"/>
                </a:cubicBezTo>
                <a:cubicBezTo>
                  <a:pt x="1127" y="1652"/>
                  <a:pt x="1004" y="1644"/>
                  <a:pt x="880" y="1647"/>
                </a:cubicBezTo>
                <a:moveTo>
                  <a:pt x="604" y="652"/>
                </a:moveTo>
                <a:cubicBezTo>
                  <a:pt x="593" y="643"/>
                  <a:pt x="571" y="625"/>
                  <a:pt x="561" y="616"/>
                </a:cubicBezTo>
                <a:cubicBezTo>
                  <a:pt x="902" y="630"/>
                  <a:pt x="1245" y="659"/>
                  <a:pt x="1584" y="703"/>
                </a:cubicBezTo>
                <a:cubicBezTo>
                  <a:pt x="1552" y="729"/>
                  <a:pt x="1511" y="732"/>
                  <a:pt x="1472" y="726"/>
                </a:cubicBezTo>
                <a:cubicBezTo>
                  <a:pt x="1182" y="705"/>
                  <a:pt x="894" y="669"/>
                  <a:pt x="604" y="652"/>
                </a:cubicBezTo>
                <a:moveTo>
                  <a:pt x="731" y="286"/>
                </a:moveTo>
                <a:cubicBezTo>
                  <a:pt x="677" y="276"/>
                  <a:pt x="606" y="292"/>
                  <a:pt x="575" y="233"/>
                </a:cubicBezTo>
                <a:cubicBezTo>
                  <a:pt x="851" y="253"/>
                  <a:pt x="1127" y="281"/>
                  <a:pt x="1403" y="303"/>
                </a:cubicBezTo>
                <a:cubicBezTo>
                  <a:pt x="1465" y="310"/>
                  <a:pt x="1535" y="306"/>
                  <a:pt x="1586" y="348"/>
                </a:cubicBezTo>
                <a:cubicBezTo>
                  <a:pt x="1300" y="351"/>
                  <a:pt x="1016" y="303"/>
                  <a:pt x="731" y="286"/>
                </a:cubicBezTo>
              </a:path>
            </a:pathLst>
          </a:custGeom>
          <a:solidFill>
            <a:schemeClr val="accent1"/>
          </a:solidFill>
          <a:ln>
            <a:noFill/>
          </a:ln>
          <a:extLst/>
        </p:spPr>
        <p:txBody>
          <a:bodyPr/>
          <a:lstStyle/>
          <a:p>
            <a:endParaRPr lang="zh-CN" altLang="en-US"/>
          </a:p>
        </p:txBody>
      </p:sp>
      <p:sp>
        <p:nvSpPr>
          <p:cNvPr id="12" name="Freeform 381"/>
          <p:cNvSpPr>
            <a:spLocks noEditPoints="1"/>
          </p:cNvSpPr>
          <p:nvPr/>
        </p:nvSpPr>
        <p:spPr bwMode="auto">
          <a:xfrm flipV="1">
            <a:off x="467543" y="2350181"/>
            <a:ext cx="387525" cy="592660"/>
          </a:xfrm>
          <a:custGeom>
            <a:avLst/>
            <a:gdLst>
              <a:gd name="T0" fmla="*/ 0 w 2144"/>
              <a:gd name="T1" fmla="*/ 2147483646 h 2981"/>
              <a:gd name="T2" fmla="*/ 2147483646 w 2144"/>
              <a:gd name="T3" fmla="*/ 2147483646 h 2981"/>
              <a:gd name="T4" fmla="*/ 2147483646 w 2144"/>
              <a:gd name="T5" fmla="*/ 2147483646 h 2981"/>
              <a:gd name="T6" fmla="*/ 2147483646 w 2144"/>
              <a:gd name="T7" fmla="*/ 2147483646 h 2981"/>
              <a:gd name="T8" fmla="*/ 2147483646 w 2144"/>
              <a:gd name="T9" fmla="*/ 2147483646 h 2981"/>
              <a:gd name="T10" fmla="*/ 2147483646 w 2144"/>
              <a:gd name="T11" fmla="*/ 2147483646 h 2981"/>
              <a:gd name="T12" fmla="*/ 2147483646 w 2144"/>
              <a:gd name="T13" fmla="*/ 2147483646 h 2981"/>
              <a:gd name="T14" fmla="*/ 2147483646 w 2144"/>
              <a:gd name="T15" fmla="*/ 2147483646 h 2981"/>
              <a:gd name="T16" fmla="*/ 2147483646 w 2144"/>
              <a:gd name="T17" fmla="*/ 0 h 2981"/>
              <a:gd name="T18" fmla="*/ 2147483646 w 2144"/>
              <a:gd name="T19" fmla="*/ 2147483646 h 2981"/>
              <a:gd name="T20" fmla="*/ 2147483646 w 2144"/>
              <a:gd name="T21" fmla="*/ 2147483646 h 2981"/>
              <a:gd name="T22" fmla="*/ 2147483646 w 2144"/>
              <a:gd name="T23" fmla="*/ 2147483646 h 2981"/>
              <a:gd name="T24" fmla="*/ 2147483646 w 2144"/>
              <a:gd name="T25" fmla="*/ 2147483646 h 2981"/>
              <a:gd name="T26" fmla="*/ 0 w 2144"/>
              <a:gd name="T27" fmla="*/ 2147483646 h 2981"/>
              <a:gd name="T28" fmla="*/ 2147483646 w 2144"/>
              <a:gd name="T29" fmla="*/ 2147483646 h 2981"/>
              <a:gd name="T30" fmla="*/ 2147483646 w 2144"/>
              <a:gd name="T31" fmla="*/ 2147483646 h 2981"/>
              <a:gd name="T32" fmla="*/ 2147483646 w 2144"/>
              <a:gd name="T33" fmla="*/ 2147483646 h 2981"/>
              <a:gd name="T34" fmla="*/ 2147483646 w 2144"/>
              <a:gd name="T35" fmla="*/ 2147483646 h 2981"/>
              <a:gd name="T36" fmla="*/ 2147483646 w 2144"/>
              <a:gd name="T37" fmla="*/ 2147483646 h 2981"/>
              <a:gd name="T38" fmla="*/ 2147483646 w 2144"/>
              <a:gd name="T39" fmla="*/ 2147483646 h 2981"/>
              <a:gd name="T40" fmla="*/ 2147483646 w 2144"/>
              <a:gd name="T41" fmla="*/ 2147483646 h 2981"/>
              <a:gd name="T42" fmla="*/ 2147483646 w 2144"/>
              <a:gd name="T43" fmla="*/ 2147483646 h 2981"/>
              <a:gd name="T44" fmla="*/ 2147483646 w 2144"/>
              <a:gd name="T45" fmla="*/ 2147483646 h 2981"/>
              <a:gd name="T46" fmla="*/ 2147483646 w 2144"/>
              <a:gd name="T47" fmla="*/ 2147483646 h 2981"/>
              <a:gd name="T48" fmla="*/ 2147483646 w 2144"/>
              <a:gd name="T49" fmla="*/ 2147483646 h 2981"/>
              <a:gd name="T50" fmla="*/ 2147483646 w 2144"/>
              <a:gd name="T51" fmla="*/ 2147483646 h 2981"/>
              <a:gd name="T52" fmla="*/ 2147483646 w 2144"/>
              <a:gd name="T53" fmla="*/ 2147483646 h 2981"/>
              <a:gd name="T54" fmla="*/ 2147483646 w 2144"/>
              <a:gd name="T55" fmla="*/ 2147483646 h 2981"/>
              <a:gd name="T56" fmla="*/ 2147483646 w 2144"/>
              <a:gd name="T57" fmla="*/ 2147483646 h 2981"/>
              <a:gd name="T58" fmla="*/ 2147483646 w 2144"/>
              <a:gd name="T59" fmla="*/ 2147483646 h 2981"/>
              <a:gd name="T60" fmla="*/ 2147483646 w 2144"/>
              <a:gd name="T61" fmla="*/ 2147483646 h 2981"/>
              <a:gd name="T62" fmla="*/ 2147483646 w 2144"/>
              <a:gd name="T63" fmla="*/ 2147483646 h 2981"/>
              <a:gd name="T64" fmla="*/ 2147483646 w 2144"/>
              <a:gd name="T65" fmla="*/ 2147483646 h 2981"/>
              <a:gd name="T66" fmla="*/ 2147483646 w 2144"/>
              <a:gd name="T67" fmla="*/ 2147483646 h 2981"/>
              <a:gd name="T68" fmla="*/ 2147483646 w 2144"/>
              <a:gd name="T69" fmla="*/ 2147483646 h 2981"/>
              <a:gd name="T70" fmla="*/ 2147483646 w 2144"/>
              <a:gd name="T71" fmla="*/ 2147483646 h 2981"/>
              <a:gd name="T72" fmla="*/ 2147483646 w 2144"/>
              <a:gd name="T73" fmla="*/ 2147483646 h 2981"/>
              <a:gd name="T74" fmla="*/ 2147483646 w 2144"/>
              <a:gd name="T75" fmla="*/ 2147483646 h 2981"/>
              <a:gd name="T76" fmla="*/ 2147483646 w 2144"/>
              <a:gd name="T77" fmla="*/ 2147483646 h 2981"/>
              <a:gd name="T78" fmla="*/ 2147483646 w 2144"/>
              <a:gd name="T79" fmla="*/ 2147483646 h 2981"/>
              <a:gd name="T80" fmla="*/ 2147483646 w 2144"/>
              <a:gd name="T81" fmla="*/ 2147483646 h 2981"/>
              <a:gd name="T82" fmla="*/ 2147483646 w 2144"/>
              <a:gd name="T83" fmla="*/ 2147483646 h 2981"/>
              <a:gd name="T84" fmla="*/ 2147483646 w 2144"/>
              <a:gd name="T85" fmla="*/ 2147483646 h 2981"/>
              <a:gd name="T86" fmla="*/ 2147483646 w 2144"/>
              <a:gd name="T87" fmla="*/ 2147483646 h 2981"/>
              <a:gd name="T88" fmla="*/ 2147483646 w 2144"/>
              <a:gd name="T89" fmla="*/ 2147483646 h 2981"/>
              <a:gd name="T90" fmla="*/ 2147483646 w 2144"/>
              <a:gd name="T91" fmla="*/ 2147483646 h 2981"/>
              <a:gd name="T92" fmla="*/ 2147483646 w 2144"/>
              <a:gd name="T93" fmla="*/ 2147483646 h 2981"/>
              <a:gd name="T94" fmla="*/ 2147483646 w 2144"/>
              <a:gd name="T95" fmla="*/ 2147483646 h 2981"/>
              <a:gd name="T96" fmla="*/ 2147483646 w 2144"/>
              <a:gd name="T97" fmla="*/ 2147483646 h 2981"/>
              <a:gd name="T98" fmla="*/ 2147483646 w 2144"/>
              <a:gd name="T99" fmla="*/ 2147483646 h 298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144" h="2981">
                <a:moveTo>
                  <a:pt x="51" y="2020"/>
                </a:moveTo>
                <a:cubicBezTo>
                  <a:pt x="100" y="2461"/>
                  <a:pt x="464" y="2843"/>
                  <a:pt x="906" y="2901"/>
                </a:cubicBezTo>
                <a:cubicBezTo>
                  <a:pt x="1369" y="2981"/>
                  <a:pt x="1856" y="2683"/>
                  <a:pt x="2007" y="2240"/>
                </a:cubicBezTo>
                <a:cubicBezTo>
                  <a:pt x="2144" y="1869"/>
                  <a:pt x="2034" y="1422"/>
                  <a:pt x="1737" y="1160"/>
                </a:cubicBezTo>
                <a:cubicBezTo>
                  <a:pt x="1676" y="1099"/>
                  <a:pt x="1569" y="1059"/>
                  <a:pt x="1592" y="954"/>
                </a:cubicBezTo>
                <a:cubicBezTo>
                  <a:pt x="1623" y="955"/>
                  <a:pt x="1685" y="956"/>
                  <a:pt x="1716" y="957"/>
                </a:cubicBezTo>
                <a:cubicBezTo>
                  <a:pt x="1781" y="824"/>
                  <a:pt x="1791" y="677"/>
                  <a:pt x="1744" y="536"/>
                </a:cubicBezTo>
                <a:cubicBezTo>
                  <a:pt x="1785" y="396"/>
                  <a:pt x="1785" y="249"/>
                  <a:pt x="1718" y="116"/>
                </a:cubicBezTo>
                <a:cubicBezTo>
                  <a:pt x="1290" y="78"/>
                  <a:pt x="861" y="46"/>
                  <a:pt x="434" y="0"/>
                </a:cubicBezTo>
                <a:cubicBezTo>
                  <a:pt x="360" y="135"/>
                  <a:pt x="352" y="288"/>
                  <a:pt x="399" y="433"/>
                </a:cubicBezTo>
                <a:cubicBezTo>
                  <a:pt x="359" y="572"/>
                  <a:pt x="357" y="716"/>
                  <a:pt x="423" y="848"/>
                </a:cubicBezTo>
                <a:cubicBezTo>
                  <a:pt x="451" y="850"/>
                  <a:pt x="505" y="854"/>
                  <a:pt x="532" y="856"/>
                </a:cubicBezTo>
                <a:cubicBezTo>
                  <a:pt x="532" y="915"/>
                  <a:pt x="532" y="975"/>
                  <a:pt x="532" y="1034"/>
                </a:cubicBezTo>
                <a:cubicBezTo>
                  <a:pt x="204" y="1240"/>
                  <a:pt x="0" y="1633"/>
                  <a:pt x="51" y="2020"/>
                </a:cubicBezTo>
                <a:moveTo>
                  <a:pt x="448" y="2411"/>
                </a:moveTo>
                <a:cubicBezTo>
                  <a:pt x="248" y="2183"/>
                  <a:pt x="207" y="1834"/>
                  <a:pt x="338" y="1562"/>
                </a:cubicBezTo>
                <a:cubicBezTo>
                  <a:pt x="417" y="1381"/>
                  <a:pt x="575" y="1250"/>
                  <a:pt x="749" y="1164"/>
                </a:cubicBezTo>
                <a:cubicBezTo>
                  <a:pt x="749" y="1080"/>
                  <a:pt x="748" y="996"/>
                  <a:pt x="748" y="912"/>
                </a:cubicBezTo>
                <a:cubicBezTo>
                  <a:pt x="805" y="913"/>
                  <a:pt x="862" y="913"/>
                  <a:pt x="920" y="913"/>
                </a:cubicBezTo>
                <a:cubicBezTo>
                  <a:pt x="915" y="1061"/>
                  <a:pt x="924" y="1208"/>
                  <a:pt x="915" y="1355"/>
                </a:cubicBezTo>
                <a:cubicBezTo>
                  <a:pt x="864" y="1488"/>
                  <a:pt x="770" y="1600"/>
                  <a:pt x="698" y="1723"/>
                </a:cubicBezTo>
                <a:cubicBezTo>
                  <a:pt x="727" y="1742"/>
                  <a:pt x="757" y="1755"/>
                  <a:pt x="790" y="1763"/>
                </a:cubicBezTo>
                <a:cubicBezTo>
                  <a:pt x="829" y="1745"/>
                  <a:pt x="859" y="1690"/>
                  <a:pt x="910" y="1712"/>
                </a:cubicBezTo>
                <a:cubicBezTo>
                  <a:pt x="984" y="1730"/>
                  <a:pt x="1059" y="1681"/>
                  <a:pt x="1128" y="1727"/>
                </a:cubicBezTo>
                <a:cubicBezTo>
                  <a:pt x="1206" y="1682"/>
                  <a:pt x="1297" y="1695"/>
                  <a:pt x="1348" y="1773"/>
                </a:cubicBezTo>
                <a:cubicBezTo>
                  <a:pt x="1378" y="1755"/>
                  <a:pt x="1407" y="1737"/>
                  <a:pt x="1436" y="1719"/>
                </a:cubicBezTo>
                <a:cubicBezTo>
                  <a:pt x="1366" y="1597"/>
                  <a:pt x="1271" y="1487"/>
                  <a:pt x="1221" y="1355"/>
                </a:cubicBezTo>
                <a:cubicBezTo>
                  <a:pt x="1212" y="1210"/>
                  <a:pt x="1222" y="1064"/>
                  <a:pt x="1216" y="918"/>
                </a:cubicBezTo>
                <a:cubicBezTo>
                  <a:pt x="1271" y="923"/>
                  <a:pt x="1326" y="928"/>
                  <a:pt x="1381" y="933"/>
                </a:cubicBezTo>
                <a:cubicBezTo>
                  <a:pt x="1381" y="1011"/>
                  <a:pt x="1381" y="1090"/>
                  <a:pt x="1380" y="1169"/>
                </a:cubicBezTo>
                <a:cubicBezTo>
                  <a:pt x="1623" y="1297"/>
                  <a:pt x="1819" y="1532"/>
                  <a:pt x="1843" y="1813"/>
                </a:cubicBezTo>
                <a:cubicBezTo>
                  <a:pt x="1891" y="2169"/>
                  <a:pt x="1662" y="2536"/>
                  <a:pt x="1321" y="2650"/>
                </a:cubicBezTo>
                <a:cubicBezTo>
                  <a:pt x="1018" y="2766"/>
                  <a:pt x="652" y="2662"/>
                  <a:pt x="448" y="2411"/>
                </a:cubicBezTo>
                <a:moveTo>
                  <a:pt x="880" y="1647"/>
                </a:moveTo>
                <a:cubicBezTo>
                  <a:pt x="927" y="1560"/>
                  <a:pt x="993" y="1481"/>
                  <a:pt x="1025" y="1387"/>
                </a:cubicBezTo>
                <a:cubicBezTo>
                  <a:pt x="1036" y="1229"/>
                  <a:pt x="1027" y="1071"/>
                  <a:pt x="1028" y="913"/>
                </a:cubicBezTo>
                <a:cubicBezTo>
                  <a:pt x="1048" y="913"/>
                  <a:pt x="1087" y="911"/>
                  <a:pt x="1106" y="910"/>
                </a:cubicBezTo>
                <a:cubicBezTo>
                  <a:pt x="1109" y="1069"/>
                  <a:pt x="1101" y="1228"/>
                  <a:pt x="1108" y="1387"/>
                </a:cubicBezTo>
                <a:cubicBezTo>
                  <a:pt x="1140" y="1477"/>
                  <a:pt x="1202" y="1553"/>
                  <a:pt x="1250" y="1634"/>
                </a:cubicBezTo>
                <a:cubicBezTo>
                  <a:pt x="1127" y="1652"/>
                  <a:pt x="1004" y="1644"/>
                  <a:pt x="880" y="1647"/>
                </a:cubicBezTo>
                <a:moveTo>
                  <a:pt x="604" y="652"/>
                </a:moveTo>
                <a:cubicBezTo>
                  <a:pt x="593" y="643"/>
                  <a:pt x="571" y="625"/>
                  <a:pt x="561" y="616"/>
                </a:cubicBezTo>
                <a:cubicBezTo>
                  <a:pt x="902" y="630"/>
                  <a:pt x="1245" y="659"/>
                  <a:pt x="1584" y="703"/>
                </a:cubicBezTo>
                <a:cubicBezTo>
                  <a:pt x="1552" y="729"/>
                  <a:pt x="1511" y="732"/>
                  <a:pt x="1472" y="726"/>
                </a:cubicBezTo>
                <a:cubicBezTo>
                  <a:pt x="1182" y="705"/>
                  <a:pt x="894" y="669"/>
                  <a:pt x="604" y="652"/>
                </a:cubicBezTo>
                <a:moveTo>
                  <a:pt x="731" y="286"/>
                </a:moveTo>
                <a:cubicBezTo>
                  <a:pt x="677" y="276"/>
                  <a:pt x="606" y="292"/>
                  <a:pt x="575" y="233"/>
                </a:cubicBezTo>
                <a:cubicBezTo>
                  <a:pt x="851" y="253"/>
                  <a:pt x="1127" y="281"/>
                  <a:pt x="1403" y="303"/>
                </a:cubicBezTo>
                <a:cubicBezTo>
                  <a:pt x="1465" y="310"/>
                  <a:pt x="1535" y="306"/>
                  <a:pt x="1586" y="348"/>
                </a:cubicBezTo>
                <a:cubicBezTo>
                  <a:pt x="1300" y="351"/>
                  <a:pt x="1016" y="303"/>
                  <a:pt x="731" y="286"/>
                </a:cubicBezTo>
              </a:path>
            </a:pathLst>
          </a:custGeom>
          <a:solidFill>
            <a:schemeClr val="accent1"/>
          </a:solidFill>
          <a:ln>
            <a:noFill/>
          </a:ln>
          <a:extLst/>
        </p:spPr>
        <p:txBody>
          <a:bodyPr/>
          <a:lstStyle/>
          <a:p>
            <a:endParaRPr lang="zh-CN" altLang="en-US"/>
          </a:p>
        </p:txBody>
      </p:sp>
      <p:graphicFrame>
        <p:nvGraphicFramePr>
          <p:cNvPr id="13" name="Object 2"/>
          <p:cNvGraphicFramePr>
            <a:graphicFrameLocks noChangeAspect="1"/>
          </p:cNvGraphicFramePr>
          <p:nvPr>
            <p:extLst>
              <p:ext uri="{D42A27DB-BD31-4B8C-83A1-F6EECF244321}">
                <p14:modId xmlns:p14="http://schemas.microsoft.com/office/powerpoint/2010/main" val="2251702789"/>
              </p:ext>
            </p:extLst>
          </p:nvPr>
        </p:nvGraphicFramePr>
        <p:xfrm>
          <a:off x="428794" y="4463005"/>
          <a:ext cx="4653779" cy="715966"/>
        </p:xfrm>
        <a:graphic>
          <a:graphicData uri="http://schemas.openxmlformats.org/presentationml/2006/ole">
            <mc:AlternateContent xmlns:mc="http://schemas.openxmlformats.org/markup-compatibility/2006">
              <mc:Choice xmlns:v="urn:schemas-microsoft-com:vml" Requires="v">
                <p:oleObj spid="_x0000_s3121" name="Equation" r:id="rId3" imgW="2806560" imgH="431640" progId="Equation.DSMT4">
                  <p:embed/>
                </p:oleObj>
              </mc:Choice>
              <mc:Fallback>
                <p:oleObj name="Equation" r:id="rId3" imgW="280656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794" y="4463005"/>
                        <a:ext cx="4653779" cy="715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7"/>
          <p:cNvSpPr txBox="1"/>
          <p:nvPr/>
        </p:nvSpPr>
        <p:spPr>
          <a:xfrm>
            <a:off x="428794" y="5321847"/>
            <a:ext cx="7786742" cy="338554"/>
          </a:xfrm>
          <a:prstGeom prst="rect">
            <a:avLst/>
          </a:prstGeom>
          <a:noFill/>
        </p:spPr>
        <p:txBody>
          <a:bodyPr wrap="square" rtlCol="0">
            <a:spAutoFit/>
          </a:bodyPr>
          <a:lstStyle/>
          <a:p>
            <a:r>
              <a:rPr lang="zh-CN" altLang="en-US" sz="1600" b="1" dirty="0" smtClean="0">
                <a:solidFill>
                  <a:schemeClr val="tx2"/>
                </a:solidFill>
                <a:latin typeface="微软雅黑" pitchFamily="34" charset="-122"/>
                <a:ea typeface="微软雅黑" pitchFamily="34" charset="-122"/>
              </a:rPr>
              <a:t>其中       是应用本身的一些特质，并不会随着时间而变化。</a:t>
            </a:r>
            <a:endParaRPr lang="zh-CN" altLang="en-US" sz="1600" b="1" dirty="0">
              <a:solidFill>
                <a:schemeClr val="tx2"/>
              </a:solidFill>
              <a:latin typeface="微软雅黑" pitchFamily="34" charset="-122"/>
              <a:ea typeface="微软雅黑" pitchFamily="34" charset="-122"/>
            </a:endParaRPr>
          </a:p>
        </p:txBody>
      </p:sp>
      <p:graphicFrame>
        <p:nvGraphicFramePr>
          <p:cNvPr id="15" name="Object 3"/>
          <p:cNvGraphicFramePr>
            <a:graphicFrameLocks noChangeAspect="1"/>
          </p:cNvGraphicFramePr>
          <p:nvPr>
            <p:extLst>
              <p:ext uri="{D42A27DB-BD31-4B8C-83A1-F6EECF244321}">
                <p14:modId xmlns:p14="http://schemas.microsoft.com/office/powerpoint/2010/main" val="945268219"/>
              </p:ext>
            </p:extLst>
          </p:nvPr>
        </p:nvGraphicFramePr>
        <p:xfrm>
          <a:off x="1000298" y="5283067"/>
          <a:ext cx="285752" cy="367395"/>
        </p:xfrm>
        <a:graphic>
          <a:graphicData uri="http://schemas.openxmlformats.org/presentationml/2006/ole">
            <mc:AlternateContent xmlns:mc="http://schemas.openxmlformats.org/markup-compatibility/2006">
              <mc:Choice xmlns:v="urn:schemas-microsoft-com:vml" Requires="v">
                <p:oleObj spid="_x0000_s3122"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298" y="5283067"/>
                        <a:ext cx="285752" cy="367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 name="组合 16"/>
          <p:cNvGrpSpPr/>
          <p:nvPr/>
        </p:nvGrpSpPr>
        <p:grpSpPr>
          <a:xfrm>
            <a:off x="387351" y="2614615"/>
            <a:ext cx="8367717" cy="1628776"/>
            <a:chOff x="387351" y="2614615"/>
            <a:chExt cx="8367717" cy="1628776"/>
          </a:xfrm>
          <a:solidFill>
            <a:srgbClr val="000000">
              <a:alpha val="5882"/>
            </a:srgbClr>
          </a:solidFill>
        </p:grpSpPr>
        <p:sp>
          <p:nvSpPr>
            <p:cNvPr id="18" name="Rectangle 5"/>
            <p:cNvSpPr>
              <a:spLocks noChangeArrowheads="1"/>
            </p:cNvSpPr>
            <p:nvPr/>
          </p:nvSpPr>
          <p:spPr bwMode="auto">
            <a:xfrm>
              <a:off x="7045330" y="3060703"/>
              <a:ext cx="33338" cy="7207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6"/>
            <p:cNvSpPr>
              <a:spLocks/>
            </p:cNvSpPr>
            <p:nvPr/>
          </p:nvSpPr>
          <p:spPr bwMode="auto">
            <a:xfrm>
              <a:off x="8148643" y="3144840"/>
              <a:ext cx="198438" cy="179388"/>
            </a:xfrm>
            <a:custGeom>
              <a:avLst/>
              <a:gdLst>
                <a:gd name="T0" fmla="*/ 125 w 125"/>
                <a:gd name="T1" fmla="*/ 113 h 113"/>
                <a:gd name="T2" fmla="*/ 62 w 125"/>
                <a:gd name="T3" fmla="*/ 0 h 113"/>
                <a:gd name="T4" fmla="*/ 0 w 125"/>
                <a:gd name="T5" fmla="*/ 0 h 113"/>
                <a:gd name="T6" fmla="*/ 62 w 125"/>
                <a:gd name="T7" fmla="*/ 113 h 113"/>
                <a:gd name="T8" fmla="*/ 125 w 125"/>
                <a:gd name="T9" fmla="*/ 113 h 113"/>
              </a:gdLst>
              <a:ahLst/>
              <a:cxnLst>
                <a:cxn ang="0">
                  <a:pos x="T0" y="T1"/>
                </a:cxn>
                <a:cxn ang="0">
                  <a:pos x="T2" y="T3"/>
                </a:cxn>
                <a:cxn ang="0">
                  <a:pos x="T4" y="T5"/>
                </a:cxn>
                <a:cxn ang="0">
                  <a:pos x="T6" y="T7"/>
                </a:cxn>
                <a:cxn ang="0">
                  <a:pos x="T8" y="T9"/>
                </a:cxn>
              </a:cxnLst>
              <a:rect l="0" t="0" r="r" b="b"/>
              <a:pathLst>
                <a:path w="125" h="113">
                  <a:moveTo>
                    <a:pt x="125" y="113"/>
                  </a:moveTo>
                  <a:lnTo>
                    <a:pt x="62" y="0"/>
                  </a:lnTo>
                  <a:lnTo>
                    <a:pt x="0" y="0"/>
                  </a:lnTo>
                  <a:lnTo>
                    <a:pt x="62" y="113"/>
                  </a:lnTo>
                  <a:lnTo>
                    <a:pt x="125"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7"/>
            <p:cNvSpPr>
              <a:spLocks/>
            </p:cNvSpPr>
            <p:nvPr/>
          </p:nvSpPr>
          <p:spPr bwMode="auto">
            <a:xfrm>
              <a:off x="8515355" y="3144840"/>
              <a:ext cx="195263" cy="179388"/>
            </a:xfrm>
            <a:custGeom>
              <a:avLst/>
              <a:gdLst>
                <a:gd name="T0" fmla="*/ 123 w 123"/>
                <a:gd name="T1" fmla="*/ 0 h 113"/>
                <a:gd name="T2" fmla="*/ 61 w 123"/>
                <a:gd name="T3" fmla="*/ 0 h 113"/>
                <a:gd name="T4" fmla="*/ 0 w 123"/>
                <a:gd name="T5" fmla="*/ 113 h 113"/>
                <a:gd name="T6" fmla="*/ 62 w 123"/>
                <a:gd name="T7" fmla="*/ 113 h 113"/>
                <a:gd name="T8" fmla="*/ 123 w 123"/>
                <a:gd name="T9" fmla="*/ 0 h 113"/>
              </a:gdLst>
              <a:ahLst/>
              <a:cxnLst>
                <a:cxn ang="0">
                  <a:pos x="T0" y="T1"/>
                </a:cxn>
                <a:cxn ang="0">
                  <a:pos x="T2" y="T3"/>
                </a:cxn>
                <a:cxn ang="0">
                  <a:pos x="T4" y="T5"/>
                </a:cxn>
                <a:cxn ang="0">
                  <a:pos x="T6" y="T7"/>
                </a:cxn>
                <a:cxn ang="0">
                  <a:pos x="T8" y="T9"/>
                </a:cxn>
              </a:cxnLst>
              <a:rect l="0" t="0" r="r" b="b"/>
              <a:pathLst>
                <a:path w="123" h="113">
                  <a:moveTo>
                    <a:pt x="123" y="0"/>
                  </a:moveTo>
                  <a:lnTo>
                    <a:pt x="61" y="0"/>
                  </a:lnTo>
                  <a:lnTo>
                    <a:pt x="0" y="113"/>
                  </a:lnTo>
                  <a:lnTo>
                    <a:pt x="62" y="113"/>
                  </a:lnTo>
                  <a:lnTo>
                    <a:pt x="1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8"/>
            <p:cNvSpPr>
              <a:spLocks/>
            </p:cNvSpPr>
            <p:nvPr/>
          </p:nvSpPr>
          <p:spPr bwMode="auto">
            <a:xfrm>
              <a:off x="8107368" y="3103565"/>
              <a:ext cx="647700" cy="647700"/>
            </a:xfrm>
            <a:custGeom>
              <a:avLst/>
              <a:gdLst>
                <a:gd name="T0" fmla="*/ 298 w 408"/>
                <a:gd name="T1" fmla="*/ 365 h 408"/>
                <a:gd name="T2" fmla="*/ 298 w 408"/>
                <a:gd name="T3" fmla="*/ 204 h 408"/>
                <a:gd name="T4" fmla="*/ 391 w 408"/>
                <a:gd name="T5" fmla="*/ 204 h 408"/>
                <a:gd name="T6" fmla="*/ 398 w 408"/>
                <a:gd name="T7" fmla="*/ 160 h 408"/>
                <a:gd name="T8" fmla="*/ 234 w 408"/>
                <a:gd name="T9" fmla="*/ 160 h 408"/>
                <a:gd name="T10" fmla="*/ 234 w 408"/>
                <a:gd name="T11" fmla="*/ 0 h 408"/>
                <a:gd name="T12" fmla="*/ 172 w 408"/>
                <a:gd name="T13" fmla="*/ 0 h 408"/>
                <a:gd name="T14" fmla="*/ 172 w 408"/>
                <a:gd name="T15" fmla="*/ 160 h 408"/>
                <a:gd name="T16" fmla="*/ 18 w 408"/>
                <a:gd name="T17" fmla="*/ 160 h 408"/>
                <a:gd name="T18" fmla="*/ 9 w 408"/>
                <a:gd name="T19" fmla="*/ 204 h 408"/>
                <a:gd name="T20" fmla="*/ 111 w 408"/>
                <a:gd name="T21" fmla="*/ 204 h 408"/>
                <a:gd name="T22" fmla="*/ 0 w 408"/>
                <a:gd name="T23" fmla="*/ 408 h 408"/>
                <a:gd name="T24" fmla="*/ 62 w 408"/>
                <a:gd name="T25" fmla="*/ 408 h 408"/>
                <a:gd name="T26" fmla="*/ 173 w 408"/>
                <a:gd name="T27" fmla="*/ 204 h 408"/>
                <a:gd name="T28" fmla="*/ 234 w 408"/>
                <a:gd name="T29" fmla="*/ 204 h 408"/>
                <a:gd name="T30" fmla="*/ 234 w 408"/>
                <a:gd name="T31" fmla="*/ 365 h 408"/>
                <a:gd name="T32" fmla="*/ 234 w 408"/>
                <a:gd name="T33" fmla="*/ 408 h 408"/>
                <a:gd name="T34" fmla="*/ 298 w 408"/>
                <a:gd name="T35" fmla="*/ 408 h 408"/>
                <a:gd name="T36" fmla="*/ 397 w 408"/>
                <a:gd name="T37" fmla="*/ 408 h 408"/>
                <a:gd name="T38" fmla="*/ 408 w 408"/>
                <a:gd name="T39" fmla="*/ 365 h 408"/>
                <a:gd name="T40" fmla="*/ 298 w 408"/>
                <a:gd name="T41" fmla="*/ 365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8" h="408">
                  <a:moveTo>
                    <a:pt x="298" y="365"/>
                  </a:moveTo>
                  <a:lnTo>
                    <a:pt x="298" y="204"/>
                  </a:lnTo>
                  <a:lnTo>
                    <a:pt x="391" y="204"/>
                  </a:lnTo>
                  <a:lnTo>
                    <a:pt x="398" y="160"/>
                  </a:lnTo>
                  <a:lnTo>
                    <a:pt x="234" y="160"/>
                  </a:lnTo>
                  <a:lnTo>
                    <a:pt x="234" y="0"/>
                  </a:lnTo>
                  <a:lnTo>
                    <a:pt x="172" y="0"/>
                  </a:lnTo>
                  <a:lnTo>
                    <a:pt x="172" y="160"/>
                  </a:lnTo>
                  <a:lnTo>
                    <a:pt x="18" y="160"/>
                  </a:lnTo>
                  <a:lnTo>
                    <a:pt x="9" y="204"/>
                  </a:lnTo>
                  <a:lnTo>
                    <a:pt x="111" y="204"/>
                  </a:lnTo>
                  <a:lnTo>
                    <a:pt x="0" y="408"/>
                  </a:lnTo>
                  <a:lnTo>
                    <a:pt x="62" y="408"/>
                  </a:lnTo>
                  <a:lnTo>
                    <a:pt x="173" y="204"/>
                  </a:lnTo>
                  <a:lnTo>
                    <a:pt x="234" y="204"/>
                  </a:lnTo>
                  <a:lnTo>
                    <a:pt x="234" y="365"/>
                  </a:lnTo>
                  <a:lnTo>
                    <a:pt x="234" y="408"/>
                  </a:lnTo>
                  <a:lnTo>
                    <a:pt x="298" y="408"/>
                  </a:lnTo>
                  <a:lnTo>
                    <a:pt x="397" y="408"/>
                  </a:lnTo>
                  <a:lnTo>
                    <a:pt x="408" y="365"/>
                  </a:lnTo>
                  <a:lnTo>
                    <a:pt x="298" y="36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9"/>
            <p:cNvSpPr>
              <a:spLocks noEditPoints="1"/>
            </p:cNvSpPr>
            <p:nvPr/>
          </p:nvSpPr>
          <p:spPr bwMode="auto">
            <a:xfrm>
              <a:off x="7578730" y="3103565"/>
              <a:ext cx="461963" cy="647700"/>
            </a:xfrm>
            <a:custGeom>
              <a:avLst/>
              <a:gdLst>
                <a:gd name="T0" fmla="*/ 25 w 291"/>
                <a:gd name="T1" fmla="*/ 0 h 408"/>
                <a:gd name="T2" fmla="*/ 25 w 291"/>
                <a:gd name="T3" fmla="*/ 43 h 408"/>
                <a:gd name="T4" fmla="*/ 81 w 291"/>
                <a:gd name="T5" fmla="*/ 43 h 408"/>
                <a:gd name="T6" fmla="*/ 0 w 291"/>
                <a:gd name="T7" fmla="*/ 408 h 408"/>
                <a:gd name="T8" fmla="*/ 55 w 291"/>
                <a:gd name="T9" fmla="*/ 408 h 408"/>
                <a:gd name="T10" fmla="*/ 88 w 291"/>
                <a:gd name="T11" fmla="*/ 252 h 408"/>
                <a:gd name="T12" fmla="*/ 130 w 291"/>
                <a:gd name="T13" fmla="*/ 298 h 408"/>
                <a:gd name="T14" fmla="*/ 106 w 291"/>
                <a:gd name="T15" fmla="*/ 408 h 408"/>
                <a:gd name="T16" fmla="*/ 160 w 291"/>
                <a:gd name="T17" fmla="*/ 408 h 408"/>
                <a:gd name="T18" fmla="*/ 173 w 291"/>
                <a:gd name="T19" fmla="*/ 346 h 408"/>
                <a:gd name="T20" fmla="*/ 230 w 291"/>
                <a:gd name="T21" fmla="*/ 408 h 408"/>
                <a:gd name="T22" fmla="*/ 291 w 291"/>
                <a:gd name="T23" fmla="*/ 408 h 408"/>
                <a:gd name="T24" fmla="*/ 220 w 291"/>
                <a:gd name="T25" fmla="*/ 328 h 408"/>
                <a:gd name="T26" fmla="*/ 256 w 291"/>
                <a:gd name="T27" fmla="*/ 167 h 408"/>
                <a:gd name="T28" fmla="*/ 256 w 291"/>
                <a:gd name="T29" fmla="*/ 167 h 408"/>
                <a:gd name="T30" fmla="*/ 264 w 291"/>
                <a:gd name="T31" fmla="*/ 130 h 408"/>
                <a:gd name="T32" fmla="*/ 209 w 291"/>
                <a:gd name="T33" fmla="*/ 130 h 408"/>
                <a:gd name="T34" fmla="*/ 238 w 291"/>
                <a:gd name="T35" fmla="*/ 0 h 408"/>
                <a:gd name="T36" fmla="*/ 25 w 291"/>
                <a:gd name="T37" fmla="*/ 0 h 408"/>
                <a:gd name="T38" fmla="*/ 202 w 291"/>
                <a:gd name="T39" fmla="*/ 167 h 408"/>
                <a:gd name="T40" fmla="*/ 177 w 291"/>
                <a:gd name="T41" fmla="*/ 281 h 408"/>
                <a:gd name="T42" fmla="*/ 150 w 291"/>
                <a:gd name="T43" fmla="*/ 252 h 408"/>
                <a:gd name="T44" fmla="*/ 88 w 291"/>
                <a:gd name="T45" fmla="*/ 252 h 408"/>
                <a:gd name="T46" fmla="*/ 135 w 291"/>
                <a:gd name="T47" fmla="*/ 43 h 408"/>
                <a:gd name="T48" fmla="*/ 174 w 291"/>
                <a:gd name="T49" fmla="*/ 43 h 408"/>
                <a:gd name="T50" fmla="*/ 146 w 291"/>
                <a:gd name="T51" fmla="*/ 167 h 408"/>
                <a:gd name="T52" fmla="*/ 202 w 291"/>
                <a:gd name="T53" fmla="*/ 167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1" h="408">
                  <a:moveTo>
                    <a:pt x="25" y="0"/>
                  </a:moveTo>
                  <a:lnTo>
                    <a:pt x="25" y="43"/>
                  </a:lnTo>
                  <a:lnTo>
                    <a:pt x="81" y="43"/>
                  </a:lnTo>
                  <a:lnTo>
                    <a:pt x="0" y="408"/>
                  </a:lnTo>
                  <a:lnTo>
                    <a:pt x="55" y="408"/>
                  </a:lnTo>
                  <a:lnTo>
                    <a:pt x="88" y="252"/>
                  </a:lnTo>
                  <a:lnTo>
                    <a:pt x="130" y="298"/>
                  </a:lnTo>
                  <a:lnTo>
                    <a:pt x="106" y="408"/>
                  </a:lnTo>
                  <a:lnTo>
                    <a:pt x="160" y="408"/>
                  </a:lnTo>
                  <a:lnTo>
                    <a:pt x="173" y="346"/>
                  </a:lnTo>
                  <a:lnTo>
                    <a:pt x="230" y="408"/>
                  </a:lnTo>
                  <a:lnTo>
                    <a:pt x="291" y="408"/>
                  </a:lnTo>
                  <a:lnTo>
                    <a:pt x="220" y="328"/>
                  </a:lnTo>
                  <a:lnTo>
                    <a:pt x="256" y="167"/>
                  </a:lnTo>
                  <a:lnTo>
                    <a:pt x="256" y="167"/>
                  </a:lnTo>
                  <a:lnTo>
                    <a:pt x="264" y="130"/>
                  </a:lnTo>
                  <a:lnTo>
                    <a:pt x="209" y="130"/>
                  </a:lnTo>
                  <a:lnTo>
                    <a:pt x="238" y="0"/>
                  </a:lnTo>
                  <a:lnTo>
                    <a:pt x="25" y="0"/>
                  </a:lnTo>
                  <a:close/>
                  <a:moveTo>
                    <a:pt x="202" y="167"/>
                  </a:moveTo>
                  <a:lnTo>
                    <a:pt x="177" y="281"/>
                  </a:lnTo>
                  <a:lnTo>
                    <a:pt x="150" y="252"/>
                  </a:lnTo>
                  <a:lnTo>
                    <a:pt x="88" y="252"/>
                  </a:lnTo>
                  <a:lnTo>
                    <a:pt x="135" y="43"/>
                  </a:lnTo>
                  <a:lnTo>
                    <a:pt x="174" y="43"/>
                  </a:lnTo>
                  <a:lnTo>
                    <a:pt x="146" y="167"/>
                  </a:lnTo>
                  <a:lnTo>
                    <a:pt x="202" y="16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0"/>
            <p:cNvSpPr>
              <a:spLocks/>
            </p:cNvSpPr>
            <p:nvPr/>
          </p:nvSpPr>
          <p:spPr bwMode="auto">
            <a:xfrm>
              <a:off x="7343780" y="3103565"/>
              <a:ext cx="277813" cy="647700"/>
            </a:xfrm>
            <a:custGeom>
              <a:avLst/>
              <a:gdLst>
                <a:gd name="T0" fmla="*/ 175 w 175"/>
                <a:gd name="T1" fmla="*/ 76 h 408"/>
                <a:gd name="T2" fmla="*/ 118 w 175"/>
                <a:gd name="T3" fmla="*/ 76 h 408"/>
                <a:gd name="T4" fmla="*/ 118 w 175"/>
                <a:gd name="T5" fmla="*/ 0 h 408"/>
                <a:gd name="T6" fmla="*/ 68 w 175"/>
                <a:gd name="T7" fmla="*/ 0 h 408"/>
                <a:gd name="T8" fmla="*/ 68 w 175"/>
                <a:gd name="T9" fmla="*/ 76 h 408"/>
                <a:gd name="T10" fmla="*/ 15 w 175"/>
                <a:gd name="T11" fmla="*/ 76 h 408"/>
                <a:gd name="T12" fmla="*/ 8 w 175"/>
                <a:gd name="T13" fmla="*/ 121 h 408"/>
                <a:gd name="T14" fmla="*/ 44 w 175"/>
                <a:gd name="T15" fmla="*/ 121 h 408"/>
                <a:gd name="T16" fmla="*/ 0 w 175"/>
                <a:gd name="T17" fmla="*/ 303 h 408"/>
                <a:gd name="T18" fmla="*/ 43 w 175"/>
                <a:gd name="T19" fmla="*/ 303 h 408"/>
                <a:gd name="T20" fmla="*/ 68 w 175"/>
                <a:gd name="T21" fmla="*/ 197 h 408"/>
                <a:gd name="T22" fmla="*/ 68 w 175"/>
                <a:gd name="T23" fmla="*/ 408 h 408"/>
                <a:gd name="T24" fmla="*/ 118 w 175"/>
                <a:gd name="T25" fmla="*/ 408 h 408"/>
                <a:gd name="T26" fmla="*/ 118 w 175"/>
                <a:gd name="T27" fmla="*/ 192 h 408"/>
                <a:gd name="T28" fmla="*/ 129 w 175"/>
                <a:gd name="T29" fmla="*/ 227 h 408"/>
                <a:gd name="T30" fmla="*/ 165 w 175"/>
                <a:gd name="T31" fmla="*/ 227 h 408"/>
                <a:gd name="T32" fmla="*/ 128 w 175"/>
                <a:gd name="T33" fmla="*/ 121 h 408"/>
                <a:gd name="T34" fmla="*/ 166 w 175"/>
                <a:gd name="T35" fmla="*/ 121 h 408"/>
                <a:gd name="T36" fmla="*/ 175 w 175"/>
                <a:gd name="T37" fmla="*/ 76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408">
                  <a:moveTo>
                    <a:pt x="175" y="76"/>
                  </a:moveTo>
                  <a:lnTo>
                    <a:pt x="118" y="76"/>
                  </a:lnTo>
                  <a:lnTo>
                    <a:pt x="118" y="0"/>
                  </a:lnTo>
                  <a:lnTo>
                    <a:pt x="68" y="0"/>
                  </a:lnTo>
                  <a:lnTo>
                    <a:pt x="68" y="76"/>
                  </a:lnTo>
                  <a:lnTo>
                    <a:pt x="15" y="76"/>
                  </a:lnTo>
                  <a:lnTo>
                    <a:pt x="8" y="121"/>
                  </a:lnTo>
                  <a:lnTo>
                    <a:pt x="44" y="121"/>
                  </a:lnTo>
                  <a:lnTo>
                    <a:pt x="0" y="303"/>
                  </a:lnTo>
                  <a:lnTo>
                    <a:pt x="43" y="303"/>
                  </a:lnTo>
                  <a:lnTo>
                    <a:pt x="68" y="197"/>
                  </a:lnTo>
                  <a:lnTo>
                    <a:pt x="68" y="408"/>
                  </a:lnTo>
                  <a:lnTo>
                    <a:pt x="118" y="408"/>
                  </a:lnTo>
                  <a:lnTo>
                    <a:pt x="118" y="192"/>
                  </a:lnTo>
                  <a:lnTo>
                    <a:pt x="129" y="227"/>
                  </a:lnTo>
                  <a:lnTo>
                    <a:pt x="165" y="227"/>
                  </a:lnTo>
                  <a:lnTo>
                    <a:pt x="128" y="121"/>
                  </a:lnTo>
                  <a:lnTo>
                    <a:pt x="166" y="121"/>
                  </a:lnTo>
                  <a:lnTo>
                    <a:pt x="175"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1"/>
            <p:cNvSpPr>
              <a:spLocks/>
            </p:cNvSpPr>
            <p:nvPr/>
          </p:nvSpPr>
          <p:spPr bwMode="auto">
            <a:xfrm>
              <a:off x="788989" y="3321053"/>
              <a:ext cx="1338263" cy="919163"/>
            </a:xfrm>
            <a:custGeom>
              <a:avLst/>
              <a:gdLst>
                <a:gd name="T0" fmla="*/ 483 w 607"/>
                <a:gd name="T1" fmla="*/ 113 h 415"/>
                <a:gd name="T2" fmla="*/ 482 w 607"/>
                <a:gd name="T3" fmla="*/ 116 h 415"/>
                <a:gd name="T4" fmla="*/ 240 w 607"/>
                <a:gd name="T5" fmla="*/ 300 h 415"/>
                <a:gd name="T6" fmla="*/ 85 w 607"/>
                <a:gd name="T7" fmla="*/ 246 h 415"/>
                <a:gd name="T8" fmla="*/ 75 w 607"/>
                <a:gd name="T9" fmla="*/ 246 h 415"/>
                <a:gd name="T10" fmla="*/ 3 w 607"/>
                <a:gd name="T11" fmla="*/ 318 h 415"/>
                <a:gd name="T12" fmla="*/ 3 w 607"/>
                <a:gd name="T13" fmla="*/ 329 h 415"/>
                <a:gd name="T14" fmla="*/ 240 w 607"/>
                <a:gd name="T15" fmla="*/ 415 h 415"/>
                <a:gd name="T16" fmla="*/ 607 w 607"/>
                <a:gd name="T17" fmla="*/ 48 h 415"/>
                <a:gd name="T18" fmla="*/ 605 w 607"/>
                <a:gd name="T19" fmla="*/ 8 h 415"/>
                <a:gd name="T20" fmla="*/ 593 w 607"/>
                <a:gd name="T21" fmla="*/ 4 h 415"/>
                <a:gd name="T22" fmla="*/ 483 w 607"/>
                <a:gd name="T23" fmla="*/ 113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5">
                  <a:moveTo>
                    <a:pt x="483" y="113"/>
                  </a:moveTo>
                  <a:cubicBezTo>
                    <a:pt x="483" y="114"/>
                    <a:pt x="482" y="115"/>
                    <a:pt x="482" y="116"/>
                  </a:cubicBezTo>
                  <a:cubicBezTo>
                    <a:pt x="452" y="222"/>
                    <a:pt x="355" y="300"/>
                    <a:pt x="240" y="300"/>
                  </a:cubicBezTo>
                  <a:cubicBezTo>
                    <a:pt x="181" y="300"/>
                    <a:pt x="127" y="279"/>
                    <a:pt x="85" y="246"/>
                  </a:cubicBezTo>
                  <a:cubicBezTo>
                    <a:pt x="82" y="243"/>
                    <a:pt x="78" y="244"/>
                    <a:pt x="75" y="246"/>
                  </a:cubicBezTo>
                  <a:cubicBezTo>
                    <a:pt x="3" y="318"/>
                    <a:pt x="3" y="318"/>
                    <a:pt x="3" y="318"/>
                  </a:cubicBezTo>
                  <a:cubicBezTo>
                    <a:pt x="0" y="321"/>
                    <a:pt x="0" y="326"/>
                    <a:pt x="3" y="329"/>
                  </a:cubicBezTo>
                  <a:cubicBezTo>
                    <a:pt x="67" y="383"/>
                    <a:pt x="150" y="415"/>
                    <a:pt x="240" y="415"/>
                  </a:cubicBezTo>
                  <a:cubicBezTo>
                    <a:pt x="443" y="415"/>
                    <a:pt x="607" y="251"/>
                    <a:pt x="607" y="48"/>
                  </a:cubicBezTo>
                  <a:cubicBezTo>
                    <a:pt x="607" y="35"/>
                    <a:pt x="606" y="21"/>
                    <a:pt x="605" y="8"/>
                  </a:cubicBezTo>
                  <a:cubicBezTo>
                    <a:pt x="604" y="2"/>
                    <a:pt x="597" y="0"/>
                    <a:pt x="593" y="4"/>
                  </a:cubicBezTo>
                  <a:lnTo>
                    <a:pt x="483"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2"/>
            <p:cNvSpPr>
              <a:spLocks/>
            </p:cNvSpPr>
            <p:nvPr/>
          </p:nvSpPr>
          <p:spPr bwMode="auto">
            <a:xfrm>
              <a:off x="508001" y="2616203"/>
              <a:ext cx="1339851" cy="920751"/>
            </a:xfrm>
            <a:custGeom>
              <a:avLst/>
              <a:gdLst>
                <a:gd name="T0" fmla="*/ 123 w 607"/>
                <a:gd name="T1" fmla="*/ 303 h 416"/>
                <a:gd name="T2" fmla="*/ 125 w 607"/>
                <a:gd name="T3" fmla="*/ 300 h 416"/>
                <a:gd name="T4" fmla="*/ 367 w 607"/>
                <a:gd name="T5" fmla="*/ 116 h 416"/>
                <a:gd name="T6" fmla="*/ 522 w 607"/>
                <a:gd name="T7" fmla="*/ 170 h 416"/>
                <a:gd name="T8" fmla="*/ 532 w 607"/>
                <a:gd name="T9" fmla="*/ 169 h 416"/>
                <a:gd name="T10" fmla="*/ 604 w 607"/>
                <a:gd name="T11" fmla="*/ 97 h 416"/>
                <a:gd name="T12" fmla="*/ 603 w 607"/>
                <a:gd name="T13" fmla="*/ 87 h 416"/>
                <a:gd name="T14" fmla="*/ 367 w 607"/>
                <a:gd name="T15" fmla="*/ 0 h 416"/>
                <a:gd name="T16" fmla="*/ 0 w 607"/>
                <a:gd name="T17" fmla="*/ 367 h 416"/>
                <a:gd name="T18" fmla="*/ 2 w 607"/>
                <a:gd name="T19" fmla="*/ 407 h 416"/>
                <a:gd name="T20" fmla="*/ 14 w 607"/>
                <a:gd name="T21" fmla="*/ 412 h 416"/>
                <a:gd name="T22" fmla="*/ 123 w 607"/>
                <a:gd name="T23" fmla="*/ 303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6">
                  <a:moveTo>
                    <a:pt x="123" y="303"/>
                  </a:moveTo>
                  <a:cubicBezTo>
                    <a:pt x="124" y="302"/>
                    <a:pt x="125" y="301"/>
                    <a:pt x="125" y="300"/>
                  </a:cubicBezTo>
                  <a:cubicBezTo>
                    <a:pt x="155" y="194"/>
                    <a:pt x="252" y="116"/>
                    <a:pt x="367" y="116"/>
                  </a:cubicBezTo>
                  <a:cubicBezTo>
                    <a:pt x="425" y="116"/>
                    <a:pt x="479" y="136"/>
                    <a:pt x="522" y="170"/>
                  </a:cubicBezTo>
                  <a:cubicBezTo>
                    <a:pt x="525" y="172"/>
                    <a:pt x="529" y="172"/>
                    <a:pt x="532" y="169"/>
                  </a:cubicBezTo>
                  <a:cubicBezTo>
                    <a:pt x="604" y="97"/>
                    <a:pt x="604" y="97"/>
                    <a:pt x="604" y="97"/>
                  </a:cubicBezTo>
                  <a:cubicBezTo>
                    <a:pt x="607" y="94"/>
                    <a:pt x="607" y="89"/>
                    <a:pt x="603" y="87"/>
                  </a:cubicBezTo>
                  <a:cubicBezTo>
                    <a:pt x="540" y="33"/>
                    <a:pt x="457" y="0"/>
                    <a:pt x="367" y="0"/>
                  </a:cubicBezTo>
                  <a:cubicBezTo>
                    <a:pt x="164" y="0"/>
                    <a:pt x="0" y="165"/>
                    <a:pt x="0" y="367"/>
                  </a:cubicBezTo>
                  <a:cubicBezTo>
                    <a:pt x="0" y="381"/>
                    <a:pt x="1" y="394"/>
                    <a:pt x="2" y="407"/>
                  </a:cubicBezTo>
                  <a:cubicBezTo>
                    <a:pt x="3" y="413"/>
                    <a:pt x="10" y="416"/>
                    <a:pt x="14" y="412"/>
                  </a:cubicBezTo>
                  <a:lnTo>
                    <a:pt x="123" y="30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3"/>
            <p:cNvSpPr>
              <a:spLocks/>
            </p:cNvSpPr>
            <p:nvPr/>
          </p:nvSpPr>
          <p:spPr bwMode="auto">
            <a:xfrm>
              <a:off x="1174751" y="2614615"/>
              <a:ext cx="1071563" cy="1130301"/>
            </a:xfrm>
            <a:custGeom>
              <a:avLst/>
              <a:gdLst>
                <a:gd name="T0" fmla="*/ 8 w 486"/>
                <a:gd name="T1" fmla="*/ 486 h 511"/>
                <a:gd name="T2" fmla="*/ 149 w 486"/>
                <a:gd name="T3" fmla="*/ 511 h 511"/>
                <a:gd name="T4" fmla="*/ 156 w 486"/>
                <a:gd name="T5" fmla="*/ 509 h 511"/>
                <a:gd name="T6" fmla="*/ 484 w 486"/>
                <a:gd name="T7" fmla="*/ 180 h 511"/>
                <a:gd name="T8" fmla="*/ 486 w 486"/>
                <a:gd name="T9" fmla="*/ 175 h 511"/>
                <a:gd name="T10" fmla="*/ 486 w 486"/>
                <a:gd name="T11" fmla="*/ 9 h 511"/>
                <a:gd name="T12" fmla="*/ 474 w 486"/>
                <a:gd name="T13" fmla="*/ 4 h 511"/>
                <a:gd name="T14" fmla="*/ 4 w 486"/>
                <a:gd name="T15" fmla="*/ 474 h 511"/>
                <a:gd name="T16" fmla="*/ 8 w 486"/>
                <a:gd name="T17" fmla="*/ 486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8" y="486"/>
                  </a:moveTo>
                  <a:cubicBezTo>
                    <a:pt x="149" y="511"/>
                    <a:pt x="149" y="511"/>
                    <a:pt x="149" y="511"/>
                  </a:cubicBezTo>
                  <a:cubicBezTo>
                    <a:pt x="152" y="511"/>
                    <a:pt x="154" y="510"/>
                    <a:pt x="156" y="509"/>
                  </a:cubicBezTo>
                  <a:cubicBezTo>
                    <a:pt x="484" y="180"/>
                    <a:pt x="484" y="180"/>
                    <a:pt x="484" y="180"/>
                  </a:cubicBezTo>
                  <a:cubicBezTo>
                    <a:pt x="486" y="179"/>
                    <a:pt x="486" y="177"/>
                    <a:pt x="486" y="175"/>
                  </a:cubicBezTo>
                  <a:cubicBezTo>
                    <a:pt x="486" y="9"/>
                    <a:pt x="486" y="9"/>
                    <a:pt x="486" y="9"/>
                  </a:cubicBezTo>
                  <a:cubicBezTo>
                    <a:pt x="486" y="3"/>
                    <a:pt x="479" y="0"/>
                    <a:pt x="474" y="4"/>
                  </a:cubicBezTo>
                  <a:cubicBezTo>
                    <a:pt x="4" y="474"/>
                    <a:pt x="4" y="474"/>
                    <a:pt x="4" y="474"/>
                  </a:cubicBezTo>
                  <a:cubicBezTo>
                    <a:pt x="0" y="478"/>
                    <a:pt x="3" y="485"/>
                    <a:pt x="8" y="48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4"/>
            <p:cNvSpPr>
              <a:spLocks/>
            </p:cNvSpPr>
            <p:nvPr/>
          </p:nvSpPr>
          <p:spPr bwMode="auto">
            <a:xfrm>
              <a:off x="387351" y="3114678"/>
              <a:ext cx="1071563" cy="1128713"/>
            </a:xfrm>
            <a:custGeom>
              <a:avLst/>
              <a:gdLst>
                <a:gd name="T0" fmla="*/ 479 w 486"/>
                <a:gd name="T1" fmla="*/ 24 h 511"/>
                <a:gd name="T2" fmla="*/ 337 w 486"/>
                <a:gd name="T3" fmla="*/ 0 h 511"/>
                <a:gd name="T4" fmla="*/ 331 w 486"/>
                <a:gd name="T5" fmla="*/ 2 h 511"/>
                <a:gd name="T6" fmla="*/ 2 w 486"/>
                <a:gd name="T7" fmla="*/ 331 h 511"/>
                <a:gd name="T8" fmla="*/ 0 w 486"/>
                <a:gd name="T9" fmla="*/ 336 h 511"/>
                <a:gd name="T10" fmla="*/ 0 w 486"/>
                <a:gd name="T11" fmla="*/ 501 h 511"/>
                <a:gd name="T12" fmla="*/ 13 w 486"/>
                <a:gd name="T13" fmla="*/ 506 h 511"/>
                <a:gd name="T14" fmla="*/ 482 w 486"/>
                <a:gd name="T15" fmla="*/ 36 h 511"/>
                <a:gd name="T16" fmla="*/ 479 w 486"/>
                <a:gd name="T17" fmla="*/ 24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479" y="24"/>
                  </a:moveTo>
                  <a:cubicBezTo>
                    <a:pt x="337" y="0"/>
                    <a:pt x="337" y="0"/>
                    <a:pt x="337" y="0"/>
                  </a:cubicBezTo>
                  <a:cubicBezTo>
                    <a:pt x="335" y="0"/>
                    <a:pt x="333" y="0"/>
                    <a:pt x="331" y="2"/>
                  </a:cubicBezTo>
                  <a:cubicBezTo>
                    <a:pt x="2" y="331"/>
                    <a:pt x="2" y="331"/>
                    <a:pt x="2" y="331"/>
                  </a:cubicBezTo>
                  <a:cubicBezTo>
                    <a:pt x="1" y="332"/>
                    <a:pt x="0" y="334"/>
                    <a:pt x="0" y="336"/>
                  </a:cubicBezTo>
                  <a:cubicBezTo>
                    <a:pt x="0" y="501"/>
                    <a:pt x="0" y="501"/>
                    <a:pt x="0" y="501"/>
                  </a:cubicBezTo>
                  <a:cubicBezTo>
                    <a:pt x="0" y="508"/>
                    <a:pt x="8" y="511"/>
                    <a:pt x="13" y="506"/>
                  </a:cubicBezTo>
                  <a:cubicBezTo>
                    <a:pt x="482" y="36"/>
                    <a:pt x="482" y="36"/>
                    <a:pt x="482" y="36"/>
                  </a:cubicBezTo>
                  <a:cubicBezTo>
                    <a:pt x="486" y="32"/>
                    <a:pt x="484" y="25"/>
                    <a:pt x="47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5"/>
            <p:cNvSpPr>
              <a:spLocks/>
            </p:cNvSpPr>
            <p:nvPr/>
          </p:nvSpPr>
          <p:spPr bwMode="auto">
            <a:xfrm>
              <a:off x="2713040" y="3103565"/>
              <a:ext cx="234950" cy="827088"/>
            </a:xfrm>
            <a:custGeom>
              <a:avLst/>
              <a:gdLst>
                <a:gd name="T0" fmla="*/ 37 w 107"/>
                <a:gd name="T1" fmla="*/ 0 h 374"/>
                <a:gd name="T2" fmla="*/ 107 w 107"/>
                <a:gd name="T3" fmla="*/ 0 h 374"/>
                <a:gd name="T4" fmla="*/ 107 w 107"/>
                <a:gd name="T5" fmla="*/ 267 h 374"/>
                <a:gd name="T6" fmla="*/ 0 w 107"/>
                <a:gd name="T7" fmla="*/ 374 h 374"/>
                <a:gd name="T8" fmla="*/ 0 w 107"/>
                <a:gd name="T9" fmla="*/ 304 h 374"/>
                <a:gd name="T10" fmla="*/ 37 w 107"/>
                <a:gd name="T11" fmla="*/ 267 h 374"/>
                <a:gd name="T12" fmla="*/ 37 w 107"/>
                <a:gd name="T13" fmla="*/ 0 h 374"/>
              </a:gdLst>
              <a:ahLst/>
              <a:cxnLst>
                <a:cxn ang="0">
                  <a:pos x="T0" y="T1"/>
                </a:cxn>
                <a:cxn ang="0">
                  <a:pos x="T2" y="T3"/>
                </a:cxn>
                <a:cxn ang="0">
                  <a:pos x="T4" y="T5"/>
                </a:cxn>
                <a:cxn ang="0">
                  <a:pos x="T6" y="T7"/>
                </a:cxn>
                <a:cxn ang="0">
                  <a:pos x="T8" y="T9"/>
                </a:cxn>
                <a:cxn ang="0">
                  <a:pos x="T10" y="T11"/>
                </a:cxn>
                <a:cxn ang="0">
                  <a:pos x="T12" y="T13"/>
                </a:cxn>
              </a:cxnLst>
              <a:rect l="0" t="0" r="r" b="b"/>
              <a:pathLst>
                <a:path w="107" h="374">
                  <a:moveTo>
                    <a:pt x="37" y="0"/>
                  </a:moveTo>
                  <a:cubicBezTo>
                    <a:pt x="107" y="0"/>
                    <a:pt x="107" y="0"/>
                    <a:pt x="107" y="0"/>
                  </a:cubicBezTo>
                  <a:cubicBezTo>
                    <a:pt x="107" y="267"/>
                    <a:pt x="107" y="267"/>
                    <a:pt x="107" y="267"/>
                  </a:cubicBezTo>
                  <a:cubicBezTo>
                    <a:pt x="107" y="336"/>
                    <a:pt x="89" y="374"/>
                    <a:pt x="0" y="374"/>
                  </a:cubicBezTo>
                  <a:cubicBezTo>
                    <a:pt x="0" y="304"/>
                    <a:pt x="0" y="304"/>
                    <a:pt x="0" y="304"/>
                  </a:cubicBezTo>
                  <a:cubicBezTo>
                    <a:pt x="21" y="304"/>
                    <a:pt x="37" y="292"/>
                    <a:pt x="37" y="267"/>
                  </a:cubicBezTo>
                  <a:lnTo>
                    <a:pt x="3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Rectangle 16"/>
            <p:cNvSpPr>
              <a:spLocks noChangeArrowheads="1"/>
            </p:cNvSpPr>
            <p:nvPr/>
          </p:nvSpPr>
          <p:spPr bwMode="auto">
            <a:xfrm>
              <a:off x="3060702" y="3103565"/>
              <a:ext cx="157163" cy="6477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17"/>
            <p:cNvSpPr>
              <a:spLocks/>
            </p:cNvSpPr>
            <p:nvPr/>
          </p:nvSpPr>
          <p:spPr bwMode="auto">
            <a:xfrm>
              <a:off x="3305178"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18"/>
            <p:cNvSpPr>
              <a:spLocks/>
            </p:cNvSpPr>
            <p:nvPr/>
          </p:nvSpPr>
          <p:spPr bwMode="auto">
            <a:xfrm>
              <a:off x="4043365" y="3103565"/>
              <a:ext cx="550863" cy="647700"/>
            </a:xfrm>
            <a:custGeom>
              <a:avLst/>
              <a:gdLst>
                <a:gd name="T0" fmla="*/ 125 w 250"/>
                <a:gd name="T1" fmla="*/ 293 h 293"/>
                <a:gd name="T2" fmla="*/ 250 w 250"/>
                <a:gd name="T3" fmla="*/ 168 h 293"/>
                <a:gd name="T4" fmla="*/ 250 w 250"/>
                <a:gd name="T5" fmla="*/ 0 h 293"/>
                <a:gd name="T6" fmla="*/ 185 w 250"/>
                <a:gd name="T7" fmla="*/ 0 h 293"/>
                <a:gd name="T8" fmla="*/ 185 w 250"/>
                <a:gd name="T9" fmla="*/ 168 h 293"/>
                <a:gd name="T10" fmla="*/ 165 w 250"/>
                <a:gd name="T11" fmla="*/ 211 h 293"/>
                <a:gd name="T12" fmla="*/ 125 w 250"/>
                <a:gd name="T13" fmla="*/ 228 h 293"/>
                <a:gd name="T14" fmla="*/ 85 w 250"/>
                <a:gd name="T15" fmla="*/ 211 h 293"/>
                <a:gd name="T16" fmla="*/ 66 w 250"/>
                <a:gd name="T17" fmla="*/ 168 h 293"/>
                <a:gd name="T18" fmla="*/ 66 w 250"/>
                <a:gd name="T19" fmla="*/ 0 h 293"/>
                <a:gd name="T20" fmla="*/ 0 w 250"/>
                <a:gd name="T21" fmla="*/ 0 h 293"/>
                <a:gd name="T22" fmla="*/ 0 w 250"/>
                <a:gd name="T23" fmla="*/ 168 h 293"/>
                <a:gd name="T24" fmla="*/ 125 w 250"/>
                <a:gd name="T25"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0" h="293">
                  <a:moveTo>
                    <a:pt x="125" y="293"/>
                  </a:moveTo>
                  <a:cubicBezTo>
                    <a:pt x="178" y="293"/>
                    <a:pt x="250" y="251"/>
                    <a:pt x="250" y="168"/>
                  </a:cubicBezTo>
                  <a:cubicBezTo>
                    <a:pt x="250" y="123"/>
                    <a:pt x="250" y="54"/>
                    <a:pt x="250" y="0"/>
                  </a:cubicBezTo>
                  <a:cubicBezTo>
                    <a:pt x="185" y="0"/>
                    <a:pt x="185" y="0"/>
                    <a:pt x="185" y="0"/>
                  </a:cubicBezTo>
                  <a:cubicBezTo>
                    <a:pt x="185" y="168"/>
                    <a:pt x="185" y="168"/>
                    <a:pt x="185" y="168"/>
                  </a:cubicBezTo>
                  <a:cubicBezTo>
                    <a:pt x="185" y="186"/>
                    <a:pt x="179" y="201"/>
                    <a:pt x="165" y="211"/>
                  </a:cubicBezTo>
                  <a:cubicBezTo>
                    <a:pt x="152" y="223"/>
                    <a:pt x="136" y="228"/>
                    <a:pt x="125" y="228"/>
                  </a:cubicBezTo>
                  <a:cubicBezTo>
                    <a:pt x="115" y="228"/>
                    <a:pt x="98" y="223"/>
                    <a:pt x="85" y="211"/>
                  </a:cubicBezTo>
                  <a:cubicBezTo>
                    <a:pt x="72" y="201"/>
                    <a:pt x="66" y="186"/>
                    <a:pt x="66" y="168"/>
                  </a:cubicBezTo>
                  <a:cubicBezTo>
                    <a:pt x="66" y="0"/>
                    <a:pt x="66" y="0"/>
                    <a:pt x="66" y="0"/>
                  </a:cubicBezTo>
                  <a:cubicBezTo>
                    <a:pt x="0" y="0"/>
                    <a:pt x="0" y="0"/>
                    <a:pt x="0" y="0"/>
                  </a:cubicBezTo>
                  <a:cubicBezTo>
                    <a:pt x="0" y="54"/>
                    <a:pt x="0" y="123"/>
                    <a:pt x="0" y="168"/>
                  </a:cubicBezTo>
                  <a:cubicBezTo>
                    <a:pt x="0" y="251"/>
                    <a:pt x="73" y="293"/>
                    <a:pt x="125" y="2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19"/>
            <p:cNvSpPr>
              <a:spLocks/>
            </p:cNvSpPr>
            <p:nvPr/>
          </p:nvSpPr>
          <p:spPr bwMode="auto">
            <a:xfrm>
              <a:off x="5391154" y="3103565"/>
              <a:ext cx="584200" cy="647700"/>
            </a:xfrm>
            <a:custGeom>
              <a:avLst/>
              <a:gdLst>
                <a:gd name="T0" fmla="*/ 368 w 368"/>
                <a:gd name="T1" fmla="*/ 0 h 408"/>
                <a:gd name="T2" fmla="*/ 368 w 368"/>
                <a:gd name="T3" fmla="*/ 408 h 408"/>
                <a:gd name="T4" fmla="*/ 97 w 368"/>
                <a:gd name="T5" fmla="*/ 209 h 408"/>
                <a:gd name="T6" fmla="*/ 97 w 368"/>
                <a:gd name="T7" fmla="*/ 408 h 408"/>
                <a:gd name="T8" fmla="*/ 0 w 368"/>
                <a:gd name="T9" fmla="*/ 408 h 408"/>
                <a:gd name="T10" fmla="*/ 0 w 368"/>
                <a:gd name="T11" fmla="*/ 0 h 408"/>
                <a:gd name="T12" fmla="*/ 271 w 368"/>
                <a:gd name="T13" fmla="*/ 209 h 408"/>
                <a:gd name="T14" fmla="*/ 271 w 368"/>
                <a:gd name="T15" fmla="*/ 0 h 408"/>
                <a:gd name="T16" fmla="*/ 368 w 368"/>
                <a:gd name="T17" fmla="*/ 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408">
                  <a:moveTo>
                    <a:pt x="368" y="0"/>
                  </a:moveTo>
                  <a:lnTo>
                    <a:pt x="368" y="408"/>
                  </a:lnTo>
                  <a:lnTo>
                    <a:pt x="97" y="209"/>
                  </a:lnTo>
                  <a:lnTo>
                    <a:pt x="97" y="408"/>
                  </a:lnTo>
                  <a:lnTo>
                    <a:pt x="0" y="408"/>
                  </a:lnTo>
                  <a:lnTo>
                    <a:pt x="0" y="0"/>
                  </a:lnTo>
                  <a:lnTo>
                    <a:pt x="271" y="209"/>
                  </a:lnTo>
                  <a:lnTo>
                    <a:pt x="271" y="0"/>
                  </a:lnTo>
                  <a:lnTo>
                    <a:pt x="36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0"/>
            <p:cNvSpPr>
              <a:spLocks/>
            </p:cNvSpPr>
            <p:nvPr/>
          </p:nvSpPr>
          <p:spPr bwMode="auto">
            <a:xfrm>
              <a:off x="6049967"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21"/>
            <p:cNvSpPr>
              <a:spLocks noEditPoints="1"/>
            </p:cNvSpPr>
            <p:nvPr/>
          </p:nvSpPr>
          <p:spPr bwMode="auto">
            <a:xfrm>
              <a:off x="4603753" y="3078165"/>
              <a:ext cx="720725" cy="673100"/>
            </a:xfrm>
            <a:custGeom>
              <a:avLst/>
              <a:gdLst>
                <a:gd name="T0" fmla="*/ 226 w 454"/>
                <a:gd name="T1" fmla="*/ 0 h 424"/>
                <a:gd name="T2" fmla="*/ 0 w 454"/>
                <a:gd name="T3" fmla="*/ 424 h 424"/>
                <a:gd name="T4" fmla="*/ 112 w 454"/>
                <a:gd name="T5" fmla="*/ 424 h 424"/>
                <a:gd name="T6" fmla="*/ 150 w 454"/>
                <a:gd name="T7" fmla="*/ 353 h 424"/>
                <a:gd name="T8" fmla="*/ 304 w 454"/>
                <a:gd name="T9" fmla="*/ 353 h 424"/>
                <a:gd name="T10" fmla="*/ 341 w 454"/>
                <a:gd name="T11" fmla="*/ 424 h 424"/>
                <a:gd name="T12" fmla="*/ 454 w 454"/>
                <a:gd name="T13" fmla="*/ 424 h 424"/>
                <a:gd name="T14" fmla="*/ 226 w 454"/>
                <a:gd name="T15" fmla="*/ 0 h 424"/>
                <a:gd name="T16" fmla="*/ 189 w 454"/>
                <a:gd name="T17" fmla="*/ 276 h 424"/>
                <a:gd name="T18" fmla="*/ 226 w 454"/>
                <a:gd name="T19" fmla="*/ 204 h 424"/>
                <a:gd name="T20" fmla="*/ 264 w 454"/>
                <a:gd name="T21" fmla="*/ 276 h 424"/>
                <a:gd name="T22" fmla="*/ 189 w 454"/>
                <a:gd name="T23" fmla="*/ 276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4" h="424">
                  <a:moveTo>
                    <a:pt x="226" y="0"/>
                  </a:moveTo>
                  <a:lnTo>
                    <a:pt x="0" y="424"/>
                  </a:lnTo>
                  <a:lnTo>
                    <a:pt x="112" y="424"/>
                  </a:lnTo>
                  <a:lnTo>
                    <a:pt x="150" y="353"/>
                  </a:lnTo>
                  <a:lnTo>
                    <a:pt x="304" y="353"/>
                  </a:lnTo>
                  <a:lnTo>
                    <a:pt x="341" y="424"/>
                  </a:lnTo>
                  <a:lnTo>
                    <a:pt x="454" y="424"/>
                  </a:lnTo>
                  <a:lnTo>
                    <a:pt x="226" y="0"/>
                  </a:lnTo>
                  <a:close/>
                  <a:moveTo>
                    <a:pt x="189" y="276"/>
                  </a:moveTo>
                  <a:lnTo>
                    <a:pt x="226" y="204"/>
                  </a:lnTo>
                  <a:lnTo>
                    <a:pt x="264" y="276"/>
                  </a:lnTo>
                  <a:lnTo>
                    <a:pt x="189" y="2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36" name="图片 3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590233" y="744575"/>
            <a:ext cx="1363267" cy="542681"/>
          </a:xfrm>
          <a:prstGeom prst="rect">
            <a:avLst/>
          </a:prstGeom>
        </p:spPr>
      </p:pic>
    </p:spTree>
    <p:extLst>
      <p:ext uri="{BB962C8B-B14F-4D97-AF65-F5344CB8AC3E}">
        <p14:creationId xmlns:p14="http://schemas.microsoft.com/office/powerpoint/2010/main" val="2838266144"/>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b="0" dirty="0"/>
              <a:t>空间效应的使用</a:t>
            </a:r>
            <a:endParaRPr lang="zh-CN" altLang="en-US" dirty="0">
              <a:latin typeface="微软雅黑" panose="020B0503020204020204" pitchFamily="34" charset="-122"/>
              <a:ea typeface="微软雅黑" panose="020B0503020204020204" pitchFamily="34" charset="-122"/>
            </a:endParaRPr>
          </a:p>
        </p:txBody>
      </p:sp>
      <p:sp>
        <p:nvSpPr>
          <p:cNvPr id="7" name="文本占位符 6"/>
          <p:cNvSpPr>
            <a:spLocks noGrp="1"/>
          </p:cNvSpPr>
          <p:nvPr>
            <p:ph type="body" sz="quarter" idx="10"/>
          </p:nvPr>
        </p:nvSpPr>
        <p:spPr/>
        <p:txBody>
          <a:bodyPr>
            <a:normAutofit lnSpcReduction="10000"/>
          </a:bodyPr>
          <a:lstStyle/>
          <a:p>
            <a:r>
              <a:rPr lang="en-US" altLang="zh-CN" dirty="0" smtClean="0"/>
              <a:t>CHAPTER 04</a:t>
            </a:r>
            <a:endParaRPr lang="zh-CN" altLang="en-US" dirty="0"/>
          </a:p>
        </p:txBody>
      </p:sp>
      <p:sp>
        <p:nvSpPr>
          <p:cNvPr id="4" name="页脚占位符 3"/>
          <p:cNvSpPr>
            <a:spLocks noGrp="1"/>
          </p:cNvSpPr>
          <p:nvPr>
            <p:ph type="ftr" sz="quarter" idx="4294967295"/>
          </p:nvPr>
        </p:nvSpPr>
        <p:spPr>
          <a:xfrm>
            <a:off x="0" y="6597650"/>
            <a:ext cx="3529013" cy="215900"/>
          </a:xfrm>
        </p:spPr>
        <p:txBody>
          <a:bodyPr/>
          <a:lstStyle/>
          <a:p>
            <a:r>
              <a:rPr lang="en-US" altLang="zh-CN" smtClean="0"/>
              <a:t>© JIGUANG. Confidential. All Rights Reserved. </a:t>
            </a:r>
            <a:endParaRPr lang="en-US" dirty="0"/>
          </a:p>
        </p:txBody>
      </p:sp>
      <p:sp>
        <p:nvSpPr>
          <p:cNvPr id="5" name="灯片编号占位符 4"/>
          <p:cNvSpPr>
            <a:spLocks noGrp="1"/>
          </p:cNvSpPr>
          <p:nvPr>
            <p:ph type="sldNum" sz="quarter" idx="4294967295"/>
          </p:nvPr>
        </p:nvSpPr>
        <p:spPr>
          <a:xfrm>
            <a:off x="8656638" y="6586538"/>
            <a:ext cx="487362" cy="227012"/>
          </a:xfrm>
        </p:spPr>
        <p:txBody>
          <a:bodyPr/>
          <a:lstStyle/>
          <a:p>
            <a:fld id="{CD8C6742-F4B3-4543-B2E2-AB3367BC7B97}" type="slidenum">
              <a:rPr lang="en-US" altLang="zh-CN" smtClean="0"/>
              <a:pPr/>
              <a:t>18</a:t>
            </a:fld>
            <a:endParaRPr lang="en-US" altLang="zh-CN" dirty="0"/>
          </a:p>
        </p:txBody>
      </p:sp>
    </p:spTree>
    <p:extLst>
      <p:ext uri="{BB962C8B-B14F-4D97-AF65-F5344CB8AC3E}">
        <p14:creationId xmlns:p14="http://schemas.microsoft.com/office/powerpoint/2010/main" val="10127987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微软雅黑" pitchFamily="34" charset="-122"/>
                <a:ea typeface="微软雅黑" pitchFamily="34" charset="-122"/>
              </a:rPr>
              <a:t>空间效应的使用</a:t>
            </a:r>
            <a:r>
              <a:rPr lang="en-US" altLang="zh-CN" dirty="0" smtClean="0">
                <a:latin typeface="微软雅黑" pitchFamily="34" charset="-122"/>
                <a:ea typeface="微软雅黑" pitchFamily="34" charset="-122"/>
              </a:rPr>
              <a:t>——</a:t>
            </a:r>
            <a:r>
              <a:rPr lang="zh-CN" altLang="en-US" dirty="0" smtClean="0">
                <a:latin typeface="微软雅黑" pitchFamily="34" charset="-122"/>
                <a:ea typeface="微软雅黑" pitchFamily="34" charset="-122"/>
              </a:rPr>
              <a:t>轨迹画像</a:t>
            </a:r>
            <a:endParaRPr lang="zh-CN" altLang="en-US" dirty="0">
              <a:latin typeface="微软雅黑" pitchFamily="34" charset="-122"/>
              <a:ea typeface="微软雅黑" pitchFamily="34" charset="-122"/>
            </a:endParaRPr>
          </a:p>
        </p:txBody>
      </p:sp>
      <p:sp>
        <p:nvSpPr>
          <p:cNvPr id="8" name="页脚占位符 7"/>
          <p:cNvSpPr>
            <a:spLocks noGrp="1"/>
          </p:cNvSpPr>
          <p:nvPr>
            <p:ph type="ftr" sz="quarter" idx="3"/>
          </p:nvPr>
        </p:nvSpPr>
        <p:spPr/>
        <p:txBody>
          <a:bodyPr/>
          <a:lstStyle/>
          <a:p>
            <a:r>
              <a:rPr lang="en-US" altLang="zh-CN" smtClean="0"/>
              <a:t>© JIGUANG. Confidential. All Rights Reserved. </a:t>
            </a:r>
            <a:endParaRPr lang="en-US" dirty="0"/>
          </a:p>
        </p:txBody>
      </p:sp>
      <p:sp>
        <p:nvSpPr>
          <p:cNvPr id="9" name="灯片编号占位符 8"/>
          <p:cNvSpPr>
            <a:spLocks noGrp="1"/>
          </p:cNvSpPr>
          <p:nvPr>
            <p:ph type="sldNum" sz="quarter" idx="4"/>
          </p:nvPr>
        </p:nvSpPr>
        <p:spPr/>
        <p:txBody>
          <a:bodyPr/>
          <a:lstStyle/>
          <a:p>
            <a:fld id="{CD8C6742-F4B3-4543-B2E2-AB3367BC7B97}" type="slidenum">
              <a:rPr lang="en-US" altLang="zh-CN" smtClean="0"/>
              <a:pPr/>
              <a:t>19</a:t>
            </a:fld>
            <a:endParaRPr lang="en-US" altLang="zh-CN"/>
          </a:p>
        </p:txBody>
      </p:sp>
      <p:sp>
        <p:nvSpPr>
          <p:cNvPr id="14" name="TextBox 7"/>
          <p:cNvSpPr txBox="1"/>
          <p:nvPr/>
        </p:nvSpPr>
        <p:spPr>
          <a:xfrm>
            <a:off x="5987806" y="1858542"/>
            <a:ext cx="2832666" cy="2169825"/>
          </a:xfrm>
          <a:prstGeom prst="rect">
            <a:avLst/>
          </a:prstGeom>
          <a:noFill/>
        </p:spPr>
        <p:txBody>
          <a:bodyPr wrap="square" rtlCol="0">
            <a:spAutoFit/>
          </a:bodyPr>
          <a:lstStyle/>
          <a:p>
            <a:pPr>
              <a:lnSpc>
                <a:spcPct val="150000"/>
              </a:lnSpc>
              <a:buFont typeface="Arial" pitchFamily="34" charset="0"/>
              <a:buChar char="•"/>
            </a:pPr>
            <a:r>
              <a:rPr lang="zh-CN" altLang="en-US" sz="1500" dirty="0">
                <a:solidFill>
                  <a:schemeClr val="tx1">
                    <a:lumMod val="75000"/>
                    <a:lumOff val="25000"/>
                  </a:schemeClr>
                </a:solidFill>
                <a:latin typeface="微软雅黑" pitchFamily="34" charset="-122"/>
                <a:ea typeface="微软雅黑" pitchFamily="34" charset="-122"/>
              </a:rPr>
              <a:t>基于大量实时的</a:t>
            </a:r>
            <a:r>
              <a:rPr lang="en-US" altLang="zh-CN" sz="1500" dirty="0" err="1">
                <a:solidFill>
                  <a:schemeClr val="tx1">
                    <a:lumMod val="75000"/>
                    <a:lumOff val="25000"/>
                  </a:schemeClr>
                </a:solidFill>
                <a:latin typeface="微软雅黑" pitchFamily="34" charset="-122"/>
                <a:ea typeface="微软雅黑" pitchFamily="34" charset="-122"/>
              </a:rPr>
              <a:t>lbs</a:t>
            </a:r>
            <a:r>
              <a:rPr lang="zh-CN" altLang="en-US" sz="1500" dirty="0">
                <a:solidFill>
                  <a:schemeClr val="tx1">
                    <a:lumMod val="75000"/>
                    <a:lumOff val="25000"/>
                  </a:schemeClr>
                </a:solidFill>
                <a:latin typeface="微软雅黑" pitchFamily="34" charset="-122"/>
                <a:ea typeface="微软雅黑" pitchFamily="34" charset="-122"/>
              </a:rPr>
              <a:t>信息我们可以很好地对用户进行生活、工作各个角度的地理位置画像。</a:t>
            </a:r>
            <a:endParaRPr lang="en-US" altLang="zh-CN" sz="1500" dirty="0">
              <a:solidFill>
                <a:schemeClr val="tx1">
                  <a:lumMod val="75000"/>
                  <a:lumOff val="25000"/>
                </a:schemeClr>
              </a:solidFill>
              <a:latin typeface="微软雅黑" pitchFamily="34" charset="-122"/>
              <a:ea typeface="微软雅黑" pitchFamily="34" charset="-122"/>
            </a:endParaRPr>
          </a:p>
          <a:p>
            <a:pPr>
              <a:lnSpc>
                <a:spcPct val="150000"/>
              </a:lnSpc>
              <a:buFont typeface="Arial" pitchFamily="34" charset="0"/>
              <a:buChar char="•"/>
            </a:pPr>
            <a:endParaRPr lang="en-US" altLang="zh-CN" sz="1500" dirty="0">
              <a:solidFill>
                <a:schemeClr val="tx1">
                  <a:lumMod val="75000"/>
                  <a:lumOff val="25000"/>
                </a:schemeClr>
              </a:solidFill>
              <a:latin typeface="微软雅黑" pitchFamily="34" charset="-122"/>
              <a:ea typeface="微软雅黑" pitchFamily="34" charset="-122"/>
            </a:endParaRPr>
          </a:p>
          <a:p>
            <a:pPr>
              <a:lnSpc>
                <a:spcPct val="150000"/>
              </a:lnSpc>
              <a:buFont typeface="Arial" pitchFamily="34" charset="0"/>
              <a:buChar char="•"/>
            </a:pPr>
            <a:r>
              <a:rPr lang="zh-CN" altLang="en-US" sz="1500" dirty="0">
                <a:solidFill>
                  <a:schemeClr val="tx1">
                    <a:lumMod val="75000"/>
                    <a:lumOff val="25000"/>
                  </a:schemeClr>
                </a:solidFill>
                <a:latin typeface="微软雅黑" pitchFamily="34" charset="-122"/>
                <a:ea typeface="微软雅黑" pitchFamily="34" charset="-122"/>
              </a:rPr>
              <a:t>生活轨迹会反应着用户的应用使用习惯。</a:t>
            </a:r>
          </a:p>
        </p:txBody>
      </p:sp>
      <p:sp>
        <p:nvSpPr>
          <p:cNvPr id="16" name="Freeform 5"/>
          <p:cNvSpPr>
            <a:spLocks/>
          </p:cNvSpPr>
          <p:nvPr/>
        </p:nvSpPr>
        <p:spPr bwMode="auto">
          <a:xfrm>
            <a:off x="0" y="3776161"/>
            <a:ext cx="9144000" cy="2780929"/>
          </a:xfrm>
          <a:custGeom>
            <a:avLst/>
            <a:gdLst>
              <a:gd name="T0" fmla="*/ 1018 w 1034"/>
              <a:gd name="T1" fmla="*/ 224 h 325"/>
              <a:gd name="T2" fmla="*/ 1004 w 1034"/>
              <a:gd name="T3" fmla="*/ 264 h 325"/>
              <a:gd name="T4" fmla="*/ 988 w 1034"/>
              <a:gd name="T5" fmla="*/ 267 h 325"/>
              <a:gd name="T6" fmla="*/ 949 w 1034"/>
              <a:gd name="T7" fmla="*/ 250 h 325"/>
              <a:gd name="T8" fmla="*/ 939 w 1034"/>
              <a:gd name="T9" fmla="*/ 219 h 325"/>
              <a:gd name="T10" fmla="*/ 916 w 1034"/>
              <a:gd name="T11" fmla="*/ 255 h 325"/>
              <a:gd name="T12" fmla="*/ 897 w 1034"/>
              <a:gd name="T13" fmla="*/ 247 h 325"/>
              <a:gd name="T14" fmla="*/ 879 w 1034"/>
              <a:gd name="T15" fmla="*/ 273 h 325"/>
              <a:gd name="T16" fmla="*/ 871 w 1034"/>
              <a:gd name="T17" fmla="*/ 253 h 325"/>
              <a:gd name="T18" fmla="*/ 854 w 1034"/>
              <a:gd name="T19" fmla="*/ 236 h 325"/>
              <a:gd name="T20" fmla="*/ 825 w 1034"/>
              <a:gd name="T21" fmla="*/ 204 h 325"/>
              <a:gd name="T22" fmla="*/ 812 w 1034"/>
              <a:gd name="T23" fmla="*/ 273 h 325"/>
              <a:gd name="T24" fmla="*/ 806 w 1034"/>
              <a:gd name="T25" fmla="*/ 226 h 325"/>
              <a:gd name="T26" fmla="*/ 772 w 1034"/>
              <a:gd name="T27" fmla="*/ 216 h 325"/>
              <a:gd name="T28" fmla="*/ 755 w 1034"/>
              <a:gd name="T29" fmla="*/ 233 h 325"/>
              <a:gd name="T30" fmla="*/ 745 w 1034"/>
              <a:gd name="T31" fmla="*/ 247 h 325"/>
              <a:gd name="T32" fmla="*/ 733 w 1034"/>
              <a:gd name="T33" fmla="*/ 227 h 325"/>
              <a:gd name="T34" fmla="*/ 719 w 1034"/>
              <a:gd name="T35" fmla="*/ 247 h 325"/>
              <a:gd name="T36" fmla="*/ 711 w 1034"/>
              <a:gd name="T37" fmla="*/ 196 h 325"/>
              <a:gd name="T38" fmla="*/ 697 w 1034"/>
              <a:gd name="T39" fmla="*/ 233 h 325"/>
              <a:gd name="T40" fmla="*/ 686 w 1034"/>
              <a:gd name="T41" fmla="*/ 261 h 325"/>
              <a:gd name="T42" fmla="*/ 673 w 1034"/>
              <a:gd name="T43" fmla="*/ 238 h 325"/>
              <a:gd name="T44" fmla="*/ 655 w 1034"/>
              <a:gd name="T45" fmla="*/ 196 h 325"/>
              <a:gd name="T46" fmla="*/ 646 w 1034"/>
              <a:gd name="T47" fmla="*/ 148 h 325"/>
              <a:gd name="T48" fmla="*/ 629 w 1034"/>
              <a:gd name="T49" fmla="*/ 145 h 325"/>
              <a:gd name="T50" fmla="*/ 611 w 1034"/>
              <a:gd name="T51" fmla="*/ 190 h 325"/>
              <a:gd name="T52" fmla="*/ 600 w 1034"/>
              <a:gd name="T53" fmla="*/ 204 h 325"/>
              <a:gd name="T54" fmla="*/ 597 w 1034"/>
              <a:gd name="T55" fmla="*/ 148 h 325"/>
              <a:gd name="T56" fmla="*/ 558 w 1034"/>
              <a:gd name="T57" fmla="*/ 173 h 325"/>
              <a:gd name="T58" fmla="*/ 549 w 1034"/>
              <a:gd name="T59" fmla="*/ 196 h 325"/>
              <a:gd name="T60" fmla="*/ 528 w 1034"/>
              <a:gd name="T61" fmla="*/ 210 h 325"/>
              <a:gd name="T62" fmla="*/ 519 w 1034"/>
              <a:gd name="T63" fmla="*/ 255 h 325"/>
              <a:gd name="T64" fmla="*/ 511 w 1034"/>
              <a:gd name="T65" fmla="*/ 219 h 325"/>
              <a:gd name="T66" fmla="*/ 507 w 1034"/>
              <a:gd name="T67" fmla="*/ 130 h 325"/>
              <a:gd name="T68" fmla="*/ 477 w 1034"/>
              <a:gd name="T69" fmla="*/ 159 h 325"/>
              <a:gd name="T70" fmla="*/ 459 w 1034"/>
              <a:gd name="T71" fmla="*/ 216 h 325"/>
              <a:gd name="T72" fmla="*/ 447 w 1034"/>
              <a:gd name="T73" fmla="*/ 176 h 325"/>
              <a:gd name="T74" fmla="*/ 441 w 1034"/>
              <a:gd name="T75" fmla="*/ 45 h 325"/>
              <a:gd name="T76" fmla="*/ 407 w 1034"/>
              <a:gd name="T77" fmla="*/ 62 h 325"/>
              <a:gd name="T78" fmla="*/ 381 w 1034"/>
              <a:gd name="T79" fmla="*/ 88 h 325"/>
              <a:gd name="T80" fmla="*/ 372 w 1034"/>
              <a:gd name="T81" fmla="*/ 150 h 325"/>
              <a:gd name="T82" fmla="*/ 359 w 1034"/>
              <a:gd name="T83" fmla="*/ 122 h 325"/>
              <a:gd name="T84" fmla="*/ 347 w 1034"/>
              <a:gd name="T85" fmla="*/ 179 h 325"/>
              <a:gd name="T86" fmla="*/ 330 w 1034"/>
              <a:gd name="T87" fmla="*/ 40 h 325"/>
              <a:gd name="T88" fmla="*/ 275 w 1034"/>
              <a:gd name="T89" fmla="*/ 34 h 325"/>
              <a:gd name="T90" fmla="*/ 269 w 1034"/>
              <a:gd name="T91" fmla="*/ 206 h 325"/>
              <a:gd name="T92" fmla="*/ 246 w 1034"/>
              <a:gd name="T93" fmla="*/ 250 h 325"/>
              <a:gd name="T94" fmla="*/ 220 w 1034"/>
              <a:gd name="T95" fmla="*/ 150 h 325"/>
              <a:gd name="T96" fmla="*/ 201 w 1034"/>
              <a:gd name="T97" fmla="*/ 150 h 325"/>
              <a:gd name="T98" fmla="*/ 184 w 1034"/>
              <a:gd name="T99" fmla="*/ 176 h 325"/>
              <a:gd name="T100" fmla="*/ 127 w 1034"/>
              <a:gd name="T101" fmla="*/ 99 h 325"/>
              <a:gd name="T102" fmla="*/ 110 w 1034"/>
              <a:gd name="T103" fmla="*/ 82 h 325"/>
              <a:gd name="T104" fmla="*/ 97 w 1034"/>
              <a:gd name="T105" fmla="*/ 48 h 325"/>
              <a:gd name="T106" fmla="*/ 86 w 1034"/>
              <a:gd name="T107" fmla="*/ 113 h 325"/>
              <a:gd name="T108" fmla="*/ 29 w 1034"/>
              <a:gd name="T109" fmla="*/ 0 h 325"/>
              <a:gd name="T110" fmla="*/ 13 w 1034"/>
              <a:gd name="T111" fmla="*/ 91 h 325"/>
              <a:gd name="T112" fmla="*/ 0 w 1034"/>
              <a:gd name="T113" fmla="*/ 130 h 325"/>
              <a:gd name="T114" fmla="*/ 1034 w 1034"/>
              <a:gd name="T115" fmla="*/ 325 h 3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034" h="325">
                <a:moveTo>
                  <a:pt x="1034" y="224"/>
                </a:moveTo>
                <a:cubicBezTo>
                  <a:pt x="1018" y="224"/>
                  <a:pt x="1018" y="224"/>
                  <a:pt x="1018" y="224"/>
                </a:cubicBezTo>
                <a:cubicBezTo>
                  <a:pt x="1018" y="264"/>
                  <a:pt x="1018" y="264"/>
                  <a:pt x="1018" y="264"/>
                </a:cubicBezTo>
                <a:cubicBezTo>
                  <a:pt x="1004" y="264"/>
                  <a:pt x="1004" y="264"/>
                  <a:pt x="1004" y="264"/>
                </a:cubicBezTo>
                <a:cubicBezTo>
                  <a:pt x="995" y="244"/>
                  <a:pt x="995" y="244"/>
                  <a:pt x="995" y="244"/>
                </a:cubicBezTo>
                <a:cubicBezTo>
                  <a:pt x="988" y="267"/>
                  <a:pt x="988" y="267"/>
                  <a:pt x="988" y="267"/>
                </a:cubicBezTo>
                <a:cubicBezTo>
                  <a:pt x="949" y="267"/>
                  <a:pt x="949" y="267"/>
                  <a:pt x="949" y="267"/>
                </a:cubicBezTo>
                <a:cubicBezTo>
                  <a:pt x="949" y="250"/>
                  <a:pt x="949" y="250"/>
                  <a:pt x="949" y="250"/>
                </a:cubicBezTo>
                <a:cubicBezTo>
                  <a:pt x="939" y="250"/>
                  <a:pt x="939" y="250"/>
                  <a:pt x="939" y="250"/>
                </a:cubicBezTo>
                <a:cubicBezTo>
                  <a:pt x="939" y="219"/>
                  <a:pt x="939" y="219"/>
                  <a:pt x="939" y="219"/>
                </a:cubicBezTo>
                <a:cubicBezTo>
                  <a:pt x="916" y="219"/>
                  <a:pt x="916" y="219"/>
                  <a:pt x="916" y="219"/>
                </a:cubicBezTo>
                <a:cubicBezTo>
                  <a:pt x="916" y="255"/>
                  <a:pt x="916" y="255"/>
                  <a:pt x="916" y="255"/>
                </a:cubicBezTo>
                <a:cubicBezTo>
                  <a:pt x="905" y="219"/>
                  <a:pt x="905" y="219"/>
                  <a:pt x="905" y="219"/>
                </a:cubicBezTo>
                <a:cubicBezTo>
                  <a:pt x="897" y="247"/>
                  <a:pt x="897" y="247"/>
                  <a:pt x="897" y="247"/>
                </a:cubicBezTo>
                <a:cubicBezTo>
                  <a:pt x="897" y="273"/>
                  <a:pt x="897" y="273"/>
                  <a:pt x="897" y="273"/>
                </a:cubicBezTo>
                <a:cubicBezTo>
                  <a:pt x="879" y="273"/>
                  <a:pt x="879" y="273"/>
                  <a:pt x="879" y="273"/>
                </a:cubicBezTo>
                <a:cubicBezTo>
                  <a:pt x="879" y="253"/>
                  <a:pt x="879" y="253"/>
                  <a:pt x="879" y="253"/>
                </a:cubicBezTo>
                <a:cubicBezTo>
                  <a:pt x="871" y="253"/>
                  <a:pt x="871" y="253"/>
                  <a:pt x="871" y="253"/>
                </a:cubicBezTo>
                <a:cubicBezTo>
                  <a:pt x="871" y="236"/>
                  <a:pt x="871" y="236"/>
                  <a:pt x="871" y="236"/>
                </a:cubicBezTo>
                <a:cubicBezTo>
                  <a:pt x="854" y="236"/>
                  <a:pt x="854" y="236"/>
                  <a:pt x="854" y="236"/>
                </a:cubicBezTo>
                <a:cubicBezTo>
                  <a:pt x="854" y="204"/>
                  <a:pt x="854" y="204"/>
                  <a:pt x="854" y="204"/>
                </a:cubicBezTo>
                <a:cubicBezTo>
                  <a:pt x="825" y="204"/>
                  <a:pt x="825" y="204"/>
                  <a:pt x="825" y="204"/>
                </a:cubicBezTo>
                <a:cubicBezTo>
                  <a:pt x="825" y="273"/>
                  <a:pt x="825" y="273"/>
                  <a:pt x="825" y="273"/>
                </a:cubicBezTo>
                <a:cubicBezTo>
                  <a:pt x="812" y="273"/>
                  <a:pt x="812" y="273"/>
                  <a:pt x="812" y="273"/>
                </a:cubicBezTo>
                <a:cubicBezTo>
                  <a:pt x="812" y="238"/>
                  <a:pt x="812" y="238"/>
                  <a:pt x="812" y="238"/>
                </a:cubicBezTo>
                <a:cubicBezTo>
                  <a:pt x="806" y="226"/>
                  <a:pt x="806" y="226"/>
                  <a:pt x="806" y="226"/>
                </a:cubicBezTo>
                <a:cubicBezTo>
                  <a:pt x="802" y="216"/>
                  <a:pt x="802" y="216"/>
                  <a:pt x="802" y="216"/>
                </a:cubicBezTo>
                <a:cubicBezTo>
                  <a:pt x="772" y="216"/>
                  <a:pt x="772" y="216"/>
                  <a:pt x="772" y="216"/>
                </a:cubicBezTo>
                <a:cubicBezTo>
                  <a:pt x="772" y="233"/>
                  <a:pt x="772" y="233"/>
                  <a:pt x="772" y="233"/>
                </a:cubicBezTo>
                <a:cubicBezTo>
                  <a:pt x="755" y="233"/>
                  <a:pt x="755" y="233"/>
                  <a:pt x="755" y="233"/>
                </a:cubicBezTo>
                <a:cubicBezTo>
                  <a:pt x="755" y="247"/>
                  <a:pt x="755" y="247"/>
                  <a:pt x="755" y="247"/>
                </a:cubicBezTo>
                <a:cubicBezTo>
                  <a:pt x="745" y="247"/>
                  <a:pt x="745" y="247"/>
                  <a:pt x="745" y="247"/>
                </a:cubicBezTo>
                <a:cubicBezTo>
                  <a:pt x="745" y="227"/>
                  <a:pt x="745" y="227"/>
                  <a:pt x="745" y="227"/>
                </a:cubicBezTo>
                <a:cubicBezTo>
                  <a:pt x="733" y="227"/>
                  <a:pt x="733" y="227"/>
                  <a:pt x="733" y="227"/>
                </a:cubicBezTo>
                <a:cubicBezTo>
                  <a:pt x="733" y="247"/>
                  <a:pt x="733" y="247"/>
                  <a:pt x="733" y="247"/>
                </a:cubicBezTo>
                <a:cubicBezTo>
                  <a:pt x="719" y="247"/>
                  <a:pt x="719" y="247"/>
                  <a:pt x="719" y="247"/>
                </a:cubicBezTo>
                <a:cubicBezTo>
                  <a:pt x="719" y="210"/>
                  <a:pt x="719" y="210"/>
                  <a:pt x="719" y="210"/>
                </a:cubicBezTo>
                <a:cubicBezTo>
                  <a:pt x="711" y="196"/>
                  <a:pt x="711" y="196"/>
                  <a:pt x="711" y="196"/>
                </a:cubicBezTo>
                <a:cubicBezTo>
                  <a:pt x="697" y="196"/>
                  <a:pt x="697" y="196"/>
                  <a:pt x="697" y="196"/>
                </a:cubicBezTo>
                <a:cubicBezTo>
                  <a:pt x="697" y="233"/>
                  <a:pt x="697" y="233"/>
                  <a:pt x="697" y="233"/>
                </a:cubicBezTo>
                <a:cubicBezTo>
                  <a:pt x="686" y="233"/>
                  <a:pt x="686" y="233"/>
                  <a:pt x="686" y="233"/>
                </a:cubicBezTo>
                <a:cubicBezTo>
                  <a:pt x="686" y="261"/>
                  <a:pt x="686" y="261"/>
                  <a:pt x="686" y="261"/>
                </a:cubicBezTo>
                <a:cubicBezTo>
                  <a:pt x="673" y="261"/>
                  <a:pt x="673" y="261"/>
                  <a:pt x="673" y="261"/>
                </a:cubicBezTo>
                <a:cubicBezTo>
                  <a:pt x="673" y="238"/>
                  <a:pt x="673" y="238"/>
                  <a:pt x="673" y="238"/>
                </a:cubicBezTo>
                <a:cubicBezTo>
                  <a:pt x="656" y="238"/>
                  <a:pt x="656" y="238"/>
                  <a:pt x="656" y="238"/>
                </a:cubicBezTo>
                <a:cubicBezTo>
                  <a:pt x="655" y="196"/>
                  <a:pt x="655" y="196"/>
                  <a:pt x="655" y="196"/>
                </a:cubicBezTo>
                <a:cubicBezTo>
                  <a:pt x="646" y="241"/>
                  <a:pt x="646" y="241"/>
                  <a:pt x="646" y="241"/>
                </a:cubicBezTo>
                <a:cubicBezTo>
                  <a:pt x="646" y="148"/>
                  <a:pt x="646" y="148"/>
                  <a:pt x="646" y="148"/>
                </a:cubicBezTo>
                <a:cubicBezTo>
                  <a:pt x="640" y="116"/>
                  <a:pt x="640" y="116"/>
                  <a:pt x="640" y="116"/>
                </a:cubicBezTo>
                <a:cubicBezTo>
                  <a:pt x="629" y="145"/>
                  <a:pt x="629" y="145"/>
                  <a:pt x="629" y="145"/>
                </a:cubicBezTo>
                <a:cubicBezTo>
                  <a:pt x="629" y="190"/>
                  <a:pt x="629" y="190"/>
                  <a:pt x="629" y="190"/>
                </a:cubicBezTo>
                <a:cubicBezTo>
                  <a:pt x="611" y="190"/>
                  <a:pt x="611" y="190"/>
                  <a:pt x="611" y="190"/>
                </a:cubicBezTo>
                <a:cubicBezTo>
                  <a:pt x="611" y="204"/>
                  <a:pt x="611" y="204"/>
                  <a:pt x="611" y="204"/>
                </a:cubicBezTo>
                <a:cubicBezTo>
                  <a:pt x="600" y="204"/>
                  <a:pt x="600" y="204"/>
                  <a:pt x="600" y="204"/>
                </a:cubicBezTo>
                <a:cubicBezTo>
                  <a:pt x="600" y="173"/>
                  <a:pt x="600" y="173"/>
                  <a:pt x="600" y="173"/>
                </a:cubicBezTo>
                <a:cubicBezTo>
                  <a:pt x="597" y="148"/>
                  <a:pt x="597" y="148"/>
                  <a:pt x="597" y="148"/>
                </a:cubicBezTo>
                <a:cubicBezTo>
                  <a:pt x="566" y="148"/>
                  <a:pt x="566" y="148"/>
                  <a:pt x="566" y="148"/>
                </a:cubicBezTo>
                <a:cubicBezTo>
                  <a:pt x="558" y="173"/>
                  <a:pt x="558" y="173"/>
                  <a:pt x="558" y="173"/>
                </a:cubicBezTo>
                <a:cubicBezTo>
                  <a:pt x="558" y="210"/>
                  <a:pt x="558" y="210"/>
                  <a:pt x="558" y="210"/>
                </a:cubicBezTo>
                <a:cubicBezTo>
                  <a:pt x="549" y="196"/>
                  <a:pt x="549" y="196"/>
                  <a:pt x="549" y="196"/>
                </a:cubicBezTo>
                <a:cubicBezTo>
                  <a:pt x="534" y="196"/>
                  <a:pt x="534" y="196"/>
                  <a:pt x="534" y="196"/>
                </a:cubicBezTo>
                <a:cubicBezTo>
                  <a:pt x="528" y="210"/>
                  <a:pt x="528" y="210"/>
                  <a:pt x="528" y="210"/>
                </a:cubicBezTo>
                <a:cubicBezTo>
                  <a:pt x="528" y="255"/>
                  <a:pt x="528" y="255"/>
                  <a:pt x="528" y="255"/>
                </a:cubicBezTo>
                <a:cubicBezTo>
                  <a:pt x="519" y="255"/>
                  <a:pt x="519" y="255"/>
                  <a:pt x="519" y="255"/>
                </a:cubicBezTo>
                <a:cubicBezTo>
                  <a:pt x="519" y="219"/>
                  <a:pt x="519" y="219"/>
                  <a:pt x="519" y="219"/>
                </a:cubicBezTo>
                <a:cubicBezTo>
                  <a:pt x="511" y="219"/>
                  <a:pt x="511" y="219"/>
                  <a:pt x="511" y="219"/>
                </a:cubicBezTo>
                <a:cubicBezTo>
                  <a:pt x="511" y="153"/>
                  <a:pt x="511" y="153"/>
                  <a:pt x="511" y="153"/>
                </a:cubicBezTo>
                <a:cubicBezTo>
                  <a:pt x="507" y="130"/>
                  <a:pt x="507" y="130"/>
                  <a:pt x="507" y="130"/>
                </a:cubicBezTo>
                <a:cubicBezTo>
                  <a:pt x="485" y="130"/>
                  <a:pt x="485" y="130"/>
                  <a:pt x="485" y="130"/>
                </a:cubicBezTo>
                <a:cubicBezTo>
                  <a:pt x="477" y="159"/>
                  <a:pt x="477" y="159"/>
                  <a:pt x="477" y="159"/>
                </a:cubicBezTo>
                <a:cubicBezTo>
                  <a:pt x="477" y="216"/>
                  <a:pt x="477" y="216"/>
                  <a:pt x="477" y="216"/>
                </a:cubicBezTo>
                <a:cubicBezTo>
                  <a:pt x="459" y="216"/>
                  <a:pt x="459" y="216"/>
                  <a:pt x="459" y="216"/>
                </a:cubicBezTo>
                <a:cubicBezTo>
                  <a:pt x="459" y="176"/>
                  <a:pt x="459" y="176"/>
                  <a:pt x="459" y="176"/>
                </a:cubicBezTo>
                <a:cubicBezTo>
                  <a:pt x="447" y="176"/>
                  <a:pt x="447" y="176"/>
                  <a:pt x="447" y="176"/>
                </a:cubicBezTo>
                <a:cubicBezTo>
                  <a:pt x="447" y="74"/>
                  <a:pt x="447" y="74"/>
                  <a:pt x="447" y="74"/>
                </a:cubicBezTo>
                <a:cubicBezTo>
                  <a:pt x="441" y="45"/>
                  <a:pt x="441" y="45"/>
                  <a:pt x="441" y="45"/>
                </a:cubicBezTo>
                <a:cubicBezTo>
                  <a:pt x="441" y="45"/>
                  <a:pt x="423" y="5"/>
                  <a:pt x="412" y="51"/>
                </a:cubicBezTo>
                <a:cubicBezTo>
                  <a:pt x="407" y="62"/>
                  <a:pt x="407" y="62"/>
                  <a:pt x="407" y="62"/>
                </a:cubicBezTo>
                <a:cubicBezTo>
                  <a:pt x="381" y="62"/>
                  <a:pt x="381" y="62"/>
                  <a:pt x="381" y="62"/>
                </a:cubicBezTo>
                <a:cubicBezTo>
                  <a:pt x="381" y="88"/>
                  <a:pt x="381" y="88"/>
                  <a:pt x="381" y="88"/>
                </a:cubicBezTo>
                <a:cubicBezTo>
                  <a:pt x="372" y="88"/>
                  <a:pt x="372" y="88"/>
                  <a:pt x="372" y="88"/>
                </a:cubicBezTo>
                <a:cubicBezTo>
                  <a:pt x="372" y="150"/>
                  <a:pt x="372" y="150"/>
                  <a:pt x="372" y="150"/>
                </a:cubicBezTo>
                <a:cubicBezTo>
                  <a:pt x="359" y="150"/>
                  <a:pt x="359" y="150"/>
                  <a:pt x="359" y="150"/>
                </a:cubicBezTo>
                <a:cubicBezTo>
                  <a:pt x="359" y="122"/>
                  <a:pt x="359" y="122"/>
                  <a:pt x="359" y="122"/>
                </a:cubicBezTo>
                <a:cubicBezTo>
                  <a:pt x="347" y="122"/>
                  <a:pt x="347" y="122"/>
                  <a:pt x="347" y="122"/>
                </a:cubicBezTo>
                <a:cubicBezTo>
                  <a:pt x="347" y="179"/>
                  <a:pt x="347" y="179"/>
                  <a:pt x="347" y="179"/>
                </a:cubicBezTo>
                <a:cubicBezTo>
                  <a:pt x="330" y="179"/>
                  <a:pt x="330" y="179"/>
                  <a:pt x="330" y="179"/>
                </a:cubicBezTo>
                <a:cubicBezTo>
                  <a:pt x="330" y="40"/>
                  <a:pt x="330" y="40"/>
                  <a:pt x="330" y="40"/>
                </a:cubicBezTo>
                <a:cubicBezTo>
                  <a:pt x="311" y="28"/>
                  <a:pt x="311" y="28"/>
                  <a:pt x="311" y="28"/>
                </a:cubicBezTo>
                <a:cubicBezTo>
                  <a:pt x="275" y="34"/>
                  <a:pt x="275" y="34"/>
                  <a:pt x="275" y="34"/>
                </a:cubicBezTo>
                <a:cubicBezTo>
                  <a:pt x="275" y="190"/>
                  <a:pt x="275" y="190"/>
                  <a:pt x="275" y="190"/>
                </a:cubicBezTo>
                <a:cubicBezTo>
                  <a:pt x="269" y="206"/>
                  <a:pt x="269" y="206"/>
                  <a:pt x="269" y="206"/>
                </a:cubicBezTo>
                <a:cubicBezTo>
                  <a:pt x="269" y="250"/>
                  <a:pt x="269" y="250"/>
                  <a:pt x="269" y="250"/>
                </a:cubicBezTo>
                <a:cubicBezTo>
                  <a:pt x="246" y="250"/>
                  <a:pt x="246" y="250"/>
                  <a:pt x="246" y="250"/>
                </a:cubicBezTo>
                <a:cubicBezTo>
                  <a:pt x="246" y="150"/>
                  <a:pt x="246" y="150"/>
                  <a:pt x="246" y="150"/>
                </a:cubicBezTo>
                <a:cubicBezTo>
                  <a:pt x="220" y="150"/>
                  <a:pt x="220" y="150"/>
                  <a:pt x="220" y="150"/>
                </a:cubicBezTo>
                <a:cubicBezTo>
                  <a:pt x="212" y="116"/>
                  <a:pt x="212" y="116"/>
                  <a:pt x="212" y="116"/>
                </a:cubicBezTo>
                <a:cubicBezTo>
                  <a:pt x="201" y="150"/>
                  <a:pt x="201" y="150"/>
                  <a:pt x="201" y="150"/>
                </a:cubicBezTo>
                <a:cubicBezTo>
                  <a:pt x="201" y="176"/>
                  <a:pt x="201" y="176"/>
                  <a:pt x="201" y="176"/>
                </a:cubicBezTo>
                <a:cubicBezTo>
                  <a:pt x="184" y="176"/>
                  <a:pt x="184" y="176"/>
                  <a:pt x="184" y="176"/>
                </a:cubicBezTo>
                <a:cubicBezTo>
                  <a:pt x="184" y="99"/>
                  <a:pt x="184" y="99"/>
                  <a:pt x="184" y="99"/>
                </a:cubicBezTo>
                <a:cubicBezTo>
                  <a:pt x="127" y="99"/>
                  <a:pt x="127" y="99"/>
                  <a:pt x="127" y="99"/>
                </a:cubicBezTo>
                <a:cubicBezTo>
                  <a:pt x="127" y="82"/>
                  <a:pt x="127" y="82"/>
                  <a:pt x="127" y="82"/>
                </a:cubicBezTo>
                <a:cubicBezTo>
                  <a:pt x="110" y="82"/>
                  <a:pt x="110" y="82"/>
                  <a:pt x="110" y="82"/>
                </a:cubicBezTo>
                <a:cubicBezTo>
                  <a:pt x="111" y="48"/>
                  <a:pt x="111" y="48"/>
                  <a:pt x="111" y="48"/>
                </a:cubicBezTo>
                <a:cubicBezTo>
                  <a:pt x="97" y="48"/>
                  <a:pt x="97" y="48"/>
                  <a:pt x="97" y="48"/>
                </a:cubicBezTo>
                <a:cubicBezTo>
                  <a:pt x="97" y="113"/>
                  <a:pt x="97" y="113"/>
                  <a:pt x="97" y="113"/>
                </a:cubicBezTo>
                <a:cubicBezTo>
                  <a:pt x="86" y="113"/>
                  <a:pt x="86" y="113"/>
                  <a:pt x="86" y="113"/>
                </a:cubicBezTo>
                <a:cubicBezTo>
                  <a:pt x="86" y="0"/>
                  <a:pt x="86" y="0"/>
                  <a:pt x="86" y="0"/>
                </a:cubicBezTo>
                <a:cubicBezTo>
                  <a:pt x="29" y="0"/>
                  <a:pt x="29" y="0"/>
                  <a:pt x="29" y="0"/>
                </a:cubicBezTo>
                <a:cubicBezTo>
                  <a:pt x="29" y="91"/>
                  <a:pt x="29" y="91"/>
                  <a:pt x="29" y="91"/>
                </a:cubicBezTo>
                <a:cubicBezTo>
                  <a:pt x="13" y="91"/>
                  <a:pt x="13" y="91"/>
                  <a:pt x="13" y="91"/>
                </a:cubicBezTo>
                <a:cubicBezTo>
                  <a:pt x="13" y="130"/>
                  <a:pt x="13" y="130"/>
                  <a:pt x="13" y="130"/>
                </a:cubicBezTo>
                <a:cubicBezTo>
                  <a:pt x="0" y="130"/>
                  <a:pt x="0" y="130"/>
                  <a:pt x="0" y="130"/>
                </a:cubicBezTo>
                <a:cubicBezTo>
                  <a:pt x="0" y="325"/>
                  <a:pt x="0" y="325"/>
                  <a:pt x="0" y="325"/>
                </a:cubicBezTo>
                <a:cubicBezTo>
                  <a:pt x="1034" y="325"/>
                  <a:pt x="1034" y="325"/>
                  <a:pt x="1034" y="325"/>
                </a:cubicBezTo>
                <a:lnTo>
                  <a:pt x="1034" y="224"/>
                </a:lnTo>
                <a:close/>
              </a:path>
            </a:pathLst>
          </a:custGeom>
          <a:solidFill>
            <a:schemeClr val="tx2">
              <a:lumMod val="20000"/>
              <a:lumOff val="80000"/>
              <a:alpha val="32000"/>
            </a:schemeClr>
          </a:solidFill>
          <a:ln>
            <a:noFill/>
          </a:ln>
          <a:effec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17" name="图表 16"/>
          <p:cNvGraphicFramePr/>
          <p:nvPr>
            <p:extLst>
              <p:ext uri="{D42A27DB-BD31-4B8C-83A1-F6EECF244321}">
                <p14:modId xmlns:p14="http://schemas.microsoft.com/office/powerpoint/2010/main" val="2236797413"/>
              </p:ext>
            </p:extLst>
          </p:nvPr>
        </p:nvGraphicFramePr>
        <p:xfrm>
          <a:off x="-684584" y="1916832"/>
          <a:ext cx="6096000" cy="4064000"/>
        </p:xfrm>
        <a:graphic>
          <a:graphicData uri="http://schemas.openxmlformats.org/drawingml/2006/chart">
            <c:chart xmlns:c="http://schemas.openxmlformats.org/drawingml/2006/chart" xmlns:r="http://schemas.openxmlformats.org/officeDocument/2006/relationships" r:id="rId2"/>
          </a:graphicData>
        </a:graphic>
      </p:graphicFrame>
      <p:sp>
        <p:nvSpPr>
          <p:cNvPr id="18" name="TextBox 5"/>
          <p:cNvSpPr txBox="1"/>
          <p:nvPr/>
        </p:nvSpPr>
        <p:spPr>
          <a:xfrm>
            <a:off x="3887448" y="1988270"/>
            <a:ext cx="1785950" cy="338554"/>
          </a:xfrm>
          <a:prstGeom prst="rect">
            <a:avLst/>
          </a:prstGeom>
          <a:noFill/>
        </p:spPr>
        <p:txBody>
          <a:bodyPr wrap="square" rtlCol="0">
            <a:spAutoFit/>
          </a:bodyPr>
          <a:lstStyle/>
          <a:p>
            <a:r>
              <a:rPr lang="zh-CN" altLang="en-US" sz="1600" b="1" dirty="0" smtClean="0">
                <a:solidFill>
                  <a:schemeClr val="accent5"/>
                </a:solidFill>
                <a:latin typeface="微软雅黑" pitchFamily="34" charset="-122"/>
                <a:ea typeface="微软雅黑" pitchFamily="34" charset="-122"/>
              </a:rPr>
              <a:t>科技园、写字楼</a:t>
            </a:r>
            <a:endParaRPr lang="zh-CN" altLang="en-US" sz="1600" b="1" dirty="0">
              <a:solidFill>
                <a:schemeClr val="accent5"/>
              </a:solidFill>
              <a:latin typeface="微软雅黑" pitchFamily="34" charset="-122"/>
              <a:ea typeface="微软雅黑" pitchFamily="34" charset="-122"/>
            </a:endParaRPr>
          </a:p>
        </p:txBody>
      </p:sp>
      <p:sp>
        <p:nvSpPr>
          <p:cNvPr id="19" name="Freeform 49"/>
          <p:cNvSpPr>
            <a:spLocks noEditPoints="1"/>
          </p:cNvSpPr>
          <p:nvPr/>
        </p:nvSpPr>
        <p:spPr bwMode="auto">
          <a:xfrm>
            <a:off x="3387382" y="1845394"/>
            <a:ext cx="500053" cy="612789"/>
          </a:xfrm>
          <a:custGeom>
            <a:avLst/>
            <a:gdLst>
              <a:gd name="T0" fmla="*/ 159 w 244"/>
              <a:gd name="T1" fmla="*/ 228 h 228"/>
              <a:gd name="T2" fmla="*/ 67 w 244"/>
              <a:gd name="T3" fmla="*/ 0 h 228"/>
              <a:gd name="T4" fmla="*/ 145 w 244"/>
              <a:gd name="T5" fmla="*/ 196 h 228"/>
              <a:gd name="T6" fmla="*/ 121 w 244"/>
              <a:gd name="T7" fmla="*/ 172 h 228"/>
              <a:gd name="T8" fmla="*/ 145 w 244"/>
              <a:gd name="T9" fmla="*/ 196 h 228"/>
              <a:gd name="T10" fmla="*/ 100 w 244"/>
              <a:gd name="T11" fmla="*/ 136 h 228"/>
              <a:gd name="T12" fmla="*/ 124 w 244"/>
              <a:gd name="T13" fmla="*/ 160 h 228"/>
              <a:gd name="T14" fmla="*/ 145 w 244"/>
              <a:gd name="T15" fmla="*/ 124 h 228"/>
              <a:gd name="T16" fmla="*/ 121 w 244"/>
              <a:gd name="T17" fmla="*/ 97 h 228"/>
              <a:gd name="T18" fmla="*/ 145 w 244"/>
              <a:gd name="T19" fmla="*/ 124 h 228"/>
              <a:gd name="T20" fmla="*/ 100 w 244"/>
              <a:gd name="T21" fmla="*/ 60 h 228"/>
              <a:gd name="T22" fmla="*/ 124 w 244"/>
              <a:gd name="T23" fmla="*/ 85 h 228"/>
              <a:gd name="T24" fmla="*/ 121 w 244"/>
              <a:gd name="T25" fmla="*/ 24 h 228"/>
              <a:gd name="T26" fmla="*/ 145 w 244"/>
              <a:gd name="T27" fmla="*/ 48 h 228"/>
              <a:gd name="T28" fmla="*/ 121 w 244"/>
              <a:gd name="T29" fmla="*/ 24 h 228"/>
              <a:gd name="T30" fmla="*/ 102 w 244"/>
              <a:gd name="T31" fmla="*/ 24 h 228"/>
              <a:gd name="T32" fmla="*/ 79 w 244"/>
              <a:gd name="T33" fmla="*/ 48 h 228"/>
              <a:gd name="T34" fmla="*/ 79 w 244"/>
              <a:gd name="T35" fmla="*/ 97 h 228"/>
              <a:gd name="T36" fmla="*/ 102 w 244"/>
              <a:gd name="T37" fmla="*/ 124 h 228"/>
              <a:gd name="T38" fmla="*/ 79 w 244"/>
              <a:gd name="T39" fmla="*/ 97 h 228"/>
              <a:gd name="T40" fmla="*/ 102 w 244"/>
              <a:gd name="T41" fmla="*/ 172 h 228"/>
              <a:gd name="T42" fmla="*/ 79 w 244"/>
              <a:gd name="T43" fmla="*/ 196 h 228"/>
              <a:gd name="T44" fmla="*/ 0 w 244"/>
              <a:gd name="T45" fmla="*/ 228 h 228"/>
              <a:gd name="T46" fmla="*/ 55 w 244"/>
              <a:gd name="T47" fmla="*/ 73 h 228"/>
              <a:gd name="T48" fmla="*/ 0 w 244"/>
              <a:gd name="T49" fmla="*/ 228 h 228"/>
              <a:gd name="T50" fmla="*/ 41 w 244"/>
              <a:gd name="T51" fmla="*/ 85 h 228"/>
              <a:gd name="T52" fmla="*/ 15 w 244"/>
              <a:gd name="T53" fmla="*/ 109 h 228"/>
              <a:gd name="T54" fmla="*/ 15 w 244"/>
              <a:gd name="T55" fmla="*/ 128 h 228"/>
              <a:gd name="T56" fmla="*/ 41 w 244"/>
              <a:gd name="T57" fmla="*/ 155 h 228"/>
              <a:gd name="T58" fmla="*/ 15 w 244"/>
              <a:gd name="T59" fmla="*/ 128 h 228"/>
              <a:gd name="T60" fmla="*/ 41 w 244"/>
              <a:gd name="T61" fmla="*/ 172 h 228"/>
              <a:gd name="T62" fmla="*/ 15 w 244"/>
              <a:gd name="T63" fmla="*/ 196 h 228"/>
              <a:gd name="T64" fmla="*/ 233 w 244"/>
              <a:gd name="T65" fmla="*/ 94 h 228"/>
              <a:gd name="T66" fmla="*/ 221 w 244"/>
              <a:gd name="T67" fmla="*/ 65 h 228"/>
              <a:gd name="T68" fmla="*/ 211 w 244"/>
              <a:gd name="T69" fmla="*/ 36 h 228"/>
              <a:gd name="T70" fmla="*/ 204 w 244"/>
              <a:gd name="T71" fmla="*/ 9 h 228"/>
              <a:gd name="T72" fmla="*/ 195 w 244"/>
              <a:gd name="T73" fmla="*/ 36 h 228"/>
              <a:gd name="T74" fmla="*/ 180 w 244"/>
              <a:gd name="T75" fmla="*/ 65 h 228"/>
              <a:gd name="T76" fmla="*/ 169 w 244"/>
              <a:gd name="T77" fmla="*/ 94 h 228"/>
              <a:gd name="T78" fmla="*/ 244 w 244"/>
              <a:gd name="T79" fmla="*/ 228 h 228"/>
              <a:gd name="T80" fmla="*/ 233 w 244"/>
              <a:gd name="T81" fmla="*/ 94 h 228"/>
              <a:gd name="T82" fmla="*/ 183 w 244"/>
              <a:gd name="T83" fmla="*/ 211 h 228"/>
              <a:gd name="T84" fmla="*/ 206 w 244"/>
              <a:gd name="T85" fmla="*/ 187 h 228"/>
              <a:gd name="T86" fmla="*/ 206 w 244"/>
              <a:gd name="T87" fmla="*/ 136 h 228"/>
              <a:gd name="T88" fmla="*/ 183 w 244"/>
              <a:gd name="T89" fmla="*/ 111 h 228"/>
              <a:gd name="T90" fmla="*/ 206 w 244"/>
              <a:gd name="T91" fmla="*/ 136 h 228"/>
              <a:gd name="T92" fmla="*/ 211 w 244"/>
              <a:gd name="T93" fmla="*/ 175 h 228"/>
              <a:gd name="T94" fmla="*/ 235 w 244"/>
              <a:gd name="T95" fmla="*/ 14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4" h="228">
                <a:moveTo>
                  <a:pt x="67" y="228"/>
                </a:moveTo>
                <a:lnTo>
                  <a:pt x="159" y="228"/>
                </a:lnTo>
                <a:lnTo>
                  <a:pt x="159" y="0"/>
                </a:lnTo>
                <a:lnTo>
                  <a:pt x="67" y="0"/>
                </a:lnTo>
                <a:lnTo>
                  <a:pt x="67" y="228"/>
                </a:lnTo>
                <a:close/>
                <a:moveTo>
                  <a:pt x="145" y="196"/>
                </a:moveTo>
                <a:lnTo>
                  <a:pt x="121" y="196"/>
                </a:lnTo>
                <a:lnTo>
                  <a:pt x="121" y="172"/>
                </a:lnTo>
                <a:lnTo>
                  <a:pt x="145" y="172"/>
                </a:lnTo>
                <a:lnTo>
                  <a:pt x="145" y="196"/>
                </a:lnTo>
                <a:close/>
                <a:moveTo>
                  <a:pt x="100" y="160"/>
                </a:moveTo>
                <a:lnTo>
                  <a:pt x="100" y="136"/>
                </a:lnTo>
                <a:lnTo>
                  <a:pt x="124" y="136"/>
                </a:lnTo>
                <a:lnTo>
                  <a:pt x="124" y="160"/>
                </a:lnTo>
                <a:lnTo>
                  <a:pt x="100" y="160"/>
                </a:lnTo>
                <a:close/>
                <a:moveTo>
                  <a:pt x="145" y="124"/>
                </a:moveTo>
                <a:lnTo>
                  <a:pt x="121" y="124"/>
                </a:lnTo>
                <a:lnTo>
                  <a:pt x="121" y="97"/>
                </a:lnTo>
                <a:lnTo>
                  <a:pt x="145" y="97"/>
                </a:lnTo>
                <a:lnTo>
                  <a:pt x="145" y="124"/>
                </a:lnTo>
                <a:close/>
                <a:moveTo>
                  <a:pt x="100" y="85"/>
                </a:moveTo>
                <a:lnTo>
                  <a:pt x="100" y="60"/>
                </a:lnTo>
                <a:lnTo>
                  <a:pt x="124" y="60"/>
                </a:lnTo>
                <a:lnTo>
                  <a:pt x="124" y="85"/>
                </a:lnTo>
                <a:lnTo>
                  <a:pt x="100" y="85"/>
                </a:lnTo>
                <a:close/>
                <a:moveTo>
                  <a:pt x="121" y="24"/>
                </a:moveTo>
                <a:lnTo>
                  <a:pt x="145" y="24"/>
                </a:lnTo>
                <a:lnTo>
                  <a:pt x="145" y="48"/>
                </a:lnTo>
                <a:lnTo>
                  <a:pt x="121" y="48"/>
                </a:lnTo>
                <a:lnTo>
                  <a:pt x="121" y="24"/>
                </a:lnTo>
                <a:close/>
                <a:moveTo>
                  <a:pt x="79" y="24"/>
                </a:moveTo>
                <a:lnTo>
                  <a:pt x="102" y="24"/>
                </a:lnTo>
                <a:lnTo>
                  <a:pt x="102" y="48"/>
                </a:lnTo>
                <a:lnTo>
                  <a:pt x="79" y="48"/>
                </a:lnTo>
                <a:lnTo>
                  <a:pt x="79" y="24"/>
                </a:lnTo>
                <a:close/>
                <a:moveTo>
                  <a:pt x="79" y="97"/>
                </a:moveTo>
                <a:lnTo>
                  <a:pt x="102" y="97"/>
                </a:lnTo>
                <a:lnTo>
                  <a:pt x="102" y="124"/>
                </a:lnTo>
                <a:lnTo>
                  <a:pt x="79" y="124"/>
                </a:lnTo>
                <a:lnTo>
                  <a:pt x="79" y="97"/>
                </a:lnTo>
                <a:close/>
                <a:moveTo>
                  <a:pt x="79" y="172"/>
                </a:moveTo>
                <a:lnTo>
                  <a:pt x="102" y="172"/>
                </a:lnTo>
                <a:lnTo>
                  <a:pt x="102" y="196"/>
                </a:lnTo>
                <a:lnTo>
                  <a:pt x="79" y="196"/>
                </a:lnTo>
                <a:lnTo>
                  <a:pt x="79" y="172"/>
                </a:lnTo>
                <a:close/>
                <a:moveTo>
                  <a:pt x="0" y="228"/>
                </a:moveTo>
                <a:lnTo>
                  <a:pt x="55" y="228"/>
                </a:lnTo>
                <a:lnTo>
                  <a:pt x="55" y="73"/>
                </a:lnTo>
                <a:lnTo>
                  <a:pt x="0" y="73"/>
                </a:lnTo>
                <a:lnTo>
                  <a:pt x="0" y="228"/>
                </a:lnTo>
                <a:close/>
                <a:moveTo>
                  <a:pt x="15" y="85"/>
                </a:moveTo>
                <a:lnTo>
                  <a:pt x="41" y="85"/>
                </a:lnTo>
                <a:lnTo>
                  <a:pt x="41" y="109"/>
                </a:lnTo>
                <a:lnTo>
                  <a:pt x="15" y="109"/>
                </a:lnTo>
                <a:lnTo>
                  <a:pt x="15" y="85"/>
                </a:lnTo>
                <a:close/>
                <a:moveTo>
                  <a:pt x="15" y="128"/>
                </a:moveTo>
                <a:lnTo>
                  <a:pt x="41" y="128"/>
                </a:lnTo>
                <a:lnTo>
                  <a:pt x="41" y="155"/>
                </a:lnTo>
                <a:lnTo>
                  <a:pt x="15" y="155"/>
                </a:lnTo>
                <a:lnTo>
                  <a:pt x="15" y="128"/>
                </a:lnTo>
                <a:close/>
                <a:moveTo>
                  <a:pt x="15" y="172"/>
                </a:moveTo>
                <a:lnTo>
                  <a:pt x="41" y="172"/>
                </a:lnTo>
                <a:lnTo>
                  <a:pt x="41" y="196"/>
                </a:lnTo>
                <a:lnTo>
                  <a:pt x="15" y="196"/>
                </a:lnTo>
                <a:lnTo>
                  <a:pt x="15" y="172"/>
                </a:lnTo>
                <a:close/>
                <a:moveTo>
                  <a:pt x="233" y="94"/>
                </a:moveTo>
                <a:lnTo>
                  <a:pt x="233" y="65"/>
                </a:lnTo>
                <a:lnTo>
                  <a:pt x="221" y="65"/>
                </a:lnTo>
                <a:lnTo>
                  <a:pt x="221" y="36"/>
                </a:lnTo>
                <a:lnTo>
                  <a:pt x="211" y="36"/>
                </a:lnTo>
                <a:lnTo>
                  <a:pt x="211" y="9"/>
                </a:lnTo>
                <a:lnTo>
                  <a:pt x="204" y="9"/>
                </a:lnTo>
                <a:lnTo>
                  <a:pt x="204" y="36"/>
                </a:lnTo>
                <a:lnTo>
                  <a:pt x="195" y="36"/>
                </a:lnTo>
                <a:lnTo>
                  <a:pt x="195" y="65"/>
                </a:lnTo>
                <a:lnTo>
                  <a:pt x="180" y="65"/>
                </a:lnTo>
                <a:lnTo>
                  <a:pt x="180" y="94"/>
                </a:lnTo>
                <a:lnTo>
                  <a:pt x="169" y="94"/>
                </a:lnTo>
                <a:lnTo>
                  <a:pt x="169" y="228"/>
                </a:lnTo>
                <a:lnTo>
                  <a:pt x="244" y="228"/>
                </a:lnTo>
                <a:lnTo>
                  <a:pt x="244" y="94"/>
                </a:lnTo>
                <a:lnTo>
                  <a:pt x="233" y="94"/>
                </a:lnTo>
                <a:close/>
                <a:moveTo>
                  <a:pt x="206" y="211"/>
                </a:moveTo>
                <a:lnTo>
                  <a:pt x="183" y="211"/>
                </a:lnTo>
                <a:lnTo>
                  <a:pt x="183" y="187"/>
                </a:lnTo>
                <a:lnTo>
                  <a:pt x="206" y="187"/>
                </a:lnTo>
                <a:lnTo>
                  <a:pt x="206" y="211"/>
                </a:lnTo>
                <a:close/>
                <a:moveTo>
                  <a:pt x="206" y="136"/>
                </a:moveTo>
                <a:lnTo>
                  <a:pt x="183" y="136"/>
                </a:lnTo>
                <a:lnTo>
                  <a:pt x="183" y="111"/>
                </a:lnTo>
                <a:lnTo>
                  <a:pt x="206" y="111"/>
                </a:lnTo>
                <a:lnTo>
                  <a:pt x="206" y="136"/>
                </a:lnTo>
                <a:close/>
                <a:moveTo>
                  <a:pt x="235" y="175"/>
                </a:moveTo>
                <a:lnTo>
                  <a:pt x="211" y="175"/>
                </a:lnTo>
                <a:lnTo>
                  <a:pt x="211" y="148"/>
                </a:lnTo>
                <a:lnTo>
                  <a:pt x="235" y="148"/>
                </a:lnTo>
                <a:lnTo>
                  <a:pt x="235" y="175"/>
                </a:lnTo>
                <a:close/>
              </a:path>
            </a:pathLst>
          </a:custGeom>
          <a:solidFill>
            <a:schemeClr val="accent5">
              <a:alpha val="71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nvGrpSpPr>
          <p:cNvPr id="20" name="组合 19"/>
          <p:cNvGrpSpPr/>
          <p:nvPr/>
        </p:nvGrpSpPr>
        <p:grpSpPr>
          <a:xfrm>
            <a:off x="815605" y="2845526"/>
            <a:ext cx="473066" cy="544526"/>
            <a:chOff x="2241550" y="1778000"/>
            <a:chExt cx="277815" cy="338138"/>
          </a:xfrm>
          <a:solidFill>
            <a:schemeClr val="accent1"/>
          </a:solidFill>
        </p:grpSpPr>
        <p:sp>
          <p:nvSpPr>
            <p:cNvPr id="21" name="Freeform 33"/>
            <p:cNvSpPr>
              <a:spLocks/>
            </p:cNvSpPr>
            <p:nvPr/>
          </p:nvSpPr>
          <p:spPr bwMode="auto">
            <a:xfrm>
              <a:off x="2241550" y="1785938"/>
              <a:ext cx="277812" cy="146050"/>
            </a:xfrm>
            <a:custGeom>
              <a:avLst/>
              <a:gdLst>
                <a:gd name="T0" fmla="*/ 83 w 175"/>
                <a:gd name="T1" fmla="*/ 0 h 92"/>
                <a:gd name="T2" fmla="*/ 0 w 175"/>
                <a:gd name="T3" fmla="*/ 72 h 92"/>
                <a:gd name="T4" fmla="*/ 0 w 175"/>
                <a:gd name="T5" fmla="*/ 92 h 92"/>
                <a:gd name="T6" fmla="*/ 83 w 175"/>
                <a:gd name="T7" fmla="*/ 21 h 92"/>
                <a:gd name="T8" fmla="*/ 175 w 175"/>
                <a:gd name="T9" fmla="*/ 92 h 92"/>
                <a:gd name="T10" fmla="*/ 175 w 175"/>
                <a:gd name="T11" fmla="*/ 72 h 92"/>
                <a:gd name="T12" fmla="*/ 83 w 175"/>
                <a:gd name="T13" fmla="*/ 0 h 92"/>
              </a:gdLst>
              <a:ahLst/>
              <a:cxnLst>
                <a:cxn ang="0">
                  <a:pos x="T0" y="T1"/>
                </a:cxn>
                <a:cxn ang="0">
                  <a:pos x="T2" y="T3"/>
                </a:cxn>
                <a:cxn ang="0">
                  <a:pos x="T4" y="T5"/>
                </a:cxn>
                <a:cxn ang="0">
                  <a:pos x="T6" y="T7"/>
                </a:cxn>
                <a:cxn ang="0">
                  <a:pos x="T8" y="T9"/>
                </a:cxn>
                <a:cxn ang="0">
                  <a:pos x="T10" y="T11"/>
                </a:cxn>
                <a:cxn ang="0">
                  <a:pos x="T12" y="T13"/>
                </a:cxn>
              </a:cxnLst>
              <a:rect l="0" t="0" r="r" b="b"/>
              <a:pathLst>
                <a:path w="175" h="92">
                  <a:moveTo>
                    <a:pt x="83" y="0"/>
                  </a:moveTo>
                  <a:lnTo>
                    <a:pt x="0" y="72"/>
                  </a:lnTo>
                  <a:lnTo>
                    <a:pt x="0" y="92"/>
                  </a:lnTo>
                  <a:lnTo>
                    <a:pt x="83" y="21"/>
                  </a:lnTo>
                  <a:lnTo>
                    <a:pt x="175" y="92"/>
                  </a:lnTo>
                  <a:lnTo>
                    <a:pt x="175" y="72"/>
                  </a:lnTo>
                  <a:lnTo>
                    <a:pt x="83" y="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34"/>
            <p:cNvSpPr>
              <a:spLocks/>
            </p:cNvSpPr>
            <p:nvPr/>
          </p:nvSpPr>
          <p:spPr bwMode="auto">
            <a:xfrm>
              <a:off x="2301875" y="1951038"/>
              <a:ext cx="30162" cy="42862"/>
            </a:xfrm>
            <a:custGeom>
              <a:avLst/>
              <a:gdLst>
                <a:gd name="T0" fmla="*/ 19 w 19"/>
                <a:gd name="T1" fmla="*/ 2 h 27"/>
                <a:gd name="T2" fmla="*/ 0 w 19"/>
                <a:gd name="T3" fmla="*/ 0 h 27"/>
                <a:gd name="T4" fmla="*/ 0 w 19"/>
                <a:gd name="T5" fmla="*/ 24 h 27"/>
                <a:gd name="T6" fmla="*/ 19 w 19"/>
                <a:gd name="T7" fmla="*/ 27 h 27"/>
                <a:gd name="T8" fmla="*/ 19 w 19"/>
                <a:gd name="T9" fmla="*/ 2 h 27"/>
              </a:gdLst>
              <a:ahLst/>
              <a:cxnLst>
                <a:cxn ang="0">
                  <a:pos x="T0" y="T1"/>
                </a:cxn>
                <a:cxn ang="0">
                  <a:pos x="T2" y="T3"/>
                </a:cxn>
                <a:cxn ang="0">
                  <a:pos x="T4" y="T5"/>
                </a:cxn>
                <a:cxn ang="0">
                  <a:pos x="T6" y="T7"/>
                </a:cxn>
                <a:cxn ang="0">
                  <a:pos x="T8" y="T9"/>
                </a:cxn>
              </a:cxnLst>
              <a:rect l="0" t="0" r="r" b="b"/>
              <a:pathLst>
                <a:path w="19" h="27">
                  <a:moveTo>
                    <a:pt x="19" y="2"/>
                  </a:moveTo>
                  <a:lnTo>
                    <a:pt x="0" y="0"/>
                  </a:lnTo>
                  <a:lnTo>
                    <a:pt x="0" y="24"/>
                  </a:lnTo>
                  <a:lnTo>
                    <a:pt x="19" y="27"/>
                  </a:lnTo>
                  <a:lnTo>
                    <a:pt x="19" y="2"/>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35"/>
            <p:cNvSpPr>
              <a:spLocks/>
            </p:cNvSpPr>
            <p:nvPr/>
          </p:nvSpPr>
          <p:spPr bwMode="auto">
            <a:xfrm>
              <a:off x="2301875" y="1997075"/>
              <a:ext cx="30162" cy="50800"/>
            </a:xfrm>
            <a:custGeom>
              <a:avLst/>
              <a:gdLst>
                <a:gd name="T0" fmla="*/ 19 w 19"/>
                <a:gd name="T1" fmla="*/ 3 h 32"/>
                <a:gd name="T2" fmla="*/ 0 w 19"/>
                <a:gd name="T3" fmla="*/ 0 h 32"/>
                <a:gd name="T4" fmla="*/ 0 w 19"/>
                <a:gd name="T5" fmla="*/ 32 h 32"/>
                <a:gd name="T6" fmla="*/ 19 w 19"/>
                <a:gd name="T7" fmla="*/ 29 h 32"/>
                <a:gd name="T8" fmla="*/ 19 w 19"/>
                <a:gd name="T9" fmla="*/ 3 h 32"/>
              </a:gdLst>
              <a:ahLst/>
              <a:cxnLst>
                <a:cxn ang="0">
                  <a:pos x="T0" y="T1"/>
                </a:cxn>
                <a:cxn ang="0">
                  <a:pos x="T2" y="T3"/>
                </a:cxn>
                <a:cxn ang="0">
                  <a:pos x="T4" y="T5"/>
                </a:cxn>
                <a:cxn ang="0">
                  <a:pos x="T6" y="T7"/>
                </a:cxn>
                <a:cxn ang="0">
                  <a:pos x="T8" y="T9"/>
                </a:cxn>
              </a:cxnLst>
              <a:rect l="0" t="0" r="r" b="b"/>
              <a:pathLst>
                <a:path w="19" h="32">
                  <a:moveTo>
                    <a:pt x="19" y="3"/>
                  </a:moveTo>
                  <a:lnTo>
                    <a:pt x="0" y="0"/>
                  </a:lnTo>
                  <a:lnTo>
                    <a:pt x="0" y="32"/>
                  </a:lnTo>
                  <a:lnTo>
                    <a:pt x="19" y="29"/>
                  </a:lnTo>
                  <a:lnTo>
                    <a:pt x="19" y="3"/>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36"/>
            <p:cNvSpPr>
              <a:spLocks/>
            </p:cNvSpPr>
            <p:nvPr/>
          </p:nvSpPr>
          <p:spPr bwMode="auto">
            <a:xfrm>
              <a:off x="2324100" y="1993900"/>
              <a:ext cx="3175" cy="3175"/>
            </a:xfrm>
            <a:custGeom>
              <a:avLst/>
              <a:gdLst>
                <a:gd name="T0" fmla="*/ 2 w 2"/>
                <a:gd name="T1" fmla="*/ 0 h 2"/>
                <a:gd name="T2" fmla="*/ 0 w 2"/>
                <a:gd name="T3" fmla="*/ 0 h 2"/>
                <a:gd name="T4" fmla="*/ 0 w 2"/>
                <a:gd name="T5" fmla="*/ 2 h 2"/>
                <a:gd name="T6" fmla="*/ 0 w 2"/>
                <a:gd name="T7" fmla="*/ 2 h 2"/>
                <a:gd name="T8" fmla="*/ 2 w 2"/>
                <a:gd name="T9" fmla="*/ 2 h 2"/>
                <a:gd name="T10" fmla="*/ 2 w 2"/>
                <a:gd name="T11" fmla="*/ 2 h 2"/>
                <a:gd name="T12" fmla="*/ 2 w 2"/>
                <a:gd name="T13" fmla="*/ 0 h 2"/>
              </a:gdLst>
              <a:ahLst/>
              <a:cxnLst>
                <a:cxn ang="0">
                  <a:pos x="T0" y="T1"/>
                </a:cxn>
                <a:cxn ang="0">
                  <a:pos x="T2" y="T3"/>
                </a:cxn>
                <a:cxn ang="0">
                  <a:pos x="T4" y="T5"/>
                </a:cxn>
                <a:cxn ang="0">
                  <a:pos x="T6" y="T7"/>
                </a:cxn>
                <a:cxn ang="0">
                  <a:pos x="T8" y="T9"/>
                </a:cxn>
                <a:cxn ang="0">
                  <a:pos x="T10" y="T11"/>
                </a:cxn>
                <a:cxn ang="0">
                  <a:pos x="T12" y="T13"/>
                </a:cxn>
              </a:cxnLst>
              <a:rect l="0" t="0" r="r" b="b"/>
              <a:pathLst>
                <a:path w="2" h="2">
                  <a:moveTo>
                    <a:pt x="2" y="0"/>
                  </a:moveTo>
                  <a:lnTo>
                    <a:pt x="0" y="0"/>
                  </a:lnTo>
                  <a:lnTo>
                    <a:pt x="0" y="2"/>
                  </a:lnTo>
                  <a:lnTo>
                    <a:pt x="0" y="2"/>
                  </a:lnTo>
                  <a:lnTo>
                    <a:pt x="2" y="2"/>
                  </a:lnTo>
                  <a:lnTo>
                    <a:pt x="2" y="2"/>
                  </a:lnTo>
                  <a:lnTo>
                    <a:pt x="2" y="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37"/>
            <p:cNvSpPr>
              <a:spLocks/>
            </p:cNvSpPr>
            <p:nvPr/>
          </p:nvSpPr>
          <p:spPr bwMode="auto">
            <a:xfrm>
              <a:off x="2327275" y="1993900"/>
              <a:ext cx="4762" cy="3175"/>
            </a:xfrm>
            <a:custGeom>
              <a:avLst/>
              <a:gdLst>
                <a:gd name="T0" fmla="*/ 3 w 3"/>
                <a:gd name="T1" fmla="*/ 0 h 2"/>
                <a:gd name="T2" fmla="*/ 3 w 3"/>
                <a:gd name="T3" fmla="*/ 2 h 2"/>
                <a:gd name="T4" fmla="*/ 3 w 3"/>
                <a:gd name="T5" fmla="*/ 2 h 2"/>
                <a:gd name="T6" fmla="*/ 0 w 3"/>
                <a:gd name="T7" fmla="*/ 2 h 2"/>
                <a:gd name="T8" fmla="*/ 3 w 3"/>
                <a:gd name="T9" fmla="*/ 2 h 2"/>
                <a:gd name="T10" fmla="*/ 3 w 3"/>
                <a:gd name="T11" fmla="*/ 2 h 2"/>
                <a:gd name="T12" fmla="*/ 3 w 3"/>
                <a:gd name="T13" fmla="*/ 0 h 2"/>
                <a:gd name="T14" fmla="*/ 0 w 3"/>
                <a:gd name="T15" fmla="*/ 0 h 2"/>
                <a:gd name="T16" fmla="*/ 3 w 3"/>
                <a:gd name="T17"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 h="2">
                  <a:moveTo>
                    <a:pt x="3" y="0"/>
                  </a:moveTo>
                  <a:lnTo>
                    <a:pt x="3" y="2"/>
                  </a:lnTo>
                  <a:lnTo>
                    <a:pt x="3" y="2"/>
                  </a:lnTo>
                  <a:lnTo>
                    <a:pt x="0" y="2"/>
                  </a:lnTo>
                  <a:lnTo>
                    <a:pt x="3" y="2"/>
                  </a:lnTo>
                  <a:lnTo>
                    <a:pt x="3" y="2"/>
                  </a:lnTo>
                  <a:lnTo>
                    <a:pt x="3" y="0"/>
                  </a:lnTo>
                  <a:lnTo>
                    <a:pt x="0" y="0"/>
                  </a:lnTo>
                  <a:lnTo>
                    <a:pt x="3" y="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38"/>
            <p:cNvSpPr>
              <a:spLocks noEditPoints="1"/>
            </p:cNvSpPr>
            <p:nvPr/>
          </p:nvSpPr>
          <p:spPr bwMode="auto">
            <a:xfrm>
              <a:off x="2271713" y="1835150"/>
              <a:ext cx="209550" cy="234950"/>
            </a:xfrm>
            <a:custGeom>
              <a:avLst/>
              <a:gdLst>
                <a:gd name="T0" fmla="*/ 132 w 132"/>
                <a:gd name="T1" fmla="*/ 148 h 148"/>
                <a:gd name="T2" fmla="*/ 132 w 132"/>
                <a:gd name="T3" fmla="*/ 51 h 148"/>
                <a:gd name="T4" fmla="*/ 64 w 132"/>
                <a:gd name="T5" fmla="*/ 0 h 148"/>
                <a:gd name="T6" fmla="*/ 0 w 132"/>
                <a:gd name="T7" fmla="*/ 51 h 148"/>
                <a:gd name="T8" fmla="*/ 0 w 132"/>
                <a:gd name="T9" fmla="*/ 148 h 148"/>
                <a:gd name="T10" fmla="*/ 5 w 132"/>
                <a:gd name="T11" fmla="*/ 148 h 148"/>
                <a:gd name="T12" fmla="*/ 5 w 132"/>
                <a:gd name="T13" fmla="*/ 143 h 148"/>
                <a:gd name="T14" fmla="*/ 68 w 132"/>
                <a:gd name="T15" fmla="*/ 143 h 148"/>
                <a:gd name="T16" fmla="*/ 68 w 132"/>
                <a:gd name="T17" fmla="*/ 148 h 148"/>
                <a:gd name="T18" fmla="*/ 132 w 132"/>
                <a:gd name="T19" fmla="*/ 148 h 148"/>
                <a:gd name="T20" fmla="*/ 12 w 132"/>
                <a:gd name="T21" fmla="*/ 141 h 148"/>
                <a:gd name="T22" fmla="*/ 9 w 132"/>
                <a:gd name="T23" fmla="*/ 141 h 148"/>
                <a:gd name="T24" fmla="*/ 9 w 132"/>
                <a:gd name="T25" fmla="*/ 63 h 148"/>
                <a:gd name="T26" fmla="*/ 9 w 132"/>
                <a:gd name="T27" fmla="*/ 61 h 148"/>
                <a:gd name="T28" fmla="*/ 9 w 132"/>
                <a:gd name="T29" fmla="*/ 61 h 148"/>
                <a:gd name="T30" fmla="*/ 12 w 132"/>
                <a:gd name="T31" fmla="*/ 63 h 148"/>
                <a:gd name="T32" fmla="*/ 12 w 132"/>
                <a:gd name="T33" fmla="*/ 141 h 148"/>
                <a:gd name="T34" fmla="*/ 40 w 132"/>
                <a:gd name="T35" fmla="*/ 134 h 148"/>
                <a:gd name="T36" fmla="*/ 16 w 132"/>
                <a:gd name="T37" fmla="*/ 139 h 148"/>
                <a:gd name="T38" fmla="*/ 16 w 132"/>
                <a:gd name="T39" fmla="*/ 66 h 148"/>
                <a:gd name="T40" fmla="*/ 40 w 132"/>
                <a:gd name="T41" fmla="*/ 71 h 148"/>
                <a:gd name="T42" fmla="*/ 40 w 132"/>
                <a:gd name="T43" fmla="*/ 134 h 148"/>
                <a:gd name="T44" fmla="*/ 12 w 132"/>
                <a:gd name="T45" fmla="*/ 63 h 148"/>
                <a:gd name="T46" fmla="*/ 9 w 132"/>
                <a:gd name="T47" fmla="*/ 58 h 148"/>
                <a:gd name="T48" fmla="*/ 64 w 132"/>
                <a:gd name="T49" fmla="*/ 58 h 148"/>
                <a:gd name="T50" fmla="*/ 59 w 132"/>
                <a:gd name="T51" fmla="*/ 63 h 148"/>
                <a:gd name="T52" fmla="*/ 12 w 132"/>
                <a:gd name="T53" fmla="*/ 63 h 148"/>
                <a:gd name="T54" fmla="*/ 64 w 132"/>
                <a:gd name="T55" fmla="*/ 61 h 148"/>
                <a:gd name="T56" fmla="*/ 64 w 132"/>
                <a:gd name="T57" fmla="*/ 63 h 148"/>
                <a:gd name="T58" fmla="*/ 64 w 132"/>
                <a:gd name="T59" fmla="*/ 141 h 148"/>
                <a:gd name="T60" fmla="*/ 59 w 132"/>
                <a:gd name="T61" fmla="*/ 141 h 148"/>
                <a:gd name="T62" fmla="*/ 59 w 132"/>
                <a:gd name="T63" fmla="*/ 63 h 148"/>
                <a:gd name="T64" fmla="*/ 59 w 132"/>
                <a:gd name="T65" fmla="*/ 63 h 148"/>
                <a:gd name="T66" fmla="*/ 64 w 132"/>
                <a:gd name="T67" fmla="*/ 61 h 148"/>
                <a:gd name="T68" fmla="*/ 64 w 132"/>
                <a:gd name="T69" fmla="*/ 61 h 148"/>
                <a:gd name="T70" fmla="*/ 104 w 132"/>
                <a:gd name="T71" fmla="*/ 66 h 148"/>
                <a:gd name="T72" fmla="*/ 116 w 132"/>
                <a:gd name="T73" fmla="*/ 66 h 148"/>
                <a:gd name="T74" fmla="*/ 116 w 132"/>
                <a:gd name="T75" fmla="*/ 78 h 148"/>
                <a:gd name="T76" fmla="*/ 104 w 132"/>
                <a:gd name="T77" fmla="*/ 78 h 148"/>
                <a:gd name="T78" fmla="*/ 104 w 132"/>
                <a:gd name="T79" fmla="*/ 66 h 148"/>
                <a:gd name="T80" fmla="*/ 104 w 132"/>
                <a:gd name="T81" fmla="*/ 83 h 148"/>
                <a:gd name="T82" fmla="*/ 116 w 132"/>
                <a:gd name="T83" fmla="*/ 83 h 148"/>
                <a:gd name="T84" fmla="*/ 116 w 132"/>
                <a:gd name="T85" fmla="*/ 95 h 148"/>
                <a:gd name="T86" fmla="*/ 104 w 132"/>
                <a:gd name="T87" fmla="*/ 95 h 148"/>
                <a:gd name="T88" fmla="*/ 104 w 132"/>
                <a:gd name="T89" fmla="*/ 83 h 148"/>
                <a:gd name="T90" fmla="*/ 87 w 132"/>
                <a:gd name="T91" fmla="*/ 66 h 148"/>
                <a:gd name="T92" fmla="*/ 99 w 132"/>
                <a:gd name="T93" fmla="*/ 66 h 148"/>
                <a:gd name="T94" fmla="*/ 99 w 132"/>
                <a:gd name="T95" fmla="*/ 78 h 148"/>
                <a:gd name="T96" fmla="*/ 87 w 132"/>
                <a:gd name="T97" fmla="*/ 78 h 148"/>
                <a:gd name="T98" fmla="*/ 87 w 132"/>
                <a:gd name="T99" fmla="*/ 66 h 148"/>
                <a:gd name="T100" fmla="*/ 87 w 132"/>
                <a:gd name="T101" fmla="*/ 83 h 148"/>
                <a:gd name="T102" fmla="*/ 99 w 132"/>
                <a:gd name="T103" fmla="*/ 83 h 148"/>
                <a:gd name="T104" fmla="*/ 99 w 132"/>
                <a:gd name="T105" fmla="*/ 95 h 148"/>
                <a:gd name="T106" fmla="*/ 87 w 132"/>
                <a:gd name="T107" fmla="*/ 95 h 148"/>
                <a:gd name="T108" fmla="*/ 87 w 132"/>
                <a:gd name="T109" fmla="*/ 83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32" h="148">
                  <a:moveTo>
                    <a:pt x="132" y="148"/>
                  </a:moveTo>
                  <a:lnTo>
                    <a:pt x="132" y="51"/>
                  </a:lnTo>
                  <a:lnTo>
                    <a:pt x="64" y="0"/>
                  </a:lnTo>
                  <a:lnTo>
                    <a:pt x="0" y="51"/>
                  </a:lnTo>
                  <a:lnTo>
                    <a:pt x="0" y="148"/>
                  </a:lnTo>
                  <a:lnTo>
                    <a:pt x="5" y="148"/>
                  </a:lnTo>
                  <a:lnTo>
                    <a:pt x="5" y="143"/>
                  </a:lnTo>
                  <a:lnTo>
                    <a:pt x="68" y="143"/>
                  </a:lnTo>
                  <a:lnTo>
                    <a:pt x="68" y="148"/>
                  </a:lnTo>
                  <a:lnTo>
                    <a:pt x="132" y="148"/>
                  </a:lnTo>
                  <a:close/>
                  <a:moveTo>
                    <a:pt x="12" y="141"/>
                  </a:moveTo>
                  <a:lnTo>
                    <a:pt x="9" y="141"/>
                  </a:lnTo>
                  <a:lnTo>
                    <a:pt x="9" y="63"/>
                  </a:lnTo>
                  <a:lnTo>
                    <a:pt x="9" y="61"/>
                  </a:lnTo>
                  <a:lnTo>
                    <a:pt x="9" y="61"/>
                  </a:lnTo>
                  <a:lnTo>
                    <a:pt x="12" y="63"/>
                  </a:lnTo>
                  <a:lnTo>
                    <a:pt x="12" y="141"/>
                  </a:lnTo>
                  <a:close/>
                  <a:moveTo>
                    <a:pt x="40" y="134"/>
                  </a:moveTo>
                  <a:lnTo>
                    <a:pt x="16" y="139"/>
                  </a:lnTo>
                  <a:lnTo>
                    <a:pt x="16" y="66"/>
                  </a:lnTo>
                  <a:lnTo>
                    <a:pt x="40" y="71"/>
                  </a:lnTo>
                  <a:lnTo>
                    <a:pt x="40" y="134"/>
                  </a:lnTo>
                  <a:close/>
                  <a:moveTo>
                    <a:pt x="12" y="63"/>
                  </a:moveTo>
                  <a:lnTo>
                    <a:pt x="9" y="58"/>
                  </a:lnTo>
                  <a:lnTo>
                    <a:pt x="64" y="58"/>
                  </a:lnTo>
                  <a:lnTo>
                    <a:pt x="59" y="63"/>
                  </a:lnTo>
                  <a:lnTo>
                    <a:pt x="12" y="63"/>
                  </a:lnTo>
                  <a:close/>
                  <a:moveTo>
                    <a:pt x="64" y="61"/>
                  </a:moveTo>
                  <a:lnTo>
                    <a:pt x="64" y="63"/>
                  </a:lnTo>
                  <a:lnTo>
                    <a:pt x="64" y="141"/>
                  </a:lnTo>
                  <a:lnTo>
                    <a:pt x="59" y="141"/>
                  </a:lnTo>
                  <a:lnTo>
                    <a:pt x="59" y="63"/>
                  </a:lnTo>
                  <a:lnTo>
                    <a:pt x="59" y="63"/>
                  </a:lnTo>
                  <a:lnTo>
                    <a:pt x="64" y="61"/>
                  </a:lnTo>
                  <a:lnTo>
                    <a:pt x="64" y="61"/>
                  </a:lnTo>
                  <a:close/>
                  <a:moveTo>
                    <a:pt x="104" y="66"/>
                  </a:moveTo>
                  <a:lnTo>
                    <a:pt x="116" y="66"/>
                  </a:lnTo>
                  <a:lnTo>
                    <a:pt x="116" y="78"/>
                  </a:lnTo>
                  <a:lnTo>
                    <a:pt x="104" y="78"/>
                  </a:lnTo>
                  <a:lnTo>
                    <a:pt x="104" y="66"/>
                  </a:lnTo>
                  <a:close/>
                  <a:moveTo>
                    <a:pt x="104" y="83"/>
                  </a:moveTo>
                  <a:lnTo>
                    <a:pt x="116" y="83"/>
                  </a:lnTo>
                  <a:lnTo>
                    <a:pt x="116" y="95"/>
                  </a:lnTo>
                  <a:lnTo>
                    <a:pt x="104" y="95"/>
                  </a:lnTo>
                  <a:lnTo>
                    <a:pt x="104" y="83"/>
                  </a:lnTo>
                  <a:close/>
                  <a:moveTo>
                    <a:pt x="87" y="66"/>
                  </a:moveTo>
                  <a:lnTo>
                    <a:pt x="99" y="66"/>
                  </a:lnTo>
                  <a:lnTo>
                    <a:pt x="99" y="78"/>
                  </a:lnTo>
                  <a:lnTo>
                    <a:pt x="87" y="78"/>
                  </a:lnTo>
                  <a:lnTo>
                    <a:pt x="87" y="66"/>
                  </a:lnTo>
                  <a:close/>
                  <a:moveTo>
                    <a:pt x="87" y="83"/>
                  </a:moveTo>
                  <a:lnTo>
                    <a:pt x="99" y="83"/>
                  </a:lnTo>
                  <a:lnTo>
                    <a:pt x="99" y="95"/>
                  </a:lnTo>
                  <a:lnTo>
                    <a:pt x="87" y="95"/>
                  </a:lnTo>
                  <a:lnTo>
                    <a:pt x="87" y="83"/>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8" name="Rectangle 39"/>
            <p:cNvSpPr>
              <a:spLocks noChangeArrowheads="1"/>
            </p:cNvSpPr>
            <p:nvPr/>
          </p:nvSpPr>
          <p:spPr bwMode="auto">
            <a:xfrm>
              <a:off x="2241553" y="2078038"/>
              <a:ext cx="277812" cy="38100"/>
            </a:xfrm>
            <a:prstGeom prst="rect">
              <a:avLst/>
            </a:pr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40"/>
            <p:cNvSpPr>
              <a:spLocks/>
            </p:cNvSpPr>
            <p:nvPr/>
          </p:nvSpPr>
          <p:spPr bwMode="auto">
            <a:xfrm>
              <a:off x="2452688" y="1778000"/>
              <a:ext cx="33337" cy="80962"/>
            </a:xfrm>
            <a:custGeom>
              <a:avLst/>
              <a:gdLst>
                <a:gd name="T0" fmla="*/ 21 w 21"/>
                <a:gd name="T1" fmla="*/ 0 h 51"/>
                <a:gd name="T2" fmla="*/ 0 w 21"/>
                <a:gd name="T3" fmla="*/ 0 h 51"/>
                <a:gd name="T4" fmla="*/ 0 w 21"/>
                <a:gd name="T5" fmla="*/ 36 h 51"/>
                <a:gd name="T6" fmla="*/ 21 w 21"/>
                <a:gd name="T7" fmla="*/ 51 h 51"/>
                <a:gd name="T8" fmla="*/ 21 w 21"/>
                <a:gd name="T9" fmla="*/ 0 h 51"/>
              </a:gdLst>
              <a:ahLst/>
              <a:cxnLst>
                <a:cxn ang="0">
                  <a:pos x="T0" y="T1"/>
                </a:cxn>
                <a:cxn ang="0">
                  <a:pos x="T2" y="T3"/>
                </a:cxn>
                <a:cxn ang="0">
                  <a:pos x="T4" y="T5"/>
                </a:cxn>
                <a:cxn ang="0">
                  <a:pos x="T6" y="T7"/>
                </a:cxn>
                <a:cxn ang="0">
                  <a:pos x="T8" y="T9"/>
                </a:cxn>
              </a:cxnLst>
              <a:rect l="0" t="0" r="r" b="b"/>
              <a:pathLst>
                <a:path w="21" h="51">
                  <a:moveTo>
                    <a:pt x="21" y="0"/>
                  </a:moveTo>
                  <a:lnTo>
                    <a:pt x="0" y="0"/>
                  </a:lnTo>
                  <a:lnTo>
                    <a:pt x="0" y="36"/>
                  </a:lnTo>
                  <a:lnTo>
                    <a:pt x="21" y="51"/>
                  </a:lnTo>
                  <a:lnTo>
                    <a:pt x="21" y="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grpSp>
      <p:sp>
        <p:nvSpPr>
          <p:cNvPr id="30" name="TextBox 18"/>
          <p:cNvSpPr txBox="1"/>
          <p:nvPr/>
        </p:nvSpPr>
        <p:spPr>
          <a:xfrm>
            <a:off x="315548" y="2988402"/>
            <a:ext cx="428628" cy="338554"/>
          </a:xfrm>
          <a:prstGeom prst="rect">
            <a:avLst/>
          </a:prstGeom>
          <a:noFill/>
        </p:spPr>
        <p:txBody>
          <a:bodyPr wrap="square" rtlCol="0">
            <a:spAutoFit/>
          </a:bodyPr>
          <a:lstStyle/>
          <a:p>
            <a:r>
              <a:rPr lang="zh-CN" altLang="en-US" sz="1600" b="1" dirty="0" smtClean="0">
                <a:solidFill>
                  <a:schemeClr val="accent1"/>
                </a:solidFill>
                <a:latin typeface="微软雅黑" pitchFamily="34" charset="-122"/>
                <a:ea typeface="微软雅黑" pitchFamily="34" charset="-122"/>
              </a:rPr>
              <a:t>家</a:t>
            </a:r>
            <a:endParaRPr lang="zh-CN" altLang="en-US" sz="1600" b="1" dirty="0">
              <a:solidFill>
                <a:schemeClr val="accent1"/>
              </a:solidFill>
              <a:latin typeface="微软雅黑" pitchFamily="34" charset="-122"/>
              <a:ea typeface="微软雅黑" pitchFamily="34" charset="-122"/>
            </a:endParaRPr>
          </a:p>
        </p:txBody>
      </p:sp>
      <p:grpSp>
        <p:nvGrpSpPr>
          <p:cNvPr id="31" name="组合 30"/>
          <p:cNvGrpSpPr/>
          <p:nvPr/>
        </p:nvGrpSpPr>
        <p:grpSpPr>
          <a:xfrm>
            <a:off x="640991" y="5018832"/>
            <a:ext cx="531813" cy="541338"/>
            <a:chOff x="2863851" y="4929188"/>
            <a:chExt cx="531813" cy="541338"/>
          </a:xfrm>
          <a:solidFill>
            <a:schemeClr val="accent2"/>
          </a:solidFill>
        </p:grpSpPr>
        <p:sp>
          <p:nvSpPr>
            <p:cNvPr id="32" name="Freeform 194"/>
            <p:cNvSpPr>
              <a:spLocks noEditPoints="1"/>
            </p:cNvSpPr>
            <p:nvPr/>
          </p:nvSpPr>
          <p:spPr bwMode="auto">
            <a:xfrm>
              <a:off x="2971801" y="5276851"/>
              <a:ext cx="423863" cy="193675"/>
            </a:xfrm>
            <a:custGeom>
              <a:avLst/>
              <a:gdLst>
                <a:gd name="T0" fmla="*/ 75 w 150"/>
                <a:gd name="T1" fmla="*/ 0 h 69"/>
                <a:gd name="T2" fmla="*/ 0 w 150"/>
                <a:gd name="T3" fmla="*/ 35 h 69"/>
                <a:gd name="T4" fmla="*/ 75 w 150"/>
                <a:gd name="T5" fmla="*/ 69 h 69"/>
                <a:gd name="T6" fmla="*/ 150 w 150"/>
                <a:gd name="T7" fmla="*/ 35 h 69"/>
                <a:gd name="T8" fmla="*/ 75 w 150"/>
                <a:gd name="T9" fmla="*/ 0 h 69"/>
                <a:gd name="T10" fmla="*/ 113 w 150"/>
                <a:gd name="T11" fmla="*/ 31 h 69"/>
                <a:gd name="T12" fmla="*/ 106 w 150"/>
                <a:gd name="T13" fmla="*/ 40 h 69"/>
                <a:gd name="T14" fmla="*/ 74 w 150"/>
                <a:gd name="T15" fmla="*/ 47 h 69"/>
                <a:gd name="T16" fmla="*/ 55 w 150"/>
                <a:gd name="T17" fmla="*/ 47 h 69"/>
                <a:gd name="T18" fmla="*/ 43 w 150"/>
                <a:gd name="T19" fmla="*/ 41 h 69"/>
                <a:gd name="T20" fmla="*/ 38 w 150"/>
                <a:gd name="T21" fmla="*/ 32 h 69"/>
                <a:gd name="T22" fmla="*/ 40 w 150"/>
                <a:gd name="T23" fmla="*/ 22 h 69"/>
                <a:gd name="T24" fmla="*/ 49 w 150"/>
                <a:gd name="T25" fmla="*/ 23 h 69"/>
                <a:gd name="T26" fmla="*/ 55 w 150"/>
                <a:gd name="T27" fmla="*/ 30 h 69"/>
                <a:gd name="T28" fmla="*/ 66 w 150"/>
                <a:gd name="T29" fmla="*/ 24 h 69"/>
                <a:gd name="T30" fmla="*/ 77 w 150"/>
                <a:gd name="T31" fmla="*/ 22 h 69"/>
                <a:gd name="T32" fmla="*/ 88 w 150"/>
                <a:gd name="T33" fmla="*/ 26 h 69"/>
                <a:gd name="T34" fmla="*/ 96 w 150"/>
                <a:gd name="T35" fmla="*/ 30 h 69"/>
                <a:gd name="T36" fmla="*/ 108 w 150"/>
                <a:gd name="T37" fmla="*/ 22 h 69"/>
                <a:gd name="T38" fmla="*/ 111 w 150"/>
                <a:gd name="T39" fmla="*/ 24 h 69"/>
                <a:gd name="T40" fmla="*/ 111 w 150"/>
                <a:gd name="T41" fmla="*/ 24 h 69"/>
                <a:gd name="T42" fmla="*/ 113 w 150"/>
                <a:gd name="T43" fmla="*/ 31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50" h="69">
                  <a:moveTo>
                    <a:pt x="75" y="0"/>
                  </a:moveTo>
                  <a:cubicBezTo>
                    <a:pt x="34" y="0"/>
                    <a:pt x="0" y="15"/>
                    <a:pt x="0" y="35"/>
                  </a:cubicBezTo>
                  <a:cubicBezTo>
                    <a:pt x="0" y="54"/>
                    <a:pt x="34" y="69"/>
                    <a:pt x="75" y="69"/>
                  </a:cubicBezTo>
                  <a:cubicBezTo>
                    <a:pt x="116" y="69"/>
                    <a:pt x="150" y="54"/>
                    <a:pt x="150" y="35"/>
                  </a:cubicBezTo>
                  <a:cubicBezTo>
                    <a:pt x="150" y="15"/>
                    <a:pt x="116" y="0"/>
                    <a:pt x="75" y="0"/>
                  </a:cubicBezTo>
                  <a:close/>
                  <a:moveTo>
                    <a:pt x="113" y="31"/>
                  </a:moveTo>
                  <a:cubicBezTo>
                    <a:pt x="112" y="35"/>
                    <a:pt x="110" y="37"/>
                    <a:pt x="106" y="40"/>
                  </a:cubicBezTo>
                  <a:cubicBezTo>
                    <a:pt x="96" y="44"/>
                    <a:pt x="85" y="46"/>
                    <a:pt x="74" y="47"/>
                  </a:cubicBezTo>
                  <a:cubicBezTo>
                    <a:pt x="68" y="48"/>
                    <a:pt x="60" y="48"/>
                    <a:pt x="55" y="47"/>
                  </a:cubicBezTo>
                  <a:cubicBezTo>
                    <a:pt x="50" y="46"/>
                    <a:pt x="46" y="43"/>
                    <a:pt x="43" y="41"/>
                  </a:cubicBezTo>
                  <a:cubicBezTo>
                    <a:pt x="41" y="38"/>
                    <a:pt x="39" y="35"/>
                    <a:pt x="38" y="32"/>
                  </a:cubicBezTo>
                  <a:cubicBezTo>
                    <a:pt x="37" y="29"/>
                    <a:pt x="36" y="25"/>
                    <a:pt x="40" y="22"/>
                  </a:cubicBezTo>
                  <a:cubicBezTo>
                    <a:pt x="42" y="21"/>
                    <a:pt x="47" y="21"/>
                    <a:pt x="49" y="23"/>
                  </a:cubicBezTo>
                  <a:cubicBezTo>
                    <a:pt x="51" y="26"/>
                    <a:pt x="49" y="30"/>
                    <a:pt x="55" y="30"/>
                  </a:cubicBezTo>
                  <a:cubicBezTo>
                    <a:pt x="60" y="30"/>
                    <a:pt x="62" y="25"/>
                    <a:pt x="66" y="24"/>
                  </a:cubicBezTo>
                  <a:cubicBezTo>
                    <a:pt x="69" y="22"/>
                    <a:pt x="73" y="22"/>
                    <a:pt x="77" y="22"/>
                  </a:cubicBezTo>
                  <a:cubicBezTo>
                    <a:pt x="82" y="22"/>
                    <a:pt x="85" y="23"/>
                    <a:pt x="88" y="26"/>
                  </a:cubicBezTo>
                  <a:cubicBezTo>
                    <a:pt x="90" y="28"/>
                    <a:pt x="93" y="30"/>
                    <a:pt x="96" y="30"/>
                  </a:cubicBezTo>
                  <a:cubicBezTo>
                    <a:pt x="103" y="30"/>
                    <a:pt x="101" y="19"/>
                    <a:pt x="108" y="22"/>
                  </a:cubicBezTo>
                  <a:cubicBezTo>
                    <a:pt x="109" y="22"/>
                    <a:pt x="110" y="23"/>
                    <a:pt x="111" y="24"/>
                  </a:cubicBezTo>
                  <a:cubicBezTo>
                    <a:pt x="111" y="24"/>
                    <a:pt x="111" y="24"/>
                    <a:pt x="111" y="24"/>
                  </a:cubicBezTo>
                  <a:cubicBezTo>
                    <a:pt x="113" y="24"/>
                    <a:pt x="113" y="29"/>
                    <a:pt x="113" y="3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195"/>
            <p:cNvSpPr>
              <a:spLocks/>
            </p:cNvSpPr>
            <p:nvPr/>
          </p:nvSpPr>
          <p:spPr bwMode="auto">
            <a:xfrm>
              <a:off x="3073401" y="4962526"/>
              <a:ext cx="25400" cy="68263"/>
            </a:xfrm>
            <a:custGeom>
              <a:avLst/>
              <a:gdLst>
                <a:gd name="T0" fmla="*/ 4 w 9"/>
                <a:gd name="T1" fmla="*/ 24 h 24"/>
                <a:gd name="T2" fmla="*/ 9 w 9"/>
                <a:gd name="T3" fmla="*/ 20 h 24"/>
                <a:gd name="T4" fmla="*/ 9 w 9"/>
                <a:gd name="T5" fmla="*/ 4 h 24"/>
                <a:gd name="T6" fmla="*/ 4 w 9"/>
                <a:gd name="T7" fmla="*/ 0 h 24"/>
                <a:gd name="T8" fmla="*/ 0 w 9"/>
                <a:gd name="T9" fmla="*/ 4 h 24"/>
                <a:gd name="T10" fmla="*/ 0 w 9"/>
                <a:gd name="T11" fmla="*/ 20 h 24"/>
                <a:gd name="T12" fmla="*/ 4 w 9"/>
                <a:gd name="T13" fmla="*/ 24 h 24"/>
              </a:gdLst>
              <a:ahLst/>
              <a:cxnLst>
                <a:cxn ang="0">
                  <a:pos x="T0" y="T1"/>
                </a:cxn>
                <a:cxn ang="0">
                  <a:pos x="T2" y="T3"/>
                </a:cxn>
                <a:cxn ang="0">
                  <a:pos x="T4" y="T5"/>
                </a:cxn>
                <a:cxn ang="0">
                  <a:pos x="T6" y="T7"/>
                </a:cxn>
                <a:cxn ang="0">
                  <a:pos x="T8" y="T9"/>
                </a:cxn>
                <a:cxn ang="0">
                  <a:pos x="T10" y="T11"/>
                </a:cxn>
                <a:cxn ang="0">
                  <a:pos x="T12" y="T13"/>
                </a:cxn>
              </a:cxnLst>
              <a:rect l="0" t="0" r="r" b="b"/>
              <a:pathLst>
                <a:path w="9" h="24">
                  <a:moveTo>
                    <a:pt x="4" y="24"/>
                  </a:moveTo>
                  <a:cubicBezTo>
                    <a:pt x="7" y="24"/>
                    <a:pt x="9" y="22"/>
                    <a:pt x="9" y="20"/>
                  </a:cubicBezTo>
                  <a:cubicBezTo>
                    <a:pt x="9" y="4"/>
                    <a:pt x="9" y="4"/>
                    <a:pt x="9" y="4"/>
                  </a:cubicBezTo>
                  <a:cubicBezTo>
                    <a:pt x="9" y="2"/>
                    <a:pt x="7" y="0"/>
                    <a:pt x="4" y="0"/>
                  </a:cubicBezTo>
                  <a:cubicBezTo>
                    <a:pt x="2" y="0"/>
                    <a:pt x="0" y="2"/>
                    <a:pt x="0" y="4"/>
                  </a:cubicBezTo>
                  <a:cubicBezTo>
                    <a:pt x="0" y="20"/>
                    <a:pt x="0" y="20"/>
                    <a:pt x="0" y="20"/>
                  </a:cubicBezTo>
                  <a:cubicBezTo>
                    <a:pt x="0" y="22"/>
                    <a:pt x="2" y="24"/>
                    <a:pt x="4"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196"/>
            <p:cNvSpPr>
              <a:spLocks/>
            </p:cNvSpPr>
            <p:nvPr/>
          </p:nvSpPr>
          <p:spPr bwMode="auto">
            <a:xfrm>
              <a:off x="3013076" y="4929188"/>
              <a:ext cx="23813" cy="101600"/>
            </a:xfrm>
            <a:custGeom>
              <a:avLst/>
              <a:gdLst>
                <a:gd name="T0" fmla="*/ 4 w 8"/>
                <a:gd name="T1" fmla="*/ 36 h 36"/>
                <a:gd name="T2" fmla="*/ 8 w 8"/>
                <a:gd name="T3" fmla="*/ 32 h 36"/>
                <a:gd name="T4" fmla="*/ 8 w 8"/>
                <a:gd name="T5" fmla="*/ 5 h 36"/>
                <a:gd name="T6" fmla="*/ 4 w 8"/>
                <a:gd name="T7" fmla="*/ 0 h 36"/>
                <a:gd name="T8" fmla="*/ 0 w 8"/>
                <a:gd name="T9" fmla="*/ 5 h 36"/>
                <a:gd name="T10" fmla="*/ 0 w 8"/>
                <a:gd name="T11" fmla="*/ 32 h 36"/>
                <a:gd name="T12" fmla="*/ 4 w 8"/>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 h="36">
                  <a:moveTo>
                    <a:pt x="4" y="36"/>
                  </a:moveTo>
                  <a:cubicBezTo>
                    <a:pt x="6" y="36"/>
                    <a:pt x="8" y="34"/>
                    <a:pt x="8" y="32"/>
                  </a:cubicBezTo>
                  <a:cubicBezTo>
                    <a:pt x="8" y="5"/>
                    <a:pt x="8" y="5"/>
                    <a:pt x="8" y="5"/>
                  </a:cubicBezTo>
                  <a:cubicBezTo>
                    <a:pt x="8" y="2"/>
                    <a:pt x="6" y="0"/>
                    <a:pt x="4" y="0"/>
                  </a:cubicBezTo>
                  <a:cubicBezTo>
                    <a:pt x="1" y="0"/>
                    <a:pt x="0" y="2"/>
                    <a:pt x="0" y="5"/>
                  </a:cubicBezTo>
                  <a:cubicBezTo>
                    <a:pt x="0" y="32"/>
                    <a:pt x="0" y="32"/>
                    <a:pt x="0" y="32"/>
                  </a:cubicBezTo>
                  <a:cubicBezTo>
                    <a:pt x="0" y="34"/>
                    <a:pt x="1" y="36"/>
                    <a:pt x="4" y="3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197"/>
            <p:cNvSpPr>
              <a:spLocks/>
            </p:cNvSpPr>
            <p:nvPr/>
          </p:nvSpPr>
          <p:spPr bwMode="auto">
            <a:xfrm>
              <a:off x="2951164" y="4962526"/>
              <a:ext cx="23813" cy="68263"/>
            </a:xfrm>
            <a:custGeom>
              <a:avLst/>
              <a:gdLst>
                <a:gd name="T0" fmla="*/ 4 w 8"/>
                <a:gd name="T1" fmla="*/ 24 h 24"/>
                <a:gd name="T2" fmla="*/ 8 w 8"/>
                <a:gd name="T3" fmla="*/ 20 h 24"/>
                <a:gd name="T4" fmla="*/ 8 w 8"/>
                <a:gd name="T5" fmla="*/ 4 h 24"/>
                <a:gd name="T6" fmla="*/ 4 w 8"/>
                <a:gd name="T7" fmla="*/ 0 h 24"/>
                <a:gd name="T8" fmla="*/ 0 w 8"/>
                <a:gd name="T9" fmla="*/ 4 h 24"/>
                <a:gd name="T10" fmla="*/ 0 w 8"/>
                <a:gd name="T11" fmla="*/ 20 h 24"/>
                <a:gd name="T12" fmla="*/ 4 w 8"/>
                <a:gd name="T13" fmla="*/ 24 h 24"/>
              </a:gdLst>
              <a:ahLst/>
              <a:cxnLst>
                <a:cxn ang="0">
                  <a:pos x="T0" y="T1"/>
                </a:cxn>
                <a:cxn ang="0">
                  <a:pos x="T2" y="T3"/>
                </a:cxn>
                <a:cxn ang="0">
                  <a:pos x="T4" y="T5"/>
                </a:cxn>
                <a:cxn ang="0">
                  <a:pos x="T6" y="T7"/>
                </a:cxn>
                <a:cxn ang="0">
                  <a:pos x="T8" y="T9"/>
                </a:cxn>
                <a:cxn ang="0">
                  <a:pos x="T10" y="T11"/>
                </a:cxn>
                <a:cxn ang="0">
                  <a:pos x="T12" y="T13"/>
                </a:cxn>
              </a:cxnLst>
              <a:rect l="0" t="0" r="r" b="b"/>
              <a:pathLst>
                <a:path w="8" h="24">
                  <a:moveTo>
                    <a:pt x="4" y="24"/>
                  </a:moveTo>
                  <a:cubicBezTo>
                    <a:pt x="6" y="24"/>
                    <a:pt x="8" y="22"/>
                    <a:pt x="8" y="20"/>
                  </a:cubicBezTo>
                  <a:cubicBezTo>
                    <a:pt x="8" y="4"/>
                    <a:pt x="8" y="4"/>
                    <a:pt x="8" y="4"/>
                  </a:cubicBezTo>
                  <a:cubicBezTo>
                    <a:pt x="8" y="2"/>
                    <a:pt x="6" y="0"/>
                    <a:pt x="4" y="0"/>
                  </a:cubicBezTo>
                  <a:cubicBezTo>
                    <a:pt x="2" y="0"/>
                    <a:pt x="0" y="2"/>
                    <a:pt x="0" y="4"/>
                  </a:cubicBezTo>
                  <a:cubicBezTo>
                    <a:pt x="0" y="20"/>
                    <a:pt x="0" y="20"/>
                    <a:pt x="0" y="20"/>
                  </a:cubicBezTo>
                  <a:cubicBezTo>
                    <a:pt x="0" y="22"/>
                    <a:pt x="2" y="24"/>
                    <a:pt x="4"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198"/>
            <p:cNvSpPr>
              <a:spLocks noEditPoints="1"/>
            </p:cNvSpPr>
            <p:nvPr/>
          </p:nvSpPr>
          <p:spPr bwMode="auto">
            <a:xfrm>
              <a:off x="2863851" y="5064126"/>
              <a:ext cx="415925" cy="285750"/>
            </a:xfrm>
            <a:custGeom>
              <a:avLst/>
              <a:gdLst>
                <a:gd name="T0" fmla="*/ 113 w 147"/>
                <a:gd name="T1" fmla="*/ 62 h 101"/>
                <a:gd name="T2" fmla="*/ 125 w 147"/>
                <a:gd name="T3" fmla="*/ 66 h 101"/>
                <a:gd name="T4" fmla="*/ 127 w 147"/>
                <a:gd name="T5" fmla="*/ 66 h 101"/>
                <a:gd name="T6" fmla="*/ 147 w 147"/>
                <a:gd name="T7" fmla="*/ 46 h 101"/>
                <a:gd name="T8" fmla="*/ 147 w 147"/>
                <a:gd name="T9" fmla="*/ 22 h 101"/>
                <a:gd name="T10" fmla="*/ 127 w 147"/>
                <a:gd name="T11" fmla="*/ 2 h 101"/>
                <a:gd name="T12" fmla="*/ 125 w 147"/>
                <a:gd name="T13" fmla="*/ 2 h 101"/>
                <a:gd name="T14" fmla="*/ 113 w 147"/>
                <a:gd name="T15" fmla="*/ 6 h 101"/>
                <a:gd name="T16" fmla="*/ 113 w 147"/>
                <a:gd name="T17" fmla="*/ 0 h 101"/>
                <a:gd name="T18" fmla="*/ 0 w 147"/>
                <a:gd name="T19" fmla="*/ 0 h 101"/>
                <a:gd name="T20" fmla="*/ 0 w 147"/>
                <a:gd name="T21" fmla="*/ 58 h 101"/>
                <a:gd name="T22" fmla="*/ 32 w 147"/>
                <a:gd name="T23" fmla="*/ 101 h 101"/>
                <a:gd name="T24" fmla="*/ 112 w 147"/>
                <a:gd name="T25" fmla="*/ 67 h 101"/>
                <a:gd name="T26" fmla="*/ 113 w 147"/>
                <a:gd name="T27" fmla="*/ 62 h 101"/>
                <a:gd name="T28" fmla="*/ 113 w 147"/>
                <a:gd name="T29" fmla="*/ 22 h 101"/>
                <a:gd name="T30" fmla="*/ 125 w 147"/>
                <a:gd name="T31" fmla="*/ 10 h 101"/>
                <a:gd name="T32" fmla="*/ 127 w 147"/>
                <a:gd name="T33" fmla="*/ 10 h 101"/>
                <a:gd name="T34" fmla="*/ 139 w 147"/>
                <a:gd name="T35" fmla="*/ 22 h 101"/>
                <a:gd name="T36" fmla="*/ 139 w 147"/>
                <a:gd name="T37" fmla="*/ 46 h 101"/>
                <a:gd name="T38" fmla="*/ 127 w 147"/>
                <a:gd name="T39" fmla="*/ 58 h 101"/>
                <a:gd name="T40" fmla="*/ 125 w 147"/>
                <a:gd name="T41" fmla="*/ 58 h 101"/>
                <a:gd name="T42" fmla="*/ 113 w 147"/>
                <a:gd name="T43" fmla="*/ 46 h 101"/>
                <a:gd name="T44" fmla="*/ 113 w 147"/>
                <a:gd name="T45"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47" h="101">
                  <a:moveTo>
                    <a:pt x="113" y="62"/>
                  </a:moveTo>
                  <a:cubicBezTo>
                    <a:pt x="116" y="64"/>
                    <a:pt x="121" y="66"/>
                    <a:pt x="125" y="66"/>
                  </a:cubicBezTo>
                  <a:cubicBezTo>
                    <a:pt x="127" y="66"/>
                    <a:pt x="127" y="66"/>
                    <a:pt x="127" y="66"/>
                  </a:cubicBezTo>
                  <a:cubicBezTo>
                    <a:pt x="138" y="66"/>
                    <a:pt x="147" y="57"/>
                    <a:pt x="147" y="46"/>
                  </a:cubicBezTo>
                  <a:cubicBezTo>
                    <a:pt x="147" y="22"/>
                    <a:pt x="147" y="22"/>
                    <a:pt x="147" y="22"/>
                  </a:cubicBezTo>
                  <a:cubicBezTo>
                    <a:pt x="147" y="11"/>
                    <a:pt x="138" y="2"/>
                    <a:pt x="127" y="2"/>
                  </a:cubicBezTo>
                  <a:cubicBezTo>
                    <a:pt x="125" y="2"/>
                    <a:pt x="125" y="2"/>
                    <a:pt x="125" y="2"/>
                  </a:cubicBezTo>
                  <a:cubicBezTo>
                    <a:pt x="121" y="2"/>
                    <a:pt x="117" y="4"/>
                    <a:pt x="113" y="6"/>
                  </a:cubicBezTo>
                  <a:cubicBezTo>
                    <a:pt x="113" y="0"/>
                    <a:pt x="113" y="0"/>
                    <a:pt x="113" y="0"/>
                  </a:cubicBezTo>
                  <a:cubicBezTo>
                    <a:pt x="0" y="0"/>
                    <a:pt x="0" y="0"/>
                    <a:pt x="0" y="0"/>
                  </a:cubicBezTo>
                  <a:cubicBezTo>
                    <a:pt x="0" y="58"/>
                    <a:pt x="0" y="58"/>
                    <a:pt x="0" y="58"/>
                  </a:cubicBezTo>
                  <a:cubicBezTo>
                    <a:pt x="0" y="77"/>
                    <a:pt x="13" y="94"/>
                    <a:pt x="32" y="101"/>
                  </a:cubicBezTo>
                  <a:cubicBezTo>
                    <a:pt x="39" y="81"/>
                    <a:pt x="71" y="67"/>
                    <a:pt x="112" y="67"/>
                  </a:cubicBezTo>
                  <a:cubicBezTo>
                    <a:pt x="113" y="65"/>
                    <a:pt x="113" y="63"/>
                    <a:pt x="113" y="62"/>
                  </a:cubicBezTo>
                  <a:close/>
                  <a:moveTo>
                    <a:pt x="113" y="22"/>
                  </a:moveTo>
                  <a:cubicBezTo>
                    <a:pt x="113" y="16"/>
                    <a:pt x="119" y="10"/>
                    <a:pt x="125" y="10"/>
                  </a:cubicBezTo>
                  <a:cubicBezTo>
                    <a:pt x="127" y="10"/>
                    <a:pt x="127" y="10"/>
                    <a:pt x="127" y="10"/>
                  </a:cubicBezTo>
                  <a:cubicBezTo>
                    <a:pt x="134" y="10"/>
                    <a:pt x="139" y="16"/>
                    <a:pt x="139" y="22"/>
                  </a:cubicBezTo>
                  <a:cubicBezTo>
                    <a:pt x="139" y="46"/>
                    <a:pt x="139" y="46"/>
                    <a:pt x="139" y="46"/>
                  </a:cubicBezTo>
                  <a:cubicBezTo>
                    <a:pt x="139" y="52"/>
                    <a:pt x="134" y="58"/>
                    <a:pt x="127" y="58"/>
                  </a:cubicBezTo>
                  <a:cubicBezTo>
                    <a:pt x="125" y="58"/>
                    <a:pt x="125" y="58"/>
                    <a:pt x="125" y="58"/>
                  </a:cubicBezTo>
                  <a:cubicBezTo>
                    <a:pt x="119" y="58"/>
                    <a:pt x="113" y="52"/>
                    <a:pt x="113" y="46"/>
                  </a:cubicBezTo>
                  <a:lnTo>
                    <a:pt x="113"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7" name="TextBox 25"/>
          <p:cNvSpPr txBox="1"/>
          <p:nvPr/>
        </p:nvSpPr>
        <p:spPr>
          <a:xfrm>
            <a:off x="1101366" y="5131542"/>
            <a:ext cx="928694" cy="338554"/>
          </a:xfrm>
          <a:prstGeom prst="rect">
            <a:avLst/>
          </a:prstGeom>
          <a:noFill/>
        </p:spPr>
        <p:txBody>
          <a:bodyPr wrap="square" rtlCol="0">
            <a:spAutoFit/>
          </a:bodyPr>
          <a:lstStyle/>
          <a:p>
            <a:r>
              <a:rPr lang="zh-CN" altLang="en-US" sz="1600" b="1" dirty="0" smtClean="0">
                <a:solidFill>
                  <a:schemeClr val="accent2"/>
                </a:solidFill>
                <a:latin typeface="微软雅黑" pitchFamily="34" charset="-122"/>
                <a:ea typeface="微软雅黑" pitchFamily="34" charset="-122"/>
              </a:rPr>
              <a:t>星巴克</a:t>
            </a:r>
            <a:endParaRPr lang="zh-CN" altLang="en-US" sz="1600" b="1" dirty="0">
              <a:solidFill>
                <a:schemeClr val="accent2"/>
              </a:solidFill>
              <a:latin typeface="微软雅黑" pitchFamily="34" charset="-122"/>
              <a:ea typeface="微软雅黑" pitchFamily="34" charset="-122"/>
            </a:endParaRPr>
          </a:p>
        </p:txBody>
      </p:sp>
      <p:grpSp>
        <p:nvGrpSpPr>
          <p:cNvPr id="38" name="组合 37"/>
          <p:cNvGrpSpPr/>
          <p:nvPr/>
        </p:nvGrpSpPr>
        <p:grpSpPr>
          <a:xfrm>
            <a:off x="4099688" y="3917096"/>
            <a:ext cx="538506" cy="571504"/>
            <a:chOff x="4390684" y="3782819"/>
            <a:chExt cx="538506" cy="574875"/>
          </a:xfrm>
          <a:solidFill>
            <a:schemeClr val="accent4"/>
          </a:solidFill>
        </p:grpSpPr>
        <p:sp>
          <p:nvSpPr>
            <p:cNvPr id="39" name="Freeform 13"/>
            <p:cNvSpPr>
              <a:spLocks/>
            </p:cNvSpPr>
            <p:nvPr/>
          </p:nvSpPr>
          <p:spPr bwMode="auto">
            <a:xfrm>
              <a:off x="4563147" y="3849692"/>
              <a:ext cx="79779" cy="183022"/>
            </a:xfrm>
            <a:custGeom>
              <a:avLst/>
              <a:gdLst>
                <a:gd name="T0" fmla="*/ 0 w 68"/>
                <a:gd name="T1" fmla="*/ 7 h 156"/>
                <a:gd name="T2" fmla="*/ 33 w 68"/>
                <a:gd name="T3" fmla="*/ 156 h 156"/>
                <a:gd name="T4" fmla="*/ 68 w 68"/>
                <a:gd name="T5" fmla="*/ 149 h 156"/>
                <a:gd name="T6" fmla="*/ 35 w 68"/>
                <a:gd name="T7" fmla="*/ 0 h 156"/>
                <a:gd name="T8" fmla="*/ 0 w 68"/>
                <a:gd name="T9" fmla="*/ 7 h 156"/>
              </a:gdLst>
              <a:ahLst/>
              <a:cxnLst>
                <a:cxn ang="0">
                  <a:pos x="T0" y="T1"/>
                </a:cxn>
                <a:cxn ang="0">
                  <a:pos x="T2" y="T3"/>
                </a:cxn>
                <a:cxn ang="0">
                  <a:pos x="T4" y="T5"/>
                </a:cxn>
                <a:cxn ang="0">
                  <a:pos x="T6" y="T7"/>
                </a:cxn>
                <a:cxn ang="0">
                  <a:pos x="T8" y="T9"/>
                </a:cxn>
              </a:cxnLst>
              <a:rect l="0" t="0" r="r" b="b"/>
              <a:pathLst>
                <a:path w="68" h="156">
                  <a:moveTo>
                    <a:pt x="0" y="7"/>
                  </a:moveTo>
                  <a:lnTo>
                    <a:pt x="33" y="156"/>
                  </a:lnTo>
                  <a:lnTo>
                    <a:pt x="68" y="149"/>
                  </a:lnTo>
                  <a:lnTo>
                    <a:pt x="35" y="0"/>
                  </a:lnTo>
                  <a:lnTo>
                    <a:pt x="0"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14"/>
            <p:cNvSpPr>
              <a:spLocks/>
            </p:cNvSpPr>
            <p:nvPr/>
          </p:nvSpPr>
          <p:spPr bwMode="auto">
            <a:xfrm>
              <a:off x="4493927" y="3849692"/>
              <a:ext cx="79779" cy="183022"/>
            </a:xfrm>
            <a:custGeom>
              <a:avLst/>
              <a:gdLst>
                <a:gd name="T0" fmla="*/ 0 w 68"/>
                <a:gd name="T1" fmla="*/ 7 h 156"/>
                <a:gd name="T2" fmla="*/ 33 w 68"/>
                <a:gd name="T3" fmla="*/ 156 h 156"/>
                <a:gd name="T4" fmla="*/ 68 w 68"/>
                <a:gd name="T5" fmla="*/ 149 h 156"/>
                <a:gd name="T6" fmla="*/ 35 w 68"/>
                <a:gd name="T7" fmla="*/ 0 h 156"/>
                <a:gd name="T8" fmla="*/ 0 w 68"/>
                <a:gd name="T9" fmla="*/ 7 h 156"/>
              </a:gdLst>
              <a:ahLst/>
              <a:cxnLst>
                <a:cxn ang="0">
                  <a:pos x="T0" y="T1"/>
                </a:cxn>
                <a:cxn ang="0">
                  <a:pos x="T2" y="T3"/>
                </a:cxn>
                <a:cxn ang="0">
                  <a:pos x="T4" y="T5"/>
                </a:cxn>
                <a:cxn ang="0">
                  <a:pos x="T6" y="T7"/>
                </a:cxn>
                <a:cxn ang="0">
                  <a:pos x="T8" y="T9"/>
                </a:cxn>
              </a:cxnLst>
              <a:rect l="0" t="0" r="r" b="b"/>
              <a:pathLst>
                <a:path w="68" h="156">
                  <a:moveTo>
                    <a:pt x="0" y="7"/>
                  </a:moveTo>
                  <a:lnTo>
                    <a:pt x="33" y="156"/>
                  </a:lnTo>
                  <a:lnTo>
                    <a:pt x="68" y="149"/>
                  </a:lnTo>
                  <a:lnTo>
                    <a:pt x="35" y="0"/>
                  </a:lnTo>
                  <a:lnTo>
                    <a:pt x="0"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15"/>
            <p:cNvSpPr>
              <a:spLocks/>
            </p:cNvSpPr>
            <p:nvPr/>
          </p:nvSpPr>
          <p:spPr bwMode="auto">
            <a:xfrm>
              <a:off x="4424707" y="3849692"/>
              <a:ext cx="79779" cy="183022"/>
            </a:xfrm>
            <a:custGeom>
              <a:avLst/>
              <a:gdLst>
                <a:gd name="T0" fmla="*/ 0 w 68"/>
                <a:gd name="T1" fmla="*/ 7 h 156"/>
                <a:gd name="T2" fmla="*/ 33 w 68"/>
                <a:gd name="T3" fmla="*/ 156 h 156"/>
                <a:gd name="T4" fmla="*/ 68 w 68"/>
                <a:gd name="T5" fmla="*/ 149 h 156"/>
                <a:gd name="T6" fmla="*/ 35 w 68"/>
                <a:gd name="T7" fmla="*/ 0 h 156"/>
                <a:gd name="T8" fmla="*/ 0 w 68"/>
                <a:gd name="T9" fmla="*/ 7 h 156"/>
              </a:gdLst>
              <a:ahLst/>
              <a:cxnLst>
                <a:cxn ang="0">
                  <a:pos x="T0" y="T1"/>
                </a:cxn>
                <a:cxn ang="0">
                  <a:pos x="T2" y="T3"/>
                </a:cxn>
                <a:cxn ang="0">
                  <a:pos x="T4" y="T5"/>
                </a:cxn>
                <a:cxn ang="0">
                  <a:pos x="T6" y="T7"/>
                </a:cxn>
                <a:cxn ang="0">
                  <a:pos x="T8" y="T9"/>
                </a:cxn>
              </a:cxnLst>
              <a:rect l="0" t="0" r="r" b="b"/>
              <a:pathLst>
                <a:path w="68" h="156">
                  <a:moveTo>
                    <a:pt x="0" y="7"/>
                  </a:moveTo>
                  <a:lnTo>
                    <a:pt x="33" y="156"/>
                  </a:lnTo>
                  <a:lnTo>
                    <a:pt x="68" y="149"/>
                  </a:lnTo>
                  <a:lnTo>
                    <a:pt x="35" y="0"/>
                  </a:lnTo>
                  <a:lnTo>
                    <a:pt x="0"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16"/>
            <p:cNvSpPr>
              <a:spLocks noEditPoints="1"/>
            </p:cNvSpPr>
            <p:nvPr/>
          </p:nvSpPr>
          <p:spPr bwMode="auto">
            <a:xfrm>
              <a:off x="4390684" y="3782819"/>
              <a:ext cx="538506" cy="280398"/>
            </a:xfrm>
            <a:custGeom>
              <a:avLst/>
              <a:gdLst>
                <a:gd name="T0" fmla="*/ 190 w 194"/>
                <a:gd name="T1" fmla="*/ 0 h 101"/>
                <a:gd name="T2" fmla="*/ 4 w 194"/>
                <a:gd name="T3" fmla="*/ 0 h 101"/>
                <a:gd name="T4" fmla="*/ 0 w 194"/>
                <a:gd name="T5" fmla="*/ 4 h 101"/>
                <a:gd name="T6" fmla="*/ 0 w 194"/>
                <a:gd name="T7" fmla="*/ 97 h 101"/>
                <a:gd name="T8" fmla="*/ 4 w 194"/>
                <a:gd name="T9" fmla="*/ 101 h 101"/>
                <a:gd name="T10" fmla="*/ 190 w 194"/>
                <a:gd name="T11" fmla="*/ 101 h 101"/>
                <a:gd name="T12" fmla="*/ 194 w 194"/>
                <a:gd name="T13" fmla="*/ 97 h 101"/>
                <a:gd name="T14" fmla="*/ 194 w 194"/>
                <a:gd name="T15" fmla="*/ 4 h 101"/>
                <a:gd name="T16" fmla="*/ 190 w 194"/>
                <a:gd name="T17" fmla="*/ 0 h 101"/>
                <a:gd name="T18" fmla="*/ 146 w 194"/>
                <a:gd name="T19" fmla="*/ 94 h 101"/>
                <a:gd name="T20" fmla="*/ 123 w 194"/>
                <a:gd name="T21" fmla="*/ 99 h 101"/>
                <a:gd name="T22" fmla="*/ 122 w 194"/>
                <a:gd name="T23" fmla="*/ 99 h 101"/>
                <a:gd name="T24" fmla="*/ 120 w 194"/>
                <a:gd name="T25" fmla="*/ 98 h 101"/>
                <a:gd name="T26" fmla="*/ 118 w 194"/>
                <a:gd name="T27" fmla="*/ 96 h 101"/>
                <a:gd name="T28" fmla="*/ 118 w 194"/>
                <a:gd name="T29" fmla="*/ 94 h 101"/>
                <a:gd name="T30" fmla="*/ 98 w 194"/>
                <a:gd name="T31" fmla="*/ 99 h 101"/>
                <a:gd name="T32" fmla="*/ 97 w 194"/>
                <a:gd name="T33" fmla="*/ 99 h 101"/>
                <a:gd name="T34" fmla="*/ 95 w 194"/>
                <a:gd name="T35" fmla="*/ 98 h 101"/>
                <a:gd name="T36" fmla="*/ 93 w 194"/>
                <a:gd name="T37" fmla="*/ 96 h 101"/>
                <a:gd name="T38" fmla="*/ 93 w 194"/>
                <a:gd name="T39" fmla="*/ 94 h 101"/>
                <a:gd name="T40" fmla="*/ 73 w 194"/>
                <a:gd name="T41" fmla="*/ 99 h 101"/>
                <a:gd name="T42" fmla="*/ 72 w 194"/>
                <a:gd name="T43" fmla="*/ 99 h 101"/>
                <a:gd name="T44" fmla="*/ 70 w 194"/>
                <a:gd name="T45" fmla="*/ 98 h 101"/>
                <a:gd name="T46" fmla="*/ 69 w 194"/>
                <a:gd name="T47" fmla="*/ 96 h 101"/>
                <a:gd name="T48" fmla="*/ 68 w 194"/>
                <a:gd name="T49" fmla="*/ 94 h 101"/>
                <a:gd name="T50" fmla="*/ 48 w 194"/>
                <a:gd name="T51" fmla="*/ 99 h 101"/>
                <a:gd name="T52" fmla="*/ 48 w 194"/>
                <a:gd name="T53" fmla="*/ 99 h 101"/>
                <a:gd name="T54" fmla="*/ 45 w 194"/>
                <a:gd name="T55" fmla="*/ 98 h 101"/>
                <a:gd name="T56" fmla="*/ 44 w 194"/>
                <a:gd name="T57" fmla="*/ 96 h 101"/>
                <a:gd name="T58" fmla="*/ 43 w 194"/>
                <a:gd name="T59" fmla="*/ 94 h 101"/>
                <a:gd name="T60" fmla="*/ 23 w 194"/>
                <a:gd name="T61" fmla="*/ 99 h 101"/>
                <a:gd name="T62" fmla="*/ 23 w 194"/>
                <a:gd name="T63" fmla="*/ 99 h 101"/>
                <a:gd name="T64" fmla="*/ 20 w 194"/>
                <a:gd name="T65" fmla="*/ 98 h 101"/>
                <a:gd name="T66" fmla="*/ 19 w 194"/>
                <a:gd name="T67" fmla="*/ 96 h 101"/>
                <a:gd name="T68" fmla="*/ 4 w 194"/>
                <a:gd name="T69" fmla="*/ 25 h 101"/>
                <a:gd name="T70" fmla="*/ 7 w 194"/>
                <a:gd name="T71" fmla="*/ 20 h 101"/>
                <a:gd name="T72" fmla="*/ 30 w 194"/>
                <a:gd name="T73" fmla="*/ 15 h 101"/>
                <a:gd name="T74" fmla="*/ 33 w 194"/>
                <a:gd name="T75" fmla="*/ 15 h 101"/>
                <a:gd name="T76" fmla="*/ 34 w 194"/>
                <a:gd name="T77" fmla="*/ 18 h 101"/>
                <a:gd name="T78" fmla="*/ 35 w 194"/>
                <a:gd name="T79" fmla="*/ 19 h 101"/>
                <a:gd name="T80" fmla="*/ 54 w 194"/>
                <a:gd name="T81" fmla="*/ 15 h 101"/>
                <a:gd name="T82" fmla="*/ 58 w 194"/>
                <a:gd name="T83" fmla="*/ 15 h 101"/>
                <a:gd name="T84" fmla="*/ 59 w 194"/>
                <a:gd name="T85" fmla="*/ 18 h 101"/>
                <a:gd name="T86" fmla="*/ 60 w 194"/>
                <a:gd name="T87" fmla="*/ 19 h 101"/>
                <a:gd name="T88" fmla="*/ 79 w 194"/>
                <a:gd name="T89" fmla="*/ 15 h 101"/>
                <a:gd name="T90" fmla="*/ 82 w 194"/>
                <a:gd name="T91" fmla="*/ 15 h 101"/>
                <a:gd name="T92" fmla="*/ 84 w 194"/>
                <a:gd name="T93" fmla="*/ 18 h 101"/>
                <a:gd name="T94" fmla="*/ 84 w 194"/>
                <a:gd name="T95" fmla="*/ 19 h 101"/>
                <a:gd name="T96" fmla="*/ 104 w 194"/>
                <a:gd name="T97" fmla="*/ 15 h 101"/>
                <a:gd name="T98" fmla="*/ 107 w 194"/>
                <a:gd name="T99" fmla="*/ 15 h 101"/>
                <a:gd name="T100" fmla="*/ 109 w 194"/>
                <a:gd name="T101" fmla="*/ 18 h 101"/>
                <a:gd name="T102" fmla="*/ 111 w 194"/>
                <a:gd name="T103" fmla="*/ 26 h 101"/>
                <a:gd name="T104" fmla="*/ 131 w 194"/>
                <a:gd name="T105" fmla="*/ 22 h 101"/>
                <a:gd name="T106" fmla="*/ 134 w 194"/>
                <a:gd name="T107" fmla="*/ 23 h 101"/>
                <a:gd name="T108" fmla="*/ 135 w 194"/>
                <a:gd name="T109" fmla="*/ 25 h 101"/>
                <a:gd name="T110" fmla="*/ 149 w 194"/>
                <a:gd name="T111" fmla="*/ 89 h 101"/>
                <a:gd name="T112" fmla="*/ 146 w 194"/>
                <a:gd name="T113" fmla="*/ 94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94" h="101">
                  <a:moveTo>
                    <a:pt x="190" y="0"/>
                  </a:moveTo>
                  <a:cubicBezTo>
                    <a:pt x="4" y="0"/>
                    <a:pt x="4" y="0"/>
                    <a:pt x="4" y="0"/>
                  </a:cubicBezTo>
                  <a:cubicBezTo>
                    <a:pt x="1" y="0"/>
                    <a:pt x="0" y="2"/>
                    <a:pt x="0" y="4"/>
                  </a:cubicBezTo>
                  <a:cubicBezTo>
                    <a:pt x="0" y="97"/>
                    <a:pt x="0" y="97"/>
                    <a:pt x="0" y="97"/>
                  </a:cubicBezTo>
                  <a:cubicBezTo>
                    <a:pt x="0" y="100"/>
                    <a:pt x="1" y="101"/>
                    <a:pt x="4" y="101"/>
                  </a:cubicBezTo>
                  <a:cubicBezTo>
                    <a:pt x="190" y="101"/>
                    <a:pt x="190" y="101"/>
                    <a:pt x="190" y="101"/>
                  </a:cubicBezTo>
                  <a:cubicBezTo>
                    <a:pt x="192" y="101"/>
                    <a:pt x="194" y="100"/>
                    <a:pt x="194" y="97"/>
                  </a:cubicBezTo>
                  <a:cubicBezTo>
                    <a:pt x="194" y="4"/>
                    <a:pt x="194" y="4"/>
                    <a:pt x="194" y="4"/>
                  </a:cubicBezTo>
                  <a:cubicBezTo>
                    <a:pt x="194" y="2"/>
                    <a:pt x="192" y="0"/>
                    <a:pt x="190" y="0"/>
                  </a:cubicBezTo>
                  <a:close/>
                  <a:moveTo>
                    <a:pt x="146" y="94"/>
                  </a:moveTo>
                  <a:cubicBezTo>
                    <a:pt x="123" y="99"/>
                    <a:pt x="123" y="99"/>
                    <a:pt x="123" y="99"/>
                  </a:cubicBezTo>
                  <a:cubicBezTo>
                    <a:pt x="123" y="99"/>
                    <a:pt x="123" y="99"/>
                    <a:pt x="122" y="99"/>
                  </a:cubicBezTo>
                  <a:cubicBezTo>
                    <a:pt x="121" y="99"/>
                    <a:pt x="121" y="99"/>
                    <a:pt x="120" y="98"/>
                  </a:cubicBezTo>
                  <a:cubicBezTo>
                    <a:pt x="119" y="98"/>
                    <a:pt x="119" y="97"/>
                    <a:pt x="118" y="96"/>
                  </a:cubicBezTo>
                  <a:cubicBezTo>
                    <a:pt x="118" y="94"/>
                    <a:pt x="118" y="94"/>
                    <a:pt x="118" y="94"/>
                  </a:cubicBezTo>
                  <a:cubicBezTo>
                    <a:pt x="98" y="99"/>
                    <a:pt x="98" y="99"/>
                    <a:pt x="98" y="99"/>
                  </a:cubicBezTo>
                  <a:cubicBezTo>
                    <a:pt x="98" y="99"/>
                    <a:pt x="98" y="99"/>
                    <a:pt x="97" y="99"/>
                  </a:cubicBezTo>
                  <a:cubicBezTo>
                    <a:pt x="97" y="99"/>
                    <a:pt x="96" y="99"/>
                    <a:pt x="95" y="98"/>
                  </a:cubicBezTo>
                  <a:cubicBezTo>
                    <a:pt x="94" y="98"/>
                    <a:pt x="94" y="97"/>
                    <a:pt x="93" y="96"/>
                  </a:cubicBezTo>
                  <a:cubicBezTo>
                    <a:pt x="93" y="94"/>
                    <a:pt x="93" y="94"/>
                    <a:pt x="93" y="94"/>
                  </a:cubicBezTo>
                  <a:cubicBezTo>
                    <a:pt x="73" y="99"/>
                    <a:pt x="73" y="99"/>
                    <a:pt x="73" y="99"/>
                  </a:cubicBezTo>
                  <a:cubicBezTo>
                    <a:pt x="73" y="99"/>
                    <a:pt x="73" y="99"/>
                    <a:pt x="72" y="99"/>
                  </a:cubicBezTo>
                  <a:cubicBezTo>
                    <a:pt x="72" y="99"/>
                    <a:pt x="71" y="99"/>
                    <a:pt x="70" y="98"/>
                  </a:cubicBezTo>
                  <a:cubicBezTo>
                    <a:pt x="69" y="98"/>
                    <a:pt x="69" y="97"/>
                    <a:pt x="69" y="96"/>
                  </a:cubicBezTo>
                  <a:cubicBezTo>
                    <a:pt x="68" y="94"/>
                    <a:pt x="68" y="94"/>
                    <a:pt x="68" y="94"/>
                  </a:cubicBezTo>
                  <a:cubicBezTo>
                    <a:pt x="48" y="99"/>
                    <a:pt x="48" y="99"/>
                    <a:pt x="48" y="99"/>
                  </a:cubicBezTo>
                  <a:cubicBezTo>
                    <a:pt x="48" y="99"/>
                    <a:pt x="48" y="99"/>
                    <a:pt x="48" y="99"/>
                  </a:cubicBezTo>
                  <a:cubicBezTo>
                    <a:pt x="47" y="99"/>
                    <a:pt x="46" y="99"/>
                    <a:pt x="45" y="98"/>
                  </a:cubicBezTo>
                  <a:cubicBezTo>
                    <a:pt x="44" y="98"/>
                    <a:pt x="44" y="97"/>
                    <a:pt x="44" y="96"/>
                  </a:cubicBezTo>
                  <a:cubicBezTo>
                    <a:pt x="43" y="94"/>
                    <a:pt x="43" y="94"/>
                    <a:pt x="43" y="94"/>
                  </a:cubicBezTo>
                  <a:cubicBezTo>
                    <a:pt x="23" y="99"/>
                    <a:pt x="23" y="99"/>
                    <a:pt x="23" y="99"/>
                  </a:cubicBezTo>
                  <a:cubicBezTo>
                    <a:pt x="23" y="99"/>
                    <a:pt x="23" y="99"/>
                    <a:pt x="23" y="99"/>
                  </a:cubicBezTo>
                  <a:cubicBezTo>
                    <a:pt x="22" y="99"/>
                    <a:pt x="21" y="99"/>
                    <a:pt x="20" y="98"/>
                  </a:cubicBezTo>
                  <a:cubicBezTo>
                    <a:pt x="20" y="98"/>
                    <a:pt x="19" y="97"/>
                    <a:pt x="19" y="96"/>
                  </a:cubicBezTo>
                  <a:cubicBezTo>
                    <a:pt x="4" y="25"/>
                    <a:pt x="4" y="25"/>
                    <a:pt x="4" y="25"/>
                  </a:cubicBezTo>
                  <a:cubicBezTo>
                    <a:pt x="3" y="23"/>
                    <a:pt x="5" y="20"/>
                    <a:pt x="7" y="20"/>
                  </a:cubicBezTo>
                  <a:cubicBezTo>
                    <a:pt x="30" y="15"/>
                    <a:pt x="30" y="15"/>
                    <a:pt x="30" y="15"/>
                  </a:cubicBezTo>
                  <a:cubicBezTo>
                    <a:pt x="31" y="15"/>
                    <a:pt x="32" y="15"/>
                    <a:pt x="33" y="15"/>
                  </a:cubicBezTo>
                  <a:cubicBezTo>
                    <a:pt x="34" y="16"/>
                    <a:pt x="34" y="17"/>
                    <a:pt x="34" y="18"/>
                  </a:cubicBezTo>
                  <a:cubicBezTo>
                    <a:pt x="35" y="19"/>
                    <a:pt x="35" y="19"/>
                    <a:pt x="35" y="19"/>
                  </a:cubicBezTo>
                  <a:cubicBezTo>
                    <a:pt x="54" y="15"/>
                    <a:pt x="54" y="15"/>
                    <a:pt x="54" y="15"/>
                  </a:cubicBezTo>
                  <a:cubicBezTo>
                    <a:pt x="56" y="15"/>
                    <a:pt x="57" y="15"/>
                    <a:pt x="58" y="15"/>
                  </a:cubicBezTo>
                  <a:cubicBezTo>
                    <a:pt x="58" y="16"/>
                    <a:pt x="59" y="17"/>
                    <a:pt x="59" y="18"/>
                  </a:cubicBezTo>
                  <a:cubicBezTo>
                    <a:pt x="60" y="19"/>
                    <a:pt x="60" y="19"/>
                    <a:pt x="60" y="19"/>
                  </a:cubicBezTo>
                  <a:cubicBezTo>
                    <a:pt x="79" y="15"/>
                    <a:pt x="79" y="15"/>
                    <a:pt x="79" y="15"/>
                  </a:cubicBezTo>
                  <a:cubicBezTo>
                    <a:pt x="80" y="15"/>
                    <a:pt x="82" y="15"/>
                    <a:pt x="82" y="15"/>
                  </a:cubicBezTo>
                  <a:cubicBezTo>
                    <a:pt x="83" y="16"/>
                    <a:pt x="84" y="17"/>
                    <a:pt x="84" y="18"/>
                  </a:cubicBezTo>
                  <a:cubicBezTo>
                    <a:pt x="84" y="19"/>
                    <a:pt x="84" y="19"/>
                    <a:pt x="84" y="19"/>
                  </a:cubicBezTo>
                  <a:cubicBezTo>
                    <a:pt x="104" y="15"/>
                    <a:pt x="104" y="15"/>
                    <a:pt x="104" y="15"/>
                  </a:cubicBezTo>
                  <a:cubicBezTo>
                    <a:pt x="105" y="15"/>
                    <a:pt x="106" y="15"/>
                    <a:pt x="107" y="15"/>
                  </a:cubicBezTo>
                  <a:cubicBezTo>
                    <a:pt x="108" y="16"/>
                    <a:pt x="109" y="17"/>
                    <a:pt x="109" y="18"/>
                  </a:cubicBezTo>
                  <a:cubicBezTo>
                    <a:pt x="111" y="26"/>
                    <a:pt x="111" y="26"/>
                    <a:pt x="111" y="26"/>
                  </a:cubicBezTo>
                  <a:cubicBezTo>
                    <a:pt x="131" y="22"/>
                    <a:pt x="131" y="22"/>
                    <a:pt x="131" y="22"/>
                  </a:cubicBezTo>
                  <a:cubicBezTo>
                    <a:pt x="132" y="22"/>
                    <a:pt x="133" y="22"/>
                    <a:pt x="134" y="23"/>
                  </a:cubicBezTo>
                  <a:cubicBezTo>
                    <a:pt x="135" y="23"/>
                    <a:pt x="135" y="24"/>
                    <a:pt x="135" y="25"/>
                  </a:cubicBezTo>
                  <a:cubicBezTo>
                    <a:pt x="149" y="89"/>
                    <a:pt x="149" y="89"/>
                    <a:pt x="149" y="89"/>
                  </a:cubicBezTo>
                  <a:cubicBezTo>
                    <a:pt x="149" y="91"/>
                    <a:pt x="148" y="93"/>
                    <a:pt x="146" y="9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17"/>
            <p:cNvSpPr>
              <a:spLocks/>
            </p:cNvSpPr>
            <p:nvPr/>
          </p:nvSpPr>
          <p:spPr bwMode="auto">
            <a:xfrm>
              <a:off x="4703933" y="3868464"/>
              <a:ext cx="75086" cy="164250"/>
            </a:xfrm>
            <a:custGeom>
              <a:avLst/>
              <a:gdLst>
                <a:gd name="T0" fmla="*/ 0 w 64"/>
                <a:gd name="T1" fmla="*/ 8 h 140"/>
                <a:gd name="T2" fmla="*/ 29 w 64"/>
                <a:gd name="T3" fmla="*/ 140 h 140"/>
                <a:gd name="T4" fmla="*/ 64 w 64"/>
                <a:gd name="T5" fmla="*/ 133 h 140"/>
                <a:gd name="T6" fmla="*/ 36 w 64"/>
                <a:gd name="T7" fmla="*/ 0 h 140"/>
                <a:gd name="T8" fmla="*/ 0 w 64"/>
                <a:gd name="T9" fmla="*/ 8 h 140"/>
              </a:gdLst>
              <a:ahLst/>
              <a:cxnLst>
                <a:cxn ang="0">
                  <a:pos x="T0" y="T1"/>
                </a:cxn>
                <a:cxn ang="0">
                  <a:pos x="T2" y="T3"/>
                </a:cxn>
                <a:cxn ang="0">
                  <a:pos x="T4" y="T5"/>
                </a:cxn>
                <a:cxn ang="0">
                  <a:pos x="T6" y="T7"/>
                </a:cxn>
                <a:cxn ang="0">
                  <a:pos x="T8" y="T9"/>
                </a:cxn>
              </a:cxnLst>
              <a:rect l="0" t="0" r="r" b="b"/>
              <a:pathLst>
                <a:path w="64" h="140">
                  <a:moveTo>
                    <a:pt x="0" y="8"/>
                  </a:moveTo>
                  <a:lnTo>
                    <a:pt x="29" y="140"/>
                  </a:lnTo>
                  <a:lnTo>
                    <a:pt x="64" y="133"/>
                  </a:lnTo>
                  <a:lnTo>
                    <a:pt x="36" y="0"/>
                  </a:lnTo>
                  <a:lnTo>
                    <a:pt x="0" y="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18"/>
            <p:cNvSpPr>
              <a:spLocks/>
            </p:cNvSpPr>
            <p:nvPr/>
          </p:nvSpPr>
          <p:spPr bwMode="auto">
            <a:xfrm>
              <a:off x="4632367" y="3849692"/>
              <a:ext cx="77432" cy="183022"/>
            </a:xfrm>
            <a:custGeom>
              <a:avLst/>
              <a:gdLst>
                <a:gd name="T0" fmla="*/ 0 w 66"/>
                <a:gd name="T1" fmla="*/ 7 h 156"/>
                <a:gd name="T2" fmla="*/ 31 w 66"/>
                <a:gd name="T3" fmla="*/ 156 h 156"/>
                <a:gd name="T4" fmla="*/ 66 w 66"/>
                <a:gd name="T5" fmla="*/ 149 h 156"/>
                <a:gd name="T6" fmla="*/ 35 w 66"/>
                <a:gd name="T7" fmla="*/ 0 h 156"/>
                <a:gd name="T8" fmla="*/ 0 w 66"/>
                <a:gd name="T9" fmla="*/ 7 h 156"/>
              </a:gdLst>
              <a:ahLst/>
              <a:cxnLst>
                <a:cxn ang="0">
                  <a:pos x="T0" y="T1"/>
                </a:cxn>
                <a:cxn ang="0">
                  <a:pos x="T2" y="T3"/>
                </a:cxn>
                <a:cxn ang="0">
                  <a:pos x="T4" y="T5"/>
                </a:cxn>
                <a:cxn ang="0">
                  <a:pos x="T6" y="T7"/>
                </a:cxn>
                <a:cxn ang="0">
                  <a:pos x="T8" y="T9"/>
                </a:cxn>
              </a:cxnLst>
              <a:rect l="0" t="0" r="r" b="b"/>
              <a:pathLst>
                <a:path w="66" h="156">
                  <a:moveTo>
                    <a:pt x="0" y="7"/>
                  </a:moveTo>
                  <a:lnTo>
                    <a:pt x="31" y="156"/>
                  </a:lnTo>
                  <a:lnTo>
                    <a:pt x="66" y="149"/>
                  </a:lnTo>
                  <a:lnTo>
                    <a:pt x="35" y="0"/>
                  </a:lnTo>
                  <a:lnTo>
                    <a:pt x="0"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9"/>
            <p:cNvSpPr>
              <a:spLocks noEditPoints="1"/>
            </p:cNvSpPr>
            <p:nvPr/>
          </p:nvSpPr>
          <p:spPr bwMode="auto">
            <a:xfrm>
              <a:off x="4390684" y="4077296"/>
              <a:ext cx="538506" cy="280398"/>
            </a:xfrm>
            <a:custGeom>
              <a:avLst/>
              <a:gdLst>
                <a:gd name="T0" fmla="*/ 190 w 194"/>
                <a:gd name="T1" fmla="*/ 0 h 101"/>
                <a:gd name="T2" fmla="*/ 4 w 194"/>
                <a:gd name="T3" fmla="*/ 0 h 101"/>
                <a:gd name="T4" fmla="*/ 0 w 194"/>
                <a:gd name="T5" fmla="*/ 4 h 101"/>
                <a:gd name="T6" fmla="*/ 0 w 194"/>
                <a:gd name="T7" fmla="*/ 97 h 101"/>
                <a:gd name="T8" fmla="*/ 4 w 194"/>
                <a:gd name="T9" fmla="*/ 101 h 101"/>
                <a:gd name="T10" fmla="*/ 190 w 194"/>
                <a:gd name="T11" fmla="*/ 101 h 101"/>
                <a:gd name="T12" fmla="*/ 194 w 194"/>
                <a:gd name="T13" fmla="*/ 97 h 101"/>
                <a:gd name="T14" fmla="*/ 194 w 194"/>
                <a:gd name="T15" fmla="*/ 4 h 101"/>
                <a:gd name="T16" fmla="*/ 190 w 194"/>
                <a:gd name="T17" fmla="*/ 0 h 101"/>
                <a:gd name="T18" fmla="*/ 193 w 194"/>
                <a:gd name="T19" fmla="*/ 25 h 101"/>
                <a:gd name="T20" fmla="*/ 178 w 194"/>
                <a:gd name="T21" fmla="*/ 96 h 101"/>
                <a:gd name="T22" fmla="*/ 176 w 194"/>
                <a:gd name="T23" fmla="*/ 98 h 101"/>
                <a:gd name="T24" fmla="*/ 174 w 194"/>
                <a:gd name="T25" fmla="*/ 99 h 101"/>
                <a:gd name="T26" fmla="*/ 173 w 194"/>
                <a:gd name="T27" fmla="*/ 99 h 101"/>
                <a:gd name="T28" fmla="*/ 153 w 194"/>
                <a:gd name="T29" fmla="*/ 94 h 101"/>
                <a:gd name="T30" fmla="*/ 153 w 194"/>
                <a:gd name="T31" fmla="*/ 96 h 101"/>
                <a:gd name="T32" fmla="*/ 151 w 194"/>
                <a:gd name="T33" fmla="*/ 98 h 101"/>
                <a:gd name="T34" fmla="*/ 149 w 194"/>
                <a:gd name="T35" fmla="*/ 99 h 101"/>
                <a:gd name="T36" fmla="*/ 148 w 194"/>
                <a:gd name="T37" fmla="*/ 99 h 101"/>
                <a:gd name="T38" fmla="*/ 128 w 194"/>
                <a:gd name="T39" fmla="*/ 94 h 101"/>
                <a:gd name="T40" fmla="*/ 128 w 194"/>
                <a:gd name="T41" fmla="*/ 96 h 101"/>
                <a:gd name="T42" fmla="*/ 126 w 194"/>
                <a:gd name="T43" fmla="*/ 98 h 101"/>
                <a:gd name="T44" fmla="*/ 124 w 194"/>
                <a:gd name="T45" fmla="*/ 99 h 101"/>
                <a:gd name="T46" fmla="*/ 123 w 194"/>
                <a:gd name="T47" fmla="*/ 99 h 101"/>
                <a:gd name="T48" fmla="*/ 103 w 194"/>
                <a:gd name="T49" fmla="*/ 94 h 101"/>
                <a:gd name="T50" fmla="*/ 103 w 194"/>
                <a:gd name="T51" fmla="*/ 96 h 101"/>
                <a:gd name="T52" fmla="*/ 101 w 194"/>
                <a:gd name="T53" fmla="*/ 98 h 101"/>
                <a:gd name="T54" fmla="*/ 99 w 194"/>
                <a:gd name="T55" fmla="*/ 99 h 101"/>
                <a:gd name="T56" fmla="*/ 98 w 194"/>
                <a:gd name="T57" fmla="*/ 99 h 101"/>
                <a:gd name="T58" fmla="*/ 78 w 194"/>
                <a:gd name="T59" fmla="*/ 94 h 101"/>
                <a:gd name="T60" fmla="*/ 78 w 194"/>
                <a:gd name="T61" fmla="*/ 96 h 101"/>
                <a:gd name="T62" fmla="*/ 76 w 194"/>
                <a:gd name="T63" fmla="*/ 98 h 101"/>
                <a:gd name="T64" fmla="*/ 74 w 194"/>
                <a:gd name="T65" fmla="*/ 99 h 101"/>
                <a:gd name="T66" fmla="*/ 73 w 194"/>
                <a:gd name="T67" fmla="*/ 99 h 101"/>
                <a:gd name="T68" fmla="*/ 51 w 194"/>
                <a:gd name="T69" fmla="*/ 94 h 101"/>
                <a:gd name="T70" fmla="*/ 48 w 194"/>
                <a:gd name="T71" fmla="*/ 89 h 101"/>
                <a:gd name="T72" fmla="*/ 61 w 194"/>
                <a:gd name="T73" fmla="*/ 25 h 101"/>
                <a:gd name="T74" fmla="*/ 63 w 194"/>
                <a:gd name="T75" fmla="*/ 23 h 101"/>
                <a:gd name="T76" fmla="*/ 66 w 194"/>
                <a:gd name="T77" fmla="*/ 22 h 101"/>
                <a:gd name="T78" fmla="*/ 86 w 194"/>
                <a:gd name="T79" fmla="*/ 26 h 101"/>
                <a:gd name="T80" fmla="*/ 87 w 194"/>
                <a:gd name="T81" fmla="*/ 18 h 101"/>
                <a:gd name="T82" fmla="*/ 89 w 194"/>
                <a:gd name="T83" fmla="*/ 15 h 101"/>
                <a:gd name="T84" fmla="*/ 92 w 194"/>
                <a:gd name="T85" fmla="*/ 15 h 101"/>
                <a:gd name="T86" fmla="*/ 112 w 194"/>
                <a:gd name="T87" fmla="*/ 19 h 101"/>
                <a:gd name="T88" fmla="*/ 112 w 194"/>
                <a:gd name="T89" fmla="*/ 18 h 101"/>
                <a:gd name="T90" fmla="*/ 114 w 194"/>
                <a:gd name="T91" fmla="*/ 15 h 101"/>
                <a:gd name="T92" fmla="*/ 117 w 194"/>
                <a:gd name="T93" fmla="*/ 15 h 101"/>
                <a:gd name="T94" fmla="*/ 137 w 194"/>
                <a:gd name="T95" fmla="*/ 19 h 101"/>
                <a:gd name="T96" fmla="*/ 137 w 194"/>
                <a:gd name="T97" fmla="*/ 18 h 101"/>
                <a:gd name="T98" fmla="*/ 139 w 194"/>
                <a:gd name="T99" fmla="*/ 15 h 101"/>
                <a:gd name="T100" fmla="*/ 142 w 194"/>
                <a:gd name="T101" fmla="*/ 15 h 101"/>
                <a:gd name="T102" fmla="*/ 162 w 194"/>
                <a:gd name="T103" fmla="*/ 19 h 101"/>
                <a:gd name="T104" fmla="*/ 162 w 194"/>
                <a:gd name="T105" fmla="*/ 18 h 101"/>
                <a:gd name="T106" fmla="*/ 164 w 194"/>
                <a:gd name="T107" fmla="*/ 15 h 101"/>
                <a:gd name="T108" fmla="*/ 167 w 194"/>
                <a:gd name="T109" fmla="*/ 15 h 101"/>
                <a:gd name="T110" fmla="*/ 190 w 194"/>
                <a:gd name="T111" fmla="*/ 20 h 101"/>
                <a:gd name="T112" fmla="*/ 193 w 194"/>
                <a:gd name="T113" fmla="*/ 25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94" h="101">
                  <a:moveTo>
                    <a:pt x="190" y="0"/>
                  </a:moveTo>
                  <a:cubicBezTo>
                    <a:pt x="4" y="0"/>
                    <a:pt x="4" y="0"/>
                    <a:pt x="4" y="0"/>
                  </a:cubicBezTo>
                  <a:cubicBezTo>
                    <a:pt x="1" y="0"/>
                    <a:pt x="0" y="2"/>
                    <a:pt x="0" y="4"/>
                  </a:cubicBezTo>
                  <a:cubicBezTo>
                    <a:pt x="0" y="97"/>
                    <a:pt x="0" y="97"/>
                    <a:pt x="0" y="97"/>
                  </a:cubicBezTo>
                  <a:cubicBezTo>
                    <a:pt x="0" y="99"/>
                    <a:pt x="1" y="101"/>
                    <a:pt x="4" y="101"/>
                  </a:cubicBezTo>
                  <a:cubicBezTo>
                    <a:pt x="190" y="101"/>
                    <a:pt x="190" y="101"/>
                    <a:pt x="190" y="101"/>
                  </a:cubicBezTo>
                  <a:cubicBezTo>
                    <a:pt x="192" y="101"/>
                    <a:pt x="194" y="99"/>
                    <a:pt x="194" y="97"/>
                  </a:cubicBezTo>
                  <a:cubicBezTo>
                    <a:pt x="194" y="4"/>
                    <a:pt x="194" y="4"/>
                    <a:pt x="194" y="4"/>
                  </a:cubicBezTo>
                  <a:cubicBezTo>
                    <a:pt x="194" y="2"/>
                    <a:pt x="192" y="0"/>
                    <a:pt x="190" y="0"/>
                  </a:cubicBezTo>
                  <a:close/>
                  <a:moveTo>
                    <a:pt x="193" y="25"/>
                  </a:moveTo>
                  <a:cubicBezTo>
                    <a:pt x="178" y="96"/>
                    <a:pt x="178" y="96"/>
                    <a:pt x="178" y="96"/>
                  </a:cubicBezTo>
                  <a:cubicBezTo>
                    <a:pt x="178" y="97"/>
                    <a:pt x="177" y="98"/>
                    <a:pt x="176" y="98"/>
                  </a:cubicBezTo>
                  <a:cubicBezTo>
                    <a:pt x="175" y="99"/>
                    <a:pt x="175" y="99"/>
                    <a:pt x="174" y="99"/>
                  </a:cubicBezTo>
                  <a:cubicBezTo>
                    <a:pt x="174" y="99"/>
                    <a:pt x="173" y="99"/>
                    <a:pt x="173" y="99"/>
                  </a:cubicBezTo>
                  <a:cubicBezTo>
                    <a:pt x="153" y="94"/>
                    <a:pt x="153" y="94"/>
                    <a:pt x="153" y="94"/>
                  </a:cubicBezTo>
                  <a:cubicBezTo>
                    <a:pt x="153" y="96"/>
                    <a:pt x="153" y="96"/>
                    <a:pt x="153" y="96"/>
                  </a:cubicBezTo>
                  <a:cubicBezTo>
                    <a:pt x="153" y="97"/>
                    <a:pt x="152" y="98"/>
                    <a:pt x="151" y="98"/>
                  </a:cubicBezTo>
                  <a:cubicBezTo>
                    <a:pt x="150" y="99"/>
                    <a:pt x="150" y="99"/>
                    <a:pt x="149" y="99"/>
                  </a:cubicBezTo>
                  <a:cubicBezTo>
                    <a:pt x="149" y="99"/>
                    <a:pt x="148" y="99"/>
                    <a:pt x="148" y="99"/>
                  </a:cubicBezTo>
                  <a:cubicBezTo>
                    <a:pt x="128" y="94"/>
                    <a:pt x="128" y="94"/>
                    <a:pt x="128" y="94"/>
                  </a:cubicBezTo>
                  <a:cubicBezTo>
                    <a:pt x="128" y="96"/>
                    <a:pt x="128" y="96"/>
                    <a:pt x="128" y="96"/>
                  </a:cubicBezTo>
                  <a:cubicBezTo>
                    <a:pt x="128" y="97"/>
                    <a:pt x="127" y="98"/>
                    <a:pt x="126" y="98"/>
                  </a:cubicBezTo>
                  <a:cubicBezTo>
                    <a:pt x="126" y="99"/>
                    <a:pt x="125" y="99"/>
                    <a:pt x="124" y="99"/>
                  </a:cubicBezTo>
                  <a:cubicBezTo>
                    <a:pt x="124" y="99"/>
                    <a:pt x="123" y="99"/>
                    <a:pt x="123" y="99"/>
                  </a:cubicBezTo>
                  <a:cubicBezTo>
                    <a:pt x="103" y="94"/>
                    <a:pt x="103" y="94"/>
                    <a:pt x="103" y="94"/>
                  </a:cubicBezTo>
                  <a:cubicBezTo>
                    <a:pt x="103" y="96"/>
                    <a:pt x="103" y="96"/>
                    <a:pt x="103" y="96"/>
                  </a:cubicBezTo>
                  <a:cubicBezTo>
                    <a:pt x="103" y="97"/>
                    <a:pt x="102" y="98"/>
                    <a:pt x="101" y="98"/>
                  </a:cubicBezTo>
                  <a:cubicBezTo>
                    <a:pt x="101" y="99"/>
                    <a:pt x="100" y="99"/>
                    <a:pt x="99" y="99"/>
                  </a:cubicBezTo>
                  <a:cubicBezTo>
                    <a:pt x="99" y="99"/>
                    <a:pt x="99" y="99"/>
                    <a:pt x="98" y="99"/>
                  </a:cubicBezTo>
                  <a:cubicBezTo>
                    <a:pt x="78" y="94"/>
                    <a:pt x="78" y="94"/>
                    <a:pt x="78" y="94"/>
                  </a:cubicBezTo>
                  <a:cubicBezTo>
                    <a:pt x="78" y="96"/>
                    <a:pt x="78" y="96"/>
                    <a:pt x="78" y="96"/>
                  </a:cubicBezTo>
                  <a:cubicBezTo>
                    <a:pt x="78" y="97"/>
                    <a:pt x="77" y="98"/>
                    <a:pt x="76" y="98"/>
                  </a:cubicBezTo>
                  <a:cubicBezTo>
                    <a:pt x="76" y="99"/>
                    <a:pt x="75" y="99"/>
                    <a:pt x="74" y="99"/>
                  </a:cubicBezTo>
                  <a:cubicBezTo>
                    <a:pt x="74" y="99"/>
                    <a:pt x="74" y="99"/>
                    <a:pt x="73" y="99"/>
                  </a:cubicBezTo>
                  <a:cubicBezTo>
                    <a:pt x="51" y="94"/>
                    <a:pt x="51" y="94"/>
                    <a:pt x="51" y="94"/>
                  </a:cubicBezTo>
                  <a:cubicBezTo>
                    <a:pt x="48" y="93"/>
                    <a:pt x="47" y="91"/>
                    <a:pt x="48" y="89"/>
                  </a:cubicBezTo>
                  <a:cubicBezTo>
                    <a:pt x="61" y="25"/>
                    <a:pt x="61" y="25"/>
                    <a:pt x="61" y="25"/>
                  </a:cubicBezTo>
                  <a:cubicBezTo>
                    <a:pt x="61" y="24"/>
                    <a:pt x="62" y="23"/>
                    <a:pt x="63" y="23"/>
                  </a:cubicBezTo>
                  <a:cubicBezTo>
                    <a:pt x="64" y="22"/>
                    <a:pt x="65" y="22"/>
                    <a:pt x="66" y="22"/>
                  </a:cubicBezTo>
                  <a:cubicBezTo>
                    <a:pt x="86" y="26"/>
                    <a:pt x="86" y="26"/>
                    <a:pt x="86" y="26"/>
                  </a:cubicBezTo>
                  <a:cubicBezTo>
                    <a:pt x="87" y="18"/>
                    <a:pt x="87" y="18"/>
                    <a:pt x="87" y="18"/>
                  </a:cubicBezTo>
                  <a:cubicBezTo>
                    <a:pt x="88" y="17"/>
                    <a:pt x="88" y="16"/>
                    <a:pt x="89" y="15"/>
                  </a:cubicBezTo>
                  <a:cubicBezTo>
                    <a:pt x="90" y="15"/>
                    <a:pt x="91" y="15"/>
                    <a:pt x="92" y="15"/>
                  </a:cubicBezTo>
                  <a:cubicBezTo>
                    <a:pt x="112" y="19"/>
                    <a:pt x="112" y="19"/>
                    <a:pt x="112" y="19"/>
                  </a:cubicBezTo>
                  <a:cubicBezTo>
                    <a:pt x="112" y="18"/>
                    <a:pt x="112" y="18"/>
                    <a:pt x="112" y="18"/>
                  </a:cubicBezTo>
                  <a:cubicBezTo>
                    <a:pt x="113" y="17"/>
                    <a:pt x="113" y="16"/>
                    <a:pt x="114" y="15"/>
                  </a:cubicBezTo>
                  <a:cubicBezTo>
                    <a:pt x="115" y="15"/>
                    <a:pt x="116" y="15"/>
                    <a:pt x="117" y="15"/>
                  </a:cubicBezTo>
                  <a:cubicBezTo>
                    <a:pt x="137" y="19"/>
                    <a:pt x="137" y="19"/>
                    <a:pt x="137" y="19"/>
                  </a:cubicBezTo>
                  <a:cubicBezTo>
                    <a:pt x="137" y="18"/>
                    <a:pt x="137" y="18"/>
                    <a:pt x="137" y="18"/>
                  </a:cubicBezTo>
                  <a:cubicBezTo>
                    <a:pt x="137" y="17"/>
                    <a:pt x="138" y="16"/>
                    <a:pt x="139" y="15"/>
                  </a:cubicBezTo>
                  <a:cubicBezTo>
                    <a:pt x="140" y="15"/>
                    <a:pt x="141" y="15"/>
                    <a:pt x="142" y="15"/>
                  </a:cubicBezTo>
                  <a:cubicBezTo>
                    <a:pt x="162" y="19"/>
                    <a:pt x="162" y="19"/>
                    <a:pt x="162" y="19"/>
                  </a:cubicBezTo>
                  <a:cubicBezTo>
                    <a:pt x="162" y="18"/>
                    <a:pt x="162" y="18"/>
                    <a:pt x="162" y="18"/>
                  </a:cubicBezTo>
                  <a:cubicBezTo>
                    <a:pt x="162" y="17"/>
                    <a:pt x="163" y="16"/>
                    <a:pt x="164" y="15"/>
                  </a:cubicBezTo>
                  <a:cubicBezTo>
                    <a:pt x="165" y="15"/>
                    <a:pt x="166" y="15"/>
                    <a:pt x="167" y="15"/>
                  </a:cubicBezTo>
                  <a:cubicBezTo>
                    <a:pt x="190" y="20"/>
                    <a:pt x="190" y="20"/>
                    <a:pt x="190" y="20"/>
                  </a:cubicBezTo>
                  <a:cubicBezTo>
                    <a:pt x="192" y="20"/>
                    <a:pt x="193" y="23"/>
                    <a:pt x="193" y="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20"/>
            <p:cNvSpPr>
              <a:spLocks/>
            </p:cNvSpPr>
            <p:nvPr/>
          </p:nvSpPr>
          <p:spPr bwMode="auto">
            <a:xfrm>
              <a:off x="4685161" y="4144169"/>
              <a:ext cx="77432" cy="183022"/>
            </a:xfrm>
            <a:custGeom>
              <a:avLst/>
              <a:gdLst>
                <a:gd name="T0" fmla="*/ 31 w 66"/>
                <a:gd name="T1" fmla="*/ 0 h 156"/>
                <a:gd name="T2" fmla="*/ 0 w 66"/>
                <a:gd name="T3" fmla="*/ 149 h 156"/>
                <a:gd name="T4" fmla="*/ 35 w 66"/>
                <a:gd name="T5" fmla="*/ 156 h 156"/>
                <a:gd name="T6" fmla="*/ 66 w 66"/>
                <a:gd name="T7" fmla="*/ 7 h 156"/>
                <a:gd name="T8" fmla="*/ 31 w 66"/>
                <a:gd name="T9" fmla="*/ 0 h 156"/>
              </a:gdLst>
              <a:ahLst/>
              <a:cxnLst>
                <a:cxn ang="0">
                  <a:pos x="T0" y="T1"/>
                </a:cxn>
                <a:cxn ang="0">
                  <a:pos x="T2" y="T3"/>
                </a:cxn>
                <a:cxn ang="0">
                  <a:pos x="T4" y="T5"/>
                </a:cxn>
                <a:cxn ang="0">
                  <a:pos x="T6" y="T7"/>
                </a:cxn>
                <a:cxn ang="0">
                  <a:pos x="T8" y="T9"/>
                </a:cxn>
              </a:cxnLst>
              <a:rect l="0" t="0" r="r" b="b"/>
              <a:pathLst>
                <a:path w="66" h="156">
                  <a:moveTo>
                    <a:pt x="31" y="0"/>
                  </a:moveTo>
                  <a:lnTo>
                    <a:pt x="0" y="149"/>
                  </a:lnTo>
                  <a:lnTo>
                    <a:pt x="35" y="156"/>
                  </a:lnTo>
                  <a:lnTo>
                    <a:pt x="66" y="7"/>
                  </a:lnTo>
                  <a:lnTo>
                    <a:pt x="3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21"/>
            <p:cNvSpPr>
              <a:spLocks/>
            </p:cNvSpPr>
            <p:nvPr/>
          </p:nvSpPr>
          <p:spPr bwMode="auto">
            <a:xfrm>
              <a:off x="4546722" y="4162941"/>
              <a:ext cx="73913" cy="164250"/>
            </a:xfrm>
            <a:custGeom>
              <a:avLst/>
              <a:gdLst>
                <a:gd name="T0" fmla="*/ 28 w 63"/>
                <a:gd name="T1" fmla="*/ 0 h 140"/>
                <a:gd name="T2" fmla="*/ 0 w 63"/>
                <a:gd name="T3" fmla="*/ 133 h 140"/>
                <a:gd name="T4" fmla="*/ 35 w 63"/>
                <a:gd name="T5" fmla="*/ 140 h 140"/>
                <a:gd name="T6" fmla="*/ 63 w 63"/>
                <a:gd name="T7" fmla="*/ 7 h 140"/>
                <a:gd name="T8" fmla="*/ 28 w 63"/>
                <a:gd name="T9" fmla="*/ 0 h 140"/>
              </a:gdLst>
              <a:ahLst/>
              <a:cxnLst>
                <a:cxn ang="0">
                  <a:pos x="T0" y="T1"/>
                </a:cxn>
                <a:cxn ang="0">
                  <a:pos x="T2" y="T3"/>
                </a:cxn>
                <a:cxn ang="0">
                  <a:pos x="T4" y="T5"/>
                </a:cxn>
                <a:cxn ang="0">
                  <a:pos x="T6" y="T7"/>
                </a:cxn>
                <a:cxn ang="0">
                  <a:pos x="T8" y="T9"/>
                </a:cxn>
              </a:cxnLst>
              <a:rect l="0" t="0" r="r" b="b"/>
              <a:pathLst>
                <a:path w="63" h="140">
                  <a:moveTo>
                    <a:pt x="28" y="0"/>
                  </a:moveTo>
                  <a:lnTo>
                    <a:pt x="0" y="133"/>
                  </a:lnTo>
                  <a:lnTo>
                    <a:pt x="35" y="140"/>
                  </a:lnTo>
                  <a:lnTo>
                    <a:pt x="63" y="7"/>
                  </a:lnTo>
                  <a:lnTo>
                    <a:pt x="2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22"/>
            <p:cNvSpPr>
              <a:spLocks/>
            </p:cNvSpPr>
            <p:nvPr/>
          </p:nvSpPr>
          <p:spPr bwMode="auto">
            <a:xfrm>
              <a:off x="4615942" y="4144169"/>
              <a:ext cx="77432" cy="183022"/>
            </a:xfrm>
            <a:custGeom>
              <a:avLst/>
              <a:gdLst>
                <a:gd name="T0" fmla="*/ 30 w 66"/>
                <a:gd name="T1" fmla="*/ 0 h 156"/>
                <a:gd name="T2" fmla="*/ 0 w 66"/>
                <a:gd name="T3" fmla="*/ 149 h 156"/>
                <a:gd name="T4" fmla="*/ 35 w 66"/>
                <a:gd name="T5" fmla="*/ 156 h 156"/>
                <a:gd name="T6" fmla="*/ 66 w 66"/>
                <a:gd name="T7" fmla="*/ 7 h 156"/>
                <a:gd name="T8" fmla="*/ 30 w 66"/>
                <a:gd name="T9" fmla="*/ 0 h 156"/>
              </a:gdLst>
              <a:ahLst/>
              <a:cxnLst>
                <a:cxn ang="0">
                  <a:pos x="T0" y="T1"/>
                </a:cxn>
                <a:cxn ang="0">
                  <a:pos x="T2" y="T3"/>
                </a:cxn>
                <a:cxn ang="0">
                  <a:pos x="T4" y="T5"/>
                </a:cxn>
                <a:cxn ang="0">
                  <a:pos x="T6" y="T7"/>
                </a:cxn>
                <a:cxn ang="0">
                  <a:pos x="T8" y="T9"/>
                </a:cxn>
              </a:cxnLst>
              <a:rect l="0" t="0" r="r" b="b"/>
              <a:pathLst>
                <a:path w="66" h="156">
                  <a:moveTo>
                    <a:pt x="30" y="0"/>
                  </a:moveTo>
                  <a:lnTo>
                    <a:pt x="0" y="149"/>
                  </a:lnTo>
                  <a:lnTo>
                    <a:pt x="35" y="156"/>
                  </a:lnTo>
                  <a:lnTo>
                    <a:pt x="66" y="7"/>
                  </a:lnTo>
                  <a:lnTo>
                    <a:pt x="3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23"/>
            <p:cNvSpPr>
              <a:spLocks/>
            </p:cNvSpPr>
            <p:nvPr/>
          </p:nvSpPr>
          <p:spPr bwMode="auto">
            <a:xfrm>
              <a:off x="4823601" y="4144169"/>
              <a:ext cx="77432" cy="183022"/>
            </a:xfrm>
            <a:custGeom>
              <a:avLst/>
              <a:gdLst>
                <a:gd name="T0" fmla="*/ 0 w 66"/>
                <a:gd name="T1" fmla="*/ 149 h 156"/>
                <a:gd name="T2" fmla="*/ 35 w 66"/>
                <a:gd name="T3" fmla="*/ 156 h 156"/>
                <a:gd name="T4" fmla="*/ 66 w 66"/>
                <a:gd name="T5" fmla="*/ 7 h 156"/>
                <a:gd name="T6" fmla="*/ 31 w 66"/>
                <a:gd name="T7" fmla="*/ 0 h 156"/>
                <a:gd name="T8" fmla="*/ 0 w 66"/>
                <a:gd name="T9" fmla="*/ 149 h 156"/>
              </a:gdLst>
              <a:ahLst/>
              <a:cxnLst>
                <a:cxn ang="0">
                  <a:pos x="T0" y="T1"/>
                </a:cxn>
                <a:cxn ang="0">
                  <a:pos x="T2" y="T3"/>
                </a:cxn>
                <a:cxn ang="0">
                  <a:pos x="T4" y="T5"/>
                </a:cxn>
                <a:cxn ang="0">
                  <a:pos x="T6" y="T7"/>
                </a:cxn>
                <a:cxn ang="0">
                  <a:pos x="T8" y="T9"/>
                </a:cxn>
              </a:cxnLst>
              <a:rect l="0" t="0" r="r" b="b"/>
              <a:pathLst>
                <a:path w="66" h="156">
                  <a:moveTo>
                    <a:pt x="0" y="149"/>
                  </a:moveTo>
                  <a:lnTo>
                    <a:pt x="35" y="156"/>
                  </a:lnTo>
                  <a:lnTo>
                    <a:pt x="66" y="7"/>
                  </a:lnTo>
                  <a:lnTo>
                    <a:pt x="31" y="0"/>
                  </a:lnTo>
                  <a:lnTo>
                    <a:pt x="0" y="14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24"/>
            <p:cNvSpPr>
              <a:spLocks/>
            </p:cNvSpPr>
            <p:nvPr/>
          </p:nvSpPr>
          <p:spPr bwMode="auto">
            <a:xfrm>
              <a:off x="4754381" y="4144169"/>
              <a:ext cx="77432" cy="183022"/>
            </a:xfrm>
            <a:custGeom>
              <a:avLst/>
              <a:gdLst>
                <a:gd name="T0" fmla="*/ 31 w 66"/>
                <a:gd name="T1" fmla="*/ 0 h 156"/>
                <a:gd name="T2" fmla="*/ 0 w 66"/>
                <a:gd name="T3" fmla="*/ 149 h 156"/>
                <a:gd name="T4" fmla="*/ 35 w 66"/>
                <a:gd name="T5" fmla="*/ 156 h 156"/>
                <a:gd name="T6" fmla="*/ 66 w 66"/>
                <a:gd name="T7" fmla="*/ 7 h 156"/>
                <a:gd name="T8" fmla="*/ 31 w 66"/>
                <a:gd name="T9" fmla="*/ 0 h 156"/>
              </a:gdLst>
              <a:ahLst/>
              <a:cxnLst>
                <a:cxn ang="0">
                  <a:pos x="T0" y="T1"/>
                </a:cxn>
                <a:cxn ang="0">
                  <a:pos x="T2" y="T3"/>
                </a:cxn>
                <a:cxn ang="0">
                  <a:pos x="T4" y="T5"/>
                </a:cxn>
                <a:cxn ang="0">
                  <a:pos x="T6" y="T7"/>
                </a:cxn>
                <a:cxn ang="0">
                  <a:pos x="T8" y="T9"/>
                </a:cxn>
              </a:cxnLst>
              <a:rect l="0" t="0" r="r" b="b"/>
              <a:pathLst>
                <a:path w="66" h="156">
                  <a:moveTo>
                    <a:pt x="31" y="0"/>
                  </a:moveTo>
                  <a:lnTo>
                    <a:pt x="0" y="149"/>
                  </a:lnTo>
                  <a:lnTo>
                    <a:pt x="35" y="156"/>
                  </a:lnTo>
                  <a:lnTo>
                    <a:pt x="66" y="7"/>
                  </a:lnTo>
                  <a:lnTo>
                    <a:pt x="3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52" name="TextBox 41"/>
          <p:cNvSpPr txBox="1"/>
          <p:nvPr/>
        </p:nvSpPr>
        <p:spPr>
          <a:xfrm>
            <a:off x="2958754" y="5620798"/>
            <a:ext cx="857256" cy="338554"/>
          </a:xfrm>
          <a:prstGeom prst="rect">
            <a:avLst/>
          </a:prstGeom>
          <a:noFill/>
        </p:spPr>
        <p:txBody>
          <a:bodyPr wrap="square" rtlCol="0">
            <a:spAutoFit/>
          </a:bodyPr>
          <a:lstStyle/>
          <a:p>
            <a:r>
              <a:rPr lang="zh-CN" altLang="en-US" sz="1600" b="1" dirty="0" smtClean="0">
                <a:solidFill>
                  <a:schemeClr val="accent3"/>
                </a:solidFill>
                <a:latin typeface="微软雅黑" pitchFamily="34" charset="-122"/>
                <a:ea typeface="微软雅黑" pitchFamily="34" charset="-122"/>
              </a:rPr>
              <a:t>健身房</a:t>
            </a:r>
            <a:endParaRPr lang="zh-CN" altLang="en-US" sz="1600" b="1" dirty="0">
              <a:solidFill>
                <a:schemeClr val="accent3"/>
              </a:solidFill>
              <a:latin typeface="微软雅黑" pitchFamily="34" charset="-122"/>
              <a:ea typeface="微软雅黑" pitchFamily="34" charset="-122"/>
            </a:endParaRPr>
          </a:p>
        </p:txBody>
      </p:sp>
      <p:grpSp>
        <p:nvGrpSpPr>
          <p:cNvPr id="53" name="组合 52"/>
          <p:cNvGrpSpPr/>
          <p:nvPr/>
        </p:nvGrpSpPr>
        <p:grpSpPr>
          <a:xfrm>
            <a:off x="1887184" y="3488468"/>
            <a:ext cx="928694" cy="785818"/>
            <a:chOff x="268288" y="3189288"/>
            <a:chExt cx="569913" cy="517525"/>
          </a:xfrm>
          <a:solidFill>
            <a:schemeClr val="accent1">
              <a:lumMod val="75000"/>
            </a:schemeClr>
          </a:solidFill>
        </p:grpSpPr>
        <p:sp>
          <p:nvSpPr>
            <p:cNvPr id="54" name="Oval 99"/>
            <p:cNvSpPr>
              <a:spLocks noChangeArrowheads="1"/>
            </p:cNvSpPr>
            <p:nvPr/>
          </p:nvSpPr>
          <p:spPr bwMode="auto">
            <a:xfrm>
              <a:off x="344488" y="3189288"/>
              <a:ext cx="107950" cy="1095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100"/>
            <p:cNvSpPr>
              <a:spLocks/>
            </p:cNvSpPr>
            <p:nvPr/>
          </p:nvSpPr>
          <p:spPr bwMode="auto">
            <a:xfrm>
              <a:off x="327026" y="3306763"/>
              <a:ext cx="298450" cy="400050"/>
            </a:xfrm>
            <a:custGeom>
              <a:avLst/>
              <a:gdLst>
                <a:gd name="T0" fmla="*/ 99 w 102"/>
                <a:gd name="T1" fmla="*/ 14 h 136"/>
                <a:gd name="T2" fmla="*/ 81 w 102"/>
                <a:gd name="T3" fmla="*/ 11 h 136"/>
                <a:gd name="T4" fmla="*/ 59 w 102"/>
                <a:gd name="T5" fmla="*/ 27 h 136"/>
                <a:gd name="T6" fmla="*/ 43 w 102"/>
                <a:gd name="T7" fmla="*/ 11 h 136"/>
                <a:gd name="T8" fmla="*/ 22 w 102"/>
                <a:gd name="T9" fmla="*/ 0 h 136"/>
                <a:gd name="T10" fmla="*/ 15 w 102"/>
                <a:gd name="T11" fmla="*/ 0 h 136"/>
                <a:gd name="T12" fmla="*/ 0 w 102"/>
                <a:gd name="T13" fmla="*/ 15 h 136"/>
                <a:gd name="T14" fmla="*/ 0 w 102"/>
                <a:gd name="T15" fmla="*/ 68 h 136"/>
                <a:gd name="T16" fmla="*/ 15 w 102"/>
                <a:gd name="T17" fmla="*/ 84 h 136"/>
                <a:gd name="T18" fmla="*/ 25 w 102"/>
                <a:gd name="T19" fmla="*/ 84 h 136"/>
                <a:gd name="T20" fmla="*/ 27 w 102"/>
                <a:gd name="T21" fmla="*/ 84 h 136"/>
                <a:gd name="T22" fmla="*/ 55 w 102"/>
                <a:gd name="T23" fmla="*/ 84 h 136"/>
                <a:gd name="T24" fmla="*/ 55 w 102"/>
                <a:gd name="T25" fmla="*/ 123 h 136"/>
                <a:gd name="T26" fmla="*/ 67 w 102"/>
                <a:gd name="T27" fmla="*/ 136 h 136"/>
                <a:gd name="T28" fmla="*/ 80 w 102"/>
                <a:gd name="T29" fmla="*/ 123 h 136"/>
                <a:gd name="T30" fmla="*/ 80 w 102"/>
                <a:gd name="T31" fmla="*/ 71 h 136"/>
                <a:gd name="T32" fmla="*/ 67 w 102"/>
                <a:gd name="T33" fmla="*/ 58 h 136"/>
                <a:gd name="T34" fmla="*/ 44 w 102"/>
                <a:gd name="T35" fmla="*/ 58 h 136"/>
                <a:gd name="T36" fmla="*/ 44 w 102"/>
                <a:gd name="T37" fmla="*/ 48 h 136"/>
                <a:gd name="T38" fmla="*/ 48 w 102"/>
                <a:gd name="T39" fmla="*/ 53 h 136"/>
                <a:gd name="T40" fmla="*/ 65 w 102"/>
                <a:gd name="T41" fmla="*/ 54 h 136"/>
                <a:gd name="T42" fmla="*/ 96 w 102"/>
                <a:gd name="T43" fmla="*/ 31 h 136"/>
                <a:gd name="T44" fmla="*/ 101 w 102"/>
                <a:gd name="T45" fmla="*/ 23 h 136"/>
                <a:gd name="T46" fmla="*/ 99 w 102"/>
                <a:gd name="T47" fmla="*/ 14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2" h="136">
                  <a:moveTo>
                    <a:pt x="99" y="14"/>
                  </a:moveTo>
                  <a:cubicBezTo>
                    <a:pt x="95" y="8"/>
                    <a:pt x="87" y="7"/>
                    <a:pt x="81" y="11"/>
                  </a:cubicBezTo>
                  <a:cubicBezTo>
                    <a:pt x="59" y="27"/>
                    <a:pt x="59" y="27"/>
                    <a:pt x="59" y="27"/>
                  </a:cubicBezTo>
                  <a:cubicBezTo>
                    <a:pt x="43" y="11"/>
                    <a:pt x="43" y="11"/>
                    <a:pt x="43" y="11"/>
                  </a:cubicBezTo>
                  <a:cubicBezTo>
                    <a:pt x="38" y="4"/>
                    <a:pt x="29" y="0"/>
                    <a:pt x="22" y="0"/>
                  </a:cubicBezTo>
                  <a:cubicBezTo>
                    <a:pt x="15" y="0"/>
                    <a:pt x="15" y="0"/>
                    <a:pt x="15" y="0"/>
                  </a:cubicBezTo>
                  <a:cubicBezTo>
                    <a:pt x="7" y="0"/>
                    <a:pt x="0" y="7"/>
                    <a:pt x="0" y="15"/>
                  </a:cubicBezTo>
                  <a:cubicBezTo>
                    <a:pt x="0" y="68"/>
                    <a:pt x="0" y="68"/>
                    <a:pt x="0" y="68"/>
                  </a:cubicBezTo>
                  <a:cubicBezTo>
                    <a:pt x="0" y="77"/>
                    <a:pt x="7" y="84"/>
                    <a:pt x="15" y="84"/>
                  </a:cubicBezTo>
                  <a:cubicBezTo>
                    <a:pt x="25" y="84"/>
                    <a:pt x="25" y="84"/>
                    <a:pt x="25" y="84"/>
                  </a:cubicBezTo>
                  <a:cubicBezTo>
                    <a:pt x="25" y="84"/>
                    <a:pt x="26" y="84"/>
                    <a:pt x="27" y="84"/>
                  </a:cubicBezTo>
                  <a:cubicBezTo>
                    <a:pt x="55" y="84"/>
                    <a:pt x="55" y="84"/>
                    <a:pt x="55" y="84"/>
                  </a:cubicBezTo>
                  <a:cubicBezTo>
                    <a:pt x="55" y="123"/>
                    <a:pt x="55" y="123"/>
                    <a:pt x="55" y="123"/>
                  </a:cubicBezTo>
                  <a:cubicBezTo>
                    <a:pt x="55" y="130"/>
                    <a:pt x="60" y="136"/>
                    <a:pt x="67" y="136"/>
                  </a:cubicBezTo>
                  <a:cubicBezTo>
                    <a:pt x="74" y="136"/>
                    <a:pt x="80" y="130"/>
                    <a:pt x="80" y="123"/>
                  </a:cubicBezTo>
                  <a:cubicBezTo>
                    <a:pt x="80" y="71"/>
                    <a:pt x="80" y="71"/>
                    <a:pt x="80" y="71"/>
                  </a:cubicBezTo>
                  <a:cubicBezTo>
                    <a:pt x="80" y="64"/>
                    <a:pt x="74" y="58"/>
                    <a:pt x="67" y="58"/>
                  </a:cubicBezTo>
                  <a:cubicBezTo>
                    <a:pt x="44" y="58"/>
                    <a:pt x="44" y="58"/>
                    <a:pt x="44" y="58"/>
                  </a:cubicBezTo>
                  <a:cubicBezTo>
                    <a:pt x="44" y="48"/>
                    <a:pt x="44" y="48"/>
                    <a:pt x="44" y="48"/>
                  </a:cubicBezTo>
                  <a:cubicBezTo>
                    <a:pt x="48" y="53"/>
                    <a:pt x="48" y="53"/>
                    <a:pt x="48" y="53"/>
                  </a:cubicBezTo>
                  <a:cubicBezTo>
                    <a:pt x="53" y="57"/>
                    <a:pt x="60" y="58"/>
                    <a:pt x="65" y="54"/>
                  </a:cubicBezTo>
                  <a:cubicBezTo>
                    <a:pt x="96" y="31"/>
                    <a:pt x="96" y="31"/>
                    <a:pt x="96" y="31"/>
                  </a:cubicBezTo>
                  <a:cubicBezTo>
                    <a:pt x="99" y="29"/>
                    <a:pt x="101" y="26"/>
                    <a:pt x="101" y="23"/>
                  </a:cubicBezTo>
                  <a:cubicBezTo>
                    <a:pt x="102" y="20"/>
                    <a:pt x="101" y="16"/>
                    <a:pt x="99"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101"/>
            <p:cNvSpPr>
              <a:spLocks/>
            </p:cNvSpPr>
            <p:nvPr/>
          </p:nvSpPr>
          <p:spPr bwMode="auto">
            <a:xfrm>
              <a:off x="663576" y="3195638"/>
              <a:ext cx="147638" cy="190500"/>
            </a:xfrm>
            <a:custGeom>
              <a:avLst/>
              <a:gdLst>
                <a:gd name="T0" fmla="*/ 47 w 50"/>
                <a:gd name="T1" fmla="*/ 14 h 65"/>
                <a:gd name="T2" fmla="*/ 5 w 50"/>
                <a:gd name="T3" fmla="*/ 1 h 65"/>
                <a:gd name="T4" fmla="*/ 2 w 50"/>
                <a:gd name="T5" fmla="*/ 1 h 65"/>
                <a:gd name="T6" fmla="*/ 0 w 50"/>
                <a:gd name="T7" fmla="*/ 5 h 65"/>
                <a:gd name="T8" fmla="*/ 0 w 50"/>
                <a:gd name="T9" fmla="*/ 61 h 65"/>
                <a:gd name="T10" fmla="*/ 2 w 50"/>
                <a:gd name="T11" fmla="*/ 65 h 65"/>
                <a:gd name="T12" fmla="*/ 4 w 50"/>
                <a:gd name="T13" fmla="*/ 65 h 65"/>
                <a:gd name="T14" fmla="*/ 5 w 50"/>
                <a:gd name="T15" fmla="*/ 65 h 65"/>
                <a:gd name="T16" fmla="*/ 47 w 50"/>
                <a:gd name="T17" fmla="*/ 52 h 65"/>
                <a:gd name="T18" fmla="*/ 50 w 50"/>
                <a:gd name="T19" fmla="*/ 48 h 65"/>
                <a:gd name="T20" fmla="*/ 50 w 50"/>
                <a:gd name="T21" fmla="*/ 18 h 65"/>
                <a:gd name="T22" fmla="*/ 47 w 50"/>
                <a:gd name="T23" fmla="*/ 14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 h="65">
                  <a:moveTo>
                    <a:pt x="47" y="14"/>
                  </a:moveTo>
                  <a:cubicBezTo>
                    <a:pt x="5" y="1"/>
                    <a:pt x="5" y="1"/>
                    <a:pt x="5" y="1"/>
                  </a:cubicBezTo>
                  <a:cubicBezTo>
                    <a:pt x="4" y="0"/>
                    <a:pt x="3" y="1"/>
                    <a:pt x="2" y="1"/>
                  </a:cubicBezTo>
                  <a:cubicBezTo>
                    <a:pt x="1" y="2"/>
                    <a:pt x="0" y="3"/>
                    <a:pt x="0" y="5"/>
                  </a:cubicBezTo>
                  <a:cubicBezTo>
                    <a:pt x="0" y="61"/>
                    <a:pt x="0" y="61"/>
                    <a:pt x="0" y="61"/>
                  </a:cubicBezTo>
                  <a:cubicBezTo>
                    <a:pt x="0" y="63"/>
                    <a:pt x="1" y="64"/>
                    <a:pt x="2" y="65"/>
                  </a:cubicBezTo>
                  <a:cubicBezTo>
                    <a:pt x="2" y="65"/>
                    <a:pt x="3" y="65"/>
                    <a:pt x="4" y="65"/>
                  </a:cubicBezTo>
                  <a:cubicBezTo>
                    <a:pt x="4" y="65"/>
                    <a:pt x="5" y="65"/>
                    <a:pt x="5" y="65"/>
                  </a:cubicBezTo>
                  <a:cubicBezTo>
                    <a:pt x="47" y="52"/>
                    <a:pt x="47" y="52"/>
                    <a:pt x="47" y="52"/>
                  </a:cubicBezTo>
                  <a:cubicBezTo>
                    <a:pt x="49" y="52"/>
                    <a:pt x="50" y="50"/>
                    <a:pt x="50" y="48"/>
                  </a:cubicBezTo>
                  <a:cubicBezTo>
                    <a:pt x="50" y="18"/>
                    <a:pt x="50" y="18"/>
                    <a:pt x="50" y="18"/>
                  </a:cubicBezTo>
                  <a:cubicBezTo>
                    <a:pt x="50" y="16"/>
                    <a:pt x="49" y="15"/>
                    <a:pt x="47"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102"/>
            <p:cNvSpPr>
              <a:spLocks/>
            </p:cNvSpPr>
            <p:nvPr/>
          </p:nvSpPr>
          <p:spPr bwMode="auto">
            <a:xfrm>
              <a:off x="693738" y="3341688"/>
              <a:ext cx="87313" cy="65088"/>
            </a:xfrm>
            <a:custGeom>
              <a:avLst/>
              <a:gdLst>
                <a:gd name="T0" fmla="*/ 26 w 30"/>
                <a:gd name="T1" fmla="*/ 22 h 22"/>
                <a:gd name="T2" fmla="*/ 4 w 30"/>
                <a:gd name="T3" fmla="*/ 22 h 22"/>
                <a:gd name="T4" fmla="*/ 0 w 30"/>
                <a:gd name="T5" fmla="*/ 18 h 22"/>
                <a:gd name="T6" fmla="*/ 0 w 30"/>
                <a:gd name="T7" fmla="*/ 10 h 22"/>
                <a:gd name="T8" fmla="*/ 4 w 30"/>
                <a:gd name="T9" fmla="*/ 6 h 22"/>
                <a:gd name="T10" fmla="*/ 8 w 30"/>
                <a:gd name="T11" fmla="*/ 10 h 22"/>
                <a:gd name="T12" fmla="*/ 8 w 30"/>
                <a:gd name="T13" fmla="*/ 14 h 22"/>
                <a:gd name="T14" fmla="*/ 22 w 30"/>
                <a:gd name="T15" fmla="*/ 14 h 22"/>
                <a:gd name="T16" fmla="*/ 22 w 30"/>
                <a:gd name="T17" fmla="*/ 4 h 22"/>
                <a:gd name="T18" fmla="*/ 26 w 30"/>
                <a:gd name="T19" fmla="*/ 0 h 22"/>
                <a:gd name="T20" fmla="*/ 30 w 30"/>
                <a:gd name="T21" fmla="*/ 4 h 22"/>
                <a:gd name="T22" fmla="*/ 30 w 30"/>
                <a:gd name="T23" fmla="*/ 18 h 22"/>
                <a:gd name="T24" fmla="*/ 26 w 30"/>
                <a:gd name="T25"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0" h="22">
                  <a:moveTo>
                    <a:pt x="26" y="22"/>
                  </a:moveTo>
                  <a:cubicBezTo>
                    <a:pt x="4" y="22"/>
                    <a:pt x="4" y="22"/>
                    <a:pt x="4" y="22"/>
                  </a:cubicBezTo>
                  <a:cubicBezTo>
                    <a:pt x="2" y="22"/>
                    <a:pt x="0" y="21"/>
                    <a:pt x="0" y="18"/>
                  </a:cubicBezTo>
                  <a:cubicBezTo>
                    <a:pt x="0" y="10"/>
                    <a:pt x="0" y="10"/>
                    <a:pt x="0" y="10"/>
                  </a:cubicBezTo>
                  <a:cubicBezTo>
                    <a:pt x="0" y="8"/>
                    <a:pt x="2" y="6"/>
                    <a:pt x="4" y="6"/>
                  </a:cubicBezTo>
                  <a:cubicBezTo>
                    <a:pt x="6" y="6"/>
                    <a:pt x="8" y="8"/>
                    <a:pt x="8" y="10"/>
                  </a:cubicBezTo>
                  <a:cubicBezTo>
                    <a:pt x="8" y="14"/>
                    <a:pt x="8" y="14"/>
                    <a:pt x="8" y="14"/>
                  </a:cubicBezTo>
                  <a:cubicBezTo>
                    <a:pt x="22" y="14"/>
                    <a:pt x="22" y="14"/>
                    <a:pt x="22" y="14"/>
                  </a:cubicBezTo>
                  <a:cubicBezTo>
                    <a:pt x="22" y="4"/>
                    <a:pt x="22" y="4"/>
                    <a:pt x="22" y="4"/>
                  </a:cubicBezTo>
                  <a:cubicBezTo>
                    <a:pt x="22" y="1"/>
                    <a:pt x="24" y="0"/>
                    <a:pt x="26" y="0"/>
                  </a:cubicBezTo>
                  <a:cubicBezTo>
                    <a:pt x="29" y="0"/>
                    <a:pt x="30" y="1"/>
                    <a:pt x="30" y="4"/>
                  </a:cubicBezTo>
                  <a:cubicBezTo>
                    <a:pt x="30" y="18"/>
                    <a:pt x="30" y="18"/>
                    <a:pt x="30" y="18"/>
                  </a:cubicBezTo>
                  <a:cubicBezTo>
                    <a:pt x="30" y="21"/>
                    <a:pt x="29" y="22"/>
                    <a:pt x="26"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103"/>
            <p:cNvSpPr>
              <a:spLocks/>
            </p:cNvSpPr>
            <p:nvPr/>
          </p:nvSpPr>
          <p:spPr bwMode="auto">
            <a:xfrm>
              <a:off x="596901" y="3413125"/>
              <a:ext cx="241300" cy="293688"/>
            </a:xfrm>
            <a:custGeom>
              <a:avLst/>
              <a:gdLst>
                <a:gd name="T0" fmla="*/ 27 w 82"/>
                <a:gd name="T1" fmla="*/ 100 h 100"/>
                <a:gd name="T2" fmla="*/ 25 w 82"/>
                <a:gd name="T3" fmla="*/ 100 h 100"/>
                <a:gd name="T4" fmla="*/ 24 w 82"/>
                <a:gd name="T5" fmla="*/ 94 h 100"/>
                <a:gd name="T6" fmla="*/ 73 w 82"/>
                <a:gd name="T7" fmla="*/ 19 h 100"/>
                <a:gd name="T8" fmla="*/ 67 w 82"/>
                <a:gd name="T9" fmla="*/ 8 h 100"/>
                <a:gd name="T10" fmla="*/ 4 w 82"/>
                <a:gd name="T11" fmla="*/ 8 h 100"/>
                <a:gd name="T12" fmla="*/ 0 w 82"/>
                <a:gd name="T13" fmla="*/ 4 h 100"/>
                <a:gd name="T14" fmla="*/ 4 w 82"/>
                <a:gd name="T15" fmla="*/ 0 h 100"/>
                <a:gd name="T16" fmla="*/ 69 w 82"/>
                <a:gd name="T17" fmla="*/ 0 h 100"/>
                <a:gd name="T18" fmla="*/ 72 w 82"/>
                <a:gd name="T19" fmla="*/ 2 h 100"/>
                <a:gd name="T20" fmla="*/ 81 w 82"/>
                <a:gd name="T21" fmla="*/ 17 h 100"/>
                <a:gd name="T22" fmla="*/ 81 w 82"/>
                <a:gd name="T23" fmla="*/ 21 h 100"/>
                <a:gd name="T24" fmla="*/ 30 w 82"/>
                <a:gd name="T25" fmla="*/ 98 h 100"/>
                <a:gd name="T26" fmla="*/ 27 w 82"/>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 h="100">
                  <a:moveTo>
                    <a:pt x="27" y="100"/>
                  </a:moveTo>
                  <a:cubicBezTo>
                    <a:pt x="26" y="100"/>
                    <a:pt x="25" y="100"/>
                    <a:pt x="25" y="100"/>
                  </a:cubicBezTo>
                  <a:cubicBezTo>
                    <a:pt x="23" y="98"/>
                    <a:pt x="22" y="96"/>
                    <a:pt x="24" y="94"/>
                  </a:cubicBezTo>
                  <a:cubicBezTo>
                    <a:pt x="73" y="19"/>
                    <a:pt x="73" y="19"/>
                    <a:pt x="73" y="19"/>
                  </a:cubicBezTo>
                  <a:cubicBezTo>
                    <a:pt x="67" y="8"/>
                    <a:pt x="67" y="8"/>
                    <a:pt x="67" y="8"/>
                  </a:cubicBezTo>
                  <a:cubicBezTo>
                    <a:pt x="4" y="8"/>
                    <a:pt x="4" y="8"/>
                    <a:pt x="4" y="8"/>
                  </a:cubicBezTo>
                  <a:cubicBezTo>
                    <a:pt x="1" y="8"/>
                    <a:pt x="0" y="7"/>
                    <a:pt x="0" y="4"/>
                  </a:cubicBezTo>
                  <a:cubicBezTo>
                    <a:pt x="0" y="2"/>
                    <a:pt x="1" y="0"/>
                    <a:pt x="4" y="0"/>
                  </a:cubicBezTo>
                  <a:cubicBezTo>
                    <a:pt x="69" y="0"/>
                    <a:pt x="69" y="0"/>
                    <a:pt x="69" y="0"/>
                  </a:cubicBezTo>
                  <a:cubicBezTo>
                    <a:pt x="70" y="0"/>
                    <a:pt x="72" y="1"/>
                    <a:pt x="72" y="2"/>
                  </a:cubicBezTo>
                  <a:cubicBezTo>
                    <a:pt x="81" y="17"/>
                    <a:pt x="81" y="17"/>
                    <a:pt x="81" y="17"/>
                  </a:cubicBezTo>
                  <a:cubicBezTo>
                    <a:pt x="82" y="18"/>
                    <a:pt x="82" y="20"/>
                    <a:pt x="81" y="21"/>
                  </a:cubicBezTo>
                  <a:cubicBezTo>
                    <a:pt x="30" y="98"/>
                    <a:pt x="30" y="98"/>
                    <a:pt x="30" y="98"/>
                  </a:cubicBezTo>
                  <a:cubicBezTo>
                    <a:pt x="29" y="100"/>
                    <a:pt x="28" y="100"/>
                    <a:pt x="27"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104"/>
            <p:cNvSpPr>
              <a:spLocks/>
            </p:cNvSpPr>
            <p:nvPr/>
          </p:nvSpPr>
          <p:spPr bwMode="auto">
            <a:xfrm>
              <a:off x="596901" y="3683000"/>
              <a:ext cx="214313" cy="23813"/>
            </a:xfrm>
            <a:custGeom>
              <a:avLst/>
              <a:gdLst>
                <a:gd name="T0" fmla="*/ 69 w 73"/>
                <a:gd name="T1" fmla="*/ 8 h 8"/>
                <a:gd name="T2" fmla="*/ 4 w 73"/>
                <a:gd name="T3" fmla="*/ 8 h 8"/>
                <a:gd name="T4" fmla="*/ 0 w 73"/>
                <a:gd name="T5" fmla="*/ 4 h 8"/>
                <a:gd name="T6" fmla="*/ 4 w 73"/>
                <a:gd name="T7" fmla="*/ 0 h 8"/>
                <a:gd name="T8" fmla="*/ 69 w 73"/>
                <a:gd name="T9" fmla="*/ 0 h 8"/>
                <a:gd name="T10" fmla="*/ 73 w 73"/>
                <a:gd name="T11" fmla="*/ 4 h 8"/>
                <a:gd name="T12" fmla="*/ 69 w 73"/>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73" h="8">
                  <a:moveTo>
                    <a:pt x="69" y="8"/>
                  </a:moveTo>
                  <a:cubicBezTo>
                    <a:pt x="4" y="8"/>
                    <a:pt x="4" y="8"/>
                    <a:pt x="4" y="8"/>
                  </a:cubicBezTo>
                  <a:cubicBezTo>
                    <a:pt x="1" y="8"/>
                    <a:pt x="0" y="6"/>
                    <a:pt x="0" y="4"/>
                  </a:cubicBezTo>
                  <a:cubicBezTo>
                    <a:pt x="0" y="2"/>
                    <a:pt x="1" y="0"/>
                    <a:pt x="4" y="0"/>
                  </a:cubicBezTo>
                  <a:cubicBezTo>
                    <a:pt x="69" y="0"/>
                    <a:pt x="69" y="0"/>
                    <a:pt x="69" y="0"/>
                  </a:cubicBezTo>
                  <a:cubicBezTo>
                    <a:pt x="71" y="0"/>
                    <a:pt x="73" y="2"/>
                    <a:pt x="73" y="4"/>
                  </a:cubicBezTo>
                  <a:cubicBezTo>
                    <a:pt x="73" y="6"/>
                    <a:pt x="71" y="8"/>
                    <a:pt x="6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105"/>
            <p:cNvSpPr>
              <a:spLocks/>
            </p:cNvSpPr>
            <p:nvPr/>
          </p:nvSpPr>
          <p:spPr bwMode="auto">
            <a:xfrm>
              <a:off x="268288" y="3368675"/>
              <a:ext cx="207963" cy="206375"/>
            </a:xfrm>
            <a:custGeom>
              <a:avLst/>
              <a:gdLst>
                <a:gd name="T0" fmla="*/ 67 w 71"/>
                <a:gd name="T1" fmla="*/ 70 h 70"/>
                <a:gd name="T2" fmla="*/ 18 w 71"/>
                <a:gd name="T3" fmla="*/ 70 h 70"/>
                <a:gd name="T4" fmla="*/ 15 w 71"/>
                <a:gd name="T5" fmla="*/ 67 h 70"/>
                <a:gd name="T6" fmla="*/ 0 w 71"/>
                <a:gd name="T7" fmla="*/ 5 h 70"/>
                <a:gd name="T8" fmla="*/ 3 w 71"/>
                <a:gd name="T9" fmla="*/ 0 h 70"/>
                <a:gd name="T10" fmla="*/ 8 w 71"/>
                <a:gd name="T11" fmla="*/ 3 h 70"/>
                <a:gd name="T12" fmla="*/ 22 w 71"/>
                <a:gd name="T13" fmla="*/ 62 h 70"/>
                <a:gd name="T14" fmla="*/ 67 w 71"/>
                <a:gd name="T15" fmla="*/ 62 h 70"/>
                <a:gd name="T16" fmla="*/ 71 w 71"/>
                <a:gd name="T17" fmla="*/ 66 h 70"/>
                <a:gd name="T18" fmla="*/ 67 w 71"/>
                <a:gd name="T19" fmla="*/ 7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70">
                  <a:moveTo>
                    <a:pt x="67" y="70"/>
                  </a:moveTo>
                  <a:cubicBezTo>
                    <a:pt x="18" y="70"/>
                    <a:pt x="18" y="70"/>
                    <a:pt x="18" y="70"/>
                  </a:cubicBezTo>
                  <a:cubicBezTo>
                    <a:pt x="17" y="70"/>
                    <a:pt x="15" y="69"/>
                    <a:pt x="15" y="67"/>
                  </a:cubicBezTo>
                  <a:cubicBezTo>
                    <a:pt x="0" y="5"/>
                    <a:pt x="0" y="5"/>
                    <a:pt x="0" y="5"/>
                  </a:cubicBezTo>
                  <a:cubicBezTo>
                    <a:pt x="0" y="3"/>
                    <a:pt x="1" y="1"/>
                    <a:pt x="3" y="0"/>
                  </a:cubicBezTo>
                  <a:cubicBezTo>
                    <a:pt x="5" y="0"/>
                    <a:pt x="7" y="1"/>
                    <a:pt x="8" y="3"/>
                  </a:cubicBezTo>
                  <a:cubicBezTo>
                    <a:pt x="22" y="62"/>
                    <a:pt x="22" y="62"/>
                    <a:pt x="22" y="62"/>
                  </a:cubicBezTo>
                  <a:cubicBezTo>
                    <a:pt x="67" y="62"/>
                    <a:pt x="67" y="62"/>
                    <a:pt x="67" y="62"/>
                  </a:cubicBezTo>
                  <a:cubicBezTo>
                    <a:pt x="70" y="62"/>
                    <a:pt x="71" y="64"/>
                    <a:pt x="71" y="66"/>
                  </a:cubicBezTo>
                  <a:cubicBezTo>
                    <a:pt x="71" y="68"/>
                    <a:pt x="70" y="70"/>
                    <a:pt x="67"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106"/>
            <p:cNvSpPr>
              <a:spLocks/>
            </p:cNvSpPr>
            <p:nvPr/>
          </p:nvSpPr>
          <p:spPr bwMode="auto">
            <a:xfrm>
              <a:off x="376238" y="3557588"/>
              <a:ext cx="23813" cy="149225"/>
            </a:xfrm>
            <a:custGeom>
              <a:avLst/>
              <a:gdLst>
                <a:gd name="T0" fmla="*/ 4 w 8"/>
                <a:gd name="T1" fmla="*/ 51 h 51"/>
                <a:gd name="T2" fmla="*/ 0 w 8"/>
                <a:gd name="T3" fmla="*/ 47 h 51"/>
                <a:gd name="T4" fmla="*/ 0 w 8"/>
                <a:gd name="T5" fmla="*/ 4 h 51"/>
                <a:gd name="T6" fmla="*/ 4 w 8"/>
                <a:gd name="T7" fmla="*/ 0 h 51"/>
                <a:gd name="T8" fmla="*/ 8 w 8"/>
                <a:gd name="T9" fmla="*/ 4 h 51"/>
                <a:gd name="T10" fmla="*/ 8 w 8"/>
                <a:gd name="T11" fmla="*/ 47 h 51"/>
                <a:gd name="T12" fmla="*/ 4 w 8"/>
                <a:gd name="T13" fmla="*/ 51 h 51"/>
              </a:gdLst>
              <a:ahLst/>
              <a:cxnLst>
                <a:cxn ang="0">
                  <a:pos x="T0" y="T1"/>
                </a:cxn>
                <a:cxn ang="0">
                  <a:pos x="T2" y="T3"/>
                </a:cxn>
                <a:cxn ang="0">
                  <a:pos x="T4" y="T5"/>
                </a:cxn>
                <a:cxn ang="0">
                  <a:pos x="T6" y="T7"/>
                </a:cxn>
                <a:cxn ang="0">
                  <a:pos x="T8" y="T9"/>
                </a:cxn>
                <a:cxn ang="0">
                  <a:pos x="T10" y="T11"/>
                </a:cxn>
                <a:cxn ang="0">
                  <a:pos x="T12" y="T13"/>
                </a:cxn>
              </a:cxnLst>
              <a:rect l="0" t="0" r="r" b="b"/>
              <a:pathLst>
                <a:path w="8" h="51">
                  <a:moveTo>
                    <a:pt x="4" y="51"/>
                  </a:moveTo>
                  <a:cubicBezTo>
                    <a:pt x="2" y="51"/>
                    <a:pt x="0" y="49"/>
                    <a:pt x="0" y="47"/>
                  </a:cubicBezTo>
                  <a:cubicBezTo>
                    <a:pt x="0" y="4"/>
                    <a:pt x="0" y="4"/>
                    <a:pt x="0" y="4"/>
                  </a:cubicBezTo>
                  <a:cubicBezTo>
                    <a:pt x="0" y="2"/>
                    <a:pt x="2" y="0"/>
                    <a:pt x="4" y="0"/>
                  </a:cubicBezTo>
                  <a:cubicBezTo>
                    <a:pt x="6" y="0"/>
                    <a:pt x="8" y="2"/>
                    <a:pt x="8" y="4"/>
                  </a:cubicBezTo>
                  <a:cubicBezTo>
                    <a:pt x="8" y="47"/>
                    <a:pt x="8" y="47"/>
                    <a:pt x="8" y="47"/>
                  </a:cubicBezTo>
                  <a:cubicBezTo>
                    <a:pt x="8" y="49"/>
                    <a:pt x="6" y="51"/>
                    <a:pt x="4" y="5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107"/>
            <p:cNvSpPr>
              <a:spLocks/>
            </p:cNvSpPr>
            <p:nvPr/>
          </p:nvSpPr>
          <p:spPr bwMode="auto">
            <a:xfrm>
              <a:off x="330201" y="3683000"/>
              <a:ext cx="117475" cy="23813"/>
            </a:xfrm>
            <a:custGeom>
              <a:avLst/>
              <a:gdLst>
                <a:gd name="T0" fmla="*/ 36 w 40"/>
                <a:gd name="T1" fmla="*/ 8 h 8"/>
                <a:gd name="T2" fmla="*/ 4 w 40"/>
                <a:gd name="T3" fmla="*/ 8 h 8"/>
                <a:gd name="T4" fmla="*/ 0 w 40"/>
                <a:gd name="T5" fmla="*/ 4 h 8"/>
                <a:gd name="T6" fmla="*/ 4 w 40"/>
                <a:gd name="T7" fmla="*/ 0 h 8"/>
                <a:gd name="T8" fmla="*/ 36 w 40"/>
                <a:gd name="T9" fmla="*/ 0 h 8"/>
                <a:gd name="T10" fmla="*/ 40 w 40"/>
                <a:gd name="T11" fmla="*/ 4 h 8"/>
                <a:gd name="T12" fmla="*/ 36 w 40"/>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40" h="8">
                  <a:moveTo>
                    <a:pt x="36" y="8"/>
                  </a:moveTo>
                  <a:cubicBezTo>
                    <a:pt x="4" y="8"/>
                    <a:pt x="4" y="8"/>
                    <a:pt x="4" y="8"/>
                  </a:cubicBezTo>
                  <a:cubicBezTo>
                    <a:pt x="2" y="8"/>
                    <a:pt x="0" y="6"/>
                    <a:pt x="0" y="4"/>
                  </a:cubicBezTo>
                  <a:cubicBezTo>
                    <a:pt x="0" y="2"/>
                    <a:pt x="2" y="0"/>
                    <a:pt x="4" y="0"/>
                  </a:cubicBezTo>
                  <a:cubicBezTo>
                    <a:pt x="36" y="0"/>
                    <a:pt x="36" y="0"/>
                    <a:pt x="36" y="0"/>
                  </a:cubicBezTo>
                  <a:cubicBezTo>
                    <a:pt x="39" y="0"/>
                    <a:pt x="40" y="2"/>
                    <a:pt x="40" y="4"/>
                  </a:cubicBezTo>
                  <a:cubicBezTo>
                    <a:pt x="40" y="6"/>
                    <a:pt x="39" y="8"/>
                    <a:pt x="36"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63" name="矩形 62"/>
          <p:cNvSpPr/>
          <p:nvPr/>
        </p:nvSpPr>
        <p:spPr>
          <a:xfrm>
            <a:off x="1356057" y="1375520"/>
            <a:ext cx="2031325" cy="369332"/>
          </a:xfrm>
          <a:prstGeom prst="rect">
            <a:avLst/>
          </a:prstGeom>
        </p:spPr>
        <p:txBody>
          <a:bodyPr wrap="none">
            <a:spAutoFit/>
          </a:bodyPr>
          <a:lstStyle/>
          <a:p>
            <a:pPr algn="ctr"/>
            <a:r>
              <a:rPr lang="zh-CN" altLang="en-US" b="1" dirty="0">
                <a:solidFill>
                  <a:schemeClr val="bg2"/>
                </a:solidFill>
                <a:latin typeface="微软雅黑" pitchFamily="34" charset="-122"/>
                <a:ea typeface="微软雅黑" pitchFamily="34" charset="-122"/>
              </a:rPr>
              <a:t>程序员的轨迹画像</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09940" y="5544845"/>
            <a:ext cx="476250" cy="476250"/>
          </a:xfrm>
          <a:prstGeom prst="rect">
            <a:avLst/>
          </a:prstGeom>
        </p:spPr>
      </p:pic>
      <p:sp>
        <p:nvSpPr>
          <p:cNvPr id="64" name="TextBox 5"/>
          <p:cNvSpPr txBox="1"/>
          <p:nvPr/>
        </p:nvSpPr>
        <p:spPr>
          <a:xfrm>
            <a:off x="4756321" y="4016876"/>
            <a:ext cx="799719" cy="338554"/>
          </a:xfrm>
          <a:prstGeom prst="rect">
            <a:avLst/>
          </a:prstGeom>
          <a:noFill/>
        </p:spPr>
        <p:txBody>
          <a:bodyPr wrap="square" rtlCol="0">
            <a:spAutoFit/>
          </a:bodyPr>
          <a:lstStyle/>
          <a:p>
            <a:r>
              <a:rPr lang="zh-CN" altLang="en-US" sz="1600" b="1" dirty="0" smtClean="0">
                <a:solidFill>
                  <a:schemeClr val="accent4"/>
                </a:solidFill>
                <a:latin typeface="微软雅黑" pitchFamily="34" charset="-122"/>
                <a:ea typeface="微软雅黑" pitchFamily="34" charset="-122"/>
              </a:rPr>
              <a:t>图书馆</a:t>
            </a:r>
            <a:endParaRPr lang="zh-CN" altLang="en-US" sz="1600" b="1" dirty="0">
              <a:solidFill>
                <a:schemeClr val="accent4"/>
              </a:solidFill>
              <a:latin typeface="微软雅黑" pitchFamily="34" charset="-122"/>
              <a:ea typeface="微软雅黑" pitchFamily="34" charset="-122"/>
            </a:endParaRPr>
          </a:p>
        </p:txBody>
      </p:sp>
      <p:grpSp>
        <p:nvGrpSpPr>
          <p:cNvPr id="66" name="组合 65"/>
          <p:cNvGrpSpPr/>
          <p:nvPr/>
        </p:nvGrpSpPr>
        <p:grpSpPr>
          <a:xfrm>
            <a:off x="387351" y="2614615"/>
            <a:ext cx="8367717" cy="1628776"/>
            <a:chOff x="387351" y="2614615"/>
            <a:chExt cx="8367717" cy="1628776"/>
          </a:xfrm>
          <a:solidFill>
            <a:srgbClr val="000000">
              <a:alpha val="5882"/>
            </a:srgbClr>
          </a:solidFill>
        </p:grpSpPr>
        <p:sp>
          <p:nvSpPr>
            <p:cNvPr id="67" name="Rectangle 5"/>
            <p:cNvSpPr>
              <a:spLocks noChangeArrowheads="1"/>
            </p:cNvSpPr>
            <p:nvPr/>
          </p:nvSpPr>
          <p:spPr bwMode="auto">
            <a:xfrm>
              <a:off x="7045330" y="3060703"/>
              <a:ext cx="33338" cy="7207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6"/>
            <p:cNvSpPr>
              <a:spLocks/>
            </p:cNvSpPr>
            <p:nvPr/>
          </p:nvSpPr>
          <p:spPr bwMode="auto">
            <a:xfrm>
              <a:off x="8148643" y="3144840"/>
              <a:ext cx="198438" cy="179388"/>
            </a:xfrm>
            <a:custGeom>
              <a:avLst/>
              <a:gdLst>
                <a:gd name="T0" fmla="*/ 125 w 125"/>
                <a:gd name="T1" fmla="*/ 113 h 113"/>
                <a:gd name="T2" fmla="*/ 62 w 125"/>
                <a:gd name="T3" fmla="*/ 0 h 113"/>
                <a:gd name="T4" fmla="*/ 0 w 125"/>
                <a:gd name="T5" fmla="*/ 0 h 113"/>
                <a:gd name="T6" fmla="*/ 62 w 125"/>
                <a:gd name="T7" fmla="*/ 113 h 113"/>
                <a:gd name="T8" fmla="*/ 125 w 125"/>
                <a:gd name="T9" fmla="*/ 113 h 113"/>
              </a:gdLst>
              <a:ahLst/>
              <a:cxnLst>
                <a:cxn ang="0">
                  <a:pos x="T0" y="T1"/>
                </a:cxn>
                <a:cxn ang="0">
                  <a:pos x="T2" y="T3"/>
                </a:cxn>
                <a:cxn ang="0">
                  <a:pos x="T4" y="T5"/>
                </a:cxn>
                <a:cxn ang="0">
                  <a:pos x="T6" y="T7"/>
                </a:cxn>
                <a:cxn ang="0">
                  <a:pos x="T8" y="T9"/>
                </a:cxn>
              </a:cxnLst>
              <a:rect l="0" t="0" r="r" b="b"/>
              <a:pathLst>
                <a:path w="125" h="113">
                  <a:moveTo>
                    <a:pt x="125" y="113"/>
                  </a:moveTo>
                  <a:lnTo>
                    <a:pt x="62" y="0"/>
                  </a:lnTo>
                  <a:lnTo>
                    <a:pt x="0" y="0"/>
                  </a:lnTo>
                  <a:lnTo>
                    <a:pt x="62" y="113"/>
                  </a:lnTo>
                  <a:lnTo>
                    <a:pt x="125"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Freeform 7"/>
            <p:cNvSpPr>
              <a:spLocks/>
            </p:cNvSpPr>
            <p:nvPr/>
          </p:nvSpPr>
          <p:spPr bwMode="auto">
            <a:xfrm>
              <a:off x="8515355" y="3144840"/>
              <a:ext cx="195263" cy="179388"/>
            </a:xfrm>
            <a:custGeom>
              <a:avLst/>
              <a:gdLst>
                <a:gd name="T0" fmla="*/ 123 w 123"/>
                <a:gd name="T1" fmla="*/ 0 h 113"/>
                <a:gd name="T2" fmla="*/ 61 w 123"/>
                <a:gd name="T3" fmla="*/ 0 h 113"/>
                <a:gd name="T4" fmla="*/ 0 w 123"/>
                <a:gd name="T5" fmla="*/ 113 h 113"/>
                <a:gd name="T6" fmla="*/ 62 w 123"/>
                <a:gd name="T7" fmla="*/ 113 h 113"/>
                <a:gd name="T8" fmla="*/ 123 w 123"/>
                <a:gd name="T9" fmla="*/ 0 h 113"/>
              </a:gdLst>
              <a:ahLst/>
              <a:cxnLst>
                <a:cxn ang="0">
                  <a:pos x="T0" y="T1"/>
                </a:cxn>
                <a:cxn ang="0">
                  <a:pos x="T2" y="T3"/>
                </a:cxn>
                <a:cxn ang="0">
                  <a:pos x="T4" y="T5"/>
                </a:cxn>
                <a:cxn ang="0">
                  <a:pos x="T6" y="T7"/>
                </a:cxn>
                <a:cxn ang="0">
                  <a:pos x="T8" y="T9"/>
                </a:cxn>
              </a:cxnLst>
              <a:rect l="0" t="0" r="r" b="b"/>
              <a:pathLst>
                <a:path w="123" h="113">
                  <a:moveTo>
                    <a:pt x="123" y="0"/>
                  </a:moveTo>
                  <a:lnTo>
                    <a:pt x="61" y="0"/>
                  </a:lnTo>
                  <a:lnTo>
                    <a:pt x="0" y="113"/>
                  </a:lnTo>
                  <a:lnTo>
                    <a:pt x="62" y="113"/>
                  </a:lnTo>
                  <a:lnTo>
                    <a:pt x="1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8"/>
            <p:cNvSpPr>
              <a:spLocks/>
            </p:cNvSpPr>
            <p:nvPr/>
          </p:nvSpPr>
          <p:spPr bwMode="auto">
            <a:xfrm>
              <a:off x="8107368" y="3103565"/>
              <a:ext cx="647700" cy="647700"/>
            </a:xfrm>
            <a:custGeom>
              <a:avLst/>
              <a:gdLst>
                <a:gd name="T0" fmla="*/ 298 w 408"/>
                <a:gd name="T1" fmla="*/ 365 h 408"/>
                <a:gd name="T2" fmla="*/ 298 w 408"/>
                <a:gd name="T3" fmla="*/ 204 h 408"/>
                <a:gd name="T4" fmla="*/ 391 w 408"/>
                <a:gd name="T5" fmla="*/ 204 h 408"/>
                <a:gd name="T6" fmla="*/ 398 w 408"/>
                <a:gd name="T7" fmla="*/ 160 h 408"/>
                <a:gd name="T8" fmla="*/ 234 w 408"/>
                <a:gd name="T9" fmla="*/ 160 h 408"/>
                <a:gd name="T10" fmla="*/ 234 w 408"/>
                <a:gd name="T11" fmla="*/ 0 h 408"/>
                <a:gd name="T12" fmla="*/ 172 w 408"/>
                <a:gd name="T13" fmla="*/ 0 h 408"/>
                <a:gd name="T14" fmla="*/ 172 w 408"/>
                <a:gd name="T15" fmla="*/ 160 h 408"/>
                <a:gd name="T16" fmla="*/ 18 w 408"/>
                <a:gd name="T17" fmla="*/ 160 h 408"/>
                <a:gd name="T18" fmla="*/ 9 w 408"/>
                <a:gd name="T19" fmla="*/ 204 h 408"/>
                <a:gd name="T20" fmla="*/ 111 w 408"/>
                <a:gd name="T21" fmla="*/ 204 h 408"/>
                <a:gd name="T22" fmla="*/ 0 w 408"/>
                <a:gd name="T23" fmla="*/ 408 h 408"/>
                <a:gd name="T24" fmla="*/ 62 w 408"/>
                <a:gd name="T25" fmla="*/ 408 h 408"/>
                <a:gd name="T26" fmla="*/ 173 w 408"/>
                <a:gd name="T27" fmla="*/ 204 h 408"/>
                <a:gd name="T28" fmla="*/ 234 w 408"/>
                <a:gd name="T29" fmla="*/ 204 h 408"/>
                <a:gd name="T30" fmla="*/ 234 w 408"/>
                <a:gd name="T31" fmla="*/ 365 h 408"/>
                <a:gd name="T32" fmla="*/ 234 w 408"/>
                <a:gd name="T33" fmla="*/ 408 h 408"/>
                <a:gd name="T34" fmla="*/ 298 w 408"/>
                <a:gd name="T35" fmla="*/ 408 h 408"/>
                <a:gd name="T36" fmla="*/ 397 w 408"/>
                <a:gd name="T37" fmla="*/ 408 h 408"/>
                <a:gd name="T38" fmla="*/ 408 w 408"/>
                <a:gd name="T39" fmla="*/ 365 h 408"/>
                <a:gd name="T40" fmla="*/ 298 w 408"/>
                <a:gd name="T41" fmla="*/ 365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8" h="408">
                  <a:moveTo>
                    <a:pt x="298" y="365"/>
                  </a:moveTo>
                  <a:lnTo>
                    <a:pt x="298" y="204"/>
                  </a:lnTo>
                  <a:lnTo>
                    <a:pt x="391" y="204"/>
                  </a:lnTo>
                  <a:lnTo>
                    <a:pt x="398" y="160"/>
                  </a:lnTo>
                  <a:lnTo>
                    <a:pt x="234" y="160"/>
                  </a:lnTo>
                  <a:lnTo>
                    <a:pt x="234" y="0"/>
                  </a:lnTo>
                  <a:lnTo>
                    <a:pt x="172" y="0"/>
                  </a:lnTo>
                  <a:lnTo>
                    <a:pt x="172" y="160"/>
                  </a:lnTo>
                  <a:lnTo>
                    <a:pt x="18" y="160"/>
                  </a:lnTo>
                  <a:lnTo>
                    <a:pt x="9" y="204"/>
                  </a:lnTo>
                  <a:lnTo>
                    <a:pt x="111" y="204"/>
                  </a:lnTo>
                  <a:lnTo>
                    <a:pt x="0" y="408"/>
                  </a:lnTo>
                  <a:lnTo>
                    <a:pt x="62" y="408"/>
                  </a:lnTo>
                  <a:lnTo>
                    <a:pt x="173" y="204"/>
                  </a:lnTo>
                  <a:lnTo>
                    <a:pt x="234" y="204"/>
                  </a:lnTo>
                  <a:lnTo>
                    <a:pt x="234" y="365"/>
                  </a:lnTo>
                  <a:lnTo>
                    <a:pt x="234" y="408"/>
                  </a:lnTo>
                  <a:lnTo>
                    <a:pt x="298" y="408"/>
                  </a:lnTo>
                  <a:lnTo>
                    <a:pt x="397" y="408"/>
                  </a:lnTo>
                  <a:lnTo>
                    <a:pt x="408" y="365"/>
                  </a:lnTo>
                  <a:lnTo>
                    <a:pt x="298" y="36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9"/>
            <p:cNvSpPr>
              <a:spLocks noEditPoints="1"/>
            </p:cNvSpPr>
            <p:nvPr/>
          </p:nvSpPr>
          <p:spPr bwMode="auto">
            <a:xfrm>
              <a:off x="7578730" y="3103565"/>
              <a:ext cx="461963" cy="647700"/>
            </a:xfrm>
            <a:custGeom>
              <a:avLst/>
              <a:gdLst>
                <a:gd name="T0" fmla="*/ 25 w 291"/>
                <a:gd name="T1" fmla="*/ 0 h 408"/>
                <a:gd name="T2" fmla="*/ 25 w 291"/>
                <a:gd name="T3" fmla="*/ 43 h 408"/>
                <a:gd name="T4" fmla="*/ 81 w 291"/>
                <a:gd name="T5" fmla="*/ 43 h 408"/>
                <a:gd name="T6" fmla="*/ 0 w 291"/>
                <a:gd name="T7" fmla="*/ 408 h 408"/>
                <a:gd name="T8" fmla="*/ 55 w 291"/>
                <a:gd name="T9" fmla="*/ 408 h 408"/>
                <a:gd name="T10" fmla="*/ 88 w 291"/>
                <a:gd name="T11" fmla="*/ 252 h 408"/>
                <a:gd name="T12" fmla="*/ 130 w 291"/>
                <a:gd name="T13" fmla="*/ 298 h 408"/>
                <a:gd name="T14" fmla="*/ 106 w 291"/>
                <a:gd name="T15" fmla="*/ 408 h 408"/>
                <a:gd name="T16" fmla="*/ 160 w 291"/>
                <a:gd name="T17" fmla="*/ 408 h 408"/>
                <a:gd name="T18" fmla="*/ 173 w 291"/>
                <a:gd name="T19" fmla="*/ 346 h 408"/>
                <a:gd name="T20" fmla="*/ 230 w 291"/>
                <a:gd name="T21" fmla="*/ 408 h 408"/>
                <a:gd name="T22" fmla="*/ 291 w 291"/>
                <a:gd name="T23" fmla="*/ 408 h 408"/>
                <a:gd name="T24" fmla="*/ 220 w 291"/>
                <a:gd name="T25" fmla="*/ 328 h 408"/>
                <a:gd name="T26" fmla="*/ 256 w 291"/>
                <a:gd name="T27" fmla="*/ 167 h 408"/>
                <a:gd name="T28" fmla="*/ 256 w 291"/>
                <a:gd name="T29" fmla="*/ 167 h 408"/>
                <a:gd name="T30" fmla="*/ 264 w 291"/>
                <a:gd name="T31" fmla="*/ 130 h 408"/>
                <a:gd name="T32" fmla="*/ 209 w 291"/>
                <a:gd name="T33" fmla="*/ 130 h 408"/>
                <a:gd name="T34" fmla="*/ 238 w 291"/>
                <a:gd name="T35" fmla="*/ 0 h 408"/>
                <a:gd name="T36" fmla="*/ 25 w 291"/>
                <a:gd name="T37" fmla="*/ 0 h 408"/>
                <a:gd name="T38" fmla="*/ 202 w 291"/>
                <a:gd name="T39" fmla="*/ 167 h 408"/>
                <a:gd name="T40" fmla="*/ 177 w 291"/>
                <a:gd name="T41" fmla="*/ 281 h 408"/>
                <a:gd name="T42" fmla="*/ 150 w 291"/>
                <a:gd name="T43" fmla="*/ 252 h 408"/>
                <a:gd name="T44" fmla="*/ 88 w 291"/>
                <a:gd name="T45" fmla="*/ 252 h 408"/>
                <a:gd name="T46" fmla="*/ 135 w 291"/>
                <a:gd name="T47" fmla="*/ 43 h 408"/>
                <a:gd name="T48" fmla="*/ 174 w 291"/>
                <a:gd name="T49" fmla="*/ 43 h 408"/>
                <a:gd name="T50" fmla="*/ 146 w 291"/>
                <a:gd name="T51" fmla="*/ 167 h 408"/>
                <a:gd name="T52" fmla="*/ 202 w 291"/>
                <a:gd name="T53" fmla="*/ 167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1" h="408">
                  <a:moveTo>
                    <a:pt x="25" y="0"/>
                  </a:moveTo>
                  <a:lnTo>
                    <a:pt x="25" y="43"/>
                  </a:lnTo>
                  <a:lnTo>
                    <a:pt x="81" y="43"/>
                  </a:lnTo>
                  <a:lnTo>
                    <a:pt x="0" y="408"/>
                  </a:lnTo>
                  <a:lnTo>
                    <a:pt x="55" y="408"/>
                  </a:lnTo>
                  <a:lnTo>
                    <a:pt x="88" y="252"/>
                  </a:lnTo>
                  <a:lnTo>
                    <a:pt x="130" y="298"/>
                  </a:lnTo>
                  <a:lnTo>
                    <a:pt x="106" y="408"/>
                  </a:lnTo>
                  <a:lnTo>
                    <a:pt x="160" y="408"/>
                  </a:lnTo>
                  <a:lnTo>
                    <a:pt x="173" y="346"/>
                  </a:lnTo>
                  <a:lnTo>
                    <a:pt x="230" y="408"/>
                  </a:lnTo>
                  <a:lnTo>
                    <a:pt x="291" y="408"/>
                  </a:lnTo>
                  <a:lnTo>
                    <a:pt x="220" y="328"/>
                  </a:lnTo>
                  <a:lnTo>
                    <a:pt x="256" y="167"/>
                  </a:lnTo>
                  <a:lnTo>
                    <a:pt x="256" y="167"/>
                  </a:lnTo>
                  <a:lnTo>
                    <a:pt x="264" y="130"/>
                  </a:lnTo>
                  <a:lnTo>
                    <a:pt x="209" y="130"/>
                  </a:lnTo>
                  <a:lnTo>
                    <a:pt x="238" y="0"/>
                  </a:lnTo>
                  <a:lnTo>
                    <a:pt x="25" y="0"/>
                  </a:lnTo>
                  <a:close/>
                  <a:moveTo>
                    <a:pt x="202" y="167"/>
                  </a:moveTo>
                  <a:lnTo>
                    <a:pt x="177" y="281"/>
                  </a:lnTo>
                  <a:lnTo>
                    <a:pt x="150" y="252"/>
                  </a:lnTo>
                  <a:lnTo>
                    <a:pt x="88" y="252"/>
                  </a:lnTo>
                  <a:lnTo>
                    <a:pt x="135" y="43"/>
                  </a:lnTo>
                  <a:lnTo>
                    <a:pt x="174" y="43"/>
                  </a:lnTo>
                  <a:lnTo>
                    <a:pt x="146" y="167"/>
                  </a:lnTo>
                  <a:lnTo>
                    <a:pt x="202" y="16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10"/>
            <p:cNvSpPr>
              <a:spLocks/>
            </p:cNvSpPr>
            <p:nvPr/>
          </p:nvSpPr>
          <p:spPr bwMode="auto">
            <a:xfrm>
              <a:off x="7343780" y="3103565"/>
              <a:ext cx="277813" cy="647700"/>
            </a:xfrm>
            <a:custGeom>
              <a:avLst/>
              <a:gdLst>
                <a:gd name="T0" fmla="*/ 175 w 175"/>
                <a:gd name="T1" fmla="*/ 76 h 408"/>
                <a:gd name="T2" fmla="*/ 118 w 175"/>
                <a:gd name="T3" fmla="*/ 76 h 408"/>
                <a:gd name="T4" fmla="*/ 118 w 175"/>
                <a:gd name="T5" fmla="*/ 0 h 408"/>
                <a:gd name="T6" fmla="*/ 68 w 175"/>
                <a:gd name="T7" fmla="*/ 0 h 408"/>
                <a:gd name="T8" fmla="*/ 68 w 175"/>
                <a:gd name="T9" fmla="*/ 76 h 408"/>
                <a:gd name="T10" fmla="*/ 15 w 175"/>
                <a:gd name="T11" fmla="*/ 76 h 408"/>
                <a:gd name="T12" fmla="*/ 8 w 175"/>
                <a:gd name="T13" fmla="*/ 121 h 408"/>
                <a:gd name="T14" fmla="*/ 44 w 175"/>
                <a:gd name="T15" fmla="*/ 121 h 408"/>
                <a:gd name="T16" fmla="*/ 0 w 175"/>
                <a:gd name="T17" fmla="*/ 303 h 408"/>
                <a:gd name="T18" fmla="*/ 43 w 175"/>
                <a:gd name="T19" fmla="*/ 303 h 408"/>
                <a:gd name="T20" fmla="*/ 68 w 175"/>
                <a:gd name="T21" fmla="*/ 197 h 408"/>
                <a:gd name="T22" fmla="*/ 68 w 175"/>
                <a:gd name="T23" fmla="*/ 408 h 408"/>
                <a:gd name="T24" fmla="*/ 118 w 175"/>
                <a:gd name="T25" fmla="*/ 408 h 408"/>
                <a:gd name="T26" fmla="*/ 118 w 175"/>
                <a:gd name="T27" fmla="*/ 192 h 408"/>
                <a:gd name="T28" fmla="*/ 129 w 175"/>
                <a:gd name="T29" fmla="*/ 227 h 408"/>
                <a:gd name="T30" fmla="*/ 165 w 175"/>
                <a:gd name="T31" fmla="*/ 227 h 408"/>
                <a:gd name="T32" fmla="*/ 128 w 175"/>
                <a:gd name="T33" fmla="*/ 121 h 408"/>
                <a:gd name="T34" fmla="*/ 166 w 175"/>
                <a:gd name="T35" fmla="*/ 121 h 408"/>
                <a:gd name="T36" fmla="*/ 175 w 175"/>
                <a:gd name="T37" fmla="*/ 76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408">
                  <a:moveTo>
                    <a:pt x="175" y="76"/>
                  </a:moveTo>
                  <a:lnTo>
                    <a:pt x="118" y="76"/>
                  </a:lnTo>
                  <a:lnTo>
                    <a:pt x="118" y="0"/>
                  </a:lnTo>
                  <a:lnTo>
                    <a:pt x="68" y="0"/>
                  </a:lnTo>
                  <a:lnTo>
                    <a:pt x="68" y="76"/>
                  </a:lnTo>
                  <a:lnTo>
                    <a:pt x="15" y="76"/>
                  </a:lnTo>
                  <a:lnTo>
                    <a:pt x="8" y="121"/>
                  </a:lnTo>
                  <a:lnTo>
                    <a:pt x="44" y="121"/>
                  </a:lnTo>
                  <a:lnTo>
                    <a:pt x="0" y="303"/>
                  </a:lnTo>
                  <a:lnTo>
                    <a:pt x="43" y="303"/>
                  </a:lnTo>
                  <a:lnTo>
                    <a:pt x="68" y="197"/>
                  </a:lnTo>
                  <a:lnTo>
                    <a:pt x="68" y="408"/>
                  </a:lnTo>
                  <a:lnTo>
                    <a:pt x="118" y="408"/>
                  </a:lnTo>
                  <a:lnTo>
                    <a:pt x="118" y="192"/>
                  </a:lnTo>
                  <a:lnTo>
                    <a:pt x="129" y="227"/>
                  </a:lnTo>
                  <a:lnTo>
                    <a:pt x="165" y="227"/>
                  </a:lnTo>
                  <a:lnTo>
                    <a:pt x="128" y="121"/>
                  </a:lnTo>
                  <a:lnTo>
                    <a:pt x="166" y="121"/>
                  </a:lnTo>
                  <a:lnTo>
                    <a:pt x="175"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11"/>
            <p:cNvSpPr>
              <a:spLocks/>
            </p:cNvSpPr>
            <p:nvPr/>
          </p:nvSpPr>
          <p:spPr bwMode="auto">
            <a:xfrm>
              <a:off x="788989" y="3321053"/>
              <a:ext cx="1338263" cy="919163"/>
            </a:xfrm>
            <a:custGeom>
              <a:avLst/>
              <a:gdLst>
                <a:gd name="T0" fmla="*/ 483 w 607"/>
                <a:gd name="T1" fmla="*/ 113 h 415"/>
                <a:gd name="T2" fmla="*/ 482 w 607"/>
                <a:gd name="T3" fmla="*/ 116 h 415"/>
                <a:gd name="T4" fmla="*/ 240 w 607"/>
                <a:gd name="T5" fmla="*/ 300 h 415"/>
                <a:gd name="T6" fmla="*/ 85 w 607"/>
                <a:gd name="T7" fmla="*/ 246 h 415"/>
                <a:gd name="T8" fmla="*/ 75 w 607"/>
                <a:gd name="T9" fmla="*/ 246 h 415"/>
                <a:gd name="T10" fmla="*/ 3 w 607"/>
                <a:gd name="T11" fmla="*/ 318 h 415"/>
                <a:gd name="T12" fmla="*/ 3 w 607"/>
                <a:gd name="T13" fmla="*/ 329 h 415"/>
                <a:gd name="T14" fmla="*/ 240 w 607"/>
                <a:gd name="T15" fmla="*/ 415 h 415"/>
                <a:gd name="T16" fmla="*/ 607 w 607"/>
                <a:gd name="T17" fmla="*/ 48 h 415"/>
                <a:gd name="T18" fmla="*/ 605 w 607"/>
                <a:gd name="T19" fmla="*/ 8 h 415"/>
                <a:gd name="T20" fmla="*/ 593 w 607"/>
                <a:gd name="T21" fmla="*/ 4 h 415"/>
                <a:gd name="T22" fmla="*/ 483 w 607"/>
                <a:gd name="T23" fmla="*/ 113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5">
                  <a:moveTo>
                    <a:pt x="483" y="113"/>
                  </a:moveTo>
                  <a:cubicBezTo>
                    <a:pt x="483" y="114"/>
                    <a:pt x="482" y="115"/>
                    <a:pt x="482" y="116"/>
                  </a:cubicBezTo>
                  <a:cubicBezTo>
                    <a:pt x="452" y="222"/>
                    <a:pt x="355" y="300"/>
                    <a:pt x="240" y="300"/>
                  </a:cubicBezTo>
                  <a:cubicBezTo>
                    <a:pt x="181" y="300"/>
                    <a:pt x="127" y="279"/>
                    <a:pt x="85" y="246"/>
                  </a:cubicBezTo>
                  <a:cubicBezTo>
                    <a:pt x="82" y="243"/>
                    <a:pt x="78" y="244"/>
                    <a:pt x="75" y="246"/>
                  </a:cubicBezTo>
                  <a:cubicBezTo>
                    <a:pt x="3" y="318"/>
                    <a:pt x="3" y="318"/>
                    <a:pt x="3" y="318"/>
                  </a:cubicBezTo>
                  <a:cubicBezTo>
                    <a:pt x="0" y="321"/>
                    <a:pt x="0" y="326"/>
                    <a:pt x="3" y="329"/>
                  </a:cubicBezTo>
                  <a:cubicBezTo>
                    <a:pt x="67" y="383"/>
                    <a:pt x="150" y="415"/>
                    <a:pt x="240" y="415"/>
                  </a:cubicBezTo>
                  <a:cubicBezTo>
                    <a:pt x="443" y="415"/>
                    <a:pt x="607" y="251"/>
                    <a:pt x="607" y="48"/>
                  </a:cubicBezTo>
                  <a:cubicBezTo>
                    <a:pt x="607" y="35"/>
                    <a:pt x="606" y="21"/>
                    <a:pt x="605" y="8"/>
                  </a:cubicBezTo>
                  <a:cubicBezTo>
                    <a:pt x="604" y="2"/>
                    <a:pt x="597" y="0"/>
                    <a:pt x="593" y="4"/>
                  </a:cubicBezTo>
                  <a:lnTo>
                    <a:pt x="483"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12"/>
            <p:cNvSpPr>
              <a:spLocks/>
            </p:cNvSpPr>
            <p:nvPr/>
          </p:nvSpPr>
          <p:spPr bwMode="auto">
            <a:xfrm>
              <a:off x="508001" y="2616203"/>
              <a:ext cx="1339851" cy="920751"/>
            </a:xfrm>
            <a:custGeom>
              <a:avLst/>
              <a:gdLst>
                <a:gd name="T0" fmla="*/ 123 w 607"/>
                <a:gd name="T1" fmla="*/ 303 h 416"/>
                <a:gd name="T2" fmla="*/ 125 w 607"/>
                <a:gd name="T3" fmla="*/ 300 h 416"/>
                <a:gd name="T4" fmla="*/ 367 w 607"/>
                <a:gd name="T5" fmla="*/ 116 h 416"/>
                <a:gd name="T6" fmla="*/ 522 w 607"/>
                <a:gd name="T7" fmla="*/ 170 h 416"/>
                <a:gd name="T8" fmla="*/ 532 w 607"/>
                <a:gd name="T9" fmla="*/ 169 h 416"/>
                <a:gd name="T10" fmla="*/ 604 w 607"/>
                <a:gd name="T11" fmla="*/ 97 h 416"/>
                <a:gd name="T12" fmla="*/ 603 w 607"/>
                <a:gd name="T13" fmla="*/ 87 h 416"/>
                <a:gd name="T14" fmla="*/ 367 w 607"/>
                <a:gd name="T15" fmla="*/ 0 h 416"/>
                <a:gd name="T16" fmla="*/ 0 w 607"/>
                <a:gd name="T17" fmla="*/ 367 h 416"/>
                <a:gd name="T18" fmla="*/ 2 w 607"/>
                <a:gd name="T19" fmla="*/ 407 h 416"/>
                <a:gd name="T20" fmla="*/ 14 w 607"/>
                <a:gd name="T21" fmla="*/ 412 h 416"/>
                <a:gd name="T22" fmla="*/ 123 w 607"/>
                <a:gd name="T23" fmla="*/ 303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6">
                  <a:moveTo>
                    <a:pt x="123" y="303"/>
                  </a:moveTo>
                  <a:cubicBezTo>
                    <a:pt x="124" y="302"/>
                    <a:pt x="125" y="301"/>
                    <a:pt x="125" y="300"/>
                  </a:cubicBezTo>
                  <a:cubicBezTo>
                    <a:pt x="155" y="194"/>
                    <a:pt x="252" y="116"/>
                    <a:pt x="367" y="116"/>
                  </a:cubicBezTo>
                  <a:cubicBezTo>
                    <a:pt x="425" y="116"/>
                    <a:pt x="479" y="136"/>
                    <a:pt x="522" y="170"/>
                  </a:cubicBezTo>
                  <a:cubicBezTo>
                    <a:pt x="525" y="172"/>
                    <a:pt x="529" y="172"/>
                    <a:pt x="532" y="169"/>
                  </a:cubicBezTo>
                  <a:cubicBezTo>
                    <a:pt x="604" y="97"/>
                    <a:pt x="604" y="97"/>
                    <a:pt x="604" y="97"/>
                  </a:cubicBezTo>
                  <a:cubicBezTo>
                    <a:pt x="607" y="94"/>
                    <a:pt x="607" y="89"/>
                    <a:pt x="603" y="87"/>
                  </a:cubicBezTo>
                  <a:cubicBezTo>
                    <a:pt x="540" y="33"/>
                    <a:pt x="457" y="0"/>
                    <a:pt x="367" y="0"/>
                  </a:cubicBezTo>
                  <a:cubicBezTo>
                    <a:pt x="164" y="0"/>
                    <a:pt x="0" y="165"/>
                    <a:pt x="0" y="367"/>
                  </a:cubicBezTo>
                  <a:cubicBezTo>
                    <a:pt x="0" y="381"/>
                    <a:pt x="1" y="394"/>
                    <a:pt x="2" y="407"/>
                  </a:cubicBezTo>
                  <a:cubicBezTo>
                    <a:pt x="3" y="413"/>
                    <a:pt x="10" y="416"/>
                    <a:pt x="14" y="412"/>
                  </a:cubicBezTo>
                  <a:lnTo>
                    <a:pt x="123" y="30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13"/>
            <p:cNvSpPr>
              <a:spLocks/>
            </p:cNvSpPr>
            <p:nvPr/>
          </p:nvSpPr>
          <p:spPr bwMode="auto">
            <a:xfrm>
              <a:off x="1174751" y="2614615"/>
              <a:ext cx="1071563" cy="1130301"/>
            </a:xfrm>
            <a:custGeom>
              <a:avLst/>
              <a:gdLst>
                <a:gd name="T0" fmla="*/ 8 w 486"/>
                <a:gd name="T1" fmla="*/ 486 h 511"/>
                <a:gd name="T2" fmla="*/ 149 w 486"/>
                <a:gd name="T3" fmla="*/ 511 h 511"/>
                <a:gd name="T4" fmla="*/ 156 w 486"/>
                <a:gd name="T5" fmla="*/ 509 h 511"/>
                <a:gd name="T6" fmla="*/ 484 w 486"/>
                <a:gd name="T7" fmla="*/ 180 h 511"/>
                <a:gd name="T8" fmla="*/ 486 w 486"/>
                <a:gd name="T9" fmla="*/ 175 h 511"/>
                <a:gd name="T10" fmla="*/ 486 w 486"/>
                <a:gd name="T11" fmla="*/ 9 h 511"/>
                <a:gd name="T12" fmla="*/ 474 w 486"/>
                <a:gd name="T13" fmla="*/ 4 h 511"/>
                <a:gd name="T14" fmla="*/ 4 w 486"/>
                <a:gd name="T15" fmla="*/ 474 h 511"/>
                <a:gd name="T16" fmla="*/ 8 w 486"/>
                <a:gd name="T17" fmla="*/ 486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8" y="486"/>
                  </a:moveTo>
                  <a:cubicBezTo>
                    <a:pt x="149" y="511"/>
                    <a:pt x="149" y="511"/>
                    <a:pt x="149" y="511"/>
                  </a:cubicBezTo>
                  <a:cubicBezTo>
                    <a:pt x="152" y="511"/>
                    <a:pt x="154" y="510"/>
                    <a:pt x="156" y="509"/>
                  </a:cubicBezTo>
                  <a:cubicBezTo>
                    <a:pt x="484" y="180"/>
                    <a:pt x="484" y="180"/>
                    <a:pt x="484" y="180"/>
                  </a:cubicBezTo>
                  <a:cubicBezTo>
                    <a:pt x="486" y="179"/>
                    <a:pt x="486" y="177"/>
                    <a:pt x="486" y="175"/>
                  </a:cubicBezTo>
                  <a:cubicBezTo>
                    <a:pt x="486" y="9"/>
                    <a:pt x="486" y="9"/>
                    <a:pt x="486" y="9"/>
                  </a:cubicBezTo>
                  <a:cubicBezTo>
                    <a:pt x="486" y="3"/>
                    <a:pt x="479" y="0"/>
                    <a:pt x="474" y="4"/>
                  </a:cubicBezTo>
                  <a:cubicBezTo>
                    <a:pt x="4" y="474"/>
                    <a:pt x="4" y="474"/>
                    <a:pt x="4" y="474"/>
                  </a:cubicBezTo>
                  <a:cubicBezTo>
                    <a:pt x="0" y="478"/>
                    <a:pt x="3" y="485"/>
                    <a:pt x="8" y="48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14"/>
            <p:cNvSpPr>
              <a:spLocks/>
            </p:cNvSpPr>
            <p:nvPr/>
          </p:nvSpPr>
          <p:spPr bwMode="auto">
            <a:xfrm>
              <a:off x="387351" y="3114678"/>
              <a:ext cx="1071563" cy="1128713"/>
            </a:xfrm>
            <a:custGeom>
              <a:avLst/>
              <a:gdLst>
                <a:gd name="T0" fmla="*/ 479 w 486"/>
                <a:gd name="T1" fmla="*/ 24 h 511"/>
                <a:gd name="T2" fmla="*/ 337 w 486"/>
                <a:gd name="T3" fmla="*/ 0 h 511"/>
                <a:gd name="T4" fmla="*/ 331 w 486"/>
                <a:gd name="T5" fmla="*/ 2 h 511"/>
                <a:gd name="T6" fmla="*/ 2 w 486"/>
                <a:gd name="T7" fmla="*/ 331 h 511"/>
                <a:gd name="T8" fmla="*/ 0 w 486"/>
                <a:gd name="T9" fmla="*/ 336 h 511"/>
                <a:gd name="T10" fmla="*/ 0 w 486"/>
                <a:gd name="T11" fmla="*/ 501 h 511"/>
                <a:gd name="T12" fmla="*/ 13 w 486"/>
                <a:gd name="T13" fmla="*/ 506 h 511"/>
                <a:gd name="T14" fmla="*/ 482 w 486"/>
                <a:gd name="T15" fmla="*/ 36 h 511"/>
                <a:gd name="T16" fmla="*/ 479 w 486"/>
                <a:gd name="T17" fmla="*/ 24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479" y="24"/>
                  </a:moveTo>
                  <a:cubicBezTo>
                    <a:pt x="337" y="0"/>
                    <a:pt x="337" y="0"/>
                    <a:pt x="337" y="0"/>
                  </a:cubicBezTo>
                  <a:cubicBezTo>
                    <a:pt x="335" y="0"/>
                    <a:pt x="333" y="0"/>
                    <a:pt x="331" y="2"/>
                  </a:cubicBezTo>
                  <a:cubicBezTo>
                    <a:pt x="2" y="331"/>
                    <a:pt x="2" y="331"/>
                    <a:pt x="2" y="331"/>
                  </a:cubicBezTo>
                  <a:cubicBezTo>
                    <a:pt x="1" y="332"/>
                    <a:pt x="0" y="334"/>
                    <a:pt x="0" y="336"/>
                  </a:cubicBezTo>
                  <a:cubicBezTo>
                    <a:pt x="0" y="501"/>
                    <a:pt x="0" y="501"/>
                    <a:pt x="0" y="501"/>
                  </a:cubicBezTo>
                  <a:cubicBezTo>
                    <a:pt x="0" y="508"/>
                    <a:pt x="8" y="511"/>
                    <a:pt x="13" y="506"/>
                  </a:cubicBezTo>
                  <a:cubicBezTo>
                    <a:pt x="482" y="36"/>
                    <a:pt x="482" y="36"/>
                    <a:pt x="482" y="36"/>
                  </a:cubicBezTo>
                  <a:cubicBezTo>
                    <a:pt x="486" y="32"/>
                    <a:pt x="484" y="25"/>
                    <a:pt x="47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15"/>
            <p:cNvSpPr>
              <a:spLocks/>
            </p:cNvSpPr>
            <p:nvPr/>
          </p:nvSpPr>
          <p:spPr bwMode="auto">
            <a:xfrm>
              <a:off x="2713040" y="3103565"/>
              <a:ext cx="234950" cy="827088"/>
            </a:xfrm>
            <a:custGeom>
              <a:avLst/>
              <a:gdLst>
                <a:gd name="T0" fmla="*/ 37 w 107"/>
                <a:gd name="T1" fmla="*/ 0 h 374"/>
                <a:gd name="T2" fmla="*/ 107 w 107"/>
                <a:gd name="T3" fmla="*/ 0 h 374"/>
                <a:gd name="T4" fmla="*/ 107 w 107"/>
                <a:gd name="T5" fmla="*/ 267 h 374"/>
                <a:gd name="T6" fmla="*/ 0 w 107"/>
                <a:gd name="T7" fmla="*/ 374 h 374"/>
                <a:gd name="T8" fmla="*/ 0 w 107"/>
                <a:gd name="T9" fmla="*/ 304 h 374"/>
                <a:gd name="T10" fmla="*/ 37 w 107"/>
                <a:gd name="T11" fmla="*/ 267 h 374"/>
                <a:gd name="T12" fmla="*/ 37 w 107"/>
                <a:gd name="T13" fmla="*/ 0 h 374"/>
              </a:gdLst>
              <a:ahLst/>
              <a:cxnLst>
                <a:cxn ang="0">
                  <a:pos x="T0" y="T1"/>
                </a:cxn>
                <a:cxn ang="0">
                  <a:pos x="T2" y="T3"/>
                </a:cxn>
                <a:cxn ang="0">
                  <a:pos x="T4" y="T5"/>
                </a:cxn>
                <a:cxn ang="0">
                  <a:pos x="T6" y="T7"/>
                </a:cxn>
                <a:cxn ang="0">
                  <a:pos x="T8" y="T9"/>
                </a:cxn>
                <a:cxn ang="0">
                  <a:pos x="T10" y="T11"/>
                </a:cxn>
                <a:cxn ang="0">
                  <a:pos x="T12" y="T13"/>
                </a:cxn>
              </a:cxnLst>
              <a:rect l="0" t="0" r="r" b="b"/>
              <a:pathLst>
                <a:path w="107" h="374">
                  <a:moveTo>
                    <a:pt x="37" y="0"/>
                  </a:moveTo>
                  <a:cubicBezTo>
                    <a:pt x="107" y="0"/>
                    <a:pt x="107" y="0"/>
                    <a:pt x="107" y="0"/>
                  </a:cubicBezTo>
                  <a:cubicBezTo>
                    <a:pt x="107" y="267"/>
                    <a:pt x="107" y="267"/>
                    <a:pt x="107" y="267"/>
                  </a:cubicBezTo>
                  <a:cubicBezTo>
                    <a:pt x="107" y="336"/>
                    <a:pt x="89" y="374"/>
                    <a:pt x="0" y="374"/>
                  </a:cubicBezTo>
                  <a:cubicBezTo>
                    <a:pt x="0" y="304"/>
                    <a:pt x="0" y="304"/>
                    <a:pt x="0" y="304"/>
                  </a:cubicBezTo>
                  <a:cubicBezTo>
                    <a:pt x="21" y="304"/>
                    <a:pt x="37" y="292"/>
                    <a:pt x="37" y="267"/>
                  </a:cubicBezTo>
                  <a:lnTo>
                    <a:pt x="3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Rectangle 16"/>
            <p:cNvSpPr>
              <a:spLocks noChangeArrowheads="1"/>
            </p:cNvSpPr>
            <p:nvPr/>
          </p:nvSpPr>
          <p:spPr bwMode="auto">
            <a:xfrm>
              <a:off x="3060702" y="3103565"/>
              <a:ext cx="157163" cy="6477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17"/>
            <p:cNvSpPr>
              <a:spLocks/>
            </p:cNvSpPr>
            <p:nvPr/>
          </p:nvSpPr>
          <p:spPr bwMode="auto">
            <a:xfrm>
              <a:off x="3305178"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18"/>
            <p:cNvSpPr>
              <a:spLocks/>
            </p:cNvSpPr>
            <p:nvPr/>
          </p:nvSpPr>
          <p:spPr bwMode="auto">
            <a:xfrm>
              <a:off x="4043365" y="3103565"/>
              <a:ext cx="550863" cy="647700"/>
            </a:xfrm>
            <a:custGeom>
              <a:avLst/>
              <a:gdLst>
                <a:gd name="T0" fmla="*/ 125 w 250"/>
                <a:gd name="T1" fmla="*/ 293 h 293"/>
                <a:gd name="T2" fmla="*/ 250 w 250"/>
                <a:gd name="T3" fmla="*/ 168 h 293"/>
                <a:gd name="T4" fmla="*/ 250 w 250"/>
                <a:gd name="T5" fmla="*/ 0 h 293"/>
                <a:gd name="T6" fmla="*/ 185 w 250"/>
                <a:gd name="T7" fmla="*/ 0 h 293"/>
                <a:gd name="T8" fmla="*/ 185 w 250"/>
                <a:gd name="T9" fmla="*/ 168 h 293"/>
                <a:gd name="T10" fmla="*/ 165 w 250"/>
                <a:gd name="T11" fmla="*/ 211 h 293"/>
                <a:gd name="T12" fmla="*/ 125 w 250"/>
                <a:gd name="T13" fmla="*/ 228 h 293"/>
                <a:gd name="T14" fmla="*/ 85 w 250"/>
                <a:gd name="T15" fmla="*/ 211 h 293"/>
                <a:gd name="T16" fmla="*/ 66 w 250"/>
                <a:gd name="T17" fmla="*/ 168 h 293"/>
                <a:gd name="T18" fmla="*/ 66 w 250"/>
                <a:gd name="T19" fmla="*/ 0 h 293"/>
                <a:gd name="T20" fmla="*/ 0 w 250"/>
                <a:gd name="T21" fmla="*/ 0 h 293"/>
                <a:gd name="T22" fmla="*/ 0 w 250"/>
                <a:gd name="T23" fmla="*/ 168 h 293"/>
                <a:gd name="T24" fmla="*/ 125 w 250"/>
                <a:gd name="T25"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0" h="293">
                  <a:moveTo>
                    <a:pt x="125" y="293"/>
                  </a:moveTo>
                  <a:cubicBezTo>
                    <a:pt x="178" y="293"/>
                    <a:pt x="250" y="251"/>
                    <a:pt x="250" y="168"/>
                  </a:cubicBezTo>
                  <a:cubicBezTo>
                    <a:pt x="250" y="123"/>
                    <a:pt x="250" y="54"/>
                    <a:pt x="250" y="0"/>
                  </a:cubicBezTo>
                  <a:cubicBezTo>
                    <a:pt x="185" y="0"/>
                    <a:pt x="185" y="0"/>
                    <a:pt x="185" y="0"/>
                  </a:cubicBezTo>
                  <a:cubicBezTo>
                    <a:pt x="185" y="168"/>
                    <a:pt x="185" y="168"/>
                    <a:pt x="185" y="168"/>
                  </a:cubicBezTo>
                  <a:cubicBezTo>
                    <a:pt x="185" y="186"/>
                    <a:pt x="179" y="201"/>
                    <a:pt x="165" y="211"/>
                  </a:cubicBezTo>
                  <a:cubicBezTo>
                    <a:pt x="152" y="223"/>
                    <a:pt x="136" y="228"/>
                    <a:pt x="125" y="228"/>
                  </a:cubicBezTo>
                  <a:cubicBezTo>
                    <a:pt x="115" y="228"/>
                    <a:pt x="98" y="223"/>
                    <a:pt x="85" y="211"/>
                  </a:cubicBezTo>
                  <a:cubicBezTo>
                    <a:pt x="72" y="201"/>
                    <a:pt x="66" y="186"/>
                    <a:pt x="66" y="168"/>
                  </a:cubicBezTo>
                  <a:cubicBezTo>
                    <a:pt x="66" y="0"/>
                    <a:pt x="66" y="0"/>
                    <a:pt x="66" y="0"/>
                  </a:cubicBezTo>
                  <a:cubicBezTo>
                    <a:pt x="0" y="0"/>
                    <a:pt x="0" y="0"/>
                    <a:pt x="0" y="0"/>
                  </a:cubicBezTo>
                  <a:cubicBezTo>
                    <a:pt x="0" y="54"/>
                    <a:pt x="0" y="123"/>
                    <a:pt x="0" y="168"/>
                  </a:cubicBezTo>
                  <a:cubicBezTo>
                    <a:pt x="0" y="251"/>
                    <a:pt x="73" y="293"/>
                    <a:pt x="125" y="2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19"/>
            <p:cNvSpPr>
              <a:spLocks/>
            </p:cNvSpPr>
            <p:nvPr/>
          </p:nvSpPr>
          <p:spPr bwMode="auto">
            <a:xfrm>
              <a:off x="5391154" y="3103565"/>
              <a:ext cx="584200" cy="647700"/>
            </a:xfrm>
            <a:custGeom>
              <a:avLst/>
              <a:gdLst>
                <a:gd name="T0" fmla="*/ 368 w 368"/>
                <a:gd name="T1" fmla="*/ 0 h 408"/>
                <a:gd name="T2" fmla="*/ 368 w 368"/>
                <a:gd name="T3" fmla="*/ 408 h 408"/>
                <a:gd name="T4" fmla="*/ 97 w 368"/>
                <a:gd name="T5" fmla="*/ 209 h 408"/>
                <a:gd name="T6" fmla="*/ 97 w 368"/>
                <a:gd name="T7" fmla="*/ 408 h 408"/>
                <a:gd name="T8" fmla="*/ 0 w 368"/>
                <a:gd name="T9" fmla="*/ 408 h 408"/>
                <a:gd name="T10" fmla="*/ 0 w 368"/>
                <a:gd name="T11" fmla="*/ 0 h 408"/>
                <a:gd name="T12" fmla="*/ 271 w 368"/>
                <a:gd name="T13" fmla="*/ 209 h 408"/>
                <a:gd name="T14" fmla="*/ 271 w 368"/>
                <a:gd name="T15" fmla="*/ 0 h 408"/>
                <a:gd name="T16" fmla="*/ 368 w 368"/>
                <a:gd name="T17" fmla="*/ 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408">
                  <a:moveTo>
                    <a:pt x="368" y="0"/>
                  </a:moveTo>
                  <a:lnTo>
                    <a:pt x="368" y="408"/>
                  </a:lnTo>
                  <a:lnTo>
                    <a:pt x="97" y="209"/>
                  </a:lnTo>
                  <a:lnTo>
                    <a:pt x="97" y="408"/>
                  </a:lnTo>
                  <a:lnTo>
                    <a:pt x="0" y="408"/>
                  </a:lnTo>
                  <a:lnTo>
                    <a:pt x="0" y="0"/>
                  </a:lnTo>
                  <a:lnTo>
                    <a:pt x="271" y="209"/>
                  </a:lnTo>
                  <a:lnTo>
                    <a:pt x="271" y="0"/>
                  </a:lnTo>
                  <a:lnTo>
                    <a:pt x="36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20"/>
            <p:cNvSpPr>
              <a:spLocks/>
            </p:cNvSpPr>
            <p:nvPr/>
          </p:nvSpPr>
          <p:spPr bwMode="auto">
            <a:xfrm>
              <a:off x="6049967"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21"/>
            <p:cNvSpPr>
              <a:spLocks noEditPoints="1"/>
            </p:cNvSpPr>
            <p:nvPr/>
          </p:nvSpPr>
          <p:spPr bwMode="auto">
            <a:xfrm>
              <a:off x="4603753" y="3078165"/>
              <a:ext cx="720725" cy="673100"/>
            </a:xfrm>
            <a:custGeom>
              <a:avLst/>
              <a:gdLst>
                <a:gd name="T0" fmla="*/ 226 w 454"/>
                <a:gd name="T1" fmla="*/ 0 h 424"/>
                <a:gd name="T2" fmla="*/ 0 w 454"/>
                <a:gd name="T3" fmla="*/ 424 h 424"/>
                <a:gd name="T4" fmla="*/ 112 w 454"/>
                <a:gd name="T5" fmla="*/ 424 h 424"/>
                <a:gd name="T6" fmla="*/ 150 w 454"/>
                <a:gd name="T7" fmla="*/ 353 h 424"/>
                <a:gd name="T8" fmla="*/ 304 w 454"/>
                <a:gd name="T9" fmla="*/ 353 h 424"/>
                <a:gd name="T10" fmla="*/ 341 w 454"/>
                <a:gd name="T11" fmla="*/ 424 h 424"/>
                <a:gd name="T12" fmla="*/ 454 w 454"/>
                <a:gd name="T13" fmla="*/ 424 h 424"/>
                <a:gd name="T14" fmla="*/ 226 w 454"/>
                <a:gd name="T15" fmla="*/ 0 h 424"/>
                <a:gd name="T16" fmla="*/ 189 w 454"/>
                <a:gd name="T17" fmla="*/ 276 h 424"/>
                <a:gd name="T18" fmla="*/ 226 w 454"/>
                <a:gd name="T19" fmla="*/ 204 h 424"/>
                <a:gd name="T20" fmla="*/ 264 w 454"/>
                <a:gd name="T21" fmla="*/ 276 h 424"/>
                <a:gd name="T22" fmla="*/ 189 w 454"/>
                <a:gd name="T23" fmla="*/ 276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4" h="424">
                  <a:moveTo>
                    <a:pt x="226" y="0"/>
                  </a:moveTo>
                  <a:lnTo>
                    <a:pt x="0" y="424"/>
                  </a:lnTo>
                  <a:lnTo>
                    <a:pt x="112" y="424"/>
                  </a:lnTo>
                  <a:lnTo>
                    <a:pt x="150" y="353"/>
                  </a:lnTo>
                  <a:lnTo>
                    <a:pt x="304" y="353"/>
                  </a:lnTo>
                  <a:lnTo>
                    <a:pt x="341" y="424"/>
                  </a:lnTo>
                  <a:lnTo>
                    <a:pt x="454" y="424"/>
                  </a:lnTo>
                  <a:lnTo>
                    <a:pt x="226" y="0"/>
                  </a:lnTo>
                  <a:close/>
                  <a:moveTo>
                    <a:pt x="189" y="276"/>
                  </a:moveTo>
                  <a:lnTo>
                    <a:pt x="226" y="204"/>
                  </a:lnTo>
                  <a:lnTo>
                    <a:pt x="264" y="276"/>
                  </a:lnTo>
                  <a:lnTo>
                    <a:pt x="189" y="2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84" name="图片 8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90233" y="744575"/>
            <a:ext cx="1363267" cy="542681"/>
          </a:xfrm>
          <a:prstGeom prst="rect">
            <a:avLst/>
          </a:prstGeom>
        </p:spPr>
      </p:pic>
    </p:spTree>
    <p:extLst>
      <p:ext uri="{BB962C8B-B14F-4D97-AF65-F5344CB8AC3E}">
        <p14:creationId xmlns:p14="http://schemas.microsoft.com/office/powerpoint/2010/main" val="1546013320"/>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3"/>
          <p:cNvSpPr>
            <a:spLocks noChangeAspect="1" noChangeArrowheads="1" noTextEdit="1"/>
          </p:cNvSpPr>
          <p:nvPr/>
        </p:nvSpPr>
        <p:spPr bwMode="auto">
          <a:xfrm>
            <a:off x="1695450" y="1719926"/>
            <a:ext cx="5789613"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 name="标题 1"/>
          <p:cNvSpPr>
            <a:spLocks noGrp="1"/>
          </p:cNvSpPr>
          <p:nvPr>
            <p:ph type="title"/>
          </p:nvPr>
        </p:nvSpPr>
        <p:spPr/>
        <p:txBody>
          <a:bodyPr/>
          <a:lstStyle/>
          <a:p>
            <a:r>
              <a:rPr lang="zh-CN" altLang="en-US" dirty="0" smtClean="0"/>
              <a:t>目录</a:t>
            </a:r>
            <a:endParaRPr lang="zh-CN" altLang="en-US" dirty="0"/>
          </a:p>
        </p:txBody>
      </p:sp>
      <p:sp>
        <p:nvSpPr>
          <p:cNvPr id="8" name="页脚占位符 7"/>
          <p:cNvSpPr>
            <a:spLocks noGrp="1"/>
          </p:cNvSpPr>
          <p:nvPr>
            <p:ph type="ftr" sz="quarter" idx="10"/>
          </p:nvPr>
        </p:nvSpPr>
        <p:spPr/>
        <p:txBody>
          <a:bodyPr/>
          <a:lstStyle/>
          <a:p>
            <a:r>
              <a:rPr lang="en-US" altLang="zh-CN" smtClean="0"/>
              <a:t>© JIGUANG. Confidential. All Rights Reserved. </a:t>
            </a:r>
            <a:endParaRPr lang="en-US" dirty="0"/>
          </a:p>
        </p:txBody>
      </p:sp>
      <p:sp>
        <p:nvSpPr>
          <p:cNvPr id="9" name="灯片编号占位符 8"/>
          <p:cNvSpPr>
            <a:spLocks noGrp="1"/>
          </p:cNvSpPr>
          <p:nvPr>
            <p:ph type="sldNum" sz="quarter" idx="4"/>
          </p:nvPr>
        </p:nvSpPr>
        <p:spPr/>
        <p:txBody>
          <a:bodyPr/>
          <a:lstStyle/>
          <a:p>
            <a:fld id="{CD8C6742-F4B3-4543-B2E2-AB3367BC7B97}" type="slidenum">
              <a:rPr lang="en-US" altLang="zh-CN" smtClean="0"/>
              <a:pPr/>
              <a:t>2</a:t>
            </a:fld>
            <a:endParaRPr lang="en-US" altLang="zh-CN"/>
          </a:p>
        </p:txBody>
      </p:sp>
      <p:grpSp>
        <p:nvGrpSpPr>
          <p:cNvPr id="7" name="组合 6"/>
          <p:cNvGrpSpPr/>
          <p:nvPr/>
        </p:nvGrpSpPr>
        <p:grpSpPr>
          <a:xfrm>
            <a:off x="1698625" y="2572414"/>
            <a:ext cx="5786438" cy="473075"/>
            <a:chOff x="1698625" y="2760663"/>
            <a:chExt cx="5786438" cy="473075"/>
          </a:xfrm>
        </p:grpSpPr>
        <p:pic>
          <p:nvPicPr>
            <p:cNvPr id="20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9025" y="2760663"/>
              <a:ext cx="51260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8625" y="2760663"/>
              <a:ext cx="13620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本框 14"/>
            <p:cNvSpPr txBox="1"/>
            <p:nvPr/>
          </p:nvSpPr>
          <p:spPr>
            <a:xfrm>
              <a:off x="3147304" y="2829787"/>
              <a:ext cx="3800960"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潜在用户探寻方法</a:t>
              </a:r>
            </a:p>
          </p:txBody>
        </p:sp>
        <p:sp>
          <p:nvSpPr>
            <p:cNvPr id="16" name="文本框 15"/>
            <p:cNvSpPr txBox="1"/>
            <p:nvPr/>
          </p:nvSpPr>
          <p:spPr>
            <a:xfrm>
              <a:off x="2272731" y="2829787"/>
              <a:ext cx="218323" cy="369332"/>
            </a:xfrm>
            <a:prstGeom prst="rect">
              <a:avLst/>
            </a:prstGeom>
            <a:noFill/>
          </p:spPr>
          <p:txBody>
            <a:bodyPr wrap="square" rtlCol="0">
              <a:spAutoFit/>
            </a:bodyPr>
            <a:lstStyle/>
            <a:p>
              <a:pPr algn="ctr"/>
              <a:r>
                <a:rPr lang="en-US" altLang="zh-CN" dirty="0" smtClean="0">
                  <a:solidFill>
                    <a:schemeClr val="bg1"/>
                  </a:solidFill>
                  <a:latin typeface="+mj-lt"/>
                  <a:ea typeface="微软雅黑" panose="020B0503020204020204" pitchFamily="34" charset="-122"/>
                </a:rPr>
                <a:t>2</a:t>
              </a:r>
              <a:endParaRPr lang="zh-CN" altLang="en-US" dirty="0" smtClean="0">
                <a:solidFill>
                  <a:schemeClr val="bg1"/>
                </a:solidFill>
                <a:latin typeface="+mj-lt"/>
                <a:ea typeface="微软雅黑" panose="020B0503020204020204" pitchFamily="34" charset="-122"/>
              </a:endParaRPr>
            </a:p>
          </p:txBody>
        </p:sp>
      </p:grpSp>
      <p:grpSp>
        <p:nvGrpSpPr>
          <p:cNvPr id="6" name="组合 5"/>
          <p:cNvGrpSpPr/>
          <p:nvPr/>
        </p:nvGrpSpPr>
        <p:grpSpPr>
          <a:xfrm>
            <a:off x="1698625" y="3432839"/>
            <a:ext cx="5786438" cy="473075"/>
            <a:chOff x="1698625" y="3621088"/>
            <a:chExt cx="5786438" cy="473075"/>
          </a:xfrm>
        </p:grpSpPr>
        <p:pic>
          <p:nvPicPr>
            <p:cNvPr id="205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9025" y="3621088"/>
              <a:ext cx="51260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8625" y="3621088"/>
              <a:ext cx="13620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文本框 16"/>
            <p:cNvSpPr txBox="1"/>
            <p:nvPr/>
          </p:nvSpPr>
          <p:spPr>
            <a:xfrm>
              <a:off x="3147304" y="3670284"/>
              <a:ext cx="3800960"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用户属性在</a:t>
              </a:r>
              <a:r>
                <a:rPr lang="en-US" altLang="zh-CN" dirty="0">
                  <a:solidFill>
                    <a:schemeClr val="bg1"/>
                  </a:solidFill>
                  <a:latin typeface="微软雅黑" panose="020B0503020204020204" pitchFamily="34" charset="-122"/>
                  <a:ea typeface="微软雅黑" panose="020B0503020204020204" pitchFamily="34" charset="-122"/>
                </a:rPr>
                <a:t>LFM</a:t>
              </a:r>
              <a:r>
                <a:rPr lang="zh-CN" altLang="en-US" dirty="0">
                  <a:solidFill>
                    <a:schemeClr val="bg1"/>
                  </a:solidFill>
                  <a:latin typeface="微软雅黑" panose="020B0503020204020204" pitchFamily="34" charset="-122"/>
                  <a:ea typeface="微软雅黑" panose="020B0503020204020204" pitchFamily="34" charset="-122"/>
                </a:rPr>
                <a:t>中的使用</a:t>
              </a:r>
            </a:p>
          </p:txBody>
        </p:sp>
        <p:sp>
          <p:nvSpPr>
            <p:cNvPr id="18" name="文本框 17"/>
            <p:cNvSpPr txBox="1"/>
            <p:nvPr/>
          </p:nvSpPr>
          <p:spPr>
            <a:xfrm>
              <a:off x="2272731" y="3670284"/>
              <a:ext cx="218323" cy="369332"/>
            </a:xfrm>
            <a:prstGeom prst="rect">
              <a:avLst/>
            </a:prstGeom>
            <a:noFill/>
          </p:spPr>
          <p:txBody>
            <a:bodyPr wrap="square" rtlCol="0">
              <a:spAutoFit/>
            </a:bodyPr>
            <a:lstStyle/>
            <a:p>
              <a:pPr algn="ctr"/>
              <a:r>
                <a:rPr lang="en-US" altLang="zh-CN" dirty="0" smtClean="0">
                  <a:solidFill>
                    <a:schemeClr val="bg1"/>
                  </a:solidFill>
                  <a:latin typeface="+mj-lt"/>
                  <a:ea typeface="微软雅黑" panose="020B0503020204020204" pitchFamily="34" charset="-122"/>
                </a:rPr>
                <a:t>3</a:t>
              </a:r>
              <a:endParaRPr lang="zh-CN" altLang="en-US" dirty="0" smtClean="0">
                <a:solidFill>
                  <a:schemeClr val="bg1"/>
                </a:solidFill>
                <a:latin typeface="+mj-lt"/>
                <a:ea typeface="微软雅黑" panose="020B0503020204020204" pitchFamily="34" charset="-122"/>
              </a:endParaRPr>
            </a:p>
          </p:txBody>
        </p:sp>
      </p:grpSp>
      <p:grpSp>
        <p:nvGrpSpPr>
          <p:cNvPr id="4" name="组合 3"/>
          <p:cNvGrpSpPr/>
          <p:nvPr/>
        </p:nvGrpSpPr>
        <p:grpSpPr>
          <a:xfrm>
            <a:off x="1698625" y="4290089"/>
            <a:ext cx="5786438" cy="473075"/>
            <a:chOff x="1698625" y="4478338"/>
            <a:chExt cx="5786438" cy="473075"/>
          </a:xfrm>
        </p:grpSpPr>
        <p:pic>
          <p:nvPicPr>
            <p:cNvPr id="2059"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9025" y="4478338"/>
              <a:ext cx="51260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8625" y="4478338"/>
              <a:ext cx="13620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文本框 18"/>
            <p:cNvSpPr txBox="1"/>
            <p:nvPr/>
          </p:nvSpPr>
          <p:spPr>
            <a:xfrm>
              <a:off x="3147304" y="4517632"/>
              <a:ext cx="3800960"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空间效应的使用 </a:t>
              </a:r>
            </a:p>
          </p:txBody>
        </p:sp>
        <p:sp>
          <p:nvSpPr>
            <p:cNvPr id="20" name="文本框 19"/>
            <p:cNvSpPr txBox="1"/>
            <p:nvPr/>
          </p:nvSpPr>
          <p:spPr>
            <a:xfrm>
              <a:off x="2272731" y="4517632"/>
              <a:ext cx="218323" cy="369332"/>
            </a:xfrm>
            <a:prstGeom prst="rect">
              <a:avLst/>
            </a:prstGeom>
            <a:noFill/>
          </p:spPr>
          <p:txBody>
            <a:bodyPr wrap="square" rtlCol="0">
              <a:spAutoFit/>
            </a:bodyPr>
            <a:lstStyle/>
            <a:p>
              <a:pPr algn="ctr"/>
              <a:r>
                <a:rPr lang="en-US" altLang="zh-CN" dirty="0" smtClean="0">
                  <a:solidFill>
                    <a:schemeClr val="bg1"/>
                  </a:solidFill>
                  <a:latin typeface="+mj-lt"/>
                  <a:ea typeface="微软雅黑" panose="020B0503020204020204" pitchFamily="34" charset="-122"/>
                </a:rPr>
                <a:t>4</a:t>
              </a:r>
              <a:endParaRPr lang="zh-CN" altLang="en-US" dirty="0" smtClean="0">
                <a:solidFill>
                  <a:schemeClr val="bg1"/>
                </a:solidFill>
                <a:latin typeface="+mj-lt"/>
                <a:ea typeface="微软雅黑" panose="020B0503020204020204" pitchFamily="34" charset="-122"/>
              </a:endParaRPr>
            </a:p>
          </p:txBody>
        </p:sp>
      </p:grpSp>
      <p:grpSp>
        <p:nvGrpSpPr>
          <p:cNvPr id="10" name="组合 9"/>
          <p:cNvGrpSpPr/>
          <p:nvPr/>
        </p:nvGrpSpPr>
        <p:grpSpPr>
          <a:xfrm>
            <a:off x="1698625" y="1716751"/>
            <a:ext cx="5786438" cy="469900"/>
            <a:chOff x="1698625" y="1905000"/>
            <a:chExt cx="5786438" cy="469900"/>
          </a:xfrm>
        </p:grpSpPr>
        <p:pic>
          <p:nvPicPr>
            <p:cNvPr id="2055"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9025" y="1905000"/>
              <a:ext cx="5126038"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8625" y="1905000"/>
              <a:ext cx="13620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文本框 22"/>
            <p:cNvSpPr txBox="1"/>
            <p:nvPr/>
          </p:nvSpPr>
          <p:spPr>
            <a:xfrm>
              <a:off x="3147304" y="1963730"/>
              <a:ext cx="3800960"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移动广告投放概况</a:t>
              </a:r>
            </a:p>
          </p:txBody>
        </p:sp>
        <p:sp>
          <p:nvSpPr>
            <p:cNvPr id="24" name="文本框 23"/>
            <p:cNvSpPr txBox="1"/>
            <p:nvPr/>
          </p:nvSpPr>
          <p:spPr>
            <a:xfrm>
              <a:off x="2272731" y="1963730"/>
              <a:ext cx="218323" cy="369332"/>
            </a:xfrm>
            <a:prstGeom prst="rect">
              <a:avLst/>
            </a:prstGeom>
            <a:noFill/>
          </p:spPr>
          <p:txBody>
            <a:bodyPr wrap="square" rtlCol="0">
              <a:spAutoFit/>
            </a:bodyPr>
            <a:lstStyle/>
            <a:p>
              <a:pPr algn="ctr"/>
              <a:r>
                <a:rPr lang="en-US" altLang="zh-CN" dirty="0" smtClean="0">
                  <a:solidFill>
                    <a:schemeClr val="bg1"/>
                  </a:solidFill>
                  <a:latin typeface="+mj-lt"/>
                  <a:ea typeface="微软雅黑" panose="020B0503020204020204" pitchFamily="34" charset="-122"/>
                </a:rPr>
                <a:t>1</a:t>
              </a:r>
              <a:endParaRPr lang="zh-CN" altLang="en-US" dirty="0" smtClean="0">
                <a:solidFill>
                  <a:schemeClr val="bg1"/>
                </a:solidFill>
                <a:latin typeface="+mj-lt"/>
                <a:ea typeface="微软雅黑" panose="020B0503020204020204" pitchFamily="34" charset="-122"/>
              </a:endParaRPr>
            </a:p>
          </p:txBody>
        </p:sp>
      </p:grpSp>
      <p:grpSp>
        <p:nvGrpSpPr>
          <p:cNvPr id="3" name="组合 2"/>
          <p:cNvGrpSpPr/>
          <p:nvPr/>
        </p:nvGrpSpPr>
        <p:grpSpPr>
          <a:xfrm>
            <a:off x="1695450" y="5145386"/>
            <a:ext cx="5786438" cy="473075"/>
            <a:chOff x="1612021" y="5328302"/>
            <a:chExt cx="5786438" cy="473075"/>
          </a:xfrm>
        </p:grpSpPr>
        <p:pic>
          <p:nvPicPr>
            <p:cNvPr id="22"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2421" y="5328302"/>
              <a:ext cx="51260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2021" y="5328302"/>
              <a:ext cx="13620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文本框 25"/>
            <p:cNvSpPr txBox="1"/>
            <p:nvPr/>
          </p:nvSpPr>
          <p:spPr>
            <a:xfrm>
              <a:off x="3060700" y="5367596"/>
              <a:ext cx="3800960"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实时算法架构体系 </a:t>
              </a:r>
            </a:p>
          </p:txBody>
        </p:sp>
        <p:sp>
          <p:nvSpPr>
            <p:cNvPr id="27" name="文本框 26"/>
            <p:cNvSpPr txBox="1"/>
            <p:nvPr/>
          </p:nvSpPr>
          <p:spPr>
            <a:xfrm>
              <a:off x="2186127" y="5367596"/>
              <a:ext cx="218323" cy="369332"/>
            </a:xfrm>
            <a:prstGeom prst="rect">
              <a:avLst/>
            </a:prstGeom>
            <a:noFill/>
          </p:spPr>
          <p:txBody>
            <a:bodyPr wrap="square" rtlCol="0">
              <a:spAutoFit/>
            </a:bodyPr>
            <a:lstStyle/>
            <a:p>
              <a:pPr algn="ctr"/>
              <a:r>
                <a:rPr lang="en-US" altLang="zh-CN" dirty="0" smtClean="0">
                  <a:solidFill>
                    <a:schemeClr val="bg1"/>
                  </a:solidFill>
                  <a:latin typeface="+mj-lt"/>
                  <a:ea typeface="微软雅黑" panose="020B0503020204020204" pitchFamily="34" charset="-122"/>
                </a:rPr>
                <a:t>5</a:t>
              </a:r>
              <a:endParaRPr lang="zh-CN" altLang="en-US" dirty="0" smtClean="0">
                <a:solidFill>
                  <a:schemeClr val="bg1"/>
                </a:solidFill>
                <a:latin typeface="+mj-lt"/>
                <a:ea typeface="微软雅黑" panose="020B0503020204020204" pitchFamily="34" charset="-122"/>
              </a:endParaRPr>
            </a:p>
          </p:txBody>
        </p:sp>
      </p:grpSp>
      <p:pic>
        <p:nvPicPr>
          <p:cNvPr id="12" name="图片 11"/>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590233" y="744575"/>
            <a:ext cx="1363267" cy="542681"/>
          </a:xfrm>
          <a:prstGeom prst="rect">
            <a:avLst/>
          </a:prstGeom>
        </p:spPr>
      </p:pic>
    </p:spTree>
    <p:extLst>
      <p:ext uri="{BB962C8B-B14F-4D97-AF65-F5344CB8AC3E}">
        <p14:creationId xmlns:p14="http://schemas.microsoft.com/office/powerpoint/2010/main" val="2667302810"/>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200" dirty="0">
                <a:latin typeface="微软雅黑" pitchFamily="34" charset="-122"/>
                <a:ea typeface="微软雅黑" pitchFamily="34" charset="-122"/>
              </a:rPr>
              <a:t>空间效应的使用</a:t>
            </a:r>
            <a:r>
              <a:rPr lang="en-US" altLang="zh-CN" sz="2200" dirty="0">
                <a:latin typeface="微软雅黑" pitchFamily="34" charset="-122"/>
                <a:ea typeface="微软雅黑" pitchFamily="34" charset="-122"/>
              </a:rPr>
              <a:t>——</a:t>
            </a:r>
            <a:r>
              <a:rPr lang="zh-CN" altLang="en-US" sz="2200" dirty="0">
                <a:latin typeface="微软雅黑" pitchFamily="34" charset="-122"/>
                <a:ea typeface="微软雅黑" pitchFamily="34" charset="-122"/>
              </a:rPr>
              <a:t>基于轨迹画像寻找相似群体</a:t>
            </a:r>
            <a:endParaRPr lang="zh-CN" altLang="en-US" sz="2200" dirty="0">
              <a:solidFill>
                <a:schemeClr val="accent1"/>
              </a:solidFill>
              <a:latin typeface="微软雅黑" pitchFamily="34" charset="-122"/>
              <a:ea typeface="微软雅黑" pitchFamily="34" charset="-122"/>
            </a:endParaRPr>
          </a:p>
        </p:txBody>
      </p:sp>
      <p:sp>
        <p:nvSpPr>
          <p:cNvPr id="21" name="文本占位符 20"/>
          <p:cNvSpPr>
            <a:spLocks noGrp="1"/>
          </p:cNvSpPr>
          <p:nvPr>
            <p:ph type="body" sz="quarter" idx="14"/>
          </p:nvPr>
        </p:nvSpPr>
        <p:spPr>
          <a:xfrm>
            <a:off x="318305" y="849847"/>
            <a:ext cx="8496944" cy="490921"/>
          </a:xfrm>
        </p:spPr>
        <p:txBody>
          <a:bodyPr/>
          <a:lstStyle/>
          <a:p>
            <a:r>
              <a:rPr lang="zh-CN" altLang="en-US" dirty="0">
                <a:latin typeface="微软雅黑" pitchFamily="34" charset="-122"/>
                <a:ea typeface="微软雅黑" pitchFamily="34" charset="-122"/>
              </a:rPr>
              <a:t>基于同城用户的轨迹矩阵通过主题模型（</a:t>
            </a:r>
            <a:r>
              <a:rPr lang="en-US" altLang="zh-CN" dirty="0">
                <a:latin typeface="微软雅黑" pitchFamily="34" charset="-122"/>
                <a:ea typeface="微软雅黑" pitchFamily="34" charset="-122"/>
              </a:rPr>
              <a:t>LDA</a:t>
            </a:r>
            <a:r>
              <a:rPr lang="zh-CN" altLang="en-US" dirty="0">
                <a:latin typeface="微软雅黑" pitchFamily="34" charset="-122"/>
                <a:ea typeface="微软雅黑" pitchFamily="34" charset="-122"/>
              </a:rPr>
              <a:t>）训练，我们可以很好地得到不同轨迹人群相似的群体。</a:t>
            </a:r>
          </a:p>
        </p:txBody>
      </p:sp>
      <p:sp>
        <p:nvSpPr>
          <p:cNvPr id="8" name="页脚占位符 7"/>
          <p:cNvSpPr>
            <a:spLocks noGrp="1"/>
          </p:cNvSpPr>
          <p:nvPr>
            <p:ph type="ftr" sz="quarter" idx="3"/>
          </p:nvPr>
        </p:nvSpPr>
        <p:spPr/>
        <p:txBody>
          <a:bodyPr/>
          <a:lstStyle/>
          <a:p>
            <a:r>
              <a:rPr lang="en-US" altLang="zh-CN" smtClean="0"/>
              <a:t>© JIGUANG. Confidential. All Rights Reserved. </a:t>
            </a:r>
            <a:endParaRPr lang="en-US" dirty="0"/>
          </a:p>
        </p:txBody>
      </p:sp>
      <p:sp>
        <p:nvSpPr>
          <p:cNvPr id="9" name="灯片编号占位符 8"/>
          <p:cNvSpPr>
            <a:spLocks noGrp="1"/>
          </p:cNvSpPr>
          <p:nvPr>
            <p:ph type="sldNum" sz="quarter" idx="4"/>
          </p:nvPr>
        </p:nvSpPr>
        <p:spPr/>
        <p:txBody>
          <a:bodyPr/>
          <a:lstStyle/>
          <a:p>
            <a:fld id="{CD8C6742-F4B3-4543-B2E2-AB3367BC7B97}" type="slidenum">
              <a:rPr lang="en-US" altLang="zh-CN" smtClean="0"/>
              <a:pPr/>
              <a:t>20</a:t>
            </a:fld>
            <a:endParaRPr lang="en-US" altLang="zh-CN"/>
          </a:p>
        </p:txBody>
      </p:sp>
      <p:sp>
        <p:nvSpPr>
          <p:cNvPr id="20" name="矩形 19"/>
          <p:cNvSpPr/>
          <p:nvPr/>
        </p:nvSpPr>
        <p:spPr>
          <a:xfrm>
            <a:off x="642910" y="1570608"/>
            <a:ext cx="7572428" cy="928680"/>
          </a:xfrm>
          <a:prstGeom prst="rect">
            <a:avLst/>
          </a:prstGeom>
          <a:noFill/>
          <a:ln w="25400" cmpd="sng">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TextBox 261"/>
          <p:cNvSpPr txBox="1"/>
          <p:nvPr/>
        </p:nvSpPr>
        <p:spPr>
          <a:xfrm>
            <a:off x="1071538" y="1861790"/>
            <a:ext cx="2214578" cy="369332"/>
          </a:xfrm>
          <a:prstGeom prst="rect">
            <a:avLst/>
          </a:prstGeom>
          <a:noFill/>
        </p:spPr>
        <p:txBody>
          <a:bodyPr wrap="square" rtlCol="0">
            <a:spAutoFit/>
          </a:bodyPr>
          <a:lstStyle/>
          <a:p>
            <a:r>
              <a:rPr lang="zh-CN" altLang="en-US" b="1" dirty="0" smtClean="0">
                <a:solidFill>
                  <a:schemeClr val="accent1"/>
                </a:solidFill>
                <a:latin typeface="微软雅黑" pitchFamily="34" charset="-122"/>
                <a:ea typeface="微软雅黑" pitchFamily="34" charset="-122"/>
              </a:rPr>
              <a:t>用户轨迹矩阵</a:t>
            </a:r>
            <a:endParaRPr lang="zh-CN" altLang="en-US" b="1" dirty="0">
              <a:solidFill>
                <a:schemeClr val="accent1"/>
              </a:solidFill>
              <a:latin typeface="微软雅黑" pitchFamily="34" charset="-122"/>
              <a:ea typeface="微软雅黑" pitchFamily="34" charset="-122"/>
            </a:endParaRPr>
          </a:p>
        </p:txBody>
      </p:sp>
      <p:sp>
        <p:nvSpPr>
          <p:cNvPr id="104" name="右箭头 103"/>
          <p:cNvSpPr/>
          <p:nvPr/>
        </p:nvSpPr>
        <p:spPr>
          <a:xfrm>
            <a:off x="3643306" y="1849585"/>
            <a:ext cx="1500198" cy="428628"/>
          </a:xfrm>
          <a:prstGeom prst="right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TextBox 263"/>
          <p:cNvSpPr txBox="1"/>
          <p:nvPr/>
        </p:nvSpPr>
        <p:spPr>
          <a:xfrm>
            <a:off x="6072198" y="1860183"/>
            <a:ext cx="2214578" cy="369332"/>
          </a:xfrm>
          <a:prstGeom prst="rect">
            <a:avLst/>
          </a:prstGeom>
          <a:noFill/>
        </p:spPr>
        <p:txBody>
          <a:bodyPr wrap="square" rtlCol="0">
            <a:spAutoFit/>
          </a:bodyPr>
          <a:lstStyle/>
          <a:p>
            <a:r>
              <a:rPr lang="zh-CN" altLang="en-US" b="1" dirty="0" smtClean="0">
                <a:solidFill>
                  <a:schemeClr val="accent1"/>
                </a:solidFill>
                <a:latin typeface="微软雅黑" pitchFamily="34" charset="-122"/>
                <a:ea typeface="微软雅黑" pitchFamily="34" charset="-122"/>
              </a:rPr>
              <a:t>相似用户群体</a:t>
            </a:r>
            <a:endParaRPr lang="zh-CN" altLang="en-US" b="1" dirty="0">
              <a:solidFill>
                <a:schemeClr val="accent1"/>
              </a:solidFill>
              <a:latin typeface="微软雅黑" pitchFamily="34" charset="-122"/>
              <a:ea typeface="微软雅黑" pitchFamily="34" charset="-122"/>
            </a:endParaRPr>
          </a:p>
        </p:txBody>
      </p:sp>
      <p:sp>
        <p:nvSpPr>
          <p:cNvPr id="106" name="TextBox 264"/>
          <p:cNvSpPr txBox="1"/>
          <p:nvPr/>
        </p:nvSpPr>
        <p:spPr>
          <a:xfrm>
            <a:off x="3786182" y="1595088"/>
            <a:ext cx="1285884" cy="369332"/>
          </a:xfrm>
          <a:prstGeom prst="rect">
            <a:avLst/>
          </a:prstGeom>
          <a:noFill/>
        </p:spPr>
        <p:txBody>
          <a:bodyPr wrap="square" rtlCol="0">
            <a:spAutoFit/>
          </a:bodyPr>
          <a:lstStyle/>
          <a:p>
            <a:r>
              <a:rPr lang="zh-CN" altLang="en-US" dirty="0" smtClean="0">
                <a:solidFill>
                  <a:schemeClr val="accent1"/>
                </a:solidFill>
                <a:latin typeface="微软雅黑" pitchFamily="34" charset="-122"/>
                <a:ea typeface="微软雅黑" pitchFamily="34" charset="-122"/>
              </a:rPr>
              <a:t>主题模型</a:t>
            </a:r>
            <a:endParaRPr lang="zh-CN" altLang="en-US" dirty="0">
              <a:solidFill>
                <a:schemeClr val="accent1"/>
              </a:solidFill>
              <a:latin typeface="微软雅黑" pitchFamily="34" charset="-122"/>
              <a:ea typeface="微软雅黑" pitchFamily="34" charset="-122"/>
            </a:endParaRPr>
          </a:p>
        </p:txBody>
      </p:sp>
      <p:grpSp>
        <p:nvGrpSpPr>
          <p:cNvPr id="107" name="组合 106"/>
          <p:cNvGrpSpPr/>
          <p:nvPr/>
        </p:nvGrpSpPr>
        <p:grpSpPr>
          <a:xfrm>
            <a:off x="524182" y="2866986"/>
            <a:ext cx="7719648" cy="3305610"/>
            <a:chOff x="524182" y="2866986"/>
            <a:chExt cx="7719648" cy="3305610"/>
          </a:xfrm>
        </p:grpSpPr>
        <p:cxnSp>
          <p:nvCxnSpPr>
            <p:cNvPr id="108" name="直接连接符 107"/>
            <p:cNvCxnSpPr/>
            <p:nvPr/>
          </p:nvCxnSpPr>
          <p:spPr>
            <a:xfrm>
              <a:off x="1643042" y="5805597"/>
              <a:ext cx="0" cy="366999"/>
            </a:xfrm>
            <a:prstGeom prst="line">
              <a:avLst/>
            </a:prstGeom>
            <a:ln w="127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9" name="椭圆 108"/>
            <p:cNvSpPr/>
            <p:nvPr/>
          </p:nvSpPr>
          <p:spPr>
            <a:xfrm>
              <a:off x="2908224" y="4520483"/>
              <a:ext cx="3053372" cy="797919"/>
            </a:xfrm>
            <a:prstGeom prst="ellipse">
              <a:avLst/>
            </a:prstGeom>
            <a:noFill/>
            <a:ln w="31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椭圆 109"/>
            <p:cNvSpPr/>
            <p:nvPr/>
          </p:nvSpPr>
          <p:spPr>
            <a:xfrm>
              <a:off x="2204303" y="4435349"/>
              <a:ext cx="4461213" cy="1165822"/>
            </a:xfrm>
            <a:prstGeom prst="ellipse">
              <a:avLst/>
            </a:prstGeom>
            <a:noFill/>
            <a:ln w="31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椭圆 110"/>
            <p:cNvSpPr/>
            <p:nvPr/>
          </p:nvSpPr>
          <p:spPr>
            <a:xfrm>
              <a:off x="1582659" y="4370385"/>
              <a:ext cx="5704503" cy="1490722"/>
            </a:xfrm>
            <a:prstGeom prst="ellipse">
              <a:avLst/>
            </a:prstGeom>
            <a:noFill/>
            <a:ln w="31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椭圆 111"/>
            <p:cNvSpPr/>
            <p:nvPr/>
          </p:nvSpPr>
          <p:spPr>
            <a:xfrm>
              <a:off x="954158" y="4262825"/>
              <a:ext cx="6961505" cy="1819207"/>
            </a:xfrm>
            <a:prstGeom prst="ellipse">
              <a:avLst/>
            </a:prstGeom>
            <a:noFill/>
            <a:ln w="31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3" name="直接连接符 112"/>
            <p:cNvCxnSpPr/>
            <p:nvPr/>
          </p:nvCxnSpPr>
          <p:spPr>
            <a:xfrm>
              <a:off x="4500562" y="3477007"/>
              <a:ext cx="19209" cy="1642438"/>
            </a:xfrm>
            <a:prstGeom prst="line">
              <a:avLst/>
            </a:prstGeom>
            <a:ln w="127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114" name="组合 113"/>
            <p:cNvGrpSpPr/>
            <p:nvPr/>
          </p:nvGrpSpPr>
          <p:grpSpPr>
            <a:xfrm>
              <a:off x="7861752" y="5453946"/>
              <a:ext cx="377372" cy="689698"/>
              <a:chOff x="3608544" y="3779841"/>
              <a:chExt cx="490021" cy="784539"/>
            </a:xfrm>
            <a:effectLst>
              <a:outerShdw dir="18900000" sy="23000" kx="-1200000" algn="bl" rotWithShape="0">
                <a:prstClr val="black">
                  <a:alpha val="5000"/>
                </a:prstClr>
              </a:outerShdw>
            </a:effectLst>
          </p:grpSpPr>
          <p:sp>
            <p:nvSpPr>
              <p:cNvPr id="173" name="椭圆 172"/>
              <p:cNvSpPr/>
              <p:nvPr/>
            </p:nvSpPr>
            <p:spPr>
              <a:xfrm>
                <a:off x="3608544" y="3779841"/>
                <a:ext cx="490021" cy="445452"/>
              </a:xfrm>
              <a:prstGeom prst="ellipse">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4" name="直接连接符 173"/>
              <p:cNvCxnSpPr/>
              <p:nvPr/>
            </p:nvCxnSpPr>
            <p:spPr>
              <a:xfrm>
                <a:off x="3851481" y="4225293"/>
                <a:ext cx="0" cy="339087"/>
              </a:xfrm>
              <a:prstGeom prst="line">
                <a:avLst/>
              </a:prstGeom>
              <a:ln w="127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524182" y="4861655"/>
              <a:ext cx="307668" cy="997143"/>
              <a:chOff x="3601261" y="3779841"/>
              <a:chExt cx="504587" cy="1432584"/>
            </a:xfrm>
            <a:effectLst>
              <a:outerShdw dir="18900000" sy="23000" kx="-1200000" algn="bl" rotWithShape="0">
                <a:prstClr val="black">
                  <a:alpha val="5000"/>
                </a:prstClr>
              </a:outerShdw>
            </a:effectLst>
          </p:grpSpPr>
          <p:sp>
            <p:nvSpPr>
              <p:cNvPr id="171" name="椭圆 170"/>
              <p:cNvSpPr/>
              <p:nvPr/>
            </p:nvSpPr>
            <p:spPr>
              <a:xfrm>
                <a:off x="3601261" y="3779841"/>
                <a:ext cx="504587" cy="445452"/>
              </a:xfrm>
              <a:prstGeom prst="ellipse">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2" name="直接连接符 171"/>
              <p:cNvCxnSpPr/>
              <p:nvPr/>
            </p:nvCxnSpPr>
            <p:spPr>
              <a:xfrm>
                <a:off x="3851481" y="4225293"/>
                <a:ext cx="0" cy="987132"/>
              </a:xfrm>
              <a:prstGeom prst="line">
                <a:avLst/>
              </a:prstGeom>
              <a:ln w="127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16" name="组合 115"/>
            <p:cNvGrpSpPr/>
            <p:nvPr/>
          </p:nvGrpSpPr>
          <p:grpSpPr>
            <a:xfrm>
              <a:off x="2886593" y="4251611"/>
              <a:ext cx="206140" cy="343898"/>
              <a:chOff x="3630828" y="3779841"/>
              <a:chExt cx="445452" cy="784539"/>
            </a:xfrm>
            <a:effectLst>
              <a:outerShdw dir="18900000" sy="23000" kx="-1200000" algn="bl" rotWithShape="0">
                <a:prstClr val="black">
                  <a:alpha val="5000"/>
                </a:prstClr>
              </a:outerShdw>
            </a:effectLst>
          </p:grpSpPr>
          <p:sp>
            <p:nvSpPr>
              <p:cNvPr id="169" name="椭圆 168"/>
              <p:cNvSpPr/>
              <p:nvPr/>
            </p:nvSpPr>
            <p:spPr>
              <a:xfrm>
                <a:off x="3630828" y="3779841"/>
                <a:ext cx="445452" cy="445452"/>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0" name="直接连接符 169"/>
              <p:cNvCxnSpPr/>
              <p:nvPr/>
            </p:nvCxnSpPr>
            <p:spPr>
              <a:xfrm>
                <a:off x="3851481" y="4225293"/>
                <a:ext cx="0" cy="339087"/>
              </a:xfrm>
              <a:prstGeom prst="line">
                <a:avLst/>
              </a:prstGeom>
              <a:ln w="127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17" name="组合 116"/>
            <p:cNvGrpSpPr/>
            <p:nvPr/>
          </p:nvGrpSpPr>
          <p:grpSpPr>
            <a:xfrm>
              <a:off x="5268747" y="5637399"/>
              <a:ext cx="246228" cy="424142"/>
              <a:chOff x="3593598" y="3779841"/>
              <a:chExt cx="519915" cy="784539"/>
            </a:xfrm>
            <a:effectLst>
              <a:outerShdw dir="18900000" sy="23000" kx="-1200000" algn="bl" rotWithShape="0">
                <a:prstClr val="black">
                  <a:alpha val="5000"/>
                </a:prstClr>
              </a:outerShdw>
            </a:effectLst>
          </p:grpSpPr>
          <p:sp>
            <p:nvSpPr>
              <p:cNvPr id="167" name="椭圆 166"/>
              <p:cNvSpPr/>
              <p:nvPr/>
            </p:nvSpPr>
            <p:spPr>
              <a:xfrm>
                <a:off x="3593598" y="3779841"/>
                <a:ext cx="519915" cy="445452"/>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8" name="直接连接符 167"/>
              <p:cNvCxnSpPr/>
              <p:nvPr/>
            </p:nvCxnSpPr>
            <p:spPr>
              <a:xfrm>
                <a:off x="3851481" y="4225293"/>
                <a:ext cx="0" cy="339087"/>
              </a:xfrm>
              <a:prstGeom prst="line">
                <a:avLst/>
              </a:prstGeom>
              <a:ln w="127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18" name="组合 117"/>
            <p:cNvGrpSpPr/>
            <p:nvPr/>
          </p:nvGrpSpPr>
          <p:grpSpPr>
            <a:xfrm>
              <a:off x="6263334" y="5082077"/>
              <a:ext cx="318440" cy="547032"/>
              <a:chOff x="3592885" y="3779841"/>
              <a:chExt cx="521340" cy="784539"/>
            </a:xfrm>
            <a:effectLst>
              <a:outerShdw dir="18900000" sy="23000" kx="-1200000" algn="bl" rotWithShape="0">
                <a:prstClr val="black">
                  <a:alpha val="5000"/>
                </a:prstClr>
              </a:outerShdw>
            </a:effectLst>
          </p:grpSpPr>
          <p:sp>
            <p:nvSpPr>
              <p:cNvPr id="165" name="椭圆 164"/>
              <p:cNvSpPr/>
              <p:nvPr/>
            </p:nvSpPr>
            <p:spPr>
              <a:xfrm>
                <a:off x="3592885" y="3779841"/>
                <a:ext cx="521340" cy="445452"/>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6" name="直接连接符 165"/>
              <p:cNvCxnSpPr/>
              <p:nvPr/>
            </p:nvCxnSpPr>
            <p:spPr>
              <a:xfrm>
                <a:off x="3851481" y="4225293"/>
                <a:ext cx="0" cy="339087"/>
              </a:xfrm>
              <a:prstGeom prst="line">
                <a:avLst/>
              </a:prstGeom>
              <a:ln w="127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19" name="组合 118"/>
            <p:cNvGrpSpPr/>
            <p:nvPr/>
          </p:nvGrpSpPr>
          <p:grpSpPr>
            <a:xfrm>
              <a:off x="1150650" y="5119855"/>
              <a:ext cx="191162" cy="321876"/>
              <a:chOff x="3630828" y="3779841"/>
              <a:chExt cx="445452" cy="784539"/>
            </a:xfrm>
            <a:effectLst>
              <a:outerShdw dir="18900000" sy="23000" kx="-1200000" algn="bl" rotWithShape="0">
                <a:prstClr val="black">
                  <a:alpha val="5000"/>
                </a:prstClr>
              </a:outerShdw>
            </a:effectLst>
          </p:grpSpPr>
          <p:sp>
            <p:nvSpPr>
              <p:cNvPr id="163" name="椭圆 162"/>
              <p:cNvSpPr/>
              <p:nvPr/>
            </p:nvSpPr>
            <p:spPr>
              <a:xfrm>
                <a:off x="3630828" y="3779841"/>
                <a:ext cx="445452" cy="445452"/>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4" name="直接连接符 163"/>
              <p:cNvCxnSpPr/>
              <p:nvPr/>
            </p:nvCxnSpPr>
            <p:spPr>
              <a:xfrm>
                <a:off x="3851481" y="4225293"/>
                <a:ext cx="0" cy="339087"/>
              </a:xfrm>
              <a:prstGeom prst="line">
                <a:avLst/>
              </a:prstGeom>
              <a:ln w="127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20" name="组合 119"/>
            <p:cNvGrpSpPr/>
            <p:nvPr/>
          </p:nvGrpSpPr>
          <p:grpSpPr>
            <a:xfrm>
              <a:off x="5266936" y="4111569"/>
              <a:ext cx="209940" cy="343898"/>
              <a:chOff x="3630828" y="3779841"/>
              <a:chExt cx="445452" cy="784539"/>
            </a:xfrm>
            <a:effectLst>
              <a:outerShdw dir="18900000" sy="23000" kx="-1200000" algn="bl" rotWithShape="0">
                <a:prstClr val="black">
                  <a:alpha val="5000"/>
                </a:prstClr>
              </a:outerShdw>
            </a:effectLst>
          </p:grpSpPr>
          <p:sp>
            <p:nvSpPr>
              <p:cNvPr id="161" name="椭圆 160"/>
              <p:cNvSpPr/>
              <p:nvPr/>
            </p:nvSpPr>
            <p:spPr>
              <a:xfrm>
                <a:off x="3630828" y="3779841"/>
                <a:ext cx="445452" cy="445452"/>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2" name="直接连接符 161"/>
              <p:cNvCxnSpPr/>
              <p:nvPr/>
            </p:nvCxnSpPr>
            <p:spPr>
              <a:xfrm>
                <a:off x="3851481" y="4225293"/>
                <a:ext cx="0" cy="339087"/>
              </a:xfrm>
              <a:prstGeom prst="line">
                <a:avLst/>
              </a:prstGeom>
              <a:ln w="127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21" name="圆角矩形 120"/>
            <p:cNvSpPr/>
            <p:nvPr/>
          </p:nvSpPr>
          <p:spPr>
            <a:xfrm>
              <a:off x="4959160" y="3238922"/>
              <a:ext cx="1184476" cy="533705"/>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chemeClr val="bg1"/>
                  </a:solidFill>
                </a:rPr>
                <a:t>金融大街</a:t>
              </a:r>
              <a:endParaRPr lang="en-US" altLang="zh-CN" sz="1400" b="1" dirty="0" smtClean="0">
                <a:solidFill>
                  <a:schemeClr val="bg1"/>
                </a:solidFill>
              </a:endParaRPr>
            </a:p>
          </p:txBody>
        </p:sp>
        <p:cxnSp>
          <p:nvCxnSpPr>
            <p:cNvPr id="122" name="直接连接符 121"/>
            <p:cNvCxnSpPr/>
            <p:nvPr/>
          </p:nvCxnSpPr>
          <p:spPr>
            <a:xfrm>
              <a:off x="5572132" y="3773930"/>
              <a:ext cx="0" cy="1011669"/>
            </a:xfrm>
            <a:prstGeom prst="line">
              <a:avLst/>
            </a:prstGeom>
            <a:ln w="127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a:off x="2564966" y="3522045"/>
              <a:ext cx="26472" cy="1096418"/>
            </a:xfrm>
            <a:prstGeom prst="line">
              <a:avLst/>
            </a:prstGeom>
            <a:ln w="127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6387044" y="4181971"/>
              <a:ext cx="0" cy="809877"/>
            </a:xfrm>
            <a:prstGeom prst="line">
              <a:avLst/>
            </a:prstGeom>
            <a:ln w="127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25" name="圆角矩形 124"/>
            <p:cNvSpPr/>
            <p:nvPr/>
          </p:nvSpPr>
          <p:spPr>
            <a:xfrm>
              <a:off x="5835876" y="3709402"/>
              <a:ext cx="1184476" cy="533705"/>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chemeClr val="bg1"/>
                  </a:solidFill>
                </a:rPr>
                <a:t>医院</a:t>
              </a:r>
              <a:endParaRPr lang="en-US" altLang="zh-CN" sz="1400" b="1" dirty="0" smtClean="0">
                <a:solidFill>
                  <a:schemeClr val="bg1"/>
                </a:solidFill>
              </a:endParaRPr>
            </a:p>
          </p:txBody>
        </p:sp>
        <p:cxnSp>
          <p:nvCxnSpPr>
            <p:cNvPr id="126" name="直接连接符 125"/>
            <p:cNvCxnSpPr/>
            <p:nvPr/>
          </p:nvCxnSpPr>
          <p:spPr>
            <a:xfrm flipH="1">
              <a:off x="1358835" y="4655594"/>
              <a:ext cx="3823" cy="373697"/>
            </a:xfrm>
            <a:prstGeom prst="line">
              <a:avLst/>
            </a:prstGeom>
            <a:ln w="127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27" name="圆角矩形 126"/>
            <p:cNvSpPr/>
            <p:nvPr/>
          </p:nvSpPr>
          <p:spPr>
            <a:xfrm>
              <a:off x="7059354" y="4514484"/>
              <a:ext cx="1184476" cy="533705"/>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chemeClr val="bg1"/>
                  </a:solidFill>
                </a:rPr>
                <a:t>健身房</a:t>
              </a:r>
              <a:endParaRPr lang="en-US" altLang="zh-CN" sz="1400" b="1" dirty="0" smtClean="0">
                <a:solidFill>
                  <a:schemeClr val="bg1"/>
                </a:solidFill>
              </a:endParaRPr>
            </a:p>
          </p:txBody>
        </p:sp>
        <p:cxnSp>
          <p:nvCxnSpPr>
            <p:cNvPr id="128" name="直接连接符 127"/>
            <p:cNvCxnSpPr/>
            <p:nvPr/>
          </p:nvCxnSpPr>
          <p:spPr>
            <a:xfrm>
              <a:off x="2627784" y="5500702"/>
              <a:ext cx="0" cy="341936"/>
            </a:xfrm>
            <a:prstGeom prst="line">
              <a:avLst/>
            </a:prstGeom>
            <a:ln w="127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a:off x="5782888" y="5178422"/>
              <a:ext cx="0" cy="270021"/>
            </a:xfrm>
            <a:prstGeom prst="line">
              <a:avLst/>
            </a:prstGeom>
            <a:ln w="127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30" name="圆角矩形 129"/>
            <p:cNvSpPr/>
            <p:nvPr/>
          </p:nvSpPr>
          <p:spPr>
            <a:xfrm>
              <a:off x="2036089" y="5000636"/>
              <a:ext cx="1184476" cy="533705"/>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chemeClr val="bg1"/>
                  </a:solidFill>
                </a:rPr>
                <a:t>图书馆</a:t>
              </a:r>
              <a:endParaRPr lang="en-US" altLang="zh-CN" sz="1400" b="1" dirty="0" smtClean="0">
                <a:solidFill>
                  <a:schemeClr val="bg1"/>
                </a:solidFill>
              </a:endParaRPr>
            </a:p>
          </p:txBody>
        </p:sp>
        <p:cxnSp>
          <p:nvCxnSpPr>
            <p:cNvPr id="131" name="直接连接符 130"/>
            <p:cNvCxnSpPr/>
            <p:nvPr/>
          </p:nvCxnSpPr>
          <p:spPr>
            <a:xfrm>
              <a:off x="7619339" y="5057241"/>
              <a:ext cx="0" cy="347767"/>
            </a:xfrm>
            <a:prstGeom prst="line">
              <a:avLst/>
            </a:prstGeom>
            <a:ln w="127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132" name="组合 131"/>
            <p:cNvGrpSpPr/>
            <p:nvPr/>
          </p:nvGrpSpPr>
          <p:grpSpPr>
            <a:xfrm>
              <a:off x="2213972" y="3374642"/>
              <a:ext cx="714954" cy="673868"/>
              <a:chOff x="2213972" y="3005712"/>
              <a:chExt cx="786392" cy="923354"/>
            </a:xfrm>
          </p:grpSpPr>
          <p:sp>
            <p:nvSpPr>
              <p:cNvPr id="159" name="椭圆 158"/>
              <p:cNvSpPr/>
              <p:nvPr/>
            </p:nvSpPr>
            <p:spPr>
              <a:xfrm>
                <a:off x="2213972" y="3005712"/>
                <a:ext cx="786392" cy="923354"/>
              </a:xfrm>
              <a:prstGeom prst="ellipse">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dirty="0" smtClean="0"/>
              </a:p>
            </p:txBody>
          </p:sp>
          <p:sp>
            <p:nvSpPr>
              <p:cNvPr id="160" name="Freeform 30"/>
              <p:cNvSpPr>
                <a:spLocks/>
              </p:cNvSpPr>
              <p:nvPr/>
            </p:nvSpPr>
            <p:spPr bwMode="auto">
              <a:xfrm>
                <a:off x="2358786" y="3169643"/>
                <a:ext cx="535037" cy="549235"/>
              </a:xfrm>
              <a:custGeom>
                <a:avLst/>
                <a:gdLst>
                  <a:gd name="T0" fmla="*/ 102 w 103"/>
                  <a:gd name="T1" fmla="*/ 82 h 97"/>
                  <a:gd name="T2" fmla="*/ 90 w 103"/>
                  <a:gd name="T3" fmla="*/ 74 h 97"/>
                  <a:gd name="T4" fmla="*/ 74 w 103"/>
                  <a:gd name="T5" fmla="*/ 67 h 97"/>
                  <a:gd name="T6" fmla="*/ 70 w 103"/>
                  <a:gd name="T7" fmla="*/ 66 h 97"/>
                  <a:gd name="T8" fmla="*/ 65 w 103"/>
                  <a:gd name="T9" fmla="*/ 59 h 97"/>
                  <a:gd name="T10" fmla="*/ 63 w 103"/>
                  <a:gd name="T11" fmla="*/ 58 h 97"/>
                  <a:gd name="T12" fmla="*/ 65 w 103"/>
                  <a:gd name="T13" fmla="*/ 53 h 97"/>
                  <a:gd name="T14" fmla="*/ 66 w 103"/>
                  <a:gd name="T15" fmla="*/ 46 h 97"/>
                  <a:gd name="T16" fmla="*/ 70 w 103"/>
                  <a:gd name="T17" fmla="*/ 43 h 97"/>
                  <a:gd name="T18" fmla="*/ 71 w 103"/>
                  <a:gd name="T19" fmla="*/ 39 h 97"/>
                  <a:gd name="T20" fmla="*/ 71 w 103"/>
                  <a:gd name="T21" fmla="*/ 31 h 97"/>
                  <a:gd name="T22" fmla="*/ 70 w 103"/>
                  <a:gd name="T23" fmla="*/ 28 h 97"/>
                  <a:gd name="T24" fmla="*/ 70 w 103"/>
                  <a:gd name="T25" fmla="*/ 19 h 97"/>
                  <a:gd name="T26" fmla="*/ 69 w 103"/>
                  <a:gd name="T27" fmla="*/ 11 h 97"/>
                  <a:gd name="T28" fmla="*/ 67 w 103"/>
                  <a:gd name="T29" fmla="*/ 7 h 97"/>
                  <a:gd name="T30" fmla="*/ 63 w 103"/>
                  <a:gd name="T31" fmla="*/ 6 h 97"/>
                  <a:gd name="T32" fmla="*/ 61 w 103"/>
                  <a:gd name="T33" fmla="*/ 5 h 97"/>
                  <a:gd name="T34" fmla="*/ 40 w 103"/>
                  <a:gd name="T35" fmla="*/ 5 h 97"/>
                  <a:gd name="T36" fmla="*/ 32 w 103"/>
                  <a:gd name="T37" fmla="*/ 28 h 97"/>
                  <a:gd name="T38" fmla="*/ 30 w 103"/>
                  <a:gd name="T39" fmla="*/ 33 h 97"/>
                  <a:gd name="T40" fmla="*/ 33 w 103"/>
                  <a:gd name="T41" fmla="*/ 44 h 97"/>
                  <a:gd name="T42" fmla="*/ 36 w 103"/>
                  <a:gd name="T43" fmla="*/ 45 h 97"/>
                  <a:gd name="T44" fmla="*/ 36 w 103"/>
                  <a:gd name="T45" fmla="*/ 53 h 97"/>
                  <a:gd name="T46" fmla="*/ 39 w 103"/>
                  <a:gd name="T47" fmla="*/ 58 h 97"/>
                  <a:gd name="T48" fmla="*/ 37 w 103"/>
                  <a:gd name="T49" fmla="*/ 59 h 97"/>
                  <a:gd name="T50" fmla="*/ 33 w 103"/>
                  <a:gd name="T51" fmla="*/ 66 h 97"/>
                  <a:gd name="T52" fmla="*/ 28 w 103"/>
                  <a:gd name="T53" fmla="*/ 67 h 97"/>
                  <a:gd name="T54" fmla="*/ 12 w 103"/>
                  <a:gd name="T55" fmla="*/ 74 h 97"/>
                  <a:gd name="T56" fmla="*/ 0 w 103"/>
                  <a:gd name="T57" fmla="*/ 82 h 97"/>
                  <a:gd name="T58" fmla="*/ 0 w 103"/>
                  <a:gd name="T59" fmla="*/ 97 h 97"/>
                  <a:gd name="T60" fmla="*/ 45 w 103"/>
                  <a:gd name="T61" fmla="*/ 97 h 97"/>
                  <a:gd name="T62" fmla="*/ 48 w 103"/>
                  <a:gd name="T63" fmla="*/ 75 h 97"/>
                  <a:gd name="T64" fmla="*/ 46 w 103"/>
                  <a:gd name="T65" fmla="*/ 69 h 97"/>
                  <a:gd name="T66" fmla="*/ 52 w 103"/>
                  <a:gd name="T67" fmla="*/ 66 h 97"/>
                  <a:gd name="T68" fmla="*/ 57 w 103"/>
                  <a:gd name="T69" fmla="*/ 69 h 97"/>
                  <a:gd name="T70" fmla="*/ 54 w 103"/>
                  <a:gd name="T71" fmla="*/ 75 h 97"/>
                  <a:gd name="T72" fmla="*/ 59 w 103"/>
                  <a:gd name="T73" fmla="*/ 97 h 97"/>
                  <a:gd name="T74" fmla="*/ 103 w 103"/>
                  <a:gd name="T75" fmla="*/ 97 h 97"/>
                  <a:gd name="T76" fmla="*/ 102 w 103"/>
                  <a:gd name="T77" fmla="*/ 8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3" h="97">
                    <a:moveTo>
                      <a:pt x="102" y="82"/>
                    </a:moveTo>
                    <a:cubicBezTo>
                      <a:pt x="101" y="77"/>
                      <a:pt x="95" y="76"/>
                      <a:pt x="90" y="74"/>
                    </a:cubicBezTo>
                    <a:cubicBezTo>
                      <a:pt x="85" y="72"/>
                      <a:pt x="79" y="69"/>
                      <a:pt x="74" y="67"/>
                    </a:cubicBezTo>
                    <a:cubicBezTo>
                      <a:pt x="73" y="67"/>
                      <a:pt x="71" y="66"/>
                      <a:pt x="70" y="66"/>
                    </a:cubicBezTo>
                    <a:cubicBezTo>
                      <a:pt x="68" y="65"/>
                      <a:pt x="66" y="61"/>
                      <a:pt x="65" y="59"/>
                    </a:cubicBezTo>
                    <a:cubicBezTo>
                      <a:pt x="64" y="58"/>
                      <a:pt x="63" y="58"/>
                      <a:pt x="63" y="58"/>
                    </a:cubicBezTo>
                    <a:cubicBezTo>
                      <a:pt x="63" y="55"/>
                      <a:pt x="65" y="55"/>
                      <a:pt x="65" y="53"/>
                    </a:cubicBezTo>
                    <a:cubicBezTo>
                      <a:pt x="66" y="50"/>
                      <a:pt x="65" y="48"/>
                      <a:pt x="66" y="46"/>
                    </a:cubicBezTo>
                    <a:cubicBezTo>
                      <a:pt x="67" y="45"/>
                      <a:pt x="69" y="44"/>
                      <a:pt x="70" y="43"/>
                    </a:cubicBezTo>
                    <a:cubicBezTo>
                      <a:pt x="70" y="42"/>
                      <a:pt x="71" y="40"/>
                      <a:pt x="71" y="39"/>
                    </a:cubicBezTo>
                    <a:cubicBezTo>
                      <a:pt x="72" y="37"/>
                      <a:pt x="72" y="34"/>
                      <a:pt x="71" y="31"/>
                    </a:cubicBezTo>
                    <a:cubicBezTo>
                      <a:pt x="70" y="30"/>
                      <a:pt x="70" y="30"/>
                      <a:pt x="70" y="28"/>
                    </a:cubicBezTo>
                    <a:cubicBezTo>
                      <a:pt x="69" y="26"/>
                      <a:pt x="70" y="20"/>
                      <a:pt x="70" y="19"/>
                    </a:cubicBezTo>
                    <a:cubicBezTo>
                      <a:pt x="70" y="15"/>
                      <a:pt x="70" y="15"/>
                      <a:pt x="69" y="11"/>
                    </a:cubicBezTo>
                    <a:cubicBezTo>
                      <a:pt x="69" y="11"/>
                      <a:pt x="68" y="8"/>
                      <a:pt x="67" y="7"/>
                    </a:cubicBezTo>
                    <a:cubicBezTo>
                      <a:pt x="63" y="6"/>
                      <a:pt x="63" y="6"/>
                      <a:pt x="63" y="6"/>
                    </a:cubicBezTo>
                    <a:cubicBezTo>
                      <a:pt x="61" y="5"/>
                      <a:pt x="61" y="5"/>
                      <a:pt x="61" y="5"/>
                    </a:cubicBezTo>
                    <a:cubicBezTo>
                      <a:pt x="53" y="0"/>
                      <a:pt x="44" y="3"/>
                      <a:pt x="40" y="5"/>
                    </a:cubicBezTo>
                    <a:cubicBezTo>
                      <a:pt x="33" y="7"/>
                      <a:pt x="29" y="14"/>
                      <a:pt x="32" y="28"/>
                    </a:cubicBezTo>
                    <a:cubicBezTo>
                      <a:pt x="32" y="30"/>
                      <a:pt x="30" y="32"/>
                      <a:pt x="30" y="33"/>
                    </a:cubicBezTo>
                    <a:cubicBezTo>
                      <a:pt x="31" y="36"/>
                      <a:pt x="31" y="43"/>
                      <a:pt x="33" y="44"/>
                    </a:cubicBezTo>
                    <a:cubicBezTo>
                      <a:pt x="34" y="45"/>
                      <a:pt x="36" y="45"/>
                      <a:pt x="36" y="45"/>
                    </a:cubicBezTo>
                    <a:cubicBezTo>
                      <a:pt x="36" y="48"/>
                      <a:pt x="36" y="51"/>
                      <a:pt x="36" y="53"/>
                    </a:cubicBezTo>
                    <a:cubicBezTo>
                      <a:pt x="37" y="55"/>
                      <a:pt x="39" y="55"/>
                      <a:pt x="39" y="58"/>
                    </a:cubicBezTo>
                    <a:cubicBezTo>
                      <a:pt x="37" y="59"/>
                      <a:pt x="37" y="59"/>
                      <a:pt x="37" y="59"/>
                    </a:cubicBezTo>
                    <a:cubicBezTo>
                      <a:pt x="36" y="61"/>
                      <a:pt x="34" y="65"/>
                      <a:pt x="33" y="66"/>
                    </a:cubicBezTo>
                    <a:cubicBezTo>
                      <a:pt x="31" y="66"/>
                      <a:pt x="30" y="67"/>
                      <a:pt x="28" y="67"/>
                    </a:cubicBezTo>
                    <a:cubicBezTo>
                      <a:pt x="23" y="69"/>
                      <a:pt x="17" y="72"/>
                      <a:pt x="12" y="74"/>
                    </a:cubicBezTo>
                    <a:cubicBezTo>
                      <a:pt x="7" y="76"/>
                      <a:pt x="2" y="77"/>
                      <a:pt x="0" y="82"/>
                    </a:cubicBezTo>
                    <a:cubicBezTo>
                      <a:pt x="0" y="85"/>
                      <a:pt x="0" y="93"/>
                      <a:pt x="0" y="97"/>
                    </a:cubicBezTo>
                    <a:cubicBezTo>
                      <a:pt x="45" y="97"/>
                      <a:pt x="45" y="97"/>
                      <a:pt x="45" y="97"/>
                    </a:cubicBezTo>
                    <a:cubicBezTo>
                      <a:pt x="48" y="75"/>
                      <a:pt x="48" y="75"/>
                      <a:pt x="48" y="75"/>
                    </a:cubicBezTo>
                    <a:cubicBezTo>
                      <a:pt x="46" y="69"/>
                      <a:pt x="46" y="69"/>
                      <a:pt x="46" y="69"/>
                    </a:cubicBezTo>
                    <a:cubicBezTo>
                      <a:pt x="52" y="66"/>
                      <a:pt x="52" y="66"/>
                      <a:pt x="52" y="66"/>
                    </a:cubicBezTo>
                    <a:cubicBezTo>
                      <a:pt x="57" y="69"/>
                      <a:pt x="57" y="69"/>
                      <a:pt x="57" y="69"/>
                    </a:cubicBezTo>
                    <a:cubicBezTo>
                      <a:pt x="54" y="75"/>
                      <a:pt x="54" y="75"/>
                      <a:pt x="54" y="75"/>
                    </a:cubicBezTo>
                    <a:cubicBezTo>
                      <a:pt x="59" y="97"/>
                      <a:pt x="59" y="97"/>
                      <a:pt x="59" y="97"/>
                    </a:cubicBezTo>
                    <a:cubicBezTo>
                      <a:pt x="103" y="97"/>
                      <a:pt x="103" y="97"/>
                      <a:pt x="103" y="97"/>
                    </a:cubicBezTo>
                    <a:cubicBezTo>
                      <a:pt x="103" y="93"/>
                      <a:pt x="102" y="85"/>
                      <a:pt x="102" y="82"/>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sp>
          <p:nvSpPr>
            <p:cNvPr id="133" name="椭圆 132"/>
            <p:cNvSpPr/>
            <p:nvPr/>
          </p:nvSpPr>
          <p:spPr>
            <a:xfrm>
              <a:off x="4164522" y="2866986"/>
              <a:ext cx="693230" cy="681459"/>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dirty="0" smtClean="0"/>
            </a:p>
          </p:txBody>
        </p:sp>
        <p:grpSp>
          <p:nvGrpSpPr>
            <p:cNvPr id="134" name="组合 133"/>
            <p:cNvGrpSpPr/>
            <p:nvPr/>
          </p:nvGrpSpPr>
          <p:grpSpPr>
            <a:xfrm>
              <a:off x="4332664" y="2983469"/>
              <a:ext cx="355004" cy="436219"/>
              <a:chOff x="5584624" y="3808634"/>
              <a:chExt cx="363538" cy="481013"/>
            </a:xfrm>
            <a:solidFill>
              <a:schemeClr val="bg1"/>
            </a:solidFill>
          </p:grpSpPr>
          <p:sp>
            <p:nvSpPr>
              <p:cNvPr id="153" name="Freeform 219"/>
              <p:cNvSpPr>
                <a:spLocks/>
              </p:cNvSpPr>
              <p:nvPr/>
            </p:nvSpPr>
            <p:spPr bwMode="auto">
              <a:xfrm flipV="1">
                <a:off x="5654474" y="3808634"/>
                <a:ext cx="265113" cy="203200"/>
              </a:xfrm>
              <a:custGeom>
                <a:avLst/>
                <a:gdLst>
                  <a:gd name="T0" fmla="*/ 0 w 1170"/>
                  <a:gd name="T1" fmla="*/ 0 h 893"/>
                  <a:gd name="T2" fmla="*/ 0 w 1170"/>
                  <a:gd name="T3" fmla="*/ 0 h 893"/>
                  <a:gd name="T4" fmla="*/ 0 w 1170"/>
                  <a:gd name="T5" fmla="*/ 0 h 893"/>
                  <a:gd name="T6" fmla="*/ 0 w 1170"/>
                  <a:gd name="T7" fmla="*/ 0 h 893"/>
                  <a:gd name="T8" fmla="*/ 2147483646 w 1170"/>
                  <a:gd name="T9" fmla="*/ 0 h 893"/>
                  <a:gd name="T10" fmla="*/ 2147483646 w 1170"/>
                  <a:gd name="T11" fmla="*/ 0 h 893"/>
                  <a:gd name="T12" fmla="*/ 0 w 1170"/>
                  <a:gd name="T13" fmla="*/ 0 h 893"/>
                  <a:gd name="T14" fmla="*/ 0 w 1170"/>
                  <a:gd name="T15" fmla="*/ 0 h 89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70" h="893">
                    <a:moveTo>
                      <a:pt x="154" y="786"/>
                    </a:moveTo>
                    <a:cubicBezTo>
                      <a:pt x="362" y="893"/>
                      <a:pt x="608" y="821"/>
                      <a:pt x="798" y="710"/>
                    </a:cubicBezTo>
                    <a:cubicBezTo>
                      <a:pt x="845" y="735"/>
                      <a:pt x="893" y="758"/>
                      <a:pt x="943" y="779"/>
                    </a:cubicBezTo>
                    <a:cubicBezTo>
                      <a:pt x="927" y="731"/>
                      <a:pt x="912" y="684"/>
                      <a:pt x="895" y="637"/>
                    </a:cubicBezTo>
                    <a:cubicBezTo>
                      <a:pt x="1043" y="508"/>
                      <a:pt x="1166" y="328"/>
                      <a:pt x="1164" y="124"/>
                    </a:cubicBezTo>
                    <a:cubicBezTo>
                      <a:pt x="1170" y="74"/>
                      <a:pt x="1124" y="40"/>
                      <a:pt x="1102" y="0"/>
                    </a:cubicBezTo>
                    <a:cubicBezTo>
                      <a:pt x="732" y="171"/>
                      <a:pt x="368" y="353"/>
                      <a:pt x="0" y="527"/>
                    </a:cubicBezTo>
                    <a:cubicBezTo>
                      <a:pt x="12" y="629"/>
                      <a:pt x="51" y="742"/>
                      <a:pt x="154" y="786"/>
                    </a:cubicBezTo>
                  </a:path>
                </a:pathLst>
              </a:custGeom>
              <a:grpFill/>
              <a:ln>
                <a:noFill/>
              </a:ln>
              <a:extLst/>
            </p:spPr>
            <p:txBody>
              <a:bodyPr/>
              <a:lstStyle/>
              <a:p>
                <a:endParaRPr lang="zh-CN" altLang="en-US"/>
              </a:p>
            </p:txBody>
          </p:sp>
          <p:sp>
            <p:nvSpPr>
              <p:cNvPr id="154" name="Freeform 231"/>
              <p:cNvSpPr>
                <a:spLocks/>
              </p:cNvSpPr>
              <p:nvPr/>
            </p:nvSpPr>
            <p:spPr bwMode="auto">
              <a:xfrm flipV="1">
                <a:off x="5619549" y="3907059"/>
                <a:ext cx="269875" cy="214313"/>
              </a:xfrm>
              <a:custGeom>
                <a:avLst/>
                <a:gdLst>
                  <a:gd name="T0" fmla="*/ 0 w 1176"/>
                  <a:gd name="T1" fmla="*/ 0 h 955"/>
                  <a:gd name="T2" fmla="*/ 0 w 1176"/>
                  <a:gd name="T3" fmla="*/ 0 h 955"/>
                  <a:gd name="T4" fmla="*/ 0 w 1176"/>
                  <a:gd name="T5" fmla="*/ 0 h 955"/>
                  <a:gd name="T6" fmla="*/ 0 w 1176"/>
                  <a:gd name="T7" fmla="*/ 0 h 955"/>
                  <a:gd name="T8" fmla="*/ 0 w 1176"/>
                  <a:gd name="T9" fmla="*/ 0 h 955"/>
                  <a:gd name="T10" fmla="*/ 0 w 1176"/>
                  <a:gd name="T11" fmla="*/ 0 h 955"/>
                  <a:gd name="T12" fmla="*/ 0 w 1176"/>
                  <a:gd name="T13" fmla="*/ 0 h 955"/>
                  <a:gd name="T14" fmla="*/ 0 w 1176"/>
                  <a:gd name="T15" fmla="*/ 0 h 955"/>
                  <a:gd name="T16" fmla="*/ 0 w 1176"/>
                  <a:gd name="T17" fmla="*/ 0 h 955"/>
                  <a:gd name="T18" fmla="*/ 0 w 1176"/>
                  <a:gd name="T19" fmla="*/ 0 h 955"/>
                  <a:gd name="T20" fmla="*/ 2147483646 w 1176"/>
                  <a:gd name="T21" fmla="*/ 0 h 955"/>
                  <a:gd name="T22" fmla="*/ 2147483646 w 1176"/>
                  <a:gd name="T23" fmla="*/ 0 h 955"/>
                  <a:gd name="T24" fmla="*/ 0 w 1176"/>
                  <a:gd name="T25" fmla="*/ 0 h 95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76" h="955">
                    <a:moveTo>
                      <a:pt x="390" y="159"/>
                    </a:moveTo>
                    <a:cubicBezTo>
                      <a:pt x="100" y="295"/>
                      <a:pt x="0" y="684"/>
                      <a:pt x="162" y="955"/>
                    </a:cubicBezTo>
                    <a:cubicBezTo>
                      <a:pt x="333" y="871"/>
                      <a:pt x="509" y="796"/>
                      <a:pt x="675" y="702"/>
                    </a:cubicBezTo>
                    <a:cubicBezTo>
                      <a:pt x="600" y="682"/>
                      <a:pt x="522" y="664"/>
                      <a:pt x="445" y="658"/>
                    </a:cubicBezTo>
                    <a:cubicBezTo>
                      <a:pt x="467" y="606"/>
                      <a:pt x="532" y="552"/>
                      <a:pt x="479" y="500"/>
                    </a:cubicBezTo>
                    <a:cubicBezTo>
                      <a:pt x="416" y="452"/>
                      <a:pt x="370" y="526"/>
                      <a:pt x="339" y="570"/>
                    </a:cubicBezTo>
                    <a:lnTo>
                      <a:pt x="408" y="579"/>
                    </a:lnTo>
                    <a:cubicBezTo>
                      <a:pt x="391" y="601"/>
                      <a:pt x="374" y="623"/>
                      <a:pt x="358" y="644"/>
                    </a:cubicBezTo>
                    <a:cubicBezTo>
                      <a:pt x="284" y="644"/>
                      <a:pt x="212" y="647"/>
                      <a:pt x="139" y="652"/>
                    </a:cubicBezTo>
                    <a:cubicBezTo>
                      <a:pt x="150" y="378"/>
                      <a:pt x="396" y="136"/>
                      <a:pt x="675" y="163"/>
                    </a:cubicBezTo>
                    <a:cubicBezTo>
                      <a:pt x="873" y="170"/>
                      <a:pt x="1028" y="314"/>
                      <a:pt x="1116" y="482"/>
                    </a:cubicBezTo>
                    <a:cubicBezTo>
                      <a:pt x="1131" y="484"/>
                      <a:pt x="1161" y="488"/>
                      <a:pt x="1176" y="490"/>
                    </a:cubicBezTo>
                    <a:cubicBezTo>
                      <a:pt x="1080" y="172"/>
                      <a:pt x="685" y="0"/>
                      <a:pt x="390" y="159"/>
                    </a:cubicBezTo>
                  </a:path>
                </a:pathLst>
              </a:custGeom>
              <a:grpFill/>
              <a:ln>
                <a:noFill/>
              </a:ln>
              <a:extLst/>
            </p:spPr>
            <p:txBody>
              <a:bodyPr/>
              <a:lstStyle/>
              <a:p>
                <a:endParaRPr lang="zh-CN" altLang="en-US"/>
              </a:p>
            </p:txBody>
          </p:sp>
          <p:sp>
            <p:nvSpPr>
              <p:cNvPr id="155" name="Freeform 234"/>
              <p:cNvSpPr>
                <a:spLocks/>
              </p:cNvSpPr>
              <p:nvPr/>
            </p:nvSpPr>
            <p:spPr bwMode="auto">
              <a:xfrm flipV="1">
                <a:off x="5786237" y="3970559"/>
                <a:ext cx="50800" cy="50800"/>
              </a:xfrm>
              <a:custGeom>
                <a:avLst/>
                <a:gdLst>
                  <a:gd name="T0" fmla="*/ 0 w 227"/>
                  <a:gd name="T1" fmla="*/ 0 h 235"/>
                  <a:gd name="T2" fmla="*/ 0 w 227"/>
                  <a:gd name="T3" fmla="*/ 0 h 235"/>
                  <a:gd name="T4" fmla="*/ 0 w 227"/>
                  <a:gd name="T5" fmla="*/ 0 h 235"/>
                  <a:gd name="T6" fmla="*/ 0 60000 65536"/>
                  <a:gd name="T7" fmla="*/ 0 60000 65536"/>
                  <a:gd name="T8" fmla="*/ 0 60000 65536"/>
                </a:gdLst>
                <a:ahLst/>
                <a:cxnLst>
                  <a:cxn ang="T6">
                    <a:pos x="T0" y="T1"/>
                  </a:cxn>
                  <a:cxn ang="T7">
                    <a:pos x="T2" y="T3"/>
                  </a:cxn>
                  <a:cxn ang="T8">
                    <a:pos x="T4" y="T5"/>
                  </a:cxn>
                </a:cxnLst>
                <a:rect l="0" t="0" r="r" b="b"/>
                <a:pathLst>
                  <a:path w="227" h="235">
                    <a:moveTo>
                      <a:pt x="65" y="163"/>
                    </a:moveTo>
                    <a:cubicBezTo>
                      <a:pt x="136" y="235"/>
                      <a:pt x="227" y="105"/>
                      <a:pt x="152" y="57"/>
                    </a:cubicBezTo>
                    <a:cubicBezTo>
                      <a:pt x="85" y="0"/>
                      <a:pt x="0" y="111"/>
                      <a:pt x="65" y="163"/>
                    </a:cubicBezTo>
                  </a:path>
                </a:pathLst>
              </a:custGeom>
              <a:grpFill/>
              <a:ln>
                <a:noFill/>
              </a:ln>
              <a:extLst/>
            </p:spPr>
            <p:txBody>
              <a:bodyPr/>
              <a:lstStyle/>
              <a:p>
                <a:endParaRPr lang="zh-CN" altLang="en-US"/>
              </a:p>
            </p:txBody>
          </p:sp>
          <p:sp>
            <p:nvSpPr>
              <p:cNvPr id="156" name="Freeform 237"/>
              <p:cNvSpPr>
                <a:spLocks/>
              </p:cNvSpPr>
              <p:nvPr/>
            </p:nvSpPr>
            <p:spPr bwMode="auto">
              <a:xfrm flipV="1">
                <a:off x="5725912" y="4035647"/>
                <a:ext cx="82550" cy="30162"/>
              </a:xfrm>
              <a:custGeom>
                <a:avLst/>
                <a:gdLst>
                  <a:gd name="T0" fmla="*/ 0 w 360"/>
                  <a:gd name="T1" fmla="*/ 0 h 128"/>
                  <a:gd name="T2" fmla="*/ 0 w 360"/>
                  <a:gd name="T3" fmla="*/ 0 h 128"/>
                  <a:gd name="T4" fmla="*/ 0 w 360"/>
                  <a:gd name="T5" fmla="*/ 0 h 128"/>
                  <a:gd name="T6" fmla="*/ 0 60000 65536"/>
                  <a:gd name="T7" fmla="*/ 0 60000 65536"/>
                  <a:gd name="T8" fmla="*/ 0 60000 65536"/>
                </a:gdLst>
                <a:ahLst/>
                <a:cxnLst>
                  <a:cxn ang="T6">
                    <a:pos x="T0" y="T1"/>
                  </a:cxn>
                  <a:cxn ang="T7">
                    <a:pos x="T2" y="T3"/>
                  </a:cxn>
                  <a:cxn ang="T8">
                    <a:pos x="T4" y="T5"/>
                  </a:cxn>
                </a:cxnLst>
                <a:rect l="0" t="0" r="r" b="b"/>
                <a:pathLst>
                  <a:path w="360" h="128">
                    <a:moveTo>
                      <a:pt x="0" y="109"/>
                    </a:moveTo>
                    <a:cubicBezTo>
                      <a:pt x="119" y="128"/>
                      <a:pt x="240" y="123"/>
                      <a:pt x="360" y="109"/>
                    </a:cubicBezTo>
                    <a:cubicBezTo>
                      <a:pt x="258" y="14"/>
                      <a:pt x="97" y="0"/>
                      <a:pt x="0" y="109"/>
                    </a:cubicBezTo>
                  </a:path>
                </a:pathLst>
              </a:custGeom>
              <a:grpFill/>
              <a:ln>
                <a:noFill/>
              </a:ln>
              <a:extLst/>
            </p:spPr>
            <p:txBody>
              <a:bodyPr/>
              <a:lstStyle/>
              <a:p>
                <a:endParaRPr lang="zh-CN" altLang="en-US"/>
              </a:p>
            </p:txBody>
          </p:sp>
          <p:sp>
            <p:nvSpPr>
              <p:cNvPr id="157" name="Freeform 239"/>
              <p:cNvSpPr>
                <a:spLocks/>
              </p:cNvSpPr>
              <p:nvPr/>
            </p:nvSpPr>
            <p:spPr bwMode="auto">
              <a:xfrm flipV="1">
                <a:off x="5584624" y="4103909"/>
                <a:ext cx="127000" cy="185738"/>
              </a:xfrm>
              <a:custGeom>
                <a:avLst/>
                <a:gdLst>
                  <a:gd name="T0" fmla="*/ 0 w 566"/>
                  <a:gd name="T1" fmla="*/ 0 h 803"/>
                  <a:gd name="T2" fmla="*/ 0 w 566"/>
                  <a:gd name="T3" fmla="*/ 0 h 803"/>
                  <a:gd name="T4" fmla="*/ 0 w 566"/>
                  <a:gd name="T5" fmla="*/ 0 h 803"/>
                  <a:gd name="T6" fmla="*/ 0 w 566"/>
                  <a:gd name="T7" fmla="*/ 0 h 8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6" h="803">
                    <a:moveTo>
                      <a:pt x="0" y="1"/>
                    </a:moveTo>
                    <a:cubicBezTo>
                      <a:pt x="13" y="349"/>
                      <a:pt x="233" y="683"/>
                      <a:pt x="565" y="803"/>
                    </a:cubicBezTo>
                    <a:cubicBezTo>
                      <a:pt x="566" y="536"/>
                      <a:pt x="565" y="268"/>
                      <a:pt x="566" y="0"/>
                    </a:cubicBezTo>
                    <a:cubicBezTo>
                      <a:pt x="377" y="0"/>
                      <a:pt x="188" y="0"/>
                      <a:pt x="0" y="1"/>
                    </a:cubicBezTo>
                  </a:path>
                </a:pathLst>
              </a:custGeom>
              <a:grpFill/>
              <a:ln>
                <a:noFill/>
              </a:ln>
              <a:extLst/>
            </p:spPr>
            <p:txBody>
              <a:bodyPr/>
              <a:lstStyle/>
              <a:p>
                <a:endParaRPr lang="zh-CN" altLang="en-US"/>
              </a:p>
            </p:txBody>
          </p:sp>
          <p:sp>
            <p:nvSpPr>
              <p:cNvPr id="158" name="Freeform 240"/>
              <p:cNvSpPr>
                <a:spLocks/>
              </p:cNvSpPr>
              <p:nvPr/>
            </p:nvSpPr>
            <p:spPr bwMode="auto">
              <a:xfrm flipV="1">
                <a:off x="5824337" y="4107084"/>
                <a:ext cx="123825" cy="182563"/>
              </a:xfrm>
              <a:custGeom>
                <a:avLst/>
                <a:gdLst>
                  <a:gd name="T0" fmla="*/ 0 w 556"/>
                  <a:gd name="T1" fmla="*/ 0 h 800"/>
                  <a:gd name="T2" fmla="*/ 0 w 556"/>
                  <a:gd name="T3" fmla="*/ 0 h 800"/>
                  <a:gd name="T4" fmla="*/ 0 w 556"/>
                  <a:gd name="T5" fmla="*/ 0 h 800"/>
                  <a:gd name="T6" fmla="*/ 0 w 556"/>
                  <a:gd name="T7" fmla="*/ 0 h 8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6" h="800">
                    <a:moveTo>
                      <a:pt x="1" y="800"/>
                    </a:moveTo>
                    <a:cubicBezTo>
                      <a:pt x="327" y="675"/>
                      <a:pt x="541" y="345"/>
                      <a:pt x="556" y="1"/>
                    </a:cubicBezTo>
                    <a:cubicBezTo>
                      <a:pt x="370" y="0"/>
                      <a:pt x="185" y="0"/>
                      <a:pt x="0" y="0"/>
                    </a:cubicBezTo>
                    <a:cubicBezTo>
                      <a:pt x="1" y="267"/>
                      <a:pt x="0" y="533"/>
                      <a:pt x="1" y="800"/>
                    </a:cubicBezTo>
                  </a:path>
                </a:pathLst>
              </a:custGeom>
              <a:grpFill/>
              <a:ln>
                <a:noFill/>
              </a:ln>
              <a:extLst/>
            </p:spPr>
            <p:txBody>
              <a:bodyPr/>
              <a:lstStyle/>
              <a:p>
                <a:endParaRPr lang="zh-CN" altLang="en-US"/>
              </a:p>
            </p:txBody>
          </p:sp>
        </p:grpSp>
        <p:sp>
          <p:nvSpPr>
            <p:cNvPr id="135" name="圆角矩形 134"/>
            <p:cNvSpPr/>
            <p:nvPr/>
          </p:nvSpPr>
          <p:spPr>
            <a:xfrm>
              <a:off x="3500430" y="5324187"/>
              <a:ext cx="1184476" cy="533705"/>
            </a:xfrm>
            <a:prstGeom prst="round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chemeClr val="bg1"/>
                  </a:solidFill>
                </a:rPr>
                <a:t>肯德基</a:t>
              </a:r>
              <a:endParaRPr lang="en-US" altLang="zh-CN" sz="1400" b="1" dirty="0" smtClean="0">
                <a:solidFill>
                  <a:schemeClr val="bg1"/>
                </a:solidFill>
              </a:endParaRPr>
            </a:p>
          </p:txBody>
        </p:sp>
        <p:sp>
          <p:nvSpPr>
            <p:cNvPr id="136" name="椭圆 135"/>
            <p:cNvSpPr/>
            <p:nvPr/>
          </p:nvSpPr>
          <p:spPr>
            <a:xfrm>
              <a:off x="6570510" y="5231185"/>
              <a:ext cx="716134" cy="674714"/>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dirty="0" smtClean="0"/>
            </a:p>
          </p:txBody>
        </p:sp>
        <p:grpSp>
          <p:nvGrpSpPr>
            <p:cNvPr id="137" name="组合 136"/>
            <p:cNvGrpSpPr/>
            <p:nvPr/>
          </p:nvGrpSpPr>
          <p:grpSpPr>
            <a:xfrm>
              <a:off x="6715140" y="5280614"/>
              <a:ext cx="413507" cy="482409"/>
              <a:chOff x="1846826" y="4659297"/>
              <a:chExt cx="373063" cy="490538"/>
            </a:xfrm>
            <a:solidFill>
              <a:schemeClr val="bg1"/>
            </a:solidFill>
          </p:grpSpPr>
          <p:sp>
            <p:nvSpPr>
              <p:cNvPr id="147" name="Freeform 418"/>
              <p:cNvSpPr>
                <a:spLocks noEditPoints="1"/>
              </p:cNvSpPr>
              <p:nvPr/>
            </p:nvSpPr>
            <p:spPr bwMode="auto">
              <a:xfrm flipV="1">
                <a:off x="1881751" y="4659297"/>
                <a:ext cx="315913" cy="328613"/>
              </a:xfrm>
              <a:custGeom>
                <a:avLst/>
                <a:gdLst>
                  <a:gd name="T0" fmla="*/ 0 w 1461"/>
                  <a:gd name="T1" fmla="*/ 2147483646 h 1479"/>
                  <a:gd name="T2" fmla="*/ 0 w 1461"/>
                  <a:gd name="T3" fmla="*/ 2147483646 h 1479"/>
                  <a:gd name="T4" fmla="*/ 2147483646 w 1461"/>
                  <a:gd name="T5" fmla="*/ 2147483646 h 1479"/>
                  <a:gd name="T6" fmla="*/ 2147483646 w 1461"/>
                  <a:gd name="T7" fmla="*/ 0 h 1479"/>
                  <a:gd name="T8" fmla="*/ 2147483646 w 1461"/>
                  <a:gd name="T9" fmla="*/ 0 h 1479"/>
                  <a:gd name="T10" fmla="*/ 2147483646 w 1461"/>
                  <a:gd name="T11" fmla="*/ 0 h 1479"/>
                  <a:gd name="T12" fmla="*/ 0 w 1461"/>
                  <a:gd name="T13" fmla="*/ 0 h 1479"/>
                  <a:gd name="T14" fmla="*/ 0 w 1461"/>
                  <a:gd name="T15" fmla="*/ 0 h 1479"/>
                  <a:gd name="T16" fmla="*/ 0 w 1461"/>
                  <a:gd name="T17" fmla="*/ 0 h 1479"/>
                  <a:gd name="T18" fmla="*/ 0 w 1461"/>
                  <a:gd name="T19" fmla="*/ 0 h 1479"/>
                  <a:gd name="T20" fmla="*/ 0 w 1461"/>
                  <a:gd name="T21" fmla="*/ 0 h 1479"/>
                  <a:gd name="T22" fmla="*/ 0 w 1461"/>
                  <a:gd name="T23" fmla="*/ 0 h 1479"/>
                  <a:gd name="T24" fmla="*/ 0 w 1461"/>
                  <a:gd name="T25" fmla="*/ 0 h 1479"/>
                  <a:gd name="T26" fmla="*/ 0 w 1461"/>
                  <a:gd name="T27" fmla="*/ 2147483646 h 1479"/>
                  <a:gd name="T28" fmla="*/ 0 w 1461"/>
                  <a:gd name="T29" fmla="*/ 2147483646 h 1479"/>
                  <a:gd name="T30" fmla="*/ 0 w 1461"/>
                  <a:gd name="T31" fmla="*/ 0 h 1479"/>
                  <a:gd name="T32" fmla="*/ 0 w 1461"/>
                  <a:gd name="T33" fmla="*/ 0 h 1479"/>
                  <a:gd name="T34" fmla="*/ 0 w 1461"/>
                  <a:gd name="T35" fmla="*/ 0 h 1479"/>
                  <a:gd name="T36" fmla="*/ 0 w 1461"/>
                  <a:gd name="T37" fmla="*/ 0 h 1479"/>
                  <a:gd name="T38" fmla="*/ 2147483646 w 1461"/>
                  <a:gd name="T39" fmla="*/ 0 h 1479"/>
                  <a:gd name="T40" fmla="*/ 0 w 1461"/>
                  <a:gd name="T41" fmla="*/ 0 h 147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461" h="1479">
                    <a:moveTo>
                      <a:pt x="333" y="1331"/>
                    </a:moveTo>
                    <a:cubicBezTo>
                      <a:pt x="502" y="1390"/>
                      <a:pt x="673" y="1479"/>
                      <a:pt x="858" y="1454"/>
                    </a:cubicBezTo>
                    <a:cubicBezTo>
                      <a:pt x="1019" y="1439"/>
                      <a:pt x="1174" y="1331"/>
                      <a:pt x="1222" y="1172"/>
                    </a:cubicBezTo>
                    <a:cubicBezTo>
                      <a:pt x="1289" y="935"/>
                      <a:pt x="1255" y="684"/>
                      <a:pt x="1294" y="442"/>
                    </a:cubicBezTo>
                    <a:cubicBezTo>
                      <a:pt x="1314" y="284"/>
                      <a:pt x="1384" y="138"/>
                      <a:pt x="1461" y="0"/>
                    </a:cubicBezTo>
                    <a:cubicBezTo>
                      <a:pt x="1332" y="72"/>
                      <a:pt x="1194" y="123"/>
                      <a:pt x="1053" y="163"/>
                    </a:cubicBezTo>
                    <a:cubicBezTo>
                      <a:pt x="1026" y="125"/>
                      <a:pt x="999" y="87"/>
                      <a:pt x="971" y="50"/>
                    </a:cubicBezTo>
                    <a:cubicBezTo>
                      <a:pt x="947" y="87"/>
                      <a:pt x="922" y="123"/>
                      <a:pt x="897" y="159"/>
                    </a:cubicBezTo>
                    <a:cubicBezTo>
                      <a:pt x="828" y="127"/>
                      <a:pt x="759" y="76"/>
                      <a:pt x="679" y="94"/>
                    </a:cubicBezTo>
                    <a:cubicBezTo>
                      <a:pt x="617" y="110"/>
                      <a:pt x="561" y="143"/>
                      <a:pt x="504" y="172"/>
                    </a:cubicBezTo>
                    <a:cubicBezTo>
                      <a:pt x="477" y="133"/>
                      <a:pt x="476" y="63"/>
                      <a:pt x="419" y="58"/>
                    </a:cubicBezTo>
                    <a:cubicBezTo>
                      <a:pt x="393" y="92"/>
                      <a:pt x="368" y="127"/>
                      <a:pt x="344" y="163"/>
                    </a:cubicBezTo>
                    <a:cubicBezTo>
                      <a:pt x="227" y="127"/>
                      <a:pt x="112" y="87"/>
                      <a:pt x="0" y="36"/>
                    </a:cubicBezTo>
                    <a:cubicBezTo>
                      <a:pt x="131" y="357"/>
                      <a:pt x="160" y="706"/>
                      <a:pt x="176" y="1049"/>
                    </a:cubicBezTo>
                    <a:cubicBezTo>
                      <a:pt x="180" y="1160"/>
                      <a:pt x="219" y="1288"/>
                      <a:pt x="333" y="1331"/>
                    </a:cubicBezTo>
                    <a:moveTo>
                      <a:pt x="365" y="931"/>
                    </a:moveTo>
                    <a:cubicBezTo>
                      <a:pt x="347" y="851"/>
                      <a:pt x="315" y="770"/>
                      <a:pt x="340" y="688"/>
                    </a:cubicBezTo>
                    <a:cubicBezTo>
                      <a:pt x="380" y="500"/>
                      <a:pt x="461" y="290"/>
                      <a:pt x="649" y="206"/>
                    </a:cubicBezTo>
                    <a:cubicBezTo>
                      <a:pt x="741" y="150"/>
                      <a:pt x="836" y="237"/>
                      <a:pt x="901" y="298"/>
                    </a:cubicBezTo>
                    <a:cubicBezTo>
                      <a:pt x="1028" y="448"/>
                      <a:pt x="1106" y="661"/>
                      <a:pt x="1039" y="853"/>
                    </a:cubicBezTo>
                    <a:cubicBezTo>
                      <a:pt x="813" y="818"/>
                      <a:pt x="566" y="805"/>
                      <a:pt x="365" y="931"/>
                    </a:cubicBezTo>
                  </a:path>
                </a:pathLst>
              </a:custGeom>
              <a:grpFill/>
              <a:ln>
                <a:noFill/>
              </a:ln>
              <a:extLst/>
            </p:spPr>
            <p:txBody>
              <a:bodyPr/>
              <a:lstStyle/>
              <a:p>
                <a:endParaRPr lang="zh-CN" altLang="en-US"/>
              </a:p>
            </p:txBody>
          </p:sp>
          <p:sp>
            <p:nvSpPr>
              <p:cNvPr id="148" name="Freeform 439"/>
              <p:cNvSpPr>
                <a:spLocks/>
              </p:cNvSpPr>
              <p:nvPr/>
            </p:nvSpPr>
            <p:spPr bwMode="auto">
              <a:xfrm flipV="1">
                <a:off x="1984939" y="4819635"/>
                <a:ext cx="36512" cy="36512"/>
              </a:xfrm>
              <a:custGeom>
                <a:avLst/>
                <a:gdLst>
                  <a:gd name="T0" fmla="*/ 0 w 182"/>
                  <a:gd name="T1" fmla="*/ 0 h 164"/>
                  <a:gd name="T2" fmla="*/ 0 w 182"/>
                  <a:gd name="T3" fmla="*/ 0 h 164"/>
                  <a:gd name="T4" fmla="*/ 0 w 182"/>
                  <a:gd name="T5" fmla="*/ 0 h 164"/>
                  <a:gd name="T6" fmla="*/ 0 w 182"/>
                  <a:gd name="T7" fmla="*/ 0 h 164"/>
                  <a:gd name="T8" fmla="*/ 0 w 182"/>
                  <a:gd name="T9" fmla="*/ 0 h 164"/>
                  <a:gd name="T10" fmla="*/ 0 w 182"/>
                  <a:gd name="T11" fmla="*/ 0 h 164"/>
                  <a:gd name="T12" fmla="*/ 0 w 182"/>
                  <a:gd name="T13" fmla="*/ 0 h 1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 h="164">
                    <a:moveTo>
                      <a:pt x="0" y="164"/>
                    </a:moveTo>
                    <a:cubicBezTo>
                      <a:pt x="60" y="160"/>
                      <a:pt x="121" y="155"/>
                      <a:pt x="182" y="148"/>
                    </a:cubicBezTo>
                    <a:cubicBezTo>
                      <a:pt x="169" y="90"/>
                      <a:pt x="160" y="21"/>
                      <a:pt x="94" y="0"/>
                    </a:cubicBezTo>
                    <a:cubicBezTo>
                      <a:pt x="61" y="15"/>
                      <a:pt x="37" y="44"/>
                      <a:pt x="11" y="67"/>
                    </a:cubicBezTo>
                    <a:cubicBezTo>
                      <a:pt x="65" y="83"/>
                      <a:pt x="124" y="94"/>
                      <a:pt x="172" y="124"/>
                    </a:cubicBezTo>
                    <a:cubicBezTo>
                      <a:pt x="129" y="126"/>
                      <a:pt x="43" y="129"/>
                      <a:pt x="1" y="131"/>
                    </a:cubicBezTo>
                    <a:lnTo>
                      <a:pt x="0" y="164"/>
                    </a:lnTo>
                  </a:path>
                </a:pathLst>
              </a:custGeom>
              <a:grpFill/>
              <a:ln>
                <a:noFill/>
              </a:ln>
              <a:extLst/>
            </p:spPr>
            <p:txBody>
              <a:bodyPr/>
              <a:lstStyle/>
              <a:p>
                <a:endParaRPr lang="zh-CN" altLang="en-US"/>
              </a:p>
            </p:txBody>
          </p:sp>
          <p:sp>
            <p:nvSpPr>
              <p:cNvPr id="149" name="Freeform 440"/>
              <p:cNvSpPr>
                <a:spLocks/>
              </p:cNvSpPr>
              <p:nvPr/>
            </p:nvSpPr>
            <p:spPr bwMode="auto">
              <a:xfrm flipV="1">
                <a:off x="2040501" y="4816460"/>
                <a:ext cx="57150" cy="41275"/>
              </a:xfrm>
              <a:custGeom>
                <a:avLst/>
                <a:gdLst>
                  <a:gd name="T0" fmla="*/ 0 w 263"/>
                  <a:gd name="T1" fmla="*/ 0 h 186"/>
                  <a:gd name="T2" fmla="*/ 0 w 263"/>
                  <a:gd name="T3" fmla="*/ 0 h 186"/>
                  <a:gd name="T4" fmla="*/ 0 w 263"/>
                  <a:gd name="T5" fmla="*/ 0 h 186"/>
                  <a:gd name="T6" fmla="*/ 0 w 263"/>
                  <a:gd name="T7" fmla="*/ 0 h 186"/>
                  <a:gd name="T8" fmla="*/ 0 w 263"/>
                  <a:gd name="T9" fmla="*/ 0 h 186"/>
                  <a:gd name="T10" fmla="*/ 0 w 263"/>
                  <a:gd name="T11" fmla="*/ 0 h 18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3" h="186">
                    <a:moveTo>
                      <a:pt x="118" y="28"/>
                    </a:moveTo>
                    <a:cubicBezTo>
                      <a:pt x="69" y="67"/>
                      <a:pt x="0" y="124"/>
                      <a:pt x="59" y="186"/>
                    </a:cubicBezTo>
                    <a:cubicBezTo>
                      <a:pt x="127" y="181"/>
                      <a:pt x="196" y="180"/>
                      <a:pt x="263" y="167"/>
                    </a:cubicBezTo>
                    <a:cubicBezTo>
                      <a:pt x="220" y="134"/>
                      <a:pt x="121" y="170"/>
                      <a:pt x="94" y="118"/>
                    </a:cubicBezTo>
                    <a:cubicBezTo>
                      <a:pt x="124" y="111"/>
                      <a:pt x="185" y="97"/>
                      <a:pt x="215" y="89"/>
                    </a:cubicBezTo>
                    <a:cubicBezTo>
                      <a:pt x="185" y="69"/>
                      <a:pt x="162" y="0"/>
                      <a:pt x="118" y="28"/>
                    </a:cubicBezTo>
                  </a:path>
                </a:pathLst>
              </a:custGeom>
              <a:grpFill/>
              <a:ln>
                <a:noFill/>
              </a:ln>
              <a:extLst/>
            </p:spPr>
            <p:txBody>
              <a:bodyPr/>
              <a:lstStyle/>
              <a:p>
                <a:endParaRPr lang="zh-CN" altLang="en-US"/>
              </a:p>
            </p:txBody>
          </p:sp>
          <p:sp>
            <p:nvSpPr>
              <p:cNvPr id="150" name="Freeform 447"/>
              <p:cNvSpPr>
                <a:spLocks/>
              </p:cNvSpPr>
              <p:nvPr/>
            </p:nvSpPr>
            <p:spPr bwMode="auto">
              <a:xfrm flipV="1">
                <a:off x="2029389" y="4860910"/>
                <a:ext cx="15875" cy="19050"/>
              </a:xfrm>
              <a:custGeom>
                <a:avLst/>
                <a:gdLst>
                  <a:gd name="T0" fmla="*/ 0 w 76"/>
                  <a:gd name="T1" fmla="*/ 0 h 87"/>
                  <a:gd name="T2" fmla="*/ 0 w 76"/>
                  <a:gd name="T3" fmla="*/ 0 h 87"/>
                  <a:gd name="T4" fmla="*/ 0 w 76"/>
                  <a:gd name="T5" fmla="*/ 0 h 87"/>
                  <a:gd name="T6" fmla="*/ 0 60000 65536"/>
                  <a:gd name="T7" fmla="*/ 0 60000 65536"/>
                  <a:gd name="T8" fmla="*/ 0 60000 65536"/>
                </a:gdLst>
                <a:ahLst/>
                <a:cxnLst>
                  <a:cxn ang="T6">
                    <a:pos x="T0" y="T1"/>
                  </a:cxn>
                  <a:cxn ang="T7">
                    <a:pos x="T2" y="T3"/>
                  </a:cxn>
                  <a:cxn ang="T8">
                    <a:pos x="T4" y="T5"/>
                  </a:cxn>
                </a:cxnLst>
                <a:rect l="0" t="0" r="r" b="b"/>
                <a:pathLst>
                  <a:path w="76" h="87">
                    <a:moveTo>
                      <a:pt x="0" y="55"/>
                    </a:moveTo>
                    <a:cubicBezTo>
                      <a:pt x="42" y="87"/>
                      <a:pt x="67" y="79"/>
                      <a:pt x="76" y="32"/>
                    </a:cubicBezTo>
                    <a:cubicBezTo>
                      <a:pt x="34" y="0"/>
                      <a:pt x="8" y="7"/>
                      <a:pt x="0" y="55"/>
                    </a:cubicBezTo>
                  </a:path>
                </a:pathLst>
              </a:custGeom>
              <a:grpFill/>
              <a:ln>
                <a:noFill/>
              </a:ln>
              <a:extLst/>
            </p:spPr>
            <p:txBody>
              <a:bodyPr/>
              <a:lstStyle/>
              <a:p>
                <a:endParaRPr lang="zh-CN" altLang="en-US"/>
              </a:p>
            </p:txBody>
          </p:sp>
          <p:sp>
            <p:nvSpPr>
              <p:cNvPr id="151" name="Freeform 449"/>
              <p:cNvSpPr>
                <a:spLocks/>
              </p:cNvSpPr>
              <p:nvPr/>
            </p:nvSpPr>
            <p:spPr bwMode="auto">
              <a:xfrm flipV="1">
                <a:off x="2008751" y="4905360"/>
                <a:ext cx="57150" cy="15875"/>
              </a:xfrm>
              <a:custGeom>
                <a:avLst/>
                <a:gdLst>
                  <a:gd name="T0" fmla="*/ 0 w 265"/>
                  <a:gd name="T1" fmla="*/ 0 h 81"/>
                  <a:gd name="T2" fmla="*/ 0 w 265"/>
                  <a:gd name="T3" fmla="*/ 0 h 81"/>
                  <a:gd name="T4" fmla="*/ 0 w 265"/>
                  <a:gd name="T5" fmla="*/ 0 h 81"/>
                  <a:gd name="T6" fmla="*/ 0 w 265"/>
                  <a:gd name="T7" fmla="*/ 0 h 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5" h="81">
                    <a:moveTo>
                      <a:pt x="0" y="80"/>
                    </a:moveTo>
                    <a:cubicBezTo>
                      <a:pt x="33" y="73"/>
                      <a:pt x="99" y="60"/>
                      <a:pt x="132" y="53"/>
                    </a:cubicBezTo>
                    <a:cubicBezTo>
                      <a:pt x="166" y="60"/>
                      <a:pt x="232" y="74"/>
                      <a:pt x="265" y="81"/>
                    </a:cubicBezTo>
                    <a:cubicBezTo>
                      <a:pt x="192" y="2"/>
                      <a:pt x="73" y="0"/>
                      <a:pt x="0" y="80"/>
                    </a:cubicBezTo>
                  </a:path>
                </a:pathLst>
              </a:custGeom>
              <a:grpFill/>
              <a:ln>
                <a:noFill/>
              </a:ln>
              <a:extLst/>
            </p:spPr>
            <p:txBody>
              <a:bodyPr/>
              <a:lstStyle/>
              <a:p>
                <a:endParaRPr lang="zh-CN" altLang="en-US"/>
              </a:p>
            </p:txBody>
          </p:sp>
          <p:sp>
            <p:nvSpPr>
              <p:cNvPr id="152" name="Freeform 462"/>
              <p:cNvSpPr>
                <a:spLocks/>
              </p:cNvSpPr>
              <p:nvPr/>
            </p:nvSpPr>
            <p:spPr bwMode="auto">
              <a:xfrm flipV="1">
                <a:off x="1846826" y="4983147"/>
                <a:ext cx="373063" cy="166688"/>
              </a:xfrm>
              <a:custGeom>
                <a:avLst/>
                <a:gdLst>
                  <a:gd name="T0" fmla="*/ 0 w 1726"/>
                  <a:gd name="T1" fmla="*/ 0 h 756"/>
                  <a:gd name="T2" fmla="*/ 0 w 1726"/>
                  <a:gd name="T3" fmla="*/ 0 h 756"/>
                  <a:gd name="T4" fmla="*/ 0 w 1726"/>
                  <a:gd name="T5" fmla="*/ 0 h 756"/>
                  <a:gd name="T6" fmla="*/ 2147483646 w 1726"/>
                  <a:gd name="T7" fmla="*/ 0 h 756"/>
                  <a:gd name="T8" fmla="*/ 2147483646 w 1726"/>
                  <a:gd name="T9" fmla="*/ 0 h 756"/>
                  <a:gd name="T10" fmla="*/ 2147483646 w 1726"/>
                  <a:gd name="T11" fmla="*/ 0 h 756"/>
                  <a:gd name="T12" fmla="*/ 0 w 1726"/>
                  <a:gd name="T13" fmla="*/ 0 h 756"/>
                  <a:gd name="T14" fmla="*/ 0 w 1726"/>
                  <a:gd name="T15" fmla="*/ 0 h 7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26" h="756">
                    <a:moveTo>
                      <a:pt x="29" y="544"/>
                    </a:moveTo>
                    <a:cubicBezTo>
                      <a:pt x="156" y="635"/>
                      <a:pt x="297" y="705"/>
                      <a:pt x="445" y="756"/>
                    </a:cubicBezTo>
                    <a:cubicBezTo>
                      <a:pt x="540" y="628"/>
                      <a:pt x="679" y="521"/>
                      <a:pt x="844" y="520"/>
                    </a:cubicBezTo>
                    <a:cubicBezTo>
                      <a:pt x="1023" y="507"/>
                      <a:pt x="1179" y="617"/>
                      <a:pt x="1280" y="756"/>
                    </a:cubicBezTo>
                    <a:cubicBezTo>
                      <a:pt x="1428" y="706"/>
                      <a:pt x="1568" y="635"/>
                      <a:pt x="1696" y="544"/>
                    </a:cubicBezTo>
                    <a:cubicBezTo>
                      <a:pt x="1714" y="429"/>
                      <a:pt x="1723" y="312"/>
                      <a:pt x="1726" y="196"/>
                    </a:cubicBezTo>
                    <a:cubicBezTo>
                      <a:pt x="1174" y="0"/>
                      <a:pt x="553" y="7"/>
                      <a:pt x="0" y="196"/>
                    </a:cubicBezTo>
                    <a:cubicBezTo>
                      <a:pt x="2" y="312"/>
                      <a:pt x="12" y="428"/>
                      <a:pt x="29" y="544"/>
                    </a:cubicBezTo>
                  </a:path>
                </a:pathLst>
              </a:custGeom>
              <a:grpFill/>
              <a:ln>
                <a:noFill/>
              </a:ln>
              <a:extLst/>
            </p:spPr>
            <p:txBody>
              <a:bodyPr/>
              <a:lstStyle/>
              <a:p>
                <a:endParaRPr lang="zh-CN" altLang="en-US"/>
              </a:p>
            </p:txBody>
          </p:sp>
        </p:grpSp>
        <p:cxnSp>
          <p:nvCxnSpPr>
            <p:cNvPr id="138" name="直接连接符 137"/>
            <p:cNvCxnSpPr>
              <a:stCxn id="136" idx="4"/>
            </p:cNvCxnSpPr>
            <p:nvPr/>
          </p:nvCxnSpPr>
          <p:spPr>
            <a:xfrm rot="5400000">
              <a:off x="6820981" y="6012617"/>
              <a:ext cx="214314" cy="878"/>
            </a:xfrm>
            <a:prstGeom prst="line">
              <a:avLst/>
            </a:prstGeom>
            <a:ln w="127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39" name="椭圆 138"/>
            <p:cNvSpPr/>
            <p:nvPr/>
          </p:nvSpPr>
          <p:spPr>
            <a:xfrm>
              <a:off x="1285852" y="5120081"/>
              <a:ext cx="714380" cy="71438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dirty="0" smtClean="0"/>
            </a:p>
          </p:txBody>
        </p:sp>
        <p:grpSp>
          <p:nvGrpSpPr>
            <p:cNvPr id="140" name="组合 139"/>
            <p:cNvGrpSpPr/>
            <p:nvPr/>
          </p:nvGrpSpPr>
          <p:grpSpPr>
            <a:xfrm>
              <a:off x="1428728" y="5235230"/>
              <a:ext cx="433158" cy="477943"/>
              <a:chOff x="2562789" y="4646597"/>
              <a:chExt cx="423862" cy="503238"/>
            </a:xfrm>
            <a:solidFill>
              <a:schemeClr val="bg1"/>
            </a:solidFill>
          </p:grpSpPr>
          <p:sp>
            <p:nvSpPr>
              <p:cNvPr id="145" name="Freeform 417"/>
              <p:cNvSpPr>
                <a:spLocks noEditPoints="1"/>
              </p:cNvSpPr>
              <p:nvPr/>
            </p:nvSpPr>
            <p:spPr bwMode="auto">
              <a:xfrm flipV="1">
                <a:off x="2656451" y="4646597"/>
                <a:ext cx="238125" cy="300038"/>
              </a:xfrm>
              <a:custGeom>
                <a:avLst/>
                <a:gdLst>
                  <a:gd name="T0" fmla="*/ 0 w 1091"/>
                  <a:gd name="T1" fmla="*/ 2147483646 h 1360"/>
                  <a:gd name="T2" fmla="*/ 0 w 1091"/>
                  <a:gd name="T3" fmla="*/ 2147483646 h 1360"/>
                  <a:gd name="T4" fmla="*/ 2147483646 w 1091"/>
                  <a:gd name="T5" fmla="*/ 0 h 1360"/>
                  <a:gd name="T6" fmla="*/ 0 w 1091"/>
                  <a:gd name="T7" fmla="*/ 0 h 1360"/>
                  <a:gd name="T8" fmla="*/ 0 w 1091"/>
                  <a:gd name="T9" fmla="*/ 0 h 1360"/>
                  <a:gd name="T10" fmla="*/ 0 w 1091"/>
                  <a:gd name="T11" fmla="*/ 0 h 1360"/>
                  <a:gd name="T12" fmla="*/ 0 w 1091"/>
                  <a:gd name="T13" fmla="*/ 0 h 1360"/>
                  <a:gd name="T14" fmla="*/ 0 w 1091"/>
                  <a:gd name="T15" fmla="*/ 0 h 1360"/>
                  <a:gd name="T16" fmla="*/ 0 w 1091"/>
                  <a:gd name="T17" fmla="*/ 2147483646 h 1360"/>
                  <a:gd name="T18" fmla="*/ 0 w 1091"/>
                  <a:gd name="T19" fmla="*/ 0 h 1360"/>
                  <a:gd name="T20" fmla="*/ 0 w 1091"/>
                  <a:gd name="T21" fmla="*/ 0 h 1360"/>
                  <a:gd name="T22" fmla="*/ 0 w 1091"/>
                  <a:gd name="T23" fmla="*/ 0 h 1360"/>
                  <a:gd name="T24" fmla="*/ 0 w 1091"/>
                  <a:gd name="T25" fmla="*/ 0 h 1360"/>
                  <a:gd name="T26" fmla="*/ 0 w 1091"/>
                  <a:gd name="T27" fmla="*/ 0 h 13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91" h="1360">
                    <a:moveTo>
                      <a:pt x="193" y="1202"/>
                    </a:moveTo>
                    <a:cubicBezTo>
                      <a:pt x="390" y="1360"/>
                      <a:pt x="692" y="1343"/>
                      <a:pt x="897" y="1208"/>
                    </a:cubicBezTo>
                    <a:cubicBezTo>
                      <a:pt x="1036" y="1111"/>
                      <a:pt x="1005" y="920"/>
                      <a:pt x="1003" y="773"/>
                    </a:cubicBezTo>
                    <a:cubicBezTo>
                      <a:pt x="1091" y="664"/>
                      <a:pt x="1065" y="482"/>
                      <a:pt x="948" y="404"/>
                    </a:cubicBezTo>
                    <a:cubicBezTo>
                      <a:pt x="904" y="294"/>
                      <a:pt x="861" y="174"/>
                      <a:pt x="758" y="106"/>
                    </a:cubicBezTo>
                    <a:cubicBezTo>
                      <a:pt x="612" y="0"/>
                      <a:pt x="390" y="26"/>
                      <a:pt x="271" y="161"/>
                    </a:cubicBezTo>
                    <a:cubicBezTo>
                      <a:pt x="194" y="241"/>
                      <a:pt x="176" y="360"/>
                      <a:pt x="93" y="435"/>
                    </a:cubicBezTo>
                    <a:cubicBezTo>
                      <a:pt x="6" y="517"/>
                      <a:pt x="0" y="670"/>
                      <a:pt x="74" y="764"/>
                    </a:cubicBezTo>
                    <a:cubicBezTo>
                      <a:pt x="70" y="915"/>
                      <a:pt x="64" y="1095"/>
                      <a:pt x="193" y="1202"/>
                    </a:cubicBezTo>
                    <a:moveTo>
                      <a:pt x="255" y="825"/>
                    </a:moveTo>
                    <a:cubicBezTo>
                      <a:pt x="210" y="640"/>
                      <a:pt x="242" y="433"/>
                      <a:pt x="351" y="276"/>
                    </a:cubicBezTo>
                    <a:cubicBezTo>
                      <a:pt x="427" y="162"/>
                      <a:pt x="604" y="133"/>
                      <a:pt x="703" y="235"/>
                    </a:cubicBezTo>
                    <a:cubicBezTo>
                      <a:pt x="851" y="389"/>
                      <a:pt x="852" y="623"/>
                      <a:pt x="831" y="823"/>
                    </a:cubicBezTo>
                    <a:cubicBezTo>
                      <a:pt x="644" y="758"/>
                      <a:pt x="441" y="760"/>
                      <a:pt x="255" y="825"/>
                    </a:cubicBezTo>
                  </a:path>
                </a:pathLst>
              </a:custGeom>
              <a:grpFill/>
              <a:ln>
                <a:noFill/>
              </a:ln>
              <a:extLst/>
            </p:spPr>
            <p:txBody>
              <a:bodyPr/>
              <a:lstStyle/>
              <a:p>
                <a:endParaRPr lang="zh-CN" altLang="en-US"/>
              </a:p>
            </p:txBody>
          </p:sp>
          <p:sp>
            <p:nvSpPr>
              <p:cNvPr id="146" name="Freeform 455"/>
              <p:cNvSpPr>
                <a:spLocks/>
              </p:cNvSpPr>
              <p:nvPr/>
            </p:nvSpPr>
            <p:spPr bwMode="auto">
              <a:xfrm flipV="1">
                <a:off x="2562789" y="4938697"/>
                <a:ext cx="423862" cy="211138"/>
              </a:xfrm>
              <a:custGeom>
                <a:avLst/>
                <a:gdLst>
                  <a:gd name="T0" fmla="*/ 0 w 1954"/>
                  <a:gd name="T1" fmla="*/ 0 h 964"/>
                  <a:gd name="T2" fmla="*/ 0 w 1954"/>
                  <a:gd name="T3" fmla="*/ 0 h 964"/>
                  <a:gd name="T4" fmla="*/ 0 w 1954"/>
                  <a:gd name="T5" fmla="*/ 0 h 964"/>
                  <a:gd name="T6" fmla="*/ 0 w 1954"/>
                  <a:gd name="T7" fmla="*/ 0 h 964"/>
                  <a:gd name="T8" fmla="*/ 2147483646 w 1954"/>
                  <a:gd name="T9" fmla="*/ 0 h 964"/>
                  <a:gd name="T10" fmla="*/ 2147483646 w 1954"/>
                  <a:gd name="T11" fmla="*/ 0 h 964"/>
                  <a:gd name="T12" fmla="*/ 2147483646 w 1954"/>
                  <a:gd name="T13" fmla="*/ 0 h 964"/>
                  <a:gd name="T14" fmla="*/ 2147483646 w 1954"/>
                  <a:gd name="T15" fmla="*/ 0 h 964"/>
                  <a:gd name="T16" fmla="*/ 2147483646 w 1954"/>
                  <a:gd name="T17" fmla="*/ 0 h 964"/>
                  <a:gd name="T18" fmla="*/ 0 w 1954"/>
                  <a:gd name="T19" fmla="*/ 0 h 964"/>
                  <a:gd name="T20" fmla="*/ 0 w 1954"/>
                  <a:gd name="T21" fmla="*/ 0 h 964"/>
                  <a:gd name="T22" fmla="*/ 0 w 1954"/>
                  <a:gd name="T23" fmla="*/ 0 h 9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54" h="964">
                    <a:moveTo>
                      <a:pt x="173" y="759"/>
                    </a:moveTo>
                    <a:cubicBezTo>
                      <a:pt x="320" y="843"/>
                      <a:pt x="478" y="906"/>
                      <a:pt x="638" y="963"/>
                    </a:cubicBezTo>
                    <a:cubicBezTo>
                      <a:pt x="671" y="755"/>
                      <a:pt x="755" y="559"/>
                      <a:pt x="874" y="387"/>
                    </a:cubicBezTo>
                    <a:cubicBezTo>
                      <a:pt x="907" y="535"/>
                      <a:pt x="947" y="685"/>
                      <a:pt x="935" y="838"/>
                    </a:cubicBezTo>
                    <a:cubicBezTo>
                      <a:pt x="969" y="841"/>
                      <a:pt x="1035" y="845"/>
                      <a:pt x="1068" y="848"/>
                    </a:cubicBezTo>
                    <a:cubicBezTo>
                      <a:pt x="1047" y="699"/>
                      <a:pt x="1086" y="554"/>
                      <a:pt x="1119" y="410"/>
                    </a:cubicBezTo>
                    <a:cubicBezTo>
                      <a:pt x="1226" y="577"/>
                      <a:pt x="1289" y="768"/>
                      <a:pt x="1315" y="964"/>
                    </a:cubicBezTo>
                    <a:cubicBezTo>
                      <a:pt x="1502" y="899"/>
                      <a:pt x="1696" y="836"/>
                      <a:pt x="1852" y="711"/>
                    </a:cubicBezTo>
                    <a:cubicBezTo>
                      <a:pt x="1939" y="548"/>
                      <a:pt x="1941" y="357"/>
                      <a:pt x="1954" y="176"/>
                    </a:cubicBezTo>
                    <a:cubicBezTo>
                      <a:pt x="1318" y="0"/>
                      <a:pt x="638" y="15"/>
                      <a:pt x="0" y="176"/>
                    </a:cubicBezTo>
                    <a:cubicBezTo>
                      <a:pt x="10" y="345"/>
                      <a:pt x="15" y="519"/>
                      <a:pt x="84" y="675"/>
                    </a:cubicBezTo>
                    <a:cubicBezTo>
                      <a:pt x="97" y="718"/>
                      <a:pt x="137" y="738"/>
                      <a:pt x="173" y="759"/>
                    </a:cubicBezTo>
                  </a:path>
                </a:pathLst>
              </a:custGeom>
              <a:grpFill/>
              <a:ln>
                <a:noFill/>
              </a:ln>
              <a:extLst/>
            </p:spPr>
            <p:txBody>
              <a:bodyPr/>
              <a:lstStyle/>
              <a:p>
                <a:endParaRPr lang="zh-CN" altLang="en-US"/>
              </a:p>
            </p:txBody>
          </p:sp>
        </p:grpSp>
        <p:cxnSp>
          <p:nvCxnSpPr>
            <p:cNvPr id="141" name="直接连接符 140"/>
            <p:cNvCxnSpPr/>
            <p:nvPr/>
          </p:nvCxnSpPr>
          <p:spPr>
            <a:xfrm flipH="1">
              <a:off x="3769011" y="4305560"/>
              <a:ext cx="640" cy="386319"/>
            </a:xfrm>
            <a:prstGeom prst="line">
              <a:avLst/>
            </a:prstGeom>
            <a:ln w="127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42" name="圆角矩形 141"/>
            <p:cNvSpPr/>
            <p:nvPr/>
          </p:nvSpPr>
          <p:spPr>
            <a:xfrm>
              <a:off x="760592" y="4158174"/>
              <a:ext cx="1184476" cy="533705"/>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chemeClr val="bg1"/>
                  </a:solidFill>
                </a:rPr>
                <a:t>星巴克</a:t>
              </a:r>
              <a:endParaRPr lang="en-US" altLang="zh-CN" sz="1400" b="1" dirty="0" smtClean="0">
                <a:solidFill>
                  <a:schemeClr val="bg1"/>
                </a:solidFill>
              </a:endParaRPr>
            </a:p>
          </p:txBody>
        </p:sp>
        <p:sp>
          <p:nvSpPr>
            <p:cNvPr id="143" name="圆角矩形 142"/>
            <p:cNvSpPr/>
            <p:nvPr/>
          </p:nvSpPr>
          <p:spPr>
            <a:xfrm>
              <a:off x="5207827" y="4656846"/>
              <a:ext cx="1150123" cy="533705"/>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smtClean="0">
                  <a:solidFill>
                    <a:schemeClr val="bg1"/>
                  </a:solidFill>
                </a:rPr>
                <a:t>CBD</a:t>
              </a:r>
            </a:p>
          </p:txBody>
        </p:sp>
        <p:sp>
          <p:nvSpPr>
            <p:cNvPr id="144" name="圆角矩形 143"/>
            <p:cNvSpPr/>
            <p:nvPr/>
          </p:nvSpPr>
          <p:spPr>
            <a:xfrm>
              <a:off x="3187989" y="3803402"/>
              <a:ext cx="1184476" cy="533705"/>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chemeClr val="bg1"/>
                  </a:solidFill>
                </a:rPr>
                <a:t>星级酒店</a:t>
              </a:r>
              <a:endParaRPr lang="en-US" altLang="zh-CN" sz="1400" b="1" dirty="0" smtClean="0">
                <a:solidFill>
                  <a:schemeClr val="bg1"/>
                </a:solidFill>
              </a:endParaRPr>
            </a:p>
          </p:txBody>
        </p:sp>
      </p:grpSp>
      <p:grpSp>
        <p:nvGrpSpPr>
          <p:cNvPr id="80" name="组合 79"/>
          <p:cNvGrpSpPr/>
          <p:nvPr/>
        </p:nvGrpSpPr>
        <p:grpSpPr>
          <a:xfrm>
            <a:off x="387351" y="2614615"/>
            <a:ext cx="8367717" cy="1628776"/>
            <a:chOff x="387351" y="2614615"/>
            <a:chExt cx="8367717" cy="1628776"/>
          </a:xfrm>
          <a:solidFill>
            <a:srgbClr val="000000">
              <a:alpha val="5882"/>
            </a:srgbClr>
          </a:solidFill>
        </p:grpSpPr>
        <p:sp>
          <p:nvSpPr>
            <p:cNvPr id="81" name="Rectangle 5"/>
            <p:cNvSpPr>
              <a:spLocks noChangeArrowheads="1"/>
            </p:cNvSpPr>
            <p:nvPr/>
          </p:nvSpPr>
          <p:spPr bwMode="auto">
            <a:xfrm>
              <a:off x="7045330" y="3060703"/>
              <a:ext cx="33338" cy="7207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6"/>
            <p:cNvSpPr>
              <a:spLocks/>
            </p:cNvSpPr>
            <p:nvPr/>
          </p:nvSpPr>
          <p:spPr bwMode="auto">
            <a:xfrm>
              <a:off x="8148643" y="3144840"/>
              <a:ext cx="198438" cy="179388"/>
            </a:xfrm>
            <a:custGeom>
              <a:avLst/>
              <a:gdLst>
                <a:gd name="T0" fmla="*/ 125 w 125"/>
                <a:gd name="T1" fmla="*/ 113 h 113"/>
                <a:gd name="T2" fmla="*/ 62 w 125"/>
                <a:gd name="T3" fmla="*/ 0 h 113"/>
                <a:gd name="T4" fmla="*/ 0 w 125"/>
                <a:gd name="T5" fmla="*/ 0 h 113"/>
                <a:gd name="T6" fmla="*/ 62 w 125"/>
                <a:gd name="T7" fmla="*/ 113 h 113"/>
                <a:gd name="T8" fmla="*/ 125 w 125"/>
                <a:gd name="T9" fmla="*/ 113 h 113"/>
              </a:gdLst>
              <a:ahLst/>
              <a:cxnLst>
                <a:cxn ang="0">
                  <a:pos x="T0" y="T1"/>
                </a:cxn>
                <a:cxn ang="0">
                  <a:pos x="T2" y="T3"/>
                </a:cxn>
                <a:cxn ang="0">
                  <a:pos x="T4" y="T5"/>
                </a:cxn>
                <a:cxn ang="0">
                  <a:pos x="T6" y="T7"/>
                </a:cxn>
                <a:cxn ang="0">
                  <a:pos x="T8" y="T9"/>
                </a:cxn>
              </a:cxnLst>
              <a:rect l="0" t="0" r="r" b="b"/>
              <a:pathLst>
                <a:path w="125" h="113">
                  <a:moveTo>
                    <a:pt x="125" y="113"/>
                  </a:moveTo>
                  <a:lnTo>
                    <a:pt x="62" y="0"/>
                  </a:lnTo>
                  <a:lnTo>
                    <a:pt x="0" y="0"/>
                  </a:lnTo>
                  <a:lnTo>
                    <a:pt x="62" y="113"/>
                  </a:lnTo>
                  <a:lnTo>
                    <a:pt x="125"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7"/>
            <p:cNvSpPr>
              <a:spLocks/>
            </p:cNvSpPr>
            <p:nvPr/>
          </p:nvSpPr>
          <p:spPr bwMode="auto">
            <a:xfrm>
              <a:off x="8515355" y="3144840"/>
              <a:ext cx="195263" cy="179388"/>
            </a:xfrm>
            <a:custGeom>
              <a:avLst/>
              <a:gdLst>
                <a:gd name="T0" fmla="*/ 123 w 123"/>
                <a:gd name="T1" fmla="*/ 0 h 113"/>
                <a:gd name="T2" fmla="*/ 61 w 123"/>
                <a:gd name="T3" fmla="*/ 0 h 113"/>
                <a:gd name="T4" fmla="*/ 0 w 123"/>
                <a:gd name="T5" fmla="*/ 113 h 113"/>
                <a:gd name="T6" fmla="*/ 62 w 123"/>
                <a:gd name="T7" fmla="*/ 113 h 113"/>
                <a:gd name="T8" fmla="*/ 123 w 123"/>
                <a:gd name="T9" fmla="*/ 0 h 113"/>
              </a:gdLst>
              <a:ahLst/>
              <a:cxnLst>
                <a:cxn ang="0">
                  <a:pos x="T0" y="T1"/>
                </a:cxn>
                <a:cxn ang="0">
                  <a:pos x="T2" y="T3"/>
                </a:cxn>
                <a:cxn ang="0">
                  <a:pos x="T4" y="T5"/>
                </a:cxn>
                <a:cxn ang="0">
                  <a:pos x="T6" y="T7"/>
                </a:cxn>
                <a:cxn ang="0">
                  <a:pos x="T8" y="T9"/>
                </a:cxn>
              </a:cxnLst>
              <a:rect l="0" t="0" r="r" b="b"/>
              <a:pathLst>
                <a:path w="123" h="113">
                  <a:moveTo>
                    <a:pt x="123" y="0"/>
                  </a:moveTo>
                  <a:lnTo>
                    <a:pt x="61" y="0"/>
                  </a:lnTo>
                  <a:lnTo>
                    <a:pt x="0" y="113"/>
                  </a:lnTo>
                  <a:lnTo>
                    <a:pt x="62" y="113"/>
                  </a:lnTo>
                  <a:lnTo>
                    <a:pt x="1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8"/>
            <p:cNvSpPr>
              <a:spLocks/>
            </p:cNvSpPr>
            <p:nvPr/>
          </p:nvSpPr>
          <p:spPr bwMode="auto">
            <a:xfrm>
              <a:off x="8107368" y="3103565"/>
              <a:ext cx="647700" cy="647700"/>
            </a:xfrm>
            <a:custGeom>
              <a:avLst/>
              <a:gdLst>
                <a:gd name="T0" fmla="*/ 298 w 408"/>
                <a:gd name="T1" fmla="*/ 365 h 408"/>
                <a:gd name="T2" fmla="*/ 298 w 408"/>
                <a:gd name="T3" fmla="*/ 204 h 408"/>
                <a:gd name="T4" fmla="*/ 391 w 408"/>
                <a:gd name="T5" fmla="*/ 204 h 408"/>
                <a:gd name="T6" fmla="*/ 398 w 408"/>
                <a:gd name="T7" fmla="*/ 160 h 408"/>
                <a:gd name="T8" fmla="*/ 234 w 408"/>
                <a:gd name="T9" fmla="*/ 160 h 408"/>
                <a:gd name="T10" fmla="*/ 234 w 408"/>
                <a:gd name="T11" fmla="*/ 0 h 408"/>
                <a:gd name="T12" fmla="*/ 172 w 408"/>
                <a:gd name="T13" fmla="*/ 0 h 408"/>
                <a:gd name="T14" fmla="*/ 172 w 408"/>
                <a:gd name="T15" fmla="*/ 160 h 408"/>
                <a:gd name="T16" fmla="*/ 18 w 408"/>
                <a:gd name="T17" fmla="*/ 160 h 408"/>
                <a:gd name="T18" fmla="*/ 9 w 408"/>
                <a:gd name="T19" fmla="*/ 204 h 408"/>
                <a:gd name="T20" fmla="*/ 111 w 408"/>
                <a:gd name="T21" fmla="*/ 204 h 408"/>
                <a:gd name="T22" fmla="*/ 0 w 408"/>
                <a:gd name="T23" fmla="*/ 408 h 408"/>
                <a:gd name="T24" fmla="*/ 62 w 408"/>
                <a:gd name="T25" fmla="*/ 408 h 408"/>
                <a:gd name="T26" fmla="*/ 173 w 408"/>
                <a:gd name="T27" fmla="*/ 204 h 408"/>
                <a:gd name="T28" fmla="*/ 234 w 408"/>
                <a:gd name="T29" fmla="*/ 204 h 408"/>
                <a:gd name="T30" fmla="*/ 234 w 408"/>
                <a:gd name="T31" fmla="*/ 365 h 408"/>
                <a:gd name="T32" fmla="*/ 234 w 408"/>
                <a:gd name="T33" fmla="*/ 408 h 408"/>
                <a:gd name="T34" fmla="*/ 298 w 408"/>
                <a:gd name="T35" fmla="*/ 408 h 408"/>
                <a:gd name="T36" fmla="*/ 397 w 408"/>
                <a:gd name="T37" fmla="*/ 408 h 408"/>
                <a:gd name="T38" fmla="*/ 408 w 408"/>
                <a:gd name="T39" fmla="*/ 365 h 408"/>
                <a:gd name="T40" fmla="*/ 298 w 408"/>
                <a:gd name="T41" fmla="*/ 365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8" h="408">
                  <a:moveTo>
                    <a:pt x="298" y="365"/>
                  </a:moveTo>
                  <a:lnTo>
                    <a:pt x="298" y="204"/>
                  </a:lnTo>
                  <a:lnTo>
                    <a:pt x="391" y="204"/>
                  </a:lnTo>
                  <a:lnTo>
                    <a:pt x="398" y="160"/>
                  </a:lnTo>
                  <a:lnTo>
                    <a:pt x="234" y="160"/>
                  </a:lnTo>
                  <a:lnTo>
                    <a:pt x="234" y="0"/>
                  </a:lnTo>
                  <a:lnTo>
                    <a:pt x="172" y="0"/>
                  </a:lnTo>
                  <a:lnTo>
                    <a:pt x="172" y="160"/>
                  </a:lnTo>
                  <a:lnTo>
                    <a:pt x="18" y="160"/>
                  </a:lnTo>
                  <a:lnTo>
                    <a:pt x="9" y="204"/>
                  </a:lnTo>
                  <a:lnTo>
                    <a:pt x="111" y="204"/>
                  </a:lnTo>
                  <a:lnTo>
                    <a:pt x="0" y="408"/>
                  </a:lnTo>
                  <a:lnTo>
                    <a:pt x="62" y="408"/>
                  </a:lnTo>
                  <a:lnTo>
                    <a:pt x="173" y="204"/>
                  </a:lnTo>
                  <a:lnTo>
                    <a:pt x="234" y="204"/>
                  </a:lnTo>
                  <a:lnTo>
                    <a:pt x="234" y="365"/>
                  </a:lnTo>
                  <a:lnTo>
                    <a:pt x="234" y="408"/>
                  </a:lnTo>
                  <a:lnTo>
                    <a:pt x="298" y="408"/>
                  </a:lnTo>
                  <a:lnTo>
                    <a:pt x="397" y="408"/>
                  </a:lnTo>
                  <a:lnTo>
                    <a:pt x="408" y="365"/>
                  </a:lnTo>
                  <a:lnTo>
                    <a:pt x="298" y="36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9"/>
            <p:cNvSpPr>
              <a:spLocks noEditPoints="1"/>
            </p:cNvSpPr>
            <p:nvPr/>
          </p:nvSpPr>
          <p:spPr bwMode="auto">
            <a:xfrm>
              <a:off x="7578730" y="3103565"/>
              <a:ext cx="461963" cy="647700"/>
            </a:xfrm>
            <a:custGeom>
              <a:avLst/>
              <a:gdLst>
                <a:gd name="T0" fmla="*/ 25 w 291"/>
                <a:gd name="T1" fmla="*/ 0 h 408"/>
                <a:gd name="T2" fmla="*/ 25 w 291"/>
                <a:gd name="T3" fmla="*/ 43 h 408"/>
                <a:gd name="T4" fmla="*/ 81 w 291"/>
                <a:gd name="T5" fmla="*/ 43 h 408"/>
                <a:gd name="T6" fmla="*/ 0 w 291"/>
                <a:gd name="T7" fmla="*/ 408 h 408"/>
                <a:gd name="T8" fmla="*/ 55 w 291"/>
                <a:gd name="T9" fmla="*/ 408 h 408"/>
                <a:gd name="T10" fmla="*/ 88 w 291"/>
                <a:gd name="T11" fmla="*/ 252 h 408"/>
                <a:gd name="T12" fmla="*/ 130 w 291"/>
                <a:gd name="T13" fmla="*/ 298 h 408"/>
                <a:gd name="T14" fmla="*/ 106 w 291"/>
                <a:gd name="T15" fmla="*/ 408 h 408"/>
                <a:gd name="T16" fmla="*/ 160 w 291"/>
                <a:gd name="T17" fmla="*/ 408 h 408"/>
                <a:gd name="T18" fmla="*/ 173 w 291"/>
                <a:gd name="T19" fmla="*/ 346 h 408"/>
                <a:gd name="T20" fmla="*/ 230 w 291"/>
                <a:gd name="T21" fmla="*/ 408 h 408"/>
                <a:gd name="T22" fmla="*/ 291 w 291"/>
                <a:gd name="T23" fmla="*/ 408 h 408"/>
                <a:gd name="T24" fmla="*/ 220 w 291"/>
                <a:gd name="T25" fmla="*/ 328 h 408"/>
                <a:gd name="T26" fmla="*/ 256 w 291"/>
                <a:gd name="T27" fmla="*/ 167 h 408"/>
                <a:gd name="T28" fmla="*/ 256 w 291"/>
                <a:gd name="T29" fmla="*/ 167 h 408"/>
                <a:gd name="T30" fmla="*/ 264 w 291"/>
                <a:gd name="T31" fmla="*/ 130 h 408"/>
                <a:gd name="T32" fmla="*/ 209 w 291"/>
                <a:gd name="T33" fmla="*/ 130 h 408"/>
                <a:gd name="T34" fmla="*/ 238 w 291"/>
                <a:gd name="T35" fmla="*/ 0 h 408"/>
                <a:gd name="T36" fmla="*/ 25 w 291"/>
                <a:gd name="T37" fmla="*/ 0 h 408"/>
                <a:gd name="T38" fmla="*/ 202 w 291"/>
                <a:gd name="T39" fmla="*/ 167 h 408"/>
                <a:gd name="T40" fmla="*/ 177 w 291"/>
                <a:gd name="T41" fmla="*/ 281 h 408"/>
                <a:gd name="T42" fmla="*/ 150 w 291"/>
                <a:gd name="T43" fmla="*/ 252 h 408"/>
                <a:gd name="T44" fmla="*/ 88 w 291"/>
                <a:gd name="T45" fmla="*/ 252 h 408"/>
                <a:gd name="T46" fmla="*/ 135 w 291"/>
                <a:gd name="T47" fmla="*/ 43 h 408"/>
                <a:gd name="T48" fmla="*/ 174 w 291"/>
                <a:gd name="T49" fmla="*/ 43 h 408"/>
                <a:gd name="T50" fmla="*/ 146 w 291"/>
                <a:gd name="T51" fmla="*/ 167 h 408"/>
                <a:gd name="T52" fmla="*/ 202 w 291"/>
                <a:gd name="T53" fmla="*/ 167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1" h="408">
                  <a:moveTo>
                    <a:pt x="25" y="0"/>
                  </a:moveTo>
                  <a:lnTo>
                    <a:pt x="25" y="43"/>
                  </a:lnTo>
                  <a:lnTo>
                    <a:pt x="81" y="43"/>
                  </a:lnTo>
                  <a:lnTo>
                    <a:pt x="0" y="408"/>
                  </a:lnTo>
                  <a:lnTo>
                    <a:pt x="55" y="408"/>
                  </a:lnTo>
                  <a:lnTo>
                    <a:pt x="88" y="252"/>
                  </a:lnTo>
                  <a:lnTo>
                    <a:pt x="130" y="298"/>
                  </a:lnTo>
                  <a:lnTo>
                    <a:pt x="106" y="408"/>
                  </a:lnTo>
                  <a:lnTo>
                    <a:pt x="160" y="408"/>
                  </a:lnTo>
                  <a:lnTo>
                    <a:pt x="173" y="346"/>
                  </a:lnTo>
                  <a:lnTo>
                    <a:pt x="230" y="408"/>
                  </a:lnTo>
                  <a:lnTo>
                    <a:pt x="291" y="408"/>
                  </a:lnTo>
                  <a:lnTo>
                    <a:pt x="220" y="328"/>
                  </a:lnTo>
                  <a:lnTo>
                    <a:pt x="256" y="167"/>
                  </a:lnTo>
                  <a:lnTo>
                    <a:pt x="256" y="167"/>
                  </a:lnTo>
                  <a:lnTo>
                    <a:pt x="264" y="130"/>
                  </a:lnTo>
                  <a:lnTo>
                    <a:pt x="209" y="130"/>
                  </a:lnTo>
                  <a:lnTo>
                    <a:pt x="238" y="0"/>
                  </a:lnTo>
                  <a:lnTo>
                    <a:pt x="25" y="0"/>
                  </a:lnTo>
                  <a:close/>
                  <a:moveTo>
                    <a:pt x="202" y="167"/>
                  </a:moveTo>
                  <a:lnTo>
                    <a:pt x="177" y="281"/>
                  </a:lnTo>
                  <a:lnTo>
                    <a:pt x="150" y="252"/>
                  </a:lnTo>
                  <a:lnTo>
                    <a:pt x="88" y="252"/>
                  </a:lnTo>
                  <a:lnTo>
                    <a:pt x="135" y="43"/>
                  </a:lnTo>
                  <a:lnTo>
                    <a:pt x="174" y="43"/>
                  </a:lnTo>
                  <a:lnTo>
                    <a:pt x="146" y="167"/>
                  </a:lnTo>
                  <a:lnTo>
                    <a:pt x="202" y="16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10"/>
            <p:cNvSpPr>
              <a:spLocks/>
            </p:cNvSpPr>
            <p:nvPr/>
          </p:nvSpPr>
          <p:spPr bwMode="auto">
            <a:xfrm>
              <a:off x="7343780" y="3103565"/>
              <a:ext cx="277813" cy="647700"/>
            </a:xfrm>
            <a:custGeom>
              <a:avLst/>
              <a:gdLst>
                <a:gd name="T0" fmla="*/ 175 w 175"/>
                <a:gd name="T1" fmla="*/ 76 h 408"/>
                <a:gd name="T2" fmla="*/ 118 w 175"/>
                <a:gd name="T3" fmla="*/ 76 h 408"/>
                <a:gd name="T4" fmla="*/ 118 w 175"/>
                <a:gd name="T5" fmla="*/ 0 h 408"/>
                <a:gd name="T6" fmla="*/ 68 w 175"/>
                <a:gd name="T7" fmla="*/ 0 h 408"/>
                <a:gd name="T8" fmla="*/ 68 w 175"/>
                <a:gd name="T9" fmla="*/ 76 h 408"/>
                <a:gd name="T10" fmla="*/ 15 w 175"/>
                <a:gd name="T11" fmla="*/ 76 h 408"/>
                <a:gd name="T12" fmla="*/ 8 w 175"/>
                <a:gd name="T13" fmla="*/ 121 h 408"/>
                <a:gd name="T14" fmla="*/ 44 w 175"/>
                <a:gd name="T15" fmla="*/ 121 h 408"/>
                <a:gd name="T16" fmla="*/ 0 w 175"/>
                <a:gd name="T17" fmla="*/ 303 h 408"/>
                <a:gd name="T18" fmla="*/ 43 w 175"/>
                <a:gd name="T19" fmla="*/ 303 h 408"/>
                <a:gd name="T20" fmla="*/ 68 w 175"/>
                <a:gd name="T21" fmla="*/ 197 h 408"/>
                <a:gd name="T22" fmla="*/ 68 w 175"/>
                <a:gd name="T23" fmla="*/ 408 h 408"/>
                <a:gd name="T24" fmla="*/ 118 w 175"/>
                <a:gd name="T25" fmla="*/ 408 h 408"/>
                <a:gd name="T26" fmla="*/ 118 w 175"/>
                <a:gd name="T27" fmla="*/ 192 h 408"/>
                <a:gd name="T28" fmla="*/ 129 w 175"/>
                <a:gd name="T29" fmla="*/ 227 h 408"/>
                <a:gd name="T30" fmla="*/ 165 w 175"/>
                <a:gd name="T31" fmla="*/ 227 h 408"/>
                <a:gd name="T32" fmla="*/ 128 w 175"/>
                <a:gd name="T33" fmla="*/ 121 h 408"/>
                <a:gd name="T34" fmla="*/ 166 w 175"/>
                <a:gd name="T35" fmla="*/ 121 h 408"/>
                <a:gd name="T36" fmla="*/ 175 w 175"/>
                <a:gd name="T37" fmla="*/ 76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408">
                  <a:moveTo>
                    <a:pt x="175" y="76"/>
                  </a:moveTo>
                  <a:lnTo>
                    <a:pt x="118" y="76"/>
                  </a:lnTo>
                  <a:lnTo>
                    <a:pt x="118" y="0"/>
                  </a:lnTo>
                  <a:lnTo>
                    <a:pt x="68" y="0"/>
                  </a:lnTo>
                  <a:lnTo>
                    <a:pt x="68" y="76"/>
                  </a:lnTo>
                  <a:lnTo>
                    <a:pt x="15" y="76"/>
                  </a:lnTo>
                  <a:lnTo>
                    <a:pt x="8" y="121"/>
                  </a:lnTo>
                  <a:lnTo>
                    <a:pt x="44" y="121"/>
                  </a:lnTo>
                  <a:lnTo>
                    <a:pt x="0" y="303"/>
                  </a:lnTo>
                  <a:lnTo>
                    <a:pt x="43" y="303"/>
                  </a:lnTo>
                  <a:lnTo>
                    <a:pt x="68" y="197"/>
                  </a:lnTo>
                  <a:lnTo>
                    <a:pt x="68" y="408"/>
                  </a:lnTo>
                  <a:lnTo>
                    <a:pt x="118" y="408"/>
                  </a:lnTo>
                  <a:lnTo>
                    <a:pt x="118" y="192"/>
                  </a:lnTo>
                  <a:lnTo>
                    <a:pt x="129" y="227"/>
                  </a:lnTo>
                  <a:lnTo>
                    <a:pt x="165" y="227"/>
                  </a:lnTo>
                  <a:lnTo>
                    <a:pt x="128" y="121"/>
                  </a:lnTo>
                  <a:lnTo>
                    <a:pt x="166" y="121"/>
                  </a:lnTo>
                  <a:lnTo>
                    <a:pt x="175"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11"/>
            <p:cNvSpPr>
              <a:spLocks/>
            </p:cNvSpPr>
            <p:nvPr/>
          </p:nvSpPr>
          <p:spPr bwMode="auto">
            <a:xfrm>
              <a:off x="788989" y="3321053"/>
              <a:ext cx="1338263" cy="919163"/>
            </a:xfrm>
            <a:custGeom>
              <a:avLst/>
              <a:gdLst>
                <a:gd name="T0" fmla="*/ 483 w 607"/>
                <a:gd name="T1" fmla="*/ 113 h 415"/>
                <a:gd name="T2" fmla="*/ 482 w 607"/>
                <a:gd name="T3" fmla="*/ 116 h 415"/>
                <a:gd name="T4" fmla="*/ 240 w 607"/>
                <a:gd name="T5" fmla="*/ 300 h 415"/>
                <a:gd name="T6" fmla="*/ 85 w 607"/>
                <a:gd name="T7" fmla="*/ 246 h 415"/>
                <a:gd name="T8" fmla="*/ 75 w 607"/>
                <a:gd name="T9" fmla="*/ 246 h 415"/>
                <a:gd name="T10" fmla="*/ 3 w 607"/>
                <a:gd name="T11" fmla="*/ 318 h 415"/>
                <a:gd name="T12" fmla="*/ 3 w 607"/>
                <a:gd name="T13" fmla="*/ 329 h 415"/>
                <a:gd name="T14" fmla="*/ 240 w 607"/>
                <a:gd name="T15" fmla="*/ 415 h 415"/>
                <a:gd name="T16" fmla="*/ 607 w 607"/>
                <a:gd name="T17" fmla="*/ 48 h 415"/>
                <a:gd name="T18" fmla="*/ 605 w 607"/>
                <a:gd name="T19" fmla="*/ 8 h 415"/>
                <a:gd name="T20" fmla="*/ 593 w 607"/>
                <a:gd name="T21" fmla="*/ 4 h 415"/>
                <a:gd name="T22" fmla="*/ 483 w 607"/>
                <a:gd name="T23" fmla="*/ 113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5">
                  <a:moveTo>
                    <a:pt x="483" y="113"/>
                  </a:moveTo>
                  <a:cubicBezTo>
                    <a:pt x="483" y="114"/>
                    <a:pt x="482" y="115"/>
                    <a:pt x="482" y="116"/>
                  </a:cubicBezTo>
                  <a:cubicBezTo>
                    <a:pt x="452" y="222"/>
                    <a:pt x="355" y="300"/>
                    <a:pt x="240" y="300"/>
                  </a:cubicBezTo>
                  <a:cubicBezTo>
                    <a:pt x="181" y="300"/>
                    <a:pt x="127" y="279"/>
                    <a:pt x="85" y="246"/>
                  </a:cubicBezTo>
                  <a:cubicBezTo>
                    <a:pt x="82" y="243"/>
                    <a:pt x="78" y="244"/>
                    <a:pt x="75" y="246"/>
                  </a:cubicBezTo>
                  <a:cubicBezTo>
                    <a:pt x="3" y="318"/>
                    <a:pt x="3" y="318"/>
                    <a:pt x="3" y="318"/>
                  </a:cubicBezTo>
                  <a:cubicBezTo>
                    <a:pt x="0" y="321"/>
                    <a:pt x="0" y="326"/>
                    <a:pt x="3" y="329"/>
                  </a:cubicBezTo>
                  <a:cubicBezTo>
                    <a:pt x="67" y="383"/>
                    <a:pt x="150" y="415"/>
                    <a:pt x="240" y="415"/>
                  </a:cubicBezTo>
                  <a:cubicBezTo>
                    <a:pt x="443" y="415"/>
                    <a:pt x="607" y="251"/>
                    <a:pt x="607" y="48"/>
                  </a:cubicBezTo>
                  <a:cubicBezTo>
                    <a:pt x="607" y="35"/>
                    <a:pt x="606" y="21"/>
                    <a:pt x="605" y="8"/>
                  </a:cubicBezTo>
                  <a:cubicBezTo>
                    <a:pt x="604" y="2"/>
                    <a:pt x="597" y="0"/>
                    <a:pt x="593" y="4"/>
                  </a:cubicBezTo>
                  <a:lnTo>
                    <a:pt x="483"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12"/>
            <p:cNvSpPr>
              <a:spLocks/>
            </p:cNvSpPr>
            <p:nvPr/>
          </p:nvSpPr>
          <p:spPr bwMode="auto">
            <a:xfrm>
              <a:off x="508001" y="2616203"/>
              <a:ext cx="1339851" cy="920751"/>
            </a:xfrm>
            <a:custGeom>
              <a:avLst/>
              <a:gdLst>
                <a:gd name="T0" fmla="*/ 123 w 607"/>
                <a:gd name="T1" fmla="*/ 303 h 416"/>
                <a:gd name="T2" fmla="*/ 125 w 607"/>
                <a:gd name="T3" fmla="*/ 300 h 416"/>
                <a:gd name="T4" fmla="*/ 367 w 607"/>
                <a:gd name="T5" fmla="*/ 116 h 416"/>
                <a:gd name="T6" fmla="*/ 522 w 607"/>
                <a:gd name="T7" fmla="*/ 170 h 416"/>
                <a:gd name="T8" fmla="*/ 532 w 607"/>
                <a:gd name="T9" fmla="*/ 169 h 416"/>
                <a:gd name="T10" fmla="*/ 604 w 607"/>
                <a:gd name="T11" fmla="*/ 97 h 416"/>
                <a:gd name="T12" fmla="*/ 603 w 607"/>
                <a:gd name="T13" fmla="*/ 87 h 416"/>
                <a:gd name="T14" fmla="*/ 367 w 607"/>
                <a:gd name="T15" fmla="*/ 0 h 416"/>
                <a:gd name="T16" fmla="*/ 0 w 607"/>
                <a:gd name="T17" fmla="*/ 367 h 416"/>
                <a:gd name="T18" fmla="*/ 2 w 607"/>
                <a:gd name="T19" fmla="*/ 407 h 416"/>
                <a:gd name="T20" fmla="*/ 14 w 607"/>
                <a:gd name="T21" fmla="*/ 412 h 416"/>
                <a:gd name="T22" fmla="*/ 123 w 607"/>
                <a:gd name="T23" fmla="*/ 303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6">
                  <a:moveTo>
                    <a:pt x="123" y="303"/>
                  </a:moveTo>
                  <a:cubicBezTo>
                    <a:pt x="124" y="302"/>
                    <a:pt x="125" y="301"/>
                    <a:pt x="125" y="300"/>
                  </a:cubicBezTo>
                  <a:cubicBezTo>
                    <a:pt x="155" y="194"/>
                    <a:pt x="252" y="116"/>
                    <a:pt x="367" y="116"/>
                  </a:cubicBezTo>
                  <a:cubicBezTo>
                    <a:pt x="425" y="116"/>
                    <a:pt x="479" y="136"/>
                    <a:pt x="522" y="170"/>
                  </a:cubicBezTo>
                  <a:cubicBezTo>
                    <a:pt x="525" y="172"/>
                    <a:pt x="529" y="172"/>
                    <a:pt x="532" y="169"/>
                  </a:cubicBezTo>
                  <a:cubicBezTo>
                    <a:pt x="604" y="97"/>
                    <a:pt x="604" y="97"/>
                    <a:pt x="604" y="97"/>
                  </a:cubicBezTo>
                  <a:cubicBezTo>
                    <a:pt x="607" y="94"/>
                    <a:pt x="607" y="89"/>
                    <a:pt x="603" y="87"/>
                  </a:cubicBezTo>
                  <a:cubicBezTo>
                    <a:pt x="540" y="33"/>
                    <a:pt x="457" y="0"/>
                    <a:pt x="367" y="0"/>
                  </a:cubicBezTo>
                  <a:cubicBezTo>
                    <a:pt x="164" y="0"/>
                    <a:pt x="0" y="165"/>
                    <a:pt x="0" y="367"/>
                  </a:cubicBezTo>
                  <a:cubicBezTo>
                    <a:pt x="0" y="381"/>
                    <a:pt x="1" y="394"/>
                    <a:pt x="2" y="407"/>
                  </a:cubicBezTo>
                  <a:cubicBezTo>
                    <a:pt x="3" y="413"/>
                    <a:pt x="10" y="416"/>
                    <a:pt x="14" y="412"/>
                  </a:cubicBezTo>
                  <a:lnTo>
                    <a:pt x="123" y="30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13"/>
            <p:cNvSpPr>
              <a:spLocks/>
            </p:cNvSpPr>
            <p:nvPr/>
          </p:nvSpPr>
          <p:spPr bwMode="auto">
            <a:xfrm>
              <a:off x="1174751" y="2614615"/>
              <a:ext cx="1071563" cy="1130301"/>
            </a:xfrm>
            <a:custGeom>
              <a:avLst/>
              <a:gdLst>
                <a:gd name="T0" fmla="*/ 8 w 486"/>
                <a:gd name="T1" fmla="*/ 486 h 511"/>
                <a:gd name="T2" fmla="*/ 149 w 486"/>
                <a:gd name="T3" fmla="*/ 511 h 511"/>
                <a:gd name="T4" fmla="*/ 156 w 486"/>
                <a:gd name="T5" fmla="*/ 509 h 511"/>
                <a:gd name="T6" fmla="*/ 484 w 486"/>
                <a:gd name="T7" fmla="*/ 180 h 511"/>
                <a:gd name="T8" fmla="*/ 486 w 486"/>
                <a:gd name="T9" fmla="*/ 175 h 511"/>
                <a:gd name="T10" fmla="*/ 486 w 486"/>
                <a:gd name="T11" fmla="*/ 9 h 511"/>
                <a:gd name="T12" fmla="*/ 474 w 486"/>
                <a:gd name="T13" fmla="*/ 4 h 511"/>
                <a:gd name="T14" fmla="*/ 4 w 486"/>
                <a:gd name="T15" fmla="*/ 474 h 511"/>
                <a:gd name="T16" fmla="*/ 8 w 486"/>
                <a:gd name="T17" fmla="*/ 486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8" y="486"/>
                  </a:moveTo>
                  <a:cubicBezTo>
                    <a:pt x="149" y="511"/>
                    <a:pt x="149" y="511"/>
                    <a:pt x="149" y="511"/>
                  </a:cubicBezTo>
                  <a:cubicBezTo>
                    <a:pt x="152" y="511"/>
                    <a:pt x="154" y="510"/>
                    <a:pt x="156" y="509"/>
                  </a:cubicBezTo>
                  <a:cubicBezTo>
                    <a:pt x="484" y="180"/>
                    <a:pt x="484" y="180"/>
                    <a:pt x="484" y="180"/>
                  </a:cubicBezTo>
                  <a:cubicBezTo>
                    <a:pt x="486" y="179"/>
                    <a:pt x="486" y="177"/>
                    <a:pt x="486" y="175"/>
                  </a:cubicBezTo>
                  <a:cubicBezTo>
                    <a:pt x="486" y="9"/>
                    <a:pt x="486" y="9"/>
                    <a:pt x="486" y="9"/>
                  </a:cubicBezTo>
                  <a:cubicBezTo>
                    <a:pt x="486" y="3"/>
                    <a:pt x="479" y="0"/>
                    <a:pt x="474" y="4"/>
                  </a:cubicBezTo>
                  <a:cubicBezTo>
                    <a:pt x="4" y="474"/>
                    <a:pt x="4" y="474"/>
                    <a:pt x="4" y="474"/>
                  </a:cubicBezTo>
                  <a:cubicBezTo>
                    <a:pt x="0" y="478"/>
                    <a:pt x="3" y="485"/>
                    <a:pt x="8" y="48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14"/>
            <p:cNvSpPr>
              <a:spLocks/>
            </p:cNvSpPr>
            <p:nvPr/>
          </p:nvSpPr>
          <p:spPr bwMode="auto">
            <a:xfrm>
              <a:off x="387351" y="3114678"/>
              <a:ext cx="1071563" cy="1128713"/>
            </a:xfrm>
            <a:custGeom>
              <a:avLst/>
              <a:gdLst>
                <a:gd name="T0" fmla="*/ 479 w 486"/>
                <a:gd name="T1" fmla="*/ 24 h 511"/>
                <a:gd name="T2" fmla="*/ 337 w 486"/>
                <a:gd name="T3" fmla="*/ 0 h 511"/>
                <a:gd name="T4" fmla="*/ 331 w 486"/>
                <a:gd name="T5" fmla="*/ 2 h 511"/>
                <a:gd name="T6" fmla="*/ 2 w 486"/>
                <a:gd name="T7" fmla="*/ 331 h 511"/>
                <a:gd name="T8" fmla="*/ 0 w 486"/>
                <a:gd name="T9" fmla="*/ 336 h 511"/>
                <a:gd name="T10" fmla="*/ 0 w 486"/>
                <a:gd name="T11" fmla="*/ 501 h 511"/>
                <a:gd name="T12" fmla="*/ 13 w 486"/>
                <a:gd name="T13" fmla="*/ 506 h 511"/>
                <a:gd name="T14" fmla="*/ 482 w 486"/>
                <a:gd name="T15" fmla="*/ 36 h 511"/>
                <a:gd name="T16" fmla="*/ 479 w 486"/>
                <a:gd name="T17" fmla="*/ 24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479" y="24"/>
                  </a:moveTo>
                  <a:cubicBezTo>
                    <a:pt x="337" y="0"/>
                    <a:pt x="337" y="0"/>
                    <a:pt x="337" y="0"/>
                  </a:cubicBezTo>
                  <a:cubicBezTo>
                    <a:pt x="335" y="0"/>
                    <a:pt x="333" y="0"/>
                    <a:pt x="331" y="2"/>
                  </a:cubicBezTo>
                  <a:cubicBezTo>
                    <a:pt x="2" y="331"/>
                    <a:pt x="2" y="331"/>
                    <a:pt x="2" y="331"/>
                  </a:cubicBezTo>
                  <a:cubicBezTo>
                    <a:pt x="1" y="332"/>
                    <a:pt x="0" y="334"/>
                    <a:pt x="0" y="336"/>
                  </a:cubicBezTo>
                  <a:cubicBezTo>
                    <a:pt x="0" y="501"/>
                    <a:pt x="0" y="501"/>
                    <a:pt x="0" y="501"/>
                  </a:cubicBezTo>
                  <a:cubicBezTo>
                    <a:pt x="0" y="508"/>
                    <a:pt x="8" y="511"/>
                    <a:pt x="13" y="506"/>
                  </a:cubicBezTo>
                  <a:cubicBezTo>
                    <a:pt x="482" y="36"/>
                    <a:pt x="482" y="36"/>
                    <a:pt x="482" y="36"/>
                  </a:cubicBezTo>
                  <a:cubicBezTo>
                    <a:pt x="486" y="32"/>
                    <a:pt x="484" y="25"/>
                    <a:pt x="47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15"/>
            <p:cNvSpPr>
              <a:spLocks/>
            </p:cNvSpPr>
            <p:nvPr/>
          </p:nvSpPr>
          <p:spPr bwMode="auto">
            <a:xfrm>
              <a:off x="2713040" y="3103565"/>
              <a:ext cx="234950" cy="827088"/>
            </a:xfrm>
            <a:custGeom>
              <a:avLst/>
              <a:gdLst>
                <a:gd name="T0" fmla="*/ 37 w 107"/>
                <a:gd name="T1" fmla="*/ 0 h 374"/>
                <a:gd name="T2" fmla="*/ 107 w 107"/>
                <a:gd name="T3" fmla="*/ 0 h 374"/>
                <a:gd name="T4" fmla="*/ 107 w 107"/>
                <a:gd name="T5" fmla="*/ 267 h 374"/>
                <a:gd name="T6" fmla="*/ 0 w 107"/>
                <a:gd name="T7" fmla="*/ 374 h 374"/>
                <a:gd name="T8" fmla="*/ 0 w 107"/>
                <a:gd name="T9" fmla="*/ 304 h 374"/>
                <a:gd name="T10" fmla="*/ 37 w 107"/>
                <a:gd name="T11" fmla="*/ 267 h 374"/>
                <a:gd name="T12" fmla="*/ 37 w 107"/>
                <a:gd name="T13" fmla="*/ 0 h 374"/>
              </a:gdLst>
              <a:ahLst/>
              <a:cxnLst>
                <a:cxn ang="0">
                  <a:pos x="T0" y="T1"/>
                </a:cxn>
                <a:cxn ang="0">
                  <a:pos x="T2" y="T3"/>
                </a:cxn>
                <a:cxn ang="0">
                  <a:pos x="T4" y="T5"/>
                </a:cxn>
                <a:cxn ang="0">
                  <a:pos x="T6" y="T7"/>
                </a:cxn>
                <a:cxn ang="0">
                  <a:pos x="T8" y="T9"/>
                </a:cxn>
                <a:cxn ang="0">
                  <a:pos x="T10" y="T11"/>
                </a:cxn>
                <a:cxn ang="0">
                  <a:pos x="T12" y="T13"/>
                </a:cxn>
              </a:cxnLst>
              <a:rect l="0" t="0" r="r" b="b"/>
              <a:pathLst>
                <a:path w="107" h="374">
                  <a:moveTo>
                    <a:pt x="37" y="0"/>
                  </a:moveTo>
                  <a:cubicBezTo>
                    <a:pt x="107" y="0"/>
                    <a:pt x="107" y="0"/>
                    <a:pt x="107" y="0"/>
                  </a:cubicBezTo>
                  <a:cubicBezTo>
                    <a:pt x="107" y="267"/>
                    <a:pt x="107" y="267"/>
                    <a:pt x="107" y="267"/>
                  </a:cubicBezTo>
                  <a:cubicBezTo>
                    <a:pt x="107" y="336"/>
                    <a:pt x="89" y="374"/>
                    <a:pt x="0" y="374"/>
                  </a:cubicBezTo>
                  <a:cubicBezTo>
                    <a:pt x="0" y="304"/>
                    <a:pt x="0" y="304"/>
                    <a:pt x="0" y="304"/>
                  </a:cubicBezTo>
                  <a:cubicBezTo>
                    <a:pt x="21" y="304"/>
                    <a:pt x="37" y="292"/>
                    <a:pt x="37" y="267"/>
                  </a:cubicBezTo>
                  <a:lnTo>
                    <a:pt x="3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Rectangle 16"/>
            <p:cNvSpPr>
              <a:spLocks noChangeArrowheads="1"/>
            </p:cNvSpPr>
            <p:nvPr/>
          </p:nvSpPr>
          <p:spPr bwMode="auto">
            <a:xfrm>
              <a:off x="3060702" y="3103565"/>
              <a:ext cx="157163" cy="6477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17"/>
            <p:cNvSpPr>
              <a:spLocks/>
            </p:cNvSpPr>
            <p:nvPr/>
          </p:nvSpPr>
          <p:spPr bwMode="auto">
            <a:xfrm>
              <a:off x="3305178"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18"/>
            <p:cNvSpPr>
              <a:spLocks/>
            </p:cNvSpPr>
            <p:nvPr/>
          </p:nvSpPr>
          <p:spPr bwMode="auto">
            <a:xfrm>
              <a:off x="4043365" y="3103565"/>
              <a:ext cx="550863" cy="647700"/>
            </a:xfrm>
            <a:custGeom>
              <a:avLst/>
              <a:gdLst>
                <a:gd name="T0" fmla="*/ 125 w 250"/>
                <a:gd name="T1" fmla="*/ 293 h 293"/>
                <a:gd name="T2" fmla="*/ 250 w 250"/>
                <a:gd name="T3" fmla="*/ 168 h 293"/>
                <a:gd name="T4" fmla="*/ 250 w 250"/>
                <a:gd name="T5" fmla="*/ 0 h 293"/>
                <a:gd name="T6" fmla="*/ 185 w 250"/>
                <a:gd name="T7" fmla="*/ 0 h 293"/>
                <a:gd name="T8" fmla="*/ 185 w 250"/>
                <a:gd name="T9" fmla="*/ 168 h 293"/>
                <a:gd name="T10" fmla="*/ 165 w 250"/>
                <a:gd name="T11" fmla="*/ 211 h 293"/>
                <a:gd name="T12" fmla="*/ 125 w 250"/>
                <a:gd name="T13" fmla="*/ 228 h 293"/>
                <a:gd name="T14" fmla="*/ 85 w 250"/>
                <a:gd name="T15" fmla="*/ 211 h 293"/>
                <a:gd name="T16" fmla="*/ 66 w 250"/>
                <a:gd name="T17" fmla="*/ 168 h 293"/>
                <a:gd name="T18" fmla="*/ 66 w 250"/>
                <a:gd name="T19" fmla="*/ 0 h 293"/>
                <a:gd name="T20" fmla="*/ 0 w 250"/>
                <a:gd name="T21" fmla="*/ 0 h 293"/>
                <a:gd name="T22" fmla="*/ 0 w 250"/>
                <a:gd name="T23" fmla="*/ 168 h 293"/>
                <a:gd name="T24" fmla="*/ 125 w 250"/>
                <a:gd name="T25"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0" h="293">
                  <a:moveTo>
                    <a:pt x="125" y="293"/>
                  </a:moveTo>
                  <a:cubicBezTo>
                    <a:pt x="178" y="293"/>
                    <a:pt x="250" y="251"/>
                    <a:pt x="250" y="168"/>
                  </a:cubicBezTo>
                  <a:cubicBezTo>
                    <a:pt x="250" y="123"/>
                    <a:pt x="250" y="54"/>
                    <a:pt x="250" y="0"/>
                  </a:cubicBezTo>
                  <a:cubicBezTo>
                    <a:pt x="185" y="0"/>
                    <a:pt x="185" y="0"/>
                    <a:pt x="185" y="0"/>
                  </a:cubicBezTo>
                  <a:cubicBezTo>
                    <a:pt x="185" y="168"/>
                    <a:pt x="185" y="168"/>
                    <a:pt x="185" y="168"/>
                  </a:cubicBezTo>
                  <a:cubicBezTo>
                    <a:pt x="185" y="186"/>
                    <a:pt x="179" y="201"/>
                    <a:pt x="165" y="211"/>
                  </a:cubicBezTo>
                  <a:cubicBezTo>
                    <a:pt x="152" y="223"/>
                    <a:pt x="136" y="228"/>
                    <a:pt x="125" y="228"/>
                  </a:cubicBezTo>
                  <a:cubicBezTo>
                    <a:pt x="115" y="228"/>
                    <a:pt x="98" y="223"/>
                    <a:pt x="85" y="211"/>
                  </a:cubicBezTo>
                  <a:cubicBezTo>
                    <a:pt x="72" y="201"/>
                    <a:pt x="66" y="186"/>
                    <a:pt x="66" y="168"/>
                  </a:cubicBezTo>
                  <a:cubicBezTo>
                    <a:pt x="66" y="0"/>
                    <a:pt x="66" y="0"/>
                    <a:pt x="66" y="0"/>
                  </a:cubicBezTo>
                  <a:cubicBezTo>
                    <a:pt x="0" y="0"/>
                    <a:pt x="0" y="0"/>
                    <a:pt x="0" y="0"/>
                  </a:cubicBezTo>
                  <a:cubicBezTo>
                    <a:pt x="0" y="54"/>
                    <a:pt x="0" y="123"/>
                    <a:pt x="0" y="168"/>
                  </a:cubicBezTo>
                  <a:cubicBezTo>
                    <a:pt x="0" y="251"/>
                    <a:pt x="73" y="293"/>
                    <a:pt x="125" y="2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19"/>
            <p:cNvSpPr>
              <a:spLocks/>
            </p:cNvSpPr>
            <p:nvPr/>
          </p:nvSpPr>
          <p:spPr bwMode="auto">
            <a:xfrm>
              <a:off x="5391154" y="3103565"/>
              <a:ext cx="584200" cy="647700"/>
            </a:xfrm>
            <a:custGeom>
              <a:avLst/>
              <a:gdLst>
                <a:gd name="T0" fmla="*/ 368 w 368"/>
                <a:gd name="T1" fmla="*/ 0 h 408"/>
                <a:gd name="T2" fmla="*/ 368 w 368"/>
                <a:gd name="T3" fmla="*/ 408 h 408"/>
                <a:gd name="T4" fmla="*/ 97 w 368"/>
                <a:gd name="T5" fmla="*/ 209 h 408"/>
                <a:gd name="T6" fmla="*/ 97 w 368"/>
                <a:gd name="T7" fmla="*/ 408 h 408"/>
                <a:gd name="T8" fmla="*/ 0 w 368"/>
                <a:gd name="T9" fmla="*/ 408 h 408"/>
                <a:gd name="T10" fmla="*/ 0 w 368"/>
                <a:gd name="T11" fmla="*/ 0 h 408"/>
                <a:gd name="T12" fmla="*/ 271 w 368"/>
                <a:gd name="T13" fmla="*/ 209 h 408"/>
                <a:gd name="T14" fmla="*/ 271 w 368"/>
                <a:gd name="T15" fmla="*/ 0 h 408"/>
                <a:gd name="T16" fmla="*/ 368 w 368"/>
                <a:gd name="T17" fmla="*/ 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408">
                  <a:moveTo>
                    <a:pt x="368" y="0"/>
                  </a:moveTo>
                  <a:lnTo>
                    <a:pt x="368" y="408"/>
                  </a:lnTo>
                  <a:lnTo>
                    <a:pt x="97" y="209"/>
                  </a:lnTo>
                  <a:lnTo>
                    <a:pt x="97" y="408"/>
                  </a:lnTo>
                  <a:lnTo>
                    <a:pt x="0" y="408"/>
                  </a:lnTo>
                  <a:lnTo>
                    <a:pt x="0" y="0"/>
                  </a:lnTo>
                  <a:lnTo>
                    <a:pt x="271" y="209"/>
                  </a:lnTo>
                  <a:lnTo>
                    <a:pt x="271" y="0"/>
                  </a:lnTo>
                  <a:lnTo>
                    <a:pt x="36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0"/>
            <p:cNvSpPr>
              <a:spLocks/>
            </p:cNvSpPr>
            <p:nvPr/>
          </p:nvSpPr>
          <p:spPr bwMode="auto">
            <a:xfrm>
              <a:off x="6049967"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1"/>
            <p:cNvSpPr>
              <a:spLocks noEditPoints="1"/>
            </p:cNvSpPr>
            <p:nvPr/>
          </p:nvSpPr>
          <p:spPr bwMode="auto">
            <a:xfrm>
              <a:off x="4603753" y="3078165"/>
              <a:ext cx="720725" cy="673100"/>
            </a:xfrm>
            <a:custGeom>
              <a:avLst/>
              <a:gdLst>
                <a:gd name="T0" fmla="*/ 226 w 454"/>
                <a:gd name="T1" fmla="*/ 0 h 424"/>
                <a:gd name="T2" fmla="*/ 0 w 454"/>
                <a:gd name="T3" fmla="*/ 424 h 424"/>
                <a:gd name="T4" fmla="*/ 112 w 454"/>
                <a:gd name="T5" fmla="*/ 424 h 424"/>
                <a:gd name="T6" fmla="*/ 150 w 454"/>
                <a:gd name="T7" fmla="*/ 353 h 424"/>
                <a:gd name="T8" fmla="*/ 304 w 454"/>
                <a:gd name="T9" fmla="*/ 353 h 424"/>
                <a:gd name="T10" fmla="*/ 341 w 454"/>
                <a:gd name="T11" fmla="*/ 424 h 424"/>
                <a:gd name="T12" fmla="*/ 454 w 454"/>
                <a:gd name="T13" fmla="*/ 424 h 424"/>
                <a:gd name="T14" fmla="*/ 226 w 454"/>
                <a:gd name="T15" fmla="*/ 0 h 424"/>
                <a:gd name="T16" fmla="*/ 189 w 454"/>
                <a:gd name="T17" fmla="*/ 276 h 424"/>
                <a:gd name="T18" fmla="*/ 226 w 454"/>
                <a:gd name="T19" fmla="*/ 204 h 424"/>
                <a:gd name="T20" fmla="*/ 264 w 454"/>
                <a:gd name="T21" fmla="*/ 276 h 424"/>
                <a:gd name="T22" fmla="*/ 189 w 454"/>
                <a:gd name="T23" fmla="*/ 276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4" h="424">
                  <a:moveTo>
                    <a:pt x="226" y="0"/>
                  </a:moveTo>
                  <a:lnTo>
                    <a:pt x="0" y="424"/>
                  </a:lnTo>
                  <a:lnTo>
                    <a:pt x="112" y="424"/>
                  </a:lnTo>
                  <a:lnTo>
                    <a:pt x="150" y="353"/>
                  </a:lnTo>
                  <a:lnTo>
                    <a:pt x="304" y="353"/>
                  </a:lnTo>
                  <a:lnTo>
                    <a:pt x="341" y="424"/>
                  </a:lnTo>
                  <a:lnTo>
                    <a:pt x="454" y="424"/>
                  </a:lnTo>
                  <a:lnTo>
                    <a:pt x="226" y="0"/>
                  </a:lnTo>
                  <a:close/>
                  <a:moveTo>
                    <a:pt x="189" y="276"/>
                  </a:moveTo>
                  <a:lnTo>
                    <a:pt x="226" y="204"/>
                  </a:lnTo>
                  <a:lnTo>
                    <a:pt x="264" y="276"/>
                  </a:lnTo>
                  <a:lnTo>
                    <a:pt x="189" y="2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98" name="图片 9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90233" y="744575"/>
            <a:ext cx="1363267" cy="542681"/>
          </a:xfrm>
          <a:prstGeom prst="rect">
            <a:avLst/>
          </a:prstGeom>
        </p:spPr>
      </p:pic>
    </p:spTree>
    <p:extLst>
      <p:ext uri="{BB962C8B-B14F-4D97-AF65-F5344CB8AC3E}">
        <p14:creationId xmlns:p14="http://schemas.microsoft.com/office/powerpoint/2010/main" val="13017754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accent1"/>
                </a:solidFill>
                <a:latin typeface="微软雅黑" pitchFamily="34" charset="-122"/>
                <a:ea typeface="微软雅黑" pitchFamily="34" charset="-122"/>
              </a:rPr>
              <a:t>空间效应的使用</a:t>
            </a:r>
            <a:r>
              <a:rPr lang="en-US" altLang="zh-CN" dirty="0">
                <a:solidFill>
                  <a:schemeClr val="accent1"/>
                </a:solidFill>
                <a:latin typeface="微软雅黑" pitchFamily="34" charset="-122"/>
                <a:ea typeface="微软雅黑" pitchFamily="34" charset="-122"/>
              </a:rPr>
              <a:t>——</a:t>
            </a:r>
            <a:r>
              <a:rPr lang="zh-CN" altLang="en-US" dirty="0">
                <a:solidFill>
                  <a:schemeClr val="accent1"/>
                </a:solidFill>
                <a:latin typeface="微软雅黑" pitchFamily="34" charset="-122"/>
                <a:ea typeface="微软雅黑" pitchFamily="34" charset="-122"/>
              </a:rPr>
              <a:t>社交网络识别</a:t>
            </a:r>
          </a:p>
        </p:txBody>
      </p:sp>
      <p:sp>
        <p:nvSpPr>
          <p:cNvPr id="21" name="文本占位符 20"/>
          <p:cNvSpPr>
            <a:spLocks noGrp="1"/>
          </p:cNvSpPr>
          <p:nvPr>
            <p:ph type="body" sz="quarter" idx="14"/>
          </p:nvPr>
        </p:nvSpPr>
        <p:spPr>
          <a:xfrm>
            <a:off x="318305" y="849847"/>
            <a:ext cx="6649594" cy="698073"/>
          </a:xfrm>
        </p:spPr>
        <p:txBody>
          <a:bodyPr/>
          <a:lstStyle/>
          <a:p>
            <a:pPr>
              <a:lnSpc>
                <a:spcPct val="100000"/>
              </a:lnSpc>
              <a:buFont typeface="Arial" pitchFamily="34" charset="0"/>
              <a:buChar char="•"/>
            </a:pPr>
            <a:r>
              <a:rPr lang="zh-CN" altLang="en-US" dirty="0">
                <a:latin typeface="微软雅黑" pitchFamily="34" charset="-122"/>
                <a:ea typeface="微软雅黑" pitchFamily="34" charset="-122"/>
              </a:rPr>
              <a:t>紧密的社交网络圈子是最优秀的内容传播渠道</a:t>
            </a:r>
            <a:endParaRPr lang="en-US" altLang="zh-CN" dirty="0">
              <a:latin typeface="微软雅黑" pitchFamily="34" charset="-122"/>
              <a:ea typeface="微软雅黑" pitchFamily="34" charset="-122"/>
            </a:endParaRPr>
          </a:p>
          <a:p>
            <a:pPr>
              <a:lnSpc>
                <a:spcPct val="100000"/>
              </a:lnSpc>
              <a:buFont typeface="Arial" pitchFamily="34" charset="0"/>
              <a:buChar char="•"/>
            </a:pPr>
            <a:r>
              <a:rPr lang="zh-CN" altLang="en-US" dirty="0">
                <a:latin typeface="微软雅黑" pitchFamily="34" charset="-122"/>
                <a:ea typeface="微软雅黑" pitchFamily="34" charset="-122"/>
              </a:rPr>
              <a:t>在</a:t>
            </a:r>
            <a:r>
              <a:rPr lang="en-US" altLang="zh-CN" dirty="0" err="1">
                <a:latin typeface="微软雅黑" pitchFamily="34" charset="-122"/>
                <a:ea typeface="微软雅黑" pitchFamily="34" charset="-122"/>
              </a:rPr>
              <a:t>wifi</a:t>
            </a:r>
            <a:r>
              <a:rPr lang="zh-CN" altLang="en-US" dirty="0">
                <a:latin typeface="微软雅黑" pitchFamily="34" charset="-122"/>
                <a:ea typeface="微软雅黑" pitchFamily="34" charset="-122"/>
              </a:rPr>
              <a:t>连接信息的基础上，借助图挖掘中的频繁子图识别算法我们可以很好地识别社交网络中</a:t>
            </a:r>
            <a:r>
              <a:rPr lang="zh-CN" altLang="en-US" dirty="0" smtClean="0">
                <a:latin typeface="微软雅黑" pitchFamily="34" charset="-122"/>
                <a:ea typeface="微软雅黑" pitchFamily="34" charset="-122"/>
              </a:rPr>
              <a:t>关   </a:t>
            </a:r>
            <a:r>
              <a:rPr lang="en-US" altLang="zh-CN" dirty="0">
                <a:latin typeface="微软雅黑" pitchFamily="34" charset="-122"/>
                <a:ea typeface="微软雅黑" pitchFamily="34" charset="-122"/>
              </a:rPr>
              <a:t> </a:t>
            </a:r>
            <a:r>
              <a:rPr lang="en-US" altLang="zh-CN" dirty="0" smtClean="0">
                <a:latin typeface="微软雅黑" pitchFamily="34" charset="-122"/>
                <a:ea typeface="微软雅黑" pitchFamily="34" charset="-122"/>
              </a:rPr>
              <a:t> </a:t>
            </a:r>
            <a:r>
              <a:rPr lang="zh-CN" altLang="en-US" dirty="0" smtClean="0">
                <a:latin typeface="微软雅黑" pitchFamily="34" charset="-122"/>
                <a:ea typeface="微软雅黑" pitchFamily="34" charset="-122"/>
              </a:rPr>
              <a:t>系</a:t>
            </a:r>
            <a:r>
              <a:rPr lang="zh-CN" altLang="en-US" dirty="0">
                <a:latin typeface="微软雅黑" pitchFamily="34" charset="-122"/>
                <a:ea typeface="微软雅黑" pitchFamily="34" charset="-122"/>
              </a:rPr>
              <a:t>紧密的圈子</a:t>
            </a:r>
            <a:endParaRPr lang="en-US" altLang="zh-CN" dirty="0">
              <a:latin typeface="微软雅黑" pitchFamily="34" charset="-122"/>
              <a:ea typeface="微软雅黑" pitchFamily="34" charset="-122"/>
            </a:endParaRPr>
          </a:p>
        </p:txBody>
      </p:sp>
      <p:sp>
        <p:nvSpPr>
          <p:cNvPr id="8" name="页脚占位符 7"/>
          <p:cNvSpPr>
            <a:spLocks noGrp="1"/>
          </p:cNvSpPr>
          <p:nvPr>
            <p:ph type="ftr" sz="quarter" idx="3"/>
          </p:nvPr>
        </p:nvSpPr>
        <p:spPr/>
        <p:txBody>
          <a:bodyPr/>
          <a:lstStyle/>
          <a:p>
            <a:r>
              <a:rPr lang="en-US" altLang="zh-CN" smtClean="0"/>
              <a:t>© JIGUANG. Confidential. All Rights Reserved. </a:t>
            </a:r>
            <a:endParaRPr lang="en-US" dirty="0"/>
          </a:p>
        </p:txBody>
      </p:sp>
      <p:sp>
        <p:nvSpPr>
          <p:cNvPr id="9" name="灯片编号占位符 8"/>
          <p:cNvSpPr>
            <a:spLocks noGrp="1"/>
          </p:cNvSpPr>
          <p:nvPr>
            <p:ph type="sldNum" sz="quarter" idx="4"/>
          </p:nvPr>
        </p:nvSpPr>
        <p:spPr/>
        <p:txBody>
          <a:bodyPr/>
          <a:lstStyle/>
          <a:p>
            <a:fld id="{CD8C6742-F4B3-4543-B2E2-AB3367BC7B97}" type="slidenum">
              <a:rPr lang="en-US" altLang="zh-CN" smtClean="0"/>
              <a:pPr/>
              <a:t>21</a:t>
            </a:fld>
            <a:endParaRPr lang="en-US" altLang="zh-CN"/>
          </a:p>
        </p:txBody>
      </p:sp>
      <p:sp>
        <p:nvSpPr>
          <p:cNvPr id="103" name="TextBox 261"/>
          <p:cNvSpPr txBox="1"/>
          <p:nvPr/>
        </p:nvSpPr>
        <p:spPr>
          <a:xfrm>
            <a:off x="3135170" y="1690662"/>
            <a:ext cx="2571768" cy="369332"/>
          </a:xfrm>
          <a:prstGeom prst="rect">
            <a:avLst/>
          </a:prstGeom>
          <a:noFill/>
        </p:spPr>
        <p:txBody>
          <a:bodyPr wrap="square" rtlCol="0">
            <a:spAutoFit/>
          </a:bodyPr>
          <a:lstStyle/>
          <a:p>
            <a:r>
              <a:rPr lang="zh-CN" altLang="en-US" b="1" dirty="0">
                <a:solidFill>
                  <a:schemeClr val="bg2"/>
                </a:solidFill>
                <a:latin typeface="微软雅黑" pitchFamily="34" charset="-122"/>
                <a:ea typeface="微软雅黑" pitchFamily="34" charset="-122"/>
              </a:rPr>
              <a:t>社交网络中的频繁子图</a:t>
            </a:r>
          </a:p>
        </p:txBody>
      </p:sp>
      <p:grpSp>
        <p:nvGrpSpPr>
          <p:cNvPr id="4" name="组合 3"/>
          <p:cNvGrpSpPr/>
          <p:nvPr/>
        </p:nvGrpSpPr>
        <p:grpSpPr>
          <a:xfrm>
            <a:off x="357158" y="2071678"/>
            <a:ext cx="8143932" cy="4273742"/>
            <a:chOff x="357158" y="2071678"/>
            <a:chExt cx="8143932" cy="4273742"/>
          </a:xfrm>
        </p:grpSpPr>
        <p:grpSp>
          <p:nvGrpSpPr>
            <p:cNvPr id="107" name="组合 106"/>
            <p:cNvGrpSpPr/>
            <p:nvPr/>
          </p:nvGrpSpPr>
          <p:grpSpPr>
            <a:xfrm>
              <a:off x="357158" y="2071678"/>
              <a:ext cx="8143932" cy="4273742"/>
              <a:chOff x="285720" y="1428736"/>
              <a:chExt cx="8686376" cy="4916684"/>
            </a:xfrm>
          </p:grpSpPr>
          <p:cxnSp>
            <p:nvCxnSpPr>
              <p:cNvPr id="108" name="直接连接符 107"/>
              <p:cNvCxnSpPr/>
              <p:nvPr/>
            </p:nvCxnSpPr>
            <p:spPr>
              <a:xfrm rot="10800000">
                <a:off x="1357291" y="2229586"/>
                <a:ext cx="2714644" cy="928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4214810" y="4587040"/>
                <a:ext cx="1000132" cy="571504"/>
              </a:xfrm>
              <a:prstGeom prst="line">
                <a:avLst/>
              </a:prstGeom>
            </p:spPr>
            <p:style>
              <a:lnRef idx="1">
                <a:schemeClr val="accent1"/>
              </a:lnRef>
              <a:fillRef idx="0">
                <a:schemeClr val="accent1"/>
              </a:fillRef>
              <a:effectRef idx="0">
                <a:schemeClr val="accent1"/>
              </a:effectRef>
              <a:fontRef idx="minor">
                <a:schemeClr val="tx1"/>
              </a:fontRef>
            </p:style>
          </p:cxnSp>
          <p:cxnSp>
            <p:nvCxnSpPr>
              <p:cNvPr id="110" name="直接连接符 109"/>
              <p:cNvCxnSpPr>
                <a:stCxn id="117" idx="1"/>
              </p:cNvCxnSpPr>
              <p:nvPr/>
            </p:nvCxnSpPr>
            <p:spPr>
              <a:xfrm rot="16200000" flipV="1">
                <a:off x="6504741" y="4297374"/>
                <a:ext cx="1511093" cy="804541"/>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rot="10800000">
                <a:off x="5572132" y="5372858"/>
                <a:ext cx="2428892" cy="500066"/>
              </a:xfrm>
              <a:prstGeom prst="line">
                <a:avLst/>
              </a:prstGeom>
            </p:spPr>
            <p:style>
              <a:lnRef idx="1">
                <a:schemeClr val="accent1"/>
              </a:lnRef>
              <a:fillRef idx="0">
                <a:schemeClr val="accent1"/>
              </a:fillRef>
              <a:effectRef idx="0">
                <a:schemeClr val="accent1"/>
              </a:effectRef>
              <a:fontRef idx="minor">
                <a:schemeClr val="tx1"/>
              </a:fontRef>
            </p:style>
          </p:cxnSp>
          <p:sp>
            <p:nvSpPr>
              <p:cNvPr id="112" name="椭圆 111"/>
              <p:cNvSpPr/>
              <p:nvPr/>
            </p:nvSpPr>
            <p:spPr>
              <a:xfrm>
                <a:off x="6102690" y="3142600"/>
                <a:ext cx="1296000" cy="1296000"/>
              </a:xfrm>
              <a:prstGeom prst="ellipse">
                <a:avLst/>
              </a:prstGeom>
              <a:solidFill>
                <a:srgbClr val="00D6B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dirty="0" smtClean="0"/>
              </a:p>
            </p:txBody>
          </p:sp>
          <p:sp>
            <p:nvSpPr>
              <p:cNvPr id="113" name="椭圆 112"/>
              <p:cNvSpPr/>
              <p:nvPr/>
            </p:nvSpPr>
            <p:spPr>
              <a:xfrm>
                <a:off x="7237412" y="1458926"/>
                <a:ext cx="1116000" cy="1116000"/>
              </a:xfrm>
              <a:prstGeom prst="ellipse">
                <a:avLst/>
              </a:prstGeom>
              <a:solidFill>
                <a:srgbClr val="ADA0D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dirty="0" smtClean="0"/>
              </a:p>
            </p:txBody>
          </p:sp>
          <p:sp>
            <p:nvSpPr>
              <p:cNvPr id="114" name="椭圆 113"/>
              <p:cNvSpPr/>
              <p:nvPr/>
            </p:nvSpPr>
            <p:spPr>
              <a:xfrm>
                <a:off x="5022690" y="1799786"/>
                <a:ext cx="1044000" cy="1044000"/>
              </a:xfrm>
              <a:prstGeom prst="ellipse">
                <a:avLst/>
              </a:prstGeom>
              <a:solidFill>
                <a:srgbClr val="FFC000">
                  <a:alpha val="7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dirty="0" smtClean="0"/>
              </a:p>
            </p:txBody>
          </p:sp>
          <p:sp>
            <p:nvSpPr>
              <p:cNvPr id="115" name="椭圆 114"/>
              <p:cNvSpPr/>
              <p:nvPr/>
            </p:nvSpPr>
            <p:spPr>
              <a:xfrm>
                <a:off x="5005188" y="4775734"/>
                <a:ext cx="1008000" cy="1008000"/>
              </a:xfrm>
              <a:prstGeom prst="ellipse">
                <a:avLst/>
              </a:prstGeom>
              <a:solidFill>
                <a:srgbClr val="FCC2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dirty="0" smtClean="0"/>
              </a:p>
            </p:txBody>
          </p:sp>
          <p:sp>
            <p:nvSpPr>
              <p:cNvPr id="116" name="椭圆 115"/>
              <p:cNvSpPr/>
              <p:nvPr/>
            </p:nvSpPr>
            <p:spPr>
              <a:xfrm>
                <a:off x="7885508" y="4019526"/>
                <a:ext cx="936104" cy="936104"/>
              </a:xfrm>
              <a:prstGeom prst="ellipse">
                <a:avLst/>
              </a:prstGeom>
              <a:solidFill>
                <a:srgbClr val="5FC1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400" b="1" dirty="0" smtClean="0"/>
              </a:p>
            </p:txBody>
          </p:sp>
          <p:sp>
            <p:nvSpPr>
              <p:cNvPr id="117" name="椭圆 116"/>
              <p:cNvSpPr/>
              <p:nvPr/>
            </p:nvSpPr>
            <p:spPr>
              <a:xfrm>
                <a:off x="7525468" y="5318102"/>
                <a:ext cx="936104" cy="936104"/>
              </a:xfrm>
              <a:prstGeom prst="ellipse">
                <a:avLst/>
              </a:prstGeom>
              <a:solidFill>
                <a:srgbClr val="D9D9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p>
            </p:txBody>
          </p:sp>
          <p:sp>
            <p:nvSpPr>
              <p:cNvPr id="118" name="椭圆 117"/>
              <p:cNvSpPr/>
              <p:nvPr/>
            </p:nvSpPr>
            <p:spPr>
              <a:xfrm>
                <a:off x="7400694" y="3570058"/>
                <a:ext cx="124774" cy="124774"/>
              </a:xfrm>
              <a:prstGeom prst="ellipse">
                <a:avLst/>
              </a:prstGeom>
              <a:solidFill>
                <a:srgbClr val="00D6B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椭圆 118"/>
              <p:cNvSpPr/>
              <p:nvPr/>
            </p:nvSpPr>
            <p:spPr>
              <a:xfrm>
                <a:off x="6319894" y="4432154"/>
                <a:ext cx="275661" cy="275661"/>
              </a:xfrm>
              <a:prstGeom prst="ellipse">
                <a:avLst/>
              </a:prstGeom>
              <a:solidFill>
                <a:srgbClr val="00D6B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椭圆 119"/>
              <p:cNvSpPr/>
              <p:nvPr/>
            </p:nvSpPr>
            <p:spPr>
              <a:xfrm>
                <a:off x="7336784" y="3182895"/>
                <a:ext cx="231467" cy="231467"/>
              </a:xfrm>
              <a:prstGeom prst="ellipse">
                <a:avLst/>
              </a:prstGeom>
              <a:solidFill>
                <a:srgbClr val="00D6B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椭圆 120"/>
              <p:cNvSpPr/>
              <p:nvPr/>
            </p:nvSpPr>
            <p:spPr>
              <a:xfrm>
                <a:off x="8357378" y="1428736"/>
                <a:ext cx="108000" cy="108000"/>
              </a:xfrm>
              <a:prstGeom prst="ellipse">
                <a:avLst/>
              </a:prstGeom>
              <a:solidFill>
                <a:srgbClr val="ADA0D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椭圆 121"/>
              <p:cNvSpPr/>
              <p:nvPr/>
            </p:nvSpPr>
            <p:spPr>
              <a:xfrm>
                <a:off x="8341845" y="2299483"/>
                <a:ext cx="152926" cy="152926"/>
              </a:xfrm>
              <a:prstGeom prst="ellipse">
                <a:avLst/>
              </a:prstGeom>
              <a:solidFill>
                <a:srgbClr val="ADA0D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椭圆 122"/>
              <p:cNvSpPr/>
              <p:nvPr/>
            </p:nvSpPr>
            <p:spPr>
              <a:xfrm>
                <a:off x="5149204" y="2858488"/>
                <a:ext cx="152926" cy="152926"/>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椭圆 123"/>
              <p:cNvSpPr/>
              <p:nvPr/>
            </p:nvSpPr>
            <p:spPr>
              <a:xfrm>
                <a:off x="4933180" y="1679286"/>
                <a:ext cx="180000" cy="1800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椭圆 124"/>
              <p:cNvSpPr/>
              <p:nvPr/>
            </p:nvSpPr>
            <p:spPr>
              <a:xfrm>
                <a:off x="8132027" y="3757187"/>
                <a:ext cx="180000" cy="180000"/>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椭圆 125"/>
              <p:cNvSpPr/>
              <p:nvPr/>
            </p:nvSpPr>
            <p:spPr>
              <a:xfrm>
                <a:off x="5892220" y="5783734"/>
                <a:ext cx="108000" cy="108000"/>
              </a:xfrm>
              <a:prstGeom prst="ellipse">
                <a:avLst/>
              </a:prstGeom>
              <a:solidFill>
                <a:srgbClr val="FCC2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7" name="直接连接符 126"/>
              <p:cNvCxnSpPr/>
              <p:nvPr/>
            </p:nvCxnSpPr>
            <p:spPr>
              <a:xfrm flipV="1">
                <a:off x="7142591" y="3345742"/>
                <a:ext cx="194193" cy="194193"/>
              </a:xfrm>
              <a:prstGeom prst="line">
                <a:avLst/>
              </a:prstGeom>
              <a:ln>
                <a:solidFill>
                  <a:srgbClr val="00D6B2"/>
                </a:solidFill>
              </a:ln>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a:xfrm flipV="1">
                <a:off x="7294991" y="3645379"/>
                <a:ext cx="105703" cy="46957"/>
              </a:xfrm>
              <a:prstGeom prst="line">
                <a:avLst/>
              </a:prstGeom>
              <a:ln>
                <a:solidFill>
                  <a:srgbClr val="00D6B2"/>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flipV="1">
                <a:off x="6517356" y="4307558"/>
                <a:ext cx="53318" cy="156983"/>
              </a:xfrm>
              <a:prstGeom prst="line">
                <a:avLst/>
              </a:prstGeom>
              <a:ln>
                <a:solidFill>
                  <a:srgbClr val="00D6B2"/>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a:stCxn id="113" idx="7"/>
                <a:endCxn id="121" idx="3"/>
              </p:cNvCxnSpPr>
              <p:nvPr/>
            </p:nvCxnSpPr>
            <p:spPr>
              <a:xfrm flipV="1">
                <a:off x="8189978" y="1520920"/>
                <a:ext cx="183216" cy="101440"/>
              </a:xfrm>
              <a:prstGeom prst="line">
                <a:avLst/>
              </a:prstGeom>
              <a:ln>
                <a:solidFill>
                  <a:srgbClr val="ADA0DF"/>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a:off x="8157082" y="2147318"/>
                <a:ext cx="232482" cy="194665"/>
              </a:xfrm>
              <a:prstGeom prst="line">
                <a:avLst/>
              </a:prstGeom>
              <a:ln>
                <a:solidFill>
                  <a:srgbClr val="ADA0DF"/>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a:off x="5071153" y="1800157"/>
                <a:ext cx="157672" cy="98662"/>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flipV="1">
                <a:off x="5223553" y="2796551"/>
                <a:ext cx="122238" cy="142855"/>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a:off x="5758639" y="5636116"/>
                <a:ext cx="148944" cy="147618"/>
              </a:xfrm>
              <a:prstGeom prst="line">
                <a:avLst/>
              </a:prstGeom>
              <a:ln>
                <a:solidFill>
                  <a:srgbClr val="FCC26C"/>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a:off x="8206911" y="3847187"/>
                <a:ext cx="182744" cy="217815"/>
              </a:xfrm>
              <a:prstGeom prst="line">
                <a:avLst/>
              </a:prstGeom>
              <a:ln>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flipV="1">
                <a:off x="7102455" y="2504349"/>
                <a:ext cx="452088" cy="725718"/>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flipV="1">
                <a:off x="6013188" y="2146769"/>
                <a:ext cx="1220258" cy="31428"/>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flipH="1">
                <a:off x="8189978" y="4936102"/>
                <a:ext cx="122050" cy="435721"/>
              </a:xfrm>
              <a:prstGeom prst="line">
                <a:avLst/>
              </a:prstGeom>
              <a:ln w="5080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39" name="椭圆 138"/>
              <p:cNvSpPr/>
              <p:nvPr/>
            </p:nvSpPr>
            <p:spPr>
              <a:xfrm>
                <a:off x="4933180" y="5603702"/>
                <a:ext cx="108000" cy="108000"/>
              </a:xfrm>
              <a:prstGeom prst="ellipse">
                <a:avLst/>
              </a:prstGeom>
              <a:solidFill>
                <a:srgbClr val="FCC2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0" name="直接连接符 139"/>
              <p:cNvCxnSpPr>
                <a:stCxn id="139" idx="7"/>
              </p:cNvCxnSpPr>
              <p:nvPr/>
            </p:nvCxnSpPr>
            <p:spPr>
              <a:xfrm flipV="1">
                <a:off x="5025364" y="5535452"/>
                <a:ext cx="87816" cy="84066"/>
              </a:xfrm>
              <a:prstGeom prst="line">
                <a:avLst/>
              </a:prstGeom>
              <a:ln>
                <a:solidFill>
                  <a:srgbClr val="FCC26C"/>
                </a:solidFill>
              </a:ln>
            </p:spPr>
            <p:style>
              <a:lnRef idx="1">
                <a:schemeClr val="accent1"/>
              </a:lnRef>
              <a:fillRef idx="0">
                <a:schemeClr val="accent1"/>
              </a:fillRef>
              <a:effectRef idx="0">
                <a:schemeClr val="accent1"/>
              </a:effectRef>
              <a:fontRef idx="minor">
                <a:schemeClr val="tx1"/>
              </a:fontRef>
            </p:style>
          </p:cxnSp>
          <p:sp>
            <p:nvSpPr>
              <p:cNvPr id="141" name="椭圆 140"/>
              <p:cNvSpPr/>
              <p:nvPr/>
            </p:nvSpPr>
            <p:spPr>
              <a:xfrm>
                <a:off x="1857356" y="3158280"/>
                <a:ext cx="1072218" cy="1072218"/>
              </a:xfrm>
              <a:prstGeom prst="ellipse">
                <a:avLst/>
              </a:prstGeom>
              <a:solidFill>
                <a:srgbClr val="00D6B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dirty="0" smtClean="0"/>
              </a:p>
            </p:txBody>
          </p:sp>
          <p:sp>
            <p:nvSpPr>
              <p:cNvPr id="142" name="椭圆 141"/>
              <p:cNvSpPr/>
              <p:nvPr/>
            </p:nvSpPr>
            <p:spPr>
              <a:xfrm>
                <a:off x="3527438" y="2542346"/>
                <a:ext cx="1116000" cy="1116000"/>
              </a:xfrm>
              <a:prstGeom prst="ellipse">
                <a:avLst/>
              </a:prstGeom>
              <a:solidFill>
                <a:srgbClr val="ADA0D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dirty="0" smtClean="0"/>
              </a:p>
            </p:txBody>
          </p:sp>
          <p:sp>
            <p:nvSpPr>
              <p:cNvPr id="143" name="椭圆 142"/>
              <p:cNvSpPr/>
              <p:nvPr/>
            </p:nvSpPr>
            <p:spPr>
              <a:xfrm>
                <a:off x="732420" y="1814818"/>
                <a:ext cx="1044000" cy="1044000"/>
              </a:xfrm>
              <a:prstGeom prst="ellipse">
                <a:avLst/>
              </a:prstGeom>
              <a:solidFill>
                <a:srgbClr val="64B5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dirty="0" smtClean="0"/>
              </a:p>
            </p:txBody>
          </p:sp>
          <p:sp>
            <p:nvSpPr>
              <p:cNvPr id="144" name="椭圆 143"/>
              <p:cNvSpPr/>
              <p:nvPr/>
            </p:nvSpPr>
            <p:spPr>
              <a:xfrm>
                <a:off x="357158" y="3801222"/>
                <a:ext cx="1008000" cy="1008000"/>
              </a:xfrm>
              <a:prstGeom prst="ellipse">
                <a:avLst/>
              </a:prstGeom>
              <a:solidFill>
                <a:srgbClr val="FCC2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dirty="0" smtClean="0"/>
              </a:p>
            </p:txBody>
          </p:sp>
          <p:sp>
            <p:nvSpPr>
              <p:cNvPr id="145" name="椭圆 144"/>
              <p:cNvSpPr/>
              <p:nvPr/>
            </p:nvSpPr>
            <p:spPr>
              <a:xfrm>
                <a:off x="3595238" y="4034558"/>
                <a:ext cx="936104" cy="936104"/>
              </a:xfrm>
              <a:prstGeom prst="ellipse">
                <a:avLst/>
              </a:prstGeom>
              <a:solidFill>
                <a:srgbClr val="5FC1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400" b="1" dirty="0" smtClean="0"/>
              </a:p>
            </p:txBody>
          </p:sp>
          <p:sp>
            <p:nvSpPr>
              <p:cNvPr id="146" name="椭圆 145"/>
              <p:cNvSpPr/>
              <p:nvPr/>
            </p:nvSpPr>
            <p:spPr>
              <a:xfrm>
                <a:off x="3235198" y="5333134"/>
                <a:ext cx="936104" cy="936104"/>
              </a:xfrm>
              <a:prstGeom prst="ellipse">
                <a:avLst/>
              </a:prstGeom>
              <a:solidFill>
                <a:srgbClr val="D9D9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p>
            </p:txBody>
          </p:sp>
          <p:sp>
            <p:nvSpPr>
              <p:cNvPr id="147" name="椭圆 146"/>
              <p:cNvSpPr/>
              <p:nvPr/>
            </p:nvSpPr>
            <p:spPr>
              <a:xfrm>
                <a:off x="2143108" y="4372726"/>
                <a:ext cx="275661" cy="275661"/>
              </a:xfrm>
              <a:prstGeom prst="ellipse">
                <a:avLst/>
              </a:prstGeom>
              <a:solidFill>
                <a:srgbClr val="00D6B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椭圆 147"/>
              <p:cNvSpPr/>
              <p:nvPr/>
            </p:nvSpPr>
            <p:spPr>
              <a:xfrm>
                <a:off x="3000364" y="3197927"/>
                <a:ext cx="231467" cy="231467"/>
              </a:xfrm>
              <a:prstGeom prst="ellipse">
                <a:avLst/>
              </a:prstGeom>
              <a:solidFill>
                <a:srgbClr val="00D6B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椭圆 148"/>
              <p:cNvSpPr/>
              <p:nvPr/>
            </p:nvSpPr>
            <p:spPr>
              <a:xfrm>
                <a:off x="4321124" y="2264462"/>
                <a:ext cx="108000" cy="108000"/>
              </a:xfrm>
              <a:prstGeom prst="ellipse">
                <a:avLst/>
              </a:prstGeom>
              <a:solidFill>
                <a:srgbClr val="ADA0D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椭圆 149"/>
              <p:cNvSpPr/>
              <p:nvPr/>
            </p:nvSpPr>
            <p:spPr>
              <a:xfrm>
                <a:off x="858934" y="2873520"/>
                <a:ext cx="152926" cy="152926"/>
              </a:xfrm>
              <a:prstGeom prst="ellipse">
                <a:avLst/>
              </a:prstGeom>
              <a:solidFill>
                <a:srgbClr val="64B5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椭圆 150"/>
              <p:cNvSpPr/>
              <p:nvPr/>
            </p:nvSpPr>
            <p:spPr>
              <a:xfrm>
                <a:off x="642910" y="1694318"/>
                <a:ext cx="180000" cy="180000"/>
              </a:xfrm>
              <a:prstGeom prst="ellipse">
                <a:avLst/>
              </a:prstGeom>
              <a:solidFill>
                <a:srgbClr val="64B5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2" name="椭圆 151"/>
              <p:cNvSpPr/>
              <p:nvPr/>
            </p:nvSpPr>
            <p:spPr>
              <a:xfrm>
                <a:off x="3841757" y="3772219"/>
                <a:ext cx="180000" cy="180000"/>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椭圆 152"/>
              <p:cNvSpPr/>
              <p:nvPr/>
            </p:nvSpPr>
            <p:spPr>
              <a:xfrm>
                <a:off x="1244760" y="4835322"/>
                <a:ext cx="108000" cy="108000"/>
              </a:xfrm>
              <a:prstGeom prst="ellipse">
                <a:avLst/>
              </a:prstGeom>
              <a:solidFill>
                <a:srgbClr val="FCC2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4" name="直接连接符 153"/>
              <p:cNvCxnSpPr/>
              <p:nvPr/>
            </p:nvCxnSpPr>
            <p:spPr>
              <a:xfrm flipV="1">
                <a:off x="2852321" y="3360774"/>
                <a:ext cx="194193" cy="194193"/>
              </a:xfrm>
              <a:prstGeom prst="line">
                <a:avLst/>
              </a:prstGeom>
              <a:ln>
                <a:solidFill>
                  <a:srgbClr val="00D6B2"/>
                </a:solidFill>
              </a:ln>
            </p:spPr>
            <p:style>
              <a:lnRef idx="1">
                <a:schemeClr val="accent1"/>
              </a:lnRef>
              <a:fillRef idx="0">
                <a:schemeClr val="accent1"/>
              </a:fillRef>
              <a:effectRef idx="0">
                <a:schemeClr val="accent1"/>
              </a:effectRef>
              <a:fontRef idx="minor">
                <a:schemeClr val="tx1"/>
              </a:fontRef>
            </p:style>
          </p:cxnSp>
          <p:cxnSp>
            <p:nvCxnSpPr>
              <p:cNvPr id="155" name="直接连接符 154"/>
              <p:cNvCxnSpPr>
                <a:stCxn id="147" idx="0"/>
              </p:cNvCxnSpPr>
              <p:nvPr/>
            </p:nvCxnSpPr>
            <p:spPr>
              <a:xfrm rot="16200000" flipV="1">
                <a:off x="1961992" y="4053778"/>
                <a:ext cx="500064" cy="137831"/>
              </a:xfrm>
              <a:prstGeom prst="line">
                <a:avLst/>
              </a:prstGeom>
              <a:ln>
                <a:solidFill>
                  <a:srgbClr val="00D6B2"/>
                </a:solidFill>
              </a:ln>
            </p:spPr>
            <p:style>
              <a:lnRef idx="1">
                <a:schemeClr val="accent1"/>
              </a:lnRef>
              <a:fillRef idx="0">
                <a:schemeClr val="accent1"/>
              </a:fillRef>
              <a:effectRef idx="0">
                <a:schemeClr val="accent1"/>
              </a:effectRef>
              <a:fontRef idx="minor">
                <a:schemeClr val="tx1"/>
              </a:fontRef>
            </p:style>
          </p:cxnSp>
          <p:cxnSp>
            <p:nvCxnSpPr>
              <p:cNvPr id="156" name="直接连接符 155"/>
              <p:cNvCxnSpPr>
                <a:stCxn id="142" idx="7"/>
              </p:cNvCxnSpPr>
              <p:nvPr/>
            </p:nvCxnSpPr>
            <p:spPr>
              <a:xfrm rot="16200000" flipV="1">
                <a:off x="4216468" y="2442244"/>
                <a:ext cx="404756" cy="122315"/>
              </a:xfrm>
              <a:prstGeom prst="line">
                <a:avLst/>
              </a:prstGeom>
              <a:ln>
                <a:solidFill>
                  <a:srgbClr val="ADA0DF"/>
                </a:solidFill>
              </a:ln>
            </p:spPr>
            <p:style>
              <a:lnRef idx="1">
                <a:schemeClr val="accent1"/>
              </a:lnRef>
              <a:fillRef idx="0">
                <a:schemeClr val="accent1"/>
              </a:fillRef>
              <a:effectRef idx="0">
                <a:schemeClr val="accent1"/>
              </a:effectRef>
              <a:fontRef idx="minor">
                <a:schemeClr val="tx1"/>
              </a:fontRef>
            </p:style>
          </p:cxnSp>
          <p:cxnSp>
            <p:nvCxnSpPr>
              <p:cNvPr id="157" name="直接连接符 156"/>
              <p:cNvCxnSpPr/>
              <p:nvPr/>
            </p:nvCxnSpPr>
            <p:spPr>
              <a:xfrm>
                <a:off x="780883" y="1815189"/>
                <a:ext cx="157672" cy="98662"/>
              </a:xfrm>
              <a:prstGeom prst="line">
                <a:avLst/>
              </a:prstGeom>
              <a:ln>
                <a:solidFill>
                  <a:srgbClr val="64B5EC"/>
                </a:solidFill>
              </a:ln>
            </p:spPr>
            <p:style>
              <a:lnRef idx="1">
                <a:schemeClr val="accent1"/>
              </a:lnRef>
              <a:fillRef idx="0">
                <a:schemeClr val="accent1"/>
              </a:fillRef>
              <a:effectRef idx="0">
                <a:schemeClr val="accent1"/>
              </a:effectRef>
              <a:fontRef idx="minor">
                <a:schemeClr val="tx1"/>
              </a:fontRef>
            </p:style>
          </p:cxnSp>
          <p:cxnSp>
            <p:nvCxnSpPr>
              <p:cNvPr id="158" name="直接连接符 157"/>
              <p:cNvCxnSpPr/>
              <p:nvPr/>
            </p:nvCxnSpPr>
            <p:spPr>
              <a:xfrm flipV="1">
                <a:off x="933283" y="2811583"/>
                <a:ext cx="122238" cy="142855"/>
              </a:xfrm>
              <a:prstGeom prst="line">
                <a:avLst/>
              </a:prstGeom>
              <a:ln>
                <a:solidFill>
                  <a:srgbClr val="64B5EC"/>
                </a:solidFill>
              </a:ln>
            </p:spPr>
            <p:style>
              <a:lnRef idx="1">
                <a:schemeClr val="accent1"/>
              </a:lnRef>
              <a:fillRef idx="0">
                <a:schemeClr val="accent1"/>
              </a:fillRef>
              <a:effectRef idx="0">
                <a:schemeClr val="accent1"/>
              </a:effectRef>
              <a:fontRef idx="minor">
                <a:schemeClr val="tx1"/>
              </a:fontRef>
            </p:style>
          </p:cxnSp>
          <p:cxnSp>
            <p:nvCxnSpPr>
              <p:cNvPr id="159" name="直接连接符 158"/>
              <p:cNvCxnSpPr/>
              <p:nvPr/>
            </p:nvCxnSpPr>
            <p:spPr>
              <a:xfrm>
                <a:off x="1111179" y="4687704"/>
                <a:ext cx="148944" cy="147618"/>
              </a:xfrm>
              <a:prstGeom prst="line">
                <a:avLst/>
              </a:prstGeom>
              <a:ln>
                <a:solidFill>
                  <a:srgbClr val="FCC26C"/>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a:off x="3916641" y="3862219"/>
                <a:ext cx="182744" cy="217815"/>
              </a:xfrm>
              <a:prstGeom prst="line">
                <a:avLst/>
              </a:prstGeom>
              <a:ln>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a:stCxn id="143" idx="4"/>
                <a:endCxn id="144" idx="0"/>
              </p:cNvCxnSpPr>
              <p:nvPr/>
            </p:nvCxnSpPr>
            <p:spPr>
              <a:xfrm rot="5400000">
                <a:off x="586587" y="3133389"/>
                <a:ext cx="942404" cy="393262"/>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flipH="1">
                <a:off x="3899708" y="4951134"/>
                <a:ext cx="122050" cy="435721"/>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63" name="椭圆 162"/>
              <p:cNvSpPr/>
              <p:nvPr/>
            </p:nvSpPr>
            <p:spPr>
              <a:xfrm>
                <a:off x="285720" y="4655290"/>
                <a:ext cx="108000" cy="108000"/>
              </a:xfrm>
              <a:prstGeom prst="ellipse">
                <a:avLst/>
              </a:prstGeom>
              <a:solidFill>
                <a:srgbClr val="FCC2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4" name="直接连接符 163"/>
              <p:cNvCxnSpPr>
                <a:stCxn id="163" idx="7"/>
              </p:cNvCxnSpPr>
              <p:nvPr/>
            </p:nvCxnSpPr>
            <p:spPr>
              <a:xfrm flipV="1">
                <a:off x="377904" y="4587040"/>
                <a:ext cx="87816" cy="84066"/>
              </a:xfrm>
              <a:prstGeom prst="line">
                <a:avLst/>
              </a:prstGeom>
              <a:ln>
                <a:solidFill>
                  <a:srgbClr val="FCC26C"/>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a:endCxn id="141" idx="5"/>
              </p:cNvCxnSpPr>
              <p:nvPr/>
            </p:nvCxnSpPr>
            <p:spPr>
              <a:xfrm rot="10800000">
                <a:off x="2772552" y="4073476"/>
                <a:ext cx="870755" cy="299251"/>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166" name="椭圆 165"/>
              <p:cNvSpPr/>
              <p:nvPr/>
            </p:nvSpPr>
            <p:spPr>
              <a:xfrm>
                <a:off x="642910" y="5559602"/>
                <a:ext cx="785818" cy="785818"/>
              </a:xfrm>
              <a:prstGeom prst="ellipse">
                <a:avLst/>
              </a:prstGeom>
              <a:solidFill>
                <a:srgbClr val="64B5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dirty="0" smtClean="0"/>
              </a:p>
            </p:txBody>
          </p:sp>
          <p:cxnSp>
            <p:nvCxnSpPr>
              <p:cNvPr id="167" name="直接连接符 166"/>
              <p:cNvCxnSpPr>
                <a:stCxn id="146" idx="2"/>
                <a:endCxn id="166" idx="6"/>
              </p:cNvCxnSpPr>
              <p:nvPr/>
            </p:nvCxnSpPr>
            <p:spPr>
              <a:xfrm rot="10800000" flipV="1">
                <a:off x="1428728" y="5801185"/>
                <a:ext cx="1806470" cy="151325"/>
              </a:xfrm>
              <a:prstGeom prst="line">
                <a:avLst/>
              </a:prstGeom>
            </p:spPr>
            <p:style>
              <a:lnRef idx="1">
                <a:schemeClr val="accent1"/>
              </a:lnRef>
              <a:fillRef idx="0">
                <a:schemeClr val="accent1"/>
              </a:fillRef>
              <a:effectRef idx="0">
                <a:schemeClr val="accent1"/>
              </a:effectRef>
              <a:fontRef idx="minor">
                <a:schemeClr val="tx1"/>
              </a:fontRef>
            </p:style>
          </p:cxnSp>
          <p:sp>
            <p:nvSpPr>
              <p:cNvPr id="168" name="椭圆 167"/>
              <p:cNvSpPr/>
              <p:nvPr/>
            </p:nvSpPr>
            <p:spPr>
              <a:xfrm>
                <a:off x="2428860" y="4729916"/>
                <a:ext cx="714380" cy="714380"/>
              </a:xfrm>
              <a:prstGeom prst="ellipse">
                <a:avLst/>
              </a:prstGeom>
              <a:solidFill>
                <a:srgbClr val="64B5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p>
            </p:txBody>
          </p:sp>
          <p:cxnSp>
            <p:nvCxnSpPr>
              <p:cNvPr id="169" name="直接连接符 168"/>
              <p:cNvCxnSpPr>
                <a:stCxn id="142" idx="3"/>
                <a:endCxn id="168" idx="7"/>
              </p:cNvCxnSpPr>
              <p:nvPr/>
            </p:nvCxnSpPr>
            <p:spPr>
              <a:xfrm rot="5400000">
                <a:off x="2694936" y="3838597"/>
                <a:ext cx="1339622" cy="65225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170" name="直接连接符 169"/>
              <p:cNvCxnSpPr>
                <a:stCxn id="141" idx="4"/>
                <a:endCxn id="168" idx="0"/>
              </p:cNvCxnSpPr>
              <p:nvPr/>
            </p:nvCxnSpPr>
            <p:spPr>
              <a:xfrm rot="16200000" flipH="1">
                <a:off x="2340048" y="4283914"/>
                <a:ext cx="499418" cy="392585"/>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171" name="直接连接符 170"/>
              <p:cNvCxnSpPr>
                <a:stCxn id="168" idx="7"/>
                <a:endCxn id="145" idx="3"/>
              </p:cNvCxnSpPr>
              <p:nvPr/>
            </p:nvCxnSpPr>
            <p:spPr>
              <a:xfrm rot="5400000" flipH="1" flipV="1">
                <a:off x="3384994" y="4487201"/>
                <a:ext cx="961" cy="693706"/>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172" name="直接连接符 171"/>
              <p:cNvCxnSpPr>
                <a:stCxn id="142" idx="4"/>
                <a:endCxn id="145" idx="0"/>
              </p:cNvCxnSpPr>
              <p:nvPr/>
            </p:nvCxnSpPr>
            <p:spPr>
              <a:xfrm rot="5400000">
                <a:off x="3886258" y="3835378"/>
                <a:ext cx="376212" cy="22148"/>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173" name="直接连接符 172"/>
              <p:cNvCxnSpPr/>
              <p:nvPr/>
            </p:nvCxnSpPr>
            <p:spPr>
              <a:xfrm flipV="1">
                <a:off x="2929574" y="3444032"/>
                <a:ext cx="761299" cy="199477"/>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174" name="任意多边形 173"/>
              <p:cNvSpPr/>
              <p:nvPr/>
            </p:nvSpPr>
            <p:spPr>
              <a:xfrm>
                <a:off x="1620609" y="2331346"/>
                <a:ext cx="3299581" cy="3442304"/>
              </a:xfrm>
              <a:custGeom>
                <a:avLst/>
                <a:gdLst>
                  <a:gd name="connsiteX0" fmla="*/ 573315 w 3299581"/>
                  <a:gd name="connsiteY0" fmla="*/ 745067 h 3442304"/>
                  <a:gd name="connsiteX1" fmla="*/ 1415144 w 3299581"/>
                  <a:gd name="connsiteY1" fmla="*/ 701524 h 3442304"/>
                  <a:gd name="connsiteX2" fmla="*/ 1995715 w 3299581"/>
                  <a:gd name="connsiteY2" fmla="*/ 222553 h 3442304"/>
                  <a:gd name="connsiteX3" fmla="*/ 2634344 w 3299581"/>
                  <a:gd name="connsiteY3" fmla="*/ 4838 h 3442304"/>
                  <a:gd name="connsiteX4" fmla="*/ 3127829 w 3299581"/>
                  <a:gd name="connsiteY4" fmla="*/ 251581 h 3442304"/>
                  <a:gd name="connsiteX5" fmla="*/ 3272972 w 3299581"/>
                  <a:gd name="connsiteY5" fmla="*/ 933753 h 3442304"/>
                  <a:gd name="connsiteX6" fmla="*/ 2968172 w 3299581"/>
                  <a:gd name="connsiteY6" fmla="*/ 1528838 h 3442304"/>
                  <a:gd name="connsiteX7" fmla="*/ 3026229 w 3299581"/>
                  <a:gd name="connsiteY7" fmla="*/ 1993295 h 3442304"/>
                  <a:gd name="connsiteX8" fmla="*/ 3127829 w 3299581"/>
                  <a:gd name="connsiteY8" fmla="*/ 2602895 h 3442304"/>
                  <a:gd name="connsiteX9" fmla="*/ 2619829 w 3299581"/>
                  <a:gd name="connsiteY9" fmla="*/ 2864153 h 3442304"/>
                  <a:gd name="connsiteX10" fmla="*/ 1995715 w 3299581"/>
                  <a:gd name="connsiteY10" fmla="*/ 2777067 h 3442304"/>
                  <a:gd name="connsiteX11" fmla="*/ 1313544 w 3299581"/>
                  <a:gd name="connsiteY11" fmla="*/ 3241524 h 3442304"/>
                  <a:gd name="connsiteX12" fmla="*/ 674915 w 3299581"/>
                  <a:gd name="connsiteY12" fmla="*/ 3314095 h 3442304"/>
                  <a:gd name="connsiteX13" fmla="*/ 718458 w 3299581"/>
                  <a:gd name="connsiteY13" fmla="*/ 2472267 h 3442304"/>
                  <a:gd name="connsiteX14" fmla="*/ 384629 w 3299581"/>
                  <a:gd name="connsiteY14" fmla="*/ 2196495 h 3442304"/>
                  <a:gd name="connsiteX15" fmla="*/ 36286 w 3299581"/>
                  <a:gd name="connsiteY15" fmla="*/ 1340153 h 3442304"/>
                  <a:gd name="connsiteX16" fmla="*/ 573315 w 3299581"/>
                  <a:gd name="connsiteY16" fmla="*/ 745067 h 3442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299581" h="3442304">
                    <a:moveTo>
                      <a:pt x="573315" y="745067"/>
                    </a:moveTo>
                    <a:cubicBezTo>
                      <a:pt x="803125" y="638629"/>
                      <a:pt x="1178077" y="788610"/>
                      <a:pt x="1415144" y="701524"/>
                    </a:cubicBezTo>
                    <a:cubicBezTo>
                      <a:pt x="1652211" y="614438"/>
                      <a:pt x="1792515" y="338667"/>
                      <a:pt x="1995715" y="222553"/>
                    </a:cubicBezTo>
                    <a:cubicBezTo>
                      <a:pt x="2198915" y="106439"/>
                      <a:pt x="2445658" y="0"/>
                      <a:pt x="2634344" y="4838"/>
                    </a:cubicBezTo>
                    <a:cubicBezTo>
                      <a:pt x="2823030" y="9676"/>
                      <a:pt x="3021391" y="96762"/>
                      <a:pt x="3127829" y="251581"/>
                    </a:cubicBezTo>
                    <a:cubicBezTo>
                      <a:pt x="3234267" y="406400"/>
                      <a:pt x="3299581" y="720877"/>
                      <a:pt x="3272972" y="933753"/>
                    </a:cubicBezTo>
                    <a:cubicBezTo>
                      <a:pt x="3246363" y="1146629"/>
                      <a:pt x="3009296" y="1352248"/>
                      <a:pt x="2968172" y="1528838"/>
                    </a:cubicBezTo>
                    <a:cubicBezTo>
                      <a:pt x="2927048" y="1705428"/>
                      <a:pt x="2999620" y="1814286"/>
                      <a:pt x="3026229" y="1993295"/>
                    </a:cubicBezTo>
                    <a:cubicBezTo>
                      <a:pt x="3052839" y="2172305"/>
                      <a:pt x="3195562" y="2457752"/>
                      <a:pt x="3127829" y="2602895"/>
                    </a:cubicBezTo>
                    <a:cubicBezTo>
                      <a:pt x="3060096" y="2748038"/>
                      <a:pt x="2808515" y="2835124"/>
                      <a:pt x="2619829" y="2864153"/>
                    </a:cubicBezTo>
                    <a:cubicBezTo>
                      <a:pt x="2431143" y="2893182"/>
                      <a:pt x="2213429" y="2714172"/>
                      <a:pt x="1995715" y="2777067"/>
                    </a:cubicBezTo>
                    <a:cubicBezTo>
                      <a:pt x="1778001" y="2839962"/>
                      <a:pt x="1533677" y="3152019"/>
                      <a:pt x="1313544" y="3241524"/>
                    </a:cubicBezTo>
                    <a:cubicBezTo>
                      <a:pt x="1093411" y="3331029"/>
                      <a:pt x="774096" y="3442304"/>
                      <a:pt x="674915" y="3314095"/>
                    </a:cubicBezTo>
                    <a:cubicBezTo>
                      <a:pt x="575734" y="3185886"/>
                      <a:pt x="766839" y="2658534"/>
                      <a:pt x="718458" y="2472267"/>
                    </a:cubicBezTo>
                    <a:cubicBezTo>
                      <a:pt x="670077" y="2286000"/>
                      <a:pt x="498324" y="2385181"/>
                      <a:pt x="384629" y="2196495"/>
                    </a:cubicBezTo>
                    <a:cubicBezTo>
                      <a:pt x="270934" y="2007809"/>
                      <a:pt x="0" y="1584476"/>
                      <a:pt x="36286" y="1340153"/>
                    </a:cubicBezTo>
                    <a:cubicBezTo>
                      <a:pt x="72572" y="1095830"/>
                      <a:pt x="343505" y="851505"/>
                      <a:pt x="573315" y="745067"/>
                    </a:cubicBezTo>
                    <a:close/>
                  </a:path>
                </a:pathLst>
              </a:cu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5" name="直接连接符 174"/>
              <p:cNvCxnSpPr>
                <a:stCxn id="116" idx="2"/>
                <a:endCxn id="112" idx="5"/>
              </p:cNvCxnSpPr>
              <p:nvPr/>
            </p:nvCxnSpPr>
            <p:spPr>
              <a:xfrm rot="10800000">
                <a:off x="7208896" y="4248806"/>
                <a:ext cx="676613" cy="238773"/>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176" name="任意多边形 175"/>
              <p:cNvSpPr/>
              <p:nvPr/>
            </p:nvSpPr>
            <p:spPr>
              <a:xfrm>
                <a:off x="5948286" y="2890146"/>
                <a:ext cx="3023810" cy="3430209"/>
              </a:xfrm>
              <a:custGeom>
                <a:avLst/>
                <a:gdLst>
                  <a:gd name="connsiteX0" fmla="*/ 454781 w 3023810"/>
                  <a:gd name="connsiteY0" fmla="*/ 55638 h 3430209"/>
                  <a:gd name="connsiteX1" fmla="*/ 1136952 w 3023810"/>
                  <a:gd name="connsiteY1" fmla="*/ 55638 h 3430209"/>
                  <a:gd name="connsiteX2" fmla="*/ 1819124 w 3023810"/>
                  <a:gd name="connsiteY2" fmla="*/ 389467 h 3430209"/>
                  <a:gd name="connsiteX3" fmla="*/ 1949752 w 3023810"/>
                  <a:gd name="connsiteY3" fmla="*/ 911981 h 3430209"/>
                  <a:gd name="connsiteX4" fmla="*/ 2109409 w 3023810"/>
                  <a:gd name="connsiteY4" fmla="*/ 970038 h 3430209"/>
                  <a:gd name="connsiteX5" fmla="*/ 2254552 w 3023810"/>
                  <a:gd name="connsiteY5" fmla="*/ 679753 h 3430209"/>
                  <a:gd name="connsiteX6" fmla="*/ 2762552 w 3023810"/>
                  <a:gd name="connsiteY6" fmla="*/ 1013581 h 3430209"/>
                  <a:gd name="connsiteX7" fmla="*/ 2980267 w 3023810"/>
                  <a:gd name="connsiteY7" fmla="*/ 1797353 h 3430209"/>
                  <a:gd name="connsiteX8" fmla="*/ 2501295 w 3023810"/>
                  <a:gd name="connsiteY8" fmla="*/ 2319867 h 3430209"/>
                  <a:gd name="connsiteX9" fmla="*/ 2617409 w 3023810"/>
                  <a:gd name="connsiteY9" fmla="*/ 2943981 h 3430209"/>
                  <a:gd name="connsiteX10" fmla="*/ 2385181 w 3023810"/>
                  <a:gd name="connsiteY10" fmla="*/ 3364895 h 3430209"/>
                  <a:gd name="connsiteX11" fmla="*/ 1586895 w 3023810"/>
                  <a:gd name="connsiteY11" fmla="*/ 3335867 h 3430209"/>
                  <a:gd name="connsiteX12" fmla="*/ 1427238 w 3023810"/>
                  <a:gd name="connsiteY12" fmla="*/ 2900438 h 3430209"/>
                  <a:gd name="connsiteX13" fmla="*/ 1354667 w 3023810"/>
                  <a:gd name="connsiteY13" fmla="*/ 2203753 h 3430209"/>
                  <a:gd name="connsiteX14" fmla="*/ 1078895 w 3023810"/>
                  <a:gd name="connsiteY14" fmla="*/ 1724781 h 3430209"/>
                  <a:gd name="connsiteX15" fmla="*/ 788609 w 3023810"/>
                  <a:gd name="connsiteY15" fmla="*/ 1797353 h 3430209"/>
                  <a:gd name="connsiteX16" fmla="*/ 396724 w 3023810"/>
                  <a:gd name="connsiteY16" fmla="*/ 1898953 h 3430209"/>
                  <a:gd name="connsiteX17" fmla="*/ 251581 w 3023810"/>
                  <a:gd name="connsiteY17" fmla="*/ 1536095 h 3430209"/>
                  <a:gd name="connsiteX18" fmla="*/ 106438 w 3023810"/>
                  <a:gd name="connsiteY18" fmla="*/ 1216781 h 3430209"/>
                  <a:gd name="connsiteX19" fmla="*/ 4838 w 3023810"/>
                  <a:gd name="connsiteY19" fmla="*/ 665238 h 3430209"/>
                  <a:gd name="connsiteX20" fmla="*/ 135467 w 3023810"/>
                  <a:gd name="connsiteY20" fmla="*/ 345924 h 3430209"/>
                  <a:gd name="connsiteX21" fmla="*/ 454781 w 3023810"/>
                  <a:gd name="connsiteY21" fmla="*/ 55638 h 34302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023810" h="3430209">
                    <a:moveTo>
                      <a:pt x="454781" y="55638"/>
                    </a:moveTo>
                    <a:cubicBezTo>
                      <a:pt x="621695" y="7257"/>
                      <a:pt x="909561" y="0"/>
                      <a:pt x="1136952" y="55638"/>
                    </a:cubicBezTo>
                    <a:cubicBezTo>
                      <a:pt x="1364343" y="111276"/>
                      <a:pt x="1683657" y="246743"/>
                      <a:pt x="1819124" y="389467"/>
                    </a:cubicBezTo>
                    <a:cubicBezTo>
                      <a:pt x="1954591" y="532191"/>
                      <a:pt x="1901371" y="815219"/>
                      <a:pt x="1949752" y="911981"/>
                    </a:cubicBezTo>
                    <a:cubicBezTo>
                      <a:pt x="1998133" y="1008743"/>
                      <a:pt x="2058609" y="1008743"/>
                      <a:pt x="2109409" y="970038"/>
                    </a:cubicBezTo>
                    <a:cubicBezTo>
                      <a:pt x="2160209" y="931333"/>
                      <a:pt x="2145695" y="672496"/>
                      <a:pt x="2254552" y="679753"/>
                    </a:cubicBezTo>
                    <a:cubicBezTo>
                      <a:pt x="2363409" y="687010"/>
                      <a:pt x="2641600" y="827314"/>
                      <a:pt x="2762552" y="1013581"/>
                    </a:cubicBezTo>
                    <a:cubicBezTo>
                      <a:pt x="2883504" y="1199848"/>
                      <a:pt x="3023810" y="1579639"/>
                      <a:pt x="2980267" y="1797353"/>
                    </a:cubicBezTo>
                    <a:cubicBezTo>
                      <a:pt x="2936724" y="2015067"/>
                      <a:pt x="2561771" y="2128762"/>
                      <a:pt x="2501295" y="2319867"/>
                    </a:cubicBezTo>
                    <a:cubicBezTo>
                      <a:pt x="2440819" y="2510972"/>
                      <a:pt x="2636761" y="2769810"/>
                      <a:pt x="2617409" y="2943981"/>
                    </a:cubicBezTo>
                    <a:cubicBezTo>
                      <a:pt x="2598057" y="3118152"/>
                      <a:pt x="2556933" y="3299581"/>
                      <a:pt x="2385181" y="3364895"/>
                    </a:cubicBezTo>
                    <a:cubicBezTo>
                      <a:pt x="2213429" y="3430209"/>
                      <a:pt x="1746552" y="3413276"/>
                      <a:pt x="1586895" y="3335867"/>
                    </a:cubicBezTo>
                    <a:cubicBezTo>
                      <a:pt x="1427238" y="3258458"/>
                      <a:pt x="1465943" y="3089124"/>
                      <a:pt x="1427238" y="2900438"/>
                    </a:cubicBezTo>
                    <a:cubicBezTo>
                      <a:pt x="1388533" y="2711752"/>
                      <a:pt x="1412724" y="2399696"/>
                      <a:pt x="1354667" y="2203753"/>
                    </a:cubicBezTo>
                    <a:cubicBezTo>
                      <a:pt x="1296610" y="2007810"/>
                      <a:pt x="1173238" y="1792514"/>
                      <a:pt x="1078895" y="1724781"/>
                    </a:cubicBezTo>
                    <a:cubicBezTo>
                      <a:pt x="984552" y="1657048"/>
                      <a:pt x="788609" y="1797353"/>
                      <a:pt x="788609" y="1797353"/>
                    </a:cubicBezTo>
                    <a:cubicBezTo>
                      <a:pt x="674914" y="1826382"/>
                      <a:pt x="486229" y="1942496"/>
                      <a:pt x="396724" y="1898953"/>
                    </a:cubicBezTo>
                    <a:cubicBezTo>
                      <a:pt x="307219" y="1855410"/>
                      <a:pt x="299962" y="1649790"/>
                      <a:pt x="251581" y="1536095"/>
                    </a:cubicBezTo>
                    <a:cubicBezTo>
                      <a:pt x="203200" y="1422400"/>
                      <a:pt x="147562" y="1361924"/>
                      <a:pt x="106438" y="1216781"/>
                    </a:cubicBezTo>
                    <a:cubicBezTo>
                      <a:pt x="65314" y="1071638"/>
                      <a:pt x="0" y="810381"/>
                      <a:pt x="4838" y="665238"/>
                    </a:cubicBezTo>
                    <a:cubicBezTo>
                      <a:pt x="9676" y="520095"/>
                      <a:pt x="58058" y="452362"/>
                      <a:pt x="135467" y="345924"/>
                    </a:cubicBezTo>
                    <a:cubicBezTo>
                      <a:pt x="212876" y="239486"/>
                      <a:pt x="287867" y="104019"/>
                      <a:pt x="454781" y="55638"/>
                    </a:cubicBezTo>
                    <a:close/>
                  </a:path>
                </a:pathLst>
              </a:cu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7" name="直接连接符 176"/>
              <p:cNvCxnSpPr/>
              <p:nvPr/>
            </p:nvCxnSpPr>
            <p:spPr>
              <a:xfrm rot="5400000" flipH="1" flipV="1">
                <a:off x="1142976" y="5429265"/>
                <a:ext cx="285753" cy="142876"/>
              </a:xfrm>
              <a:prstGeom prst="line">
                <a:avLst/>
              </a:prstGeom>
              <a:ln>
                <a:solidFill>
                  <a:srgbClr val="64B5EC"/>
                </a:solidFill>
              </a:ln>
            </p:spPr>
            <p:style>
              <a:lnRef idx="1">
                <a:schemeClr val="accent1"/>
              </a:lnRef>
              <a:fillRef idx="0">
                <a:schemeClr val="accent1"/>
              </a:fillRef>
              <a:effectRef idx="0">
                <a:schemeClr val="accent1"/>
              </a:effectRef>
              <a:fontRef idx="minor">
                <a:schemeClr val="tx1"/>
              </a:fontRef>
            </p:style>
          </p:cxnSp>
          <p:sp>
            <p:nvSpPr>
              <p:cNvPr id="178" name="椭圆 177"/>
              <p:cNvSpPr/>
              <p:nvPr/>
            </p:nvSpPr>
            <p:spPr>
              <a:xfrm>
                <a:off x="1285852" y="5197797"/>
                <a:ext cx="231467" cy="231467"/>
              </a:xfrm>
              <a:prstGeom prst="ellipse">
                <a:avLst/>
              </a:prstGeom>
              <a:solidFill>
                <a:srgbClr val="64B5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9" name="Freeform 30"/>
            <p:cNvSpPr>
              <a:spLocks/>
            </p:cNvSpPr>
            <p:nvPr/>
          </p:nvSpPr>
          <p:spPr bwMode="auto">
            <a:xfrm>
              <a:off x="3371187" y="5671372"/>
              <a:ext cx="486433" cy="400834"/>
            </a:xfrm>
            <a:custGeom>
              <a:avLst/>
              <a:gdLst>
                <a:gd name="T0" fmla="*/ 102 w 103"/>
                <a:gd name="T1" fmla="*/ 82 h 97"/>
                <a:gd name="T2" fmla="*/ 90 w 103"/>
                <a:gd name="T3" fmla="*/ 74 h 97"/>
                <a:gd name="T4" fmla="*/ 74 w 103"/>
                <a:gd name="T5" fmla="*/ 67 h 97"/>
                <a:gd name="T6" fmla="*/ 70 w 103"/>
                <a:gd name="T7" fmla="*/ 66 h 97"/>
                <a:gd name="T8" fmla="*/ 65 w 103"/>
                <a:gd name="T9" fmla="*/ 59 h 97"/>
                <a:gd name="T10" fmla="*/ 63 w 103"/>
                <a:gd name="T11" fmla="*/ 58 h 97"/>
                <a:gd name="T12" fmla="*/ 65 w 103"/>
                <a:gd name="T13" fmla="*/ 53 h 97"/>
                <a:gd name="T14" fmla="*/ 66 w 103"/>
                <a:gd name="T15" fmla="*/ 46 h 97"/>
                <a:gd name="T16" fmla="*/ 70 w 103"/>
                <a:gd name="T17" fmla="*/ 43 h 97"/>
                <a:gd name="T18" fmla="*/ 71 w 103"/>
                <a:gd name="T19" fmla="*/ 39 h 97"/>
                <a:gd name="T20" fmla="*/ 71 w 103"/>
                <a:gd name="T21" fmla="*/ 31 h 97"/>
                <a:gd name="T22" fmla="*/ 70 w 103"/>
                <a:gd name="T23" fmla="*/ 28 h 97"/>
                <a:gd name="T24" fmla="*/ 70 w 103"/>
                <a:gd name="T25" fmla="*/ 19 h 97"/>
                <a:gd name="T26" fmla="*/ 69 w 103"/>
                <a:gd name="T27" fmla="*/ 11 h 97"/>
                <a:gd name="T28" fmla="*/ 67 w 103"/>
                <a:gd name="T29" fmla="*/ 7 h 97"/>
                <a:gd name="T30" fmla="*/ 63 w 103"/>
                <a:gd name="T31" fmla="*/ 6 h 97"/>
                <a:gd name="T32" fmla="*/ 61 w 103"/>
                <a:gd name="T33" fmla="*/ 5 h 97"/>
                <a:gd name="T34" fmla="*/ 40 w 103"/>
                <a:gd name="T35" fmla="*/ 5 h 97"/>
                <a:gd name="T36" fmla="*/ 32 w 103"/>
                <a:gd name="T37" fmla="*/ 28 h 97"/>
                <a:gd name="T38" fmla="*/ 30 w 103"/>
                <a:gd name="T39" fmla="*/ 33 h 97"/>
                <a:gd name="T40" fmla="*/ 33 w 103"/>
                <a:gd name="T41" fmla="*/ 44 h 97"/>
                <a:gd name="T42" fmla="*/ 36 w 103"/>
                <a:gd name="T43" fmla="*/ 45 h 97"/>
                <a:gd name="T44" fmla="*/ 36 w 103"/>
                <a:gd name="T45" fmla="*/ 53 h 97"/>
                <a:gd name="T46" fmla="*/ 39 w 103"/>
                <a:gd name="T47" fmla="*/ 58 h 97"/>
                <a:gd name="T48" fmla="*/ 37 w 103"/>
                <a:gd name="T49" fmla="*/ 59 h 97"/>
                <a:gd name="T50" fmla="*/ 33 w 103"/>
                <a:gd name="T51" fmla="*/ 66 h 97"/>
                <a:gd name="T52" fmla="*/ 28 w 103"/>
                <a:gd name="T53" fmla="*/ 67 h 97"/>
                <a:gd name="T54" fmla="*/ 12 w 103"/>
                <a:gd name="T55" fmla="*/ 74 h 97"/>
                <a:gd name="T56" fmla="*/ 0 w 103"/>
                <a:gd name="T57" fmla="*/ 82 h 97"/>
                <a:gd name="T58" fmla="*/ 0 w 103"/>
                <a:gd name="T59" fmla="*/ 97 h 97"/>
                <a:gd name="T60" fmla="*/ 45 w 103"/>
                <a:gd name="T61" fmla="*/ 97 h 97"/>
                <a:gd name="T62" fmla="*/ 48 w 103"/>
                <a:gd name="T63" fmla="*/ 75 h 97"/>
                <a:gd name="T64" fmla="*/ 46 w 103"/>
                <a:gd name="T65" fmla="*/ 69 h 97"/>
                <a:gd name="T66" fmla="*/ 52 w 103"/>
                <a:gd name="T67" fmla="*/ 66 h 97"/>
                <a:gd name="T68" fmla="*/ 57 w 103"/>
                <a:gd name="T69" fmla="*/ 69 h 97"/>
                <a:gd name="T70" fmla="*/ 54 w 103"/>
                <a:gd name="T71" fmla="*/ 75 h 97"/>
                <a:gd name="T72" fmla="*/ 59 w 103"/>
                <a:gd name="T73" fmla="*/ 97 h 97"/>
                <a:gd name="T74" fmla="*/ 103 w 103"/>
                <a:gd name="T75" fmla="*/ 97 h 97"/>
                <a:gd name="T76" fmla="*/ 102 w 103"/>
                <a:gd name="T77" fmla="*/ 8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3" h="97">
                  <a:moveTo>
                    <a:pt x="102" y="82"/>
                  </a:moveTo>
                  <a:cubicBezTo>
                    <a:pt x="101" y="77"/>
                    <a:pt x="95" y="76"/>
                    <a:pt x="90" y="74"/>
                  </a:cubicBezTo>
                  <a:cubicBezTo>
                    <a:pt x="85" y="72"/>
                    <a:pt x="79" y="69"/>
                    <a:pt x="74" y="67"/>
                  </a:cubicBezTo>
                  <a:cubicBezTo>
                    <a:pt x="73" y="67"/>
                    <a:pt x="71" y="66"/>
                    <a:pt x="70" y="66"/>
                  </a:cubicBezTo>
                  <a:cubicBezTo>
                    <a:pt x="68" y="65"/>
                    <a:pt x="66" y="61"/>
                    <a:pt x="65" y="59"/>
                  </a:cubicBezTo>
                  <a:cubicBezTo>
                    <a:pt x="64" y="58"/>
                    <a:pt x="63" y="58"/>
                    <a:pt x="63" y="58"/>
                  </a:cubicBezTo>
                  <a:cubicBezTo>
                    <a:pt x="63" y="55"/>
                    <a:pt x="65" y="55"/>
                    <a:pt x="65" y="53"/>
                  </a:cubicBezTo>
                  <a:cubicBezTo>
                    <a:pt x="66" y="50"/>
                    <a:pt x="65" y="48"/>
                    <a:pt x="66" y="46"/>
                  </a:cubicBezTo>
                  <a:cubicBezTo>
                    <a:pt x="67" y="45"/>
                    <a:pt x="69" y="44"/>
                    <a:pt x="70" y="43"/>
                  </a:cubicBezTo>
                  <a:cubicBezTo>
                    <a:pt x="70" y="42"/>
                    <a:pt x="71" y="40"/>
                    <a:pt x="71" y="39"/>
                  </a:cubicBezTo>
                  <a:cubicBezTo>
                    <a:pt x="72" y="37"/>
                    <a:pt x="72" y="34"/>
                    <a:pt x="71" y="31"/>
                  </a:cubicBezTo>
                  <a:cubicBezTo>
                    <a:pt x="70" y="30"/>
                    <a:pt x="70" y="30"/>
                    <a:pt x="70" y="28"/>
                  </a:cubicBezTo>
                  <a:cubicBezTo>
                    <a:pt x="69" y="26"/>
                    <a:pt x="70" y="20"/>
                    <a:pt x="70" y="19"/>
                  </a:cubicBezTo>
                  <a:cubicBezTo>
                    <a:pt x="70" y="15"/>
                    <a:pt x="70" y="15"/>
                    <a:pt x="69" y="11"/>
                  </a:cubicBezTo>
                  <a:cubicBezTo>
                    <a:pt x="69" y="11"/>
                    <a:pt x="68" y="8"/>
                    <a:pt x="67" y="7"/>
                  </a:cubicBezTo>
                  <a:cubicBezTo>
                    <a:pt x="63" y="6"/>
                    <a:pt x="63" y="6"/>
                    <a:pt x="63" y="6"/>
                  </a:cubicBezTo>
                  <a:cubicBezTo>
                    <a:pt x="61" y="5"/>
                    <a:pt x="61" y="5"/>
                    <a:pt x="61" y="5"/>
                  </a:cubicBezTo>
                  <a:cubicBezTo>
                    <a:pt x="53" y="0"/>
                    <a:pt x="44" y="3"/>
                    <a:pt x="40" y="5"/>
                  </a:cubicBezTo>
                  <a:cubicBezTo>
                    <a:pt x="33" y="7"/>
                    <a:pt x="29" y="14"/>
                    <a:pt x="32" y="28"/>
                  </a:cubicBezTo>
                  <a:cubicBezTo>
                    <a:pt x="32" y="30"/>
                    <a:pt x="30" y="32"/>
                    <a:pt x="30" y="33"/>
                  </a:cubicBezTo>
                  <a:cubicBezTo>
                    <a:pt x="31" y="36"/>
                    <a:pt x="31" y="43"/>
                    <a:pt x="33" y="44"/>
                  </a:cubicBezTo>
                  <a:cubicBezTo>
                    <a:pt x="34" y="45"/>
                    <a:pt x="36" y="45"/>
                    <a:pt x="36" y="45"/>
                  </a:cubicBezTo>
                  <a:cubicBezTo>
                    <a:pt x="36" y="48"/>
                    <a:pt x="36" y="51"/>
                    <a:pt x="36" y="53"/>
                  </a:cubicBezTo>
                  <a:cubicBezTo>
                    <a:pt x="37" y="55"/>
                    <a:pt x="39" y="55"/>
                    <a:pt x="39" y="58"/>
                  </a:cubicBezTo>
                  <a:cubicBezTo>
                    <a:pt x="37" y="59"/>
                    <a:pt x="37" y="59"/>
                    <a:pt x="37" y="59"/>
                  </a:cubicBezTo>
                  <a:cubicBezTo>
                    <a:pt x="36" y="61"/>
                    <a:pt x="34" y="65"/>
                    <a:pt x="33" y="66"/>
                  </a:cubicBezTo>
                  <a:cubicBezTo>
                    <a:pt x="31" y="66"/>
                    <a:pt x="30" y="67"/>
                    <a:pt x="28" y="67"/>
                  </a:cubicBezTo>
                  <a:cubicBezTo>
                    <a:pt x="23" y="69"/>
                    <a:pt x="17" y="72"/>
                    <a:pt x="12" y="74"/>
                  </a:cubicBezTo>
                  <a:cubicBezTo>
                    <a:pt x="7" y="76"/>
                    <a:pt x="2" y="77"/>
                    <a:pt x="0" y="82"/>
                  </a:cubicBezTo>
                  <a:cubicBezTo>
                    <a:pt x="0" y="85"/>
                    <a:pt x="0" y="93"/>
                    <a:pt x="0" y="97"/>
                  </a:cubicBezTo>
                  <a:cubicBezTo>
                    <a:pt x="45" y="97"/>
                    <a:pt x="45" y="97"/>
                    <a:pt x="45" y="97"/>
                  </a:cubicBezTo>
                  <a:cubicBezTo>
                    <a:pt x="48" y="75"/>
                    <a:pt x="48" y="75"/>
                    <a:pt x="48" y="75"/>
                  </a:cubicBezTo>
                  <a:cubicBezTo>
                    <a:pt x="46" y="69"/>
                    <a:pt x="46" y="69"/>
                    <a:pt x="46" y="69"/>
                  </a:cubicBezTo>
                  <a:cubicBezTo>
                    <a:pt x="52" y="66"/>
                    <a:pt x="52" y="66"/>
                    <a:pt x="52" y="66"/>
                  </a:cubicBezTo>
                  <a:cubicBezTo>
                    <a:pt x="57" y="69"/>
                    <a:pt x="57" y="69"/>
                    <a:pt x="57" y="69"/>
                  </a:cubicBezTo>
                  <a:cubicBezTo>
                    <a:pt x="54" y="75"/>
                    <a:pt x="54" y="75"/>
                    <a:pt x="54" y="75"/>
                  </a:cubicBezTo>
                  <a:cubicBezTo>
                    <a:pt x="59" y="97"/>
                    <a:pt x="59" y="97"/>
                    <a:pt x="59" y="97"/>
                  </a:cubicBezTo>
                  <a:cubicBezTo>
                    <a:pt x="103" y="97"/>
                    <a:pt x="103" y="97"/>
                    <a:pt x="103" y="97"/>
                  </a:cubicBezTo>
                  <a:cubicBezTo>
                    <a:pt x="103" y="93"/>
                    <a:pt x="102" y="85"/>
                    <a:pt x="102" y="82"/>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nvGrpSpPr>
            <p:cNvPr id="180" name="组合 179"/>
            <p:cNvGrpSpPr/>
            <p:nvPr/>
          </p:nvGrpSpPr>
          <p:grpSpPr>
            <a:xfrm>
              <a:off x="1073724" y="2564153"/>
              <a:ext cx="355004" cy="436219"/>
              <a:chOff x="5584624" y="3808634"/>
              <a:chExt cx="363538" cy="481013"/>
            </a:xfrm>
            <a:solidFill>
              <a:schemeClr val="bg1"/>
            </a:solidFill>
          </p:grpSpPr>
          <p:sp>
            <p:nvSpPr>
              <p:cNvPr id="181" name="Freeform 219"/>
              <p:cNvSpPr>
                <a:spLocks/>
              </p:cNvSpPr>
              <p:nvPr/>
            </p:nvSpPr>
            <p:spPr bwMode="auto">
              <a:xfrm flipV="1">
                <a:off x="5654474" y="3808634"/>
                <a:ext cx="265113" cy="203200"/>
              </a:xfrm>
              <a:custGeom>
                <a:avLst/>
                <a:gdLst>
                  <a:gd name="T0" fmla="*/ 0 w 1170"/>
                  <a:gd name="T1" fmla="*/ 0 h 893"/>
                  <a:gd name="T2" fmla="*/ 0 w 1170"/>
                  <a:gd name="T3" fmla="*/ 0 h 893"/>
                  <a:gd name="T4" fmla="*/ 0 w 1170"/>
                  <a:gd name="T5" fmla="*/ 0 h 893"/>
                  <a:gd name="T6" fmla="*/ 0 w 1170"/>
                  <a:gd name="T7" fmla="*/ 0 h 893"/>
                  <a:gd name="T8" fmla="*/ 2147483646 w 1170"/>
                  <a:gd name="T9" fmla="*/ 0 h 893"/>
                  <a:gd name="T10" fmla="*/ 2147483646 w 1170"/>
                  <a:gd name="T11" fmla="*/ 0 h 893"/>
                  <a:gd name="T12" fmla="*/ 0 w 1170"/>
                  <a:gd name="T13" fmla="*/ 0 h 893"/>
                  <a:gd name="T14" fmla="*/ 0 w 1170"/>
                  <a:gd name="T15" fmla="*/ 0 h 89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70" h="893">
                    <a:moveTo>
                      <a:pt x="154" y="786"/>
                    </a:moveTo>
                    <a:cubicBezTo>
                      <a:pt x="362" y="893"/>
                      <a:pt x="608" y="821"/>
                      <a:pt x="798" y="710"/>
                    </a:cubicBezTo>
                    <a:cubicBezTo>
                      <a:pt x="845" y="735"/>
                      <a:pt x="893" y="758"/>
                      <a:pt x="943" y="779"/>
                    </a:cubicBezTo>
                    <a:cubicBezTo>
                      <a:pt x="927" y="731"/>
                      <a:pt x="912" y="684"/>
                      <a:pt x="895" y="637"/>
                    </a:cubicBezTo>
                    <a:cubicBezTo>
                      <a:pt x="1043" y="508"/>
                      <a:pt x="1166" y="328"/>
                      <a:pt x="1164" y="124"/>
                    </a:cubicBezTo>
                    <a:cubicBezTo>
                      <a:pt x="1170" y="74"/>
                      <a:pt x="1124" y="40"/>
                      <a:pt x="1102" y="0"/>
                    </a:cubicBezTo>
                    <a:cubicBezTo>
                      <a:pt x="732" y="171"/>
                      <a:pt x="368" y="353"/>
                      <a:pt x="0" y="527"/>
                    </a:cubicBezTo>
                    <a:cubicBezTo>
                      <a:pt x="12" y="629"/>
                      <a:pt x="51" y="742"/>
                      <a:pt x="154" y="786"/>
                    </a:cubicBezTo>
                  </a:path>
                </a:pathLst>
              </a:custGeom>
              <a:grpFill/>
              <a:ln>
                <a:noFill/>
              </a:ln>
              <a:extLst/>
            </p:spPr>
            <p:txBody>
              <a:bodyPr/>
              <a:lstStyle/>
              <a:p>
                <a:endParaRPr lang="zh-CN" altLang="en-US"/>
              </a:p>
            </p:txBody>
          </p:sp>
          <p:sp>
            <p:nvSpPr>
              <p:cNvPr id="182" name="Freeform 231"/>
              <p:cNvSpPr>
                <a:spLocks/>
              </p:cNvSpPr>
              <p:nvPr/>
            </p:nvSpPr>
            <p:spPr bwMode="auto">
              <a:xfrm flipV="1">
                <a:off x="5619549" y="3907059"/>
                <a:ext cx="269875" cy="214313"/>
              </a:xfrm>
              <a:custGeom>
                <a:avLst/>
                <a:gdLst>
                  <a:gd name="T0" fmla="*/ 0 w 1176"/>
                  <a:gd name="T1" fmla="*/ 0 h 955"/>
                  <a:gd name="T2" fmla="*/ 0 w 1176"/>
                  <a:gd name="T3" fmla="*/ 0 h 955"/>
                  <a:gd name="T4" fmla="*/ 0 w 1176"/>
                  <a:gd name="T5" fmla="*/ 0 h 955"/>
                  <a:gd name="T6" fmla="*/ 0 w 1176"/>
                  <a:gd name="T7" fmla="*/ 0 h 955"/>
                  <a:gd name="T8" fmla="*/ 0 w 1176"/>
                  <a:gd name="T9" fmla="*/ 0 h 955"/>
                  <a:gd name="T10" fmla="*/ 0 w 1176"/>
                  <a:gd name="T11" fmla="*/ 0 h 955"/>
                  <a:gd name="T12" fmla="*/ 0 w 1176"/>
                  <a:gd name="T13" fmla="*/ 0 h 955"/>
                  <a:gd name="T14" fmla="*/ 0 w 1176"/>
                  <a:gd name="T15" fmla="*/ 0 h 955"/>
                  <a:gd name="T16" fmla="*/ 0 w 1176"/>
                  <a:gd name="T17" fmla="*/ 0 h 955"/>
                  <a:gd name="T18" fmla="*/ 0 w 1176"/>
                  <a:gd name="T19" fmla="*/ 0 h 955"/>
                  <a:gd name="T20" fmla="*/ 2147483646 w 1176"/>
                  <a:gd name="T21" fmla="*/ 0 h 955"/>
                  <a:gd name="T22" fmla="*/ 2147483646 w 1176"/>
                  <a:gd name="T23" fmla="*/ 0 h 955"/>
                  <a:gd name="T24" fmla="*/ 0 w 1176"/>
                  <a:gd name="T25" fmla="*/ 0 h 95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76" h="955">
                    <a:moveTo>
                      <a:pt x="390" y="159"/>
                    </a:moveTo>
                    <a:cubicBezTo>
                      <a:pt x="100" y="295"/>
                      <a:pt x="0" y="684"/>
                      <a:pt x="162" y="955"/>
                    </a:cubicBezTo>
                    <a:cubicBezTo>
                      <a:pt x="333" y="871"/>
                      <a:pt x="509" y="796"/>
                      <a:pt x="675" y="702"/>
                    </a:cubicBezTo>
                    <a:cubicBezTo>
                      <a:pt x="600" y="682"/>
                      <a:pt x="522" y="664"/>
                      <a:pt x="445" y="658"/>
                    </a:cubicBezTo>
                    <a:cubicBezTo>
                      <a:pt x="467" y="606"/>
                      <a:pt x="532" y="552"/>
                      <a:pt x="479" y="500"/>
                    </a:cubicBezTo>
                    <a:cubicBezTo>
                      <a:pt x="416" y="452"/>
                      <a:pt x="370" y="526"/>
                      <a:pt x="339" y="570"/>
                    </a:cubicBezTo>
                    <a:lnTo>
                      <a:pt x="408" y="579"/>
                    </a:lnTo>
                    <a:cubicBezTo>
                      <a:pt x="391" y="601"/>
                      <a:pt x="374" y="623"/>
                      <a:pt x="358" y="644"/>
                    </a:cubicBezTo>
                    <a:cubicBezTo>
                      <a:pt x="284" y="644"/>
                      <a:pt x="212" y="647"/>
                      <a:pt x="139" y="652"/>
                    </a:cubicBezTo>
                    <a:cubicBezTo>
                      <a:pt x="150" y="378"/>
                      <a:pt x="396" y="136"/>
                      <a:pt x="675" y="163"/>
                    </a:cubicBezTo>
                    <a:cubicBezTo>
                      <a:pt x="873" y="170"/>
                      <a:pt x="1028" y="314"/>
                      <a:pt x="1116" y="482"/>
                    </a:cubicBezTo>
                    <a:cubicBezTo>
                      <a:pt x="1131" y="484"/>
                      <a:pt x="1161" y="488"/>
                      <a:pt x="1176" y="490"/>
                    </a:cubicBezTo>
                    <a:cubicBezTo>
                      <a:pt x="1080" y="172"/>
                      <a:pt x="685" y="0"/>
                      <a:pt x="390" y="159"/>
                    </a:cubicBezTo>
                  </a:path>
                </a:pathLst>
              </a:custGeom>
              <a:grpFill/>
              <a:ln>
                <a:noFill/>
              </a:ln>
              <a:extLst/>
            </p:spPr>
            <p:txBody>
              <a:bodyPr/>
              <a:lstStyle/>
              <a:p>
                <a:endParaRPr lang="zh-CN" altLang="en-US"/>
              </a:p>
            </p:txBody>
          </p:sp>
          <p:sp>
            <p:nvSpPr>
              <p:cNvPr id="183" name="Freeform 234"/>
              <p:cNvSpPr>
                <a:spLocks/>
              </p:cNvSpPr>
              <p:nvPr/>
            </p:nvSpPr>
            <p:spPr bwMode="auto">
              <a:xfrm flipV="1">
                <a:off x="5786237" y="3970559"/>
                <a:ext cx="50800" cy="50800"/>
              </a:xfrm>
              <a:custGeom>
                <a:avLst/>
                <a:gdLst>
                  <a:gd name="T0" fmla="*/ 0 w 227"/>
                  <a:gd name="T1" fmla="*/ 0 h 235"/>
                  <a:gd name="T2" fmla="*/ 0 w 227"/>
                  <a:gd name="T3" fmla="*/ 0 h 235"/>
                  <a:gd name="T4" fmla="*/ 0 w 227"/>
                  <a:gd name="T5" fmla="*/ 0 h 235"/>
                  <a:gd name="T6" fmla="*/ 0 60000 65536"/>
                  <a:gd name="T7" fmla="*/ 0 60000 65536"/>
                  <a:gd name="T8" fmla="*/ 0 60000 65536"/>
                </a:gdLst>
                <a:ahLst/>
                <a:cxnLst>
                  <a:cxn ang="T6">
                    <a:pos x="T0" y="T1"/>
                  </a:cxn>
                  <a:cxn ang="T7">
                    <a:pos x="T2" y="T3"/>
                  </a:cxn>
                  <a:cxn ang="T8">
                    <a:pos x="T4" y="T5"/>
                  </a:cxn>
                </a:cxnLst>
                <a:rect l="0" t="0" r="r" b="b"/>
                <a:pathLst>
                  <a:path w="227" h="235">
                    <a:moveTo>
                      <a:pt x="65" y="163"/>
                    </a:moveTo>
                    <a:cubicBezTo>
                      <a:pt x="136" y="235"/>
                      <a:pt x="227" y="105"/>
                      <a:pt x="152" y="57"/>
                    </a:cubicBezTo>
                    <a:cubicBezTo>
                      <a:pt x="85" y="0"/>
                      <a:pt x="0" y="111"/>
                      <a:pt x="65" y="163"/>
                    </a:cubicBezTo>
                  </a:path>
                </a:pathLst>
              </a:custGeom>
              <a:grpFill/>
              <a:ln>
                <a:noFill/>
              </a:ln>
              <a:extLst/>
            </p:spPr>
            <p:txBody>
              <a:bodyPr/>
              <a:lstStyle/>
              <a:p>
                <a:endParaRPr lang="zh-CN" altLang="en-US"/>
              </a:p>
            </p:txBody>
          </p:sp>
          <p:sp>
            <p:nvSpPr>
              <p:cNvPr id="184" name="Freeform 237"/>
              <p:cNvSpPr>
                <a:spLocks/>
              </p:cNvSpPr>
              <p:nvPr/>
            </p:nvSpPr>
            <p:spPr bwMode="auto">
              <a:xfrm flipV="1">
                <a:off x="5725912" y="4035647"/>
                <a:ext cx="82550" cy="30162"/>
              </a:xfrm>
              <a:custGeom>
                <a:avLst/>
                <a:gdLst>
                  <a:gd name="T0" fmla="*/ 0 w 360"/>
                  <a:gd name="T1" fmla="*/ 0 h 128"/>
                  <a:gd name="T2" fmla="*/ 0 w 360"/>
                  <a:gd name="T3" fmla="*/ 0 h 128"/>
                  <a:gd name="T4" fmla="*/ 0 w 360"/>
                  <a:gd name="T5" fmla="*/ 0 h 128"/>
                  <a:gd name="T6" fmla="*/ 0 60000 65536"/>
                  <a:gd name="T7" fmla="*/ 0 60000 65536"/>
                  <a:gd name="T8" fmla="*/ 0 60000 65536"/>
                </a:gdLst>
                <a:ahLst/>
                <a:cxnLst>
                  <a:cxn ang="T6">
                    <a:pos x="T0" y="T1"/>
                  </a:cxn>
                  <a:cxn ang="T7">
                    <a:pos x="T2" y="T3"/>
                  </a:cxn>
                  <a:cxn ang="T8">
                    <a:pos x="T4" y="T5"/>
                  </a:cxn>
                </a:cxnLst>
                <a:rect l="0" t="0" r="r" b="b"/>
                <a:pathLst>
                  <a:path w="360" h="128">
                    <a:moveTo>
                      <a:pt x="0" y="109"/>
                    </a:moveTo>
                    <a:cubicBezTo>
                      <a:pt x="119" y="128"/>
                      <a:pt x="240" y="123"/>
                      <a:pt x="360" y="109"/>
                    </a:cubicBezTo>
                    <a:cubicBezTo>
                      <a:pt x="258" y="14"/>
                      <a:pt x="97" y="0"/>
                      <a:pt x="0" y="109"/>
                    </a:cubicBezTo>
                  </a:path>
                </a:pathLst>
              </a:custGeom>
              <a:grpFill/>
              <a:ln>
                <a:noFill/>
              </a:ln>
              <a:extLst/>
            </p:spPr>
            <p:txBody>
              <a:bodyPr/>
              <a:lstStyle/>
              <a:p>
                <a:endParaRPr lang="zh-CN" altLang="en-US"/>
              </a:p>
            </p:txBody>
          </p:sp>
          <p:sp>
            <p:nvSpPr>
              <p:cNvPr id="185" name="Freeform 239"/>
              <p:cNvSpPr>
                <a:spLocks/>
              </p:cNvSpPr>
              <p:nvPr/>
            </p:nvSpPr>
            <p:spPr bwMode="auto">
              <a:xfrm flipV="1">
                <a:off x="5584624" y="4103909"/>
                <a:ext cx="127000" cy="185738"/>
              </a:xfrm>
              <a:custGeom>
                <a:avLst/>
                <a:gdLst>
                  <a:gd name="T0" fmla="*/ 0 w 566"/>
                  <a:gd name="T1" fmla="*/ 0 h 803"/>
                  <a:gd name="T2" fmla="*/ 0 w 566"/>
                  <a:gd name="T3" fmla="*/ 0 h 803"/>
                  <a:gd name="T4" fmla="*/ 0 w 566"/>
                  <a:gd name="T5" fmla="*/ 0 h 803"/>
                  <a:gd name="T6" fmla="*/ 0 w 566"/>
                  <a:gd name="T7" fmla="*/ 0 h 8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6" h="803">
                    <a:moveTo>
                      <a:pt x="0" y="1"/>
                    </a:moveTo>
                    <a:cubicBezTo>
                      <a:pt x="13" y="349"/>
                      <a:pt x="233" y="683"/>
                      <a:pt x="565" y="803"/>
                    </a:cubicBezTo>
                    <a:cubicBezTo>
                      <a:pt x="566" y="536"/>
                      <a:pt x="565" y="268"/>
                      <a:pt x="566" y="0"/>
                    </a:cubicBezTo>
                    <a:cubicBezTo>
                      <a:pt x="377" y="0"/>
                      <a:pt x="188" y="0"/>
                      <a:pt x="0" y="1"/>
                    </a:cubicBezTo>
                  </a:path>
                </a:pathLst>
              </a:custGeom>
              <a:grpFill/>
              <a:ln>
                <a:noFill/>
              </a:ln>
              <a:extLst/>
            </p:spPr>
            <p:txBody>
              <a:bodyPr/>
              <a:lstStyle/>
              <a:p>
                <a:endParaRPr lang="zh-CN" altLang="en-US"/>
              </a:p>
            </p:txBody>
          </p:sp>
          <p:sp>
            <p:nvSpPr>
              <p:cNvPr id="186" name="Freeform 240"/>
              <p:cNvSpPr>
                <a:spLocks/>
              </p:cNvSpPr>
              <p:nvPr/>
            </p:nvSpPr>
            <p:spPr bwMode="auto">
              <a:xfrm flipV="1">
                <a:off x="5824337" y="4107084"/>
                <a:ext cx="123825" cy="182563"/>
              </a:xfrm>
              <a:custGeom>
                <a:avLst/>
                <a:gdLst>
                  <a:gd name="T0" fmla="*/ 0 w 556"/>
                  <a:gd name="T1" fmla="*/ 0 h 800"/>
                  <a:gd name="T2" fmla="*/ 0 w 556"/>
                  <a:gd name="T3" fmla="*/ 0 h 800"/>
                  <a:gd name="T4" fmla="*/ 0 w 556"/>
                  <a:gd name="T5" fmla="*/ 0 h 800"/>
                  <a:gd name="T6" fmla="*/ 0 w 556"/>
                  <a:gd name="T7" fmla="*/ 0 h 8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6" h="800">
                    <a:moveTo>
                      <a:pt x="1" y="800"/>
                    </a:moveTo>
                    <a:cubicBezTo>
                      <a:pt x="327" y="675"/>
                      <a:pt x="541" y="345"/>
                      <a:pt x="556" y="1"/>
                    </a:cubicBezTo>
                    <a:cubicBezTo>
                      <a:pt x="370" y="0"/>
                      <a:pt x="185" y="0"/>
                      <a:pt x="0" y="0"/>
                    </a:cubicBezTo>
                    <a:cubicBezTo>
                      <a:pt x="1" y="267"/>
                      <a:pt x="0" y="533"/>
                      <a:pt x="1" y="800"/>
                    </a:cubicBezTo>
                  </a:path>
                </a:pathLst>
              </a:custGeom>
              <a:grpFill/>
              <a:ln>
                <a:noFill/>
              </a:ln>
              <a:extLst/>
            </p:spPr>
            <p:txBody>
              <a:bodyPr/>
              <a:lstStyle/>
              <a:p>
                <a:endParaRPr lang="zh-CN" altLang="en-US"/>
              </a:p>
            </p:txBody>
          </p:sp>
        </p:grpSp>
        <p:grpSp>
          <p:nvGrpSpPr>
            <p:cNvPr id="187" name="组合 186"/>
            <p:cNvGrpSpPr/>
            <p:nvPr/>
          </p:nvGrpSpPr>
          <p:grpSpPr>
            <a:xfrm>
              <a:off x="3710214" y="4451255"/>
              <a:ext cx="433158" cy="477943"/>
              <a:chOff x="2562789" y="4646597"/>
              <a:chExt cx="423862" cy="503238"/>
            </a:xfrm>
            <a:solidFill>
              <a:schemeClr val="bg1"/>
            </a:solidFill>
          </p:grpSpPr>
          <p:sp>
            <p:nvSpPr>
              <p:cNvPr id="188" name="Freeform 417"/>
              <p:cNvSpPr>
                <a:spLocks noEditPoints="1"/>
              </p:cNvSpPr>
              <p:nvPr/>
            </p:nvSpPr>
            <p:spPr bwMode="auto">
              <a:xfrm flipV="1">
                <a:off x="2656451" y="4646597"/>
                <a:ext cx="238125" cy="300038"/>
              </a:xfrm>
              <a:custGeom>
                <a:avLst/>
                <a:gdLst>
                  <a:gd name="T0" fmla="*/ 0 w 1091"/>
                  <a:gd name="T1" fmla="*/ 2147483646 h 1360"/>
                  <a:gd name="T2" fmla="*/ 0 w 1091"/>
                  <a:gd name="T3" fmla="*/ 2147483646 h 1360"/>
                  <a:gd name="T4" fmla="*/ 2147483646 w 1091"/>
                  <a:gd name="T5" fmla="*/ 0 h 1360"/>
                  <a:gd name="T6" fmla="*/ 0 w 1091"/>
                  <a:gd name="T7" fmla="*/ 0 h 1360"/>
                  <a:gd name="T8" fmla="*/ 0 w 1091"/>
                  <a:gd name="T9" fmla="*/ 0 h 1360"/>
                  <a:gd name="T10" fmla="*/ 0 w 1091"/>
                  <a:gd name="T11" fmla="*/ 0 h 1360"/>
                  <a:gd name="T12" fmla="*/ 0 w 1091"/>
                  <a:gd name="T13" fmla="*/ 0 h 1360"/>
                  <a:gd name="T14" fmla="*/ 0 w 1091"/>
                  <a:gd name="T15" fmla="*/ 0 h 1360"/>
                  <a:gd name="T16" fmla="*/ 0 w 1091"/>
                  <a:gd name="T17" fmla="*/ 2147483646 h 1360"/>
                  <a:gd name="T18" fmla="*/ 0 w 1091"/>
                  <a:gd name="T19" fmla="*/ 0 h 1360"/>
                  <a:gd name="T20" fmla="*/ 0 w 1091"/>
                  <a:gd name="T21" fmla="*/ 0 h 1360"/>
                  <a:gd name="T22" fmla="*/ 0 w 1091"/>
                  <a:gd name="T23" fmla="*/ 0 h 1360"/>
                  <a:gd name="T24" fmla="*/ 0 w 1091"/>
                  <a:gd name="T25" fmla="*/ 0 h 1360"/>
                  <a:gd name="T26" fmla="*/ 0 w 1091"/>
                  <a:gd name="T27" fmla="*/ 0 h 13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91" h="1360">
                    <a:moveTo>
                      <a:pt x="193" y="1202"/>
                    </a:moveTo>
                    <a:cubicBezTo>
                      <a:pt x="390" y="1360"/>
                      <a:pt x="692" y="1343"/>
                      <a:pt x="897" y="1208"/>
                    </a:cubicBezTo>
                    <a:cubicBezTo>
                      <a:pt x="1036" y="1111"/>
                      <a:pt x="1005" y="920"/>
                      <a:pt x="1003" y="773"/>
                    </a:cubicBezTo>
                    <a:cubicBezTo>
                      <a:pt x="1091" y="664"/>
                      <a:pt x="1065" y="482"/>
                      <a:pt x="948" y="404"/>
                    </a:cubicBezTo>
                    <a:cubicBezTo>
                      <a:pt x="904" y="294"/>
                      <a:pt x="861" y="174"/>
                      <a:pt x="758" y="106"/>
                    </a:cubicBezTo>
                    <a:cubicBezTo>
                      <a:pt x="612" y="0"/>
                      <a:pt x="390" y="26"/>
                      <a:pt x="271" y="161"/>
                    </a:cubicBezTo>
                    <a:cubicBezTo>
                      <a:pt x="194" y="241"/>
                      <a:pt x="176" y="360"/>
                      <a:pt x="93" y="435"/>
                    </a:cubicBezTo>
                    <a:cubicBezTo>
                      <a:pt x="6" y="517"/>
                      <a:pt x="0" y="670"/>
                      <a:pt x="74" y="764"/>
                    </a:cubicBezTo>
                    <a:cubicBezTo>
                      <a:pt x="70" y="915"/>
                      <a:pt x="64" y="1095"/>
                      <a:pt x="193" y="1202"/>
                    </a:cubicBezTo>
                    <a:moveTo>
                      <a:pt x="255" y="825"/>
                    </a:moveTo>
                    <a:cubicBezTo>
                      <a:pt x="210" y="640"/>
                      <a:pt x="242" y="433"/>
                      <a:pt x="351" y="276"/>
                    </a:cubicBezTo>
                    <a:cubicBezTo>
                      <a:pt x="427" y="162"/>
                      <a:pt x="604" y="133"/>
                      <a:pt x="703" y="235"/>
                    </a:cubicBezTo>
                    <a:cubicBezTo>
                      <a:pt x="851" y="389"/>
                      <a:pt x="852" y="623"/>
                      <a:pt x="831" y="823"/>
                    </a:cubicBezTo>
                    <a:cubicBezTo>
                      <a:pt x="644" y="758"/>
                      <a:pt x="441" y="760"/>
                      <a:pt x="255" y="825"/>
                    </a:cubicBezTo>
                  </a:path>
                </a:pathLst>
              </a:custGeom>
              <a:grpFill/>
              <a:ln>
                <a:noFill/>
              </a:ln>
              <a:extLst/>
            </p:spPr>
            <p:txBody>
              <a:bodyPr/>
              <a:lstStyle/>
              <a:p>
                <a:endParaRPr lang="zh-CN" altLang="en-US"/>
              </a:p>
            </p:txBody>
          </p:sp>
          <p:sp>
            <p:nvSpPr>
              <p:cNvPr id="189" name="Freeform 455"/>
              <p:cNvSpPr>
                <a:spLocks/>
              </p:cNvSpPr>
              <p:nvPr/>
            </p:nvSpPr>
            <p:spPr bwMode="auto">
              <a:xfrm flipV="1">
                <a:off x="2562789" y="4938697"/>
                <a:ext cx="423862" cy="211138"/>
              </a:xfrm>
              <a:custGeom>
                <a:avLst/>
                <a:gdLst>
                  <a:gd name="T0" fmla="*/ 0 w 1954"/>
                  <a:gd name="T1" fmla="*/ 0 h 964"/>
                  <a:gd name="T2" fmla="*/ 0 w 1954"/>
                  <a:gd name="T3" fmla="*/ 0 h 964"/>
                  <a:gd name="T4" fmla="*/ 0 w 1954"/>
                  <a:gd name="T5" fmla="*/ 0 h 964"/>
                  <a:gd name="T6" fmla="*/ 0 w 1954"/>
                  <a:gd name="T7" fmla="*/ 0 h 964"/>
                  <a:gd name="T8" fmla="*/ 2147483646 w 1954"/>
                  <a:gd name="T9" fmla="*/ 0 h 964"/>
                  <a:gd name="T10" fmla="*/ 2147483646 w 1954"/>
                  <a:gd name="T11" fmla="*/ 0 h 964"/>
                  <a:gd name="T12" fmla="*/ 2147483646 w 1954"/>
                  <a:gd name="T13" fmla="*/ 0 h 964"/>
                  <a:gd name="T14" fmla="*/ 2147483646 w 1954"/>
                  <a:gd name="T15" fmla="*/ 0 h 964"/>
                  <a:gd name="T16" fmla="*/ 2147483646 w 1954"/>
                  <a:gd name="T17" fmla="*/ 0 h 964"/>
                  <a:gd name="T18" fmla="*/ 0 w 1954"/>
                  <a:gd name="T19" fmla="*/ 0 h 964"/>
                  <a:gd name="T20" fmla="*/ 0 w 1954"/>
                  <a:gd name="T21" fmla="*/ 0 h 964"/>
                  <a:gd name="T22" fmla="*/ 0 w 1954"/>
                  <a:gd name="T23" fmla="*/ 0 h 9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54" h="964">
                    <a:moveTo>
                      <a:pt x="173" y="759"/>
                    </a:moveTo>
                    <a:cubicBezTo>
                      <a:pt x="320" y="843"/>
                      <a:pt x="478" y="906"/>
                      <a:pt x="638" y="963"/>
                    </a:cubicBezTo>
                    <a:cubicBezTo>
                      <a:pt x="671" y="755"/>
                      <a:pt x="755" y="559"/>
                      <a:pt x="874" y="387"/>
                    </a:cubicBezTo>
                    <a:cubicBezTo>
                      <a:pt x="907" y="535"/>
                      <a:pt x="947" y="685"/>
                      <a:pt x="935" y="838"/>
                    </a:cubicBezTo>
                    <a:cubicBezTo>
                      <a:pt x="969" y="841"/>
                      <a:pt x="1035" y="845"/>
                      <a:pt x="1068" y="848"/>
                    </a:cubicBezTo>
                    <a:cubicBezTo>
                      <a:pt x="1047" y="699"/>
                      <a:pt x="1086" y="554"/>
                      <a:pt x="1119" y="410"/>
                    </a:cubicBezTo>
                    <a:cubicBezTo>
                      <a:pt x="1226" y="577"/>
                      <a:pt x="1289" y="768"/>
                      <a:pt x="1315" y="964"/>
                    </a:cubicBezTo>
                    <a:cubicBezTo>
                      <a:pt x="1502" y="899"/>
                      <a:pt x="1696" y="836"/>
                      <a:pt x="1852" y="711"/>
                    </a:cubicBezTo>
                    <a:cubicBezTo>
                      <a:pt x="1939" y="548"/>
                      <a:pt x="1941" y="357"/>
                      <a:pt x="1954" y="176"/>
                    </a:cubicBezTo>
                    <a:cubicBezTo>
                      <a:pt x="1318" y="0"/>
                      <a:pt x="638" y="15"/>
                      <a:pt x="0" y="176"/>
                    </a:cubicBezTo>
                    <a:cubicBezTo>
                      <a:pt x="10" y="345"/>
                      <a:pt x="15" y="519"/>
                      <a:pt x="84" y="675"/>
                    </a:cubicBezTo>
                    <a:cubicBezTo>
                      <a:pt x="97" y="718"/>
                      <a:pt x="137" y="738"/>
                      <a:pt x="173" y="759"/>
                    </a:cubicBezTo>
                  </a:path>
                </a:pathLst>
              </a:custGeom>
              <a:grpFill/>
              <a:ln>
                <a:noFill/>
              </a:ln>
              <a:extLst/>
            </p:spPr>
            <p:txBody>
              <a:bodyPr/>
              <a:lstStyle/>
              <a:p>
                <a:endParaRPr lang="zh-CN" altLang="en-US"/>
              </a:p>
            </p:txBody>
          </p:sp>
        </p:grpSp>
        <p:grpSp>
          <p:nvGrpSpPr>
            <p:cNvPr id="190" name="组合 189"/>
            <p:cNvGrpSpPr/>
            <p:nvPr/>
          </p:nvGrpSpPr>
          <p:grpSpPr>
            <a:xfrm>
              <a:off x="3714744" y="3232343"/>
              <a:ext cx="413507" cy="482409"/>
              <a:chOff x="1846826" y="4659297"/>
              <a:chExt cx="373063" cy="490538"/>
            </a:xfrm>
            <a:solidFill>
              <a:schemeClr val="bg1"/>
            </a:solidFill>
          </p:grpSpPr>
          <p:sp>
            <p:nvSpPr>
              <p:cNvPr id="191" name="Freeform 418"/>
              <p:cNvSpPr>
                <a:spLocks noEditPoints="1"/>
              </p:cNvSpPr>
              <p:nvPr/>
            </p:nvSpPr>
            <p:spPr bwMode="auto">
              <a:xfrm flipV="1">
                <a:off x="1881751" y="4659297"/>
                <a:ext cx="315913" cy="328613"/>
              </a:xfrm>
              <a:custGeom>
                <a:avLst/>
                <a:gdLst>
                  <a:gd name="T0" fmla="*/ 0 w 1461"/>
                  <a:gd name="T1" fmla="*/ 2147483646 h 1479"/>
                  <a:gd name="T2" fmla="*/ 0 w 1461"/>
                  <a:gd name="T3" fmla="*/ 2147483646 h 1479"/>
                  <a:gd name="T4" fmla="*/ 2147483646 w 1461"/>
                  <a:gd name="T5" fmla="*/ 2147483646 h 1479"/>
                  <a:gd name="T6" fmla="*/ 2147483646 w 1461"/>
                  <a:gd name="T7" fmla="*/ 0 h 1479"/>
                  <a:gd name="T8" fmla="*/ 2147483646 w 1461"/>
                  <a:gd name="T9" fmla="*/ 0 h 1479"/>
                  <a:gd name="T10" fmla="*/ 2147483646 w 1461"/>
                  <a:gd name="T11" fmla="*/ 0 h 1479"/>
                  <a:gd name="T12" fmla="*/ 0 w 1461"/>
                  <a:gd name="T13" fmla="*/ 0 h 1479"/>
                  <a:gd name="T14" fmla="*/ 0 w 1461"/>
                  <a:gd name="T15" fmla="*/ 0 h 1479"/>
                  <a:gd name="T16" fmla="*/ 0 w 1461"/>
                  <a:gd name="T17" fmla="*/ 0 h 1479"/>
                  <a:gd name="T18" fmla="*/ 0 w 1461"/>
                  <a:gd name="T19" fmla="*/ 0 h 1479"/>
                  <a:gd name="T20" fmla="*/ 0 w 1461"/>
                  <a:gd name="T21" fmla="*/ 0 h 1479"/>
                  <a:gd name="T22" fmla="*/ 0 w 1461"/>
                  <a:gd name="T23" fmla="*/ 0 h 1479"/>
                  <a:gd name="T24" fmla="*/ 0 w 1461"/>
                  <a:gd name="T25" fmla="*/ 0 h 1479"/>
                  <a:gd name="T26" fmla="*/ 0 w 1461"/>
                  <a:gd name="T27" fmla="*/ 2147483646 h 1479"/>
                  <a:gd name="T28" fmla="*/ 0 w 1461"/>
                  <a:gd name="T29" fmla="*/ 2147483646 h 1479"/>
                  <a:gd name="T30" fmla="*/ 0 w 1461"/>
                  <a:gd name="T31" fmla="*/ 0 h 1479"/>
                  <a:gd name="T32" fmla="*/ 0 w 1461"/>
                  <a:gd name="T33" fmla="*/ 0 h 1479"/>
                  <a:gd name="T34" fmla="*/ 0 w 1461"/>
                  <a:gd name="T35" fmla="*/ 0 h 1479"/>
                  <a:gd name="T36" fmla="*/ 0 w 1461"/>
                  <a:gd name="T37" fmla="*/ 0 h 1479"/>
                  <a:gd name="T38" fmla="*/ 2147483646 w 1461"/>
                  <a:gd name="T39" fmla="*/ 0 h 1479"/>
                  <a:gd name="T40" fmla="*/ 0 w 1461"/>
                  <a:gd name="T41" fmla="*/ 0 h 147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461" h="1479">
                    <a:moveTo>
                      <a:pt x="333" y="1331"/>
                    </a:moveTo>
                    <a:cubicBezTo>
                      <a:pt x="502" y="1390"/>
                      <a:pt x="673" y="1479"/>
                      <a:pt x="858" y="1454"/>
                    </a:cubicBezTo>
                    <a:cubicBezTo>
                      <a:pt x="1019" y="1439"/>
                      <a:pt x="1174" y="1331"/>
                      <a:pt x="1222" y="1172"/>
                    </a:cubicBezTo>
                    <a:cubicBezTo>
                      <a:pt x="1289" y="935"/>
                      <a:pt x="1255" y="684"/>
                      <a:pt x="1294" y="442"/>
                    </a:cubicBezTo>
                    <a:cubicBezTo>
                      <a:pt x="1314" y="284"/>
                      <a:pt x="1384" y="138"/>
                      <a:pt x="1461" y="0"/>
                    </a:cubicBezTo>
                    <a:cubicBezTo>
                      <a:pt x="1332" y="72"/>
                      <a:pt x="1194" y="123"/>
                      <a:pt x="1053" y="163"/>
                    </a:cubicBezTo>
                    <a:cubicBezTo>
                      <a:pt x="1026" y="125"/>
                      <a:pt x="999" y="87"/>
                      <a:pt x="971" y="50"/>
                    </a:cubicBezTo>
                    <a:cubicBezTo>
                      <a:pt x="947" y="87"/>
                      <a:pt x="922" y="123"/>
                      <a:pt x="897" y="159"/>
                    </a:cubicBezTo>
                    <a:cubicBezTo>
                      <a:pt x="828" y="127"/>
                      <a:pt x="759" y="76"/>
                      <a:pt x="679" y="94"/>
                    </a:cubicBezTo>
                    <a:cubicBezTo>
                      <a:pt x="617" y="110"/>
                      <a:pt x="561" y="143"/>
                      <a:pt x="504" y="172"/>
                    </a:cubicBezTo>
                    <a:cubicBezTo>
                      <a:pt x="477" y="133"/>
                      <a:pt x="476" y="63"/>
                      <a:pt x="419" y="58"/>
                    </a:cubicBezTo>
                    <a:cubicBezTo>
                      <a:pt x="393" y="92"/>
                      <a:pt x="368" y="127"/>
                      <a:pt x="344" y="163"/>
                    </a:cubicBezTo>
                    <a:cubicBezTo>
                      <a:pt x="227" y="127"/>
                      <a:pt x="112" y="87"/>
                      <a:pt x="0" y="36"/>
                    </a:cubicBezTo>
                    <a:cubicBezTo>
                      <a:pt x="131" y="357"/>
                      <a:pt x="160" y="706"/>
                      <a:pt x="176" y="1049"/>
                    </a:cubicBezTo>
                    <a:cubicBezTo>
                      <a:pt x="180" y="1160"/>
                      <a:pt x="219" y="1288"/>
                      <a:pt x="333" y="1331"/>
                    </a:cubicBezTo>
                    <a:moveTo>
                      <a:pt x="365" y="931"/>
                    </a:moveTo>
                    <a:cubicBezTo>
                      <a:pt x="347" y="851"/>
                      <a:pt x="315" y="770"/>
                      <a:pt x="340" y="688"/>
                    </a:cubicBezTo>
                    <a:cubicBezTo>
                      <a:pt x="380" y="500"/>
                      <a:pt x="461" y="290"/>
                      <a:pt x="649" y="206"/>
                    </a:cubicBezTo>
                    <a:cubicBezTo>
                      <a:pt x="741" y="150"/>
                      <a:pt x="836" y="237"/>
                      <a:pt x="901" y="298"/>
                    </a:cubicBezTo>
                    <a:cubicBezTo>
                      <a:pt x="1028" y="448"/>
                      <a:pt x="1106" y="661"/>
                      <a:pt x="1039" y="853"/>
                    </a:cubicBezTo>
                    <a:cubicBezTo>
                      <a:pt x="813" y="818"/>
                      <a:pt x="566" y="805"/>
                      <a:pt x="365" y="931"/>
                    </a:cubicBezTo>
                  </a:path>
                </a:pathLst>
              </a:custGeom>
              <a:grpFill/>
              <a:ln>
                <a:noFill/>
              </a:ln>
              <a:extLst/>
            </p:spPr>
            <p:txBody>
              <a:bodyPr/>
              <a:lstStyle/>
              <a:p>
                <a:endParaRPr lang="zh-CN" altLang="en-US"/>
              </a:p>
            </p:txBody>
          </p:sp>
          <p:sp>
            <p:nvSpPr>
              <p:cNvPr id="192" name="Freeform 439"/>
              <p:cNvSpPr>
                <a:spLocks/>
              </p:cNvSpPr>
              <p:nvPr/>
            </p:nvSpPr>
            <p:spPr bwMode="auto">
              <a:xfrm flipV="1">
                <a:off x="1984939" y="4819635"/>
                <a:ext cx="36512" cy="36512"/>
              </a:xfrm>
              <a:custGeom>
                <a:avLst/>
                <a:gdLst>
                  <a:gd name="T0" fmla="*/ 0 w 182"/>
                  <a:gd name="T1" fmla="*/ 0 h 164"/>
                  <a:gd name="T2" fmla="*/ 0 w 182"/>
                  <a:gd name="T3" fmla="*/ 0 h 164"/>
                  <a:gd name="T4" fmla="*/ 0 w 182"/>
                  <a:gd name="T5" fmla="*/ 0 h 164"/>
                  <a:gd name="T6" fmla="*/ 0 w 182"/>
                  <a:gd name="T7" fmla="*/ 0 h 164"/>
                  <a:gd name="T8" fmla="*/ 0 w 182"/>
                  <a:gd name="T9" fmla="*/ 0 h 164"/>
                  <a:gd name="T10" fmla="*/ 0 w 182"/>
                  <a:gd name="T11" fmla="*/ 0 h 164"/>
                  <a:gd name="T12" fmla="*/ 0 w 182"/>
                  <a:gd name="T13" fmla="*/ 0 h 1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 h="164">
                    <a:moveTo>
                      <a:pt x="0" y="164"/>
                    </a:moveTo>
                    <a:cubicBezTo>
                      <a:pt x="60" y="160"/>
                      <a:pt x="121" y="155"/>
                      <a:pt x="182" y="148"/>
                    </a:cubicBezTo>
                    <a:cubicBezTo>
                      <a:pt x="169" y="90"/>
                      <a:pt x="160" y="21"/>
                      <a:pt x="94" y="0"/>
                    </a:cubicBezTo>
                    <a:cubicBezTo>
                      <a:pt x="61" y="15"/>
                      <a:pt x="37" y="44"/>
                      <a:pt x="11" y="67"/>
                    </a:cubicBezTo>
                    <a:cubicBezTo>
                      <a:pt x="65" y="83"/>
                      <a:pt x="124" y="94"/>
                      <a:pt x="172" y="124"/>
                    </a:cubicBezTo>
                    <a:cubicBezTo>
                      <a:pt x="129" y="126"/>
                      <a:pt x="43" y="129"/>
                      <a:pt x="1" y="131"/>
                    </a:cubicBezTo>
                    <a:lnTo>
                      <a:pt x="0" y="164"/>
                    </a:lnTo>
                  </a:path>
                </a:pathLst>
              </a:custGeom>
              <a:grpFill/>
              <a:ln>
                <a:noFill/>
              </a:ln>
              <a:extLst/>
            </p:spPr>
            <p:txBody>
              <a:bodyPr/>
              <a:lstStyle/>
              <a:p>
                <a:endParaRPr lang="zh-CN" altLang="en-US"/>
              </a:p>
            </p:txBody>
          </p:sp>
          <p:sp>
            <p:nvSpPr>
              <p:cNvPr id="193" name="Freeform 440"/>
              <p:cNvSpPr>
                <a:spLocks/>
              </p:cNvSpPr>
              <p:nvPr/>
            </p:nvSpPr>
            <p:spPr bwMode="auto">
              <a:xfrm flipV="1">
                <a:off x="2040501" y="4816460"/>
                <a:ext cx="57150" cy="41275"/>
              </a:xfrm>
              <a:custGeom>
                <a:avLst/>
                <a:gdLst>
                  <a:gd name="T0" fmla="*/ 0 w 263"/>
                  <a:gd name="T1" fmla="*/ 0 h 186"/>
                  <a:gd name="T2" fmla="*/ 0 w 263"/>
                  <a:gd name="T3" fmla="*/ 0 h 186"/>
                  <a:gd name="T4" fmla="*/ 0 w 263"/>
                  <a:gd name="T5" fmla="*/ 0 h 186"/>
                  <a:gd name="T6" fmla="*/ 0 w 263"/>
                  <a:gd name="T7" fmla="*/ 0 h 186"/>
                  <a:gd name="T8" fmla="*/ 0 w 263"/>
                  <a:gd name="T9" fmla="*/ 0 h 186"/>
                  <a:gd name="T10" fmla="*/ 0 w 263"/>
                  <a:gd name="T11" fmla="*/ 0 h 18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3" h="186">
                    <a:moveTo>
                      <a:pt x="118" y="28"/>
                    </a:moveTo>
                    <a:cubicBezTo>
                      <a:pt x="69" y="67"/>
                      <a:pt x="0" y="124"/>
                      <a:pt x="59" y="186"/>
                    </a:cubicBezTo>
                    <a:cubicBezTo>
                      <a:pt x="127" y="181"/>
                      <a:pt x="196" y="180"/>
                      <a:pt x="263" y="167"/>
                    </a:cubicBezTo>
                    <a:cubicBezTo>
                      <a:pt x="220" y="134"/>
                      <a:pt x="121" y="170"/>
                      <a:pt x="94" y="118"/>
                    </a:cubicBezTo>
                    <a:cubicBezTo>
                      <a:pt x="124" y="111"/>
                      <a:pt x="185" y="97"/>
                      <a:pt x="215" y="89"/>
                    </a:cubicBezTo>
                    <a:cubicBezTo>
                      <a:pt x="185" y="69"/>
                      <a:pt x="162" y="0"/>
                      <a:pt x="118" y="28"/>
                    </a:cubicBezTo>
                  </a:path>
                </a:pathLst>
              </a:custGeom>
              <a:grpFill/>
              <a:ln>
                <a:noFill/>
              </a:ln>
              <a:extLst/>
            </p:spPr>
            <p:txBody>
              <a:bodyPr/>
              <a:lstStyle/>
              <a:p>
                <a:endParaRPr lang="zh-CN" altLang="en-US"/>
              </a:p>
            </p:txBody>
          </p:sp>
          <p:sp>
            <p:nvSpPr>
              <p:cNvPr id="194" name="Freeform 447"/>
              <p:cNvSpPr>
                <a:spLocks/>
              </p:cNvSpPr>
              <p:nvPr/>
            </p:nvSpPr>
            <p:spPr bwMode="auto">
              <a:xfrm flipV="1">
                <a:off x="2029389" y="4860910"/>
                <a:ext cx="15875" cy="19050"/>
              </a:xfrm>
              <a:custGeom>
                <a:avLst/>
                <a:gdLst>
                  <a:gd name="T0" fmla="*/ 0 w 76"/>
                  <a:gd name="T1" fmla="*/ 0 h 87"/>
                  <a:gd name="T2" fmla="*/ 0 w 76"/>
                  <a:gd name="T3" fmla="*/ 0 h 87"/>
                  <a:gd name="T4" fmla="*/ 0 w 76"/>
                  <a:gd name="T5" fmla="*/ 0 h 87"/>
                  <a:gd name="T6" fmla="*/ 0 60000 65536"/>
                  <a:gd name="T7" fmla="*/ 0 60000 65536"/>
                  <a:gd name="T8" fmla="*/ 0 60000 65536"/>
                </a:gdLst>
                <a:ahLst/>
                <a:cxnLst>
                  <a:cxn ang="T6">
                    <a:pos x="T0" y="T1"/>
                  </a:cxn>
                  <a:cxn ang="T7">
                    <a:pos x="T2" y="T3"/>
                  </a:cxn>
                  <a:cxn ang="T8">
                    <a:pos x="T4" y="T5"/>
                  </a:cxn>
                </a:cxnLst>
                <a:rect l="0" t="0" r="r" b="b"/>
                <a:pathLst>
                  <a:path w="76" h="87">
                    <a:moveTo>
                      <a:pt x="0" y="55"/>
                    </a:moveTo>
                    <a:cubicBezTo>
                      <a:pt x="42" y="87"/>
                      <a:pt x="67" y="79"/>
                      <a:pt x="76" y="32"/>
                    </a:cubicBezTo>
                    <a:cubicBezTo>
                      <a:pt x="34" y="0"/>
                      <a:pt x="8" y="7"/>
                      <a:pt x="0" y="55"/>
                    </a:cubicBezTo>
                  </a:path>
                </a:pathLst>
              </a:custGeom>
              <a:grpFill/>
              <a:ln>
                <a:noFill/>
              </a:ln>
              <a:extLst/>
            </p:spPr>
            <p:txBody>
              <a:bodyPr/>
              <a:lstStyle/>
              <a:p>
                <a:endParaRPr lang="zh-CN" altLang="en-US"/>
              </a:p>
            </p:txBody>
          </p:sp>
          <p:sp>
            <p:nvSpPr>
              <p:cNvPr id="195" name="Freeform 449"/>
              <p:cNvSpPr>
                <a:spLocks/>
              </p:cNvSpPr>
              <p:nvPr/>
            </p:nvSpPr>
            <p:spPr bwMode="auto">
              <a:xfrm flipV="1">
                <a:off x="2008751" y="4905360"/>
                <a:ext cx="57150" cy="15875"/>
              </a:xfrm>
              <a:custGeom>
                <a:avLst/>
                <a:gdLst>
                  <a:gd name="T0" fmla="*/ 0 w 265"/>
                  <a:gd name="T1" fmla="*/ 0 h 81"/>
                  <a:gd name="T2" fmla="*/ 0 w 265"/>
                  <a:gd name="T3" fmla="*/ 0 h 81"/>
                  <a:gd name="T4" fmla="*/ 0 w 265"/>
                  <a:gd name="T5" fmla="*/ 0 h 81"/>
                  <a:gd name="T6" fmla="*/ 0 w 265"/>
                  <a:gd name="T7" fmla="*/ 0 h 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5" h="81">
                    <a:moveTo>
                      <a:pt x="0" y="80"/>
                    </a:moveTo>
                    <a:cubicBezTo>
                      <a:pt x="33" y="73"/>
                      <a:pt x="99" y="60"/>
                      <a:pt x="132" y="53"/>
                    </a:cubicBezTo>
                    <a:cubicBezTo>
                      <a:pt x="166" y="60"/>
                      <a:pt x="232" y="74"/>
                      <a:pt x="265" y="81"/>
                    </a:cubicBezTo>
                    <a:cubicBezTo>
                      <a:pt x="192" y="2"/>
                      <a:pt x="73" y="0"/>
                      <a:pt x="0" y="80"/>
                    </a:cubicBezTo>
                  </a:path>
                </a:pathLst>
              </a:custGeom>
              <a:grpFill/>
              <a:ln>
                <a:noFill/>
              </a:ln>
              <a:extLst/>
            </p:spPr>
            <p:txBody>
              <a:bodyPr/>
              <a:lstStyle/>
              <a:p>
                <a:endParaRPr lang="zh-CN" altLang="en-US"/>
              </a:p>
            </p:txBody>
          </p:sp>
          <p:sp>
            <p:nvSpPr>
              <p:cNvPr id="196" name="Freeform 462"/>
              <p:cNvSpPr>
                <a:spLocks/>
              </p:cNvSpPr>
              <p:nvPr/>
            </p:nvSpPr>
            <p:spPr bwMode="auto">
              <a:xfrm flipV="1">
                <a:off x="1846826" y="4983147"/>
                <a:ext cx="373063" cy="166688"/>
              </a:xfrm>
              <a:custGeom>
                <a:avLst/>
                <a:gdLst>
                  <a:gd name="T0" fmla="*/ 0 w 1726"/>
                  <a:gd name="T1" fmla="*/ 0 h 756"/>
                  <a:gd name="T2" fmla="*/ 0 w 1726"/>
                  <a:gd name="T3" fmla="*/ 0 h 756"/>
                  <a:gd name="T4" fmla="*/ 0 w 1726"/>
                  <a:gd name="T5" fmla="*/ 0 h 756"/>
                  <a:gd name="T6" fmla="*/ 2147483646 w 1726"/>
                  <a:gd name="T7" fmla="*/ 0 h 756"/>
                  <a:gd name="T8" fmla="*/ 2147483646 w 1726"/>
                  <a:gd name="T9" fmla="*/ 0 h 756"/>
                  <a:gd name="T10" fmla="*/ 2147483646 w 1726"/>
                  <a:gd name="T11" fmla="*/ 0 h 756"/>
                  <a:gd name="T12" fmla="*/ 0 w 1726"/>
                  <a:gd name="T13" fmla="*/ 0 h 756"/>
                  <a:gd name="T14" fmla="*/ 0 w 1726"/>
                  <a:gd name="T15" fmla="*/ 0 h 7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26" h="756">
                    <a:moveTo>
                      <a:pt x="29" y="544"/>
                    </a:moveTo>
                    <a:cubicBezTo>
                      <a:pt x="156" y="635"/>
                      <a:pt x="297" y="705"/>
                      <a:pt x="445" y="756"/>
                    </a:cubicBezTo>
                    <a:cubicBezTo>
                      <a:pt x="540" y="628"/>
                      <a:pt x="679" y="521"/>
                      <a:pt x="844" y="520"/>
                    </a:cubicBezTo>
                    <a:cubicBezTo>
                      <a:pt x="1023" y="507"/>
                      <a:pt x="1179" y="617"/>
                      <a:pt x="1280" y="756"/>
                    </a:cubicBezTo>
                    <a:cubicBezTo>
                      <a:pt x="1428" y="706"/>
                      <a:pt x="1568" y="635"/>
                      <a:pt x="1696" y="544"/>
                    </a:cubicBezTo>
                    <a:cubicBezTo>
                      <a:pt x="1714" y="429"/>
                      <a:pt x="1723" y="312"/>
                      <a:pt x="1726" y="196"/>
                    </a:cubicBezTo>
                    <a:cubicBezTo>
                      <a:pt x="1174" y="0"/>
                      <a:pt x="553" y="7"/>
                      <a:pt x="0" y="196"/>
                    </a:cubicBezTo>
                    <a:cubicBezTo>
                      <a:pt x="2" y="312"/>
                      <a:pt x="12" y="428"/>
                      <a:pt x="29" y="544"/>
                    </a:cubicBezTo>
                  </a:path>
                </a:pathLst>
              </a:custGeom>
              <a:grpFill/>
              <a:ln>
                <a:noFill/>
              </a:ln>
              <a:extLst/>
            </p:spPr>
            <p:txBody>
              <a:bodyPr/>
              <a:lstStyle/>
              <a:p>
                <a:endParaRPr lang="zh-CN" altLang="en-US"/>
              </a:p>
            </p:txBody>
          </p:sp>
        </p:grpSp>
        <p:grpSp>
          <p:nvGrpSpPr>
            <p:cNvPr id="197" name="组合 196"/>
            <p:cNvGrpSpPr/>
            <p:nvPr/>
          </p:nvGrpSpPr>
          <p:grpSpPr>
            <a:xfrm>
              <a:off x="7715272" y="4446789"/>
              <a:ext cx="413507" cy="482409"/>
              <a:chOff x="1846826" y="4659297"/>
              <a:chExt cx="373063" cy="490538"/>
            </a:xfrm>
            <a:solidFill>
              <a:schemeClr val="bg1"/>
            </a:solidFill>
          </p:grpSpPr>
          <p:sp>
            <p:nvSpPr>
              <p:cNvPr id="198" name="Freeform 418"/>
              <p:cNvSpPr>
                <a:spLocks noEditPoints="1"/>
              </p:cNvSpPr>
              <p:nvPr/>
            </p:nvSpPr>
            <p:spPr bwMode="auto">
              <a:xfrm flipV="1">
                <a:off x="1881751" y="4659297"/>
                <a:ext cx="315913" cy="328613"/>
              </a:xfrm>
              <a:custGeom>
                <a:avLst/>
                <a:gdLst>
                  <a:gd name="T0" fmla="*/ 0 w 1461"/>
                  <a:gd name="T1" fmla="*/ 2147483646 h 1479"/>
                  <a:gd name="T2" fmla="*/ 0 w 1461"/>
                  <a:gd name="T3" fmla="*/ 2147483646 h 1479"/>
                  <a:gd name="T4" fmla="*/ 2147483646 w 1461"/>
                  <a:gd name="T5" fmla="*/ 2147483646 h 1479"/>
                  <a:gd name="T6" fmla="*/ 2147483646 w 1461"/>
                  <a:gd name="T7" fmla="*/ 0 h 1479"/>
                  <a:gd name="T8" fmla="*/ 2147483646 w 1461"/>
                  <a:gd name="T9" fmla="*/ 0 h 1479"/>
                  <a:gd name="T10" fmla="*/ 2147483646 w 1461"/>
                  <a:gd name="T11" fmla="*/ 0 h 1479"/>
                  <a:gd name="T12" fmla="*/ 0 w 1461"/>
                  <a:gd name="T13" fmla="*/ 0 h 1479"/>
                  <a:gd name="T14" fmla="*/ 0 w 1461"/>
                  <a:gd name="T15" fmla="*/ 0 h 1479"/>
                  <a:gd name="T16" fmla="*/ 0 w 1461"/>
                  <a:gd name="T17" fmla="*/ 0 h 1479"/>
                  <a:gd name="T18" fmla="*/ 0 w 1461"/>
                  <a:gd name="T19" fmla="*/ 0 h 1479"/>
                  <a:gd name="T20" fmla="*/ 0 w 1461"/>
                  <a:gd name="T21" fmla="*/ 0 h 1479"/>
                  <a:gd name="T22" fmla="*/ 0 w 1461"/>
                  <a:gd name="T23" fmla="*/ 0 h 1479"/>
                  <a:gd name="T24" fmla="*/ 0 w 1461"/>
                  <a:gd name="T25" fmla="*/ 0 h 1479"/>
                  <a:gd name="T26" fmla="*/ 0 w 1461"/>
                  <a:gd name="T27" fmla="*/ 2147483646 h 1479"/>
                  <a:gd name="T28" fmla="*/ 0 w 1461"/>
                  <a:gd name="T29" fmla="*/ 2147483646 h 1479"/>
                  <a:gd name="T30" fmla="*/ 0 w 1461"/>
                  <a:gd name="T31" fmla="*/ 0 h 1479"/>
                  <a:gd name="T32" fmla="*/ 0 w 1461"/>
                  <a:gd name="T33" fmla="*/ 0 h 1479"/>
                  <a:gd name="T34" fmla="*/ 0 w 1461"/>
                  <a:gd name="T35" fmla="*/ 0 h 1479"/>
                  <a:gd name="T36" fmla="*/ 0 w 1461"/>
                  <a:gd name="T37" fmla="*/ 0 h 1479"/>
                  <a:gd name="T38" fmla="*/ 2147483646 w 1461"/>
                  <a:gd name="T39" fmla="*/ 0 h 1479"/>
                  <a:gd name="T40" fmla="*/ 0 w 1461"/>
                  <a:gd name="T41" fmla="*/ 0 h 147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461" h="1479">
                    <a:moveTo>
                      <a:pt x="333" y="1331"/>
                    </a:moveTo>
                    <a:cubicBezTo>
                      <a:pt x="502" y="1390"/>
                      <a:pt x="673" y="1479"/>
                      <a:pt x="858" y="1454"/>
                    </a:cubicBezTo>
                    <a:cubicBezTo>
                      <a:pt x="1019" y="1439"/>
                      <a:pt x="1174" y="1331"/>
                      <a:pt x="1222" y="1172"/>
                    </a:cubicBezTo>
                    <a:cubicBezTo>
                      <a:pt x="1289" y="935"/>
                      <a:pt x="1255" y="684"/>
                      <a:pt x="1294" y="442"/>
                    </a:cubicBezTo>
                    <a:cubicBezTo>
                      <a:pt x="1314" y="284"/>
                      <a:pt x="1384" y="138"/>
                      <a:pt x="1461" y="0"/>
                    </a:cubicBezTo>
                    <a:cubicBezTo>
                      <a:pt x="1332" y="72"/>
                      <a:pt x="1194" y="123"/>
                      <a:pt x="1053" y="163"/>
                    </a:cubicBezTo>
                    <a:cubicBezTo>
                      <a:pt x="1026" y="125"/>
                      <a:pt x="999" y="87"/>
                      <a:pt x="971" y="50"/>
                    </a:cubicBezTo>
                    <a:cubicBezTo>
                      <a:pt x="947" y="87"/>
                      <a:pt x="922" y="123"/>
                      <a:pt x="897" y="159"/>
                    </a:cubicBezTo>
                    <a:cubicBezTo>
                      <a:pt x="828" y="127"/>
                      <a:pt x="759" y="76"/>
                      <a:pt x="679" y="94"/>
                    </a:cubicBezTo>
                    <a:cubicBezTo>
                      <a:pt x="617" y="110"/>
                      <a:pt x="561" y="143"/>
                      <a:pt x="504" y="172"/>
                    </a:cubicBezTo>
                    <a:cubicBezTo>
                      <a:pt x="477" y="133"/>
                      <a:pt x="476" y="63"/>
                      <a:pt x="419" y="58"/>
                    </a:cubicBezTo>
                    <a:cubicBezTo>
                      <a:pt x="393" y="92"/>
                      <a:pt x="368" y="127"/>
                      <a:pt x="344" y="163"/>
                    </a:cubicBezTo>
                    <a:cubicBezTo>
                      <a:pt x="227" y="127"/>
                      <a:pt x="112" y="87"/>
                      <a:pt x="0" y="36"/>
                    </a:cubicBezTo>
                    <a:cubicBezTo>
                      <a:pt x="131" y="357"/>
                      <a:pt x="160" y="706"/>
                      <a:pt x="176" y="1049"/>
                    </a:cubicBezTo>
                    <a:cubicBezTo>
                      <a:pt x="180" y="1160"/>
                      <a:pt x="219" y="1288"/>
                      <a:pt x="333" y="1331"/>
                    </a:cubicBezTo>
                    <a:moveTo>
                      <a:pt x="365" y="931"/>
                    </a:moveTo>
                    <a:cubicBezTo>
                      <a:pt x="347" y="851"/>
                      <a:pt x="315" y="770"/>
                      <a:pt x="340" y="688"/>
                    </a:cubicBezTo>
                    <a:cubicBezTo>
                      <a:pt x="380" y="500"/>
                      <a:pt x="461" y="290"/>
                      <a:pt x="649" y="206"/>
                    </a:cubicBezTo>
                    <a:cubicBezTo>
                      <a:pt x="741" y="150"/>
                      <a:pt x="836" y="237"/>
                      <a:pt x="901" y="298"/>
                    </a:cubicBezTo>
                    <a:cubicBezTo>
                      <a:pt x="1028" y="448"/>
                      <a:pt x="1106" y="661"/>
                      <a:pt x="1039" y="853"/>
                    </a:cubicBezTo>
                    <a:cubicBezTo>
                      <a:pt x="813" y="818"/>
                      <a:pt x="566" y="805"/>
                      <a:pt x="365" y="931"/>
                    </a:cubicBezTo>
                  </a:path>
                </a:pathLst>
              </a:custGeom>
              <a:grpFill/>
              <a:ln>
                <a:noFill/>
              </a:ln>
              <a:extLst/>
            </p:spPr>
            <p:txBody>
              <a:bodyPr/>
              <a:lstStyle/>
              <a:p>
                <a:endParaRPr lang="zh-CN" altLang="en-US"/>
              </a:p>
            </p:txBody>
          </p:sp>
          <p:sp>
            <p:nvSpPr>
              <p:cNvPr id="199" name="Freeform 439"/>
              <p:cNvSpPr>
                <a:spLocks/>
              </p:cNvSpPr>
              <p:nvPr/>
            </p:nvSpPr>
            <p:spPr bwMode="auto">
              <a:xfrm flipV="1">
                <a:off x="1984939" y="4819635"/>
                <a:ext cx="36512" cy="36512"/>
              </a:xfrm>
              <a:custGeom>
                <a:avLst/>
                <a:gdLst>
                  <a:gd name="T0" fmla="*/ 0 w 182"/>
                  <a:gd name="T1" fmla="*/ 0 h 164"/>
                  <a:gd name="T2" fmla="*/ 0 w 182"/>
                  <a:gd name="T3" fmla="*/ 0 h 164"/>
                  <a:gd name="T4" fmla="*/ 0 w 182"/>
                  <a:gd name="T5" fmla="*/ 0 h 164"/>
                  <a:gd name="T6" fmla="*/ 0 w 182"/>
                  <a:gd name="T7" fmla="*/ 0 h 164"/>
                  <a:gd name="T8" fmla="*/ 0 w 182"/>
                  <a:gd name="T9" fmla="*/ 0 h 164"/>
                  <a:gd name="T10" fmla="*/ 0 w 182"/>
                  <a:gd name="T11" fmla="*/ 0 h 164"/>
                  <a:gd name="T12" fmla="*/ 0 w 182"/>
                  <a:gd name="T13" fmla="*/ 0 h 1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 h="164">
                    <a:moveTo>
                      <a:pt x="0" y="164"/>
                    </a:moveTo>
                    <a:cubicBezTo>
                      <a:pt x="60" y="160"/>
                      <a:pt x="121" y="155"/>
                      <a:pt x="182" y="148"/>
                    </a:cubicBezTo>
                    <a:cubicBezTo>
                      <a:pt x="169" y="90"/>
                      <a:pt x="160" y="21"/>
                      <a:pt x="94" y="0"/>
                    </a:cubicBezTo>
                    <a:cubicBezTo>
                      <a:pt x="61" y="15"/>
                      <a:pt x="37" y="44"/>
                      <a:pt x="11" y="67"/>
                    </a:cubicBezTo>
                    <a:cubicBezTo>
                      <a:pt x="65" y="83"/>
                      <a:pt x="124" y="94"/>
                      <a:pt x="172" y="124"/>
                    </a:cubicBezTo>
                    <a:cubicBezTo>
                      <a:pt x="129" y="126"/>
                      <a:pt x="43" y="129"/>
                      <a:pt x="1" y="131"/>
                    </a:cubicBezTo>
                    <a:lnTo>
                      <a:pt x="0" y="164"/>
                    </a:lnTo>
                  </a:path>
                </a:pathLst>
              </a:custGeom>
              <a:grpFill/>
              <a:ln>
                <a:noFill/>
              </a:ln>
              <a:extLst/>
            </p:spPr>
            <p:txBody>
              <a:bodyPr/>
              <a:lstStyle/>
              <a:p>
                <a:endParaRPr lang="zh-CN" altLang="en-US"/>
              </a:p>
            </p:txBody>
          </p:sp>
          <p:sp>
            <p:nvSpPr>
              <p:cNvPr id="200" name="Freeform 440"/>
              <p:cNvSpPr>
                <a:spLocks/>
              </p:cNvSpPr>
              <p:nvPr/>
            </p:nvSpPr>
            <p:spPr bwMode="auto">
              <a:xfrm flipV="1">
                <a:off x="2040501" y="4816460"/>
                <a:ext cx="57150" cy="41275"/>
              </a:xfrm>
              <a:custGeom>
                <a:avLst/>
                <a:gdLst>
                  <a:gd name="T0" fmla="*/ 0 w 263"/>
                  <a:gd name="T1" fmla="*/ 0 h 186"/>
                  <a:gd name="T2" fmla="*/ 0 w 263"/>
                  <a:gd name="T3" fmla="*/ 0 h 186"/>
                  <a:gd name="T4" fmla="*/ 0 w 263"/>
                  <a:gd name="T5" fmla="*/ 0 h 186"/>
                  <a:gd name="T6" fmla="*/ 0 w 263"/>
                  <a:gd name="T7" fmla="*/ 0 h 186"/>
                  <a:gd name="T8" fmla="*/ 0 w 263"/>
                  <a:gd name="T9" fmla="*/ 0 h 186"/>
                  <a:gd name="T10" fmla="*/ 0 w 263"/>
                  <a:gd name="T11" fmla="*/ 0 h 18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3" h="186">
                    <a:moveTo>
                      <a:pt x="118" y="28"/>
                    </a:moveTo>
                    <a:cubicBezTo>
                      <a:pt x="69" y="67"/>
                      <a:pt x="0" y="124"/>
                      <a:pt x="59" y="186"/>
                    </a:cubicBezTo>
                    <a:cubicBezTo>
                      <a:pt x="127" y="181"/>
                      <a:pt x="196" y="180"/>
                      <a:pt x="263" y="167"/>
                    </a:cubicBezTo>
                    <a:cubicBezTo>
                      <a:pt x="220" y="134"/>
                      <a:pt x="121" y="170"/>
                      <a:pt x="94" y="118"/>
                    </a:cubicBezTo>
                    <a:cubicBezTo>
                      <a:pt x="124" y="111"/>
                      <a:pt x="185" y="97"/>
                      <a:pt x="215" y="89"/>
                    </a:cubicBezTo>
                    <a:cubicBezTo>
                      <a:pt x="185" y="69"/>
                      <a:pt x="162" y="0"/>
                      <a:pt x="118" y="28"/>
                    </a:cubicBezTo>
                  </a:path>
                </a:pathLst>
              </a:custGeom>
              <a:grpFill/>
              <a:ln>
                <a:noFill/>
              </a:ln>
              <a:extLst/>
            </p:spPr>
            <p:txBody>
              <a:bodyPr/>
              <a:lstStyle/>
              <a:p>
                <a:endParaRPr lang="zh-CN" altLang="en-US"/>
              </a:p>
            </p:txBody>
          </p:sp>
          <p:sp>
            <p:nvSpPr>
              <p:cNvPr id="201" name="Freeform 447"/>
              <p:cNvSpPr>
                <a:spLocks/>
              </p:cNvSpPr>
              <p:nvPr/>
            </p:nvSpPr>
            <p:spPr bwMode="auto">
              <a:xfrm flipV="1">
                <a:off x="2029389" y="4860910"/>
                <a:ext cx="15875" cy="19050"/>
              </a:xfrm>
              <a:custGeom>
                <a:avLst/>
                <a:gdLst>
                  <a:gd name="T0" fmla="*/ 0 w 76"/>
                  <a:gd name="T1" fmla="*/ 0 h 87"/>
                  <a:gd name="T2" fmla="*/ 0 w 76"/>
                  <a:gd name="T3" fmla="*/ 0 h 87"/>
                  <a:gd name="T4" fmla="*/ 0 w 76"/>
                  <a:gd name="T5" fmla="*/ 0 h 87"/>
                  <a:gd name="T6" fmla="*/ 0 60000 65536"/>
                  <a:gd name="T7" fmla="*/ 0 60000 65536"/>
                  <a:gd name="T8" fmla="*/ 0 60000 65536"/>
                </a:gdLst>
                <a:ahLst/>
                <a:cxnLst>
                  <a:cxn ang="T6">
                    <a:pos x="T0" y="T1"/>
                  </a:cxn>
                  <a:cxn ang="T7">
                    <a:pos x="T2" y="T3"/>
                  </a:cxn>
                  <a:cxn ang="T8">
                    <a:pos x="T4" y="T5"/>
                  </a:cxn>
                </a:cxnLst>
                <a:rect l="0" t="0" r="r" b="b"/>
                <a:pathLst>
                  <a:path w="76" h="87">
                    <a:moveTo>
                      <a:pt x="0" y="55"/>
                    </a:moveTo>
                    <a:cubicBezTo>
                      <a:pt x="42" y="87"/>
                      <a:pt x="67" y="79"/>
                      <a:pt x="76" y="32"/>
                    </a:cubicBezTo>
                    <a:cubicBezTo>
                      <a:pt x="34" y="0"/>
                      <a:pt x="8" y="7"/>
                      <a:pt x="0" y="55"/>
                    </a:cubicBezTo>
                  </a:path>
                </a:pathLst>
              </a:custGeom>
              <a:grpFill/>
              <a:ln>
                <a:noFill/>
              </a:ln>
              <a:extLst/>
            </p:spPr>
            <p:txBody>
              <a:bodyPr/>
              <a:lstStyle/>
              <a:p>
                <a:endParaRPr lang="zh-CN" altLang="en-US"/>
              </a:p>
            </p:txBody>
          </p:sp>
          <p:sp>
            <p:nvSpPr>
              <p:cNvPr id="202" name="Freeform 449"/>
              <p:cNvSpPr>
                <a:spLocks/>
              </p:cNvSpPr>
              <p:nvPr/>
            </p:nvSpPr>
            <p:spPr bwMode="auto">
              <a:xfrm flipV="1">
                <a:off x="2008751" y="4905360"/>
                <a:ext cx="57150" cy="15875"/>
              </a:xfrm>
              <a:custGeom>
                <a:avLst/>
                <a:gdLst>
                  <a:gd name="T0" fmla="*/ 0 w 265"/>
                  <a:gd name="T1" fmla="*/ 0 h 81"/>
                  <a:gd name="T2" fmla="*/ 0 w 265"/>
                  <a:gd name="T3" fmla="*/ 0 h 81"/>
                  <a:gd name="T4" fmla="*/ 0 w 265"/>
                  <a:gd name="T5" fmla="*/ 0 h 81"/>
                  <a:gd name="T6" fmla="*/ 0 w 265"/>
                  <a:gd name="T7" fmla="*/ 0 h 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5" h="81">
                    <a:moveTo>
                      <a:pt x="0" y="80"/>
                    </a:moveTo>
                    <a:cubicBezTo>
                      <a:pt x="33" y="73"/>
                      <a:pt x="99" y="60"/>
                      <a:pt x="132" y="53"/>
                    </a:cubicBezTo>
                    <a:cubicBezTo>
                      <a:pt x="166" y="60"/>
                      <a:pt x="232" y="74"/>
                      <a:pt x="265" y="81"/>
                    </a:cubicBezTo>
                    <a:cubicBezTo>
                      <a:pt x="192" y="2"/>
                      <a:pt x="73" y="0"/>
                      <a:pt x="0" y="80"/>
                    </a:cubicBezTo>
                  </a:path>
                </a:pathLst>
              </a:custGeom>
              <a:grpFill/>
              <a:ln>
                <a:noFill/>
              </a:ln>
              <a:extLst/>
            </p:spPr>
            <p:txBody>
              <a:bodyPr/>
              <a:lstStyle/>
              <a:p>
                <a:endParaRPr lang="zh-CN" altLang="en-US"/>
              </a:p>
            </p:txBody>
          </p:sp>
          <p:sp>
            <p:nvSpPr>
              <p:cNvPr id="203" name="Freeform 462"/>
              <p:cNvSpPr>
                <a:spLocks/>
              </p:cNvSpPr>
              <p:nvPr/>
            </p:nvSpPr>
            <p:spPr bwMode="auto">
              <a:xfrm flipV="1">
                <a:off x="1846826" y="4983147"/>
                <a:ext cx="373063" cy="166688"/>
              </a:xfrm>
              <a:custGeom>
                <a:avLst/>
                <a:gdLst>
                  <a:gd name="T0" fmla="*/ 0 w 1726"/>
                  <a:gd name="T1" fmla="*/ 0 h 756"/>
                  <a:gd name="T2" fmla="*/ 0 w 1726"/>
                  <a:gd name="T3" fmla="*/ 0 h 756"/>
                  <a:gd name="T4" fmla="*/ 0 w 1726"/>
                  <a:gd name="T5" fmla="*/ 0 h 756"/>
                  <a:gd name="T6" fmla="*/ 2147483646 w 1726"/>
                  <a:gd name="T7" fmla="*/ 0 h 756"/>
                  <a:gd name="T8" fmla="*/ 2147483646 w 1726"/>
                  <a:gd name="T9" fmla="*/ 0 h 756"/>
                  <a:gd name="T10" fmla="*/ 2147483646 w 1726"/>
                  <a:gd name="T11" fmla="*/ 0 h 756"/>
                  <a:gd name="T12" fmla="*/ 0 w 1726"/>
                  <a:gd name="T13" fmla="*/ 0 h 756"/>
                  <a:gd name="T14" fmla="*/ 0 w 1726"/>
                  <a:gd name="T15" fmla="*/ 0 h 7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26" h="756">
                    <a:moveTo>
                      <a:pt x="29" y="544"/>
                    </a:moveTo>
                    <a:cubicBezTo>
                      <a:pt x="156" y="635"/>
                      <a:pt x="297" y="705"/>
                      <a:pt x="445" y="756"/>
                    </a:cubicBezTo>
                    <a:cubicBezTo>
                      <a:pt x="540" y="628"/>
                      <a:pt x="679" y="521"/>
                      <a:pt x="844" y="520"/>
                    </a:cubicBezTo>
                    <a:cubicBezTo>
                      <a:pt x="1023" y="507"/>
                      <a:pt x="1179" y="617"/>
                      <a:pt x="1280" y="756"/>
                    </a:cubicBezTo>
                    <a:cubicBezTo>
                      <a:pt x="1428" y="706"/>
                      <a:pt x="1568" y="635"/>
                      <a:pt x="1696" y="544"/>
                    </a:cubicBezTo>
                    <a:cubicBezTo>
                      <a:pt x="1714" y="429"/>
                      <a:pt x="1723" y="312"/>
                      <a:pt x="1726" y="196"/>
                    </a:cubicBezTo>
                    <a:cubicBezTo>
                      <a:pt x="1174" y="0"/>
                      <a:pt x="553" y="7"/>
                      <a:pt x="0" y="196"/>
                    </a:cubicBezTo>
                    <a:cubicBezTo>
                      <a:pt x="2" y="312"/>
                      <a:pt x="12" y="428"/>
                      <a:pt x="29" y="544"/>
                    </a:cubicBezTo>
                  </a:path>
                </a:pathLst>
              </a:custGeom>
              <a:grpFill/>
              <a:ln>
                <a:noFill/>
              </a:ln>
              <a:extLst/>
            </p:spPr>
            <p:txBody>
              <a:bodyPr/>
              <a:lstStyle/>
              <a:p>
                <a:endParaRPr lang="zh-CN" altLang="en-US"/>
              </a:p>
            </p:txBody>
          </p:sp>
        </p:grpSp>
        <p:grpSp>
          <p:nvGrpSpPr>
            <p:cNvPr id="204" name="组合 203"/>
            <p:cNvGrpSpPr/>
            <p:nvPr/>
          </p:nvGrpSpPr>
          <p:grpSpPr>
            <a:xfrm>
              <a:off x="2500298" y="4946855"/>
              <a:ext cx="413507" cy="482409"/>
              <a:chOff x="1846826" y="4659297"/>
              <a:chExt cx="373063" cy="490538"/>
            </a:xfrm>
            <a:solidFill>
              <a:schemeClr val="bg1"/>
            </a:solidFill>
          </p:grpSpPr>
          <p:sp>
            <p:nvSpPr>
              <p:cNvPr id="205" name="Freeform 418"/>
              <p:cNvSpPr>
                <a:spLocks noEditPoints="1"/>
              </p:cNvSpPr>
              <p:nvPr/>
            </p:nvSpPr>
            <p:spPr bwMode="auto">
              <a:xfrm flipV="1">
                <a:off x="1881751" y="4659297"/>
                <a:ext cx="315913" cy="328613"/>
              </a:xfrm>
              <a:custGeom>
                <a:avLst/>
                <a:gdLst>
                  <a:gd name="T0" fmla="*/ 0 w 1461"/>
                  <a:gd name="T1" fmla="*/ 2147483646 h 1479"/>
                  <a:gd name="T2" fmla="*/ 0 w 1461"/>
                  <a:gd name="T3" fmla="*/ 2147483646 h 1479"/>
                  <a:gd name="T4" fmla="*/ 2147483646 w 1461"/>
                  <a:gd name="T5" fmla="*/ 2147483646 h 1479"/>
                  <a:gd name="T6" fmla="*/ 2147483646 w 1461"/>
                  <a:gd name="T7" fmla="*/ 0 h 1479"/>
                  <a:gd name="T8" fmla="*/ 2147483646 w 1461"/>
                  <a:gd name="T9" fmla="*/ 0 h 1479"/>
                  <a:gd name="T10" fmla="*/ 2147483646 w 1461"/>
                  <a:gd name="T11" fmla="*/ 0 h 1479"/>
                  <a:gd name="T12" fmla="*/ 0 w 1461"/>
                  <a:gd name="T13" fmla="*/ 0 h 1479"/>
                  <a:gd name="T14" fmla="*/ 0 w 1461"/>
                  <a:gd name="T15" fmla="*/ 0 h 1479"/>
                  <a:gd name="T16" fmla="*/ 0 w 1461"/>
                  <a:gd name="T17" fmla="*/ 0 h 1479"/>
                  <a:gd name="T18" fmla="*/ 0 w 1461"/>
                  <a:gd name="T19" fmla="*/ 0 h 1479"/>
                  <a:gd name="T20" fmla="*/ 0 w 1461"/>
                  <a:gd name="T21" fmla="*/ 0 h 1479"/>
                  <a:gd name="T22" fmla="*/ 0 w 1461"/>
                  <a:gd name="T23" fmla="*/ 0 h 1479"/>
                  <a:gd name="T24" fmla="*/ 0 w 1461"/>
                  <a:gd name="T25" fmla="*/ 0 h 1479"/>
                  <a:gd name="T26" fmla="*/ 0 w 1461"/>
                  <a:gd name="T27" fmla="*/ 2147483646 h 1479"/>
                  <a:gd name="T28" fmla="*/ 0 w 1461"/>
                  <a:gd name="T29" fmla="*/ 2147483646 h 1479"/>
                  <a:gd name="T30" fmla="*/ 0 w 1461"/>
                  <a:gd name="T31" fmla="*/ 0 h 1479"/>
                  <a:gd name="T32" fmla="*/ 0 w 1461"/>
                  <a:gd name="T33" fmla="*/ 0 h 1479"/>
                  <a:gd name="T34" fmla="*/ 0 w 1461"/>
                  <a:gd name="T35" fmla="*/ 0 h 1479"/>
                  <a:gd name="T36" fmla="*/ 0 w 1461"/>
                  <a:gd name="T37" fmla="*/ 0 h 1479"/>
                  <a:gd name="T38" fmla="*/ 2147483646 w 1461"/>
                  <a:gd name="T39" fmla="*/ 0 h 1479"/>
                  <a:gd name="T40" fmla="*/ 0 w 1461"/>
                  <a:gd name="T41" fmla="*/ 0 h 147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461" h="1479">
                    <a:moveTo>
                      <a:pt x="333" y="1331"/>
                    </a:moveTo>
                    <a:cubicBezTo>
                      <a:pt x="502" y="1390"/>
                      <a:pt x="673" y="1479"/>
                      <a:pt x="858" y="1454"/>
                    </a:cubicBezTo>
                    <a:cubicBezTo>
                      <a:pt x="1019" y="1439"/>
                      <a:pt x="1174" y="1331"/>
                      <a:pt x="1222" y="1172"/>
                    </a:cubicBezTo>
                    <a:cubicBezTo>
                      <a:pt x="1289" y="935"/>
                      <a:pt x="1255" y="684"/>
                      <a:pt x="1294" y="442"/>
                    </a:cubicBezTo>
                    <a:cubicBezTo>
                      <a:pt x="1314" y="284"/>
                      <a:pt x="1384" y="138"/>
                      <a:pt x="1461" y="0"/>
                    </a:cubicBezTo>
                    <a:cubicBezTo>
                      <a:pt x="1332" y="72"/>
                      <a:pt x="1194" y="123"/>
                      <a:pt x="1053" y="163"/>
                    </a:cubicBezTo>
                    <a:cubicBezTo>
                      <a:pt x="1026" y="125"/>
                      <a:pt x="999" y="87"/>
                      <a:pt x="971" y="50"/>
                    </a:cubicBezTo>
                    <a:cubicBezTo>
                      <a:pt x="947" y="87"/>
                      <a:pt x="922" y="123"/>
                      <a:pt x="897" y="159"/>
                    </a:cubicBezTo>
                    <a:cubicBezTo>
                      <a:pt x="828" y="127"/>
                      <a:pt x="759" y="76"/>
                      <a:pt x="679" y="94"/>
                    </a:cubicBezTo>
                    <a:cubicBezTo>
                      <a:pt x="617" y="110"/>
                      <a:pt x="561" y="143"/>
                      <a:pt x="504" y="172"/>
                    </a:cubicBezTo>
                    <a:cubicBezTo>
                      <a:pt x="477" y="133"/>
                      <a:pt x="476" y="63"/>
                      <a:pt x="419" y="58"/>
                    </a:cubicBezTo>
                    <a:cubicBezTo>
                      <a:pt x="393" y="92"/>
                      <a:pt x="368" y="127"/>
                      <a:pt x="344" y="163"/>
                    </a:cubicBezTo>
                    <a:cubicBezTo>
                      <a:pt x="227" y="127"/>
                      <a:pt x="112" y="87"/>
                      <a:pt x="0" y="36"/>
                    </a:cubicBezTo>
                    <a:cubicBezTo>
                      <a:pt x="131" y="357"/>
                      <a:pt x="160" y="706"/>
                      <a:pt x="176" y="1049"/>
                    </a:cubicBezTo>
                    <a:cubicBezTo>
                      <a:pt x="180" y="1160"/>
                      <a:pt x="219" y="1288"/>
                      <a:pt x="333" y="1331"/>
                    </a:cubicBezTo>
                    <a:moveTo>
                      <a:pt x="365" y="931"/>
                    </a:moveTo>
                    <a:cubicBezTo>
                      <a:pt x="347" y="851"/>
                      <a:pt x="315" y="770"/>
                      <a:pt x="340" y="688"/>
                    </a:cubicBezTo>
                    <a:cubicBezTo>
                      <a:pt x="380" y="500"/>
                      <a:pt x="461" y="290"/>
                      <a:pt x="649" y="206"/>
                    </a:cubicBezTo>
                    <a:cubicBezTo>
                      <a:pt x="741" y="150"/>
                      <a:pt x="836" y="237"/>
                      <a:pt x="901" y="298"/>
                    </a:cubicBezTo>
                    <a:cubicBezTo>
                      <a:pt x="1028" y="448"/>
                      <a:pt x="1106" y="661"/>
                      <a:pt x="1039" y="853"/>
                    </a:cubicBezTo>
                    <a:cubicBezTo>
                      <a:pt x="813" y="818"/>
                      <a:pt x="566" y="805"/>
                      <a:pt x="365" y="931"/>
                    </a:cubicBezTo>
                  </a:path>
                </a:pathLst>
              </a:custGeom>
              <a:grpFill/>
              <a:ln>
                <a:noFill/>
              </a:ln>
              <a:extLst/>
            </p:spPr>
            <p:txBody>
              <a:bodyPr/>
              <a:lstStyle/>
              <a:p>
                <a:endParaRPr lang="zh-CN" altLang="en-US"/>
              </a:p>
            </p:txBody>
          </p:sp>
          <p:sp>
            <p:nvSpPr>
              <p:cNvPr id="206" name="Freeform 439"/>
              <p:cNvSpPr>
                <a:spLocks/>
              </p:cNvSpPr>
              <p:nvPr/>
            </p:nvSpPr>
            <p:spPr bwMode="auto">
              <a:xfrm flipV="1">
                <a:off x="1984939" y="4819635"/>
                <a:ext cx="36512" cy="36512"/>
              </a:xfrm>
              <a:custGeom>
                <a:avLst/>
                <a:gdLst>
                  <a:gd name="T0" fmla="*/ 0 w 182"/>
                  <a:gd name="T1" fmla="*/ 0 h 164"/>
                  <a:gd name="T2" fmla="*/ 0 w 182"/>
                  <a:gd name="T3" fmla="*/ 0 h 164"/>
                  <a:gd name="T4" fmla="*/ 0 w 182"/>
                  <a:gd name="T5" fmla="*/ 0 h 164"/>
                  <a:gd name="T6" fmla="*/ 0 w 182"/>
                  <a:gd name="T7" fmla="*/ 0 h 164"/>
                  <a:gd name="T8" fmla="*/ 0 w 182"/>
                  <a:gd name="T9" fmla="*/ 0 h 164"/>
                  <a:gd name="T10" fmla="*/ 0 w 182"/>
                  <a:gd name="T11" fmla="*/ 0 h 164"/>
                  <a:gd name="T12" fmla="*/ 0 w 182"/>
                  <a:gd name="T13" fmla="*/ 0 h 1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 h="164">
                    <a:moveTo>
                      <a:pt x="0" y="164"/>
                    </a:moveTo>
                    <a:cubicBezTo>
                      <a:pt x="60" y="160"/>
                      <a:pt x="121" y="155"/>
                      <a:pt x="182" y="148"/>
                    </a:cubicBezTo>
                    <a:cubicBezTo>
                      <a:pt x="169" y="90"/>
                      <a:pt x="160" y="21"/>
                      <a:pt x="94" y="0"/>
                    </a:cubicBezTo>
                    <a:cubicBezTo>
                      <a:pt x="61" y="15"/>
                      <a:pt x="37" y="44"/>
                      <a:pt x="11" y="67"/>
                    </a:cubicBezTo>
                    <a:cubicBezTo>
                      <a:pt x="65" y="83"/>
                      <a:pt x="124" y="94"/>
                      <a:pt x="172" y="124"/>
                    </a:cubicBezTo>
                    <a:cubicBezTo>
                      <a:pt x="129" y="126"/>
                      <a:pt x="43" y="129"/>
                      <a:pt x="1" y="131"/>
                    </a:cubicBezTo>
                    <a:lnTo>
                      <a:pt x="0" y="164"/>
                    </a:lnTo>
                  </a:path>
                </a:pathLst>
              </a:custGeom>
              <a:grpFill/>
              <a:ln>
                <a:noFill/>
              </a:ln>
              <a:extLst/>
            </p:spPr>
            <p:txBody>
              <a:bodyPr/>
              <a:lstStyle/>
              <a:p>
                <a:endParaRPr lang="zh-CN" altLang="en-US"/>
              </a:p>
            </p:txBody>
          </p:sp>
          <p:sp>
            <p:nvSpPr>
              <p:cNvPr id="207" name="Freeform 440"/>
              <p:cNvSpPr>
                <a:spLocks/>
              </p:cNvSpPr>
              <p:nvPr/>
            </p:nvSpPr>
            <p:spPr bwMode="auto">
              <a:xfrm flipV="1">
                <a:off x="2040501" y="4816460"/>
                <a:ext cx="57150" cy="41275"/>
              </a:xfrm>
              <a:custGeom>
                <a:avLst/>
                <a:gdLst>
                  <a:gd name="T0" fmla="*/ 0 w 263"/>
                  <a:gd name="T1" fmla="*/ 0 h 186"/>
                  <a:gd name="T2" fmla="*/ 0 w 263"/>
                  <a:gd name="T3" fmla="*/ 0 h 186"/>
                  <a:gd name="T4" fmla="*/ 0 w 263"/>
                  <a:gd name="T5" fmla="*/ 0 h 186"/>
                  <a:gd name="T6" fmla="*/ 0 w 263"/>
                  <a:gd name="T7" fmla="*/ 0 h 186"/>
                  <a:gd name="T8" fmla="*/ 0 w 263"/>
                  <a:gd name="T9" fmla="*/ 0 h 186"/>
                  <a:gd name="T10" fmla="*/ 0 w 263"/>
                  <a:gd name="T11" fmla="*/ 0 h 18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3" h="186">
                    <a:moveTo>
                      <a:pt x="118" y="28"/>
                    </a:moveTo>
                    <a:cubicBezTo>
                      <a:pt x="69" y="67"/>
                      <a:pt x="0" y="124"/>
                      <a:pt x="59" y="186"/>
                    </a:cubicBezTo>
                    <a:cubicBezTo>
                      <a:pt x="127" y="181"/>
                      <a:pt x="196" y="180"/>
                      <a:pt x="263" y="167"/>
                    </a:cubicBezTo>
                    <a:cubicBezTo>
                      <a:pt x="220" y="134"/>
                      <a:pt x="121" y="170"/>
                      <a:pt x="94" y="118"/>
                    </a:cubicBezTo>
                    <a:cubicBezTo>
                      <a:pt x="124" y="111"/>
                      <a:pt x="185" y="97"/>
                      <a:pt x="215" y="89"/>
                    </a:cubicBezTo>
                    <a:cubicBezTo>
                      <a:pt x="185" y="69"/>
                      <a:pt x="162" y="0"/>
                      <a:pt x="118" y="28"/>
                    </a:cubicBezTo>
                  </a:path>
                </a:pathLst>
              </a:custGeom>
              <a:grpFill/>
              <a:ln>
                <a:noFill/>
              </a:ln>
              <a:extLst/>
            </p:spPr>
            <p:txBody>
              <a:bodyPr/>
              <a:lstStyle/>
              <a:p>
                <a:endParaRPr lang="zh-CN" altLang="en-US"/>
              </a:p>
            </p:txBody>
          </p:sp>
          <p:sp>
            <p:nvSpPr>
              <p:cNvPr id="208" name="Freeform 447"/>
              <p:cNvSpPr>
                <a:spLocks/>
              </p:cNvSpPr>
              <p:nvPr/>
            </p:nvSpPr>
            <p:spPr bwMode="auto">
              <a:xfrm flipV="1">
                <a:off x="2029389" y="4860910"/>
                <a:ext cx="15875" cy="19050"/>
              </a:xfrm>
              <a:custGeom>
                <a:avLst/>
                <a:gdLst>
                  <a:gd name="T0" fmla="*/ 0 w 76"/>
                  <a:gd name="T1" fmla="*/ 0 h 87"/>
                  <a:gd name="T2" fmla="*/ 0 w 76"/>
                  <a:gd name="T3" fmla="*/ 0 h 87"/>
                  <a:gd name="T4" fmla="*/ 0 w 76"/>
                  <a:gd name="T5" fmla="*/ 0 h 87"/>
                  <a:gd name="T6" fmla="*/ 0 60000 65536"/>
                  <a:gd name="T7" fmla="*/ 0 60000 65536"/>
                  <a:gd name="T8" fmla="*/ 0 60000 65536"/>
                </a:gdLst>
                <a:ahLst/>
                <a:cxnLst>
                  <a:cxn ang="T6">
                    <a:pos x="T0" y="T1"/>
                  </a:cxn>
                  <a:cxn ang="T7">
                    <a:pos x="T2" y="T3"/>
                  </a:cxn>
                  <a:cxn ang="T8">
                    <a:pos x="T4" y="T5"/>
                  </a:cxn>
                </a:cxnLst>
                <a:rect l="0" t="0" r="r" b="b"/>
                <a:pathLst>
                  <a:path w="76" h="87">
                    <a:moveTo>
                      <a:pt x="0" y="55"/>
                    </a:moveTo>
                    <a:cubicBezTo>
                      <a:pt x="42" y="87"/>
                      <a:pt x="67" y="79"/>
                      <a:pt x="76" y="32"/>
                    </a:cubicBezTo>
                    <a:cubicBezTo>
                      <a:pt x="34" y="0"/>
                      <a:pt x="8" y="7"/>
                      <a:pt x="0" y="55"/>
                    </a:cubicBezTo>
                  </a:path>
                </a:pathLst>
              </a:custGeom>
              <a:grpFill/>
              <a:ln>
                <a:noFill/>
              </a:ln>
              <a:extLst/>
            </p:spPr>
            <p:txBody>
              <a:bodyPr/>
              <a:lstStyle/>
              <a:p>
                <a:endParaRPr lang="zh-CN" altLang="en-US"/>
              </a:p>
            </p:txBody>
          </p:sp>
          <p:sp>
            <p:nvSpPr>
              <p:cNvPr id="209" name="Freeform 449"/>
              <p:cNvSpPr>
                <a:spLocks/>
              </p:cNvSpPr>
              <p:nvPr/>
            </p:nvSpPr>
            <p:spPr bwMode="auto">
              <a:xfrm flipV="1">
                <a:off x="2008751" y="4905360"/>
                <a:ext cx="57150" cy="15875"/>
              </a:xfrm>
              <a:custGeom>
                <a:avLst/>
                <a:gdLst>
                  <a:gd name="T0" fmla="*/ 0 w 265"/>
                  <a:gd name="T1" fmla="*/ 0 h 81"/>
                  <a:gd name="T2" fmla="*/ 0 w 265"/>
                  <a:gd name="T3" fmla="*/ 0 h 81"/>
                  <a:gd name="T4" fmla="*/ 0 w 265"/>
                  <a:gd name="T5" fmla="*/ 0 h 81"/>
                  <a:gd name="T6" fmla="*/ 0 w 265"/>
                  <a:gd name="T7" fmla="*/ 0 h 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5" h="81">
                    <a:moveTo>
                      <a:pt x="0" y="80"/>
                    </a:moveTo>
                    <a:cubicBezTo>
                      <a:pt x="33" y="73"/>
                      <a:pt x="99" y="60"/>
                      <a:pt x="132" y="53"/>
                    </a:cubicBezTo>
                    <a:cubicBezTo>
                      <a:pt x="166" y="60"/>
                      <a:pt x="232" y="74"/>
                      <a:pt x="265" y="81"/>
                    </a:cubicBezTo>
                    <a:cubicBezTo>
                      <a:pt x="192" y="2"/>
                      <a:pt x="73" y="0"/>
                      <a:pt x="0" y="80"/>
                    </a:cubicBezTo>
                  </a:path>
                </a:pathLst>
              </a:custGeom>
              <a:grpFill/>
              <a:ln>
                <a:noFill/>
              </a:ln>
              <a:extLst/>
            </p:spPr>
            <p:txBody>
              <a:bodyPr/>
              <a:lstStyle/>
              <a:p>
                <a:endParaRPr lang="zh-CN" altLang="en-US"/>
              </a:p>
            </p:txBody>
          </p:sp>
          <p:sp>
            <p:nvSpPr>
              <p:cNvPr id="210" name="Freeform 462"/>
              <p:cNvSpPr>
                <a:spLocks/>
              </p:cNvSpPr>
              <p:nvPr/>
            </p:nvSpPr>
            <p:spPr bwMode="auto">
              <a:xfrm flipV="1">
                <a:off x="1846826" y="4983147"/>
                <a:ext cx="373063" cy="166688"/>
              </a:xfrm>
              <a:custGeom>
                <a:avLst/>
                <a:gdLst>
                  <a:gd name="T0" fmla="*/ 0 w 1726"/>
                  <a:gd name="T1" fmla="*/ 0 h 756"/>
                  <a:gd name="T2" fmla="*/ 0 w 1726"/>
                  <a:gd name="T3" fmla="*/ 0 h 756"/>
                  <a:gd name="T4" fmla="*/ 0 w 1726"/>
                  <a:gd name="T5" fmla="*/ 0 h 756"/>
                  <a:gd name="T6" fmla="*/ 2147483646 w 1726"/>
                  <a:gd name="T7" fmla="*/ 0 h 756"/>
                  <a:gd name="T8" fmla="*/ 2147483646 w 1726"/>
                  <a:gd name="T9" fmla="*/ 0 h 756"/>
                  <a:gd name="T10" fmla="*/ 2147483646 w 1726"/>
                  <a:gd name="T11" fmla="*/ 0 h 756"/>
                  <a:gd name="T12" fmla="*/ 0 w 1726"/>
                  <a:gd name="T13" fmla="*/ 0 h 756"/>
                  <a:gd name="T14" fmla="*/ 0 w 1726"/>
                  <a:gd name="T15" fmla="*/ 0 h 7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26" h="756">
                    <a:moveTo>
                      <a:pt x="29" y="544"/>
                    </a:moveTo>
                    <a:cubicBezTo>
                      <a:pt x="156" y="635"/>
                      <a:pt x="297" y="705"/>
                      <a:pt x="445" y="756"/>
                    </a:cubicBezTo>
                    <a:cubicBezTo>
                      <a:pt x="540" y="628"/>
                      <a:pt x="679" y="521"/>
                      <a:pt x="844" y="520"/>
                    </a:cubicBezTo>
                    <a:cubicBezTo>
                      <a:pt x="1023" y="507"/>
                      <a:pt x="1179" y="617"/>
                      <a:pt x="1280" y="756"/>
                    </a:cubicBezTo>
                    <a:cubicBezTo>
                      <a:pt x="1428" y="706"/>
                      <a:pt x="1568" y="635"/>
                      <a:pt x="1696" y="544"/>
                    </a:cubicBezTo>
                    <a:cubicBezTo>
                      <a:pt x="1714" y="429"/>
                      <a:pt x="1723" y="312"/>
                      <a:pt x="1726" y="196"/>
                    </a:cubicBezTo>
                    <a:cubicBezTo>
                      <a:pt x="1174" y="0"/>
                      <a:pt x="553" y="7"/>
                      <a:pt x="0" y="196"/>
                    </a:cubicBezTo>
                    <a:cubicBezTo>
                      <a:pt x="2" y="312"/>
                      <a:pt x="12" y="428"/>
                      <a:pt x="29" y="544"/>
                    </a:cubicBezTo>
                  </a:path>
                </a:pathLst>
              </a:custGeom>
              <a:grpFill/>
              <a:ln>
                <a:noFill/>
              </a:ln>
              <a:extLst/>
            </p:spPr>
            <p:txBody>
              <a:bodyPr/>
              <a:lstStyle/>
              <a:p>
                <a:endParaRPr lang="zh-CN" altLang="en-US"/>
              </a:p>
            </p:txBody>
          </p:sp>
        </p:grpSp>
        <p:grpSp>
          <p:nvGrpSpPr>
            <p:cNvPr id="211" name="组合 210"/>
            <p:cNvGrpSpPr/>
            <p:nvPr/>
          </p:nvGrpSpPr>
          <p:grpSpPr>
            <a:xfrm>
              <a:off x="857224" y="5732673"/>
              <a:ext cx="413507" cy="482409"/>
              <a:chOff x="1846826" y="4659297"/>
              <a:chExt cx="373063" cy="490538"/>
            </a:xfrm>
            <a:solidFill>
              <a:schemeClr val="bg1"/>
            </a:solidFill>
          </p:grpSpPr>
          <p:sp>
            <p:nvSpPr>
              <p:cNvPr id="212" name="Freeform 418"/>
              <p:cNvSpPr>
                <a:spLocks noEditPoints="1"/>
              </p:cNvSpPr>
              <p:nvPr/>
            </p:nvSpPr>
            <p:spPr bwMode="auto">
              <a:xfrm flipV="1">
                <a:off x="1881751" y="4659297"/>
                <a:ext cx="315913" cy="328613"/>
              </a:xfrm>
              <a:custGeom>
                <a:avLst/>
                <a:gdLst>
                  <a:gd name="T0" fmla="*/ 0 w 1461"/>
                  <a:gd name="T1" fmla="*/ 2147483646 h 1479"/>
                  <a:gd name="T2" fmla="*/ 0 w 1461"/>
                  <a:gd name="T3" fmla="*/ 2147483646 h 1479"/>
                  <a:gd name="T4" fmla="*/ 2147483646 w 1461"/>
                  <a:gd name="T5" fmla="*/ 2147483646 h 1479"/>
                  <a:gd name="T6" fmla="*/ 2147483646 w 1461"/>
                  <a:gd name="T7" fmla="*/ 0 h 1479"/>
                  <a:gd name="T8" fmla="*/ 2147483646 w 1461"/>
                  <a:gd name="T9" fmla="*/ 0 h 1479"/>
                  <a:gd name="T10" fmla="*/ 2147483646 w 1461"/>
                  <a:gd name="T11" fmla="*/ 0 h 1479"/>
                  <a:gd name="T12" fmla="*/ 0 w 1461"/>
                  <a:gd name="T13" fmla="*/ 0 h 1479"/>
                  <a:gd name="T14" fmla="*/ 0 w 1461"/>
                  <a:gd name="T15" fmla="*/ 0 h 1479"/>
                  <a:gd name="T16" fmla="*/ 0 w 1461"/>
                  <a:gd name="T17" fmla="*/ 0 h 1479"/>
                  <a:gd name="T18" fmla="*/ 0 w 1461"/>
                  <a:gd name="T19" fmla="*/ 0 h 1479"/>
                  <a:gd name="T20" fmla="*/ 0 w 1461"/>
                  <a:gd name="T21" fmla="*/ 0 h 1479"/>
                  <a:gd name="T22" fmla="*/ 0 w 1461"/>
                  <a:gd name="T23" fmla="*/ 0 h 1479"/>
                  <a:gd name="T24" fmla="*/ 0 w 1461"/>
                  <a:gd name="T25" fmla="*/ 0 h 1479"/>
                  <a:gd name="T26" fmla="*/ 0 w 1461"/>
                  <a:gd name="T27" fmla="*/ 2147483646 h 1479"/>
                  <a:gd name="T28" fmla="*/ 0 w 1461"/>
                  <a:gd name="T29" fmla="*/ 2147483646 h 1479"/>
                  <a:gd name="T30" fmla="*/ 0 w 1461"/>
                  <a:gd name="T31" fmla="*/ 0 h 1479"/>
                  <a:gd name="T32" fmla="*/ 0 w 1461"/>
                  <a:gd name="T33" fmla="*/ 0 h 1479"/>
                  <a:gd name="T34" fmla="*/ 0 w 1461"/>
                  <a:gd name="T35" fmla="*/ 0 h 1479"/>
                  <a:gd name="T36" fmla="*/ 0 w 1461"/>
                  <a:gd name="T37" fmla="*/ 0 h 1479"/>
                  <a:gd name="T38" fmla="*/ 2147483646 w 1461"/>
                  <a:gd name="T39" fmla="*/ 0 h 1479"/>
                  <a:gd name="T40" fmla="*/ 0 w 1461"/>
                  <a:gd name="T41" fmla="*/ 0 h 147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461" h="1479">
                    <a:moveTo>
                      <a:pt x="333" y="1331"/>
                    </a:moveTo>
                    <a:cubicBezTo>
                      <a:pt x="502" y="1390"/>
                      <a:pt x="673" y="1479"/>
                      <a:pt x="858" y="1454"/>
                    </a:cubicBezTo>
                    <a:cubicBezTo>
                      <a:pt x="1019" y="1439"/>
                      <a:pt x="1174" y="1331"/>
                      <a:pt x="1222" y="1172"/>
                    </a:cubicBezTo>
                    <a:cubicBezTo>
                      <a:pt x="1289" y="935"/>
                      <a:pt x="1255" y="684"/>
                      <a:pt x="1294" y="442"/>
                    </a:cubicBezTo>
                    <a:cubicBezTo>
                      <a:pt x="1314" y="284"/>
                      <a:pt x="1384" y="138"/>
                      <a:pt x="1461" y="0"/>
                    </a:cubicBezTo>
                    <a:cubicBezTo>
                      <a:pt x="1332" y="72"/>
                      <a:pt x="1194" y="123"/>
                      <a:pt x="1053" y="163"/>
                    </a:cubicBezTo>
                    <a:cubicBezTo>
                      <a:pt x="1026" y="125"/>
                      <a:pt x="999" y="87"/>
                      <a:pt x="971" y="50"/>
                    </a:cubicBezTo>
                    <a:cubicBezTo>
                      <a:pt x="947" y="87"/>
                      <a:pt x="922" y="123"/>
                      <a:pt x="897" y="159"/>
                    </a:cubicBezTo>
                    <a:cubicBezTo>
                      <a:pt x="828" y="127"/>
                      <a:pt x="759" y="76"/>
                      <a:pt x="679" y="94"/>
                    </a:cubicBezTo>
                    <a:cubicBezTo>
                      <a:pt x="617" y="110"/>
                      <a:pt x="561" y="143"/>
                      <a:pt x="504" y="172"/>
                    </a:cubicBezTo>
                    <a:cubicBezTo>
                      <a:pt x="477" y="133"/>
                      <a:pt x="476" y="63"/>
                      <a:pt x="419" y="58"/>
                    </a:cubicBezTo>
                    <a:cubicBezTo>
                      <a:pt x="393" y="92"/>
                      <a:pt x="368" y="127"/>
                      <a:pt x="344" y="163"/>
                    </a:cubicBezTo>
                    <a:cubicBezTo>
                      <a:pt x="227" y="127"/>
                      <a:pt x="112" y="87"/>
                      <a:pt x="0" y="36"/>
                    </a:cubicBezTo>
                    <a:cubicBezTo>
                      <a:pt x="131" y="357"/>
                      <a:pt x="160" y="706"/>
                      <a:pt x="176" y="1049"/>
                    </a:cubicBezTo>
                    <a:cubicBezTo>
                      <a:pt x="180" y="1160"/>
                      <a:pt x="219" y="1288"/>
                      <a:pt x="333" y="1331"/>
                    </a:cubicBezTo>
                    <a:moveTo>
                      <a:pt x="365" y="931"/>
                    </a:moveTo>
                    <a:cubicBezTo>
                      <a:pt x="347" y="851"/>
                      <a:pt x="315" y="770"/>
                      <a:pt x="340" y="688"/>
                    </a:cubicBezTo>
                    <a:cubicBezTo>
                      <a:pt x="380" y="500"/>
                      <a:pt x="461" y="290"/>
                      <a:pt x="649" y="206"/>
                    </a:cubicBezTo>
                    <a:cubicBezTo>
                      <a:pt x="741" y="150"/>
                      <a:pt x="836" y="237"/>
                      <a:pt x="901" y="298"/>
                    </a:cubicBezTo>
                    <a:cubicBezTo>
                      <a:pt x="1028" y="448"/>
                      <a:pt x="1106" y="661"/>
                      <a:pt x="1039" y="853"/>
                    </a:cubicBezTo>
                    <a:cubicBezTo>
                      <a:pt x="813" y="818"/>
                      <a:pt x="566" y="805"/>
                      <a:pt x="365" y="931"/>
                    </a:cubicBezTo>
                  </a:path>
                </a:pathLst>
              </a:custGeom>
              <a:grpFill/>
              <a:ln>
                <a:noFill/>
              </a:ln>
              <a:extLst/>
            </p:spPr>
            <p:txBody>
              <a:bodyPr/>
              <a:lstStyle/>
              <a:p>
                <a:endParaRPr lang="zh-CN" altLang="en-US"/>
              </a:p>
            </p:txBody>
          </p:sp>
          <p:sp>
            <p:nvSpPr>
              <p:cNvPr id="213" name="Freeform 439"/>
              <p:cNvSpPr>
                <a:spLocks/>
              </p:cNvSpPr>
              <p:nvPr/>
            </p:nvSpPr>
            <p:spPr bwMode="auto">
              <a:xfrm flipV="1">
                <a:off x="1984939" y="4819635"/>
                <a:ext cx="36512" cy="36512"/>
              </a:xfrm>
              <a:custGeom>
                <a:avLst/>
                <a:gdLst>
                  <a:gd name="T0" fmla="*/ 0 w 182"/>
                  <a:gd name="T1" fmla="*/ 0 h 164"/>
                  <a:gd name="T2" fmla="*/ 0 w 182"/>
                  <a:gd name="T3" fmla="*/ 0 h 164"/>
                  <a:gd name="T4" fmla="*/ 0 w 182"/>
                  <a:gd name="T5" fmla="*/ 0 h 164"/>
                  <a:gd name="T6" fmla="*/ 0 w 182"/>
                  <a:gd name="T7" fmla="*/ 0 h 164"/>
                  <a:gd name="T8" fmla="*/ 0 w 182"/>
                  <a:gd name="T9" fmla="*/ 0 h 164"/>
                  <a:gd name="T10" fmla="*/ 0 w 182"/>
                  <a:gd name="T11" fmla="*/ 0 h 164"/>
                  <a:gd name="T12" fmla="*/ 0 w 182"/>
                  <a:gd name="T13" fmla="*/ 0 h 1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 h="164">
                    <a:moveTo>
                      <a:pt x="0" y="164"/>
                    </a:moveTo>
                    <a:cubicBezTo>
                      <a:pt x="60" y="160"/>
                      <a:pt x="121" y="155"/>
                      <a:pt x="182" y="148"/>
                    </a:cubicBezTo>
                    <a:cubicBezTo>
                      <a:pt x="169" y="90"/>
                      <a:pt x="160" y="21"/>
                      <a:pt x="94" y="0"/>
                    </a:cubicBezTo>
                    <a:cubicBezTo>
                      <a:pt x="61" y="15"/>
                      <a:pt x="37" y="44"/>
                      <a:pt x="11" y="67"/>
                    </a:cubicBezTo>
                    <a:cubicBezTo>
                      <a:pt x="65" y="83"/>
                      <a:pt x="124" y="94"/>
                      <a:pt x="172" y="124"/>
                    </a:cubicBezTo>
                    <a:cubicBezTo>
                      <a:pt x="129" y="126"/>
                      <a:pt x="43" y="129"/>
                      <a:pt x="1" y="131"/>
                    </a:cubicBezTo>
                    <a:lnTo>
                      <a:pt x="0" y="164"/>
                    </a:lnTo>
                  </a:path>
                </a:pathLst>
              </a:custGeom>
              <a:grpFill/>
              <a:ln>
                <a:noFill/>
              </a:ln>
              <a:extLst/>
            </p:spPr>
            <p:txBody>
              <a:bodyPr/>
              <a:lstStyle/>
              <a:p>
                <a:endParaRPr lang="zh-CN" altLang="en-US"/>
              </a:p>
            </p:txBody>
          </p:sp>
          <p:sp>
            <p:nvSpPr>
              <p:cNvPr id="214" name="Freeform 440"/>
              <p:cNvSpPr>
                <a:spLocks/>
              </p:cNvSpPr>
              <p:nvPr/>
            </p:nvSpPr>
            <p:spPr bwMode="auto">
              <a:xfrm flipV="1">
                <a:off x="2040501" y="4816460"/>
                <a:ext cx="57150" cy="41275"/>
              </a:xfrm>
              <a:custGeom>
                <a:avLst/>
                <a:gdLst>
                  <a:gd name="T0" fmla="*/ 0 w 263"/>
                  <a:gd name="T1" fmla="*/ 0 h 186"/>
                  <a:gd name="T2" fmla="*/ 0 w 263"/>
                  <a:gd name="T3" fmla="*/ 0 h 186"/>
                  <a:gd name="T4" fmla="*/ 0 w 263"/>
                  <a:gd name="T5" fmla="*/ 0 h 186"/>
                  <a:gd name="T6" fmla="*/ 0 w 263"/>
                  <a:gd name="T7" fmla="*/ 0 h 186"/>
                  <a:gd name="T8" fmla="*/ 0 w 263"/>
                  <a:gd name="T9" fmla="*/ 0 h 186"/>
                  <a:gd name="T10" fmla="*/ 0 w 263"/>
                  <a:gd name="T11" fmla="*/ 0 h 18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3" h="186">
                    <a:moveTo>
                      <a:pt x="118" y="28"/>
                    </a:moveTo>
                    <a:cubicBezTo>
                      <a:pt x="69" y="67"/>
                      <a:pt x="0" y="124"/>
                      <a:pt x="59" y="186"/>
                    </a:cubicBezTo>
                    <a:cubicBezTo>
                      <a:pt x="127" y="181"/>
                      <a:pt x="196" y="180"/>
                      <a:pt x="263" y="167"/>
                    </a:cubicBezTo>
                    <a:cubicBezTo>
                      <a:pt x="220" y="134"/>
                      <a:pt x="121" y="170"/>
                      <a:pt x="94" y="118"/>
                    </a:cubicBezTo>
                    <a:cubicBezTo>
                      <a:pt x="124" y="111"/>
                      <a:pt x="185" y="97"/>
                      <a:pt x="215" y="89"/>
                    </a:cubicBezTo>
                    <a:cubicBezTo>
                      <a:pt x="185" y="69"/>
                      <a:pt x="162" y="0"/>
                      <a:pt x="118" y="28"/>
                    </a:cubicBezTo>
                  </a:path>
                </a:pathLst>
              </a:custGeom>
              <a:grpFill/>
              <a:ln>
                <a:noFill/>
              </a:ln>
              <a:extLst/>
            </p:spPr>
            <p:txBody>
              <a:bodyPr/>
              <a:lstStyle/>
              <a:p>
                <a:endParaRPr lang="zh-CN" altLang="en-US"/>
              </a:p>
            </p:txBody>
          </p:sp>
          <p:sp>
            <p:nvSpPr>
              <p:cNvPr id="215" name="Freeform 447"/>
              <p:cNvSpPr>
                <a:spLocks/>
              </p:cNvSpPr>
              <p:nvPr/>
            </p:nvSpPr>
            <p:spPr bwMode="auto">
              <a:xfrm flipV="1">
                <a:off x="2029389" y="4860910"/>
                <a:ext cx="15875" cy="19050"/>
              </a:xfrm>
              <a:custGeom>
                <a:avLst/>
                <a:gdLst>
                  <a:gd name="T0" fmla="*/ 0 w 76"/>
                  <a:gd name="T1" fmla="*/ 0 h 87"/>
                  <a:gd name="T2" fmla="*/ 0 w 76"/>
                  <a:gd name="T3" fmla="*/ 0 h 87"/>
                  <a:gd name="T4" fmla="*/ 0 w 76"/>
                  <a:gd name="T5" fmla="*/ 0 h 87"/>
                  <a:gd name="T6" fmla="*/ 0 60000 65536"/>
                  <a:gd name="T7" fmla="*/ 0 60000 65536"/>
                  <a:gd name="T8" fmla="*/ 0 60000 65536"/>
                </a:gdLst>
                <a:ahLst/>
                <a:cxnLst>
                  <a:cxn ang="T6">
                    <a:pos x="T0" y="T1"/>
                  </a:cxn>
                  <a:cxn ang="T7">
                    <a:pos x="T2" y="T3"/>
                  </a:cxn>
                  <a:cxn ang="T8">
                    <a:pos x="T4" y="T5"/>
                  </a:cxn>
                </a:cxnLst>
                <a:rect l="0" t="0" r="r" b="b"/>
                <a:pathLst>
                  <a:path w="76" h="87">
                    <a:moveTo>
                      <a:pt x="0" y="55"/>
                    </a:moveTo>
                    <a:cubicBezTo>
                      <a:pt x="42" y="87"/>
                      <a:pt x="67" y="79"/>
                      <a:pt x="76" y="32"/>
                    </a:cubicBezTo>
                    <a:cubicBezTo>
                      <a:pt x="34" y="0"/>
                      <a:pt x="8" y="7"/>
                      <a:pt x="0" y="55"/>
                    </a:cubicBezTo>
                  </a:path>
                </a:pathLst>
              </a:custGeom>
              <a:grpFill/>
              <a:ln>
                <a:noFill/>
              </a:ln>
              <a:extLst/>
            </p:spPr>
            <p:txBody>
              <a:bodyPr/>
              <a:lstStyle/>
              <a:p>
                <a:endParaRPr lang="zh-CN" altLang="en-US"/>
              </a:p>
            </p:txBody>
          </p:sp>
          <p:sp>
            <p:nvSpPr>
              <p:cNvPr id="216" name="Freeform 449"/>
              <p:cNvSpPr>
                <a:spLocks/>
              </p:cNvSpPr>
              <p:nvPr/>
            </p:nvSpPr>
            <p:spPr bwMode="auto">
              <a:xfrm flipV="1">
                <a:off x="2008751" y="4905360"/>
                <a:ext cx="57150" cy="15875"/>
              </a:xfrm>
              <a:custGeom>
                <a:avLst/>
                <a:gdLst>
                  <a:gd name="T0" fmla="*/ 0 w 265"/>
                  <a:gd name="T1" fmla="*/ 0 h 81"/>
                  <a:gd name="T2" fmla="*/ 0 w 265"/>
                  <a:gd name="T3" fmla="*/ 0 h 81"/>
                  <a:gd name="T4" fmla="*/ 0 w 265"/>
                  <a:gd name="T5" fmla="*/ 0 h 81"/>
                  <a:gd name="T6" fmla="*/ 0 w 265"/>
                  <a:gd name="T7" fmla="*/ 0 h 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5" h="81">
                    <a:moveTo>
                      <a:pt x="0" y="80"/>
                    </a:moveTo>
                    <a:cubicBezTo>
                      <a:pt x="33" y="73"/>
                      <a:pt x="99" y="60"/>
                      <a:pt x="132" y="53"/>
                    </a:cubicBezTo>
                    <a:cubicBezTo>
                      <a:pt x="166" y="60"/>
                      <a:pt x="232" y="74"/>
                      <a:pt x="265" y="81"/>
                    </a:cubicBezTo>
                    <a:cubicBezTo>
                      <a:pt x="192" y="2"/>
                      <a:pt x="73" y="0"/>
                      <a:pt x="0" y="80"/>
                    </a:cubicBezTo>
                  </a:path>
                </a:pathLst>
              </a:custGeom>
              <a:grpFill/>
              <a:ln>
                <a:noFill/>
              </a:ln>
              <a:extLst/>
            </p:spPr>
            <p:txBody>
              <a:bodyPr/>
              <a:lstStyle/>
              <a:p>
                <a:endParaRPr lang="zh-CN" altLang="en-US"/>
              </a:p>
            </p:txBody>
          </p:sp>
          <p:sp>
            <p:nvSpPr>
              <p:cNvPr id="217" name="Freeform 462"/>
              <p:cNvSpPr>
                <a:spLocks/>
              </p:cNvSpPr>
              <p:nvPr/>
            </p:nvSpPr>
            <p:spPr bwMode="auto">
              <a:xfrm flipV="1">
                <a:off x="1846826" y="4983147"/>
                <a:ext cx="373063" cy="166688"/>
              </a:xfrm>
              <a:custGeom>
                <a:avLst/>
                <a:gdLst>
                  <a:gd name="T0" fmla="*/ 0 w 1726"/>
                  <a:gd name="T1" fmla="*/ 0 h 756"/>
                  <a:gd name="T2" fmla="*/ 0 w 1726"/>
                  <a:gd name="T3" fmla="*/ 0 h 756"/>
                  <a:gd name="T4" fmla="*/ 0 w 1726"/>
                  <a:gd name="T5" fmla="*/ 0 h 756"/>
                  <a:gd name="T6" fmla="*/ 2147483646 w 1726"/>
                  <a:gd name="T7" fmla="*/ 0 h 756"/>
                  <a:gd name="T8" fmla="*/ 2147483646 w 1726"/>
                  <a:gd name="T9" fmla="*/ 0 h 756"/>
                  <a:gd name="T10" fmla="*/ 2147483646 w 1726"/>
                  <a:gd name="T11" fmla="*/ 0 h 756"/>
                  <a:gd name="T12" fmla="*/ 0 w 1726"/>
                  <a:gd name="T13" fmla="*/ 0 h 756"/>
                  <a:gd name="T14" fmla="*/ 0 w 1726"/>
                  <a:gd name="T15" fmla="*/ 0 h 7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26" h="756">
                    <a:moveTo>
                      <a:pt x="29" y="544"/>
                    </a:moveTo>
                    <a:cubicBezTo>
                      <a:pt x="156" y="635"/>
                      <a:pt x="297" y="705"/>
                      <a:pt x="445" y="756"/>
                    </a:cubicBezTo>
                    <a:cubicBezTo>
                      <a:pt x="540" y="628"/>
                      <a:pt x="679" y="521"/>
                      <a:pt x="844" y="520"/>
                    </a:cubicBezTo>
                    <a:cubicBezTo>
                      <a:pt x="1023" y="507"/>
                      <a:pt x="1179" y="617"/>
                      <a:pt x="1280" y="756"/>
                    </a:cubicBezTo>
                    <a:cubicBezTo>
                      <a:pt x="1428" y="706"/>
                      <a:pt x="1568" y="635"/>
                      <a:pt x="1696" y="544"/>
                    </a:cubicBezTo>
                    <a:cubicBezTo>
                      <a:pt x="1714" y="429"/>
                      <a:pt x="1723" y="312"/>
                      <a:pt x="1726" y="196"/>
                    </a:cubicBezTo>
                    <a:cubicBezTo>
                      <a:pt x="1174" y="0"/>
                      <a:pt x="553" y="7"/>
                      <a:pt x="0" y="196"/>
                    </a:cubicBezTo>
                    <a:cubicBezTo>
                      <a:pt x="2" y="312"/>
                      <a:pt x="12" y="428"/>
                      <a:pt x="29" y="544"/>
                    </a:cubicBezTo>
                  </a:path>
                </a:pathLst>
              </a:custGeom>
              <a:grpFill/>
              <a:ln>
                <a:noFill/>
              </a:ln>
              <a:extLst/>
            </p:spPr>
            <p:txBody>
              <a:bodyPr/>
              <a:lstStyle/>
              <a:p>
                <a:endParaRPr lang="zh-CN" altLang="en-US"/>
              </a:p>
            </p:txBody>
          </p:sp>
        </p:grpSp>
        <p:sp>
          <p:nvSpPr>
            <p:cNvPr id="218" name="Freeform 30"/>
            <p:cNvSpPr>
              <a:spLocks/>
            </p:cNvSpPr>
            <p:nvPr/>
          </p:nvSpPr>
          <p:spPr bwMode="auto">
            <a:xfrm>
              <a:off x="642910" y="4385488"/>
              <a:ext cx="486433" cy="400834"/>
            </a:xfrm>
            <a:custGeom>
              <a:avLst/>
              <a:gdLst>
                <a:gd name="T0" fmla="*/ 102 w 103"/>
                <a:gd name="T1" fmla="*/ 82 h 97"/>
                <a:gd name="T2" fmla="*/ 90 w 103"/>
                <a:gd name="T3" fmla="*/ 74 h 97"/>
                <a:gd name="T4" fmla="*/ 74 w 103"/>
                <a:gd name="T5" fmla="*/ 67 h 97"/>
                <a:gd name="T6" fmla="*/ 70 w 103"/>
                <a:gd name="T7" fmla="*/ 66 h 97"/>
                <a:gd name="T8" fmla="*/ 65 w 103"/>
                <a:gd name="T9" fmla="*/ 59 h 97"/>
                <a:gd name="T10" fmla="*/ 63 w 103"/>
                <a:gd name="T11" fmla="*/ 58 h 97"/>
                <a:gd name="T12" fmla="*/ 65 w 103"/>
                <a:gd name="T13" fmla="*/ 53 h 97"/>
                <a:gd name="T14" fmla="*/ 66 w 103"/>
                <a:gd name="T15" fmla="*/ 46 h 97"/>
                <a:gd name="T16" fmla="*/ 70 w 103"/>
                <a:gd name="T17" fmla="*/ 43 h 97"/>
                <a:gd name="T18" fmla="*/ 71 w 103"/>
                <a:gd name="T19" fmla="*/ 39 h 97"/>
                <a:gd name="T20" fmla="*/ 71 w 103"/>
                <a:gd name="T21" fmla="*/ 31 h 97"/>
                <a:gd name="T22" fmla="*/ 70 w 103"/>
                <a:gd name="T23" fmla="*/ 28 h 97"/>
                <a:gd name="T24" fmla="*/ 70 w 103"/>
                <a:gd name="T25" fmla="*/ 19 h 97"/>
                <a:gd name="T26" fmla="*/ 69 w 103"/>
                <a:gd name="T27" fmla="*/ 11 h 97"/>
                <a:gd name="T28" fmla="*/ 67 w 103"/>
                <a:gd name="T29" fmla="*/ 7 h 97"/>
                <a:gd name="T30" fmla="*/ 63 w 103"/>
                <a:gd name="T31" fmla="*/ 6 h 97"/>
                <a:gd name="T32" fmla="*/ 61 w 103"/>
                <a:gd name="T33" fmla="*/ 5 h 97"/>
                <a:gd name="T34" fmla="*/ 40 w 103"/>
                <a:gd name="T35" fmla="*/ 5 h 97"/>
                <a:gd name="T36" fmla="*/ 32 w 103"/>
                <a:gd name="T37" fmla="*/ 28 h 97"/>
                <a:gd name="T38" fmla="*/ 30 w 103"/>
                <a:gd name="T39" fmla="*/ 33 h 97"/>
                <a:gd name="T40" fmla="*/ 33 w 103"/>
                <a:gd name="T41" fmla="*/ 44 h 97"/>
                <a:gd name="T42" fmla="*/ 36 w 103"/>
                <a:gd name="T43" fmla="*/ 45 h 97"/>
                <a:gd name="T44" fmla="*/ 36 w 103"/>
                <a:gd name="T45" fmla="*/ 53 h 97"/>
                <a:gd name="T46" fmla="*/ 39 w 103"/>
                <a:gd name="T47" fmla="*/ 58 h 97"/>
                <a:gd name="T48" fmla="*/ 37 w 103"/>
                <a:gd name="T49" fmla="*/ 59 h 97"/>
                <a:gd name="T50" fmla="*/ 33 w 103"/>
                <a:gd name="T51" fmla="*/ 66 h 97"/>
                <a:gd name="T52" fmla="*/ 28 w 103"/>
                <a:gd name="T53" fmla="*/ 67 h 97"/>
                <a:gd name="T54" fmla="*/ 12 w 103"/>
                <a:gd name="T55" fmla="*/ 74 h 97"/>
                <a:gd name="T56" fmla="*/ 0 w 103"/>
                <a:gd name="T57" fmla="*/ 82 h 97"/>
                <a:gd name="T58" fmla="*/ 0 w 103"/>
                <a:gd name="T59" fmla="*/ 97 h 97"/>
                <a:gd name="T60" fmla="*/ 45 w 103"/>
                <a:gd name="T61" fmla="*/ 97 h 97"/>
                <a:gd name="T62" fmla="*/ 48 w 103"/>
                <a:gd name="T63" fmla="*/ 75 h 97"/>
                <a:gd name="T64" fmla="*/ 46 w 103"/>
                <a:gd name="T65" fmla="*/ 69 h 97"/>
                <a:gd name="T66" fmla="*/ 52 w 103"/>
                <a:gd name="T67" fmla="*/ 66 h 97"/>
                <a:gd name="T68" fmla="*/ 57 w 103"/>
                <a:gd name="T69" fmla="*/ 69 h 97"/>
                <a:gd name="T70" fmla="*/ 54 w 103"/>
                <a:gd name="T71" fmla="*/ 75 h 97"/>
                <a:gd name="T72" fmla="*/ 59 w 103"/>
                <a:gd name="T73" fmla="*/ 97 h 97"/>
                <a:gd name="T74" fmla="*/ 103 w 103"/>
                <a:gd name="T75" fmla="*/ 97 h 97"/>
                <a:gd name="T76" fmla="*/ 102 w 103"/>
                <a:gd name="T77" fmla="*/ 8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3" h="97">
                  <a:moveTo>
                    <a:pt x="102" y="82"/>
                  </a:moveTo>
                  <a:cubicBezTo>
                    <a:pt x="101" y="77"/>
                    <a:pt x="95" y="76"/>
                    <a:pt x="90" y="74"/>
                  </a:cubicBezTo>
                  <a:cubicBezTo>
                    <a:pt x="85" y="72"/>
                    <a:pt x="79" y="69"/>
                    <a:pt x="74" y="67"/>
                  </a:cubicBezTo>
                  <a:cubicBezTo>
                    <a:pt x="73" y="67"/>
                    <a:pt x="71" y="66"/>
                    <a:pt x="70" y="66"/>
                  </a:cubicBezTo>
                  <a:cubicBezTo>
                    <a:pt x="68" y="65"/>
                    <a:pt x="66" y="61"/>
                    <a:pt x="65" y="59"/>
                  </a:cubicBezTo>
                  <a:cubicBezTo>
                    <a:pt x="64" y="58"/>
                    <a:pt x="63" y="58"/>
                    <a:pt x="63" y="58"/>
                  </a:cubicBezTo>
                  <a:cubicBezTo>
                    <a:pt x="63" y="55"/>
                    <a:pt x="65" y="55"/>
                    <a:pt x="65" y="53"/>
                  </a:cubicBezTo>
                  <a:cubicBezTo>
                    <a:pt x="66" y="50"/>
                    <a:pt x="65" y="48"/>
                    <a:pt x="66" y="46"/>
                  </a:cubicBezTo>
                  <a:cubicBezTo>
                    <a:pt x="67" y="45"/>
                    <a:pt x="69" y="44"/>
                    <a:pt x="70" y="43"/>
                  </a:cubicBezTo>
                  <a:cubicBezTo>
                    <a:pt x="70" y="42"/>
                    <a:pt x="71" y="40"/>
                    <a:pt x="71" y="39"/>
                  </a:cubicBezTo>
                  <a:cubicBezTo>
                    <a:pt x="72" y="37"/>
                    <a:pt x="72" y="34"/>
                    <a:pt x="71" y="31"/>
                  </a:cubicBezTo>
                  <a:cubicBezTo>
                    <a:pt x="70" y="30"/>
                    <a:pt x="70" y="30"/>
                    <a:pt x="70" y="28"/>
                  </a:cubicBezTo>
                  <a:cubicBezTo>
                    <a:pt x="69" y="26"/>
                    <a:pt x="70" y="20"/>
                    <a:pt x="70" y="19"/>
                  </a:cubicBezTo>
                  <a:cubicBezTo>
                    <a:pt x="70" y="15"/>
                    <a:pt x="70" y="15"/>
                    <a:pt x="69" y="11"/>
                  </a:cubicBezTo>
                  <a:cubicBezTo>
                    <a:pt x="69" y="11"/>
                    <a:pt x="68" y="8"/>
                    <a:pt x="67" y="7"/>
                  </a:cubicBezTo>
                  <a:cubicBezTo>
                    <a:pt x="63" y="6"/>
                    <a:pt x="63" y="6"/>
                    <a:pt x="63" y="6"/>
                  </a:cubicBezTo>
                  <a:cubicBezTo>
                    <a:pt x="61" y="5"/>
                    <a:pt x="61" y="5"/>
                    <a:pt x="61" y="5"/>
                  </a:cubicBezTo>
                  <a:cubicBezTo>
                    <a:pt x="53" y="0"/>
                    <a:pt x="44" y="3"/>
                    <a:pt x="40" y="5"/>
                  </a:cubicBezTo>
                  <a:cubicBezTo>
                    <a:pt x="33" y="7"/>
                    <a:pt x="29" y="14"/>
                    <a:pt x="32" y="28"/>
                  </a:cubicBezTo>
                  <a:cubicBezTo>
                    <a:pt x="32" y="30"/>
                    <a:pt x="30" y="32"/>
                    <a:pt x="30" y="33"/>
                  </a:cubicBezTo>
                  <a:cubicBezTo>
                    <a:pt x="31" y="36"/>
                    <a:pt x="31" y="43"/>
                    <a:pt x="33" y="44"/>
                  </a:cubicBezTo>
                  <a:cubicBezTo>
                    <a:pt x="34" y="45"/>
                    <a:pt x="36" y="45"/>
                    <a:pt x="36" y="45"/>
                  </a:cubicBezTo>
                  <a:cubicBezTo>
                    <a:pt x="36" y="48"/>
                    <a:pt x="36" y="51"/>
                    <a:pt x="36" y="53"/>
                  </a:cubicBezTo>
                  <a:cubicBezTo>
                    <a:pt x="37" y="55"/>
                    <a:pt x="39" y="55"/>
                    <a:pt x="39" y="58"/>
                  </a:cubicBezTo>
                  <a:cubicBezTo>
                    <a:pt x="37" y="59"/>
                    <a:pt x="37" y="59"/>
                    <a:pt x="37" y="59"/>
                  </a:cubicBezTo>
                  <a:cubicBezTo>
                    <a:pt x="36" y="61"/>
                    <a:pt x="34" y="65"/>
                    <a:pt x="33" y="66"/>
                  </a:cubicBezTo>
                  <a:cubicBezTo>
                    <a:pt x="31" y="66"/>
                    <a:pt x="30" y="67"/>
                    <a:pt x="28" y="67"/>
                  </a:cubicBezTo>
                  <a:cubicBezTo>
                    <a:pt x="23" y="69"/>
                    <a:pt x="17" y="72"/>
                    <a:pt x="12" y="74"/>
                  </a:cubicBezTo>
                  <a:cubicBezTo>
                    <a:pt x="7" y="76"/>
                    <a:pt x="2" y="77"/>
                    <a:pt x="0" y="82"/>
                  </a:cubicBezTo>
                  <a:cubicBezTo>
                    <a:pt x="0" y="85"/>
                    <a:pt x="0" y="93"/>
                    <a:pt x="0" y="97"/>
                  </a:cubicBezTo>
                  <a:cubicBezTo>
                    <a:pt x="45" y="97"/>
                    <a:pt x="45" y="97"/>
                    <a:pt x="45" y="97"/>
                  </a:cubicBezTo>
                  <a:cubicBezTo>
                    <a:pt x="48" y="75"/>
                    <a:pt x="48" y="75"/>
                    <a:pt x="48" y="75"/>
                  </a:cubicBezTo>
                  <a:cubicBezTo>
                    <a:pt x="46" y="69"/>
                    <a:pt x="46" y="69"/>
                    <a:pt x="46" y="69"/>
                  </a:cubicBezTo>
                  <a:cubicBezTo>
                    <a:pt x="52" y="66"/>
                    <a:pt x="52" y="66"/>
                    <a:pt x="52" y="66"/>
                  </a:cubicBezTo>
                  <a:cubicBezTo>
                    <a:pt x="57" y="69"/>
                    <a:pt x="57" y="69"/>
                    <a:pt x="57" y="69"/>
                  </a:cubicBezTo>
                  <a:cubicBezTo>
                    <a:pt x="54" y="75"/>
                    <a:pt x="54" y="75"/>
                    <a:pt x="54" y="75"/>
                  </a:cubicBezTo>
                  <a:cubicBezTo>
                    <a:pt x="59" y="97"/>
                    <a:pt x="59" y="97"/>
                    <a:pt x="59" y="97"/>
                  </a:cubicBezTo>
                  <a:cubicBezTo>
                    <a:pt x="103" y="97"/>
                    <a:pt x="103" y="97"/>
                    <a:pt x="103" y="97"/>
                  </a:cubicBezTo>
                  <a:cubicBezTo>
                    <a:pt x="103" y="93"/>
                    <a:pt x="102" y="85"/>
                    <a:pt x="102" y="82"/>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19" name="Freeform 30"/>
            <p:cNvSpPr>
              <a:spLocks/>
            </p:cNvSpPr>
            <p:nvPr/>
          </p:nvSpPr>
          <p:spPr bwMode="auto">
            <a:xfrm>
              <a:off x="5085699" y="2599538"/>
              <a:ext cx="486433" cy="400834"/>
            </a:xfrm>
            <a:custGeom>
              <a:avLst/>
              <a:gdLst>
                <a:gd name="T0" fmla="*/ 102 w 103"/>
                <a:gd name="T1" fmla="*/ 82 h 97"/>
                <a:gd name="T2" fmla="*/ 90 w 103"/>
                <a:gd name="T3" fmla="*/ 74 h 97"/>
                <a:gd name="T4" fmla="*/ 74 w 103"/>
                <a:gd name="T5" fmla="*/ 67 h 97"/>
                <a:gd name="T6" fmla="*/ 70 w 103"/>
                <a:gd name="T7" fmla="*/ 66 h 97"/>
                <a:gd name="T8" fmla="*/ 65 w 103"/>
                <a:gd name="T9" fmla="*/ 59 h 97"/>
                <a:gd name="T10" fmla="*/ 63 w 103"/>
                <a:gd name="T11" fmla="*/ 58 h 97"/>
                <a:gd name="T12" fmla="*/ 65 w 103"/>
                <a:gd name="T13" fmla="*/ 53 h 97"/>
                <a:gd name="T14" fmla="*/ 66 w 103"/>
                <a:gd name="T15" fmla="*/ 46 h 97"/>
                <a:gd name="T16" fmla="*/ 70 w 103"/>
                <a:gd name="T17" fmla="*/ 43 h 97"/>
                <a:gd name="T18" fmla="*/ 71 w 103"/>
                <a:gd name="T19" fmla="*/ 39 h 97"/>
                <a:gd name="T20" fmla="*/ 71 w 103"/>
                <a:gd name="T21" fmla="*/ 31 h 97"/>
                <a:gd name="T22" fmla="*/ 70 w 103"/>
                <a:gd name="T23" fmla="*/ 28 h 97"/>
                <a:gd name="T24" fmla="*/ 70 w 103"/>
                <a:gd name="T25" fmla="*/ 19 h 97"/>
                <a:gd name="T26" fmla="*/ 69 w 103"/>
                <a:gd name="T27" fmla="*/ 11 h 97"/>
                <a:gd name="T28" fmla="*/ 67 w 103"/>
                <a:gd name="T29" fmla="*/ 7 h 97"/>
                <a:gd name="T30" fmla="*/ 63 w 103"/>
                <a:gd name="T31" fmla="*/ 6 h 97"/>
                <a:gd name="T32" fmla="*/ 61 w 103"/>
                <a:gd name="T33" fmla="*/ 5 h 97"/>
                <a:gd name="T34" fmla="*/ 40 w 103"/>
                <a:gd name="T35" fmla="*/ 5 h 97"/>
                <a:gd name="T36" fmla="*/ 32 w 103"/>
                <a:gd name="T37" fmla="*/ 28 h 97"/>
                <a:gd name="T38" fmla="*/ 30 w 103"/>
                <a:gd name="T39" fmla="*/ 33 h 97"/>
                <a:gd name="T40" fmla="*/ 33 w 103"/>
                <a:gd name="T41" fmla="*/ 44 h 97"/>
                <a:gd name="T42" fmla="*/ 36 w 103"/>
                <a:gd name="T43" fmla="*/ 45 h 97"/>
                <a:gd name="T44" fmla="*/ 36 w 103"/>
                <a:gd name="T45" fmla="*/ 53 h 97"/>
                <a:gd name="T46" fmla="*/ 39 w 103"/>
                <a:gd name="T47" fmla="*/ 58 h 97"/>
                <a:gd name="T48" fmla="*/ 37 w 103"/>
                <a:gd name="T49" fmla="*/ 59 h 97"/>
                <a:gd name="T50" fmla="*/ 33 w 103"/>
                <a:gd name="T51" fmla="*/ 66 h 97"/>
                <a:gd name="T52" fmla="*/ 28 w 103"/>
                <a:gd name="T53" fmla="*/ 67 h 97"/>
                <a:gd name="T54" fmla="*/ 12 w 103"/>
                <a:gd name="T55" fmla="*/ 74 h 97"/>
                <a:gd name="T56" fmla="*/ 0 w 103"/>
                <a:gd name="T57" fmla="*/ 82 h 97"/>
                <a:gd name="T58" fmla="*/ 0 w 103"/>
                <a:gd name="T59" fmla="*/ 97 h 97"/>
                <a:gd name="T60" fmla="*/ 45 w 103"/>
                <a:gd name="T61" fmla="*/ 97 h 97"/>
                <a:gd name="T62" fmla="*/ 48 w 103"/>
                <a:gd name="T63" fmla="*/ 75 h 97"/>
                <a:gd name="T64" fmla="*/ 46 w 103"/>
                <a:gd name="T65" fmla="*/ 69 h 97"/>
                <a:gd name="T66" fmla="*/ 52 w 103"/>
                <a:gd name="T67" fmla="*/ 66 h 97"/>
                <a:gd name="T68" fmla="*/ 57 w 103"/>
                <a:gd name="T69" fmla="*/ 69 h 97"/>
                <a:gd name="T70" fmla="*/ 54 w 103"/>
                <a:gd name="T71" fmla="*/ 75 h 97"/>
                <a:gd name="T72" fmla="*/ 59 w 103"/>
                <a:gd name="T73" fmla="*/ 97 h 97"/>
                <a:gd name="T74" fmla="*/ 103 w 103"/>
                <a:gd name="T75" fmla="*/ 97 h 97"/>
                <a:gd name="T76" fmla="*/ 102 w 103"/>
                <a:gd name="T77" fmla="*/ 8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3" h="97">
                  <a:moveTo>
                    <a:pt x="102" y="82"/>
                  </a:moveTo>
                  <a:cubicBezTo>
                    <a:pt x="101" y="77"/>
                    <a:pt x="95" y="76"/>
                    <a:pt x="90" y="74"/>
                  </a:cubicBezTo>
                  <a:cubicBezTo>
                    <a:pt x="85" y="72"/>
                    <a:pt x="79" y="69"/>
                    <a:pt x="74" y="67"/>
                  </a:cubicBezTo>
                  <a:cubicBezTo>
                    <a:pt x="73" y="67"/>
                    <a:pt x="71" y="66"/>
                    <a:pt x="70" y="66"/>
                  </a:cubicBezTo>
                  <a:cubicBezTo>
                    <a:pt x="68" y="65"/>
                    <a:pt x="66" y="61"/>
                    <a:pt x="65" y="59"/>
                  </a:cubicBezTo>
                  <a:cubicBezTo>
                    <a:pt x="64" y="58"/>
                    <a:pt x="63" y="58"/>
                    <a:pt x="63" y="58"/>
                  </a:cubicBezTo>
                  <a:cubicBezTo>
                    <a:pt x="63" y="55"/>
                    <a:pt x="65" y="55"/>
                    <a:pt x="65" y="53"/>
                  </a:cubicBezTo>
                  <a:cubicBezTo>
                    <a:pt x="66" y="50"/>
                    <a:pt x="65" y="48"/>
                    <a:pt x="66" y="46"/>
                  </a:cubicBezTo>
                  <a:cubicBezTo>
                    <a:pt x="67" y="45"/>
                    <a:pt x="69" y="44"/>
                    <a:pt x="70" y="43"/>
                  </a:cubicBezTo>
                  <a:cubicBezTo>
                    <a:pt x="70" y="42"/>
                    <a:pt x="71" y="40"/>
                    <a:pt x="71" y="39"/>
                  </a:cubicBezTo>
                  <a:cubicBezTo>
                    <a:pt x="72" y="37"/>
                    <a:pt x="72" y="34"/>
                    <a:pt x="71" y="31"/>
                  </a:cubicBezTo>
                  <a:cubicBezTo>
                    <a:pt x="70" y="30"/>
                    <a:pt x="70" y="30"/>
                    <a:pt x="70" y="28"/>
                  </a:cubicBezTo>
                  <a:cubicBezTo>
                    <a:pt x="69" y="26"/>
                    <a:pt x="70" y="20"/>
                    <a:pt x="70" y="19"/>
                  </a:cubicBezTo>
                  <a:cubicBezTo>
                    <a:pt x="70" y="15"/>
                    <a:pt x="70" y="15"/>
                    <a:pt x="69" y="11"/>
                  </a:cubicBezTo>
                  <a:cubicBezTo>
                    <a:pt x="69" y="11"/>
                    <a:pt x="68" y="8"/>
                    <a:pt x="67" y="7"/>
                  </a:cubicBezTo>
                  <a:cubicBezTo>
                    <a:pt x="63" y="6"/>
                    <a:pt x="63" y="6"/>
                    <a:pt x="63" y="6"/>
                  </a:cubicBezTo>
                  <a:cubicBezTo>
                    <a:pt x="61" y="5"/>
                    <a:pt x="61" y="5"/>
                    <a:pt x="61" y="5"/>
                  </a:cubicBezTo>
                  <a:cubicBezTo>
                    <a:pt x="53" y="0"/>
                    <a:pt x="44" y="3"/>
                    <a:pt x="40" y="5"/>
                  </a:cubicBezTo>
                  <a:cubicBezTo>
                    <a:pt x="33" y="7"/>
                    <a:pt x="29" y="14"/>
                    <a:pt x="32" y="28"/>
                  </a:cubicBezTo>
                  <a:cubicBezTo>
                    <a:pt x="32" y="30"/>
                    <a:pt x="30" y="32"/>
                    <a:pt x="30" y="33"/>
                  </a:cubicBezTo>
                  <a:cubicBezTo>
                    <a:pt x="31" y="36"/>
                    <a:pt x="31" y="43"/>
                    <a:pt x="33" y="44"/>
                  </a:cubicBezTo>
                  <a:cubicBezTo>
                    <a:pt x="34" y="45"/>
                    <a:pt x="36" y="45"/>
                    <a:pt x="36" y="45"/>
                  </a:cubicBezTo>
                  <a:cubicBezTo>
                    <a:pt x="36" y="48"/>
                    <a:pt x="36" y="51"/>
                    <a:pt x="36" y="53"/>
                  </a:cubicBezTo>
                  <a:cubicBezTo>
                    <a:pt x="37" y="55"/>
                    <a:pt x="39" y="55"/>
                    <a:pt x="39" y="58"/>
                  </a:cubicBezTo>
                  <a:cubicBezTo>
                    <a:pt x="37" y="59"/>
                    <a:pt x="37" y="59"/>
                    <a:pt x="37" y="59"/>
                  </a:cubicBezTo>
                  <a:cubicBezTo>
                    <a:pt x="36" y="61"/>
                    <a:pt x="34" y="65"/>
                    <a:pt x="33" y="66"/>
                  </a:cubicBezTo>
                  <a:cubicBezTo>
                    <a:pt x="31" y="66"/>
                    <a:pt x="30" y="67"/>
                    <a:pt x="28" y="67"/>
                  </a:cubicBezTo>
                  <a:cubicBezTo>
                    <a:pt x="23" y="69"/>
                    <a:pt x="17" y="72"/>
                    <a:pt x="12" y="74"/>
                  </a:cubicBezTo>
                  <a:cubicBezTo>
                    <a:pt x="7" y="76"/>
                    <a:pt x="2" y="77"/>
                    <a:pt x="0" y="82"/>
                  </a:cubicBezTo>
                  <a:cubicBezTo>
                    <a:pt x="0" y="85"/>
                    <a:pt x="0" y="93"/>
                    <a:pt x="0" y="97"/>
                  </a:cubicBezTo>
                  <a:cubicBezTo>
                    <a:pt x="45" y="97"/>
                    <a:pt x="45" y="97"/>
                    <a:pt x="45" y="97"/>
                  </a:cubicBezTo>
                  <a:cubicBezTo>
                    <a:pt x="48" y="75"/>
                    <a:pt x="48" y="75"/>
                    <a:pt x="48" y="75"/>
                  </a:cubicBezTo>
                  <a:cubicBezTo>
                    <a:pt x="46" y="69"/>
                    <a:pt x="46" y="69"/>
                    <a:pt x="46" y="69"/>
                  </a:cubicBezTo>
                  <a:cubicBezTo>
                    <a:pt x="52" y="66"/>
                    <a:pt x="52" y="66"/>
                    <a:pt x="52" y="66"/>
                  </a:cubicBezTo>
                  <a:cubicBezTo>
                    <a:pt x="57" y="69"/>
                    <a:pt x="57" y="69"/>
                    <a:pt x="57" y="69"/>
                  </a:cubicBezTo>
                  <a:cubicBezTo>
                    <a:pt x="54" y="75"/>
                    <a:pt x="54" y="75"/>
                    <a:pt x="54" y="75"/>
                  </a:cubicBezTo>
                  <a:cubicBezTo>
                    <a:pt x="59" y="97"/>
                    <a:pt x="59" y="97"/>
                    <a:pt x="59" y="97"/>
                  </a:cubicBezTo>
                  <a:cubicBezTo>
                    <a:pt x="103" y="97"/>
                    <a:pt x="103" y="97"/>
                    <a:pt x="103" y="97"/>
                  </a:cubicBezTo>
                  <a:cubicBezTo>
                    <a:pt x="103" y="93"/>
                    <a:pt x="102" y="85"/>
                    <a:pt x="102" y="82"/>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20" name="Freeform 30"/>
            <p:cNvSpPr>
              <a:spLocks/>
            </p:cNvSpPr>
            <p:nvPr/>
          </p:nvSpPr>
          <p:spPr bwMode="auto">
            <a:xfrm>
              <a:off x="7371715" y="5671372"/>
              <a:ext cx="486433" cy="400834"/>
            </a:xfrm>
            <a:custGeom>
              <a:avLst/>
              <a:gdLst>
                <a:gd name="T0" fmla="*/ 102 w 103"/>
                <a:gd name="T1" fmla="*/ 82 h 97"/>
                <a:gd name="T2" fmla="*/ 90 w 103"/>
                <a:gd name="T3" fmla="*/ 74 h 97"/>
                <a:gd name="T4" fmla="*/ 74 w 103"/>
                <a:gd name="T5" fmla="*/ 67 h 97"/>
                <a:gd name="T6" fmla="*/ 70 w 103"/>
                <a:gd name="T7" fmla="*/ 66 h 97"/>
                <a:gd name="T8" fmla="*/ 65 w 103"/>
                <a:gd name="T9" fmla="*/ 59 h 97"/>
                <a:gd name="T10" fmla="*/ 63 w 103"/>
                <a:gd name="T11" fmla="*/ 58 h 97"/>
                <a:gd name="T12" fmla="*/ 65 w 103"/>
                <a:gd name="T13" fmla="*/ 53 h 97"/>
                <a:gd name="T14" fmla="*/ 66 w 103"/>
                <a:gd name="T15" fmla="*/ 46 h 97"/>
                <a:gd name="T16" fmla="*/ 70 w 103"/>
                <a:gd name="T17" fmla="*/ 43 h 97"/>
                <a:gd name="T18" fmla="*/ 71 w 103"/>
                <a:gd name="T19" fmla="*/ 39 h 97"/>
                <a:gd name="T20" fmla="*/ 71 w 103"/>
                <a:gd name="T21" fmla="*/ 31 h 97"/>
                <a:gd name="T22" fmla="*/ 70 w 103"/>
                <a:gd name="T23" fmla="*/ 28 h 97"/>
                <a:gd name="T24" fmla="*/ 70 w 103"/>
                <a:gd name="T25" fmla="*/ 19 h 97"/>
                <a:gd name="T26" fmla="*/ 69 w 103"/>
                <a:gd name="T27" fmla="*/ 11 h 97"/>
                <a:gd name="T28" fmla="*/ 67 w 103"/>
                <a:gd name="T29" fmla="*/ 7 h 97"/>
                <a:gd name="T30" fmla="*/ 63 w 103"/>
                <a:gd name="T31" fmla="*/ 6 h 97"/>
                <a:gd name="T32" fmla="*/ 61 w 103"/>
                <a:gd name="T33" fmla="*/ 5 h 97"/>
                <a:gd name="T34" fmla="*/ 40 w 103"/>
                <a:gd name="T35" fmla="*/ 5 h 97"/>
                <a:gd name="T36" fmla="*/ 32 w 103"/>
                <a:gd name="T37" fmla="*/ 28 h 97"/>
                <a:gd name="T38" fmla="*/ 30 w 103"/>
                <a:gd name="T39" fmla="*/ 33 h 97"/>
                <a:gd name="T40" fmla="*/ 33 w 103"/>
                <a:gd name="T41" fmla="*/ 44 h 97"/>
                <a:gd name="T42" fmla="*/ 36 w 103"/>
                <a:gd name="T43" fmla="*/ 45 h 97"/>
                <a:gd name="T44" fmla="*/ 36 w 103"/>
                <a:gd name="T45" fmla="*/ 53 h 97"/>
                <a:gd name="T46" fmla="*/ 39 w 103"/>
                <a:gd name="T47" fmla="*/ 58 h 97"/>
                <a:gd name="T48" fmla="*/ 37 w 103"/>
                <a:gd name="T49" fmla="*/ 59 h 97"/>
                <a:gd name="T50" fmla="*/ 33 w 103"/>
                <a:gd name="T51" fmla="*/ 66 h 97"/>
                <a:gd name="T52" fmla="*/ 28 w 103"/>
                <a:gd name="T53" fmla="*/ 67 h 97"/>
                <a:gd name="T54" fmla="*/ 12 w 103"/>
                <a:gd name="T55" fmla="*/ 74 h 97"/>
                <a:gd name="T56" fmla="*/ 0 w 103"/>
                <a:gd name="T57" fmla="*/ 82 h 97"/>
                <a:gd name="T58" fmla="*/ 0 w 103"/>
                <a:gd name="T59" fmla="*/ 97 h 97"/>
                <a:gd name="T60" fmla="*/ 45 w 103"/>
                <a:gd name="T61" fmla="*/ 97 h 97"/>
                <a:gd name="T62" fmla="*/ 48 w 103"/>
                <a:gd name="T63" fmla="*/ 75 h 97"/>
                <a:gd name="T64" fmla="*/ 46 w 103"/>
                <a:gd name="T65" fmla="*/ 69 h 97"/>
                <a:gd name="T66" fmla="*/ 52 w 103"/>
                <a:gd name="T67" fmla="*/ 66 h 97"/>
                <a:gd name="T68" fmla="*/ 57 w 103"/>
                <a:gd name="T69" fmla="*/ 69 h 97"/>
                <a:gd name="T70" fmla="*/ 54 w 103"/>
                <a:gd name="T71" fmla="*/ 75 h 97"/>
                <a:gd name="T72" fmla="*/ 59 w 103"/>
                <a:gd name="T73" fmla="*/ 97 h 97"/>
                <a:gd name="T74" fmla="*/ 103 w 103"/>
                <a:gd name="T75" fmla="*/ 97 h 97"/>
                <a:gd name="T76" fmla="*/ 102 w 103"/>
                <a:gd name="T77" fmla="*/ 82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03" h="97">
                  <a:moveTo>
                    <a:pt x="102" y="82"/>
                  </a:moveTo>
                  <a:cubicBezTo>
                    <a:pt x="101" y="77"/>
                    <a:pt x="95" y="76"/>
                    <a:pt x="90" y="74"/>
                  </a:cubicBezTo>
                  <a:cubicBezTo>
                    <a:pt x="85" y="72"/>
                    <a:pt x="79" y="69"/>
                    <a:pt x="74" y="67"/>
                  </a:cubicBezTo>
                  <a:cubicBezTo>
                    <a:pt x="73" y="67"/>
                    <a:pt x="71" y="66"/>
                    <a:pt x="70" y="66"/>
                  </a:cubicBezTo>
                  <a:cubicBezTo>
                    <a:pt x="68" y="65"/>
                    <a:pt x="66" y="61"/>
                    <a:pt x="65" y="59"/>
                  </a:cubicBezTo>
                  <a:cubicBezTo>
                    <a:pt x="64" y="58"/>
                    <a:pt x="63" y="58"/>
                    <a:pt x="63" y="58"/>
                  </a:cubicBezTo>
                  <a:cubicBezTo>
                    <a:pt x="63" y="55"/>
                    <a:pt x="65" y="55"/>
                    <a:pt x="65" y="53"/>
                  </a:cubicBezTo>
                  <a:cubicBezTo>
                    <a:pt x="66" y="50"/>
                    <a:pt x="65" y="48"/>
                    <a:pt x="66" y="46"/>
                  </a:cubicBezTo>
                  <a:cubicBezTo>
                    <a:pt x="67" y="45"/>
                    <a:pt x="69" y="44"/>
                    <a:pt x="70" y="43"/>
                  </a:cubicBezTo>
                  <a:cubicBezTo>
                    <a:pt x="70" y="42"/>
                    <a:pt x="71" y="40"/>
                    <a:pt x="71" y="39"/>
                  </a:cubicBezTo>
                  <a:cubicBezTo>
                    <a:pt x="72" y="37"/>
                    <a:pt x="72" y="34"/>
                    <a:pt x="71" y="31"/>
                  </a:cubicBezTo>
                  <a:cubicBezTo>
                    <a:pt x="70" y="30"/>
                    <a:pt x="70" y="30"/>
                    <a:pt x="70" y="28"/>
                  </a:cubicBezTo>
                  <a:cubicBezTo>
                    <a:pt x="69" y="26"/>
                    <a:pt x="70" y="20"/>
                    <a:pt x="70" y="19"/>
                  </a:cubicBezTo>
                  <a:cubicBezTo>
                    <a:pt x="70" y="15"/>
                    <a:pt x="70" y="15"/>
                    <a:pt x="69" y="11"/>
                  </a:cubicBezTo>
                  <a:cubicBezTo>
                    <a:pt x="69" y="11"/>
                    <a:pt x="68" y="8"/>
                    <a:pt x="67" y="7"/>
                  </a:cubicBezTo>
                  <a:cubicBezTo>
                    <a:pt x="63" y="6"/>
                    <a:pt x="63" y="6"/>
                    <a:pt x="63" y="6"/>
                  </a:cubicBezTo>
                  <a:cubicBezTo>
                    <a:pt x="61" y="5"/>
                    <a:pt x="61" y="5"/>
                    <a:pt x="61" y="5"/>
                  </a:cubicBezTo>
                  <a:cubicBezTo>
                    <a:pt x="53" y="0"/>
                    <a:pt x="44" y="3"/>
                    <a:pt x="40" y="5"/>
                  </a:cubicBezTo>
                  <a:cubicBezTo>
                    <a:pt x="33" y="7"/>
                    <a:pt x="29" y="14"/>
                    <a:pt x="32" y="28"/>
                  </a:cubicBezTo>
                  <a:cubicBezTo>
                    <a:pt x="32" y="30"/>
                    <a:pt x="30" y="32"/>
                    <a:pt x="30" y="33"/>
                  </a:cubicBezTo>
                  <a:cubicBezTo>
                    <a:pt x="31" y="36"/>
                    <a:pt x="31" y="43"/>
                    <a:pt x="33" y="44"/>
                  </a:cubicBezTo>
                  <a:cubicBezTo>
                    <a:pt x="34" y="45"/>
                    <a:pt x="36" y="45"/>
                    <a:pt x="36" y="45"/>
                  </a:cubicBezTo>
                  <a:cubicBezTo>
                    <a:pt x="36" y="48"/>
                    <a:pt x="36" y="51"/>
                    <a:pt x="36" y="53"/>
                  </a:cubicBezTo>
                  <a:cubicBezTo>
                    <a:pt x="37" y="55"/>
                    <a:pt x="39" y="55"/>
                    <a:pt x="39" y="58"/>
                  </a:cubicBezTo>
                  <a:cubicBezTo>
                    <a:pt x="37" y="59"/>
                    <a:pt x="37" y="59"/>
                    <a:pt x="37" y="59"/>
                  </a:cubicBezTo>
                  <a:cubicBezTo>
                    <a:pt x="36" y="61"/>
                    <a:pt x="34" y="65"/>
                    <a:pt x="33" y="66"/>
                  </a:cubicBezTo>
                  <a:cubicBezTo>
                    <a:pt x="31" y="66"/>
                    <a:pt x="30" y="67"/>
                    <a:pt x="28" y="67"/>
                  </a:cubicBezTo>
                  <a:cubicBezTo>
                    <a:pt x="23" y="69"/>
                    <a:pt x="17" y="72"/>
                    <a:pt x="12" y="74"/>
                  </a:cubicBezTo>
                  <a:cubicBezTo>
                    <a:pt x="7" y="76"/>
                    <a:pt x="2" y="77"/>
                    <a:pt x="0" y="82"/>
                  </a:cubicBezTo>
                  <a:cubicBezTo>
                    <a:pt x="0" y="85"/>
                    <a:pt x="0" y="93"/>
                    <a:pt x="0" y="97"/>
                  </a:cubicBezTo>
                  <a:cubicBezTo>
                    <a:pt x="45" y="97"/>
                    <a:pt x="45" y="97"/>
                    <a:pt x="45" y="97"/>
                  </a:cubicBezTo>
                  <a:cubicBezTo>
                    <a:pt x="48" y="75"/>
                    <a:pt x="48" y="75"/>
                    <a:pt x="48" y="75"/>
                  </a:cubicBezTo>
                  <a:cubicBezTo>
                    <a:pt x="46" y="69"/>
                    <a:pt x="46" y="69"/>
                    <a:pt x="46" y="69"/>
                  </a:cubicBezTo>
                  <a:cubicBezTo>
                    <a:pt x="52" y="66"/>
                    <a:pt x="52" y="66"/>
                    <a:pt x="52" y="66"/>
                  </a:cubicBezTo>
                  <a:cubicBezTo>
                    <a:pt x="57" y="69"/>
                    <a:pt x="57" y="69"/>
                    <a:pt x="57" y="69"/>
                  </a:cubicBezTo>
                  <a:cubicBezTo>
                    <a:pt x="54" y="75"/>
                    <a:pt x="54" y="75"/>
                    <a:pt x="54" y="75"/>
                  </a:cubicBezTo>
                  <a:cubicBezTo>
                    <a:pt x="59" y="97"/>
                    <a:pt x="59" y="97"/>
                    <a:pt x="59" y="97"/>
                  </a:cubicBezTo>
                  <a:cubicBezTo>
                    <a:pt x="103" y="97"/>
                    <a:pt x="103" y="97"/>
                    <a:pt x="103" y="97"/>
                  </a:cubicBezTo>
                  <a:cubicBezTo>
                    <a:pt x="103" y="93"/>
                    <a:pt x="102" y="85"/>
                    <a:pt x="102" y="82"/>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nvGrpSpPr>
            <p:cNvPr id="221" name="组合 220"/>
            <p:cNvGrpSpPr/>
            <p:nvPr/>
          </p:nvGrpSpPr>
          <p:grpSpPr>
            <a:xfrm>
              <a:off x="7210676" y="2285992"/>
              <a:ext cx="433158" cy="477943"/>
              <a:chOff x="2562789" y="4646597"/>
              <a:chExt cx="423862" cy="503238"/>
            </a:xfrm>
            <a:solidFill>
              <a:schemeClr val="bg1"/>
            </a:solidFill>
          </p:grpSpPr>
          <p:sp>
            <p:nvSpPr>
              <p:cNvPr id="222" name="Freeform 417"/>
              <p:cNvSpPr>
                <a:spLocks noEditPoints="1"/>
              </p:cNvSpPr>
              <p:nvPr/>
            </p:nvSpPr>
            <p:spPr bwMode="auto">
              <a:xfrm flipV="1">
                <a:off x="2656451" y="4646597"/>
                <a:ext cx="238125" cy="300038"/>
              </a:xfrm>
              <a:custGeom>
                <a:avLst/>
                <a:gdLst>
                  <a:gd name="T0" fmla="*/ 0 w 1091"/>
                  <a:gd name="T1" fmla="*/ 2147483646 h 1360"/>
                  <a:gd name="T2" fmla="*/ 0 w 1091"/>
                  <a:gd name="T3" fmla="*/ 2147483646 h 1360"/>
                  <a:gd name="T4" fmla="*/ 2147483646 w 1091"/>
                  <a:gd name="T5" fmla="*/ 0 h 1360"/>
                  <a:gd name="T6" fmla="*/ 0 w 1091"/>
                  <a:gd name="T7" fmla="*/ 0 h 1360"/>
                  <a:gd name="T8" fmla="*/ 0 w 1091"/>
                  <a:gd name="T9" fmla="*/ 0 h 1360"/>
                  <a:gd name="T10" fmla="*/ 0 w 1091"/>
                  <a:gd name="T11" fmla="*/ 0 h 1360"/>
                  <a:gd name="T12" fmla="*/ 0 w 1091"/>
                  <a:gd name="T13" fmla="*/ 0 h 1360"/>
                  <a:gd name="T14" fmla="*/ 0 w 1091"/>
                  <a:gd name="T15" fmla="*/ 0 h 1360"/>
                  <a:gd name="T16" fmla="*/ 0 w 1091"/>
                  <a:gd name="T17" fmla="*/ 2147483646 h 1360"/>
                  <a:gd name="T18" fmla="*/ 0 w 1091"/>
                  <a:gd name="T19" fmla="*/ 0 h 1360"/>
                  <a:gd name="T20" fmla="*/ 0 w 1091"/>
                  <a:gd name="T21" fmla="*/ 0 h 1360"/>
                  <a:gd name="T22" fmla="*/ 0 w 1091"/>
                  <a:gd name="T23" fmla="*/ 0 h 1360"/>
                  <a:gd name="T24" fmla="*/ 0 w 1091"/>
                  <a:gd name="T25" fmla="*/ 0 h 1360"/>
                  <a:gd name="T26" fmla="*/ 0 w 1091"/>
                  <a:gd name="T27" fmla="*/ 0 h 13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91" h="1360">
                    <a:moveTo>
                      <a:pt x="193" y="1202"/>
                    </a:moveTo>
                    <a:cubicBezTo>
                      <a:pt x="390" y="1360"/>
                      <a:pt x="692" y="1343"/>
                      <a:pt x="897" y="1208"/>
                    </a:cubicBezTo>
                    <a:cubicBezTo>
                      <a:pt x="1036" y="1111"/>
                      <a:pt x="1005" y="920"/>
                      <a:pt x="1003" y="773"/>
                    </a:cubicBezTo>
                    <a:cubicBezTo>
                      <a:pt x="1091" y="664"/>
                      <a:pt x="1065" y="482"/>
                      <a:pt x="948" y="404"/>
                    </a:cubicBezTo>
                    <a:cubicBezTo>
                      <a:pt x="904" y="294"/>
                      <a:pt x="861" y="174"/>
                      <a:pt x="758" y="106"/>
                    </a:cubicBezTo>
                    <a:cubicBezTo>
                      <a:pt x="612" y="0"/>
                      <a:pt x="390" y="26"/>
                      <a:pt x="271" y="161"/>
                    </a:cubicBezTo>
                    <a:cubicBezTo>
                      <a:pt x="194" y="241"/>
                      <a:pt x="176" y="360"/>
                      <a:pt x="93" y="435"/>
                    </a:cubicBezTo>
                    <a:cubicBezTo>
                      <a:pt x="6" y="517"/>
                      <a:pt x="0" y="670"/>
                      <a:pt x="74" y="764"/>
                    </a:cubicBezTo>
                    <a:cubicBezTo>
                      <a:pt x="70" y="915"/>
                      <a:pt x="64" y="1095"/>
                      <a:pt x="193" y="1202"/>
                    </a:cubicBezTo>
                    <a:moveTo>
                      <a:pt x="255" y="825"/>
                    </a:moveTo>
                    <a:cubicBezTo>
                      <a:pt x="210" y="640"/>
                      <a:pt x="242" y="433"/>
                      <a:pt x="351" y="276"/>
                    </a:cubicBezTo>
                    <a:cubicBezTo>
                      <a:pt x="427" y="162"/>
                      <a:pt x="604" y="133"/>
                      <a:pt x="703" y="235"/>
                    </a:cubicBezTo>
                    <a:cubicBezTo>
                      <a:pt x="851" y="389"/>
                      <a:pt x="852" y="623"/>
                      <a:pt x="831" y="823"/>
                    </a:cubicBezTo>
                    <a:cubicBezTo>
                      <a:pt x="644" y="758"/>
                      <a:pt x="441" y="760"/>
                      <a:pt x="255" y="825"/>
                    </a:cubicBezTo>
                  </a:path>
                </a:pathLst>
              </a:custGeom>
              <a:grpFill/>
              <a:ln>
                <a:noFill/>
              </a:ln>
              <a:extLst/>
            </p:spPr>
            <p:txBody>
              <a:bodyPr/>
              <a:lstStyle/>
              <a:p>
                <a:endParaRPr lang="zh-CN" altLang="en-US"/>
              </a:p>
            </p:txBody>
          </p:sp>
          <p:sp>
            <p:nvSpPr>
              <p:cNvPr id="223" name="Freeform 455"/>
              <p:cNvSpPr>
                <a:spLocks/>
              </p:cNvSpPr>
              <p:nvPr/>
            </p:nvSpPr>
            <p:spPr bwMode="auto">
              <a:xfrm flipV="1">
                <a:off x="2562789" y="4938697"/>
                <a:ext cx="423862" cy="211138"/>
              </a:xfrm>
              <a:custGeom>
                <a:avLst/>
                <a:gdLst>
                  <a:gd name="T0" fmla="*/ 0 w 1954"/>
                  <a:gd name="T1" fmla="*/ 0 h 964"/>
                  <a:gd name="T2" fmla="*/ 0 w 1954"/>
                  <a:gd name="T3" fmla="*/ 0 h 964"/>
                  <a:gd name="T4" fmla="*/ 0 w 1954"/>
                  <a:gd name="T5" fmla="*/ 0 h 964"/>
                  <a:gd name="T6" fmla="*/ 0 w 1954"/>
                  <a:gd name="T7" fmla="*/ 0 h 964"/>
                  <a:gd name="T8" fmla="*/ 2147483646 w 1954"/>
                  <a:gd name="T9" fmla="*/ 0 h 964"/>
                  <a:gd name="T10" fmla="*/ 2147483646 w 1954"/>
                  <a:gd name="T11" fmla="*/ 0 h 964"/>
                  <a:gd name="T12" fmla="*/ 2147483646 w 1954"/>
                  <a:gd name="T13" fmla="*/ 0 h 964"/>
                  <a:gd name="T14" fmla="*/ 2147483646 w 1954"/>
                  <a:gd name="T15" fmla="*/ 0 h 964"/>
                  <a:gd name="T16" fmla="*/ 2147483646 w 1954"/>
                  <a:gd name="T17" fmla="*/ 0 h 964"/>
                  <a:gd name="T18" fmla="*/ 0 w 1954"/>
                  <a:gd name="T19" fmla="*/ 0 h 964"/>
                  <a:gd name="T20" fmla="*/ 0 w 1954"/>
                  <a:gd name="T21" fmla="*/ 0 h 964"/>
                  <a:gd name="T22" fmla="*/ 0 w 1954"/>
                  <a:gd name="T23" fmla="*/ 0 h 9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54" h="964">
                    <a:moveTo>
                      <a:pt x="173" y="759"/>
                    </a:moveTo>
                    <a:cubicBezTo>
                      <a:pt x="320" y="843"/>
                      <a:pt x="478" y="906"/>
                      <a:pt x="638" y="963"/>
                    </a:cubicBezTo>
                    <a:cubicBezTo>
                      <a:pt x="671" y="755"/>
                      <a:pt x="755" y="559"/>
                      <a:pt x="874" y="387"/>
                    </a:cubicBezTo>
                    <a:cubicBezTo>
                      <a:pt x="907" y="535"/>
                      <a:pt x="947" y="685"/>
                      <a:pt x="935" y="838"/>
                    </a:cubicBezTo>
                    <a:cubicBezTo>
                      <a:pt x="969" y="841"/>
                      <a:pt x="1035" y="845"/>
                      <a:pt x="1068" y="848"/>
                    </a:cubicBezTo>
                    <a:cubicBezTo>
                      <a:pt x="1047" y="699"/>
                      <a:pt x="1086" y="554"/>
                      <a:pt x="1119" y="410"/>
                    </a:cubicBezTo>
                    <a:cubicBezTo>
                      <a:pt x="1226" y="577"/>
                      <a:pt x="1289" y="768"/>
                      <a:pt x="1315" y="964"/>
                    </a:cubicBezTo>
                    <a:cubicBezTo>
                      <a:pt x="1502" y="899"/>
                      <a:pt x="1696" y="836"/>
                      <a:pt x="1852" y="711"/>
                    </a:cubicBezTo>
                    <a:cubicBezTo>
                      <a:pt x="1939" y="548"/>
                      <a:pt x="1941" y="357"/>
                      <a:pt x="1954" y="176"/>
                    </a:cubicBezTo>
                    <a:cubicBezTo>
                      <a:pt x="1318" y="0"/>
                      <a:pt x="638" y="15"/>
                      <a:pt x="0" y="176"/>
                    </a:cubicBezTo>
                    <a:cubicBezTo>
                      <a:pt x="10" y="345"/>
                      <a:pt x="15" y="519"/>
                      <a:pt x="84" y="675"/>
                    </a:cubicBezTo>
                    <a:cubicBezTo>
                      <a:pt x="97" y="718"/>
                      <a:pt x="137" y="738"/>
                      <a:pt x="173" y="759"/>
                    </a:cubicBezTo>
                  </a:path>
                </a:pathLst>
              </a:custGeom>
              <a:grpFill/>
              <a:ln>
                <a:noFill/>
              </a:ln>
              <a:extLst/>
            </p:spPr>
            <p:txBody>
              <a:bodyPr/>
              <a:lstStyle/>
              <a:p>
                <a:endParaRPr lang="zh-CN" altLang="en-US"/>
              </a:p>
            </p:txBody>
          </p:sp>
        </p:grpSp>
        <p:grpSp>
          <p:nvGrpSpPr>
            <p:cNvPr id="224" name="组合 223"/>
            <p:cNvGrpSpPr/>
            <p:nvPr/>
          </p:nvGrpSpPr>
          <p:grpSpPr>
            <a:xfrm>
              <a:off x="5072066" y="5135921"/>
              <a:ext cx="355004" cy="436219"/>
              <a:chOff x="5584624" y="3808634"/>
              <a:chExt cx="363538" cy="481013"/>
            </a:xfrm>
            <a:solidFill>
              <a:schemeClr val="bg1"/>
            </a:solidFill>
          </p:grpSpPr>
          <p:sp>
            <p:nvSpPr>
              <p:cNvPr id="225" name="Freeform 219"/>
              <p:cNvSpPr>
                <a:spLocks/>
              </p:cNvSpPr>
              <p:nvPr/>
            </p:nvSpPr>
            <p:spPr bwMode="auto">
              <a:xfrm flipV="1">
                <a:off x="5654474" y="3808634"/>
                <a:ext cx="265113" cy="203200"/>
              </a:xfrm>
              <a:custGeom>
                <a:avLst/>
                <a:gdLst>
                  <a:gd name="T0" fmla="*/ 0 w 1170"/>
                  <a:gd name="T1" fmla="*/ 0 h 893"/>
                  <a:gd name="T2" fmla="*/ 0 w 1170"/>
                  <a:gd name="T3" fmla="*/ 0 h 893"/>
                  <a:gd name="T4" fmla="*/ 0 w 1170"/>
                  <a:gd name="T5" fmla="*/ 0 h 893"/>
                  <a:gd name="T6" fmla="*/ 0 w 1170"/>
                  <a:gd name="T7" fmla="*/ 0 h 893"/>
                  <a:gd name="T8" fmla="*/ 2147483646 w 1170"/>
                  <a:gd name="T9" fmla="*/ 0 h 893"/>
                  <a:gd name="T10" fmla="*/ 2147483646 w 1170"/>
                  <a:gd name="T11" fmla="*/ 0 h 893"/>
                  <a:gd name="T12" fmla="*/ 0 w 1170"/>
                  <a:gd name="T13" fmla="*/ 0 h 893"/>
                  <a:gd name="T14" fmla="*/ 0 w 1170"/>
                  <a:gd name="T15" fmla="*/ 0 h 89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70" h="893">
                    <a:moveTo>
                      <a:pt x="154" y="786"/>
                    </a:moveTo>
                    <a:cubicBezTo>
                      <a:pt x="362" y="893"/>
                      <a:pt x="608" y="821"/>
                      <a:pt x="798" y="710"/>
                    </a:cubicBezTo>
                    <a:cubicBezTo>
                      <a:pt x="845" y="735"/>
                      <a:pt x="893" y="758"/>
                      <a:pt x="943" y="779"/>
                    </a:cubicBezTo>
                    <a:cubicBezTo>
                      <a:pt x="927" y="731"/>
                      <a:pt x="912" y="684"/>
                      <a:pt x="895" y="637"/>
                    </a:cubicBezTo>
                    <a:cubicBezTo>
                      <a:pt x="1043" y="508"/>
                      <a:pt x="1166" y="328"/>
                      <a:pt x="1164" y="124"/>
                    </a:cubicBezTo>
                    <a:cubicBezTo>
                      <a:pt x="1170" y="74"/>
                      <a:pt x="1124" y="40"/>
                      <a:pt x="1102" y="0"/>
                    </a:cubicBezTo>
                    <a:cubicBezTo>
                      <a:pt x="732" y="171"/>
                      <a:pt x="368" y="353"/>
                      <a:pt x="0" y="527"/>
                    </a:cubicBezTo>
                    <a:cubicBezTo>
                      <a:pt x="12" y="629"/>
                      <a:pt x="51" y="742"/>
                      <a:pt x="154" y="786"/>
                    </a:cubicBezTo>
                  </a:path>
                </a:pathLst>
              </a:custGeom>
              <a:grpFill/>
              <a:ln>
                <a:noFill/>
              </a:ln>
              <a:extLst/>
            </p:spPr>
            <p:txBody>
              <a:bodyPr/>
              <a:lstStyle/>
              <a:p>
                <a:endParaRPr lang="zh-CN" altLang="en-US"/>
              </a:p>
            </p:txBody>
          </p:sp>
          <p:sp>
            <p:nvSpPr>
              <p:cNvPr id="226" name="Freeform 231"/>
              <p:cNvSpPr>
                <a:spLocks/>
              </p:cNvSpPr>
              <p:nvPr/>
            </p:nvSpPr>
            <p:spPr bwMode="auto">
              <a:xfrm flipV="1">
                <a:off x="5619549" y="3907059"/>
                <a:ext cx="269875" cy="214313"/>
              </a:xfrm>
              <a:custGeom>
                <a:avLst/>
                <a:gdLst>
                  <a:gd name="T0" fmla="*/ 0 w 1176"/>
                  <a:gd name="T1" fmla="*/ 0 h 955"/>
                  <a:gd name="T2" fmla="*/ 0 w 1176"/>
                  <a:gd name="T3" fmla="*/ 0 h 955"/>
                  <a:gd name="T4" fmla="*/ 0 w 1176"/>
                  <a:gd name="T5" fmla="*/ 0 h 955"/>
                  <a:gd name="T6" fmla="*/ 0 w 1176"/>
                  <a:gd name="T7" fmla="*/ 0 h 955"/>
                  <a:gd name="T8" fmla="*/ 0 w 1176"/>
                  <a:gd name="T9" fmla="*/ 0 h 955"/>
                  <a:gd name="T10" fmla="*/ 0 w 1176"/>
                  <a:gd name="T11" fmla="*/ 0 h 955"/>
                  <a:gd name="T12" fmla="*/ 0 w 1176"/>
                  <a:gd name="T13" fmla="*/ 0 h 955"/>
                  <a:gd name="T14" fmla="*/ 0 w 1176"/>
                  <a:gd name="T15" fmla="*/ 0 h 955"/>
                  <a:gd name="T16" fmla="*/ 0 w 1176"/>
                  <a:gd name="T17" fmla="*/ 0 h 955"/>
                  <a:gd name="T18" fmla="*/ 0 w 1176"/>
                  <a:gd name="T19" fmla="*/ 0 h 955"/>
                  <a:gd name="T20" fmla="*/ 2147483646 w 1176"/>
                  <a:gd name="T21" fmla="*/ 0 h 955"/>
                  <a:gd name="T22" fmla="*/ 2147483646 w 1176"/>
                  <a:gd name="T23" fmla="*/ 0 h 955"/>
                  <a:gd name="T24" fmla="*/ 0 w 1176"/>
                  <a:gd name="T25" fmla="*/ 0 h 95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76" h="955">
                    <a:moveTo>
                      <a:pt x="390" y="159"/>
                    </a:moveTo>
                    <a:cubicBezTo>
                      <a:pt x="100" y="295"/>
                      <a:pt x="0" y="684"/>
                      <a:pt x="162" y="955"/>
                    </a:cubicBezTo>
                    <a:cubicBezTo>
                      <a:pt x="333" y="871"/>
                      <a:pt x="509" y="796"/>
                      <a:pt x="675" y="702"/>
                    </a:cubicBezTo>
                    <a:cubicBezTo>
                      <a:pt x="600" y="682"/>
                      <a:pt x="522" y="664"/>
                      <a:pt x="445" y="658"/>
                    </a:cubicBezTo>
                    <a:cubicBezTo>
                      <a:pt x="467" y="606"/>
                      <a:pt x="532" y="552"/>
                      <a:pt x="479" y="500"/>
                    </a:cubicBezTo>
                    <a:cubicBezTo>
                      <a:pt x="416" y="452"/>
                      <a:pt x="370" y="526"/>
                      <a:pt x="339" y="570"/>
                    </a:cubicBezTo>
                    <a:lnTo>
                      <a:pt x="408" y="579"/>
                    </a:lnTo>
                    <a:cubicBezTo>
                      <a:pt x="391" y="601"/>
                      <a:pt x="374" y="623"/>
                      <a:pt x="358" y="644"/>
                    </a:cubicBezTo>
                    <a:cubicBezTo>
                      <a:pt x="284" y="644"/>
                      <a:pt x="212" y="647"/>
                      <a:pt x="139" y="652"/>
                    </a:cubicBezTo>
                    <a:cubicBezTo>
                      <a:pt x="150" y="378"/>
                      <a:pt x="396" y="136"/>
                      <a:pt x="675" y="163"/>
                    </a:cubicBezTo>
                    <a:cubicBezTo>
                      <a:pt x="873" y="170"/>
                      <a:pt x="1028" y="314"/>
                      <a:pt x="1116" y="482"/>
                    </a:cubicBezTo>
                    <a:cubicBezTo>
                      <a:pt x="1131" y="484"/>
                      <a:pt x="1161" y="488"/>
                      <a:pt x="1176" y="490"/>
                    </a:cubicBezTo>
                    <a:cubicBezTo>
                      <a:pt x="1080" y="172"/>
                      <a:pt x="685" y="0"/>
                      <a:pt x="390" y="159"/>
                    </a:cubicBezTo>
                  </a:path>
                </a:pathLst>
              </a:custGeom>
              <a:grpFill/>
              <a:ln>
                <a:noFill/>
              </a:ln>
              <a:extLst/>
            </p:spPr>
            <p:txBody>
              <a:bodyPr/>
              <a:lstStyle/>
              <a:p>
                <a:endParaRPr lang="zh-CN" altLang="en-US"/>
              </a:p>
            </p:txBody>
          </p:sp>
          <p:sp>
            <p:nvSpPr>
              <p:cNvPr id="227" name="Freeform 234"/>
              <p:cNvSpPr>
                <a:spLocks/>
              </p:cNvSpPr>
              <p:nvPr/>
            </p:nvSpPr>
            <p:spPr bwMode="auto">
              <a:xfrm flipV="1">
                <a:off x="5786237" y="3970559"/>
                <a:ext cx="50800" cy="50800"/>
              </a:xfrm>
              <a:custGeom>
                <a:avLst/>
                <a:gdLst>
                  <a:gd name="T0" fmla="*/ 0 w 227"/>
                  <a:gd name="T1" fmla="*/ 0 h 235"/>
                  <a:gd name="T2" fmla="*/ 0 w 227"/>
                  <a:gd name="T3" fmla="*/ 0 h 235"/>
                  <a:gd name="T4" fmla="*/ 0 w 227"/>
                  <a:gd name="T5" fmla="*/ 0 h 235"/>
                  <a:gd name="T6" fmla="*/ 0 60000 65536"/>
                  <a:gd name="T7" fmla="*/ 0 60000 65536"/>
                  <a:gd name="T8" fmla="*/ 0 60000 65536"/>
                </a:gdLst>
                <a:ahLst/>
                <a:cxnLst>
                  <a:cxn ang="T6">
                    <a:pos x="T0" y="T1"/>
                  </a:cxn>
                  <a:cxn ang="T7">
                    <a:pos x="T2" y="T3"/>
                  </a:cxn>
                  <a:cxn ang="T8">
                    <a:pos x="T4" y="T5"/>
                  </a:cxn>
                </a:cxnLst>
                <a:rect l="0" t="0" r="r" b="b"/>
                <a:pathLst>
                  <a:path w="227" h="235">
                    <a:moveTo>
                      <a:pt x="65" y="163"/>
                    </a:moveTo>
                    <a:cubicBezTo>
                      <a:pt x="136" y="235"/>
                      <a:pt x="227" y="105"/>
                      <a:pt x="152" y="57"/>
                    </a:cubicBezTo>
                    <a:cubicBezTo>
                      <a:pt x="85" y="0"/>
                      <a:pt x="0" y="111"/>
                      <a:pt x="65" y="163"/>
                    </a:cubicBezTo>
                  </a:path>
                </a:pathLst>
              </a:custGeom>
              <a:grpFill/>
              <a:ln>
                <a:noFill/>
              </a:ln>
              <a:extLst/>
            </p:spPr>
            <p:txBody>
              <a:bodyPr/>
              <a:lstStyle/>
              <a:p>
                <a:endParaRPr lang="zh-CN" altLang="en-US"/>
              </a:p>
            </p:txBody>
          </p:sp>
          <p:sp>
            <p:nvSpPr>
              <p:cNvPr id="228" name="Freeform 237"/>
              <p:cNvSpPr>
                <a:spLocks/>
              </p:cNvSpPr>
              <p:nvPr/>
            </p:nvSpPr>
            <p:spPr bwMode="auto">
              <a:xfrm flipV="1">
                <a:off x="5725912" y="4035647"/>
                <a:ext cx="82550" cy="30162"/>
              </a:xfrm>
              <a:custGeom>
                <a:avLst/>
                <a:gdLst>
                  <a:gd name="T0" fmla="*/ 0 w 360"/>
                  <a:gd name="T1" fmla="*/ 0 h 128"/>
                  <a:gd name="T2" fmla="*/ 0 w 360"/>
                  <a:gd name="T3" fmla="*/ 0 h 128"/>
                  <a:gd name="T4" fmla="*/ 0 w 360"/>
                  <a:gd name="T5" fmla="*/ 0 h 128"/>
                  <a:gd name="T6" fmla="*/ 0 60000 65536"/>
                  <a:gd name="T7" fmla="*/ 0 60000 65536"/>
                  <a:gd name="T8" fmla="*/ 0 60000 65536"/>
                </a:gdLst>
                <a:ahLst/>
                <a:cxnLst>
                  <a:cxn ang="T6">
                    <a:pos x="T0" y="T1"/>
                  </a:cxn>
                  <a:cxn ang="T7">
                    <a:pos x="T2" y="T3"/>
                  </a:cxn>
                  <a:cxn ang="T8">
                    <a:pos x="T4" y="T5"/>
                  </a:cxn>
                </a:cxnLst>
                <a:rect l="0" t="0" r="r" b="b"/>
                <a:pathLst>
                  <a:path w="360" h="128">
                    <a:moveTo>
                      <a:pt x="0" y="109"/>
                    </a:moveTo>
                    <a:cubicBezTo>
                      <a:pt x="119" y="128"/>
                      <a:pt x="240" y="123"/>
                      <a:pt x="360" y="109"/>
                    </a:cubicBezTo>
                    <a:cubicBezTo>
                      <a:pt x="258" y="14"/>
                      <a:pt x="97" y="0"/>
                      <a:pt x="0" y="109"/>
                    </a:cubicBezTo>
                  </a:path>
                </a:pathLst>
              </a:custGeom>
              <a:grpFill/>
              <a:ln>
                <a:noFill/>
              </a:ln>
              <a:extLst/>
            </p:spPr>
            <p:txBody>
              <a:bodyPr/>
              <a:lstStyle/>
              <a:p>
                <a:endParaRPr lang="zh-CN" altLang="en-US"/>
              </a:p>
            </p:txBody>
          </p:sp>
          <p:sp>
            <p:nvSpPr>
              <p:cNvPr id="229" name="Freeform 239"/>
              <p:cNvSpPr>
                <a:spLocks/>
              </p:cNvSpPr>
              <p:nvPr/>
            </p:nvSpPr>
            <p:spPr bwMode="auto">
              <a:xfrm flipV="1">
                <a:off x="5584624" y="4103909"/>
                <a:ext cx="127000" cy="185738"/>
              </a:xfrm>
              <a:custGeom>
                <a:avLst/>
                <a:gdLst>
                  <a:gd name="T0" fmla="*/ 0 w 566"/>
                  <a:gd name="T1" fmla="*/ 0 h 803"/>
                  <a:gd name="T2" fmla="*/ 0 w 566"/>
                  <a:gd name="T3" fmla="*/ 0 h 803"/>
                  <a:gd name="T4" fmla="*/ 0 w 566"/>
                  <a:gd name="T5" fmla="*/ 0 h 803"/>
                  <a:gd name="T6" fmla="*/ 0 w 566"/>
                  <a:gd name="T7" fmla="*/ 0 h 8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6" h="803">
                    <a:moveTo>
                      <a:pt x="0" y="1"/>
                    </a:moveTo>
                    <a:cubicBezTo>
                      <a:pt x="13" y="349"/>
                      <a:pt x="233" y="683"/>
                      <a:pt x="565" y="803"/>
                    </a:cubicBezTo>
                    <a:cubicBezTo>
                      <a:pt x="566" y="536"/>
                      <a:pt x="565" y="268"/>
                      <a:pt x="566" y="0"/>
                    </a:cubicBezTo>
                    <a:cubicBezTo>
                      <a:pt x="377" y="0"/>
                      <a:pt x="188" y="0"/>
                      <a:pt x="0" y="1"/>
                    </a:cubicBezTo>
                  </a:path>
                </a:pathLst>
              </a:custGeom>
              <a:grpFill/>
              <a:ln>
                <a:noFill/>
              </a:ln>
              <a:extLst/>
            </p:spPr>
            <p:txBody>
              <a:bodyPr/>
              <a:lstStyle/>
              <a:p>
                <a:endParaRPr lang="zh-CN" altLang="en-US"/>
              </a:p>
            </p:txBody>
          </p:sp>
          <p:sp>
            <p:nvSpPr>
              <p:cNvPr id="230" name="Freeform 240"/>
              <p:cNvSpPr>
                <a:spLocks/>
              </p:cNvSpPr>
              <p:nvPr/>
            </p:nvSpPr>
            <p:spPr bwMode="auto">
              <a:xfrm flipV="1">
                <a:off x="5824337" y="4107084"/>
                <a:ext cx="123825" cy="182563"/>
              </a:xfrm>
              <a:custGeom>
                <a:avLst/>
                <a:gdLst>
                  <a:gd name="T0" fmla="*/ 0 w 556"/>
                  <a:gd name="T1" fmla="*/ 0 h 800"/>
                  <a:gd name="T2" fmla="*/ 0 w 556"/>
                  <a:gd name="T3" fmla="*/ 0 h 800"/>
                  <a:gd name="T4" fmla="*/ 0 w 556"/>
                  <a:gd name="T5" fmla="*/ 0 h 800"/>
                  <a:gd name="T6" fmla="*/ 0 w 556"/>
                  <a:gd name="T7" fmla="*/ 0 h 8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6" h="800">
                    <a:moveTo>
                      <a:pt x="1" y="800"/>
                    </a:moveTo>
                    <a:cubicBezTo>
                      <a:pt x="327" y="675"/>
                      <a:pt x="541" y="345"/>
                      <a:pt x="556" y="1"/>
                    </a:cubicBezTo>
                    <a:cubicBezTo>
                      <a:pt x="370" y="0"/>
                      <a:pt x="185" y="0"/>
                      <a:pt x="0" y="0"/>
                    </a:cubicBezTo>
                    <a:cubicBezTo>
                      <a:pt x="1" y="267"/>
                      <a:pt x="0" y="533"/>
                      <a:pt x="1" y="800"/>
                    </a:cubicBezTo>
                  </a:path>
                </a:pathLst>
              </a:custGeom>
              <a:grpFill/>
              <a:ln>
                <a:noFill/>
              </a:ln>
              <a:extLst/>
            </p:spPr>
            <p:txBody>
              <a:bodyPr/>
              <a:lstStyle/>
              <a:p>
                <a:endParaRPr lang="zh-CN" altLang="en-US"/>
              </a:p>
            </p:txBody>
          </p:sp>
        </p:grpSp>
        <p:grpSp>
          <p:nvGrpSpPr>
            <p:cNvPr id="231" name="组合 230"/>
            <p:cNvGrpSpPr/>
            <p:nvPr/>
          </p:nvGrpSpPr>
          <p:grpSpPr>
            <a:xfrm>
              <a:off x="6215074" y="3857628"/>
              <a:ext cx="355004" cy="436219"/>
              <a:chOff x="5584624" y="3808634"/>
              <a:chExt cx="363538" cy="481013"/>
            </a:xfrm>
            <a:solidFill>
              <a:schemeClr val="bg1"/>
            </a:solidFill>
          </p:grpSpPr>
          <p:sp>
            <p:nvSpPr>
              <p:cNvPr id="232" name="Freeform 219"/>
              <p:cNvSpPr>
                <a:spLocks/>
              </p:cNvSpPr>
              <p:nvPr/>
            </p:nvSpPr>
            <p:spPr bwMode="auto">
              <a:xfrm flipV="1">
                <a:off x="5654474" y="3808634"/>
                <a:ext cx="265113" cy="203200"/>
              </a:xfrm>
              <a:custGeom>
                <a:avLst/>
                <a:gdLst>
                  <a:gd name="T0" fmla="*/ 0 w 1170"/>
                  <a:gd name="T1" fmla="*/ 0 h 893"/>
                  <a:gd name="T2" fmla="*/ 0 w 1170"/>
                  <a:gd name="T3" fmla="*/ 0 h 893"/>
                  <a:gd name="T4" fmla="*/ 0 w 1170"/>
                  <a:gd name="T5" fmla="*/ 0 h 893"/>
                  <a:gd name="T6" fmla="*/ 0 w 1170"/>
                  <a:gd name="T7" fmla="*/ 0 h 893"/>
                  <a:gd name="T8" fmla="*/ 2147483646 w 1170"/>
                  <a:gd name="T9" fmla="*/ 0 h 893"/>
                  <a:gd name="T10" fmla="*/ 2147483646 w 1170"/>
                  <a:gd name="T11" fmla="*/ 0 h 893"/>
                  <a:gd name="T12" fmla="*/ 0 w 1170"/>
                  <a:gd name="T13" fmla="*/ 0 h 893"/>
                  <a:gd name="T14" fmla="*/ 0 w 1170"/>
                  <a:gd name="T15" fmla="*/ 0 h 89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70" h="893">
                    <a:moveTo>
                      <a:pt x="154" y="786"/>
                    </a:moveTo>
                    <a:cubicBezTo>
                      <a:pt x="362" y="893"/>
                      <a:pt x="608" y="821"/>
                      <a:pt x="798" y="710"/>
                    </a:cubicBezTo>
                    <a:cubicBezTo>
                      <a:pt x="845" y="735"/>
                      <a:pt x="893" y="758"/>
                      <a:pt x="943" y="779"/>
                    </a:cubicBezTo>
                    <a:cubicBezTo>
                      <a:pt x="927" y="731"/>
                      <a:pt x="912" y="684"/>
                      <a:pt x="895" y="637"/>
                    </a:cubicBezTo>
                    <a:cubicBezTo>
                      <a:pt x="1043" y="508"/>
                      <a:pt x="1166" y="328"/>
                      <a:pt x="1164" y="124"/>
                    </a:cubicBezTo>
                    <a:cubicBezTo>
                      <a:pt x="1170" y="74"/>
                      <a:pt x="1124" y="40"/>
                      <a:pt x="1102" y="0"/>
                    </a:cubicBezTo>
                    <a:cubicBezTo>
                      <a:pt x="732" y="171"/>
                      <a:pt x="368" y="353"/>
                      <a:pt x="0" y="527"/>
                    </a:cubicBezTo>
                    <a:cubicBezTo>
                      <a:pt x="12" y="629"/>
                      <a:pt x="51" y="742"/>
                      <a:pt x="154" y="786"/>
                    </a:cubicBezTo>
                  </a:path>
                </a:pathLst>
              </a:custGeom>
              <a:grpFill/>
              <a:ln>
                <a:noFill/>
              </a:ln>
              <a:extLst/>
            </p:spPr>
            <p:txBody>
              <a:bodyPr/>
              <a:lstStyle/>
              <a:p>
                <a:endParaRPr lang="zh-CN" altLang="en-US"/>
              </a:p>
            </p:txBody>
          </p:sp>
          <p:sp>
            <p:nvSpPr>
              <p:cNvPr id="233" name="Freeform 231"/>
              <p:cNvSpPr>
                <a:spLocks/>
              </p:cNvSpPr>
              <p:nvPr/>
            </p:nvSpPr>
            <p:spPr bwMode="auto">
              <a:xfrm flipV="1">
                <a:off x="5619549" y="3907059"/>
                <a:ext cx="269875" cy="214313"/>
              </a:xfrm>
              <a:custGeom>
                <a:avLst/>
                <a:gdLst>
                  <a:gd name="T0" fmla="*/ 0 w 1176"/>
                  <a:gd name="T1" fmla="*/ 0 h 955"/>
                  <a:gd name="T2" fmla="*/ 0 w 1176"/>
                  <a:gd name="T3" fmla="*/ 0 h 955"/>
                  <a:gd name="T4" fmla="*/ 0 w 1176"/>
                  <a:gd name="T5" fmla="*/ 0 h 955"/>
                  <a:gd name="T6" fmla="*/ 0 w 1176"/>
                  <a:gd name="T7" fmla="*/ 0 h 955"/>
                  <a:gd name="T8" fmla="*/ 0 w 1176"/>
                  <a:gd name="T9" fmla="*/ 0 h 955"/>
                  <a:gd name="T10" fmla="*/ 0 w 1176"/>
                  <a:gd name="T11" fmla="*/ 0 h 955"/>
                  <a:gd name="T12" fmla="*/ 0 w 1176"/>
                  <a:gd name="T13" fmla="*/ 0 h 955"/>
                  <a:gd name="T14" fmla="*/ 0 w 1176"/>
                  <a:gd name="T15" fmla="*/ 0 h 955"/>
                  <a:gd name="T16" fmla="*/ 0 w 1176"/>
                  <a:gd name="T17" fmla="*/ 0 h 955"/>
                  <a:gd name="T18" fmla="*/ 0 w 1176"/>
                  <a:gd name="T19" fmla="*/ 0 h 955"/>
                  <a:gd name="T20" fmla="*/ 2147483646 w 1176"/>
                  <a:gd name="T21" fmla="*/ 0 h 955"/>
                  <a:gd name="T22" fmla="*/ 2147483646 w 1176"/>
                  <a:gd name="T23" fmla="*/ 0 h 955"/>
                  <a:gd name="T24" fmla="*/ 0 w 1176"/>
                  <a:gd name="T25" fmla="*/ 0 h 95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76" h="955">
                    <a:moveTo>
                      <a:pt x="390" y="159"/>
                    </a:moveTo>
                    <a:cubicBezTo>
                      <a:pt x="100" y="295"/>
                      <a:pt x="0" y="684"/>
                      <a:pt x="162" y="955"/>
                    </a:cubicBezTo>
                    <a:cubicBezTo>
                      <a:pt x="333" y="871"/>
                      <a:pt x="509" y="796"/>
                      <a:pt x="675" y="702"/>
                    </a:cubicBezTo>
                    <a:cubicBezTo>
                      <a:pt x="600" y="682"/>
                      <a:pt x="522" y="664"/>
                      <a:pt x="445" y="658"/>
                    </a:cubicBezTo>
                    <a:cubicBezTo>
                      <a:pt x="467" y="606"/>
                      <a:pt x="532" y="552"/>
                      <a:pt x="479" y="500"/>
                    </a:cubicBezTo>
                    <a:cubicBezTo>
                      <a:pt x="416" y="452"/>
                      <a:pt x="370" y="526"/>
                      <a:pt x="339" y="570"/>
                    </a:cubicBezTo>
                    <a:lnTo>
                      <a:pt x="408" y="579"/>
                    </a:lnTo>
                    <a:cubicBezTo>
                      <a:pt x="391" y="601"/>
                      <a:pt x="374" y="623"/>
                      <a:pt x="358" y="644"/>
                    </a:cubicBezTo>
                    <a:cubicBezTo>
                      <a:pt x="284" y="644"/>
                      <a:pt x="212" y="647"/>
                      <a:pt x="139" y="652"/>
                    </a:cubicBezTo>
                    <a:cubicBezTo>
                      <a:pt x="150" y="378"/>
                      <a:pt x="396" y="136"/>
                      <a:pt x="675" y="163"/>
                    </a:cubicBezTo>
                    <a:cubicBezTo>
                      <a:pt x="873" y="170"/>
                      <a:pt x="1028" y="314"/>
                      <a:pt x="1116" y="482"/>
                    </a:cubicBezTo>
                    <a:cubicBezTo>
                      <a:pt x="1131" y="484"/>
                      <a:pt x="1161" y="488"/>
                      <a:pt x="1176" y="490"/>
                    </a:cubicBezTo>
                    <a:cubicBezTo>
                      <a:pt x="1080" y="172"/>
                      <a:pt x="685" y="0"/>
                      <a:pt x="390" y="159"/>
                    </a:cubicBezTo>
                  </a:path>
                </a:pathLst>
              </a:custGeom>
              <a:grpFill/>
              <a:ln>
                <a:noFill/>
              </a:ln>
              <a:extLst/>
            </p:spPr>
            <p:txBody>
              <a:bodyPr/>
              <a:lstStyle/>
              <a:p>
                <a:endParaRPr lang="zh-CN" altLang="en-US"/>
              </a:p>
            </p:txBody>
          </p:sp>
          <p:sp>
            <p:nvSpPr>
              <p:cNvPr id="234" name="Freeform 234"/>
              <p:cNvSpPr>
                <a:spLocks/>
              </p:cNvSpPr>
              <p:nvPr/>
            </p:nvSpPr>
            <p:spPr bwMode="auto">
              <a:xfrm flipV="1">
                <a:off x="5786237" y="3970559"/>
                <a:ext cx="50800" cy="50800"/>
              </a:xfrm>
              <a:custGeom>
                <a:avLst/>
                <a:gdLst>
                  <a:gd name="T0" fmla="*/ 0 w 227"/>
                  <a:gd name="T1" fmla="*/ 0 h 235"/>
                  <a:gd name="T2" fmla="*/ 0 w 227"/>
                  <a:gd name="T3" fmla="*/ 0 h 235"/>
                  <a:gd name="T4" fmla="*/ 0 w 227"/>
                  <a:gd name="T5" fmla="*/ 0 h 235"/>
                  <a:gd name="T6" fmla="*/ 0 60000 65536"/>
                  <a:gd name="T7" fmla="*/ 0 60000 65536"/>
                  <a:gd name="T8" fmla="*/ 0 60000 65536"/>
                </a:gdLst>
                <a:ahLst/>
                <a:cxnLst>
                  <a:cxn ang="T6">
                    <a:pos x="T0" y="T1"/>
                  </a:cxn>
                  <a:cxn ang="T7">
                    <a:pos x="T2" y="T3"/>
                  </a:cxn>
                  <a:cxn ang="T8">
                    <a:pos x="T4" y="T5"/>
                  </a:cxn>
                </a:cxnLst>
                <a:rect l="0" t="0" r="r" b="b"/>
                <a:pathLst>
                  <a:path w="227" h="235">
                    <a:moveTo>
                      <a:pt x="65" y="163"/>
                    </a:moveTo>
                    <a:cubicBezTo>
                      <a:pt x="136" y="235"/>
                      <a:pt x="227" y="105"/>
                      <a:pt x="152" y="57"/>
                    </a:cubicBezTo>
                    <a:cubicBezTo>
                      <a:pt x="85" y="0"/>
                      <a:pt x="0" y="111"/>
                      <a:pt x="65" y="163"/>
                    </a:cubicBezTo>
                  </a:path>
                </a:pathLst>
              </a:custGeom>
              <a:grpFill/>
              <a:ln>
                <a:noFill/>
              </a:ln>
              <a:extLst/>
            </p:spPr>
            <p:txBody>
              <a:bodyPr/>
              <a:lstStyle/>
              <a:p>
                <a:endParaRPr lang="zh-CN" altLang="en-US"/>
              </a:p>
            </p:txBody>
          </p:sp>
          <p:sp>
            <p:nvSpPr>
              <p:cNvPr id="235" name="Freeform 237"/>
              <p:cNvSpPr>
                <a:spLocks/>
              </p:cNvSpPr>
              <p:nvPr/>
            </p:nvSpPr>
            <p:spPr bwMode="auto">
              <a:xfrm flipV="1">
                <a:off x="5725912" y="4035647"/>
                <a:ext cx="82550" cy="30162"/>
              </a:xfrm>
              <a:custGeom>
                <a:avLst/>
                <a:gdLst>
                  <a:gd name="T0" fmla="*/ 0 w 360"/>
                  <a:gd name="T1" fmla="*/ 0 h 128"/>
                  <a:gd name="T2" fmla="*/ 0 w 360"/>
                  <a:gd name="T3" fmla="*/ 0 h 128"/>
                  <a:gd name="T4" fmla="*/ 0 w 360"/>
                  <a:gd name="T5" fmla="*/ 0 h 128"/>
                  <a:gd name="T6" fmla="*/ 0 60000 65536"/>
                  <a:gd name="T7" fmla="*/ 0 60000 65536"/>
                  <a:gd name="T8" fmla="*/ 0 60000 65536"/>
                </a:gdLst>
                <a:ahLst/>
                <a:cxnLst>
                  <a:cxn ang="T6">
                    <a:pos x="T0" y="T1"/>
                  </a:cxn>
                  <a:cxn ang="T7">
                    <a:pos x="T2" y="T3"/>
                  </a:cxn>
                  <a:cxn ang="T8">
                    <a:pos x="T4" y="T5"/>
                  </a:cxn>
                </a:cxnLst>
                <a:rect l="0" t="0" r="r" b="b"/>
                <a:pathLst>
                  <a:path w="360" h="128">
                    <a:moveTo>
                      <a:pt x="0" y="109"/>
                    </a:moveTo>
                    <a:cubicBezTo>
                      <a:pt x="119" y="128"/>
                      <a:pt x="240" y="123"/>
                      <a:pt x="360" y="109"/>
                    </a:cubicBezTo>
                    <a:cubicBezTo>
                      <a:pt x="258" y="14"/>
                      <a:pt x="97" y="0"/>
                      <a:pt x="0" y="109"/>
                    </a:cubicBezTo>
                  </a:path>
                </a:pathLst>
              </a:custGeom>
              <a:grpFill/>
              <a:ln>
                <a:noFill/>
              </a:ln>
              <a:extLst/>
            </p:spPr>
            <p:txBody>
              <a:bodyPr/>
              <a:lstStyle/>
              <a:p>
                <a:endParaRPr lang="zh-CN" altLang="en-US"/>
              </a:p>
            </p:txBody>
          </p:sp>
          <p:sp>
            <p:nvSpPr>
              <p:cNvPr id="236" name="Freeform 239"/>
              <p:cNvSpPr>
                <a:spLocks/>
              </p:cNvSpPr>
              <p:nvPr/>
            </p:nvSpPr>
            <p:spPr bwMode="auto">
              <a:xfrm flipV="1">
                <a:off x="5584624" y="4103909"/>
                <a:ext cx="127000" cy="185738"/>
              </a:xfrm>
              <a:custGeom>
                <a:avLst/>
                <a:gdLst>
                  <a:gd name="T0" fmla="*/ 0 w 566"/>
                  <a:gd name="T1" fmla="*/ 0 h 803"/>
                  <a:gd name="T2" fmla="*/ 0 w 566"/>
                  <a:gd name="T3" fmla="*/ 0 h 803"/>
                  <a:gd name="T4" fmla="*/ 0 w 566"/>
                  <a:gd name="T5" fmla="*/ 0 h 803"/>
                  <a:gd name="T6" fmla="*/ 0 w 566"/>
                  <a:gd name="T7" fmla="*/ 0 h 8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6" h="803">
                    <a:moveTo>
                      <a:pt x="0" y="1"/>
                    </a:moveTo>
                    <a:cubicBezTo>
                      <a:pt x="13" y="349"/>
                      <a:pt x="233" y="683"/>
                      <a:pt x="565" y="803"/>
                    </a:cubicBezTo>
                    <a:cubicBezTo>
                      <a:pt x="566" y="536"/>
                      <a:pt x="565" y="268"/>
                      <a:pt x="566" y="0"/>
                    </a:cubicBezTo>
                    <a:cubicBezTo>
                      <a:pt x="377" y="0"/>
                      <a:pt x="188" y="0"/>
                      <a:pt x="0" y="1"/>
                    </a:cubicBezTo>
                  </a:path>
                </a:pathLst>
              </a:custGeom>
              <a:grpFill/>
              <a:ln>
                <a:noFill/>
              </a:ln>
              <a:extLst/>
            </p:spPr>
            <p:txBody>
              <a:bodyPr/>
              <a:lstStyle/>
              <a:p>
                <a:endParaRPr lang="zh-CN" altLang="en-US"/>
              </a:p>
            </p:txBody>
          </p:sp>
          <p:sp>
            <p:nvSpPr>
              <p:cNvPr id="237" name="Freeform 240"/>
              <p:cNvSpPr>
                <a:spLocks/>
              </p:cNvSpPr>
              <p:nvPr/>
            </p:nvSpPr>
            <p:spPr bwMode="auto">
              <a:xfrm flipV="1">
                <a:off x="5824337" y="4107084"/>
                <a:ext cx="123825" cy="182563"/>
              </a:xfrm>
              <a:custGeom>
                <a:avLst/>
                <a:gdLst>
                  <a:gd name="T0" fmla="*/ 0 w 556"/>
                  <a:gd name="T1" fmla="*/ 0 h 800"/>
                  <a:gd name="T2" fmla="*/ 0 w 556"/>
                  <a:gd name="T3" fmla="*/ 0 h 800"/>
                  <a:gd name="T4" fmla="*/ 0 w 556"/>
                  <a:gd name="T5" fmla="*/ 0 h 800"/>
                  <a:gd name="T6" fmla="*/ 0 w 556"/>
                  <a:gd name="T7" fmla="*/ 0 h 8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6" h="800">
                    <a:moveTo>
                      <a:pt x="1" y="800"/>
                    </a:moveTo>
                    <a:cubicBezTo>
                      <a:pt x="327" y="675"/>
                      <a:pt x="541" y="345"/>
                      <a:pt x="556" y="1"/>
                    </a:cubicBezTo>
                    <a:cubicBezTo>
                      <a:pt x="370" y="0"/>
                      <a:pt x="185" y="0"/>
                      <a:pt x="0" y="0"/>
                    </a:cubicBezTo>
                    <a:cubicBezTo>
                      <a:pt x="1" y="267"/>
                      <a:pt x="0" y="533"/>
                      <a:pt x="1" y="800"/>
                    </a:cubicBezTo>
                  </a:path>
                </a:pathLst>
              </a:custGeom>
              <a:grpFill/>
              <a:ln>
                <a:noFill/>
              </a:ln>
              <a:extLst/>
            </p:spPr>
            <p:txBody>
              <a:bodyPr/>
              <a:lstStyle/>
              <a:p>
                <a:endParaRPr lang="zh-CN" altLang="en-US"/>
              </a:p>
            </p:txBody>
          </p:sp>
        </p:grpSp>
        <p:grpSp>
          <p:nvGrpSpPr>
            <p:cNvPr id="238" name="组合 237"/>
            <p:cNvGrpSpPr/>
            <p:nvPr/>
          </p:nvGrpSpPr>
          <p:grpSpPr>
            <a:xfrm>
              <a:off x="2143108" y="3778599"/>
              <a:ext cx="355004" cy="436219"/>
              <a:chOff x="5584624" y="3808634"/>
              <a:chExt cx="363538" cy="481013"/>
            </a:xfrm>
            <a:solidFill>
              <a:schemeClr val="bg1"/>
            </a:solidFill>
          </p:grpSpPr>
          <p:sp>
            <p:nvSpPr>
              <p:cNvPr id="239" name="Freeform 219"/>
              <p:cNvSpPr>
                <a:spLocks/>
              </p:cNvSpPr>
              <p:nvPr/>
            </p:nvSpPr>
            <p:spPr bwMode="auto">
              <a:xfrm flipV="1">
                <a:off x="5654474" y="3808634"/>
                <a:ext cx="265113" cy="203200"/>
              </a:xfrm>
              <a:custGeom>
                <a:avLst/>
                <a:gdLst>
                  <a:gd name="T0" fmla="*/ 0 w 1170"/>
                  <a:gd name="T1" fmla="*/ 0 h 893"/>
                  <a:gd name="T2" fmla="*/ 0 w 1170"/>
                  <a:gd name="T3" fmla="*/ 0 h 893"/>
                  <a:gd name="T4" fmla="*/ 0 w 1170"/>
                  <a:gd name="T5" fmla="*/ 0 h 893"/>
                  <a:gd name="T6" fmla="*/ 0 w 1170"/>
                  <a:gd name="T7" fmla="*/ 0 h 893"/>
                  <a:gd name="T8" fmla="*/ 2147483646 w 1170"/>
                  <a:gd name="T9" fmla="*/ 0 h 893"/>
                  <a:gd name="T10" fmla="*/ 2147483646 w 1170"/>
                  <a:gd name="T11" fmla="*/ 0 h 893"/>
                  <a:gd name="T12" fmla="*/ 0 w 1170"/>
                  <a:gd name="T13" fmla="*/ 0 h 893"/>
                  <a:gd name="T14" fmla="*/ 0 w 1170"/>
                  <a:gd name="T15" fmla="*/ 0 h 89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70" h="893">
                    <a:moveTo>
                      <a:pt x="154" y="786"/>
                    </a:moveTo>
                    <a:cubicBezTo>
                      <a:pt x="362" y="893"/>
                      <a:pt x="608" y="821"/>
                      <a:pt x="798" y="710"/>
                    </a:cubicBezTo>
                    <a:cubicBezTo>
                      <a:pt x="845" y="735"/>
                      <a:pt x="893" y="758"/>
                      <a:pt x="943" y="779"/>
                    </a:cubicBezTo>
                    <a:cubicBezTo>
                      <a:pt x="927" y="731"/>
                      <a:pt x="912" y="684"/>
                      <a:pt x="895" y="637"/>
                    </a:cubicBezTo>
                    <a:cubicBezTo>
                      <a:pt x="1043" y="508"/>
                      <a:pt x="1166" y="328"/>
                      <a:pt x="1164" y="124"/>
                    </a:cubicBezTo>
                    <a:cubicBezTo>
                      <a:pt x="1170" y="74"/>
                      <a:pt x="1124" y="40"/>
                      <a:pt x="1102" y="0"/>
                    </a:cubicBezTo>
                    <a:cubicBezTo>
                      <a:pt x="732" y="171"/>
                      <a:pt x="368" y="353"/>
                      <a:pt x="0" y="527"/>
                    </a:cubicBezTo>
                    <a:cubicBezTo>
                      <a:pt x="12" y="629"/>
                      <a:pt x="51" y="742"/>
                      <a:pt x="154" y="786"/>
                    </a:cubicBezTo>
                  </a:path>
                </a:pathLst>
              </a:custGeom>
              <a:grpFill/>
              <a:ln>
                <a:noFill/>
              </a:ln>
              <a:extLst/>
            </p:spPr>
            <p:txBody>
              <a:bodyPr/>
              <a:lstStyle/>
              <a:p>
                <a:endParaRPr lang="zh-CN" altLang="en-US"/>
              </a:p>
            </p:txBody>
          </p:sp>
          <p:sp>
            <p:nvSpPr>
              <p:cNvPr id="240" name="Freeform 231"/>
              <p:cNvSpPr>
                <a:spLocks/>
              </p:cNvSpPr>
              <p:nvPr/>
            </p:nvSpPr>
            <p:spPr bwMode="auto">
              <a:xfrm flipV="1">
                <a:off x="5619549" y="3907059"/>
                <a:ext cx="269875" cy="214313"/>
              </a:xfrm>
              <a:custGeom>
                <a:avLst/>
                <a:gdLst>
                  <a:gd name="T0" fmla="*/ 0 w 1176"/>
                  <a:gd name="T1" fmla="*/ 0 h 955"/>
                  <a:gd name="T2" fmla="*/ 0 w 1176"/>
                  <a:gd name="T3" fmla="*/ 0 h 955"/>
                  <a:gd name="T4" fmla="*/ 0 w 1176"/>
                  <a:gd name="T5" fmla="*/ 0 h 955"/>
                  <a:gd name="T6" fmla="*/ 0 w 1176"/>
                  <a:gd name="T7" fmla="*/ 0 h 955"/>
                  <a:gd name="T8" fmla="*/ 0 w 1176"/>
                  <a:gd name="T9" fmla="*/ 0 h 955"/>
                  <a:gd name="T10" fmla="*/ 0 w 1176"/>
                  <a:gd name="T11" fmla="*/ 0 h 955"/>
                  <a:gd name="T12" fmla="*/ 0 w 1176"/>
                  <a:gd name="T13" fmla="*/ 0 h 955"/>
                  <a:gd name="T14" fmla="*/ 0 w 1176"/>
                  <a:gd name="T15" fmla="*/ 0 h 955"/>
                  <a:gd name="T16" fmla="*/ 0 w 1176"/>
                  <a:gd name="T17" fmla="*/ 0 h 955"/>
                  <a:gd name="T18" fmla="*/ 0 w 1176"/>
                  <a:gd name="T19" fmla="*/ 0 h 955"/>
                  <a:gd name="T20" fmla="*/ 2147483646 w 1176"/>
                  <a:gd name="T21" fmla="*/ 0 h 955"/>
                  <a:gd name="T22" fmla="*/ 2147483646 w 1176"/>
                  <a:gd name="T23" fmla="*/ 0 h 955"/>
                  <a:gd name="T24" fmla="*/ 0 w 1176"/>
                  <a:gd name="T25" fmla="*/ 0 h 95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76" h="955">
                    <a:moveTo>
                      <a:pt x="390" y="159"/>
                    </a:moveTo>
                    <a:cubicBezTo>
                      <a:pt x="100" y="295"/>
                      <a:pt x="0" y="684"/>
                      <a:pt x="162" y="955"/>
                    </a:cubicBezTo>
                    <a:cubicBezTo>
                      <a:pt x="333" y="871"/>
                      <a:pt x="509" y="796"/>
                      <a:pt x="675" y="702"/>
                    </a:cubicBezTo>
                    <a:cubicBezTo>
                      <a:pt x="600" y="682"/>
                      <a:pt x="522" y="664"/>
                      <a:pt x="445" y="658"/>
                    </a:cubicBezTo>
                    <a:cubicBezTo>
                      <a:pt x="467" y="606"/>
                      <a:pt x="532" y="552"/>
                      <a:pt x="479" y="500"/>
                    </a:cubicBezTo>
                    <a:cubicBezTo>
                      <a:pt x="416" y="452"/>
                      <a:pt x="370" y="526"/>
                      <a:pt x="339" y="570"/>
                    </a:cubicBezTo>
                    <a:lnTo>
                      <a:pt x="408" y="579"/>
                    </a:lnTo>
                    <a:cubicBezTo>
                      <a:pt x="391" y="601"/>
                      <a:pt x="374" y="623"/>
                      <a:pt x="358" y="644"/>
                    </a:cubicBezTo>
                    <a:cubicBezTo>
                      <a:pt x="284" y="644"/>
                      <a:pt x="212" y="647"/>
                      <a:pt x="139" y="652"/>
                    </a:cubicBezTo>
                    <a:cubicBezTo>
                      <a:pt x="150" y="378"/>
                      <a:pt x="396" y="136"/>
                      <a:pt x="675" y="163"/>
                    </a:cubicBezTo>
                    <a:cubicBezTo>
                      <a:pt x="873" y="170"/>
                      <a:pt x="1028" y="314"/>
                      <a:pt x="1116" y="482"/>
                    </a:cubicBezTo>
                    <a:cubicBezTo>
                      <a:pt x="1131" y="484"/>
                      <a:pt x="1161" y="488"/>
                      <a:pt x="1176" y="490"/>
                    </a:cubicBezTo>
                    <a:cubicBezTo>
                      <a:pt x="1080" y="172"/>
                      <a:pt x="685" y="0"/>
                      <a:pt x="390" y="159"/>
                    </a:cubicBezTo>
                  </a:path>
                </a:pathLst>
              </a:custGeom>
              <a:grpFill/>
              <a:ln>
                <a:noFill/>
              </a:ln>
              <a:extLst/>
            </p:spPr>
            <p:txBody>
              <a:bodyPr/>
              <a:lstStyle/>
              <a:p>
                <a:endParaRPr lang="zh-CN" altLang="en-US"/>
              </a:p>
            </p:txBody>
          </p:sp>
          <p:sp>
            <p:nvSpPr>
              <p:cNvPr id="241" name="Freeform 234"/>
              <p:cNvSpPr>
                <a:spLocks/>
              </p:cNvSpPr>
              <p:nvPr/>
            </p:nvSpPr>
            <p:spPr bwMode="auto">
              <a:xfrm flipV="1">
                <a:off x="5786237" y="3970559"/>
                <a:ext cx="50800" cy="50800"/>
              </a:xfrm>
              <a:custGeom>
                <a:avLst/>
                <a:gdLst>
                  <a:gd name="T0" fmla="*/ 0 w 227"/>
                  <a:gd name="T1" fmla="*/ 0 h 235"/>
                  <a:gd name="T2" fmla="*/ 0 w 227"/>
                  <a:gd name="T3" fmla="*/ 0 h 235"/>
                  <a:gd name="T4" fmla="*/ 0 w 227"/>
                  <a:gd name="T5" fmla="*/ 0 h 235"/>
                  <a:gd name="T6" fmla="*/ 0 60000 65536"/>
                  <a:gd name="T7" fmla="*/ 0 60000 65536"/>
                  <a:gd name="T8" fmla="*/ 0 60000 65536"/>
                </a:gdLst>
                <a:ahLst/>
                <a:cxnLst>
                  <a:cxn ang="T6">
                    <a:pos x="T0" y="T1"/>
                  </a:cxn>
                  <a:cxn ang="T7">
                    <a:pos x="T2" y="T3"/>
                  </a:cxn>
                  <a:cxn ang="T8">
                    <a:pos x="T4" y="T5"/>
                  </a:cxn>
                </a:cxnLst>
                <a:rect l="0" t="0" r="r" b="b"/>
                <a:pathLst>
                  <a:path w="227" h="235">
                    <a:moveTo>
                      <a:pt x="65" y="163"/>
                    </a:moveTo>
                    <a:cubicBezTo>
                      <a:pt x="136" y="235"/>
                      <a:pt x="227" y="105"/>
                      <a:pt x="152" y="57"/>
                    </a:cubicBezTo>
                    <a:cubicBezTo>
                      <a:pt x="85" y="0"/>
                      <a:pt x="0" y="111"/>
                      <a:pt x="65" y="163"/>
                    </a:cubicBezTo>
                  </a:path>
                </a:pathLst>
              </a:custGeom>
              <a:grpFill/>
              <a:ln>
                <a:noFill/>
              </a:ln>
              <a:extLst/>
            </p:spPr>
            <p:txBody>
              <a:bodyPr/>
              <a:lstStyle/>
              <a:p>
                <a:endParaRPr lang="zh-CN" altLang="en-US"/>
              </a:p>
            </p:txBody>
          </p:sp>
          <p:sp>
            <p:nvSpPr>
              <p:cNvPr id="242" name="Freeform 237"/>
              <p:cNvSpPr>
                <a:spLocks/>
              </p:cNvSpPr>
              <p:nvPr/>
            </p:nvSpPr>
            <p:spPr bwMode="auto">
              <a:xfrm flipV="1">
                <a:off x="5725912" y="4035647"/>
                <a:ext cx="82550" cy="30162"/>
              </a:xfrm>
              <a:custGeom>
                <a:avLst/>
                <a:gdLst>
                  <a:gd name="T0" fmla="*/ 0 w 360"/>
                  <a:gd name="T1" fmla="*/ 0 h 128"/>
                  <a:gd name="T2" fmla="*/ 0 w 360"/>
                  <a:gd name="T3" fmla="*/ 0 h 128"/>
                  <a:gd name="T4" fmla="*/ 0 w 360"/>
                  <a:gd name="T5" fmla="*/ 0 h 128"/>
                  <a:gd name="T6" fmla="*/ 0 60000 65536"/>
                  <a:gd name="T7" fmla="*/ 0 60000 65536"/>
                  <a:gd name="T8" fmla="*/ 0 60000 65536"/>
                </a:gdLst>
                <a:ahLst/>
                <a:cxnLst>
                  <a:cxn ang="T6">
                    <a:pos x="T0" y="T1"/>
                  </a:cxn>
                  <a:cxn ang="T7">
                    <a:pos x="T2" y="T3"/>
                  </a:cxn>
                  <a:cxn ang="T8">
                    <a:pos x="T4" y="T5"/>
                  </a:cxn>
                </a:cxnLst>
                <a:rect l="0" t="0" r="r" b="b"/>
                <a:pathLst>
                  <a:path w="360" h="128">
                    <a:moveTo>
                      <a:pt x="0" y="109"/>
                    </a:moveTo>
                    <a:cubicBezTo>
                      <a:pt x="119" y="128"/>
                      <a:pt x="240" y="123"/>
                      <a:pt x="360" y="109"/>
                    </a:cubicBezTo>
                    <a:cubicBezTo>
                      <a:pt x="258" y="14"/>
                      <a:pt x="97" y="0"/>
                      <a:pt x="0" y="109"/>
                    </a:cubicBezTo>
                  </a:path>
                </a:pathLst>
              </a:custGeom>
              <a:grpFill/>
              <a:ln>
                <a:noFill/>
              </a:ln>
              <a:extLst/>
            </p:spPr>
            <p:txBody>
              <a:bodyPr/>
              <a:lstStyle/>
              <a:p>
                <a:endParaRPr lang="zh-CN" altLang="en-US"/>
              </a:p>
            </p:txBody>
          </p:sp>
          <p:sp>
            <p:nvSpPr>
              <p:cNvPr id="243" name="Freeform 239"/>
              <p:cNvSpPr>
                <a:spLocks/>
              </p:cNvSpPr>
              <p:nvPr/>
            </p:nvSpPr>
            <p:spPr bwMode="auto">
              <a:xfrm flipV="1">
                <a:off x="5584624" y="4103909"/>
                <a:ext cx="127000" cy="185738"/>
              </a:xfrm>
              <a:custGeom>
                <a:avLst/>
                <a:gdLst>
                  <a:gd name="T0" fmla="*/ 0 w 566"/>
                  <a:gd name="T1" fmla="*/ 0 h 803"/>
                  <a:gd name="T2" fmla="*/ 0 w 566"/>
                  <a:gd name="T3" fmla="*/ 0 h 803"/>
                  <a:gd name="T4" fmla="*/ 0 w 566"/>
                  <a:gd name="T5" fmla="*/ 0 h 803"/>
                  <a:gd name="T6" fmla="*/ 0 w 566"/>
                  <a:gd name="T7" fmla="*/ 0 h 8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6" h="803">
                    <a:moveTo>
                      <a:pt x="0" y="1"/>
                    </a:moveTo>
                    <a:cubicBezTo>
                      <a:pt x="13" y="349"/>
                      <a:pt x="233" y="683"/>
                      <a:pt x="565" y="803"/>
                    </a:cubicBezTo>
                    <a:cubicBezTo>
                      <a:pt x="566" y="536"/>
                      <a:pt x="565" y="268"/>
                      <a:pt x="566" y="0"/>
                    </a:cubicBezTo>
                    <a:cubicBezTo>
                      <a:pt x="377" y="0"/>
                      <a:pt x="188" y="0"/>
                      <a:pt x="0" y="1"/>
                    </a:cubicBezTo>
                  </a:path>
                </a:pathLst>
              </a:custGeom>
              <a:grpFill/>
              <a:ln>
                <a:noFill/>
              </a:ln>
              <a:extLst/>
            </p:spPr>
            <p:txBody>
              <a:bodyPr/>
              <a:lstStyle/>
              <a:p>
                <a:endParaRPr lang="zh-CN" altLang="en-US"/>
              </a:p>
            </p:txBody>
          </p:sp>
          <p:sp>
            <p:nvSpPr>
              <p:cNvPr id="244" name="Freeform 240"/>
              <p:cNvSpPr>
                <a:spLocks/>
              </p:cNvSpPr>
              <p:nvPr/>
            </p:nvSpPr>
            <p:spPr bwMode="auto">
              <a:xfrm flipV="1">
                <a:off x="5824337" y="4107084"/>
                <a:ext cx="123825" cy="182563"/>
              </a:xfrm>
              <a:custGeom>
                <a:avLst/>
                <a:gdLst>
                  <a:gd name="T0" fmla="*/ 0 w 556"/>
                  <a:gd name="T1" fmla="*/ 0 h 800"/>
                  <a:gd name="T2" fmla="*/ 0 w 556"/>
                  <a:gd name="T3" fmla="*/ 0 h 800"/>
                  <a:gd name="T4" fmla="*/ 0 w 556"/>
                  <a:gd name="T5" fmla="*/ 0 h 800"/>
                  <a:gd name="T6" fmla="*/ 0 w 556"/>
                  <a:gd name="T7" fmla="*/ 0 h 8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6" h="800">
                    <a:moveTo>
                      <a:pt x="1" y="800"/>
                    </a:moveTo>
                    <a:cubicBezTo>
                      <a:pt x="327" y="675"/>
                      <a:pt x="541" y="345"/>
                      <a:pt x="556" y="1"/>
                    </a:cubicBezTo>
                    <a:cubicBezTo>
                      <a:pt x="370" y="0"/>
                      <a:pt x="185" y="0"/>
                      <a:pt x="0" y="0"/>
                    </a:cubicBezTo>
                    <a:cubicBezTo>
                      <a:pt x="1" y="267"/>
                      <a:pt x="0" y="533"/>
                      <a:pt x="1" y="800"/>
                    </a:cubicBezTo>
                  </a:path>
                </a:pathLst>
              </a:custGeom>
              <a:grpFill/>
              <a:ln>
                <a:noFill/>
              </a:ln>
              <a:extLst/>
            </p:spPr>
            <p:txBody>
              <a:bodyPr/>
              <a:lstStyle/>
              <a:p>
                <a:endParaRPr lang="zh-CN" altLang="en-US"/>
              </a:p>
            </p:txBody>
          </p:sp>
        </p:grpSp>
      </p:grpSp>
      <p:grpSp>
        <p:nvGrpSpPr>
          <p:cNvPr id="246" name="组合 245"/>
          <p:cNvGrpSpPr/>
          <p:nvPr/>
        </p:nvGrpSpPr>
        <p:grpSpPr>
          <a:xfrm>
            <a:off x="387351" y="2614615"/>
            <a:ext cx="8367717" cy="1628776"/>
            <a:chOff x="387351" y="2614615"/>
            <a:chExt cx="8367717" cy="1628776"/>
          </a:xfrm>
          <a:solidFill>
            <a:srgbClr val="000000">
              <a:alpha val="5882"/>
            </a:srgbClr>
          </a:solidFill>
        </p:grpSpPr>
        <p:sp>
          <p:nvSpPr>
            <p:cNvPr id="247" name="Rectangle 5"/>
            <p:cNvSpPr>
              <a:spLocks noChangeArrowheads="1"/>
            </p:cNvSpPr>
            <p:nvPr/>
          </p:nvSpPr>
          <p:spPr bwMode="auto">
            <a:xfrm>
              <a:off x="7045330" y="3060703"/>
              <a:ext cx="33338" cy="7207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8" name="Freeform 6"/>
            <p:cNvSpPr>
              <a:spLocks/>
            </p:cNvSpPr>
            <p:nvPr/>
          </p:nvSpPr>
          <p:spPr bwMode="auto">
            <a:xfrm>
              <a:off x="8148643" y="3144840"/>
              <a:ext cx="198438" cy="179388"/>
            </a:xfrm>
            <a:custGeom>
              <a:avLst/>
              <a:gdLst>
                <a:gd name="T0" fmla="*/ 125 w 125"/>
                <a:gd name="T1" fmla="*/ 113 h 113"/>
                <a:gd name="T2" fmla="*/ 62 w 125"/>
                <a:gd name="T3" fmla="*/ 0 h 113"/>
                <a:gd name="T4" fmla="*/ 0 w 125"/>
                <a:gd name="T5" fmla="*/ 0 h 113"/>
                <a:gd name="T6" fmla="*/ 62 w 125"/>
                <a:gd name="T7" fmla="*/ 113 h 113"/>
                <a:gd name="T8" fmla="*/ 125 w 125"/>
                <a:gd name="T9" fmla="*/ 113 h 113"/>
              </a:gdLst>
              <a:ahLst/>
              <a:cxnLst>
                <a:cxn ang="0">
                  <a:pos x="T0" y="T1"/>
                </a:cxn>
                <a:cxn ang="0">
                  <a:pos x="T2" y="T3"/>
                </a:cxn>
                <a:cxn ang="0">
                  <a:pos x="T4" y="T5"/>
                </a:cxn>
                <a:cxn ang="0">
                  <a:pos x="T6" y="T7"/>
                </a:cxn>
                <a:cxn ang="0">
                  <a:pos x="T8" y="T9"/>
                </a:cxn>
              </a:cxnLst>
              <a:rect l="0" t="0" r="r" b="b"/>
              <a:pathLst>
                <a:path w="125" h="113">
                  <a:moveTo>
                    <a:pt x="125" y="113"/>
                  </a:moveTo>
                  <a:lnTo>
                    <a:pt x="62" y="0"/>
                  </a:lnTo>
                  <a:lnTo>
                    <a:pt x="0" y="0"/>
                  </a:lnTo>
                  <a:lnTo>
                    <a:pt x="62" y="113"/>
                  </a:lnTo>
                  <a:lnTo>
                    <a:pt x="125"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9" name="Freeform 7"/>
            <p:cNvSpPr>
              <a:spLocks/>
            </p:cNvSpPr>
            <p:nvPr/>
          </p:nvSpPr>
          <p:spPr bwMode="auto">
            <a:xfrm>
              <a:off x="8515355" y="3144840"/>
              <a:ext cx="195263" cy="179388"/>
            </a:xfrm>
            <a:custGeom>
              <a:avLst/>
              <a:gdLst>
                <a:gd name="T0" fmla="*/ 123 w 123"/>
                <a:gd name="T1" fmla="*/ 0 h 113"/>
                <a:gd name="T2" fmla="*/ 61 w 123"/>
                <a:gd name="T3" fmla="*/ 0 h 113"/>
                <a:gd name="T4" fmla="*/ 0 w 123"/>
                <a:gd name="T5" fmla="*/ 113 h 113"/>
                <a:gd name="T6" fmla="*/ 62 w 123"/>
                <a:gd name="T7" fmla="*/ 113 h 113"/>
                <a:gd name="T8" fmla="*/ 123 w 123"/>
                <a:gd name="T9" fmla="*/ 0 h 113"/>
              </a:gdLst>
              <a:ahLst/>
              <a:cxnLst>
                <a:cxn ang="0">
                  <a:pos x="T0" y="T1"/>
                </a:cxn>
                <a:cxn ang="0">
                  <a:pos x="T2" y="T3"/>
                </a:cxn>
                <a:cxn ang="0">
                  <a:pos x="T4" y="T5"/>
                </a:cxn>
                <a:cxn ang="0">
                  <a:pos x="T6" y="T7"/>
                </a:cxn>
                <a:cxn ang="0">
                  <a:pos x="T8" y="T9"/>
                </a:cxn>
              </a:cxnLst>
              <a:rect l="0" t="0" r="r" b="b"/>
              <a:pathLst>
                <a:path w="123" h="113">
                  <a:moveTo>
                    <a:pt x="123" y="0"/>
                  </a:moveTo>
                  <a:lnTo>
                    <a:pt x="61" y="0"/>
                  </a:lnTo>
                  <a:lnTo>
                    <a:pt x="0" y="113"/>
                  </a:lnTo>
                  <a:lnTo>
                    <a:pt x="62" y="113"/>
                  </a:lnTo>
                  <a:lnTo>
                    <a:pt x="1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0" name="Freeform 8"/>
            <p:cNvSpPr>
              <a:spLocks/>
            </p:cNvSpPr>
            <p:nvPr/>
          </p:nvSpPr>
          <p:spPr bwMode="auto">
            <a:xfrm>
              <a:off x="8107368" y="3103565"/>
              <a:ext cx="647700" cy="647700"/>
            </a:xfrm>
            <a:custGeom>
              <a:avLst/>
              <a:gdLst>
                <a:gd name="T0" fmla="*/ 298 w 408"/>
                <a:gd name="T1" fmla="*/ 365 h 408"/>
                <a:gd name="T2" fmla="*/ 298 w 408"/>
                <a:gd name="T3" fmla="*/ 204 h 408"/>
                <a:gd name="T4" fmla="*/ 391 w 408"/>
                <a:gd name="T5" fmla="*/ 204 h 408"/>
                <a:gd name="T6" fmla="*/ 398 w 408"/>
                <a:gd name="T7" fmla="*/ 160 h 408"/>
                <a:gd name="T8" fmla="*/ 234 w 408"/>
                <a:gd name="T9" fmla="*/ 160 h 408"/>
                <a:gd name="T10" fmla="*/ 234 w 408"/>
                <a:gd name="T11" fmla="*/ 0 h 408"/>
                <a:gd name="T12" fmla="*/ 172 w 408"/>
                <a:gd name="T13" fmla="*/ 0 h 408"/>
                <a:gd name="T14" fmla="*/ 172 w 408"/>
                <a:gd name="T15" fmla="*/ 160 h 408"/>
                <a:gd name="T16" fmla="*/ 18 w 408"/>
                <a:gd name="T17" fmla="*/ 160 h 408"/>
                <a:gd name="T18" fmla="*/ 9 w 408"/>
                <a:gd name="T19" fmla="*/ 204 h 408"/>
                <a:gd name="T20" fmla="*/ 111 w 408"/>
                <a:gd name="T21" fmla="*/ 204 h 408"/>
                <a:gd name="T22" fmla="*/ 0 w 408"/>
                <a:gd name="T23" fmla="*/ 408 h 408"/>
                <a:gd name="T24" fmla="*/ 62 w 408"/>
                <a:gd name="T25" fmla="*/ 408 h 408"/>
                <a:gd name="T26" fmla="*/ 173 w 408"/>
                <a:gd name="T27" fmla="*/ 204 h 408"/>
                <a:gd name="T28" fmla="*/ 234 w 408"/>
                <a:gd name="T29" fmla="*/ 204 h 408"/>
                <a:gd name="T30" fmla="*/ 234 w 408"/>
                <a:gd name="T31" fmla="*/ 365 h 408"/>
                <a:gd name="T32" fmla="*/ 234 w 408"/>
                <a:gd name="T33" fmla="*/ 408 h 408"/>
                <a:gd name="T34" fmla="*/ 298 w 408"/>
                <a:gd name="T35" fmla="*/ 408 h 408"/>
                <a:gd name="T36" fmla="*/ 397 w 408"/>
                <a:gd name="T37" fmla="*/ 408 h 408"/>
                <a:gd name="T38" fmla="*/ 408 w 408"/>
                <a:gd name="T39" fmla="*/ 365 h 408"/>
                <a:gd name="T40" fmla="*/ 298 w 408"/>
                <a:gd name="T41" fmla="*/ 365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8" h="408">
                  <a:moveTo>
                    <a:pt x="298" y="365"/>
                  </a:moveTo>
                  <a:lnTo>
                    <a:pt x="298" y="204"/>
                  </a:lnTo>
                  <a:lnTo>
                    <a:pt x="391" y="204"/>
                  </a:lnTo>
                  <a:lnTo>
                    <a:pt x="398" y="160"/>
                  </a:lnTo>
                  <a:lnTo>
                    <a:pt x="234" y="160"/>
                  </a:lnTo>
                  <a:lnTo>
                    <a:pt x="234" y="0"/>
                  </a:lnTo>
                  <a:lnTo>
                    <a:pt x="172" y="0"/>
                  </a:lnTo>
                  <a:lnTo>
                    <a:pt x="172" y="160"/>
                  </a:lnTo>
                  <a:lnTo>
                    <a:pt x="18" y="160"/>
                  </a:lnTo>
                  <a:lnTo>
                    <a:pt x="9" y="204"/>
                  </a:lnTo>
                  <a:lnTo>
                    <a:pt x="111" y="204"/>
                  </a:lnTo>
                  <a:lnTo>
                    <a:pt x="0" y="408"/>
                  </a:lnTo>
                  <a:lnTo>
                    <a:pt x="62" y="408"/>
                  </a:lnTo>
                  <a:lnTo>
                    <a:pt x="173" y="204"/>
                  </a:lnTo>
                  <a:lnTo>
                    <a:pt x="234" y="204"/>
                  </a:lnTo>
                  <a:lnTo>
                    <a:pt x="234" y="365"/>
                  </a:lnTo>
                  <a:lnTo>
                    <a:pt x="234" y="408"/>
                  </a:lnTo>
                  <a:lnTo>
                    <a:pt x="298" y="408"/>
                  </a:lnTo>
                  <a:lnTo>
                    <a:pt x="397" y="408"/>
                  </a:lnTo>
                  <a:lnTo>
                    <a:pt x="408" y="365"/>
                  </a:lnTo>
                  <a:lnTo>
                    <a:pt x="298" y="36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1" name="Freeform 9"/>
            <p:cNvSpPr>
              <a:spLocks noEditPoints="1"/>
            </p:cNvSpPr>
            <p:nvPr/>
          </p:nvSpPr>
          <p:spPr bwMode="auto">
            <a:xfrm>
              <a:off x="7578730" y="3103565"/>
              <a:ext cx="461963" cy="647700"/>
            </a:xfrm>
            <a:custGeom>
              <a:avLst/>
              <a:gdLst>
                <a:gd name="T0" fmla="*/ 25 w 291"/>
                <a:gd name="T1" fmla="*/ 0 h 408"/>
                <a:gd name="T2" fmla="*/ 25 w 291"/>
                <a:gd name="T3" fmla="*/ 43 h 408"/>
                <a:gd name="T4" fmla="*/ 81 w 291"/>
                <a:gd name="T5" fmla="*/ 43 h 408"/>
                <a:gd name="T6" fmla="*/ 0 w 291"/>
                <a:gd name="T7" fmla="*/ 408 h 408"/>
                <a:gd name="T8" fmla="*/ 55 w 291"/>
                <a:gd name="T9" fmla="*/ 408 h 408"/>
                <a:gd name="T10" fmla="*/ 88 w 291"/>
                <a:gd name="T11" fmla="*/ 252 h 408"/>
                <a:gd name="T12" fmla="*/ 130 w 291"/>
                <a:gd name="T13" fmla="*/ 298 h 408"/>
                <a:gd name="T14" fmla="*/ 106 w 291"/>
                <a:gd name="T15" fmla="*/ 408 h 408"/>
                <a:gd name="T16" fmla="*/ 160 w 291"/>
                <a:gd name="T17" fmla="*/ 408 h 408"/>
                <a:gd name="T18" fmla="*/ 173 w 291"/>
                <a:gd name="T19" fmla="*/ 346 h 408"/>
                <a:gd name="T20" fmla="*/ 230 w 291"/>
                <a:gd name="T21" fmla="*/ 408 h 408"/>
                <a:gd name="T22" fmla="*/ 291 w 291"/>
                <a:gd name="T23" fmla="*/ 408 h 408"/>
                <a:gd name="T24" fmla="*/ 220 w 291"/>
                <a:gd name="T25" fmla="*/ 328 h 408"/>
                <a:gd name="T26" fmla="*/ 256 w 291"/>
                <a:gd name="T27" fmla="*/ 167 h 408"/>
                <a:gd name="T28" fmla="*/ 256 w 291"/>
                <a:gd name="T29" fmla="*/ 167 h 408"/>
                <a:gd name="T30" fmla="*/ 264 w 291"/>
                <a:gd name="T31" fmla="*/ 130 h 408"/>
                <a:gd name="T32" fmla="*/ 209 w 291"/>
                <a:gd name="T33" fmla="*/ 130 h 408"/>
                <a:gd name="T34" fmla="*/ 238 w 291"/>
                <a:gd name="T35" fmla="*/ 0 h 408"/>
                <a:gd name="T36" fmla="*/ 25 w 291"/>
                <a:gd name="T37" fmla="*/ 0 h 408"/>
                <a:gd name="T38" fmla="*/ 202 w 291"/>
                <a:gd name="T39" fmla="*/ 167 h 408"/>
                <a:gd name="T40" fmla="*/ 177 w 291"/>
                <a:gd name="T41" fmla="*/ 281 h 408"/>
                <a:gd name="T42" fmla="*/ 150 w 291"/>
                <a:gd name="T43" fmla="*/ 252 h 408"/>
                <a:gd name="T44" fmla="*/ 88 w 291"/>
                <a:gd name="T45" fmla="*/ 252 h 408"/>
                <a:gd name="T46" fmla="*/ 135 w 291"/>
                <a:gd name="T47" fmla="*/ 43 h 408"/>
                <a:gd name="T48" fmla="*/ 174 w 291"/>
                <a:gd name="T49" fmla="*/ 43 h 408"/>
                <a:gd name="T50" fmla="*/ 146 w 291"/>
                <a:gd name="T51" fmla="*/ 167 h 408"/>
                <a:gd name="T52" fmla="*/ 202 w 291"/>
                <a:gd name="T53" fmla="*/ 167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1" h="408">
                  <a:moveTo>
                    <a:pt x="25" y="0"/>
                  </a:moveTo>
                  <a:lnTo>
                    <a:pt x="25" y="43"/>
                  </a:lnTo>
                  <a:lnTo>
                    <a:pt x="81" y="43"/>
                  </a:lnTo>
                  <a:lnTo>
                    <a:pt x="0" y="408"/>
                  </a:lnTo>
                  <a:lnTo>
                    <a:pt x="55" y="408"/>
                  </a:lnTo>
                  <a:lnTo>
                    <a:pt x="88" y="252"/>
                  </a:lnTo>
                  <a:lnTo>
                    <a:pt x="130" y="298"/>
                  </a:lnTo>
                  <a:lnTo>
                    <a:pt x="106" y="408"/>
                  </a:lnTo>
                  <a:lnTo>
                    <a:pt x="160" y="408"/>
                  </a:lnTo>
                  <a:lnTo>
                    <a:pt x="173" y="346"/>
                  </a:lnTo>
                  <a:lnTo>
                    <a:pt x="230" y="408"/>
                  </a:lnTo>
                  <a:lnTo>
                    <a:pt x="291" y="408"/>
                  </a:lnTo>
                  <a:lnTo>
                    <a:pt x="220" y="328"/>
                  </a:lnTo>
                  <a:lnTo>
                    <a:pt x="256" y="167"/>
                  </a:lnTo>
                  <a:lnTo>
                    <a:pt x="256" y="167"/>
                  </a:lnTo>
                  <a:lnTo>
                    <a:pt x="264" y="130"/>
                  </a:lnTo>
                  <a:lnTo>
                    <a:pt x="209" y="130"/>
                  </a:lnTo>
                  <a:lnTo>
                    <a:pt x="238" y="0"/>
                  </a:lnTo>
                  <a:lnTo>
                    <a:pt x="25" y="0"/>
                  </a:lnTo>
                  <a:close/>
                  <a:moveTo>
                    <a:pt x="202" y="167"/>
                  </a:moveTo>
                  <a:lnTo>
                    <a:pt x="177" y="281"/>
                  </a:lnTo>
                  <a:lnTo>
                    <a:pt x="150" y="252"/>
                  </a:lnTo>
                  <a:lnTo>
                    <a:pt x="88" y="252"/>
                  </a:lnTo>
                  <a:lnTo>
                    <a:pt x="135" y="43"/>
                  </a:lnTo>
                  <a:lnTo>
                    <a:pt x="174" y="43"/>
                  </a:lnTo>
                  <a:lnTo>
                    <a:pt x="146" y="167"/>
                  </a:lnTo>
                  <a:lnTo>
                    <a:pt x="202" y="16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2" name="Freeform 10"/>
            <p:cNvSpPr>
              <a:spLocks/>
            </p:cNvSpPr>
            <p:nvPr/>
          </p:nvSpPr>
          <p:spPr bwMode="auto">
            <a:xfrm>
              <a:off x="7343780" y="3103565"/>
              <a:ext cx="277813" cy="647700"/>
            </a:xfrm>
            <a:custGeom>
              <a:avLst/>
              <a:gdLst>
                <a:gd name="T0" fmla="*/ 175 w 175"/>
                <a:gd name="T1" fmla="*/ 76 h 408"/>
                <a:gd name="T2" fmla="*/ 118 w 175"/>
                <a:gd name="T3" fmla="*/ 76 h 408"/>
                <a:gd name="T4" fmla="*/ 118 w 175"/>
                <a:gd name="T5" fmla="*/ 0 h 408"/>
                <a:gd name="T6" fmla="*/ 68 w 175"/>
                <a:gd name="T7" fmla="*/ 0 h 408"/>
                <a:gd name="T8" fmla="*/ 68 w 175"/>
                <a:gd name="T9" fmla="*/ 76 h 408"/>
                <a:gd name="T10" fmla="*/ 15 w 175"/>
                <a:gd name="T11" fmla="*/ 76 h 408"/>
                <a:gd name="T12" fmla="*/ 8 w 175"/>
                <a:gd name="T13" fmla="*/ 121 h 408"/>
                <a:gd name="T14" fmla="*/ 44 w 175"/>
                <a:gd name="T15" fmla="*/ 121 h 408"/>
                <a:gd name="T16" fmla="*/ 0 w 175"/>
                <a:gd name="T17" fmla="*/ 303 h 408"/>
                <a:gd name="T18" fmla="*/ 43 w 175"/>
                <a:gd name="T19" fmla="*/ 303 h 408"/>
                <a:gd name="T20" fmla="*/ 68 w 175"/>
                <a:gd name="T21" fmla="*/ 197 h 408"/>
                <a:gd name="T22" fmla="*/ 68 w 175"/>
                <a:gd name="T23" fmla="*/ 408 h 408"/>
                <a:gd name="T24" fmla="*/ 118 w 175"/>
                <a:gd name="T25" fmla="*/ 408 h 408"/>
                <a:gd name="T26" fmla="*/ 118 w 175"/>
                <a:gd name="T27" fmla="*/ 192 h 408"/>
                <a:gd name="T28" fmla="*/ 129 w 175"/>
                <a:gd name="T29" fmla="*/ 227 h 408"/>
                <a:gd name="T30" fmla="*/ 165 w 175"/>
                <a:gd name="T31" fmla="*/ 227 h 408"/>
                <a:gd name="T32" fmla="*/ 128 w 175"/>
                <a:gd name="T33" fmla="*/ 121 h 408"/>
                <a:gd name="T34" fmla="*/ 166 w 175"/>
                <a:gd name="T35" fmla="*/ 121 h 408"/>
                <a:gd name="T36" fmla="*/ 175 w 175"/>
                <a:gd name="T37" fmla="*/ 76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408">
                  <a:moveTo>
                    <a:pt x="175" y="76"/>
                  </a:moveTo>
                  <a:lnTo>
                    <a:pt x="118" y="76"/>
                  </a:lnTo>
                  <a:lnTo>
                    <a:pt x="118" y="0"/>
                  </a:lnTo>
                  <a:lnTo>
                    <a:pt x="68" y="0"/>
                  </a:lnTo>
                  <a:lnTo>
                    <a:pt x="68" y="76"/>
                  </a:lnTo>
                  <a:lnTo>
                    <a:pt x="15" y="76"/>
                  </a:lnTo>
                  <a:lnTo>
                    <a:pt x="8" y="121"/>
                  </a:lnTo>
                  <a:lnTo>
                    <a:pt x="44" y="121"/>
                  </a:lnTo>
                  <a:lnTo>
                    <a:pt x="0" y="303"/>
                  </a:lnTo>
                  <a:lnTo>
                    <a:pt x="43" y="303"/>
                  </a:lnTo>
                  <a:lnTo>
                    <a:pt x="68" y="197"/>
                  </a:lnTo>
                  <a:lnTo>
                    <a:pt x="68" y="408"/>
                  </a:lnTo>
                  <a:lnTo>
                    <a:pt x="118" y="408"/>
                  </a:lnTo>
                  <a:lnTo>
                    <a:pt x="118" y="192"/>
                  </a:lnTo>
                  <a:lnTo>
                    <a:pt x="129" y="227"/>
                  </a:lnTo>
                  <a:lnTo>
                    <a:pt x="165" y="227"/>
                  </a:lnTo>
                  <a:lnTo>
                    <a:pt x="128" y="121"/>
                  </a:lnTo>
                  <a:lnTo>
                    <a:pt x="166" y="121"/>
                  </a:lnTo>
                  <a:lnTo>
                    <a:pt x="175"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3" name="Freeform 11"/>
            <p:cNvSpPr>
              <a:spLocks/>
            </p:cNvSpPr>
            <p:nvPr/>
          </p:nvSpPr>
          <p:spPr bwMode="auto">
            <a:xfrm>
              <a:off x="788989" y="3321053"/>
              <a:ext cx="1338263" cy="919163"/>
            </a:xfrm>
            <a:custGeom>
              <a:avLst/>
              <a:gdLst>
                <a:gd name="T0" fmla="*/ 483 w 607"/>
                <a:gd name="T1" fmla="*/ 113 h 415"/>
                <a:gd name="T2" fmla="*/ 482 w 607"/>
                <a:gd name="T3" fmla="*/ 116 h 415"/>
                <a:gd name="T4" fmla="*/ 240 w 607"/>
                <a:gd name="T5" fmla="*/ 300 h 415"/>
                <a:gd name="T6" fmla="*/ 85 w 607"/>
                <a:gd name="T7" fmla="*/ 246 h 415"/>
                <a:gd name="T8" fmla="*/ 75 w 607"/>
                <a:gd name="T9" fmla="*/ 246 h 415"/>
                <a:gd name="T10" fmla="*/ 3 w 607"/>
                <a:gd name="T11" fmla="*/ 318 h 415"/>
                <a:gd name="T12" fmla="*/ 3 w 607"/>
                <a:gd name="T13" fmla="*/ 329 h 415"/>
                <a:gd name="T14" fmla="*/ 240 w 607"/>
                <a:gd name="T15" fmla="*/ 415 h 415"/>
                <a:gd name="T16" fmla="*/ 607 w 607"/>
                <a:gd name="T17" fmla="*/ 48 h 415"/>
                <a:gd name="T18" fmla="*/ 605 w 607"/>
                <a:gd name="T19" fmla="*/ 8 h 415"/>
                <a:gd name="T20" fmla="*/ 593 w 607"/>
                <a:gd name="T21" fmla="*/ 4 h 415"/>
                <a:gd name="T22" fmla="*/ 483 w 607"/>
                <a:gd name="T23" fmla="*/ 113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5">
                  <a:moveTo>
                    <a:pt x="483" y="113"/>
                  </a:moveTo>
                  <a:cubicBezTo>
                    <a:pt x="483" y="114"/>
                    <a:pt x="482" y="115"/>
                    <a:pt x="482" y="116"/>
                  </a:cubicBezTo>
                  <a:cubicBezTo>
                    <a:pt x="452" y="222"/>
                    <a:pt x="355" y="300"/>
                    <a:pt x="240" y="300"/>
                  </a:cubicBezTo>
                  <a:cubicBezTo>
                    <a:pt x="181" y="300"/>
                    <a:pt x="127" y="279"/>
                    <a:pt x="85" y="246"/>
                  </a:cubicBezTo>
                  <a:cubicBezTo>
                    <a:pt x="82" y="243"/>
                    <a:pt x="78" y="244"/>
                    <a:pt x="75" y="246"/>
                  </a:cubicBezTo>
                  <a:cubicBezTo>
                    <a:pt x="3" y="318"/>
                    <a:pt x="3" y="318"/>
                    <a:pt x="3" y="318"/>
                  </a:cubicBezTo>
                  <a:cubicBezTo>
                    <a:pt x="0" y="321"/>
                    <a:pt x="0" y="326"/>
                    <a:pt x="3" y="329"/>
                  </a:cubicBezTo>
                  <a:cubicBezTo>
                    <a:pt x="67" y="383"/>
                    <a:pt x="150" y="415"/>
                    <a:pt x="240" y="415"/>
                  </a:cubicBezTo>
                  <a:cubicBezTo>
                    <a:pt x="443" y="415"/>
                    <a:pt x="607" y="251"/>
                    <a:pt x="607" y="48"/>
                  </a:cubicBezTo>
                  <a:cubicBezTo>
                    <a:pt x="607" y="35"/>
                    <a:pt x="606" y="21"/>
                    <a:pt x="605" y="8"/>
                  </a:cubicBezTo>
                  <a:cubicBezTo>
                    <a:pt x="604" y="2"/>
                    <a:pt x="597" y="0"/>
                    <a:pt x="593" y="4"/>
                  </a:cubicBezTo>
                  <a:lnTo>
                    <a:pt x="483"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4" name="Freeform 12"/>
            <p:cNvSpPr>
              <a:spLocks/>
            </p:cNvSpPr>
            <p:nvPr/>
          </p:nvSpPr>
          <p:spPr bwMode="auto">
            <a:xfrm>
              <a:off x="508001" y="2616203"/>
              <a:ext cx="1339851" cy="920751"/>
            </a:xfrm>
            <a:custGeom>
              <a:avLst/>
              <a:gdLst>
                <a:gd name="T0" fmla="*/ 123 w 607"/>
                <a:gd name="T1" fmla="*/ 303 h 416"/>
                <a:gd name="T2" fmla="*/ 125 w 607"/>
                <a:gd name="T3" fmla="*/ 300 h 416"/>
                <a:gd name="T4" fmla="*/ 367 w 607"/>
                <a:gd name="T5" fmla="*/ 116 h 416"/>
                <a:gd name="T6" fmla="*/ 522 w 607"/>
                <a:gd name="T7" fmla="*/ 170 h 416"/>
                <a:gd name="T8" fmla="*/ 532 w 607"/>
                <a:gd name="T9" fmla="*/ 169 h 416"/>
                <a:gd name="T10" fmla="*/ 604 w 607"/>
                <a:gd name="T11" fmla="*/ 97 h 416"/>
                <a:gd name="T12" fmla="*/ 603 w 607"/>
                <a:gd name="T13" fmla="*/ 87 h 416"/>
                <a:gd name="T14" fmla="*/ 367 w 607"/>
                <a:gd name="T15" fmla="*/ 0 h 416"/>
                <a:gd name="T16" fmla="*/ 0 w 607"/>
                <a:gd name="T17" fmla="*/ 367 h 416"/>
                <a:gd name="T18" fmla="*/ 2 w 607"/>
                <a:gd name="T19" fmla="*/ 407 h 416"/>
                <a:gd name="T20" fmla="*/ 14 w 607"/>
                <a:gd name="T21" fmla="*/ 412 h 416"/>
                <a:gd name="T22" fmla="*/ 123 w 607"/>
                <a:gd name="T23" fmla="*/ 303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6">
                  <a:moveTo>
                    <a:pt x="123" y="303"/>
                  </a:moveTo>
                  <a:cubicBezTo>
                    <a:pt x="124" y="302"/>
                    <a:pt x="125" y="301"/>
                    <a:pt x="125" y="300"/>
                  </a:cubicBezTo>
                  <a:cubicBezTo>
                    <a:pt x="155" y="194"/>
                    <a:pt x="252" y="116"/>
                    <a:pt x="367" y="116"/>
                  </a:cubicBezTo>
                  <a:cubicBezTo>
                    <a:pt x="425" y="116"/>
                    <a:pt x="479" y="136"/>
                    <a:pt x="522" y="170"/>
                  </a:cubicBezTo>
                  <a:cubicBezTo>
                    <a:pt x="525" y="172"/>
                    <a:pt x="529" y="172"/>
                    <a:pt x="532" y="169"/>
                  </a:cubicBezTo>
                  <a:cubicBezTo>
                    <a:pt x="604" y="97"/>
                    <a:pt x="604" y="97"/>
                    <a:pt x="604" y="97"/>
                  </a:cubicBezTo>
                  <a:cubicBezTo>
                    <a:pt x="607" y="94"/>
                    <a:pt x="607" y="89"/>
                    <a:pt x="603" y="87"/>
                  </a:cubicBezTo>
                  <a:cubicBezTo>
                    <a:pt x="540" y="33"/>
                    <a:pt x="457" y="0"/>
                    <a:pt x="367" y="0"/>
                  </a:cubicBezTo>
                  <a:cubicBezTo>
                    <a:pt x="164" y="0"/>
                    <a:pt x="0" y="165"/>
                    <a:pt x="0" y="367"/>
                  </a:cubicBezTo>
                  <a:cubicBezTo>
                    <a:pt x="0" y="381"/>
                    <a:pt x="1" y="394"/>
                    <a:pt x="2" y="407"/>
                  </a:cubicBezTo>
                  <a:cubicBezTo>
                    <a:pt x="3" y="413"/>
                    <a:pt x="10" y="416"/>
                    <a:pt x="14" y="412"/>
                  </a:cubicBezTo>
                  <a:lnTo>
                    <a:pt x="123" y="30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5" name="Freeform 13"/>
            <p:cNvSpPr>
              <a:spLocks/>
            </p:cNvSpPr>
            <p:nvPr/>
          </p:nvSpPr>
          <p:spPr bwMode="auto">
            <a:xfrm>
              <a:off x="1174751" y="2614615"/>
              <a:ext cx="1071563" cy="1130301"/>
            </a:xfrm>
            <a:custGeom>
              <a:avLst/>
              <a:gdLst>
                <a:gd name="T0" fmla="*/ 8 w 486"/>
                <a:gd name="T1" fmla="*/ 486 h 511"/>
                <a:gd name="T2" fmla="*/ 149 w 486"/>
                <a:gd name="T3" fmla="*/ 511 h 511"/>
                <a:gd name="T4" fmla="*/ 156 w 486"/>
                <a:gd name="T5" fmla="*/ 509 h 511"/>
                <a:gd name="T6" fmla="*/ 484 w 486"/>
                <a:gd name="T7" fmla="*/ 180 h 511"/>
                <a:gd name="T8" fmla="*/ 486 w 486"/>
                <a:gd name="T9" fmla="*/ 175 h 511"/>
                <a:gd name="T10" fmla="*/ 486 w 486"/>
                <a:gd name="T11" fmla="*/ 9 h 511"/>
                <a:gd name="T12" fmla="*/ 474 w 486"/>
                <a:gd name="T13" fmla="*/ 4 h 511"/>
                <a:gd name="T14" fmla="*/ 4 w 486"/>
                <a:gd name="T15" fmla="*/ 474 h 511"/>
                <a:gd name="T16" fmla="*/ 8 w 486"/>
                <a:gd name="T17" fmla="*/ 486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8" y="486"/>
                  </a:moveTo>
                  <a:cubicBezTo>
                    <a:pt x="149" y="511"/>
                    <a:pt x="149" y="511"/>
                    <a:pt x="149" y="511"/>
                  </a:cubicBezTo>
                  <a:cubicBezTo>
                    <a:pt x="152" y="511"/>
                    <a:pt x="154" y="510"/>
                    <a:pt x="156" y="509"/>
                  </a:cubicBezTo>
                  <a:cubicBezTo>
                    <a:pt x="484" y="180"/>
                    <a:pt x="484" y="180"/>
                    <a:pt x="484" y="180"/>
                  </a:cubicBezTo>
                  <a:cubicBezTo>
                    <a:pt x="486" y="179"/>
                    <a:pt x="486" y="177"/>
                    <a:pt x="486" y="175"/>
                  </a:cubicBezTo>
                  <a:cubicBezTo>
                    <a:pt x="486" y="9"/>
                    <a:pt x="486" y="9"/>
                    <a:pt x="486" y="9"/>
                  </a:cubicBezTo>
                  <a:cubicBezTo>
                    <a:pt x="486" y="3"/>
                    <a:pt x="479" y="0"/>
                    <a:pt x="474" y="4"/>
                  </a:cubicBezTo>
                  <a:cubicBezTo>
                    <a:pt x="4" y="474"/>
                    <a:pt x="4" y="474"/>
                    <a:pt x="4" y="474"/>
                  </a:cubicBezTo>
                  <a:cubicBezTo>
                    <a:pt x="0" y="478"/>
                    <a:pt x="3" y="485"/>
                    <a:pt x="8" y="48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6" name="Freeform 14"/>
            <p:cNvSpPr>
              <a:spLocks/>
            </p:cNvSpPr>
            <p:nvPr/>
          </p:nvSpPr>
          <p:spPr bwMode="auto">
            <a:xfrm>
              <a:off x="387351" y="3114678"/>
              <a:ext cx="1071563" cy="1128713"/>
            </a:xfrm>
            <a:custGeom>
              <a:avLst/>
              <a:gdLst>
                <a:gd name="T0" fmla="*/ 479 w 486"/>
                <a:gd name="T1" fmla="*/ 24 h 511"/>
                <a:gd name="T2" fmla="*/ 337 w 486"/>
                <a:gd name="T3" fmla="*/ 0 h 511"/>
                <a:gd name="T4" fmla="*/ 331 w 486"/>
                <a:gd name="T5" fmla="*/ 2 h 511"/>
                <a:gd name="T6" fmla="*/ 2 w 486"/>
                <a:gd name="T7" fmla="*/ 331 h 511"/>
                <a:gd name="T8" fmla="*/ 0 w 486"/>
                <a:gd name="T9" fmla="*/ 336 h 511"/>
                <a:gd name="T10" fmla="*/ 0 w 486"/>
                <a:gd name="T11" fmla="*/ 501 h 511"/>
                <a:gd name="T12" fmla="*/ 13 w 486"/>
                <a:gd name="T13" fmla="*/ 506 h 511"/>
                <a:gd name="T14" fmla="*/ 482 w 486"/>
                <a:gd name="T15" fmla="*/ 36 h 511"/>
                <a:gd name="T16" fmla="*/ 479 w 486"/>
                <a:gd name="T17" fmla="*/ 24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479" y="24"/>
                  </a:moveTo>
                  <a:cubicBezTo>
                    <a:pt x="337" y="0"/>
                    <a:pt x="337" y="0"/>
                    <a:pt x="337" y="0"/>
                  </a:cubicBezTo>
                  <a:cubicBezTo>
                    <a:pt x="335" y="0"/>
                    <a:pt x="333" y="0"/>
                    <a:pt x="331" y="2"/>
                  </a:cubicBezTo>
                  <a:cubicBezTo>
                    <a:pt x="2" y="331"/>
                    <a:pt x="2" y="331"/>
                    <a:pt x="2" y="331"/>
                  </a:cubicBezTo>
                  <a:cubicBezTo>
                    <a:pt x="1" y="332"/>
                    <a:pt x="0" y="334"/>
                    <a:pt x="0" y="336"/>
                  </a:cubicBezTo>
                  <a:cubicBezTo>
                    <a:pt x="0" y="501"/>
                    <a:pt x="0" y="501"/>
                    <a:pt x="0" y="501"/>
                  </a:cubicBezTo>
                  <a:cubicBezTo>
                    <a:pt x="0" y="508"/>
                    <a:pt x="8" y="511"/>
                    <a:pt x="13" y="506"/>
                  </a:cubicBezTo>
                  <a:cubicBezTo>
                    <a:pt x="482" y="36"/>
                    <a:pt x="482" y="36"/>
                    <a:pt x="482" y="36"/>
                  </a:cubicBezTo>
                  <a:cubicBezTo>
                    <a:pt x="486" y="32"/>
                    <a:pt x="484" y="25"/>
                    <a:pt x="47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7" name="Freeform 15"/>
            <p:cNvSpPr>
              <a:spLocks/>
            </p:cNvSpPr>
            <p:nvPr/>
          </p:nvSpPr>
          <p:spPr bwMode="auto">
            <a:xfrm>
              <a:off x="2713040" y="3103565"/>
              <a:ext cx="234950" cy="827088"/>
            </a:xfrm>
            <a:custGeom>
              <a:avLst/>
              <a:gdLst>
                <a:gd name="T0" fmla="*/ 37 w 107"/>
                <a:gd name="T1" fmla="*/ 0 h 374"/>
                <a:gd name="T2" fmla="*/ 107 w 107"/>
                <a:gd name="T3" fmla="*/ 0 h 374"/>
                <a:gd name="T4" fmla="*/ 107 w 107"/>
                <a:gd name="T5" fmla="*/ 267 h 374"/>
                <a:gd name="T6" fmla="*/ 0 w 107"/>
                <a:gd name="T7" fmla="*/ 374 h 374"/>
                <a:gd name="T8" fmla="*/ 0 w 107"/>
                <a:gd name="T9" fmla="*/ 304 h 374"/>
                <a:gd name="T10" fmla="*/ 37 w 107"/>
                <a:gd name="T11" fmla="*/ 267 h 374"/>
                <a:gd name="T12" fmla="*/ 37 w 107"/>
                <a:gd name="T13" fmla="*/ 0 h 374"/>
              </a:gdLst>
              <a:ahLst/>
              <a:cxnLst>
                <a:cxn ang="0">
                  <a:pos x="T0" y="T1"/>
                </a:cxn>
                <a:cxn ang="0">
                  <a:pos x="T2" y="T3"/>
                </a:cxn>
                <a:cxn ang="0">
                  <a:pos x="T4" y="T5"/>
                </a:cxn>
                <a:cxn ang="0">
                  <a:pos x="T6" y="T7"/>
                </a:cxn>
                <a:cxn ang="0">
                  <a:pos x="T8" y="T9"/>
                </a:cxn>
                <a:cxn ang="0">
                  <a:pos x="T10" y="T11"/>
                </a:cxn>
                <a:cxn ang="0">
                  <a:pos x="T12" y="T13"/>
                </a:cxn>
              </a:cxnLst>
              <a:rect l="0" t="0" r="r" b="b"/>
              <a:pathLst>
                <a:path w="107" h="374">
                  <a:moveTo>
                    <a:pt x="37" y="0"/>
                  </a:moveTo>
                  <a:cubicBezTo>
                    <a:pt x="107" y="0"/>
                    <a:pt x="107" y="0"/>
                    <a:pt x="107" y="0"/>
                  </a:cubicBezTo>
                  <a:cubicBezTo>
                    <a:pt x="107" y="267"/>
                    <a:pt x="107" y="267"/>
                    <a:pt x="107" y="267"/>
                  </a:cubicBezTo>
                  <a:cubicBezTo>
                    <a:pt x="107" y="336"/>
                    <a:pt x="89" y="374"/>
                    <a:pt x="0" y="374"/>
                  </a:cubicBezTo>
                  <a:cubicBezTo>
                    <a:pt x="0" y="304"/>
                    <a:pt x="0" y="304"/>
                    <a:pt x="0" y="304"/>
                  </a:cubicBezTo>
                  <a:cubicBezTo>
                    <a:pt x="21" y="304"/>
                    <a:pt x="37" y="292"/>
                    <a:pt x="37" y="267"/>
                  </a:cubicBezTo>
                  <a:lnTo>
                    <a:pt x="3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8" name="Rectangle 16"/>
            <p:cNvSpPr>
              <a:spLocks noChangeArrowheads="1"/>
            </p:cNvSpPr>
            <p:nvPr/>
          </p:nvSpPr>
          <p:spPr bwMode="auto">
            <a:xfrm>
              <a:off x="3060702" y="3103565"/>
              <a:ext cx="157163" cy="6477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9" name="Freeform 17"/>
            <p:cNvSpPr>
              <a:spLocks/>
            </p:cNvSpPr>
            <p:nvPr/>
          </p:nvSpPr>
          <p:spPr bwMode="auto">
            <a:xfrm>
              <a:off x="3305178"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0" name="Freeform 18"/>
            <p:cNvSpPr>
              <a:spLocks/>
            </p:cNvSpPr>
            <p:nvPr/>
          </p:nvSpPr>
          <p:spPr bwMode="auto">
            <a:xfrm>
              <a:off x="4043365" y="3103565"/>
              <a:ext cx="550863" cy="647700"/>
            </a:xfrm>
            <a:custGeom>
              <a:avLst/>
              <a:gdLst>
                <a:gd name="T0" fmla="*/ 125 w 250"/>
                <a:gd name="T1" fmla="*/ 293 h 293"/>
                <a:gd name="T2" fmla="*/ 250 w 250"/>
                <a:gd name="T3" fmla="*/ 168 h 293"/>
                <a:gd name="T4" fmla="*/ 250 w 250"/>
                <a:gd name="T5" fmla="*/ 0 h 293"/>
                <a:gd name="T6" fmla="*/ 185 w 250"/>
                <a:gd name="T7" fmla="*/ 0 h 293"/>
                <a:gd name="T8" fmla="*/ 185 w 250"/>
                <a:gd name="T9" fmla="*/ 168 h 293"/>
                <a:gd name="T10" fmla="*/ 165 w 250"/>
                <a:gd name="T11" fmla="*/ 211 h 293"/>
                <a:gd name="T12" fmla="*/ 125 w 250"/>
                <a:gd name="T13" fmla="*/ 228 h 293"/>
                <a:gd name="T14" fmla="*/ 85 w 250"/>
                <a:gd name="T15" fmla="*/ 211 h 293"/>
                <a:gd name="T16" fmla="*/ 66 w 250"/>
                <a:gd name="T17" fmla="*/ 168 h 293"/>
                <a:gd name="T18" fmla="*/ 66 w 250"/>
                <a:gd name="T19" fmla="*/ 0 h 293"/>
                <a:gd name="T20" fmla="*/ 0 w 250"/>
                <a:gd name="T21" fmla="*/ 0 h 293"/>
                <a:gd name="T22" fmla="*/ 0 w 250"/>
                <a:gd name="T23" fmla="*/ 168 h 293"/>
                <a:gd name="T24" fmla="*/ 125 w 250"/>
                <a:gd name="T25"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0" h="293">
                  <a:moveTo>
                    <a:pt x="125" y="293"/>
                  </a:moveTo>
                  <a:cubicBezTo>
                    <a:pt x="178" y="293"/>
                    <a:pt x="250" y="251"/>
                    <a:pt x="250" y="168"/>
                  </a:cubicBezTo>
                  <a:cubicBezTo>
                    <a:pt x="250" y="123"/>
                    <a:pt x="250" y="54"/>
                    <a:pt x="250" y="0"/>
                  </a:cubicBezTo>
                  <a:cubicBezTo>
                    <a:pt x="185" y="0"/>
                    <a:pt x="185" y="0"/>
                    <a:pt x="185" y="0"/>
                  </a:cubicBezTo>
                  <a:cubicBezTo>
                    <a:pt x="185" y="168"/>
                    <a:pt x="185" y="168"/>
                    <a:pt x="185" y="168"/>
                  </a:cubicBezTo>
                  <a:cubicBezTo>
                    <a:pt x="185" y="186"/>
                    <a:pt x="179" y="201"/>
                    <a:pt x="165" y="211"/>
                  </a:cubicBezTo>
                  <a:cubicBezTo>
                    <a:pt x="152" y="223"/>
                    <a:pt x="136" y="228"/>
                    <a:pt x="125" y="228"/>
                  </a:cubicBezTo>
                  <a:cubicBezTo>
                    <a:pt x="115" y="228"/>
                    <a:pt x="98" y="223"/>
                    <a:pt x="85" y="211"/>
                  </a:cubicBezTo>
                  <a:cubicBezTo>
                    <a:pt x="72" y="201"/>
                    <a:pt x="66" y="186"/>
                    <a:pt x="66" y="168"/>
                  </a:cubicBezTo>
                  <a:cubicBezTo>
                    <a:pt x="66" y="0"/>
                    <a:pt x="66" y="0"/>
                    <a:pt x="66" y="0"/>
                  </a:cubicBezTo>
                  <a:cubicBezTo>
                    <a:pt x="0" y="0"/>
                    <a:pt x="0" y="0"/>
                    <a:pt x="0" y="0"/>
                  </a:cubicBezTo>
                  <a:cubicBezTo>
                    <a:pt x="0" y="54"/>
                    <a:pt x="0" y="123"/>
                    <a:pt x="0" y="168"/>
                  </a:cubicBezTo>
                  <a:cubicBezTo>
                    <a:pt x="0" y="251"/>
                    <a:pt x="73" y="293"/>
                    <a:pt x="125" y="2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1" name="Freeform 19"/>
            <p:cNvSpPr>
              <a:spLocks/>
            </p:cNvSpPr>
            <p:nvPr/>
          </p:nvSpPr>
          <p:spPr bwMode="auto">
            <a:xfrm>
              <a:off x="5391154" y="3103565"/>
              <a:ext cx="584200" cy="647700"/>
            </a:xfrm>
            <a:custGeom>
              <a:avLst/>
              <a:gdLst>
                <a:gd name="T0" fmla="*/ 368 w 368"/>
                <a:gd name="T1" fmla="*/ 0 h 408"/>
                <a:gd name="T2" fmla="*/ 368 w 368"/>
                <a:gd name="T3" fmla="*/ 408 h 408"/>
                <a:gd name="T4" fmla="*/ 97 w 368"/>
                <a:gd name="T5" fmla="*/ 209 h 408"/>
                <a:gd name="T6" fmla="*/ 97 w 368"/>
                <a:gd name="T7" fmla="*/ 408 h 408"/>
                <a:gd name="T8" fmla="*/ 0 w 368"/>
                <a:gd name="T9" fmla="*/ 408 h 408"/>
                <a:gd name="T10" fmla="*/ 0 w 368"/>
                <a:gd name="T11" fmla="*/ 0 h 408"/>
                <a:gd name="T12" fmla="*/ 271 w 368"/>
                <a:gd name="T13" fmla="*/ 209 h 408"/>
                <a:gd name="T14" fmla="*/ 271 w 368"/>
                <a:gd name="T15" fmla="*/ 0 h 408"/>
                <a:gd name="T16" fmla="*/ 368 w 368"/>
                <a:gd name="T17" fmla="*/ 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408">
                  <a:moveTo>
                    <a:pt x="368" y="0"/>
                  </a:moveTo>
                  <a:lnTo>
                    <a:pt x="368" y="408"/>
                  </a:lnTo>
                  <a:lnTo>
                    <a:pt x="97" y="209"/>
                  </a:lnTo>
                  <a:lnTo>
                    <a:pt x="97" y="408"/>
                  </a:lnTo>
                  <a:lnTo>
                    <a:pt x="0" y="408"/>
                  </a:lnTo>
                  <a:lnTo>
                    <a:pt x="0" y="0"/>
                  </a:lnTo>
                  <a:lnTo>
                    <a:pt x="271" y="209"/>
                  </a:lnTo>
                  <a:lnTo>
                    <a:pt x="271" y="0"/>
                  </a:lnTo>
                  <a:lnTo>
                    <a:pt x="36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2" name="Freeform 20"/>
            <p:cNvSpPr>
              <a:spLocks/>
            </p:cNvSpPr>
            <p:nvPr/>
          </p:nvSpPr>
          <p:spPr bwMode="auto">
            <a:xfrm>
              <a:off x="6049967"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3" name="Freeform 21"/>
            <p:cNvSpPr>
              <a:spLocks noEditPoints="1"/>
            </p:cNvSpPr>
            <p:nvPr/>
          </p:nvSpPr>
          <p:spPr bwMode="auto">
            <a:xfrm>
              <a:off x="4603753" y="3078165"/>
              <a:ext cx="720725" cy="673100"/>
            </a:xfrm>
            <a:custGeom>
              <a:avLst/>
              <a:gdLst>
                <a:gd name="T0" fmla="*/ 226 w 454"/>
                <a:gd name="T1" fmla="*/ 0 h 424"/>
                <a:gd name="T2" fmla="*/ 0 w 454"/>
                <a:gd name="T3" fmla="*/ 424 h 424"/>
                <a:gd name="T4" fmla="*/ 112 w 454"/>
                <a:gd name="T5" fmla="*/ 424 h 424"/>
                <a:gd name="T6" fmla="*/ 150 w 454"/>
                <a:gd name="T7" fmla="*/ 353 h 424"/>
                <a:gd name="T8" fmla="*/ 304 w 454"/>
                <a:gd name="T9" fmla="*/ 353 h 424"/>
                <a:gd name="T10" fmla="*/ 341 w 454"/>
                <a:gd name="T11" fmla="*/ 424 h 424"/>
                <a:gd name="T12" fmla="*/ 454 w 454"/>
                <a:gd name="T13" fmla="*/ 424 h 424"/>
                <a:gd name="T14" fmla="*/ 226 w 454"/>
                <a:gd name="T15" fmla="*/ 0 h 424"/>
                <a:gd name="T16" fmla="*/ 189 w 454"/>
                <a:gd name="T17" fmla="*/ 276 h 424"/>
                <a:gd name="T18" fmla="*/ 226 w 454"/>
                <a:gd name="T19" fmla="*/ 204 h 424"/>
                <a:gd name="T20" fmla="*/ 264 w 454"/>
                <a:gd name="T21" fmla="*/ 276 h 424"/>
                <a:gd name="T22" fmla="*/ 189 w 454"/>
                <a:gd name="T23" fmla="*/ 276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4" h="424">
                  <a:moveTo>
                    <a:pt x="226" y="0"/>
                  </a:moveTo>
                  <a:lnTo>
                    <a:pt x="0" y="424"/>
                  </a:lnTo>
                  <a:lnTo>
                    <a:pt x="112" y="424"/>
                  </a:lnTo>
                  <a:lnTo>
                    <a:pt x="150" y="353"/>
                  </a:lnTo>
                  <a:lnTo>
                    <a:pt x="304" y="353"/>
                  </a:lnTo>
                  <a:lnTo>
                    <a:pt x="341" y="424"/>
                  </a:lnTo>
                  <a:lnTo>
                    <a:pt x="454" y="424"/>
                  </a:lnTo>
                  <a:lnTo>
                    <a:pt x="226" y="0"/>
                  </a:lnTo>
                  <a:close/>
                  <a:moveTo>
                    <a:pt x="189" y="276"/>
                  </a:moveTo>
                  <a:lnTo>
                    <a:pt x="226" y="204"/>
                  </a:lnTo>
                  <a:lnTo>
                    <a:pt x="264" y="276"/>
                  </a:lnTo>
                  <a:lnTo>
                    <a:pt x="189" y="2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264" name="图片 26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90233" y="744575"/>
            <a:ext cx="1363267" cy="542681"/>
          </a:xfrm>
          <a:prstGeom prst="rect">
            <a:avLst/>
          </a:prstGeom>
        </p:spPr>
      </p:pic>
    </p:spTree>
    <p:extLst>
      <p:ext uri="{BB962C8B-B14F-4D97-AF65-F5344CB8AC3E}">
        <p14:creationId xmlns:p14="http://schemas.microsoft.com/office/powerpoint/2010/main" val="3913863174"/>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内容占位符 6"/>
          <p:cNvGraphicFramePr>
            <a:graphicFrameLocks/>
          </p:cNvGraphicFramePr>
          <p:nvPr>
            <p:extLst>
              <p:ext uri="{D42A27DB-BD31-4B8C-83A1-F6EECF244321}">
                <p14:modId xmlns:p14="http://schemas.microsoft.com/office/powerpoint/2010/main" val="3759551076"/>
              </p:ext>
            </p:extLst>
          </p:nvPr>
        </p:nvGraphicFramePr>
        <p:xfrm>
          <a:off x="318303" y="1772816"/>
          <a:ext cx="8496945" cy="4464496"/>
        </p:xfrm>
        <a:graphic>
          <a:graphicData uri="http://schemas.openxmlformats.org/drawingml/2006/chart">
            <c:chart xmlns:c="http://schemas.openxmlformats.org/drawingml/2006/chart" xmlns:r="http://schemas.openxmlformats.org/officeDocument/2006/relationships" r:id="rId2"/>
          </a:graphicData>
        </a:graphic>
      </p:graphicFrame>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空间效应</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结果分析</a:t>
            </a:r>
          </a:p>
        </p:txBody>
      </p:sp>
      <p:sp>
        <p:nvSpPr>
          <p:cNvPr id="21" name="文本占位符 20"/>
          <p:cNvSpPr>
            <a:spLocks noGrp="1"/>
          </p:cNvSpPr>
          <p:nvPr>
            <p:ph type="body" sz="quarter" idx="14"/>
          </p:nvPr>
        </p:nvSpPr>
        <p:spPr>
          <a:xfrm>
            <a:off x="318305" y="849847"/>
            <a:ext cx="8496944" cy="490921"/>
          </a:xfrm>
        </p:spPr>
        <p:txBody>
          <a:bodyPr/>
          <a:lstStyle/>
          <a:p>
            <a:pPr>
              <a:lnSpc>
                <a:spcPct val="100000"/>
              </a:lnSpc>
              <a:buFont typeface="Arial" pitchFamily="34" charset="0"/>
              <a:buChar char="•"/>
            </a:pPr>
            <a:r>
              <a:rPr lang="en-US" altLang="zh-CN" dirty="0">
                <a:latin typeface="微软雅黑" pitchFamily="34" charset="-122"/>
                <a:ea typeface="微软雅黑" pitchFamily="34" charset="-122"/>
              </a:rPr>
              <a:t>Lookalike</a:t>
            </a:r>
            <a:r>
              <a:rPr lang="zh-CN" altLang="en-US" dirty="0">
                <a:latin typeface="微软雅黑" pitchFamily="34" charset="-122"/>
                <a:ea typeface="微软雅黑" pitchFamily="34" charset="-122"/>
              </a:rPr>
              <a:t>以及应用相似方法基本好经验标签持平</a:t>
            </a:r>
            <a:endParaRPr lang="en-US" altLang="zh-CN" dirty="0">
              <a:latin typeface="微软雅黑" pitchFamily="34" charset="-122"/>
              <a:ea typeface="微软雅黑" pitchFamily="34" charset="-122"/>
            </a:endParaRPr>
          </a:p>
          <a:p>
            <a:pPr>
              <a:lnSpc>
                <a:spcPct val="100000"/>
              </a:lnSpc>
              <a:buFont typeface="Arial" pitchFamily="34" charset="0"/>
              <a:buChar char="•"/>
            </a:pPr>
            <a:r>
              <a:rPr lang="zh-CN" altLang="en-US" dirty="0">
                <a:latin typeface="微软雅黑" pitchFamily="34" charset="-122"/>
                <a:ea typeface="微软雅黑" pitchFamily="34" charset="-122"/>
              </a:rPr>
              <a:t>空间效应和</a:t>
            </a:r>
            <a:r>
              <a:rPr lang="en-US" altLang="zh-CN" dirty="0">
                <a:latin typeface="微软雅黑" pitchFamily="34" charset="-122"/>
                <a:ea typeface="微软雅黑" pitchFamily="34" charset="-122"/>
              </a:rPr>
              <a:t>LFM</a:t>
            </a:r>
            <a:r>
              <a:rPr lang="zh-CN" altLang="en-US" dirty="0">
                <a:latin typeface="微软雅黑" pitchFamily="34" charset="-122"/>
                <a:ea typeface="微软雅黑" pitchFamily="34" charset="-122"/>
              </a:rPr>
              <a:t>会优于经验结果。其中</a:t>
            </a:r>
            <a:r>
              <a:rPr lang="en-US" altLang="zh-CN" dirty="0">
                <a:latin typeface="微软雅黑" pitchFamily="34" charset="-122"/>
                <a:ea typeface="微软雅黑" pitchFamily="34" charset="-122"/>
              </a:rPr>
              <a:t>LFM</a:t>
            </a:r>
            <a:r>
              <a:rPr lang="zh-CN" altLang="en-US" dirty="0">
                <a:latin typeface="微软雅黑" pitchFamily="34" charset="-122"/>
                <a:ea typeface="微软雅黑" pitchFamily="34" charset="-122"/>
              </a:rPr>
              <a:t>会表现的最好。</a:t>
            </a:r>
          </a:p>
        </p:txBody>
      </p:sp>
      <p:sp>
        <p:nvSpPr>
          <p:cNvPr id="8" name="页脚占位符 7"/>
          <p:cNvSpPr>
            <a:spLocks noGrp="1"/>
          </p:cNvSpPr>
          <p:nvPr>
            <p:ph type="ftr" sz="quarter" idx="3"/>
          </p:nvPr>
        </p:nvSpPr>
        <p:spPr/>
        <p:txBody>
          <a:bodyPr/>
          <a:lstStyle/>
          <a:p>
            <a:r>
              <a:rPr lang="en-US" altLang="zh-CN" smtClean="0"/>
              <a:t>© JIGUANG. Confidential. All Rights Reserved. </a:t>
            </a:r>
            <a:endParaRPr lang="en-US" dirty="0"/>
          </a:p>
        </p:txBody>
      </p:sp>
      <p:sp>
        <p:nvSpPr>
          <p:cNvPr id="9" name="灯片编号占位符 8"/>
          <p:cNvSpPr>
            <a:spLocks noGrp="1"/>
          </p:cNvSpPr>
          <p:nvPr>
            <p:ph type="sldNum" sz="quarter" idx="4"/>
          </p:nvPr>
        </p:nvSpPr>
        <p:spPr/>
        <p:txBody>
          <a:bodyPr/>
          <a:lstStyle/>
          <a:p>
            <a:fld id="{CD8C6742-F4B3-4543-B2E2-AB3367BC7B97}" type="slidenum">
              <a:rPr lang="en-US" altLang="zh-CN" smtClean="0"/>
              <a:pPr/>
              <a:t>22</a:t>
            </a:fld>
            <a:endParaRPr lang="en-US" altLang="zh-CN"/>
          </a:p>
        </p:txBody>
      </p:sp>
      <p:sp>
        <p:nvSpPr>
          <p:cNvPr id="12" name="TextBox 10"/>
          <p:cNvSpPr txBox="1"/>
          <p:nvPr/>
        </p:nvSpPr>
        <p:spPr>
          <a:xfrm>
            <a:off x="319088" y="6106432"/>
            <a:ext cx="5786478" cy="276999"/>
          </a:xfrm>
          <a:prstGeom prst="rect">
            <a:avLst/>
          </a:prstGeom>
          <a:noFill/>
        </p:spPr>
        <p:txBody>
          <a:bodyPr wrap="square" rtlCol="0">
            <a:spAutoFit/>
          </a:bodyPr>
          <a:lstStyle/>
          <a:p>
            <a:r>
              <a:rPr lang="zh-CN" altLang="en-US" sz="1200" i="1" dirty="0">
                <a:solidFill>
                  <a:schemeClr val="accent2"/>
                </a:solidFill>
                <a:latin typeface="微软雅黑" pitchFamily="34" charset="-122"/>
                <a:ea typeface="微软雅黑" pitchFamily="34" charset="-122"/>
              </a:rPr>
              <a:t>**  对比来至于</a:t>
            </a:r>
            <a:r>
              <a:rPr lang="en-US" altLang="zh-CN" sz="1200" i="1" dirty="0">
                <a:solidFill>
                  <a:schemeClr val="accent2"/>
                </a:solidFill>
                <a:latin typeface="微软雅黑" pitchFamily="34" charset="-122"/>
                <a:ea typeface="微软雅黑" pitchFamily="34" charset="-122"/>
              </a:rPr>
              <a:t>12</a:t>
            </a:r>
            <a:r>
              <a:rPr lang="zh-CN" altLang="en-US" sz="1200" i="1" dirty="0">
                <a:solidFill>
                  <a:schemeClr val="accent2"/>
                </a:solidFill>
                <a:latin typeface="微软雅黑" pitchFamily="34" charset="-122"/>
                <a:ea typeface="微软雅黑" pitchFamily="34" charset="-122"/>
              </a:rPr>
              <a:t>个大行业 百余款产品 在多类型渠道投放的监控数据的均值</a:t>
            </a:r>
          </a:p>
        </p:txBody>
      </p:sp>
      <p:grpSp>
        <p:nvGrpSpPr>
          <p:cNvPr id="11" name="组合 10"/>
          <p:cNvGrpSpPr/>
          <p:nvPr/>
        </p:nvGrpSpPr>
        <p:grpSpPr>
          <a:xfrm>
            <a:off x="387351" y="2614615"/>
            <a:ext cx="8367717" cy="1628776"/>
            <a:chOff x="387351" y="2614615"/>
            <a:chExt cx="8367717" cy="1628776"/>
          </a:xfrm>
          <a:solidFill>
            <a:srgbClr val="000000">
              <a:alpha val="5882"/>
            </a:srgbClr>
          </a:solidFill>
        </p:grpSpPr>
        <p:sp>
          <p:nvSpPr>
            <p:cNvPr id="14" name="Rectangle 5"/>
            <p:cNvSpPr>
              <a:spLocks noChangeArrowheads="1"/>
            </p:cNvSpPr>
            <p:nvPr/>
          </p:nvSpPr>
          <p:spPr bwMode="auto">
            <a:xfrm>
              <a:off x="7045330" y="3060703"/>
              <a:ext cx="33338" cy="7207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6"/>
            <p:cNvSpPr>
              <a:spLocks/>
            </p:cNvSpPr>
            <p:nvPr/>
          </p:nvSpPr>
          <p:spPr bwMode="auto">
            <a:xfrm>
              <a:off x="8148643" y="3144840"/>
              <a:ext cx="198438" cy="179388"/>
            </a:xfrm>
            <a:custGeom>
              <a:avLst/>
              <a:gdLst>
                <a:gd name="T0" fmla="*/ 125 w 125"/>
                <a:gd name="T1" fmla="*/ 113 h 113"/>
                <a:gd name="T2" fmla="*/ 62 w 125"/>
                <a:gd name="T3" fmla="*/ 0 h 113"/>
                <a:gd name="T4" fmla="*/ 0 w 125"/>
                <a:gd name="T5" fmla="*/ 0 h 113"/>
                <a:gd name="T6" fmla="*/ 62 w 125"/>
                <a:gd name="T7" fmla="*/ 113 h 113"/>
                <a:gd name="T8" fmla="*/ 125 w 125"/>
                <a:gd name="T9" fmla="*/ 113 h 113"/>
              </a:gdLst>
              <a:ahLst/>
              <a:cxnLst>
                <a:cxn ang="0">
                  <a:pos x="T0" y="T1"/>
                </a:cxn>
                <a:cxn ang="0">
                  <a:pos x="T2" y="T3"/>
                </a:cxn>
                <a:cxn ang="0">
                  <a:pos x="T4" y="T5"/>
                </a:cxn>
                <a:cxn ang="0">
                  <a:pos x="T6" y="T7"/>
                </a:cxn>
                <a:cxn ang="0">
                  <a:pos x="T8" y="T9"/>
                </a:cxn>
              </a:cxnLst>
              <a:rect l="0" t="0" r="r" b="b"/>
              <a:pathLst>
                <a:path w="125" h="113">
                  <a:moveTo>
                    <a:pt x="125" y="113"/>
                  </a:moveTo>
                  <a:lnTo>
                    <a:pt x="62" y="0"/>
                  </a:lnTo>
                  <a:lnTo>
                    <a:pt x="0" y="0"/>
                  </a:lnTo>
                  <a:lnTo>
                    <a:pt x="62" y="113"/>
                  </a:lnTo>
                  <a:lnTo>
                    <a:pt x="125"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7"/>
            <p:cNvSpPr>
              <a:spLocks/>
            </p:cNvSpPr>
            <p:nvPr/>
          </p:nvSpPr>
          <p:spPr bwMode="auto">
            <a:xfrm>
              <a:off x="8515355" y="3144840"/>
              <a:ext cx="195263" cy="179388"/>
            </a:xfrm>
            <a:custGeom>
              <a:avLst/>
              <a:gdLst>
                <a:gd name="T0" fmla="*/ 123 w 123"/>
                <a:gd name="T1" fmla="*/ 0 h 113"/>
                <a:gd name="T2" fmla="*/ 61 w 123"/>
                <a:gd name="T3" fmla="*/ 0 h 113"/>
                <a:gd name="T4" fmla="*/ 0 w 123"/>
                <a:gd name="T5" fmla="*/ 113 h 113"/>
                <a:gd name="T6" fmla="*/ 62 w 123"/>
                <a:gd name="T7" fmla="*/ 113 h 113"/>
                <a:gd name="T8" fmla="*/ 123 w 123"/>
                <a:gd name="T9" fmla="*/ 0 h 113"/>
              </a:gdLst>
              <a:ahLst/>
              <a:cxnLst>
                <a:cxn ang="0">
                  <a:pos x="T0" y="T1"/>
                </a:cxn>
                <a:cxn ang="0">
                  <a:pos x="T2" y="T3"/>
                </a:cxn>
                <a:cxn ang="0">
                  <a:pos x="T4" y="T5"/>
                </a:cxn>
                <a:cxn ang="0">
                  <a:pos x="T6" y="T7"/>
                </a:cxn>
                <a:cxn ang="0">
                  <a:pos x="T8" y="T9"/>
                </a:cxn>
              </a:cxnLst>
              <a:rect l="0" t="0" r="r" b="b"/>
              <a:pathLst>
                <a:path w="123" h="113">
                  <a:moveTo>
                    <a:pt x="123" y="0"/>
                  </a:moveTo>
                  <a:lnTo>
                    <a:pt x="61" y="0"/>
                  </a:lnTo>
                  <a:lnTo>
                    <a:pt x="0" y="113"/>
                  </a:lnTo>
                  <a:lnTo>
                    <a:pt x="62" y="113"/>
                  </a:lnTo>
                  <a:lnTo>
                    <a:pt x="1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8"/>
            <p:cNvSpPr>
              <a:spLocks/>
            </p:cNvSpPr>
            <p:nvPr/>
          </p:nvSpPr>
          <p:spPr bwMode="auto">
            <a:xfrm>
              <a:off x="8107368" y="3103565"/>
              <a:ext cx="647700" cy="647700"/>
            </a:xfrm>
            <a:custGeom>
              <a:avLst/>
              <a:gdLst>
                <a:gd name="T0" fmla="*/ 298 w 408"/>
                <a:gd name="T1" fmla="*/ 365 h 408"/>
                <a:gd name="T2" fmla="*/ 298 w 408"/>
                <a:gd name="T3" fmla="*/ 204 h 408"/>
                <a:gd name="T4" fmla="*/ 391 w 408"/>
                <a:gd name="T5" fmla="*/ 204 h 408"/>
                <a:gd name="T6" fmla="*/ 398 w 408"/>
                <a:gd name="T7" fmla="*/ 160 h 408"/>
                <a:gd name="T8" fmla="*/ 234 w 408"/>
                <a:gd name="T9" fmla="*/ 160 h 408"/>
                <a:gd name="T10" fmla="*/ 234 w 408"/>
                <a:gd name="T11" fmla="*/ 0 h 408"/>
                <a:gd name="T12" fmla="*/ 172 w 408"/>
                <a:gd name="T13" fmla="*/ 0 h 408"/>
                <a:gd name="T14" fmla="*/ 172 w 408"/>
                <a:gd name="T15" fmla="*/ 160 h 408"/>
                <a:gd name="T16" fmla="*/ 18 w 408"/>
                <a:gd name="T17" fmla="*/ 160 h 408"/>
                <a:gd name="T18" fmla="*/ 9 w 408"/>
                <a:gd name="T19" fmla="*/ 204 h 408"/>
                <a:gd name="T20" fmla="*/ 111 w 408"/>
                <a:gd name="T21" fmla="*/ 204 h 408"/>
                <a:gd name="T22" fmla="*/ 0 w 408"/>
                <a:gd name="T23" fmla="*/ 408 h 408"/>
                <a:gd name="T24" fmla="*/ 62 w 408"/>
                <a:gd name="T25" fmla="*/ 408 h 408"/>
                <a:gd name="T26" fmla="*/ 173 w 408"/>
                <a:gd name="T27" fmla="*/ 204 h 408"/>
                <a:gd name="T28" fmla="*/ 234 w 408"/>
                <a:gd name="T29" fmla="*/ 204 h 408"/>
                <a:gd name="T30" fmla="*/ 234 w 408"/>
                <a:gd name="T31" fmla="*/ 365 h 408"/>
                <a:gd name="T32" fmla="*/ 234 w 408"/>
                <a:gd name="T33" fmla="*/ 408 h 408"/>
                <a:gd name="T34" fmla="*/ 298 w 408"/>
                <a:gd name="T35" fmla="*/ 408 h 408"/>
                <a:gd name="T36" fmla="*/ 397 w 408"/>
                <a:gd name="T37" fmla="*/ 408 h 408"/>
                <a:gd name="T38" fmla="*/ 408 w 408"/>
                <a:gd name="T39" fmla="*/ 365 h 408"/>
                <a:gd name="T40" fmla="*/ 298 w 408"/>
                <a:gd name="T41" fmla="*/ 365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8" h="408">
                  <a:moveTo>
                    <a:pt x="298" y="365"/>
                  </a:moveTo>
                  <a:lnTo>
                    <a:pt x="298" y="204"/>
                  </a:lnTo>
                  <a:lnTo>
                    <a:pt x="391" y="204"/>
                  </a:lnTo>
                  <a:lnTo>
                    <a:pt x="398" y="160"/>
                  </a:lnTo>
                  <a:lnTo>
                    <a:pt x="234" y="160"/>
                  </a:lnTo>
                  <a:lnTo>
                    <a:pt x="234" y="0"/>
                  </a:lnTo>
                  <a:lnTo>
                    <a:pt x="172" y="0"/>
                  </a:lnTo>
                  <a:lnTo>
                    <a:pt x="172" y="160"/>
                  </a:lnTo>
                  <a:lnTo>
                    <a:pt x="18" y="160"/>
                  </a:lnTo>
                  <a:lnTo>
                    <a:pt x="9" y="204"/>
                  </a:lnTo>
                  <a:lnTo>
                    <a:pt x="111" y="204"/>
                  </a:lnTo>
                  <a:lnTo>
                    <a:pt x="0" y="408"/>
                  </a:lnTo>
                  <a:lnTo>
                    <a:pt x="62" y="408"/>
                  </a:lnTo>
                  <a:lnTo>
                    <a:pt x="173" y="204"/>
                  </a:lnTo>
                  <a:lnTo>
                    <a:pt x="234" y="204"/>
                  </a:lnTo>
                  <a:lnTo>
                    <a:pt x="234" y="365"/>
                  </a:lnTo>
                  <a:lnTo>
                    <a:pt x="234" y="408"/>
                  </a:lnTo>
                  <a:lnTo>
                    <a:pt x="298" y="408"/>
                  </a:lnTo>
                  <a:lnTo>
                    <a:pt x="397" y="408"/>
                  </a:lnTo>
                  <a:lnTo>
                    <a:pt x="408" y="365"/>
                  </a:lnTo>
                  <a:lnTo>
                    <a:pt x="298" y="36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9"/>
            <p:cNvSpPr>
              <a:spLocks noEditPoints="1"/>
            </p:cNvSpPr>
            <p:nvPr/>
          </p:nvSpPr>
          <p:spPr bwMode="auto">
            <a:xfrm>
              <a:off x="7578730" y="3103565"/>
              <a:ext cx="461963" cy="647700"/>
            </a:xfrm>
            <a:custGeom>
              <a:avLst/>
              <a:gdLst>
                <a:gd name="T0" fmla="*/ 25 w 291"/>
                <a:gd name="T1" fmla="*/ 0 h 408"/>
                <a:gd name="T2" fmla="*/ 25 w 291"/>
                <a:gd name="T3" fmla="*/ 43 h 408"/>
                <a:gd name="T4" fmla="*/ 81 w 291"/>
                <a:gd name="T5" fmla="*/ 43 h 408"/>
                <a:gd name="T6" fmla="*/ 0 w 291"/>
                <a:gd name="T7" fmla="*/ 408 h 408"/>
                <a:gd name="T8" fmla="*/ 55 w 291"/>
                <a:gd name="T9" fmla="*/ 408 h 408"/>
                <a:gd name="T10" fmla="*/ 88 w 291"/>
                <a:gd name="T11" fmla="*/ 252 h 408"/>
                <a:gd name="T12" fmla="*/ 130 w 291"/>
                <a:gd name="T13" fmla="*/ 298 h 408"/>
                <a:gd name="T14" fmla="*/ 106 w 291"/>
                <a:gd name="T15" fmla="*/ 408 h 408"/>
                <a:gd name="T16" fmla="*/ 160 w 291"/>
                <a:gd name="T17" fmla="*/ 408 h 408"/>
                <a:gd name="T18" fmla="*/ 173 w 291"/>
                <a:gd name="T19" fmla="*/ 346 h 408"/>
                <a:gd name="T20" fmla="*/ 230 w 291"/>
                <a:gd name="T21" fmla="*/ 408 h 408"/>
                <a:gd name="T22" fmla="*/ 291 w 291"/>
                <a:gd name="T23" fmla="*/ 408 h 408"/>
                <a:gd name="T24" fmla="*/ 220 w 291"/>
                <a:gd name="T25" fmla="*/ 328 h 408"/>
                <a:gd name="T26" fmla="*/ 256 w 291"/>
                <a:gd name="T27" fmla="*/ 167 h 408"/>
                <a:gd name="T28" fmla="*/ 256 w 291"/>
                <a:gd name="T29" fmla="*/ 167 h 408"/>
                <a:gd name="T30" fmla="*/ 264 w 291"/>
                <a:gd name="T31" fmla="*/ 130 h 408"/>
                <a:gd name="T32" fmla="*/ 209 w 291"/>
                <a:gd name="T33" fmla="*/ 130 h 408"/>
                <a:gd name="T34" fmla="*/ 238 w 291"/>
                <a:gd name="T35" fmla="*/ 0 h 408"/>
                <a:gd name="T36" fmla="*/ 25 w 291"/>
                <a:gd name="T37" fmla="*/ 0 h 408"/>
                <a:gd name="T38" fmla="*/ 202 w 291"/>
                <a:gd name="T39" fmla="*/ 167 h 408"/>
                <a:gd name="T40" fmla="*/ 177 w 291"/>
                <a:gd name="T41" fmla="*/ 281 h 408"/>
                <a:gd name="T42" fmla="*/ 150 w 291"/>
                <a:gd name="T43" fmla="*/ 252 h 408"/>
                <a:gd name="T44" fmla="*/ 88 w 291"/>
                <a:gd name="T45" fmla="*/ 252 h 408"/>
                <a:gd name="T46" fmla="*/ 135 w 291"/>
                <a:gd name="T47" fmla="*/ 43 h 408"/>
                <a:gd name="T48" fmla="*/ 174 w 291"/>
                <a:gd name="T49" fmla="*/ 43 h 408"/>
                <a:gd name="T50" fmla="*/ 146 w 291"/>
                <a:gd name="T51" fmla="*/ 167 h 408"/>
                <a:gd name="T52" fmla="*/ 202 w 291"/>
                <a:gd name="T53" fmla="*/ 167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1" h="408">
                  <a:moveTo>
                    <a:pt x="25" y="0"/>
                  </a:moveTo>
                  <a:lnTo>
                    <a:pt x="25" y="43"/>
                  </a:lnTo>
                  <a:lnTo>
                    <a:pt x="81" y="43"/>
                  </a:lnTo>
                  <a:lnTo>
                    <a:pt x="0" y="408"/>
                  </a:lnTo>
                  <a:lnTo>
                    <a:pt x="55" y="408"/>
                  </a:lnTo>
                  <a:lnTo>
                    <a:pt x="88" y="252"/>
                  </a:lnTo>
                  <a:lnTo>
                    <a:pt x="130" y="298"/>
                  </a:lnTo>
                  <a:lnTo>
                    <a:pt x="106" y="408"/>
                  </a:lnTo>
                  <a:lnTo>
                    <a:pt x="160" y="408"/>
                  </a:lnTo>
                  <a:lnTo>
                    <a:pt x="173" y="346"/>
                  </a:lnTo>
                  <a:lnTo>
                    <a:pt x="230" y="408"/>
                  </a:lnTo>
                  <a:lnTo>
                    <a:pt x="291" y="408"/>
                  </a:lnTo>
                  <a:lnTo>
                    <a:pt x="220" y="328"/>
                  </a:lnTo>
                  <a:lnTo>
                    <a:pt x="256" y="167"/>
                  </a:lnTo>
                  <a:lnTo>
                    <a:pt x="256" y="167"/>
                  </a:lnTo>
                  <a:lnTo>
                    <a:pt x="264" y="130"/>
                  </a:lnTo>
                  <a:lnTo>
                    <a:pt x="209" y="130"/>
                  </a:lnTo>
                  <a:lnTo>
                    <a:pt x="238" y="0"/>
                  </a:lnTo>
                  <a:lnTo>
                    <a:pt x="25" y="0"/>
                  </a:lnTo>
                  <a:close/>
                  <a:moveTo>
                    <a:pt x="202" y="167"/>
                  </a:moveTo>
                  <a:lnTo>
                    <a:pt x="177" y="281"/>
                  </a:lnTo>
                  <a:lnTo>
                    <a:pt x="150" y="252"/>
                  </a:lnTo>
                  <a:lnTo>
                    <a:pt x="88" y="252"/>
                  </a:lnTo>
                  <a:lnTo>
                    <a:pt x="135" y="43"/>
                  </a:lnTo>
                  <a:lnTo>
                    <a:pt x="174" y="43"/>
                  </a:lnTo>
                  <a:lnTo>
                    <a:pt x="146" y="167"/>
                  </a:lnTo>
                  <a:lnTo>
                    <a:pt x="202" y="16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0"/>
            <p:cNvSpPr>
              <a:spLocks/>
            </p:cNvSpPr>
            <p:nvPr/>
          </p:nvSpPr>
          <p:spPr bwMode="auto">
            <a:xfrm>
              <a:off x="7343780" y="3103565"/>
              <a:ext cx="277813" cy="647700"/>
            </a:xfrm>
            <a:custGeom>
              <a:avLst/>
              <a:gdLst>
                <a:gd name="T0" fmla="*/ 175 w 175"/>
                <a:gd name="T1" fmla="*/ 76 h 408"/>
                <a:gd name="T2" fmla="*/ 118 w 175"/>
                <a:gd name="T3" fmla="*/ 76 h 408"/>
                <a:gd name="T4" fmla="*/ 118 w 175"/>
                <a:gd name="T5" fmla="*/ 0 h 408"/>
                <a:gd name="T6" fmla="*/ 68 w 175"/>
                <a:gd name="T7" fmla="*/ 0 h 408"/>
                <a:gd name="T8" fmla="*/ 68 w 175"/>
                <a:gd name="T9" fmla="*/ 76 h 408"/>
                <a:gd name="T10" fmla="*/ 15 w 175"/>
                <a:gd name="T11" fmla="*/ 76 h 408"/>
                <a:gd name="T12" fmla="*/ 8 w 175"/>
                <a:gd name="T13" fmla="*/ 121 h 408"/>
                <a:gd name="T14" fmla="*/ 44 w 175"/>
                <a:gd name="T15" fmla="*/ 121 h 408"/>
                <a:gd name="T16" fmla="*/ 0 w 175"/>
                <a:gd name="T17" fmla="*/ 303 h 408"/>
                <a:gd name="T18" fmla="*/ 43 w 175"/>
                <a:gd name="T19" fmla="*/ 303 h 408"/>
                <a:gd name="T20" fmla="*/ 68 w 175"/>
                <a:gd name="T21" fmla="*/ 197 h 408"/>
                <a:gd name="T22" fmla="*/ 68 w 175"/>
                <a:gd name="T23" fmla="*/ 408 h 408"/>
                <a:gd name="T24" fmla="*/ 118 w 175"/>
                <a:gd name="T25" fmla="*/ 408 h 408"/>
                <a:gd name="T26" fmla="*/ 118 w 175"/>
                <a:gd name="T27" fmla="*/ 192 h 408"/>
                <a:gd name="T28" fmla="*/ 129 w 175"/>
                <a:gd name="T29" fmla="*/ 227 h 408"/>
                <a:gd name="T30" fmla="*/ 165 w 175"/>
                <a:gd name="T31" fmla="*/ 227 h 408"/>
                <a:gd name="T32" fmla="*/ 128 w 175"/>
                <a:gd name="T33" fmla="*/ 121 h 408"/>
                <a:gd name="T34" fmla="*/ 166 w 175"/>
                <a:gd name="T35" fmla="*/ 121 h 408"/>
                <a:gd name="T36" fmla="*/ 175 w 175"/>
                <a:gd name="T37" fmla="*/ 76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408">
                  <a:moveTo>
                    <a:pt x="175" y="76"/>
                  </a:moveTo>
                  <a:lnTo>
                    <a:pt x="118" y="76"/>
                  </a:lnTo>
                  <a:lnTo>
                    <a:pt x="118" y="0"/>
                  </a:lnTo>
                  <a:lnTo>
                    <a:pt x="68" y="0"/>
                  </a:lnTo>
                  <a:lnTo>
                    <a:pt x="68" y="76"/>
                  </a:lnTo>
                  <a:lnTo>
                    <a:pt x="15" y="76"/>
                  </a:lnTo>
                  <a:lnTo>
                    <a:pt x="8" y="121"/>
                  </a:lnTo>
                  <a:lnTo>
                    <a:pt x="44" y="121"/>
                  </a:lnTo>
                  <a:lnTo>
                    <a:pt x="0" y="303"/>
                  </a:lnTo>
                  <a:lnTo>
                    <a:pt x="43" y="303"/>
                  </a:lnTo>
                  <a:lnTo>
                    <a:pt x="68" y="197"/>
                  </a:lnTo>
                  <a:lnTo>
                    <a:pt x="68" y="408"/>
                  </a:lnTo>
                  <a:lnTo>
                    <a:pt x="118" y="408"/>
                  </a:lnTo>
                  <a:lnTo>
                    <a:pt x="118" y="192"/>
                  </a:lnTo>
                  <a:lnTo>
                    <a:pt x="129" y="227"/>
                  </a:lnTo>
                  <a:lnTo>
                    <a:pt x="165" y="227"/>
                  </a:lnTo>
                  <a:lnTo>
                    <a:pt x="128" y="121"/>
                  </a:lnTo>
                  <a:lnTo>
                    <a:pt x="166" y="121"/>
                  </a:lnTo>
                  <a:lnTo>
                    <a:pt x="175"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1"/>
            <p:cNvSpPr>
              <a:spLocks/>
            </p:cNvSpPr>
            <p:nvPr/>
          </p:nvSpPr>
          <p:spPr bwMode="auto">
            <a:xfrm>
              <a:off x="788989" y="3321053"/>
              <a:ext cx="1338263" cy="919163"/>
            </a:xfrm>
            <a:custGeom>
              <a:avLst/>
              <a:gdLst>
                <a:gd name="T0" fmla="*/ 483 w 607"/>
                <a:gd name="T1" fmla="*/ 113 h 415"/>
                <a:gd name="T2" fmla="*/ 482 w 607"/>
                <a:gd name="T3" fmla="*/ 116 h 415"/>
                <a:gd name="T4" fmla="*/ 240 w 607"/>
                <a:gd name="T5" fmla="*/ 300 h 415"/>
                <a:gd name="T6" fmla="*/ 85 w 607"/>
                <a:gd name="T7" fmla="*/ 246 h 415"/>
                <a:gd name="T8" fmla="*/ 75 w 607"/>
                <a:gd name="T9" fmla="*/ 246 h 415"/>
                <a:gd name="T10" fmla="*/ 3 w 607"/>
                <a:gd name="T11" fmla="*/ 318 h 415"/>
                <a:gd name="T12" fmla="*/ 3 w 607"/>
                <a:gd name="T13" fmla="*/ 329 h 415"/>
                <a:gd name="T14" fmla="*/ 240 w 607"/>
                <a:gd name="T15" fmla="*/ 415 h 415"/>
                <a:gd name="T16" fmla="*/ 607 w 607"/>
                <a:gd name="T17" fmla="*/ 48 h 415"/>
                <a:gd name="T18" fmla="*/ 605 w 607"/>
                <a:gd name="T19" fmla="*/ 8 h 415"/>
                <a:gd name="T20" fmla="*/ 593 w 607"/>
                <a:gd name="T21" fmla="*/ 4 h 415"/>
                <a:gd name="T22" fmla="*/ 483 w 607"/>
                <a:gd name="T23" fmla="*/ 113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5">
                  <a:moveTo>
                    <a:pt x="483" y="113"/>
                  </a:moveTo>
                  <a:cubicBezTo>
                    <a:pt x="483" y="114"/>
                    <a:pt x="482" y="115"/>
                    <a:pt x="482" y="116"/>
                  </a:cubicBezTo>
                  <a:cubicBezTo>
                    <a:pt x="452" y="222"/>
                    <a:pt x="355" y="300"/>
                    <a:pt x="240" y="300"/>
                  </a:cubicBezTo>
                  <a:cubicBezTo>
                    <a:pt x="181" y="300"/>
                    <a:pt x="127" y="279"/>
                    <a:pt x="85" y="246"/>
                  </a:cubicBezTo>
                  <a:cubicBezTo>
                    <a:pt x="82" y="243"/>
                    <a:pt x="78" y="244"/>
                    <a:pt x="75" y="246"/>
                  </a:cubicBezTo>
                  <a:cubicBezTo>
                    <a:pt x="3" y="318"/>
                    <a:pt x="3" y="318"/>
                    <a:pt x="3" y="318"/>
                  </a:cubicBezTo>
                  <a:cubicBezTo>
                    <a:pt x="0" y="321"/>
                    <a:pt x="0" y="326"/>
                    <a:pt x="3" y="329"/>
                  </a:cubicBezTo>
                  <a:cubicBezTo>
                    <a:pt x="67" y="383"/>
                    <a:pt x="150" y="415"/>
                    <a:pt x="240" y="415"/>
                  </a:cubicBezTo>
                  <a:cubicBezTo>
                    <a:pt x="443" y="415"/>
                    <a:pt x="607" y="251"/>
                    <a:pt x="607" y="48"/>
                  </a:cubicBezTo>
                  <a:cubicBezTo>
                    <a:pt x="607" y="35"/>
                    <a:pt x="606" y="21"/>
                    <a:pt x="605" y="8"/>
                  </a:cubicBezTo>
                  <a:cubicBezTo>
                    <a:pt x="604" y="2"/>
                    <a:pt x="597" y="0"/>
                    <a:pt x="593" y="4"/>
                  </a:cubicBezTo>
                  <a:lnTo>
                    <a:pt x="483"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2"/>
            <p:cNvSpPr>
              <a:spLocks/>
            </p:cNvSpPr>
            <p:nvPr/>
          </p:nvSpPr>
          <p:spPr bwMode="auto">
            <a:xfrm>
              <a:off x="508001" y="2616203"/>
              <a:ext cx="1339851" cy="920751"/>
            </a:xfrm>
            <a:custGeom>
              <a:avLst/>
              <a:gdLst>
                <a:gd name="T0" fmla="*/ 123 w 607"/>
                <a:gd name="T1" fmla="*/ 303 h 416"/>
                <a:gd name="T2" fmla="*/ 125 w 607"/>
                <a:gd name="T3" fmla="*/ 300 h 416"/>
                <a:gd name="T4" fmla="*/ 367 w 607"/>
                <a:gd name="T5" fmla="*/ 116 h 416"/>
                <a:gd name="T6" fmla="*/ 522 w 607"/>
                <a:gd name="T7" fmla="*/ 170 h 416"/>
                <a:gd name="T8" fmla="*/ 532 w 607"/>
                <a:gd name="T9" fmla="*/ 169 h 416"/>
                <a:gd name="T10" fmla="*/ 604 w 607"/>
                <a:gd name="T11" fmla="*/ 97 h 416"/>
                <a:gd name="T12" fmla="*/ 603 w 607"/>
                <a:gd name="T13" fmla="*/ 87 h 416"/>
                <a:gd name="T14" fmla="*/ 367 w 607"/>
                <a:gd name="T15" fmla="*/ 0 h 416"/>
                <a:gd name="T16" fmla="*/ 0 w 607"/>
                <a:gd name="T17" fmla="*/ 367 h 416"/>
                <a:gd name="T18" fmla="*/ 2 w 607"/>
                <a:gd name="T19" fmla="*/ 407 h 416"/>
                <a:gd name="T20" fmla="*/ 14 w 607"/>
                <a:gd name="T21" fmla="*/ 412 h 416"/>
                <a:gd name="T22" fmla="*/ 123 w 607"/>
                <a:gd name="T23" fmla="*/ 303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6">
                  <a:moveTo>
                    <a:pt x="123" y="303"/>
                  </a:moveTo>
                  <a:cubicBezTo>
                    <a:pt x="124" y="302"/>
                    <a:pt x="125" y="301"/>
                    <a:pt x="125" y="300"/>
                  </a:cubicBezTo>
                  <a:cubicBezTo>
                    <a:pt x="155" y="194"/>
                    <a:pt x="252" y="116"/>
                    <a:pt x="367" y="116"/>
                  </a:cubicBezTo>
                  <a:cubicBezTo>
                    <a:pt x="425" y="116"/>
                    <a:pt x="479" y="136"/>
                    <a:pt x="522" y="170"/>
                  </a:cubicBezTo>
                  <a:cubicBezTo>
                    <a:pt x="525" y="172"/>
                    <a:pt x="529" y="172"/>
                    <a:pt x="532" y="169"/>
                  </a:cubicBezTo>
                  <a:cubicBezTo>
                    <a:pt x="604" y="97"/>
                    <a:pt x="604" y="97"/>
                    <a:pt x="604" y="97"/>
                  </a:cubicBezTo>
                  <a:cubicBezTo>
                    <a:pt x="607" y="94"/>
                    <a:pt x="607" y="89"/>
                    <a:pt x="603" y="87"/>
                  </a:cubicBezTo>
                  <a:cubicBezTo>
                    <a:pt x="540" y="33"/>
                    <a:pt x="457" y="0"/>
                    <a:pt x="367" y="0"/>
                  </a:cubicBezTo>
                  <a:cubicBezTo>
                    <a:pt x="164" y="0"/>
                    <a:pt x="0" y="165"/>
                    <a:pt x="0" y="367"/>
                  </a:cubicBezTo>
                  <a:cubicBezTo>
                    <a:pt x="0" y="381"/>
                    <a:pt x="1" y="394"/>
                    <a:pt x="2" y="407"/>
                  </a:cubicBezTo>
                  <a:cubicBezTo>
                    <a:pt x="3" y="413"/>
                    <a:pt x="10" y="416"/>
                    <a:pt x="14" y="412"/>
                  </a:cubicBezTo>
                  <a:lnTo>
                    <a:pt x="123" y="30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3"/>
            <p:cNvSpPr>
              <a:spLocks/>
            </p:cNvSpPr>
            <p:nvPr/>
          </p:nvSpPr>
          <p:spPr bwMode="auto">
            <a:xfrm>
              <a:off x="1174751" y="2614615"/>
              <a:ext cx="1071563" cy="1130301"/>
            </a:xfrm>
            <a:custGeom>
              <a:avLst/>
              <a:gdLst>
                <a:gd name="T0" fmla="*/ 8 w 486"/>
                <a:gd name="T1" fmla="*/ 486 h 511"/>
                <a:gd name="T2" fmla="*/ 149 w 486"/>
                <a:gd name="T3" fmla="*/ 511 h 511"/>
                <a:gd name="T4" fmla="*/ 156 w 486"/>
                <a:gd name="T5" fmla="*/ 509 h 511"/>
                <a:gd name="T6" fmla="*/ 484 w 486"/>
                <a:gd name="T7" fmla="*/ 180 h 511"/>
                <a:gd name="T8" fmla="*/ 486 w 486"/>
                <a:gd name="T9" fmla="*/ 175 h 511"/>
                <a:gd name="T10" fmla="*/ 486 w 486"/>
                <a:gd name="T11" fmla="*/ 9 h 511"/>
                <a:gd name="T12" fmla="*/ 474 w 486"/>
                <a:gd name="T13" fmla="*/ 4 h 511"/>
                <a:gd name="T14" fmla="*/ 4 w 486"/>
                <a:gd name="T15" fmla="*/ 474 h 511"/>
                <a:gd name="T16" fmla="*/ 8 w 486"/>
                <a:gd name="T17" fmla="*/ 486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8" y="486"/>
                  </a:moveTo>
                  <a:cubicBezTo>
                    <a:pt x="149" y="511"/>
                    <a:pt x="149" y="511"/>
                    <a:pt x="149" y="511"/>
                  </a:cubicBezTo>
                  <a:cubicBezTo>
                    <a:pt x="152" y="511"/>
                    <a:pt x="154" y="510"/>
                    <a:pt x="156" y="509"/>
                  </a:cubicBezTo>
                  <a:cubicBezTo>
                    <a:pt x="484" y="180"/>
                    <a:pt x="484" y="180"/>
                    <a:pt x="484" y="180"/>
                  </a:cubicBezTo>
                  <a:cubicBezTo>
                    <a:pt x="486" y="179"/>
                    <a:pt x="486" y="177"/>
                    <a:pt x="486" y="175"/>
                  </a:cubicBezTo>
                  <a:cubicBezTo>
                    <a:pt x="486" y="9"/>
                    <a:pt x="486" y="9"/>
                    <a:pt x="486" y="9"/>
                  </a:cubicBezTo>
                  <a:cubicBezTo>
                    <a:pt x="486" y="3"/>
                    <a:pt x="479" y="0"/>
                    <a:pt x="474" y="4"/>
                  </a:cubicBezTo>
                  <a:cubicBezTo>
                    <a:pt x="4" y="474"/>
                    <a:pt x="4" y="474"/>
                    <a:pt x="4" y="474"/>
                  </a:cubicBezTo>
                  <a:cubicBezTo>
                    <a:pt x="0" y="478"/>
                    <a:pt x="3" y="485"/>
                    <a:pt x="8" y="48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4"/>
            <p:cNvSpPr>
              <a:spLocks/>
            </p:cNvSpPr>
            <p:nvPr/>
          </p:nvSpPr>
          <p:spPr bwMode="auto">
            <a:xfrm>
              <a:off x="387351" y="3114678"/>
              <a:ext cx="1071563" cy="1128713"/>
            </a:xfrm>
            <a:custGeom>
              <a:avLst/>
              <a:gdLst>
                <a:gd name="T0" fmla="*/ 479 w 486"/>
                <a:gd name="T1" fmla="*/ 24 h 511"/>
                <a:gd name="T2" fmla="*/ 337 w 486"/>
                <a:gd name="T3" fmla="*/ 0 h 511"/>
                <a:gd name="T4" fmla="*/ 331 w 486"/>
                <a:gd name="T5" fmla="*/ 2 h 511"/>
                <a:gd name="T6" fmla="*/ 2 w 486"/>
                <a:gd name="T7" fmla="*/ 331 h 511"/>
                <a:gd name="T8" fmla="*/ 0 w 486"/>
                <a:gd name="T9" fmla="*/ 336 h 511"/>
                <a:gd name="T10" fmla="*/ 0 w 486"/>
                <a:gd name="T11" fmla="*/ 501 h 511"/>
                <a:gd name="T12" fmla="*/ 13 w 486"/>
                <a:gd name="T13" fmla="*/ 506 h 511"/>
                <a:gd name="T14" fmla="*/ 482 w 486"/>
                <a:gd name="T15" fmla="*/ 36 h 511"/>
                <a:gd name="T16" fmla="*/ 479 w 486"/>
                <a:gd name="T17" fmla="*/ 24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479" y="24"/>
                  </a:moveTo>
                  <a:cubicBezTo>
                    <a:pt x="337" y="0"/>
                    <a:pt x="337" y="0"/>
                    <a:pt x="337" y="0"/>
                  </a:cubicBezTo>
                  <a:cubicBezTo>
                    <a:pt x="335" y="0"/>
                    <a:pt x="333" y="0"/>
                    <a:pt x="331" y="2"/>
                  </a:cubicBezTo>
                  <a:cubicBezTo>
                    <a:pt x="2" y="331"/>
                    <a:pt x="2" y="331"/>
                    <a:pt x="2" y="331"/>
                  </a:cubicBezTo>
                  <a:cubicBezTo>
                    <a:pt x="1" y="332"/>
                    <a:pt x="0" y="334"/>
                    <a:pt x="0" y="336"/>
                  </a:cubicBezTo>
                  <a:cubicBezTo>
                    <a:pt x="0" y="501"/>
                    <a:pt x="0" y="501"/>
                    <a:pt x="0" y="501"/>
                  </a:cubicBezTo>
                  <a:cubicBezTo>
                    <a:pt x="0" y="508"/>
                    <a:pt x="8" y="511"/>
                    <a:pt x="13" y="506"/>
                  </a:cubicBezTo>
                  <a:cubicBezTo>
                    <a:pt x="482" y="36"/>
                    <a:pt x="482" y="36"/>
                    <a:pt x="482" y="36"/>
                  </a:cubicBezTo>
                  <a:cubicBezTo>
                    <a:pt x="486" y="32"/>
                    <a:pt x="484" y="25"/>
                    <a:pt x="47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5"/>
            <p:cNvSpPr>
              <a:spLocks/>
            </p:cNvSpPr>
            <p:nvPr/>
          </p:nvSpPr>
          <p:spPr bwMode="auto">
            <a:xfrm>
              <a:off x="2713040" y="3103565"/>
              <a:ext cx="234950" cy="827088"/>
            </a:xfrm>
            <a:custGeom>
              <a:avLst/>
              <a:gdLst>
                <a:gd name="T0" fmla="*/ 37 w 107"/>
                <a:gd name="T1" fmla="*/ 0 h 374"/>
                <a:gd name="T2" fmla="*/ 107 w 107"/>
                <a:gd name="T3" fmla="*/ 0 h 374"/>
                <a:gd name="T4" fmla="*/ 107 w 107"/>
                <a:gd name="T5" fmla="*/ 267 h 374"/>
                <a:gd name="T6" fmla="*/ 0 w 107"/>
                <a:gd name="T7" fmla="*/ 374 h 374"/>
                <a:gd name="T8" fmla="*/ 0 w 107"/>
                <a:gd name="T9" fmla="*/ 304 h 374"/>
                <a:gd name="T10" fmla="*/ 37 w 107"/>
                <a:gd name="T11" fmla="*/ 267 h 374"/>
                <a:gd name="T12" fmla="*/ 37 w 107"/>
                <a:gd name="T13" fmla="*/ 0 h 374"/>
              </a:gdLst>
              <a:ahLst/>
              <a:cxnLst>
                <a:cxn ang="0">
                  <a:pos x="T0" y="T1"/>
                </a:cxn>
                <a:cxn ang="0">
                  <a:pos x="T2" y="T3"/>
                </a:cxn>
                <a:cxn ang="0">
                  <a:pos x="T4" y="T5"/>
                </a:cxn>
                <a:cxn ang="0">
                  <a:pos x="T6" y="T7"/>
                </a:cxn>
                <a:cxn ang="0">
                  <a:pos x="T8" y="T9"/>
                </a:cxn>
                <a:cxn ang="0">
                  <a:pos x="T10" y="T11"/>
                </a:cxn>
                <a:cxn ang="0">
                  <a:pos x="T12" y="T13"/>
                </a:cxn>
              </a:cxnLst>
              <a:rect l="0" t="0" r="r" b="b"/>
              <a:pathLst>
                <a:path w="107" h="374">
                  <a:moveTo>
                    <a:pt x="37" y="0"/>
                  </a:moveTo>
                  <a:cubicBezTo>
                    <a:pt x="107" y="0"/>
                    <a:pt x="107" y="0"/>
                    <a:pt x="107" y="0"/>
                  </a:cubicBezTo>
                  <a:cubicBezTo>
                    <a:pt x="107" y="267"/>
                    <a:pt x="107" y="267"/>
                    <a:pt x="107" y="267"/>
                  </a:cubicBezTo>
                  <a:cubicBezTo>
                    <a:pt x="107" y="336"/>
                    <a:pt x="89" y="374"/>
                    <a:pt x="0" y="374"/>
                  </a:cubicBezTo>
                  <a:cubicBezTo>
                    <a:pt x="0" y="304"/>
                    <a:pt x="0" y="304"/>
                    <a:pt x="0" y="304"/>
                  </a:cubicBezTo>
                  <a:cubicBezTo>
                    <a:pt x="21" y="304"/>
                    <a:pt x="37" y="292"/>
                    <a:pt x="37" y="267"/>
                  </a:cubicBezTo>
                  <a:lnTo>
                    <a:pt x="3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Rectangle 16"/>
            <p:cNvSpPr>
              <a:spLocks noChangeArrowheads="1"/>
            </p:cNvSpPr>
            <p:nvPr/>
          </p:nvSpPr>
          <p:spPr bwMode="auto">
            <a:xfrm>
              <a:off x="3060702" y="3103565"/>
              <a:ext cx="157163" cy="6477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7"/>
            <p:cNvSpPr>
              <a:spLocks/>
            </p:cNvSpPr>
            <p:nvPr/>
          </p:nvSpPr>
          <p:spPr bwMode="auto">
            <a:xfrm>
              <a:off x="3305178"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8"/>
            <p:cNvSpPr>
              <a:spLocks/>
            </p:cNvSpPr>
            <p:nvPr/>
          </p:nvSpPr>
          <p:spPr bwMode="auto">
            <a:xfrm>
              <a:off x="4043365" y="3103565"/>
              <a:ext cx="550863" cy="647700"/>
            </a:xfrm>
            <a:custGeom>
              <a:avLst/>
              <a:gdLst>
                <a:gd name="T0" fmla="*/ 125 w 250"/>
                <a:gd name="T1" fmla="*/ 293 h 293"/>
                <a:gd name="T2" fmla="*/ 250 w 250"/>
                <a:gd name="T3" fmla="*/ 168 h 293"/>
                <a:gd name="T4" fmla="*/ 250 w 250"/>
                <a:gd name="T5" fmla="*/ 0 h 293"/>
                <a:gd name="T6" fmla="*/ 185 w 250"/>
                <a:gd name="T7" fmla="*/ 0 h 293"/>
                <a:gd name="T8" fmla="*/ 185 w 250"/>
                <a:gd name="T9" fmla="*/ 168 h 293"/>
                <a:gd name="T10" fmla="*/ 165 w 250"/>
                <a:gd name="T11" fmla="*/ 211 h 293"/>
                <a:gd name="T12" fmla="*/ 125 w 250"/>
                <a:gd name="T13" fmla="*/ 228 h 293"/>
                <a:gd name="T14" fmla="*/ 85 w 250"/>
                <a:gd name="T15" fmla="*/ 211 h 293"/>
                <a:gd name="T16" fmla="*/ 66 w 250"/>
                <a:gd name="T17" fmla="*/ 168 h 293"/>
                <a:gd name="T18" fmla="*/ 66 w 250"/>
                <a:gd name="T19" fmla="*/ 0 h 293"/>
                <a:gd name="T20" fmla="*/ 0 w 250"/>
                <a:gd name="T21" fmla="*/ 0 h 293"/>
                <a:gd name="T22" fmla="*/ 0 w 250"/>
                <a:gd name="T23" fmla="*/ 168 h 293"/>
                <a:gd name="T24" fmla="*/ 125 w 250"/>
                <a:gd name="T25"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0" h="293">
                  <a:moveTo>
                    <a:pt x="125" y="293"/>
                  </a:moveTo>
                  <a:cubicBezTo>
                    <a:pt x="178" y="293"/>
                    <a:pt x="250" y="251"/>
                    <a:pt x="250" y="168"/>
                  </a:cubicBezTo>
                  <a:cubicBezTo>
                    <a:pt x="250" y="123"/>
                    <a:pt x="250" y="54"/>
                    <a:pt x="250" y="0"/>
                  </a:cubicBezTo>
                  <a:cubicBezTo>
                    <a:pt x="185" y="0"/>
                    <a:pt x="185" y="0"/>
                    <a:pt x="185" y="0"/>
                  </a:cubicBezTo>
                  <a:cubicBezTo>
                    <a:pt x="185" y="168"/>
                    <a:pt x="185" y="168"/>
                    <a:pt x="185" y="168"/>
                  </a:cubicBezTo>
                  <a:cubicBezTo>
                    <a:pt x="185" y="186"/>
                    <a:pt x="179" y="201"/>
                    <a:pt x="165" y="211"/>
                  </a:cubicBezTo>
                  <a:cubicBezTo>
                    <a:pt x="152" y="223"/>
                    <a:pt x="136" y="228"/>
                    <a:pt x="125" y="228"/>
                  </a:cubicBezTo>
                  <a:cubicBezTo>
                    <a:pt x="115" y="228"/>
                    <a:pt x="98" y="223"/>
                    <a:pt x="85" y="211"/>
                  </a:cubicBezTo>
                  <a:cubicBezTo>
                    <a:pt x="72" y="201"/>
                    <a:pt x="66" y="186"/>
                    <a:pt x="66" y="168"/>
                  </a:cubicBezTo>
                  <a:cubicBezTo>
                    <a:pt x="66" y="0"/>
                    <a:pt x="66" y="0"/>
                    <a:pt x="66" y="0"/>
                  </a:cubicBezTo>
                  <a:cubicBezTo>
                    <a:pt x="0" y="0"/>
                    <a:pt x="0" y="0"/>
                    <a:pt x="0" y="0"/>
                  </a:cubicBezTo>
                  <a:cubicBezTo>
                    <a:pt x="0" y="54"/>
                    <a:pt x="0" y="123"/>
                    <a:pt x="0" y="168"/>
                  </a:cubicBezTo>
                  <a:cubicBezTo>
                    <a:pt x="0" y="251"/>
                    <a:pt x="73" y="293"/>
                    <a:pt x="125" y="2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9"/>
            <p:cNvSpPr>
              <a:spLocks/>
            </p:cNvSpPr>
            <p:nvPr/>
          </p:nvSpPr>
          <p:spPr bwMode="auto">
            <a:xfrm>
              <a:off x="5391154" y="3103565"/>
              <a:ext cx="584200" cy="647700"/>
            </a:xfrm>
            <a:custGeom>
              <a:avLst/>
              <a:gdLst>
                <a:gd name="T0" fmla="*/ 368 w 368"/>
                <a:gd name="T1" fmla="*/ 0 h 408"/>
                <a:gd name="T2" fmla="*/ 368 w 368"/>
                <a:gd name="T3" fmla="*/ 408 h 408"/>
                <a:gd name="T4" fmla="*/ 97 w 368"/>
                <a:gd name="T5" fmla="*/ 209 h 408"/>
                <a:gd name="T6" fmla="*/ 97 w 368"/>
                <a:gd name="T7" fmla="*/ 408 h 408"/>
                <a:gd name="T8" fmla="*/ 0 w 368"/>
                <a:gd name="T9" fmla="*/ 408 h 408"/>
                <a:gd name="T10" fmla="*/ 0 w 368"/>
                <a:gd name="T11" fmla="*/ 0 h 408"/>
                <a:gd name="T12" fmla="*/ 271 w 368"/>
                <a:gd name="T13" fmla="*/ 209 h 408"/>
                <a:gd name="T14" fmla="*/ 271 w 368"/>
                <a:gd name="T15" fmla="*/ 0 h 408"/>
                <a:gd name="T16" fmla="*/ 368 w 368"/>
                <a:gd name="T17" fmla="*/ 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408">
                  <a:moveTo>
                    <a:pt x="368" y="0"/>
                  </a:moveTo>
                  <a:lnTo>
                    <a:pt x="368" y="408"/>
                  </a:lnTo>
                  <a:lnTo>
                    <a:pt x="97" y="209"/>
                  </a:lnTo>
                  <a:lnTo>
                    <a:pt x="97" y="408"/>
                  </a:lnTo>
                  <a:lnTo>
                    <a:pt x="0" y="408"/>
                  </a:lnTo>
                  <a:lnTo>
                    <a:pt x="0" y="0"/>
                  </a:lnTo>
                  <a:lnTo>
                    <a:pt x="271" y="209"/>
                  </a:lnTo>
                  <a:lnTo>
                    <a:pt x="271" y="0"/>
                  </a:lnTo>
                  <a:lnTo>
                    <a:pt x="36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0"/>
            <p:cNvSpPr>
              <a:spLocks/>
            </p:cNvSpPr>
            <p:nvPr/>
          </p:nvSpPr>
          <p:spPr bwMode="auto">
            <a:xfrm>
              <a:off x="6049967"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1"/>
            <p:cNvSpPr>
              <a:spLocks noEditPoints="1"/>
            </p:cNvSpPr>
            <p:nvPr/>
          </p:nvSpPr>
          <p:spPr bwMode="auto">
            <a:xfrm>
              <a:off x="4603753" y="3078165"/>
              <a:ext cx="720725" cy="673100"/>
            </a:xfrm>
            <a:custGeom>
              <a:avLst/>
              <a:gdLst>
                <a:gd name="T0" fmla="*/ 226 w 454"/>
                <a:gd name="T1" fmla="*/ 0 h 424"/>
                <a:gd name="T2" fmla="*/ 0 w 454"/>
                <a:gd name="T3" fmla="*/ 424 h 424"/>
                <a:gd name="T4" fmla="*/ 112 w 454"/>
                <a:gd name="T5" fmla="*/ 424 h 424"/>
                <a:gd name="T6" fmla="*/ 150 w 454"/>
                <a:gd name="T7" fmla="*/ 353 h 424"/>
                <a:gd name="T8" fmla="*/ 304 w 454"/>
                <a:gd name="T9" fmla="*/ 353 h 424"/>
                <a:gd name="T10" fmla="*/ 341 w 454"/>
                <a:gd name="T11" fmla="*/ 424 h 424"/>
                <a:gd name="T12" fmla="*/ 454 w 454"/>
                <a:gd name="T13" fmla="*/ 424 h 424"/>
                <a:gd name="T14" fmla="*/ 226 w 454"/>
                <a:gd name="T15" fmla="*/ 0 h 424"/>
                <a:gd name="T16" fmla="*/ 189 w 454"/>
                <a:gd name="T17" fmla="*/ 276 h 424"/>
                <a:gd name="T18" fmla="*/ 226 w 454"/>
                <a:gd name="T19" fmla="*/ 204 h 424"/>
                <a:gd name="T20" fmla="*/ 264 w 454"/>
                <a:gd name="T21" fmla="*/ 276 h 424"/>
                <a:gd name="T22" fmla="*/ 189 w 454"/>
                <a:gd name="T23" fmla="*/ 276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4" h="424">
                  <a:moveTo>
                    <a:pt x="226" y="0"/>
                  </a:moveTo>
                  <a:lnTo>
                    <a:pt x="0" y="424"/>
                  </a:lnTo>
                  <a:lnTo>
                    <a:pt x="112" y="424"/>
                  </a:lnTo>
                  <a:lnTo>
                    <a:pt x="150" y="353"/>
                  </a:lnTo>
                  <a:lnTo>
                    <a:pt x="304" y="353"/>
                  </a:lnTo>
                  <a:lnTo>
                    <a:pt x="341" y="424"/>
                  </a:lnTo>
                  <a:lnTo>
                    <a:pt x="454" y="424"/>
                  </a:lnTo>
                  <a:lnTo>
                    <a:pt x="226" y="0"/>
                  </a:lnTo>
                  <a:close/>
                  <a:moveTo>
                    <a:pt x="189" y="276"/>
                  </a:moveTo>
                  <a:lnTo>
                    <a:pt x="226" y="204"/>
                  </a:lnTo>
                  <a:lnTo>
                    <a:pt x="264" y="276"/>
                  </a:lnTo>
                  <a:lnTo>
                    <a:pt x="189" y="2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32" name="图片 3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90233" y="744575"/>
            <a:ext cx="1363267" cy="542681"/>
          </a:xfrm>
          <a:prstGeom prst="rect">
            <a:avLst/>
          </a:prstGeom>
        </p:spPr>
      </p:pic>
    </p:spTree>
    <p:extLst>
      <p:ext uri="{BB962C8B-B14F-4D97-AF65-F5344CB8AC3E}">
        <p14:creationId xmlns:p14="http://schemas.microsoft.com/office/powerpoint/2010/main" val="1405663293"/>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实时算法架构体系 </a:t>
            </a:r>
          </a:p>
        </p:txBody>
      </p:sp>
      <p:sp>
        <p:nvSpPr>
          <p:cNvPr id="7" name="文本占位符 6"/>
          <p:cNvSpPr>
            <a:spLocks noGrp="1"/>
          </p:cNvSpPr>
          <p:nvPr>
            <p:ph type="body" sz="quarter" idx="10"/>
          </p:nvPr>
        </p:nvSpPr>
        <p:spPr/>
        <p:txBody>
          <a:bodyPr>
            <a:normAutofit lnSpcReduction="10000"/>
          </a:bodyPr>
          <a:lstStyle/>
          <a:p>
            <a:r>
              <a:rPr lang="en-US" altLang="zh-CN" dirty="0" smtClean="0"/>
              <a:t>CHAPTER 05</a:t>
            </a:r>
            <a:endParaRPr lang="zh-CN" altLang="en-US" dirty="0"/>
          </a:p>
        </p:txBody>
      </p:sp>
      <p:sp>
        <p:nvSpPr>
          <p:cNvPr id="4" name="页脚占位符 3"/>
          <p:cNvSpPr>
            <a:spLocks noGrp="1"/>
          </p:cNvSpPr>
          <p:nvPr>
            <p:ph type="ftr" sz="quarter" idx="4294967295"/>
          </p:nvPr>
        </p:nvSpPr>
        <p:spPr>
          <a:xfrm>
            <a:off x="0" y="6597650"/>
            <a:ext cx="3529013" cy="215900"/>
          </a:xfrm>
        </p:spPr>
        <p:txBody>
          <a:bodyPr/>
          <a:lstStyle/>
          <a:p>
            <a:r>
              <a:rPr lang="en-US" altLang="zh-CN" smtClean="0"/>
              <a:t>© JIGUANG. Confidential. All Rights Reserved. </a:t>
            </a:r>
            <a:endParaRPr lang="en-US" dirty="0"/>
          </a:p>
        </p:txBody>
      </p:sp>
      <p:sp>
        <p:nvSpPr>
          <p:cNvPr id="5" name="灯片编号占位符 4"/>
          <p:cNvSpPr>
            <a:spLocks noGrp="1"/>
          </p:cNvSpPr>
          <p:nvPr>
            <p:ph type="sldNum" sz="quarter" idx="4294967295"/>
          </p:nvPr>
        </p:nvSpPr>
        <p:spPr>
          <a:xfrm>
            <a:off x="8656638" y="6586538"/>
            <a:ext cx="487362" cy="227012"/>
          </a:xfrm>
        </p:spPr>
        <p:txBody>
          <a:bodyPr/>
          <a:lstStyle/>
          <a:p>
            <a:fld id="{CD8C6742-F4B3-4543-B2E2-AB3367BC7B97}" type="slidenum">
              <a:rPr lang="en-US" altLang="zh-CN" smtClean="0"/>
              <a:pPr/>
              <a:t>23</a:t>
            </a:fld>
            <a:endParaRPr lang="en-US" altLang="zh-CN" dirty="0"/>
          </a:p>
        </p:txBody>
      </p:sp>
    </p:spTree>
    <p:extLst>
      <p:ext uri="{BB962C8B-B14F-4D97-AF65-F5344CB8AC3E}">
        <p14:creationId xmlns:p14="http://schemas.microsoft.com/office/powerpoint/2010/main" val="30160162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时算法架构体系</a:t>
            </a:r>
            <a:r>
              <a:rPr lang="en-US" altLang="zh-CN" dirty="0"/>
              <a:t>——</a:t>
            </a:r>
            <a:r>
              <a:rPr lang="zh-CN" altLang="en-US" dirty="0"/>
              <a:t>算法逻辑结构 </a:t>
            </a:r>
          </a:p>
        </p:txBody>
      </p:sp>
      <p:sp>
        <p:nvSpPr>
          <p:cNvPr id="4" name="页脚占位符 3"/>
          <p:cNvSpPr>
            <a:spLocks noGrp="1"/>
          </p:cNvSpPr>
          <p:nvPr>
            <p:ph type="ftr" sz="quarter" idx="10"/>
          </p:nvPr>
        </p:nvSpPr>
        <p:spPr/>
        <p:txBody>
          <a:bodyPr/>
          <a:lstStyle/>
          <a:p>
            <a:r>
              <a:rPr lang="en-US" altLang="zh-CN" smtClean="0"/>
              <a:t>© JIGUANG. Confidential. All Rights Reserved. </a:t>
            </a:r>
            <a:endParaRPr lang="en-US" dirty="0"/>
          </a:p>
        </p:txBody>
      </p:sp>
      <p:sp>
        <p:nvSpPr>
          <p:cNvPr id="5" name="灯片编号占位符 4"/>
          <p:cNvSpPr>
            <a:spLocks noGrp="1"/>
          </p:cNvSpPr>
          <p:nvPr>
            <p:ph type="sldNum" sz="quarter" idx="4"/>
          </p:nvPr>
        </p:nvSpPr>
        <p:spPr/>
        <p:txBody>
          <a:bodyPr/>
          <a:lstStyle/>
          <a:p>
            <a:fld id="{CD8C6742-F4B3-4543-B2E2-AB3367BC7B97}" type="slidenum">
              <a:rPr lang="en-US" altLang="zh-CN" smtClean="0"/>
              <a:pPr/>
              <a:t>24</a:t>
            </a:fld>
            <a:endParaRPr lang="en-US" altLang="zh-CN" dirty="0"/>
          </a:p>
        </p:txBody>
      </p:sp>
      <p:grpSp>
        <p:nvGrpSpPr>
          <p:cNvPr id="8" name="组合 7"/>
          <p:cNvGrpSpPr/>
          <p:nvPr/>
        </p:nvGrpSpPr>
        <p:grpSpPr>
          <a:xfrm>
            <a:off x="323528" y="1412204"/>
            <a:ext cx="8358246" cy="5037142"/>
            <a:chOff x="404656" y="1412204"/>
            <a:chExt cx="8358246" cy="5037142"/>
          </a:xfrm>
        </p:grpSpPr>
        <p:cxnSp>
          <p:nvCxnSpPr>
            <p:cNvPr id="42" name="曲线连接符 41"/>
            <p:cNvCxnSpPr>
              <a:endCxn id="36" idx="2"/>
            </p:cNvCxnSpPr>
            <p:nvPr/>
          </p:nvCxnSpPr>
          <p:spPr>
            <a:xfrm rot="10800000">
              <a:off x="3797962" y="2948885"/>
              <a:ext cx="2178859" cy="857257"/>
            </a:xfrm>
            <a:prstGeom prst="curvedConnector2">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41" name="曲线连接符 40"/>
            <p:cNvCxnSpPr>
              <a:endCxn id="23" idx="2"/>
            </p:cNvCxnSpPr>
            <p:nvPr/>
          </p:nvCxnSpPr>
          <p:spPr>
            <a:xfrm rot="10800000">
              <a:off x="1440508" y="2948884"/>
              <a:ext cx="2178859" cy="857256"/>
            </a:xfrm>
            <a:prstGeom prst="curvedConnector2">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0" name="圆角矩形 19"/>
            <p:cNvSpPr/>
            <p:nvPr/>
          </p:nvSpPr>
          <p:spPr>
            <a:xfrm>
              <a:off x="1547664" y="5949280"/>
              <a:ext cx="6286512" cy="500066"/>
            </a:xfrm>
            <a:prstGeom prst="roundRect">
              <a:avLst/>
            </a:prstGeom>
            <a:noFill/>
            <a:ln w="50800" cmpd="dbl">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b="1" dirty="0" smtClean="0">
                  <a:solidFill>
                    <a:schemeClr val="accent1"/>
                  </a:solidFill>
                  <a:latin typeface="微软雅黑" pitchFamily="34" charset="-122"/>
                  <a:ea typeface="微软雅黑" pitchFamily="34" charset="-122"/>
                </a:rPr>
                <a:t>1</a:t>
              </a:r>
              <a:r>
                <a:rPr lang="zh-CN" altLang="en-US" sz="1600" b="1" dirty="0" smtClean="0">
                  <a:solidFill>
                    <a:schemeClr val="accent1"/>
                  </a:solidFill>
                  <a:latin typeface="微软雅黑" pitchFamily="34" charset="-122"/>
                  <a:ea typeface="微软雅黑" pitchFamily="34" charset="-122"/>
                </a:rPr>
                <a:t>，设备数据；</a:t>
              </a:r>
              <a:r>
                <a:rPr lang="en-US" altLang="zh-CN" sz="1600" b="1" dirty="0" smtClean="0">
                  <a:solidFill>
                    <a:schemeClr val="accent1"/>
                  </a:solidFill>
                  <a:latin typeface="微软雅黑" pitchFamily="34" charset="-122"/>
                  <a:ea typeface="微软雅黑" pitchFamily="34" charset="-122"/>
                </a:rPr>
                <a:t>2</a:t>
              </a:r>
              <a:r>
                <a:rPr lang="zh-CN" altLang="en-US" sz="1600" b="1" dirty="0" smtClean="0">
                  <a:solidFill>
                    <a:schemeClr val="accent1"/>
                  </a:solidFill>
                  <a:latin typeface="微软雅黑" pitchFamily="34" charset="-122"/>
                  <a:ea typeface="微软雅黑" pitchFamily="34" charset="-122"/>
                </a:rPr>
                <a:t>，应用行为数据；</a:t>
              </a:r>
              <a:r>
                <a:rPr lang="en-US" altLang="zh-CN" sz="1600" b="1" dirty="0" smtClean="0">
                  <a:solidFill>
                    <a:schemeClr val="accent1"/>
                  </a:solidFill>
                  <a:latin typeface="微软雅黑" pitchFamily="34" charset="-122"/>
                  <a:ea typeface="微软雅黑" pitchFamily="34" charset="-122"/>
                </a:rPr>
                <a:t>3</a:t>
              </a:r>
              <a:r>
                <a:rPr lang="zh-CN" altLang="en-US" sz="1600" b="1" dirty="0" smtClean="0">
                  <a:solidFill>
                    <a:schemeClr val="accent1"/>
                  </a:solidFill>
                  <a:latin typeface="微软雅黑" pitchFamily="34" charset="-122"/>
                  <a:ea typeface="微软雅黑" pitchFamily="34" charset="-122"/>
                </a:rPr>
                <a:t>，</a:t>
              </a:r>
              <a:r>
                <a:rPr lang="en-US" altLang="zh-CN" sz="1600" b="1" dirty="0" smtClean="0">
                  <a:solidFill>
                    <a:schemeClr val="accent1"/>
                  </a:solidFill>
                  <a:latin typeface="微软雅黑" pitchFamily="34" charset="-122"/>
                  <a:ea typeface="微软雅黑" pitchFamily="34" charset="-122"/>
                </a:rPr>
                <a:t>LBS</a:t>
              </a:r>
              <a:r>
                <a:rPr lang="zh-CN" altLang="en-US" sz="1600" b="1" dirty="0" smtClean="0">
                  <a:solidFill>
                    <a:schemeClr val="accent1"/>
                  </a:solidFill>
                  <a:latin typeface="微软雅黑" pitchFamily="34" charset="-122"/>
                  <a:ea typeface="微软雅黑" pitchFamily="34" charset="-122"/>
                </a:rPr>
                <a:t>数据；</a:t>
              </a:r>
              <a:r>
                <a:rPr lang="en-US" altLang="zh-CN" sz="1600" b="1" dirty="0" smtClean="0">
                  <a:solidFill>
                    <a:schemeClr val="accent1"/>
                  </a:solidFill>
                  <a:latin typeface="微软雅黑" pitchFamily="34" charset="-122"/>
                  <a:ea typeface="微软雅黑" pitchFamily="34" charset="-122"/>
                </a:rPr>
                <a:t>4</a:t>
              </a:r>
              <a:r>
                <a:rPr lang="zh-CN" altLang="en-US" sz="1600" b="1" dirty="0" smtClean="0">
                  <a:solidFill>
                    <a:schemeClr val="accent1"/>
                  </a:solidFill>
                  <a:latin typeface="微软雅黑" pitchFamily="34" charset="-122"/>
                  <a:ea typeface="微软雅黑" pitchFamily="34" charset="-122"/>
                </a:rPr>
                <a:t>，外部合作数据</a:t>
              </a:r>
              <a:endParaRPr lang="zh-CN" altLang="en-US" sz="1600" b="1" dirty="0">
                <a:solidFill>
                  <a:schemeClr val="accent1"/>
                </a:solidFill>
                <a:latin typeface="微软雅黑" pitchFamily="34" charset="-122"/>
                <a:ea typeface="微软雅黑" pitchFamily="34" charset="-122"/>
              </a:endParaRPr>
            </a:p>
          </p:txBody>
        </p:sp>
        <p:sp>
          <p:nvSpPr>
            <p:cNvPr id="23" name="圆角矩形 22"/>
            <p:cNvSpPr/>
            <p:nvPr/>
          </p:nvSpPr>
          <p:spPr>
            <a:xfrm>
              <a:off x="404656" y="2305942"/>
              <a:ext cx="2071702" cy="642942"/>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accent2"/>
                  </a:solidFill>
                  <a:latin typeface="微软雅黑" pitchFamily="34" charset="-122"/>
                  <a:ea typeface="微软雅黑" pitchFamily="34" charset="-122"/>
                </a:rPr>
                <a:t>     用户画像</a:t>
              </a:r>
              <a:endParaRPr lang="zh-CN" altLang="en-US" b="1" dirty="0">
                <a:solidFill>
                  <a:schemeClr val="accent2"/>
                </a:solidFill>
                <a:latin typeface="微软雅黑" pitchFamily="34" charset="-122"/>
                <a:ea typeface="微软雅黑" pitchFamily="34" charset="-122"/>
              </a:endParaRPr>
            </a:p>
          </p:txBody>
        </p:sp>
        <p:graphicFrame>
          <p:nvGraphicFramePr>
            <p:cNvPr id="24" name="图示 23"/>
            <p:cNvGraphicFramePr/>
            <p:nvPr>
              <p:extLst>
                <p:ext uri="{D42A27DB-BD31-4B8C-83A1-F6EECF244321}">
                  <p14:modId xmlns:p14="http://schemas.microsoft.com/office/powerpoint/2010/main" val="1242729037"/>
                </p:ext>
              </p:extLst>
            </p:nvPr>
          </p:nvGraphicFramePr>
          <p:xfrm>
            <a:off x="404656" y="3806140"/>
            <a:ext cx="1571636" cy="135732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25" name="图示 24"/>
            <p:cNvGraphicFramePr/>
            <p:nvPr>
              <p:extLst>
                <p:ext uri="{D42A27DB-BD31-4B8C-83A1-F6EECF244321}">
                  <p14:modId xmlns:p14="http://schemas.microsoft.com/office/powerpoint/2010/main" val="3090620238"/>
                </p:ext>
              </p:extLst>
            </p:nvPr>
          </p:nvGraphicFramePr>
          <p:xfrm>
            <a:off x="2428733" y="3806140"/>
            <a:ext cx="2143140" cy="1285884"/>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26" name="图示 25"/>
            <p:cNvGraphicFramePr/>
            <p:nvPr>
              <p:extLst>
                <p:ext uri="{D42A27DB-BD31-4B8C-83A1-F6EECF244321}">
                  <p14:modId xmlns:p14="http://schemas.microsoft.com/office/powerpoint/2010/main" val="680641500"/>
                </p:ext>
              </p:extLst>
            </p:nvPr>
          </p:nvGraphicFramePr>
          <p:xfrm>
            <a:off x="7262704" y="3806140"/>
            <a:ext cx="1428760" cy="1285884"/>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graphicFrame>
          <p:nvGraphicFramePr>
            <p:cNvPr id="28" name="图示 27"/>
            <p:cNvGraphicFramePr/>
            <p:nvPr>
              <p:extLst>
                <p:ext uri="{D42A27DB-BD31-4B8C-83A1-F6EECF244321}">
                  <p14:modId xmlns:p14="http://schemas.microsoft.com/office/powerpoint/2010/main" val="942447291"/>
                </p:ext>
              </p:extLst>
            </p:nvPr>
          </p:nvGraphicFramePr>
          <p:xfrm>
            <a:off x="4952876" y="3806140"/>
            <a:ext cx="2024076" cy="1285884"/>
          </p:xfrm>
          <a:graphic>
            <a:graphicData uri="http://schemas.openxmlformats.org/drawingml/2006/diagram">
              <dgm:relIds xmlns:dgm="http://schemas.openxmlformats.org/drawingml/2006/diagram" xmlns:r="http://schemas.openxmlformats.org/officeDocument/2006/relationships" r:dm="rId17" r:lo="rId18" r:qs="rId19" r:cs="rId20"/>
            </a:graphicData>
          </a:graphic>
        </p:graphicFrame>
        <p:cxnSp>
          <p:nvCxnSpPr>
            <p:cNvPr id="29" name="直接连接符 28"/>
            <p:cNvCxnSpPr>
              <a:stCxn id="20" idx="0"/>
            </p:cNvCxnSpPr>
            <p:nvPr/>
          </p:nvCxnSpPr>
          <p:spPr>
            <a:xfrm rot="5400000" flipH="1" flipV="1">
              <a:off x="4548052" y="5806396"/>
              <a:ext cx="285752" cy="16"/>
            </a:xfrm>
            <a:prstGeom prst="line">
              <a:avLst/>
            </a:prstGeom>
            <a:ln w="25400" cmpd="sng"/>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rot="10800000">
              <a:off x="1190474" y="5663528"/>
              <a:ext cx="3500462" cy="1588"/>
            </a:xfrm>
            <a:prstGeom prst="line">
              <a:avLst/>
            </a:prstGeom>
            <a:ln w="25400" cmpd="sng"/>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rot="5400000" flipH="1" flipV="1">
              <a:off x="905516" y="5376982"/>
              <a:ext cx="571504" cy="1588"/>
            </a:xfrm>
            <a:prstGeom prst="straightConnector1">
              <a:avLst/>
            </a:prstGeom>
            <a:ln w="25400" cmpd="sng">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rot="5400000" flipH="1" flipV="1">
              <a:off x="3226457" y="5342057"/>
              <a:ext cx="642942" cy="1588"/>
            </a:xfrm>
            <a:prstGeom prst="straightConnector1">
              <a:avLst/>
            </a:prstGeom>
            <a:ln w="25400" cmpd="sng">
              <a:tailEnd type="arrow"/>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4690936" y="5663528"/>
              <a:ext cx="3284560" cy="0"/>
            </a:xfrm>
            <a:prstGeom prst="line">
              <a:avLst/>
            </a:prstGeom>
            <a:ln w="25400" cmpd="sng"/>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rot="5400000" flipH="1" flipV="1">
              <a:off x="7690538" y="5377776"/>
              <a:ext cx="571504" cy="1588"/>
            </a:xfrm>
            <a:prstGeom prst="straightConnector1">
              <a:avLst/>
            </a:prstGeom>
            <a:ln w="25400" cmpd="sng">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rot="5400000" flipH="1" flipV="1">
              <a:off x="5726787" y="5413495"/>
              <a:ext cx="500066" cy="1588"/>
            </a:xfrm>
            <a:prstGeom prst="straightConnector1">
              <a:avLst/>
            </a:prstGeom>
            <a:ln w="25400" cmpd="sng">
              <a:tailEnd type="arrow"/>
            </a:ln>
          </p:spPr>
          <p:style>
            <a:lnRef idx="1">
              <a:schemeClr val="accent1"/>
            </a:lnRef>
            <a:fillRef idx="0">
              <a:schemeClr val="accent1"/>
            </a:fillRef>
            <a:effectRef idx="0">
              <a:schemeClr val="accent1"/>
            </a:effectRef>
            <a:fontRef idx="minor">
              <a:schemeClr val="tx1"/>
            </a:fontRef>
          </p:style>
        </p:cxnSp>
        <p:sp>
          <p:nvSpPr>
            <p:cNvPr id="36" name="圆角矩形 35"/>
            <p:cNvSpPr/>
            <p:nvPr/>
          </p:nvSpPr>
          <p:spPr>
            <a:xfrm>
              <a:off x="2547796" y="2305942"/>
              <a:ext cx="2500330" cy="642942"/>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accent2"/>
                  </a:solidFill>
                  <a:latin typeface="微软雅黑" pitchFamily="34" charset="-122"/>
                  <a:ea typeface="微软雅黑" pitchFamily="34" charset="-122"/>
                </a:rPr>
                <a:t>      用户行为分析系统</a:t>
              </a:r>
              <a:endParaRPr lang="zh-CN" altLang="en-US" b="1" dirty="0">
                <a:solidFill>
                  <a:schemeClr val="accent2"/>
                </a:solidFill>
                <a:latin typeface="微软雅黑" pitchFamily="34" charset="-122"/>
                <a:ea typeface="微软雅黑" pitchFamily="34" charset="-122"/>
              </a:endParaRPr>
            </a:p>
          </p:txBody>
        </p:sp>
        <p:sp>
          <p:nvSpPr>
            <p:cNvPr id="37" name="圆角矩形 36"/>
            <p:cNvSpPr/>
            <p:nvPr/>
          </p:nvSpPr>
          <p:spPr>
            <a:xfrm>
              <a:off x="5191002" y="2305942"/>
              <a:ext cx="1714512" cy="642942"/>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accent1"/>
                  </a:solidFill>
                  <a:latin typeface="微软雅黑" pitchFamily="34" charset="-122"/>
                  <a:ea typeface="微软雅黑" pitchFamily="34" charset="-122"/>
                </a:rPr>
                <a:t>      </a:t>
              </a:r>
              <a:r>
                <a:rPr lang="zh-CN" altLang="en-US" b="1" dirty="0" smtClean="0">
                  <a:solidFill>
                    <a:schemeClr val="accent2"/>
                  </a:solidFill>
                  <a:latin typeface="微软雅黑" pitchFamily="34" charset="-122"/>
                  <a:ea typeface="微软雅黑" pitchFamily="34" charset="-122"/>
                </a:rPr>
                <a:t>轨迹画像</a:t>
              </a:r>
              <a:endParaRPr lang="zh-CN" altLang="en-US" b="1" dirty="0">
                <a:solidFill>
                  <a:schemeClr val="accent2"/>
                </a:solidFill>
                <a:latin typeface="微软雅黑" pitchFamily="34" charset="-122"/>
                <a:ea typeface="微软雅黑" pitchFamily="34" charset="-122"/>
              </a:endParaRPr>
            </a:p>
          </p:txBody>
        </p:sp>
        <p:sp>
          <p:nvSpPr>
            <p:cNvPr id="38" name="圆角矩形 37"/>
            <p:cNvSpPr/>
            <p:nvPr/>
          </p:nvSpPr>
          <p:spPr>
            <a:xfrm>
              <a:off x="7048390" y="2305942"/>
              <a:ext cx="1714512" cy="642942"/>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accent1"/>
                  </a:solidFill>
                  <a:latin typeface="微软雅黑" pitchFamily="34" charset="-122"/>
                  <a:ea typeface="微软雅黑" pitchFamily="34" charset="-122"/>
                </a:rPr>
                <a:t>      </a:t>
              </a:r>
              <a:r>
                <a:rPr lang="zh-CN" altLang="en-US" b="1" dirty="0" smtClean="0">
                  <a:solidFill>
                    <a:schemeClr val="accent2"/>
                  </a:solidFill>
                  <a:latin typeface="微软雅黑" pitchFamily="34" charset="-122"/>
                  <a:ea typeface="微软雅黑" pitchFamily="34" charset="-122"/>
                </a:rPr>
                <a:t>社交圈子</a:t>
              </a:r>
              <a:endParaRPr lang="zh-CN" altLang="en-US" b="1" dirty="0">
                <a:solidFill>
                  <a:schemeClr val="accent2"/>
                </a:solidFill>
                <a:latin typeface="微软雅黑" pitchFamily="34" charset="-122"/>
                <a:ea typeface="微软雅黑" pitchFamily="34" charset="-122"/>
              </a:endParaRPr>
            </a:p>
          </p:txBody>
        </p:sp>
        <p:cxnSp>
          <p:nvCxnSpPr>
            <p:cNvPr id="39" name="曲线连接符 38"/>
            <p:cNvCxnSpPr>
              <a:endCxn id="23" idx="2"/>
            </p:cNvCxnSpPr>
            <p:nvPr/>
          </p:nvCxnSpPr>
          <p:spPr>
            <a:xfrm rot="5400000" flipH="1" flipV="1">
              <a:off x="851143" y="3216777"/>
              <a:ext cx="857256" cy="321471"/>
            </a:xfrm>
            <a:prstGeom prst="curvedConnector3">
              <a:avLst>
                <a:gd name="adj1" fmla="val 50000"/>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0" name="曲线连接符 39"/>
            <p:cNvCxnSpPr>
              <a:endCxn id="36" idx="2"/>
            </p:cNvCxnSpPr>
            <p:nvPr/>
          </p:nvCxnSpPr>
          <p:spPr>
            <a:xfrm flipV="1">
              <a:off x="1119036" y="2948884"/>
              <a:ext cx="2678925" cy="785818"/>
            </a:xfrm>
            <a:prstGeom prst="curvedConnector2">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43" name="曲线连接符 42"/>
            <p:cNvCxnSpPr>
              <a:endCxn id="23" idx="2"/>
            </p:cNvCxnSpPr>
            <p:nvPr/>
          </p:nvCxnSpPr>
          <p:spPr>
            <a:xfrm rot="10800000">
              <a:off x="1440508" y="2948885"/>
              <a:ext cx="6572295" cy="785819"/>
            </a:xfrm>
            <a:prstGeom prst="curvedConnector2">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44" name="形状 98"/>
            <p:cNvCxnSpPr>
              <a:endCxn id="37" idx="2"/>
            </p:cNvCxnSpPr>
            <p:nvPr/>
          </p:nvCxnSpPr>
          <p:spPr>
            <a:xfrm rot="10800000">
              <a:off x="6048258" y="2948884"/>
              <a:ext cx="2000264" cy="785818"/>
            </a:xfrm>
            <a:prstGeom prst="curvedConnector2">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45" name="曲线连接符 44"/>
            <p:cNvCxnSpPr>
              <a:endCxn id="38" idx="2"/>
            </p:cNvCxnSpPr>
            <p:nvPr/>
          </p:nvCxnSpPr>
          <p:spPr>
            <a:xfrm rot="16200000" flipV="1">
              <a:off x="7584175" y="3270355"/>
              <a:ext cx="785818" cy="142876"/>
            </a:xfrm>
            <a:prstGeom prst="curvedConnector3">
              <a:avLst>
                <a:gd name="adj1" fmla="val 50000"/>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grpSp>
          <p:nvGrpSpPr>
            <p:cNvPr id="46" name="组合 45"/>
            <p:cNvGrpSpPr/>
            <p:nvPr/>
          </p:nvGrpSpPr>
          <p:grpSpPr>
            <a:xfrm>
              <a:off x="7119828" y="2448818"/>
              <a:ext cx="446087" cy="373062"/>
              <a:chOff x="1322388" y="1727200"/>
              <a:chExt cx="446087" cy="373062"/>
            </a:xfrm>
          </p:grpSpPr>
          <p:sp>
            <p:nvSpPr>
              <p:cNvPr id="47" name="Freeform 43"/>
              <p:cNvSpPr>
                <a:spLocks noEditPoints="1"/>
              </p:cNvSpPr>
              <p:nvPr/>
            </p:nvSpPr>
            <p:spPr bwMode="auto">
              <a:xfrm>
                <a:off x="1517650" y="1992313"/>
                <a:ext cx="250825" cy="100012"/>
              </a:xfrm>
              <a:custGeom>
                <a:avLst/>
                <a:gdLst>
                  <a:gd name="T0" fmla="*/ 62 w 67"/>
                  <a:gd name="T1" fmla="*/ 3 h 26"/>
                  <a:gd name="T2" fmla="*/ 50 w 67"/>
                  <a:gd name="T3" fmla="*/ 2 h 26"/>
                  <a:gd name="T4" fmla="*/ 38 w 67"/>
                  <a:gd name="T5" fmla="*/ 6 h 26"/>
                  <a:gd name="T6" fmla="*/ 38 w 67"/>
                  <a:gd name="T7" fmla="*/ 9 h 26"/>
                  <a:gd name="T8" fmla="*/ 41 w 67"/>
                  <a:gd name="T9" fmla="*/ 13 h 26"/>
                  <a:gd name="T10" fmla="*/ 38 w 67"/>
                  <a:gd name="T11" fmla="*/ 14 h 26"/>
                  <a:gd name="T12" fmla="*/ 37 w 67"/>
                  <a:gd name="T13" fmla="*/ 5 h 26"/>
                  <a:gd name="T14" fmla="*/ 34 w 67"/>
                  <a:gd name="T15" fmla="*/ 9 h 26"/>
                  <a:gd name="T16" fmla="*/ 34 w 67"/>
                  <a:gd name="T17" fmla="*/ 12 h 26"/>
                  <a:gd name="T18" fmla="*/ 37 w 67"/>
                  <a:gd name="T19" fmla="*/ 16 h 26"/>
                  <a:gd name="T20" fmla="*/ 34 w 67"/>
                  <a:gd name="T21" fmla="*/ 16 h 26"/>
                  <a:gd name="T22" fmla="*/ 33 w 67"/>
                  <a:gd name="T23" fmla="*/ 7 h 26"/>
                  <a:gd name="T24" fmla="*/ 30 w 67"/>
                  <a:gd name="T25" fmla="*/ 11 h 26"/>
                  <a:gd name="T26" fmla="*/ 30 w 67"/>
                  <a:gd name="T27" fmla="*/ 14 h 26"/>
                  <a:gd name="T28" fmla="*/ 33 w 67"/>
                  <a:gd name="T29" fmla="*/ 18 h 26"/>
                  <a:gd name="T30" fmla="*/ 27 w 67"/>
                  <a:gd name="T31" fmla="*/ 5 h 26"/>
                  <a:gd name="T32" fmla="*/ 30 w 67"/>
                  <a:gd name="T33" fmla="*/ 9 h 26"/>
                  <a:gd name="T34" fmla="*/ 27 w 67"/>
                  <a:gd name="T35" fmla="*/ 13 h 26"/>
                  <a:gd name="T36" fmla="*/ 26 w 67"/>
                  <a:gd name="T37" fmla="*/ 16 h 26"/>
                  <a:gd name="T38" fmla="*/ 10 w 67"/>
                  <a:gd name="T39" fmla="*/ 16 h 26"/>
                  <a:gd name="T40" fmla="*/ 13 w 67"/>
                  <a:gd name="T41" fmla="*/ 16 h 26"/>
                  <a:gd name="T42" fmla="*/ 11 w 67"/>
                  <a:gd name="T43" fmla="*/ 11 h 26"/>
                  <a:gd name="T44" fmla="*/ 15 w 67"/>
                  <a:gd name="T45" fmla="*/ 7 h 26"/>
                  <a:gd name="T46" fmla="*/ 17 w 67"/>
                  <a:gd name="T47" fmla="*/ 18 h 26"/>
                  <a:gd name="T48" fmla="*/ 15 w 67"/>
                  <a:gd name="T49" fmla="*/ 14 h 26"/>
                  <a:gd name="T50" fmla="*/ 18 w 67"/>
                  <a:gd name="T51" fmla="*/ 13 h 26"/>
                  <a:gd name="T52" fmla="*/ 16 w 67"/>
                  <a:gd name="T53" fmla="*/ 9 h 26"/>
                  <a:gd name="T54" fmla="*/ 19 w 67"/>
                  <a:gd name="T55" fmla="*/ 5 h 26"/>
                  <a:gd name="T56" fmla="*/ 21 w 67"/>
                  <a:gd name="T57" fmla="*/ 16 h 26"/>
                  <a:gd name="T58" fmla="*/ 19 w 67"/>
                  <a:gd name="T59" fmla="*/ 12 h 26"/>
                  <a:gd name="T60" fmla="*/ 22 w 67"/>
                  <a:gd name="T61" fmla="*/ 11 h 26"/>
                  <a:gd name="T62" fmla="*/ 20 w 67"/>
                  <a:gd name="T63" fmla="*/ 6 h 26"/>
                  <a:gd name="T64" fmla="*/ 25 w 67"/>
                  <a:gd name="T65" fmla="*/ 16 h 26"/>
                  <a:gd name="T66" fmla="*/ 25 w 67"/>
                  <a:gd name="T67" fmla="*/ 13 h 26"/>
                  <a:gd name="T68" fmla="*/ 23 w 67"/>
                  <a:gd name="T69" fmla="*/ 9 h 26"/>
                  <a:gd name="T70" fmla="*/ 26 w 67"/>
                  <a:gd name="T71" fmla="*/ 9 h 26"/>
                  <a:gd name="T72" fmla="*/ 41 w 67"/>
                  <a:gd name="T73" fmla="*/ 26 h 26"/>
                  <a:gd name="T74" fmla="*/ 42 w 67"/>
                  <a:gd name="T75" fmla="*/ 25 h 26"/>
                  <a:gd name="T76" fmla="*/ 42 w 67"/>
                  <a:gd name="T77" fmla="*/ 16 h 26"/>
                  <a:gd name="T78" fmla="*/ 45 w 67"/>
                  <a:gd name="T79" fmla="*/ 12 h 26"/>
                  <a:gd name="T80" fmla="*/ 45 w 67"/>
                  <a:gd name="T81" fmla="*/ 9 h 26"/>
                  <a:gd name="T82" fmla="*/ 42 w 67"/>
                  <a:gd name="T83" fmla="*/ 5 h 26"/>
                  <a:gd name="T84" fmla="*/ 43 w 67"/>
                  <a:gd name="T85" fmla="*/ 1 h 26"/>
                  <a:gd name="T86" fmla="*/ 46 w 67"/>
                  <a:gd name="T87" fmla="*/ 16 h 26"/>
                  <a:gd name="T88" fmla="*/ 49 w 67"/>
                  <a:gd name="T89" fmla="*/ 16 h 26"/>
                  <a:gd name="T90" fmla="*/ 46 w 67"/>
                  <a:gd name="T91" fmla="*/ 11 h 26"/>
                  <a:gd name="T92" fmla="*/ 48 w 67"/>
                  <a:gd name="T93" fmla="*/ 7 h 26"/>
                  <a:gd name="T94" fmla="*/ 53 w 67"/>
                  <a:gd name="T95" fmla="*/ 18 h 26"/>
                  <a:gd name="T96" fmla="*/ 50 w 67"/>
                  <a:gd name="T97" fmla="*/ 14 h 26"/>
                  <a:gd name="T98" fmla="*/ 53 w 67"/>
                  <a:gd name="T99" fmla="*/ 13 h 26"/>
                  <a:gd name="T100" fmla="*/ 49 w 67"/>
                  <a:gd name="T101" fmla="*/ 9 h 26"/>
                  <a:gd name="T102" fmla="*/ 51 w 67"/>
                  <a:gd name="T103" fmla="*/ 5 h 26"/>
                  <a:gd name="T104" fmla="*/ 57 w 67"/>
                  <a:gd name="T105" fmla="*/ 16 h 26"/>
                  <a:gd name="T106" fmla="*/ 53 w 67"/>
                  <a:gd name="T107" fmla="*/ 12 h 26"/>
                  <a:gd name="T108" fmla="*/ 56 w 67"/>
                  <a:gd name="T109" fmla="*/ 11 h 26"/>
                  <a:gd name="T110" fmla="*/ 53 w 67"/>
                  <a:gd name="T111" fmla="*/ 6 h 26"/>
                  <a:gd name="T112" fmla="*/ 51 w 67"/>
                  <a:gd name="T113" fmla="*/ 2 h 26"/>
                  <a:gd name="T114" fmla="*/ 57 w 67"/>
                  <a:gd name="T115" fmla="*/ 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67" h="26">
                    <a:moveTo>
                      <a:pt x="9" y="0"/>
                    </a:moveTo>
                    <a:cubicBezTo>
                      <a:pt x="8" y="0"/>
                      <a:pt x="6" y="1"/>
                      <a:pt x="6" y="3"/>
                    </a:cubicBezTo>
                    <a:cubicBezTo>
                      <a:pt x="0" y="24"/>
                      <a:pt x="0" y="24"/>
                      <a:pt x="0" y="24"/>
                    </a:cubicBezTo>
                    <a:cubicBezTo>
                      <a:pt x="0" y="25"/>
                      <a:pt x="1" y="26"/>
                      <a:pt x="3" y="26"/>
                    </a:cubicBezTo>
                    <a:cubicBezTo>
                      <a:pt x="64" y="26"/>
                      <a:pt x="64" y="26"/>
                      <a:pt x="64" y="26"/>
                    </a:cubicBezTo>
                    <a:cubicBezTo>
                      <a:pt x="66" y="26"/>
                      <a:pt x="67" y="25"/>
                      <a:pt x="67" y="24"/>
                    </a:cubicBezTo>
                    <a:cubicBezTo>
                      <a:pt x="62" y="3"/>
                      <a:pt x="62" y="3"/>
                      <a:pt x="62" y="3"/>
                    </a:cubicBezTo>
                    <a:cubicBezTo>
                      <a:pt x="61" y="1"/>
                      <a:pt x="60" y="0"/>
                      <a:pt x="58" y="0"/>
                    </a:cubicBezTo>
                    <a:lnTo>
                      <a:pt x="9" y="0"/>
                    </a:lnTo>
                    <a:close/>
                    <a:moveTo>
                      <a:pt x="47" y="2"/>
                    </a:moveTo>
                    <a:cubicBezTo>
                      <a:pt x="47" y="1"/>
                      <a:pt x="47" y="1"/>
                      <a:pt x="47" y="1"/>
                    </a:cubicBezTo>
                    <a:cubicBezTo>
                      <a:pt x="49" y="1"/>
                      <a:pt x="49" y="1"/>
                      <a:pt x="49" y="1"/>
                    </a:cubicBezTo>
                    <a:cubicBezTo>
                      <a:pt x="49" y="1"/>
                      <a:pt x="50" y="1"/>
                      <a:pt x="50" y="2"/>
                    </a:cubicBezTo>
                    <a:cubicBezTo>
                      <a:pt x="50" y="2"/>
                      <a:pt x="50" y="2"/>
                      <a:pt x="50" y="2"/>
                    </a:cubicBezTo>
                    <a:cubicBezTo>
                      <a:pt x="50" y="3"/>
                      <a:pt x="50" y="3"/>
                      <a:pt x="49" y="3"/>
                    </a:cubicBezTo>
                    <a:cubicBezTo>
                      <a:pt x="48" y="3"/>
                      <a:pt x="48" y="3"/>
                      <a:pt x="48" y="3"/>
                    </a:cubicBezTo>
                    <a:cubicBezTo>
                      <a:pt x="47" y="3"/>
                      <a:pt x="47" y="3"/>
                      <a:pt x="47" y="2"/>
                    </a:cubicBezTo>
                    <a:close/>
                    <a:moveTo>
                      <a:pt x="38" y="5"/>
                    </a:moveTo>
                    <a:cubicBezTo>
                      <a:pt x="41" y="5"/>
                      <a:pt x="41" y="5"/>
                      <a:pt x="41" y="5"/>
                    </a:cubicBezTo>
                    <a:cubicBezTo>
                      <a:pt x="41" y="6"/>
                      <a:pt x="41" y="6"/>
                      <a:pt x="41" y="6"/>
                    </a:cubicBezTo>
                    <a:cubicBezTo>
                      <a:pt x="38" y="6"/>
                      <a:pt x="38" y="6"/>
                      <a:pt x="38" y="6"/>
                    </a:cubicBezTo>
                    <a:lnTo>
                      <a:pt x="38" y="5"/>
                    </a:lnTo>
                    <a:close/>
                    <a:moveTo>
                      <a:pt x="38" y="7"/>
                    </a:moveTo>
                    <a:cubicBezTo>
                      <a:pt x="41" y="7"/>
                      <a:pt x="41" y="7"/>
                      <a:pt x="41" y="7"/>
                    </a:cubicBezTo>
                    <a:cubicBezTo>
                      <a:pt x="41" y="9"/>
                      <a:pt x="41" y="9"/>
                      <a:pt x="41" y="9"/>
                    </a:cubicBezTo>
                    <a:cubicBezTo>
                      <a:pt x="38" y="9"/>
                      <a:pt x="38" y="9"/>
                      <a:pt x="38" y="9"/>
                    </a:cubicBezTo>
                    <a:lnTo>
                      <a:pt x="38" y="7"/>
                    </a:lnTo>
                    <a:close/>
                    <a:moveTo>
                      <a:pt x="38" y="9"/>
                    </a:moveTo>
                    <a:cubicBezTo>
                      <a:pt x="41" y="9"/>
                      <a:pt x="41" y="9"/>
                      <a:pt x="41" y="9"/>
                    </a:cubicBezTo>
                    <a:cubicBezTo>
                      <a:pt x="41" y="11"/>
                      <a:pt x="41" y="11"/>
                      <a:pt x="41" y="11"/>
                    </a:cubicBezTo>
                    <a:cubicBezTo>
                      <a:pt x="38" y="11"/>
                      <a:pt x="38" y="11"/>
                      <a:pt x="38" y="11"/>
                    </a:cubicBezTo>
                    <a:lnTo>
                      <a:pt x="38" y="9"/>
                    </a:lnTo>
                    <a:close/>
                    <a:moveTo>
                      <a:pt x="38" y="12"/>
                    </a:moveTo>
                    <a:cubicBezTo>
                      <a:pt x="41" y="12"/>
                      <a:pt x="41" y="12"/>
                      <a:pt x="41" y="12"/>
                    </a:cubicBezTo>
                    <a:cubicBezTo>
                      <a:pt x="41" y="13"/>
                      <a:pt x="41" y="13"/>
                      <a:pt x="41" y="13"/>
                    </a:cubicBezTo>
                    <a:cubicBezTo>
                      <a:pt x="38" y="13"/>
                      <a:pt x="38" y="13"/>
                      <a:pt x="38" y="13"/>
                    </a:cubicBezTo>
                    <a:lnTo>
                      <a:pt x="38" y="12"/>
                    </a:lnTo>
                    <a:close/>
                    <a:moveTo>
                      <a:pt x="38" y="14"/>
                    </a:moveTo>
                    <a:cubicBezTo>
                      <a:pt x="41" y="14"/>
                      <a:pt x="41" y="14"/>
                      <a:pt x="41" y="14"/>
                    </a:cubicBezTo>
                    <a:cubicBezTo>
                      <a:pt x="41" y="16"/>
                      <a:pt x="41" y="16"/>
                      <a:pt x="41" y="16"/>
                    </a:cubicBezTo>
                    <a:cubicBezTo>
                      <a:pt x="38" y="16"/>
                      <a:pt x="38" y="16"/>
                      <a:pt x="38" y="16"/>
                    </a:cubicBezTo>
                    <a:lnTo>
                      <a:pt x="38" y="14"/>
                    </a:lnTo>
                    <a:close/>
                    <a:moveTo>
                      <a:pt x="38" y="16"/>
                    </a:moveTo>
                    <a:cubicBezTo>
                      <a:pt x="41" y="16"/>
                      <a:pt x="41" y="16"/>
                      <a:pt x="41" y="16"/>
                    </a:cubicBezTo>
                    <a:cubicBezTo>
                      <a:pt x="41" y="18"/>
                      <a:pt x="41" y="18"/>
                      <a:pt x="41" y="18"/>
                    </a:cubicBezTo>
                    <a:cubicBezTo>
                      <a:pt x="38" y="18"/>
                      <a:pt x="38" y="18"/>
                      <a:pt x="38" y="18"/>
                    </a:cubicBezTo>
                    <a:lnTo>
                      <a:pt x="38" y="16"/>
                    </a:lnTo>
                    <a:close/>
                    <a:moveTo>
                      <a:pt x="34" y="5"/>
                    </a:moveTo>
                    <a:cubicBezTo>
                      <a:pt x="37" y="5"/>
                      <a:pt x="37" y="5"/>
                      <a:pt x="37" y="5"/>
                    </a:cubicBezTo>
                    <a:cubicBezTo>
                      <a:pt x="37" y="6"/>
                      <a:pt x="37" y="6"/>
                      <a:pt x="37" y="6"/>
                    </a:cubicBezTo>
                    <a:cubicBezTo>
                      <a:pt x="34" y="6"/>
                      <a:pt x="34" y="6"/>
                      <a:pt x="34" y="6"/>
                    </a:cubicBezTo>
                    <a:lnTo>
                      <a:pt x="34" y="5"/>
                    </a:lnTo>
                    <a:close/>
                    <a:moveTo>
                      <a:pt x="34" y="7"/>
                    </a:moveTo>
                    <a:cubicBezTo>
                      <a:pt x="37" y="7"/>
                      <a:pt x="37" y="7"/>
                      <a:pt x="37" y="7"/>
                    </a:cubicBezTo>
                    <a:cubicBezTo>
                      <a:pt x="37" y="9"/>
                      <a:pt x="37" y="9"/>
                      <a:pt x="37" y="9"/>
                    </a:cubicBezTo>
                    <a:cubicBezTo>
                      <a:pt x="34" y="9"/>
                      <a:pt x="34" y="9"/>
                      <a:pt x="34" y="9"/>
                    </a:cubicBezTo>
                    <a:lnTo>
                      <a:pt x="34" y="7"/>
                    </a:lnTo>
                    <a:close/>
                    <a:moveTo>
                      <a:pt x="34" y="9"/>
                    </a:moveTo>
                    <a:cubicBezTo>
                      <a:pt x="37" y="9"/>
                      <a:pt x="37" y="9"/>
                      <a:pt x="37" y="9"/>
                    </a:cubicBezTo>
                    <a:cubicBezTo>
                      <a:pt x="37" y="11"/>
                      <a:pt x="37" y="11"/>
                      <a:pt x="37" y="11"/>
                    </a:cubicBezTo>
                    <a:cubicBezTo>
                      <a:pt x="34" y="11"/>
                      <a:pt x="34" y="11"/>
                      <a:pt x="34" y="11"/>
                    </a:cubicBezTo>
                    <a:lnTo>
                      <a:pt x="34" y="9"/>
                    </a:lnTo>
                    <a:close/>
                    <a:moveTo>
                      <a:pt x="34" y="12"/>
                    </a:moveTo>
                    <a:cubicBezTo>
                      <a:pt x="37" y="12"/>
                      <a:pt x="37" y="12"/>
                      <a:pt x="37" y="12"/>
                    </a:cubicBezTo>
                    <a:cubicBezTo>
                      <a:pt x="37" y="13"/>
                      <a:pt x="37" y="13"/>
                      <a:pt x="37" y="13"/>
                    </a:cubicBezTo>
                    <a:cubicBezTo>
                      <a:pt x="34" y="13"/>
                      <a:pt x="34" y="13"/>
                      <a:pt x="34" y="13"/>
                    </a:cubicBezTo>
                    <a:lnTo>
                      <a:pt x="34" y="12"/>
                    </a:lnTo>
                    <a:close/>
                    <a:moveTo>
                      <a:pt x="34" y="14"/>
                    </a:moveTo>
                    <a:cubicBezTo>
                      <a:pt x="37" y="14"/>
                      <a:pt x="37" y="14"/>
                      <a:pt x="37" y="14"/>
                    </a:cubicBezTo>
                    <a:cubicBezTo>
                      <a:pt x="37" y="16"/>
                      <a:pt x="37" y="16"/>
                      <a:pt x="37" y="16"/>
                    </a:cubicBezTo>
                    <a:cubicBezTo>
                      <a:pt x="34" y="16"/>
                      <a:pt x="34" y="16"/>
                      <a:pt x="34" y="16"/>
                    </a:cubicBezTo>
                    <a:lnTo>
                      <a:pt x="34" y="14"/>
                    </a:lnTo>
                    <a:close/>
                    <a:moveTo>
                      <a:pt x="34" y="16"/>
                    </a:moveTo>
                    <a:cubicBezTo>
                      <a:pt x="37" y="16"/>
                      <a:pt x="37" y="16"/>
                      <a:pt x="37" y="16"/>
                    </a:cubicBezTo>
                    <a:cubicBezTo>
                      <a:pt x="37" y="18"/>
                      <a:pt x="37" y="18"/>
                      <a:pt x="37" y="18"/>
                    </a:cubicBezTo>
                    <a:cubicBezTo>
                      <a:pt x="34" y="18"/>
                      <a:pt x="34" y="18"/>
                      <a:pt x="34" y="18"/>
                    </a:cubicBezTo>
                    <a:lnTo>
                      <a:pt x="34" y="16"/>
                    </a:lnTo>
                    <a:close/>
                    <a:moveTo>
                      <a:pt x="31" y="5"/>
                    </a:moveTo>
                    <a:cubicBezTo>
                      <a:pt x="33" y="5"/>
                      <a:pt x="33" y="5"/>
                      <a:pt x="33" y="5"/>
                    </a:cubicBezTo>
                    <a:cubicBezTo>
                      <a:pt x="33" y="6"/>
                      <a:pt x="33" y="6"/>
                      <a:pt x="33" y="6"/>
                    </a:cubicBezTo>
                    <a:cubicBezTo>
                      <a:pt x="31" y="6"/>
                      <a:pt x="31" y="6"/>
                      <a:pt x="31" y="6"/>
                    </a:cubicBezTo>
                    <a:lnTo>
                      <a:pt x="31" y="5"/>
                    </a:lnTo>
                    <a:close/>
                    <a:moveTo>
                      <a:pt x="31" y="7"/>
                    </a:moveTo>
                    <a:cubicBezTo>
                      <a:pt x="33" y="7"/>
                      <a:pt x="33" y="7"/>
                      <a:pt x="33" y="7"/>
                    </a:cubicBezTo>
                    <a:cubicBezTo>
                      <a:pt x="33" y="9"/>
                      <a:pt x="33" y="9"/>
                      <a:pt x="33" y="9"/>
                    </a:cubicBezTo>
                    <a:cubicBezTo>
                      <a:pt x="31" y="9"/>
                      <a:pt x="31" y="9"/>
                      <a:pt x="31" y="9"/>
                    </a:cubicBezTo>
                    <a:lnTo>
                      <a:pt x="31" y="7"/>
                    </a:lnTo>
                    <a:close/>
                    <a:moveTo>
                      <a:pt x="31" y="9"/>
                    </a:moveTo>
                    <a:cubicBezTo>
                      <a:pt x="33" y="9"/>
                      <a:pt x="33" y="9"/>
                      <a:pt x="33" y="9"/>
                    </a:cubicBezTo>
                    <a:cubicBezTo>
                      <a:pt x="33" y="11"/>
                      <a:pt x="33" y="11"/>
                      <a:pt x="33" y="11"/>
                    </a:cubicBezTo>
                    <a:cubicBezTo>
                      <a:pt x="30" y="11"/>
                      <a:pt x="30" y="11"/>
                      <a:pt x="30" y="11"/>
                    </a:cubicBezTo>
                    <a:lnTo>
                      <a:pt x="31" y="9"/>
                    </a:lnTo>
                    <a:close/>
                    <a:moveTo>
                      <a:pt x="30" y="12"/>
                    </a:moveTo>
                    <a:cubicBezTo>
                      <a:pt x="33" y="12"/>
                      <a:pt x="33" y="12"/>
                      <a:pt x="33" y="12"/>
                    </a:cubicBezTo>
                    <a:cubicBezTo>
                      <a:pt x="33" y="13"/>
                      <a:pt x="33" y="13"/>
                      <a:pt x="33" y="13"/>
                    </a:cubicBezTo>
                    <a:cubicBezTo>
                      <a:pt x="30" y="13"/>
                      <a:pt x="30" y="13"/>
                      <a:pt x="30" y="13"/>
                    </a:cubicBezTo>
                    <a:lnTo>
                      <a:pt x="30" y="12"/>
                    </a:lnTo>
                    <a:close/>
                    <a:moveTo>
                      <a:pt x="30" y="14"/>
                    </a:moveTo>
                    <a:cubicBezTo>
                      <a:pt x="33" y="14"/>
                      <a:pt x="33" y="14"/>
                      <a:pt x="33" y="14"/>
                    </a:cubicBezTo>
                    <a:cubicBezTo>
                      <a:pt x="33" y="16"/>
                      <a:pt x="33" y="16"/>
                      <a:pt x="33" y="16"/>
                    </a:cubicBezTo>
                    <a:cubicBezTo>
                      <a:pt x="30" y="16"/>
                      <a:pt x="30" y="16"/>
                      <a:pt x="30" y="16"/>
                    </a:cubicBezTo>
                    <a:lnTo>
                      <a:pt x="30" y="14"/>
                    </a:lnTo>
                    <a:close/>
                    <a:moveTo>
                      <a:pt x="30" y="16"/>
                    </a:moveTo>
                    <a:cubicBezTo>
                      <a:pt x="33" y="16"/>
                      <a:pt x="33" y="16"/>
                      <a:pt x="33" y="16"/>
                    </a:cubicBezTo>
                    <a:cubicBezTo>
                      <a:pt x="33" y="18"/>
                      <a:pt x="33" y="18"/>
                      <a:pt x="33" y="18"/>
                    </a:cubicBezTo>
                    <a:cubicBezTo>
                      <a:pt x="30" y="18"/>
                      <a:pt x="30" y="18"/>
                      <a:pt x="30" y="18"/>
                    </a:cubicBezTo>
                    <a:lnTo>
                      <a:pt x="30" y="16"/>
                    </a:lnTo>
                    <a:close/>
                    <a:moveTo>
                      <a:pt x="27" y="5"/>
                    </a:moveTo>
                    <a:cubicBezTo>
                      <a:pt x="30" y="5"/>
                      <a:pt x="30" y="5"/>
                      <a:pt x="30" y="5"/>
                    </a:cubicBezTo>
                    <a:cubicBezTo>
                      <a:pt x="30" y="6"/>
                      <a:pt x="30" y="6"/>
                      <a:pt x="30" y="6"/>
                    </a:cubicBezTo>
                    <a:cubicBezTo>
                      <a:pt x="27" y="6"/>
                      <a:pt x="27" y="6"/>
                      <a:pt x="27" y="6"/>
                    </a:cubicBezTo>
                    <a:lnTo>
                      <a:pt x="27" y="5"/>
                    </a:lnTo>
                    <a:close/>
                    <a:moveTo>
                      <a:pt x="27" y="7"/>
                    </a:moveTo>
                    <a:cubicBezTo>
                      <a:pt x="30" y="7"/>
                      <a:pt x="30" y="7"/>
                      <a:pt x="30" y="7"/>
                    </a:cubicBezTo>
                    <a:cubicBezTo>
                      <a:pt x="30" y="9"/>
                      <a:pt x="30" y="9"/>
                      <a:pt x="30" y="9"/>
                    </a:cubicBezTo>
                    <a:cubicBezTo>
                      <a:pt x="27" y="9"/>
                      <a:pt x="27" y="9"/>
                      <a:pt x="27" y="9"/>
                    </a:cubicBezTo>
                    <a:lnTo>
                      <a:pt x="27" y="7"/>
                    </a:lnTo>
                    <a:close/>
                    <a:moveTo>
                      <a:pt x="27" y="9"/>
                    </a:moveTo>
                    <a:cubicBezTo>
                      <a:pt x="30" y="9"/>
                      <a:pt x="30" y="9"/>
                      <a:pt x="30" y="9"/>
                    </a:cubicBezTo>
                    <a:cubicBezTo>
                      <a:pt x="29" y="11"/>
                      <a:pt x="29" y="11"/>
                      <a:pt x="29" y="11"/>
                    </a:cubicBezTo>
                    <a:cubicBezTo>
                      <a:pt x="27" y="11"/>
                      <a:pt x="27" y="11"/>
                      <a:pt x="27" y="11"/>
                    </a:cubicBezTo>
                    <a:lnTo>
                      <a:pt x="27" y="9"/>
                    </a:lnTo>
                    <a:close/>
                    <a:moveTo>
                      <a:pt x="27" y="12"/>
                    </a:moveTo>
                    <a:cubicBezTo>
                      <a:pt x="29" y="12"/>
                      <a:pt x="29" y="12"/>
                      <a:pt x="29" y="12"/>
                    </a:cubicBezTo>
                    <a:cubicBezTo>
                      <a:pt x="29" y="13"/>
                      <a:pt x="29" y="13"/>
                      <a:pt x="29" y="13"/>
                    </a:cubicBezTo>
                    <a:cubicBezTo>
                      <a:pt x="27" y="13"/>
                      <a:pt x="27" y="13"/>
                      <a:pt x="27" y="13"/>
                    </a:cubicBezTo>
                    <a:lnTo>
                      <a:pt x="27" y="12"/>
                    </a:lnTo>
                    <a:close/>
                    <a:moveTo>
                      <a:pt x="26" y="14"/>
                    </a:moveTo>
                    <a:cubicBezTo>
                      <a:pt x="29" y="14"/>
                      <a:pt x="29" y="14"/>
                      <a:pt x="29" y="14"/>
                    </a:cubicBezTo>
                    <a:cubicBezTo>
                      <a:pt x="29" y="16"/>
                      <a:pt x="29" y="16"/>
                      <a:pt x="29" y="16"/>
                    </a:cubicBezTo>
                    <a:cubicBezTo>
                      <a:pt x="26" y="16"/>
                      <a:pt x="26" y="16"/>
                      <a:pt x="26" y="16"/>
                    </a:cubicBezTo>
                    <a:lnTo>
                      <a:pt x="26" y="14"/>
                    </a:lnTo>
                    <a:close/>
                    <a:moveTo>
                      <a:pt x="26" y="16"/>
                    </a:moveTo>
                    <a:cubicBezTo>
                      <a:pt x="29" y="16"/>
                      <a:pt x="29" y="16"/>
                      <a:pt x="29" y="16"/>
                    </a:cubicBezTo>
                    <a:cubicBezTo>
                      <a:pt x="29" y="18"/>
                      <a:pt x="29" y="18"/>
                      <a:pt x="29" y="18"/>
                    </a:cubicBezTo>
                    <a:cubicBezTo>
                      <a:pt x="26" y="18"/>
                      <a:pt x="26" y="18"/>
                      <a:pt x="26" y="18"/>
                    </a:cubicBezTo>
                    <a:lnTo>
                      <a:pt x="26" y="16"/>
                    </a:lnTo>
                    <a:close/>
                    <a:moveTo>
                      <a:pt x="13" y="18"/>
                    </a:moveTo>
                    <a:cubicBezTo>
                      <a:pt x="10" y="18"/>
                      <a:pt x="10" y="18"/>
                      <a:pt x="10" y="18"/>
                    </a:cubicBezTo>
                    <a:cubicBezTo>
                      <a:pt x="10" y="16"/>
                      <a:pt x="10" y="16"/>
                      <a:pt x="10" y="16"/>
                    </a:cubicBezTo>
                    <a:cubicBezTo>
                      <a:pt x="13" y="16"/>
                      <a:pt x="13" y="16"/>
                      <a:pt x="13" y="16"/>
                    </a:cubicBezTo>
                    <a:lnTo>
                      <a:pt x="13" y="18"/>
                    </a:lnTo>
                    <a:close/>
                    <a:moveTo>
                      <a:pt x="13" y="16"/>
                    </a:moveTo>
                    <a:cubicBezTo>
                      <a:pt x="11" y="15"/>
                      <a:pt x="11" y="15"/>
                      <a:pt x="11" y="15"/>
                    </a:cubicBezTo>
                    <a:cubicBezTo>
                      <a:pt x="11" y="14"/>
                      <a:pt x="11" y="14"/>
                      <a:pt x="11" y="14"/>
                    </a:cubicBezTo>
                    <a:cubicBezTo>
                      <a:pt x="14" y="14"/>
                      <a:pt x="14" y="14"/>
                      <a:pt x="14" y="14"/>
                    </a:cubicBezTo>
                    <a:lnTo>
                      <a:pt x="13" y="16"/>
                    </a:lnTo>
                    <a:close/>
                    <a:moveTo>
                      <a:pt x="14" y="13"/>
                    </a:moveTo>
                    <a:cubicBezTo>
                      <a:pt x="11" y="13"/>
                      <a:pt x="11" y="13"/>
                      <a:pt x="11" y="13"/>
                    </a:cubicBezTo>
                    <a:cubicBezTo>
                      <a:pt x="11" y="12"/>
                      <a:pt x="11" y="12"/>
                      <a:pt x="11" y="12"/>
                    </a:cubicBezTo>
                    <a:cubicBezTo>
                      <a:pt x="14" y="12"/>
                      <a:pt x="14" y="12"/>
                      <a:pt x="14" y="12"/>
                    </a:cubicBezTo>
                    <a:lnTo>
                      <a:pt x="14" y="13"/>
                    </a:lnTo>
                    <a:close/>
                    <a:moveTo>
                      <a:pt x="14" y="11"/>
                    </a:moveTo>
                    <a:cubicBezTo>
                      <a:pt x="11" y="11"/>
                      <a:pt x="11" y="11"/>
                      <a:pt x="11" y="11"/>
                    </a:cubicBezTo>
                    <a:cubicBezTo>
                      <a:pt x="12" y="9"/>
                      <a:pt x="12" y="9"/>
                      <a:pt x="12" y="9"/>
                    </a:cubicBezTo>
                    <a:cubicBezTo>
                      <a:pt x="14" y="9"/>
                      <a:pt x="14" y="9"/>
                      <a:pt x="14" y="9"/>
                    </a:cubicBezTo>
                    <a:lnTo>
                      <a:pt x="14" y="11"/>
                    </a:lnTo>
                    <a:close/>
                    <a:moveTo>
                      <a:pt x="15" y="9"/>
                    </a:moveTo>
                    <a:cubicBezTo>
                      <a:pt x="12" y="9"/>
                      <a:pt x="12" y="9"/>
                      <a:pt x="12" y="9"/>
                    </a:cubicBezTo>
                    <a:cubicBezTo>
                      <a:pt x="12" y="7"/>
                      <a:pt x="12" y="7"/>
                      <a:pt x="12" y="7"/>
                    </a:cubicBezTo>
                    <a:cubicBezTo>
                      <a:pt x="15" y="7"/>
                      <a:pt x="15" y="7"/>
                      <a:pt x="15" y="7"/>
                    </a:cubicBezTo>
                    <a:lnTo>
                      <a:pt x="15" y="9"/>
                    </a:lnTo>
                    <a:close/>
                    <a:moveTo>
                      <a:pt x="15" y="6"/>
                    </a:moveTo>
                    <a:cubicBezTo>
                      <a:pt x="12" y="6"/>
                      <a:pt x="12" y="6"/>
                      <a:pt x="12" y="6"/>
                    </a:cubicBezTo>
                    <a:cubicBezTo>
                      <a:pt x="13" y="5"/>
                      <a:pt x="13" y="5"/>
                      <a:pt x="13" y="5"/>
                    </a:cubicBezTo>
                    <a:cubicBezTo>
                      <a:pt x="15" y="5"/>
                      <a:pt x="15" y="5"/>
                      <a:pt x="15" y="5"/>
                    </a:cubicBezTo>
                    <a:lnTo>
                      <a:pt x="15" y="6"/>
                    </a:lnTo>
                    <a:close/>
                    <a:moveTo>
                      <a:pt x="17" y="18"/>
                    </a:moveTo>
                    <a:cubicBezTo>
                      <a:pt x="14" y="18"/>
                      <a:pt x="14" y="18"/>
                      <a:pt x="14" y="18"/>
                    </a:cubicBezTo>
                    <a:cubicBezTo>
                      <a:pt x="14" y="16"/>
                      <a:pt x="14" y="16"/>
                      <a:pt x="14" y="16"/>
                    </a:cubicBezTo>
                    <a:cubicBezTo>
                      <a:pt x="17" y="16"/>
                      <a:pt x="17" y="16"/>
                      <a:pt x="17" y="16"/>
                    </a:cubicBezTo>
                    <a:lnTo>
                      <a:pt x="17" y="18"/>
                    </a:lnTo>
                    <a:close/>
                    <a:moveTo>
                      <a:pt x="17" y="16"/>
                    </a:moveTo>
                    <a:cubicBezTo>
                      <a:pt x="14" y="16"/>
                      <a:pt x="14" y="16"/>
                      <a:pt x="14" y="16"/>
                    </a:cubicBezTo>
                    <a:cubicBezTo>
                      <a:pt x="15" y="14"/>
                      <a:pt x="15" y="14"/>
                      <a:pt x="15" y="14"/>
                    </a:cubicBezTo>
                    <a:cubicBezTo>
                      <a:pt x="18" y="14"/>
                      <a:pt x="18" y="14"/>
                      <a:pt x="18" y="14"/>
                    </a:cubicBezTo>
                    <a:lnTo>
                      <a:pt x="17" y="16"/>
                    </a:lnTo>
                    <a:close/>
                    <a:moveTo>
                      <a:pt x="18" y="13"/>
                    </a:moveTo>
                    <a:cubicBezTo>
                      <a:pt x="15" y="13"/>
                      <a:pt x="15" y="13"/>
                      <a:pt x="15" y="13"/>
                    </a:cubicBezTo>
                    <a:cubicBezTo>
                      <a:pt x="15" y="12"/>
                      <a:pt x="15" y="12"/>
                      <a:pt x="15" y="12"/>
                    </a:cubicBezTo>
                    <a:cubicBezTo>
                      <a:pt x="18" y="12"/>
                      <a:pt x="18" y="12"/>
                      <a:pt x="18" y="12"/>
                    </a:cubicBezTo>
                    <a:lnTo>
                      <a:pt x="18" y="13"/>
                    </a:lnTo>
                    <a:close/>
                    <a:moveTo>
                      <a:pt x="18" y="11"/>
                    </a:moveTo>
                    <a:cubicBezTo>
                      <a:pt x="15" y="11"/>
                      <a:pt x="15" y="11"/>
                      <a:pt x="15" y="11"/>
                    </a:cubicBezTo>
                    <a:cubicBezTo>
                      <a:pt x="15" y="9"/>
                      <a:pt x="15" y="9"/>
                      <a:pt x="15" y="9"/>
                    </a:cubicBezTo>
                    <a:cubicBezTo>
                      <a:pt x="18" y="9"/>
                      <a:pt x="18" y="9"/>
                      <a:pt x="18" y="9"/>
                    </a:cubicBezTo>
                    <a:lnTo>
                      <a:pt x="18" y="11"/>
                    </a:lnTo>
                    <a:close/>
                    <a:moveTo>
                      <a:pt x="18" y="9"/>
                    </a:moveTo>
                    <a:cubicBezTo>
                      <a:pt x="16" y="9"/>
                      <a:pt x="16" y="9"/>
                      <a:pt x="16" y="9"/>
                    </a:cubicBezTo>
                    <a:cubicBezTo>
                      <a:pt x="16" y="7"/>
                      <a:pt x="16" y="7"/>
                      <a:pt x="16" y="7"/>
                    </a:cubicBezTo>
                    <a:cubicBezTo>
                      <a:pt x="19" y="7"/>
                      <a:pt x="19" y="7"/>
                      <a:pt x="19" y="7"/>
                    </a:cubicBezTo>
                    <a:lnTo>
                      <a:pt x="18" y="9"/>
                    </a:lnTo>
                    <a:close/>
                    <a:moveTo>
                      <a:pt x="19" y="6"/>
                    </a:moveTo>
                    <a:cubicBezTo>
                      <a:pt x="16" y="6"/>
                      <a:pt x="16" y="6"/>
                      <a:pt x="16" y="6"/>
                    </a:cubicBezTo>
                    <a:cubicBezTo>
                      <a:pt x="16" y="5"/>
                      <a:pt x="16" y="5"/>
                      <a:pt x="16" y="5"/>
                    </a:cubicBezTo>
                    <a:cubicBezTo>
                      <a:pt x="19" y="5"/>
                      <a:pt x="19" y="5"/>
                      <a:pt x="19" y="5"/>
                    </a:cubicBezTo>
                    <a:lnTo>
                      <a:pt x="19" y="6"/>
                    </a:lnTo>
                    <a:close/>
                    <a:moveTo>
                      <a:pt x="21" y="18"/>
                    </a:moveTo>
                    <a:cubicBezTo>
                      <a:pt x="18" y="18"/>
                      <a:pt x="18" y="18"/>
                      <a:pt x="18" y="18"/>
                    </a:cubicBezTo>
                    <a:cubicBezTo>
                      <a:pt x="18" y="16"/>
                      <a:pt x="18" y="16"/>
                      <a:pt x="18" y="16"/>
                    </a:cubicBezTo>
                    <a:cubicBezTo>
                      <a:pt x="21" y="16"/>
                      <a:pt x="21" y="16"/>
                      <a:pt x="21" y="16"/>
                    </a:cubicBezTo>
                    <a:lnTo>
                      <a:pt x="21" y="18"/>
                    </a:lnTo>
                    <a:close/>
                    <a:moveTo>
                      <a:pt x="21" y="16"/>
                    </a:moveTo>
                    <a:cubicBezTo>
                      <a:pt x="18" y="16"/>
                      <a:pt x="18" y="16"/>
                      <a:pt x="18" y="16"/>
                    </a:cubicBezTo>
                    <a:cubicBezTo>
                      <a:pt x="19" y="14"/>
                      <a:pt x="19" y="14"/>
                      <a:pt x="19" y="14"/>
                    </a:cubicBezTo>
                    <a:cubicBezTo>
                      <a:pt x="21" y="14"/>
                      <a:pt x="21" y="14"/>
                      <a:pt x="21" y="14"/>
                    </a:cubicBezTo>
                    <a:lnTo>
                      <a:pt x="21" y="16"/>
                    </a:lnTo>
                    <a:close/>
                    <a:moveTo>
                      <a:pt x="22" y="13"/>
                    </a:moveTo>
                    <a:cubicBezTo>
                      <a:pt x="19" y="13"/>
                      <a:pt x="19" y="13"/>
                      <a:pt x="19" y="13"/>
                    </a:cubicBezTo>
                    <a:cubicBezTo>
                      <a:pt x="19" y="12"/>
                      <a:pt x="19" y="12"/>
                      <a:pt x="19" y="12"/>
                    </a:cubicBezTo>
                    <a:cubicBezTo>
                      <a:pt x="22" y="12"/>
                      <a:pt x="22" y="12"/>
                      <a:pt x="22" y="12"/>
                    </a:cubicBezTo>
                    <a:lnTo>
                      <a:pt x="22" y="13"/>
                    </a:lnTo>
                    <a:close/>
                    <a:moveTo>
                      <a:pt x="22" y="11"/>
                    </a:moveTo>
                    <a:cubicBezTo>
                      <a:pt x="19" y="11"/>
                      <a:pt x="19" y="11"/>
                      <a:pt x="19" y="11"/>
                    </a:cubicBezTo>
                    <a:cubicBezTo>
                      <a:pt x="19" y="9"/>
                      <a:pt x="19" y="9"/>
                      <a:pt x="19" y="9"/>
                    </a:cubicBezTo>
                    <a:cubicBezTo>
                      <a:pt x="22" y="9"/>
                      <a:pt x="22" y="9"/>
                      <a:pt x="22" y="9"/>
                    </a:cubicBezTo>
                    <a:lnTo>
                      <a:pt x="22" y="11"/>
                    </a:lnTo>
                    <a:close/>
                    <a:moveTo>
                      <a:pt x="22" y="9"/>
                    </a:moveTo>
                    <a:cubicBezTo>
                      <a:pt x="19" y="9"/>
                      <a:pt x="19" y="9"/>
                      <a:pt x="19" y="9"/>
                    </a:cubicBezTo>
                    <a:cubicBezTo>
                      <a:pt x="20" y="7"/>
                      <a:pt x="20" y="7"/>
                      <a:pt x="20" y="7"/>
                    </a:cubicBezTo>
                    <a:cubicBezTo>
                      <a:pt x="22" y="7"/>
                      <a:pt x="22" y="7"/>
                      <a:pt x="22" y="7"/>
                    </a:cubicBezTo>
                    <a:lnTo>
                      <a:pt x="22" y="9"/>
                    </a:lnTo>
                    <a:close/>
                    <a:moveTo>
                      <a:pt x="22" y="6"/>
                    </a:moveTo>
                    <a:cubicBezTo>
                      <a:pt x="20" y="6"/>
                      <a:pt x="20" y="6"/>
                      <a:pt x="20" y="6"/>
                    </a:cubicBezTo>
                    <a:cubicBezTo>
                      <a:pt x="20" y="5"/>
                      <a:pt x="20" y="5"/>
                      <a:pt x="20" y="5"/>
                    </a:cubicBezTo>
                    <a:cubicBezTo>
                      <a:pt x="22" y="5"/>
                      <a:pt x="22" y="5"/>
                      <a:pt x="22" y="5"/>
                    </a:cubicBezTo>
                    <a:lnTo>
                      <a:pt x="22" y="6"/>
                    </a:lnTo>
                    <a:close/>
                    <a:moveTo>
                      <a:pt x="25" y="18"/>
                    </a:moveTo>
                    <a:cubicBezTo>
                      <a:pt x="22" y="18"/>
                      <a:pt x="22" y="18"/>
                      <a:pt x="22" y="18"/>
                    </a:cubicBezTo>
                    <a:cubicBezTo>
                      <a:pt x="22" y="16"/>
                      <a:pt x="22" y="16"/>
                      <a:pt x="22" y="16"/>
                    </a:cubicBezTo>
                    <a:cubicBezTo>
                      <a:pt x="25" y="16"/>
                      <a:pt x="25" y="16"/>
                      <a:pt x="25" y="16"/>
                    </a:cubicBezTo>
                    <a:lnTo>
                      <a:pt x="25" y="18"/>
                    </a:lnTo>
                    <a:close/>
                    <a:moveTo>
                      <a:pt x="25" y="16"/>
                    </a:moveTo>
                    <a:cubicBezTo>
                      <a:pt x="22" y="16"/>
                      <a:pt x="22" y="16"/>
                      <a:pt x="22" y="16"/>
                    </a:cubicBezTo>
                    <a:cubicBezTo>
                      <a:pt x="23" y="14"/>
                      <a:pt x="23" y="14"/>
                      <a:pt x="23" y="14"/>
                    </a:cubicBezTo>
                    <a:cubicBezTo>
                      <a:pt x="25" y="14"/>
                      <a:pt x="25" y="14"/>
                      <a:pt x="25" y="14"/>
                    </a:cubicBezTo>
                    <a:lnTo>
                      <a:pt x="25" y="16"/>
                    </a:lnTo>
                    <a:close/>
                    <a:moveTo>
                      <a:pt x="25" y="13"/>
                    </a:moveTo>
                    <a:cubicBezTo>
                      <a:pt x="23" y="13"/>
                      <a:pt x="23" y="13"/>
                      <a:pt x="23" y="13"/>
                    </a:cubicBezTo>
                    <a:cubicBezTo>
                      <a:pt x="23" y="12"/>
                      <a:pt x="23" y="12"/>
                      <a:pt x="23" y="12"/>
                    </a:cubicBezTo>
                    <a:cubicBezTo>
                      <a:pt x="26" y="12"/>
                      <a:pt x="26" y="12"/>
                      <a:pt x="26" y="12"/>
                    </a:cubicBezTo>
                    <a:lnTo>
                      <a:pt x="25" y="13"/>
                    </a:lnTo>
                    <a:close/>
                    <a:moveTo>
                      <a:pt x="26" y="11"/>
                    </a:moveTo>
                    <a:cubicBezTo>
                      <a:pt x="23" y="11"/>
                      <a:pt x="23" y="11"/>
                      <a:pt x="23" y="11"/>
                    </a:cubicBezTo>
                    <a:cubicBezTo>
                      <a:pt x="23" y="9"/>
                      <a:pt x="23" y="9"/>
                      <a:pt x="23" y="9"/>
                    </a:cubicBezTo>
                    <a:cubicBezTo>
                      <a:pt x="26" y="9"/>
                      <a:pt x="26" y="9"/>
                      <a:pt x="26" y="9"/>
                    </a:cubicBezTo>
                    <a:lnTo>
                      <a:pt x="26" y="11"/>
                    </a:lnTo>
                    <a:close/>
                    <a:moveTo>
                      <a:pt x="26" y="9"/>
                    </a:moveTo>
                    <a:cubicBezTo>
                      <a:pt x="23" y="9"/>
                      <a:pt x="23" y="9"/>
                      <a:pt x="23" y="9"/>
                    </a:cubicBezTo>
                    <a:cubicBezTo>
                      <a:pt x="23" y="7"/>
                      <a:pt x="23" y="7"/>
                      <a:pt x="23" y="7"/>
                    </a:cubicBezTo>
                    <a:cubicBezTo>
                      <a:pt x="26" y="7"/>
                      <a:pt x="26" y="7"/>
                      <a:pt x="26" y="7"/>
                    </a:cubicBezTo>
                    <a:lnTo>
                      <a:pt x="26" y="9"/>
                    </a:lnTo>
                    <a:close/>
                    <a:moveTo>
                      <a:pt x="26" y="6"/>
                    </a:moveTo>
                    <a:cubicBezTo>
                      <a:pt x="23" y="6"/>
                      <a:pt x="23" y="6"/>
                      <a:pt x="23" y="6"/>
                    </a:cubicBezTo>
                    <a:cubicBezTo>
                      <a:pt x="23" y="5"/>
                      <a:pt x="23" y="5"/>
                      <a:pt x="23" y="5"/>
                    </a:cubicBezTo>
                    <a:cubicBezTo>
                      <a:pt x="26" y="5"/>
                      <a:pt x="26" y="5"/>
                      <a:pt x="26" y="5"/>
                    </a:cubicBezTo>
                    <a:lnTo>
                      <a:pt x="26" y="6"/>
                    </a:lnTo>
                    <a:close/>
                    <a:moveTo>
                      <a:pt x="42" y="25"/>
                    </a:moveTo>
                    <a:cubicBezTo>
                      <a:pt x="42" y="26"/>
                      <a:pt x="42" y="26"/>
                      <a:pt x="41" y="26"/>
                    </a:cubicBezTo>
                    <a:cubicBezTo>
                      <a:pt x="26" y="26"/>
                      <a:pt x="26" y="26"/>
                      <a:pt x="26" y="26"/>
                    </a:cubicBezTo>
                    <a:cubicBezTo>
                      <a:pt x="26" y="26"/>
                      <a:pt x="25" y="26"/>
                      <a:pt x="25" y="25"/>
                    </a:cubicBezTo>
                    <a:cubicBezTo>
                      <a:pt x="26" y="19"/>
                      <a:pt x="26" y="19"/>
                      <a:pt x="26" y="19"/>
                    </a:cubicBezTo>
                    <a:cubicBezTo>
                      <a:pt x="26" y="19"/>
                      <a:pt x="26" y="19"/>
                      <a:pt x="27" y="19"/>
                    </a:cubicBezTo>
                    <a:cubicBezTo>
                      <a:pt x="41" y="19"/>
                      <a:pt x="41" y="19"/>
                      <a:pt x="41" y="19"/>
                    </a:cubicBezTo>
                    <a:cubicBezTo>
                      <a:pt x="41" y="19"/>
                      <a:pt x="42" y="19"/>
                      <a:pt x="42" y="19"/>
                    </a:cubicBezTo>
                    <a:lnTo>
                      <a:pt x="42" y="25"/>
                    </a:lnTo>
                    <a:close/>
                    <a:moveTo>
                      <a:pt x="45" y="18"/>
                    </a:moveTo>
                    <a:cubicBezTo>
                      <a:pt x="42" y="18"/>
                      <a:pt x="42" y="18"/>
                      <a:pt x="42" y="18"/>
                    </a:cubicBezTo>
                    <a:cubicBezTo>
                      <a:pt x="42" y="16"/>
                      <a:pt x="42" y="16"/>
                      <a:pt x="42" y="16"/>
                    </a:cubicBezTo>
                    <a:cubicBezTo>
                      <a:pt x="45" y="16"/>
                      <a:pt x="45" y="16"/>
                      <a:pt x="45" y="16"/>
                    </a:cubicBezTo>
                    <a:lnTo>
                      <a:pt x="45" y="18"/>
                    </a:lnTo>
                    <a:close/>
                    <a:moveTo>
                      <a:pt x="45" y="16"/>
                    </a:moveTo>
                    <a:cubicBezTo>
                      <a:pt x="42" y="16"/>
                      <a:pt x="42" y="16"/>
                      <a:pt x="42" y="16"/>
                    </a:cubicBezTo>
                    <a:cubicBezTo>
                      <a:pt x="42" y="14"/>
                      <a:pt x="42" y="14"/>
                      <a:pt x="42" y="14"/>
                    </a:cubicBezTo>
                    <a:cubicBezTo>
                      <a:pt x="45" y="14"/>
                      <a:pt x="45" y="14"/>
                      <a:pt x="45" y="14"/>
                    </a:cubicBezTo>
                    <a:lnTo>
                      <a:pt x="45" y="16"/>
                    </a:lnTo>
                    <a:close/>
                    <a:moveTo>
                      <a:pt x="45" y="13"/>
                    </a:moveTo>
                    <a:cubicBezTo>
                      <a:pt x="42" y="13"/>
                      <a:pt x="42" y="13"/>
                      <a:pt x="42" y="13"/>
                    </a:cubicBezTo>
                    <a:cubicBezTo>
                      <a:pt x="42" y="12"/>
                      <a:pt x="42" y="12"/>
                      <a:pt x="42" y="12"/>
                    </a:cubicBezTo>
                    <a:cubicBezTo>
                      <a:pt x="45" y="12"/>
                      <a:pt x="45" y="12"/>
                      <a:pt x="45" y="12"/>
                    </a:cubicBezTo>
                    <a:lnTo>
                      <a:pt x="45" y="13"/>
                    </a:lnTo>
                    <a:close/>
                    <a:moveTo>
                      <a:pt x="45" y="11"/>
                    </a:moveTo>
                    <a:cubicBezTo>
                      <a:pt x="42" y="11"/>
                      <a:pt x="42" y="11"/>
                      <a:pt x="42" y="11"/>
                    </a:cubicBezTo>
                    <a:cubicBezTo>
                      <a:pt x="42" y="9"/>
                      <a:pt x="42" y="9"/>
                      <a:pt x="42" y="9"/>
                    </a:cubicBezTo>
                    <a:cubicBezTo>
                      <a:pt x="45" y="9"/>
                      <a:pt x="45" y="9"/>
                      <a:pt x="45" y="9"/>
                    </a:cubicBezTo>
                    <a:lnTo>
                      <a:pt x="45" y="11"/>
                    </a:lnTo>
                    <a:close/>
                    <a:moveTo>
                      <a:pt x="45" y="9"/>
                    </a:moveTo>
                    <a:cubicBezTo>
                      <a:pt x="42" y="9"/>
                      <a:pt x="42" y="9"/>
                      <a:pt x="42" y="9"/>
                    </a:cubicBezTo>
                    <a:cubicBezTo>
                      <a:pt x="42" y="7"/>
                      <a:pt x="42" y="7"/>
                      <a:pt x="42" y="7"/>
                    </a:cubicBezTo>
                    <a:cubicBezTo>
                      <a:pt x="44" y="7"/>
                      <a:pt x="44" y="7"/>
                      <a:pt x="44" y="7"/>
                    </a:cubicBezTo>
                    <a:lnTo>
                      <a:pt x="45" y="9"/>
                    </a:lnTo>
                    <a:close/>
                    <a:moveTo>
                      <a:pt x="44" y="6"/>
                    </a:moveTo>
                    <a:cubicBezTo>
                      <a:pt x="42" y="6"/>
                      <a:pt x="42" y="6"/>
                      <a:pt x="42" y="6"/>
                    </a:cubicBezTo>
                    <a:cubicBezTo>
                      <a:pt x="42" y="5"/>
                      <a:pt x="42" y="5"/>
                      <a:pt x="42" y="5"/>
                    </a:cubicBezTo>
                    <a:cubicBezTo>
                      <a:pt x="44" y="5"/>
                      <a:pt x="44" y="5"/>
                      <a:pt x="44" y="5"/>
                    </a:cubicBezTo>
                    <a:lnTo>
                      <a:pt x="44" y="6"/>
                    </a:lnTo>
                    <a:close/>
                    <a:moveTo>
                      <a:pt x="44" y="3"/>
                    </a:moveTo>
                    <a:cubicBezTo>
                      <a:pt x="43" y="3"/>
                      <a:pt x="43" y="3"/>
                      <a:pt x="43" y="3"/>
                    </a:cubicBezTo>
                    <a:cubicBezTo>
                      <a:pt x="42" y="3"/>
                      <a:pt x="42" y="3"/>
                      <a:pt x="42" y="2"/>
                    </a:cubicBezTo>
                    <a:cubicBezTo>
                      <a:pt x="42" y="2"/>
                      <a:pt x="42" y="2"/>
                      <a:pt x="42" y="2"/>
                    </a:cubicBezTo>
                    <a:cubicBezTo>
                      <a:pt x="42" y="1"/>
                      <a:pt x="42" y="1"/>
                      <a:pt x="43" y="1"/>
                    </a:cubicBezTo>
                    <a:cubicBezTo>
                      <a:pt x="44" y="1"/>
                      <a:pt x="44" y="1"/>
                      <a:pt x="44" y="1"/>
                    </a:cubicBezTo>
                    <a:cubicBezTo>
                      <a:pt x="45" y="1"/>
                      <a:pt x="45" y="1"/>
                      <a:pt x="45" y="2"/>
                    </a:cubicBezTo>
                    <a:cubicBezTo>
                      <a:pt x="45" y="2"/>
                      <a:pt x="45" y="2"/>
                      <a:pt x="45" y="2"/>
                    </a:cubicBezTo>
                    <a:cubicBezTo>
                      <a:pt x="45" y="3"/>
                      <a:pt x="45" y="3"/>
                      <a:pt x="44" y="3"/>
                    </a:cubicBezTo>
                    <a:close/>
                    <a:moveTo>
                      <a:pt x="49" y="18"/>
                    </a:moveTo>
                    <a:cubicBezTo>
                      <a:pt x="46" y="18"/>
                      <a:pt x="46" y="18"/>
                      <a:pt x="46" y="18"/>
                    </a:cubicBezTo>
                    <a:cubicBezTo>
                      <a:pt x="46" y="16"/>
                      <a:pt x="46" y="16"/>
                      <a:pt x="46" y="16"/>
                    </a:cubicBezTo>
                    <a:cubicBezTo>
                      <a:pt x="49" y="16"/>
                      <a:pt x="49" y="16"/>
                      <a:pt x="49" y="16"/>
                    </a:cubicBezTo>
                    <a:lnTo>
                      <a:pt x="49" y="18"/>
                    </a:lnTo>
                    <a:close/>
                    <a:moveTo>
                      <a:pt x="49" y="16"/>
                    </a:moveTo>
                    <a:cubicBezTo>
                      <a:pt x="46" y="16"/>
                      <a:pt x="46" y="16"/>
                      <a:pt x="46" y="16"/>
                    </a:cubicBezTo>
                    <a:cubicBezTo>
                      <a:pt x="46" y="14"/>
                      <a:pt x="46" y="14"/>
                      <a:pt x="46" y="14"/>
                    </a:cubicBezTo>
                    <a:cubicBezTo>
                      <a:pt x="49" y="14"/>
                      <a:pt x="49" y="14"/>
                      <a:pt x="49" y="14"/>
                    </a:cubicBezTo>
                    <a:lnTo>
                      <a:pt x="49" y="16"/>
                    </a:lnTo>
                    <a:close/>
                    <a:moveTo>
                      <a:pt x="49" y="13"/>
                    </a:moveTo>
                    <a:cubicBezTo>
                      <a:pt x="46" y="13"/>
                      <a:pt x="46" y="13"/>
                      <a:pt x="46" y="13"/>
                    </a:cubicBezTo>
                    <a:cubicBezTo>
                      <a:pt x="46" y="12"/>
                      <a:pt x="46" y="12"/>
                      <a:pt x="46" y="12"/>
                    </a:cubicBezTo>
                    <a:cubicBezTo>
                      <a:pt x="49" y="12"/>
                      <a:pt x="49" y="12"/>
                      <a:pt x="49" y="12"/>
                    </a:cubicBezTo>
                    <a:lnTo>
                      <a:pt x="49" y="13"/>
                    </a:lnTo>
                    <a:close/>
                    <a:moveTo>
                      <a:pt x="49" y="11"/>
                    </a:moveTo>
                    <a:cubicBezTo>
                      <a:pt x="46" y="11"/>
                      <a:pt x="46" y="11"/>
                      <a:pt x="46" y="11"/>
                    </a:cubicBezTo>
                    <a:cubicBezTo>
                      <a:pt x="46" y="9"/>
                      <a:pt x="46" y="9"/>
                      <a:pt x="46" y="9"/>
                    </a:cubicBezTo>
                    <a:cubicBezTo>
                      <a:pt x="48" y="9"/>
                      <a:pt x="48" y="9"/>
                      <a:pt x="48" y="9"/>
                    </a:cubicBezTo>
                    <a:lnTo>
                      <a:pt x="49" y="11"/>
                    </a:lnTo>
                    <a:close/>
                    <a:moveTo>
                      <a:pt x="48" y="9"/>
                    </a:moveTo>
                    <a:cubicBezTo>
                      <a:pt x="46" y="9"/>
                      <a:pt x="46" y="9"/>
                      <a:pt x="46" y="9"/>
                    </a:cubicBezTo>
                    <a:cubicBezTo>
                      <a:pt x="45" y="7"/>
                      <a:pt x="45" y="7"/>
                      <a:pt x="45" y="7"/>
                    </a:cubicBezTo>
                    <a:cubicBezTo>
                      <a:pt x="48" y="7"/>
                      <a:pt x="48" y="7"/>
                      <a:pt x="48" y="7"/>
                    </a:cubicBezTo>
                    <a:lnTo>
                      <a:pt x="48" y="9"/>
                    </a:lnTo>
                    <a:close/>
                    <a:moveTo>
                      <a:pt x="48" y="6"/>
                    </a:moveTo>
                    <a:cubicBezTo>
                      <a:pt x="45" y="6"/>
                      <a:pt x="45" y="6"/>
                      <a:pt x="45" y="6"/>
                    </a:cubicBezTo>
                    <a:cubicBezTo>
                      <a:pt x="45" y="5"/>
                      <a:pt x="45" y="5"/>
                      <a:pt x="45" y="5"/>
                    </a:cubicBezTo>
                    <a:cubicBezTo>
                      <a:pt x="48" y="5"/>
                      <a:pt x="48" y="5"/>
                      <a:pt x="48" y="5"/>
                    </a:cubicBezTo>
                    <a:lnTo>
                      <a:pt x="48" y="6"/>
                    </a:lnTo>
                    <a:close/>
                    <a:moveTo>
                      <a:pt x="53" y="18"/>
                    </a:moveTo>
                    <a:cubicBezTo>
                      <a:pt x="50" y="18"/>
                      <a:pt x="50" y="18"/>
                      <a:pt x="50" y="18"/>
                    </a:cubicBezTo>
                    <a:cubicBezTo>
                      <a:pt x="50" y="16"/>
                      <a:pt x="50" y="16"/>
                      <a:pt x="50" y="16"/>
                    </a:cubicBezTo>
                    <a:cubicBezTo>
                      <a:pt x="53" y="16"/>
                      <a:pt x="53" y="16"/>
                      <a:pt x="53" y="16"/>
                    </a:cubicBezTo>
                    <a:lnTo>
                      <a:pt x="53" y="18"/>
                    </a:lnTo>
                    <a:close/>
                    <a:moveTo>
                      <a:pt x="53" y="16"/>
                    </a:moveTo>
                    <a:cubicBezTo>
                      <a:pt x="50" y="16"/>
                      <a:pt x="50" y="16"/>
                      <a:pt x="50" y="16"/>
                    </a:cubicBezTo>
                    <a:cubicBezTo>
                      <a:pt x="50" y="14"/>
                      <a:pt x="50" y="14"/>
                      <a:pt x="50" y="14"/>
                    </a:cubicBezTo>
                    <a:cubicBezTo>
                      <a:pt x="53" y="14"/>
                      <a:pt x="53" y="14"/>
                      <a:pt x="53" y="14"/>
                    </a:cubicBezTo>
                    <a:lnTo>
                      <a:pt x="53" y="16"/>
                    </a:lnTo>
                    <a:close/>
                    <a:moveTo>
                      <a:pt x="53" y="13"/>
                    </a:moveTo>
                    <a:cubicBezTo>
                      <a:pt x="50" y="13"/>
                      <a:pt x="50" y="13"/>
                      <a:pt x="50" y="13"/>
                    </a:cubicBezTo>
                    <a:cubicBezTo>
                      <a:pt x="50" y="12"/>
                      <a:pt x="50" y="12"/>
                      <a:pt x="50" y="12"/>
                    </a:cubicBezTo>
                    <a:cubicBezTo>
                      <a:pt x="52" y="12"/>
                      <a:pt x="52" y="12"/>
                      <a:pt x="52" y="12"/>
                    </a:cubicBezTo>
                    <a:lnTo>
                      <a:pt x="53" y="13"/>
                    </a:lnTo>
                    <a:close/>
                    <a:moveTo>
                      <a:pt x="52" y="11"/>
                    </a:moveTo>
                    <a:cubicBezTo>
                      <a:pt x="50" y="11"/>
                      <a:pt x="50" y="11"/>
                      <a:pt x="50" y="11"/>
                    </a:cubicBezTo>
                    <a:cubicBezTo>
                      <a:pt x="49" y="9"/>
                      <a:pt x="49" y="9"/>
                      <a:pt x="49" y="9"/>
                    </a:cubicBezTo>
                    <a:cubicBezTo>
                      <a:pt x="52" y="9"/>
                      <a:pt x="52" y="9"/>
                      <a:pt x="52" y="9"/>
                    </a:cubicBezTo>
                    <a:lnTo>
                      <a:pt x="52" y="11"/>
                    </a:lnTo>
                    <a:close/>
                    <a:moveTo>
                      <a:pt x="52" y="9"/>
                    </a:moveTo>
                    <a:cubicBezTo>
                      <a:pt x="49" y="9"/>
                      <a:pt x="49" y="9"/>
                      <a:pt x="49" y="9"/>
                    </a:cubicBezTo>
                    <a:cubicBezTo>
                      <a:pt x="49" y="7"/>
                      <a:pt x="49" y="7"/>
                      <a:pt x="49" y="7"/>
                    </a:cubicBezTo>
                    <a:cubicBezTo>
                      <a:pt x="52" y="7"/>
                      <a:pt x="52" y="7"/>
                      <a:pt x="52" y="7"/>
                    </a:cubicBezTo>
                    <a:lnTo>
                      <a:pt x="52" y="9"/>
                    </a:lnTo>
                    <a:close/>
                    <a:moveTo>
                      <a:pt x="52" y="6"/>
                    </a:moveTo>
                    <a:cubicBezTo>
                      <a:pt x="49" y="6"/>
                      <a:pt x="49" y="6"/>
                      <a:pt x="49" y="6"/>
                    </a:cubicBezTo>
                    <a:cubicBezTo>
                      <a:pt x="49" y="5"/>
                      <a:pt x="49" y="5"/>
                      <a:pt x="49" y="5"/>
                    </a:cubicBezTo>
                    <a:cubicBezTo>
                      <a:pt x="51" y="5"/>
                      <a:pt x="51" y="5"/>
                      <a:pt x="51" y="5"/>
                    </a:cubicBezTo>
                    <a:lnTo>
                      <a:pt x="52" y="6"/>
                    </a:lnTo>
                    <a:close/>
                    <a:moveTo>
                      <a:pt x="57" y="18"/>
                    </a:moveTo>
                    <a:cubicBezTo>
                      <a:pt x="54" y="18"/>
                      <a:pt x="54" y="18"/>
                      <a:pt x="54" y="18"/>
                    </a:cubicBezTo>
                    <a:cubicBezTo>
                      <a:pt x="54" y="16"/>
                      <a:pt x="54" y="16"/>
                      <a:pt x="54" y="16"/>
                    </a:cubicBezTo>
                    <a:cubicBezTo>
                      <a:pt x="57" y="16"/>
                      <a:pt x="57" y="16"/>
                      <a:pt x="57" y="16"/>
                    </a:cubicBezTo>
                    <a:lnTo>
                      <a:pt x="57" y="18"/>
                    </a:lnTo>
                    <a:close/>
                    <a:moveTo>
                      <a:pt x="57" y="16"/>
                    </a:moveTo>
                    <a:cubicBezTo>
                      <a:pt x="54" y="16"/>
                      <a:pt x="54" y="16"/>
                      <a:pt x="54" y="16"/>
                    </a:cubicBezTo>
                    <a:cubicBezTo>
                      <a:pt x="54" y="14"/>
                      <a:pt x="54" y="14"/>
                      <a:pt x="54" y="14"/>
                    </a:cubicBezTo>
                    <a:cubicBezTo>
                      <a:pt x="57" y="14"/>
                      <a:pt x="57" y="14"/>
                      <a:pt x="57" y="14"/>
                    </a:cubicBezTo>
                    <a:lnTo>
                      <a:pt x="57" y="16"/>
                    </a:lnTo>
                    <a:close/>
                    <a:moveTo>
                      <a:pt x="57" y="13"/>
                    </a:moveTo>
                    <a:cubicBezTo>
                      <a:pt x="54" y="13"/>
                      <a:pt x="54" y="13"/>
                      <a:pt x="54" y="13"/>
                    </a:cubicBezTo>
                    <a:cubicBezTo>
                      <a:pt x="53" y="12"/>
                      <a:pt x="53" y="12"/>
                      <a:pt x="53" y="12"/>
                    </a:cubicBezTo>
                    <a:cubicBezTo>
                      <a:pt x="56" y="12"/>
                      <a:pt x="56" y="12"/>
                      <a:pt x="56" y="12"/>
                    </a:cubicBezTo>
                    <a:lnTo>
                      <a:pt x="57" y="13"/>
                    </a:lnTo>
                    <a:close/>
                    <a:moveTo>
                      <a:pt x="56" y="11"/>
                    </a:moveTo>
                    <a:cubicBezTo>
                      <a:pt x="53" y="11"/>
                      <a:pt x="53" y="11"/>
                      <a:pt x="53" y="11"/>
                    </a:cubicBezTo>
                    <a:cubicBezTo>
                      <a:pt x="53" y="9"/>
                      <a:pt x="53" y="9"/>
                      <a:pt x="53" y="9"/>
                    </a:cubicBezTo>
                    <a:cubicBezTo>
                      <a:pt x="56" y="9"/>
                      <a:pt x="56" y="9"/>
                      <a:pt x="56" y="9"/>
                    </a:cubicBezTo>
                    <a:lnTo>
                      <a:pt x="56" y="11"/>
                    </a:lnTo>
                    <a:close/>
                    <a:moveTo>
                      <a:pt x="56" y="9"/>
                    </a:moveTo>
                    <a:cubicBezTo>
                      <a:pt x="53" y="9"/>
                      <a:pt x="53" y="9"/>
                      <a:pt x="53" y="9"/>
                    </a:cubicBezTo>
                    <a:cubicBezTo>
                      <a:pt x="53" y="7"/>
                      <a:pt x="53" y="7"/>
                      <a:pt x="53" y="7"/>
                    </a:cubicBezTo>
                    <a:cubicBezTo>
                      <a:pt x="55" y="7"/>
                      <a:pt x="55" y="7"/>
                      <a:pt x="55" y="7"/>
                    </a:cubicBezTo>
                    <a:lnTo>
                      <a:pt x="56" y="9"/>
                    </a:lnTo>
                    <a:close/>
                    <a:moveTo>
                      <a:pt x="55" y="6"/>
                    </a:moveTo>
                    <a:cubicBezTo>
                      <a:pt x="53" y="6"/>
                      <a:pt x="53" y="6"/>
                      <a:pt x="53" y="6"/>
                    </a:cubicBezTo>
                    <a:cubicBezTo>
                      <a:pt x="52" y="5"/>
                      <a:pt x="52" y="5"/>
                      <a:pt x="52" y="5"/>
                    </a:cubicBezTo>
                    <a:cubicBezTo>
                      <a:pt x="55" y="5"/>
                      <a:pt x="55" y="5"/>
                      <a:pt x="55" y="5"/>
                    </a:cubicBezTo>
                    <a:lnTo>
                      <a:pt x="55" y="6"/>
                    </a:lnTo>
                    <a:close/>
                    <a:moveTo>
                      <a:pt x="55" y="2"/>
                    </a:moveTo>
                    <a:cubicBezTo>
                      <a:pt x="55" y="3"/>
                      <a:pt x="54" y="3"/>
                      <a:pt x="54" y="3"/>
                    </a:cubicBezTo>
                    <a:cubicBezTo>
                      <a:pt x="52" y="3"/>
                      <a:pt x="52" y="3"/>
                      <a:pt x="52" y="3"/>
                    </a:cubicBezTo>
                    <a:cubicBezTo>
                      <a:pt x="52" y="3"/>
                      <a:pt x="51" y="3"/>
                      <a:pt x="51" y="2"/>
                    </a:cubicBezTo>
                    <a:cubicBezTo>
                      <a:pt x="51" y="2"/>
                      <a:pt x="51" y="2"/>
                      <a:pt x="51" y="2"/>
                    </a:cubicBezTo>
                    <a:cubicBezTo>
                      <a:pt x="51" y="1"/>
                      <a:pt x="52" y="1"/>
                      <a:pt x="52" y="1"/>
                    </a:cubicBezTo>
                    <a:cubicBezTo>
                      <a:pt x="54" y="1"/>
                      <a:pt x="54" y="1"/>
                      <a:pt x="54" y="1"/>
                    </a:cubicBezTo>
                    <a:cubicBezTo>
                      <a:pt x="54" y="1"/>
                      <a:pt x="54" y="1"/>
                      <a:pt x="55" y="2"/>
                    </a:cubicBezTo>
                    <a:close/>
                    <a:moveTo>
                      <a:pt x="59" y="2"/>
                    </a:moveTo>
                    <a:cubicBezTo>
                      <a:pt x="59" y="3"/>
                      <a:pt x="59" y="3"/>
                      <a:pt x="59" y="3"/>
                    </a:cubicBezTo>
                    <a:cubicBezTo>
                      <a:pt x="57" y="3"/>
                      <a:pt x="57" y="3"/>
                      <a:pt x="57" y="3"/>
                    </a:cubicBezTo>
                    <a:cubicBezTo>
                      <a:pt x="57" y="3"/>
                      <a:pt x="56" y="3"/>
                      <a:pt x="56" y="2"/>
                    </a:cubicBezTo>
                    <a:cubicBezTo>
                      <a:pt x="56" y="2"/>
                      <a:pt x="56" y="2"/>
                      <a:pt x="56" y="2"/>
                    </a:cubicBezTo>
                    <a:cubicBezTo>
                      <a:pt x="56" y="1"/>
                      <a:pt x="56" y="1"/>
                      <a:pt x="57" y="1"/>
                    </a:cubicBezTo>
                    <a:cubicBezTo>
                      <a:pt x="58" y="1"/>
                      <a:pt x="58" y="1"/>
                      <a:pt x="58" y="1"/>
                    </a:cubicBezTo>
                    <a:cubicBezTo>
                      <a:pt x="59" y="1"/>
                      <a:pt x="59" y="1"/>
                      <a:pt x="59" y="2"/>
                    </a:cubicBez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44"/>
              <p:cNvSpPr>
                <a:spLocks noEditPoints="1"/>
              </p:cNvSpPr>
              <p:nvPr/>
            </p:nvSpPr>
            <p:spPr bwMode="auto">
              <a:xfrm>
                <a:off x="1543050" y="1838325"/>
                <a:ext cx="203200" cy="150812"/>
              </a:xfrm>
              <a:custGeom>
                <a:avLst/>
                <a:gdLst>
                  <a:gd name="T0" fmla="*/ 53 w 54"/>
                  <a:gd name="T1" fmla="*/ 0 h 39"/>
                  <a:gd name="T2" fmla="*/ 1 w 54"/>
                  <a:gd name="T3" fmla="*/ 0 h 39"/>
                  <a:gd name="T4" fmla="*/ 0 w 54"/>
                  <a:gd name="T5" fmla="*/ 2 h 39"/>
                  <a:gd name="T6" fmla="*/ 0 w 54"/>
                  <a:gd name="T7" fmla="*/ 37 h 39"/>
                  <a:gd name="T8" fmla="*/ 1 w 54"/>
                  <a:gd name="T9" fmla="*/ 39 h 39"/>
                  <a:gd name="T10" fmla="*/ 53 w 54"/>
                  <a:gd name="T11" fmla="*/ 39 h 39"/>
                  <a:gd name="T12" fmla="*/ 54 w 54"/>
                  <a:gd name="T13" fmla="*/ 37 h 39"/>
                  <a:gd name="T14" fmla="*/ 54 w 54"/>
                  <a:gd name="T15" fmla="*/ 2 h 39"/>
                  <a:gd name="T16" fmla="*/ 53 w 54"/>
                  <a:gd name="T17" fmla="*/ 0 h 39"/>
                  <a:gd name="T18" fmla="*/ 51 w 54"/>
                  <a:gd name="T19" fmla="*/ 35 h 39"/>
                  <a:gd name="T20" fmla="*/ 50 w 54"/>
                  <a:gd name="T21" fmla="*/ 36 h 39"/>
                  <a:gd name="T22" fmla="*/ 3 w 54"/>
                  <a:gd name="T23" fmla="*/ 36 h 39"/>
                  <a:gd name="T24" fmla="*/ 2 w 54"/>
                  <a:gd name="T25" fmla="*/ 35 h 39"/>
                  <a:gd name="T26" fmla="*/ 2 w 54"/>
                  <a:gd name="T27" fmla="*/ 4 h 39"/>
                  <a:gd name="T28" fmla="*/ 3 w 54"/>
                  <a:gd name="T29" fmla="*/ 3 h 39"/>
                  <a:gd name="T30" fmla="*/ 50 w 54"/>
                  <a:gd name="T31" fmla="*/ 3 h 39"/>
                  <a:gd name="T32" fmla="*/ 51 w 54"/>
                  <a:gd name="T33" fmla="*/ 4 h 39"/>
                  <a:gd name="T34" fmla="*/ 51 w 54"/>
                  <a:gd name="T35" fmla="*/ 35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4" h="39">
                    <a:moveTo>
                      <a:pt x="53" y="0"/>
                    </a:moveTo>
                    <a:cubicBezTo>
                      <a:pt x="1" y="0"/>
                      <a:pt x="1" y="0"/>
                      <a:pt x="1" y="0"/>
                    </a:cubicBezTo>
                    <a:cubicBezTo>
                      <a:pt x="0" y="0"/>
                      <a:pt x="0" y="1"/>
                      <a:pt x="0" y="2"/>
                    </a:cubicBezTo>
                    <a:cubicBezTo>
                      <a:pt x="0" y="37"/>
                      <a:pt x="0" y="37"/>
                      <a:pt x="0" y="37"/>
                    </a:cubicBezTo>
                    <a:cubicBezTo>
                      <a:pt x="0" y="38"/>
                      <a:pt x="0" y="39"/>
                      <a:pt x="1" y="39"/>
                    </a:cubicBezTo>
                    <a:cubicBezTo>
                      <a:pt x="53" y="39"/>
                      <a:pt x="53" y="39"/>
                      <a:pt x="53" y="39"/>
                    </a:cubicBezTo>
                    <a:cubicBezTo>
                      <a:pt x="53" y="39"/>
                      <a:pt x="54" y="38"/>
                      <a:pt x="54" y="37"/>
                    </a:cubicBezTo>
                    <a:cubicBezTo>
                      <a:pt x="54" y="2"/>
                      <a:pt x="54" y="2"/>
                      <a:pt x="54" y="2"/>
                    </a:cubicBezTo>
                    <a:cubicBezTo>
                      <a:pt x="54" y="1"/>
                      <a:pt x="53" y="0"/>
                      <a:pt x="53" y="0"/>
                    </a:cubicBezTo>
                    <a:close/>
                    <a:moveTo>
                      <a:pt x="51" y="35"/>
                    </a:moveTo>
                    <a:cubicBezTo>
                      <a:pt x="51" y="36"/>
                      <a:pt x="51" y="36"/>
                      <a:pt x="50" y="36"/>
                    </a:cubicBezTo>
                    <a:cubicBezTo>
                      <a:pt x="3" y="36"/>
                      <a:pt x="3" y="36"/>
                      <a:pt x="3" y="36"/>
                    </a:cubicBezTo>
                    <a:cubicBezTo>
                      <a:pt x="3" y="36"/>
                      <a:pt x="2" y="36"/>
                      <a:pt x="2" y="35"/>
                    </a:cubicBezTo>
                    <a:cubicBezTo>
                      <a:pt x="2" y="4"/>
                      <a:pt x="2" y="4"/>
                      <a:pt x="2" y="4"/>
                    </a:cubicBezTo>
                    <a:cubicBezTo>
                      <a:pt x="2" y="3"/>
                      <a:pt x="3" y="3"/>
                      <a:pt x="3" y="3"/>
                    </a:cubicBezTo>
                    <a:cubicBezTo>
                      <a:pt x="50" y="3"/>
                      <a:pt x="50" y="3"/>
                      <a:pt x="50" y="3"/>
                    </a:cubicBezTo>
                    <a:cubicBezTo>
                      <a:pt x="51" y="3"/>
                      <a:pt x="51" y="3"/>
                      <a:pt x="51" y="4"/>
                    </a:cubicBezTo>
                    <a:lnTo>
                      <a:pt x="51" y="35"/>
                    </a:ln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45"/>
              <p:cNvSpPr>
                <a:spLocks/>
              </p:cNvSpPr>
              <p:nvPr/>
            </p:nvSpPr>
            <p:spPr bwMode="auto">
              <a:xfrm>
                <a:off x="1525588" y="2095500"/>
                <a:ext cx="236537" cy="4762"/>
              </a:xfrm>
              <a:custGeom>
                <a:avLst/>
                <a:gdLst>
                  <a:gd name="T0" fmla="*/ 63 w 63"/>
                  <a:gd name="T1" fmla="*/ 0 h 1"/>
                  <a:gd name="T2" fmla="*/ 62 w 63"/>
                  <a:gd name="T3" fmla="*/ 1 h 1"/>
                  <a:gd name="T4" fmla="*/ 1 w 63"/>
                  <a:gd name="T5" fmla="*/ 1 h 1"/>
                  <a:gd name="T6" fmla="*/ 0 w 63"/>
                  <a:gd name="T7" fmla="*/ 0 h 1"/>
                  <a:gd name="T8" fmla="*/ 0 w 63"/>
                  <a:gd name="T9" fmla="*/ 0 h 1"/>
                  <a:gd name="T10" fmla="*/ 1 w 63"/>
                  <a:gd name="T11" fmla="*/ 0 h 1"/>
                  <a:gd name="T12" fmla="*/ 62 w 63"/>
                  <a:gd name="T13" fmla="*/ 0 h 1"/>
                  <a:gd name="T14" fmla="*/ 63 w 63"/>
                  <a:gd name="T15" fmla="*/ 0 h 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
                    <a:moveTo>
                      <a:pt x="63" y="0"/>
                    </a:moveTo>
                    <a:cubicBezTo>
                      <a:pt x="63" y="1"/>
                      <a:pt x="63" y="1"/>
                      <a:pt x="62" y="1"/>
                    </a:cubicBezTo>
                    <a:cubicBezTo>
                      <a:pt x="1" y="1"/>
                      <a:pt x="1" y="1"/>
                      <a:pt x="1" y="1"/>
                    </a:cubicBezTo>
                    <a:cubicBezTo>
                      <a:pt x="0" y="1"/>
                      <a:pt x="0" y="1"/>
                      <a:pt x="0" y="0"/>
                    </a:cubicBezTo>
                    <a:cubicBezTo>
                      <a:pt x="0" y="0"/>
                      <a:pt x="0" y="0"/>
                      <a:pt x="0" y="0"/>
                    </a:cubicBezTo>
                    <a:cubicBezTo>
                      <a:pt x="0" y="0"/>
                      <a:pt x="0" y="0"/>
                      <a:pt x="1" y="0"/>
                    </a:cubicBezTo>
                    <a:cubicBezTo>
                      <a:pt x="62" y="0"/>
                      <a:pt x="62" y="0"/>
                      <a:pt x="62" y="0"/>
                    </a:cubicBezTo>
                    <a:cubicBezTo>
                      <a:pt x="63" y="0"/>
                      <a:pt x="63" y="0"/>
                      <a:pt x="63" y="0"/>
                    </a:cubicBezTo>
                    <a:close/>
                  </a:path>
                </a:pathLst>
              </a:custGeom>
              <a:solidFill>
                <a:schemeClr val="accent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46"/>
              <p:cNvSpPr>
                <a:spLocks/>
              </p:cNvSpPr>
              <p:nvPr/>
            </p:nvSpPr>
            <p:spPr bwMode="auto">
              <a:xfrm>
                <a:off x="1562100" y="1857375"/>
                <a:ext cx="79375" cy="69850"/>
              </a:xfrm>
              <a:custGeom>
                <a:avLst/>
                <a:gdLst>
                  <a:gd name="T0" fmla="*/ 0 w 21"/>
                  <a:gd name="T1" fmla="*/ 18 h 18"/>
                  <a:gd name="T2" fmla="*/ 0 w 21"/>
                  <a:gd name="T3" fmla="*/ 0 h 18"/>
                  <a:gd name="T4" fmla="*/ 21 w 21"/>
                  <a:gd name="T5" fmla="*/ 1 h 18"/>
                  <a:gd name="T6" fmla="*/ 2 w 21"/>
                  <a:gd name="T7" fmla="*/ 2 h 18"/>
                  <a:gd name="T8" fmla="*/ 0 w 21"/>
                  <a:gd name="T9" fmla="*/ 18 h 18"/>
                </a:gdLst>
                <a:ahLst/>
                <a:cxnLst>
                  <a:cxn ang="0">
                    <a:pos x="T0" y="T1"/>
                  </a:cxn>
                  <a:cxn ang="0">
                    <a:pos x="T2" y="T3"/>
                  </a:cxn>
                  <a:cxn ang="0">
                    <a:pos x="T4" y="T5"/>
                  </a:cxn>
                  <a:cxn ang="0">
                    <a:pos x="T6" y="T7"/>
                  </a:cxn>
                  <a:cxn ang="0">
                    <a:pos x="T8" y="T9"/>
                  </a:cxn>
                </a:cxnLst>
                <a:rect l="0" t="0" r="r" b="b"/>
                <a:pathLst>
                  <a:path w="21" h="18">
                    <a:moveTo>
                      <a:pt x="0" y="18"/>
                    </a:moveTo>
                    <a:cubicBezTo>
                      <a:pt x="0" y="18"/>
                      <a:pt x="0" y="1"/>
                      <a:pt x="0" y="0"/>
                    </a:cubicBezTo>
                    <a:cubicBezTo>
                      <a:pt x="0" y="0"/>
                      <a:pt x="21" y="1"/>
                      <a:pt x="21" y="1"/>
                    </a:cubicBezTo>
                    <a:cubicBezTo>
                      <a:pt x="21" y="1"/>
                      <a:pt x="2" y="1"/>
                      <a:pt x="2" y="2"/>
                    </a:cubicBezTo>
                    <a:cubicBezTo>
                      <a:pt x="1" y="3"/>
                      <a:pt x="0" y="18"/>
                      <a:pt x="0" y="18"/>
                    </a:cubicBezTo>
                    <a:close/>
                  </a:path>
                </a:pathLst>
              </a:custGeom>
              <a:solidFill>
                <a:schemeClr val="accent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47"/>
              <p:cNvSpPr>
                <a:spLocks/>
              </p:cNvSpPr>
              <p:nvPr/>
            </p:nvSpPr>
            <p:spPr bwMode="auto">
              <a:xfrm>
                <a:off x="1649413" y="1900238"/>
                <a:ext cx="77787" cy="68262"/>
              </a:xfrm>
              <a:custGeom>
                <a:avLst/>
                <a:gdLst>
                  <a:gd name="T0" fmla="*/ 21 w 21"/>
                  <a:gd name="T1" fmla="*/ 0 h 18"/>
                  <a:gd name="T2" fmla="*/ 21 w 21"/>
                  <a:gd name="T3" fmla="*/ 18 h 18"/>
                  <a:gd name="T4" fmla="*/ 0 w 21"/>
                  <a:gd name="T5" fmla="*/ 17 h 18"/>
                  <a:gd name="T6" fmla="*/ 19 w 21"/>
                  <a:gd name="T7" fmla="*/ 16 h 18"/>
                  <a:gd name="T8" fmla="*/ 21 w 21"/>
                  <a:gd name="T9" fmla="*/ 0 h 18"/>
                </a:gdLst>
                <a:ahLst/>
                <a:cxnLst>
                  <a:cxn ang="0">
                    <a:pos x="T0" y="T1"/>
                  </a:cxn>
                  <a:cxn ang="0">
                    <a:pos x="T2" y="T3"/>
                  </a:cxn>
                  <a:cxn ang="0">
                    <a:pos x="T4" y="T5"/>
                  </a:cxn>
                  <a:cxn ang="0">
                    <a:pos x="T6" y="T7"/>
                  </a:cxn>
                  <a:cxn ang="0">
                    <a:pos x="T8" y="T9"/>
                  </a:cxn>
                </a:cxnLst>
                <a:rect l="0" t="0" r="r" b="b"/>
                <a:pathLst>
                  <a:path w="21" h="18">
                    <a:moveTo>
                      <a:pt x="21" y="0"/>
                    </a:moveTo>
                    <a:cubicBezTo>
                      <a:pt x="21" y="0"/>
                      <a:pt x="21" y="17"/>
                      <a:pt x="21" y="18"/>
                    </a:cubicBezTo>
                    <a:cubicBezTo>
                      <a:pt x="21" y="18"/>
                      <a:pt x="0" y="17"/>
                      <a:pt x="0" y="17"/>
                    </a:cubicBezTo>
                    <a:cubicBezTo>
                      <a:pt x="0" y="17"/>
                      <a:pt x="19" y="17"/>
                      <a:pt x="19" y="16"/>
                    </a:cubicBezTo>
                    <a:cubicBezTo>
                      <a:pt x="20" y="15"/>
                      <a:pt x="21" y="0"/>
                      <a:pt x="21" y="0"/>
                    </a:cubicBezTo>
                    <a:close/>
                  </a:path>
                </a:pathLst>
              </a:custGeom>
              <a:solidFill>
                <a:schemeClr val="accent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48"/>
              <p:cNvSpPr>
                <a:spLocks noEditPoints="1"/>
              </p:cNvSpPr>
              <p:nvPr/>
            </p:nvSpPr>
            <p:spPr bwMode="auto">
              <a:xfrm>
                <a:off x="1322388" y="1727200"/>
                <a:ext cx="341312" cy="368300"/>
              </a:xfrm>
              <a:custGeom>
                <a:avLst/>
                <a:gdLst>
                  <a:gd name="T0" fmla="*/ 50 w 91"/>
                  <a:gd name="T1" fmla="*/ 80 h 96"/>
                  <a:gd name="T2" fmla="*/ 50 w 91"/>
                  <a:gd name="T3" fmla="*/ 77 h 96"/>
                  <a:gd name="T4" fmla="*/ 55 w 91"/>
                  <a:gd name="T5" fmla="*/ 60 h 96"/>
                  <a:gd name="T6" fmla="*/ 55 w 91"/>
                  <a:gd name="T7" fmla="*/ 50 h 96"/>
                  <a:gd name="T8" fmla="*/ 50 w 91"/>
                  <a:gd name="T9" fmla="*/ 36 h 96"/>
                  <a:gd name="T10" fmla="*/ 50 w 91"/>
                  <a:gd name="T11" fmla="*/ 32 h 96"/>
                  <a:gd name="T12" fmla="*/ 62 w 91"/>
                  <a:gd name="T13" fmla="*/ 22 h 96"/>
                  <a:gd name="T14" fmla="*/ 64 w 91"/>
                  <a:gd name="T15" fmla="*/ 17 h 96"/>
                  <a:gd name="T16" fmla="*/ 80 w 91"/>
                  <a:gd name="T17" fmla="*/ 26 h 96"/>
                  <a:gd name="T18" fmla="*/ 80 w 91"/>
                  <a:gd name="T19" fmla="*/ 16 h 96"/>
                  <a:gd name="T20" fmla="*/ 91 w 91"/>
                  <a:gd name="T21" fmla="*/ 26 h 96"/>
                  <a:gd name="T22" fmla="*/ 82 w 91"/>
                  <a:gd name="T23" fmla="*/ 13 h 96"/>
                  <a:gd name="T24" fmla="*/ 18 w 91"/>
                  <a:gd name="T25" fmla="*/ 10 h 96"/>
                  <a:gd name="T26" fmla="*/ 6 w 91"/>
                  <a:gd name="T27" fmla="*/ 25 h 96"/>
                  <a:gd name="T28" fmla="*/ 8 w 91"/>
                  <a:gd name="T29" fmla="*/ 73 h 96"/>
                  <a:gd name="T30" fmla="*/ 48 w 91"/>
                  <a:gd name="T31" fmla="*/ 96 h 96"/>
                  <a:gd name="T32" fmla="*/ 74 w 91"/>
                  <a:gd name="T33" fmla="*/ 12 h 96"/>
                  <a:gd name="T34" fmla="*/ 74 w 91"/>
                  <a:gd name="T35" fmla="*/ 12 h 96"/>
                  <a:gd name="T36" fmla="*/ 58 w 91"/>
                  <a:gd name="T37" fmla="*/ 6 h 96"/>
                  <a:gd name="T38" fmla="*/ 54 w 91"/>
                  <a:gd name="T39" fmla="*/ 6 h 96"/>
                  <a:gd name="T40" fmla="*/ 50 w 91"/>
                  <a:gd name="T41" fmla="*/ 4 h 96"/>
                  <a:gd name="T42" fmla="*/ 29 w 91"/>
                  <a:gd name="T43" fmla="*/ 13 h 96"/>
                  <a:gd name="T44" fmla="*/ 29 w 91"/>
                  <a:gd name="T45" fmla="*/ 61 h 96"/>
                  <a:gd name="T46" fmla="*/ 28 w 91"/>
                  <a:gd name="T47" fmla="*/ 50 h 96"/>
                  <a:gd name="T48" fmla="*/ 22 w 91"/>
                  <a:gd name="T49" fmla="*/ 32 h 96"/>
                  <a:gd name="T50" fmla="*/ 17 w 91"/>
                  <a:gd name="T51" fmla="*/ 46 h 96"/>
                  <a:gd name="T52" fmla="*/ 33 w 91"/>
                  <a:gd name="T53" fmla="*/ 78 h 96"/>
                  <a:gd name="T54" fmla="*/ 23 w 91"/>
                  <a:gd name="T55" fmla="*/ 66 h 96"/>
                  <a:gd name="T56" fmla="*/ 26 w 91"/>
                  <a:gd name="T57" fmla="*/ 16 h 96"/>
                  <a:gd name="T58" fmla="*/ 30 w 91"/>
                  <a:gd name="T59" fmla="*/ 30 h 96"/>
                  <a:gd name="T60" fmla="*/ 23 w 91"/>
                  <a:gd name="T61" fmla="*/ 12 h 96"/>
                  <a:gd name="T62" fmla="*/ 19 w 91"/>
                  <a:gd name="T63" fmla="*/ 14 h 96"/>
                  <a:gd name="T64" fmla="*/ 17 w 91"/>
                  <a:gd name="T65" fmla="*/ 27 h 96"/>
                  <a:gd name="T66" fmla="*/ 17 w 91"/>
                  <a:gd name="T67" fmla="*/ 16 h 96"/>
                  <a:gd name="T68" fmla="*/ 14 w 91"/>
                  <a:gd name="T69" fmla="*/ 46 h 96"/>
                  <a:gd name="T70" fmla="*/ 4 w 91"/>
                  <a:gd name="T71" fmla="*/ 50 h 96"/>
                  <a:gd name="T72" fmla="*/ 15 w 91"/>
                  <a:gd name="T73" fmla="*/ 65 h 96"/>
                  <a:gd name="T74" fmla="*/ 17 w 91"/>
                  <a:gd name="T75" fmla="*/ 79 h 96"/>
                  <a:gd name="T76" fmla="*/ 23 w 91"/>
                  <a:gd name="T77" fmla="*/ 80 h 96"/>
                  <a:gd name="T78" fmla="*/ 23 w 91"/>
                  <a:gd name="T79" fmla="*/ 84 h 96"/>
                  <a:gd name="T80" fmla="*/ 29 w 91"/>
                  <a:gd name="T81" fmla="*/ 88 h 96"/>
                  <a:gd name="T82" fmla="*/ 34 w 91"/>
                  <a:gd name="T83" fmla="*/ 81 h 96"/>
                  <a:gd name="T84" fmla="*/ 47 w 91"/>
                  <a:gd name="T85" fmla="*/ 92 h 96"/>
                  <a:gd name="T86" fmla="*/ 47 w 91"/>
                  <a:gd name="T87" fmla="*/ 80 h 96"/>
                  <a:gd name="T88" fmla="*/ 36 w 91"/>
                  <a:gd name="T89" fmla="*/ 77 h 96"/>
                  <a:gd name="T90" fmla="*/ 47 w 91"/>
                  <a:gd name="T91" fmla="*/ 63 h 96"/>
                  <a:gd name="T92" fmla="*/ 33 w 91"/>
                  <a:gd name="T93" fmla="*/ 61 h 96"/>
                  <a:gd name="T94" fmla="*/ 47 w 91"/>
                  <a:gd name="T95" fmla="*/ 60 h 96"/>
                  <a:gd name="T96" fmla="*/ 33 w 91"/>
                  <a:gd name="T97" fmla="*/ 35 h 96"/>
                  <a:gd name="T98" fmla="*/ 47 w 91"/>
                  <a:gd name="T99" fmla="*/ 32 h 96"/>
                  <a:gd name="T100" fmla="*/ 47 w 91"/>
                  <a:gd name="T101" fmla="*/ 19 h 96"/>
                  <a:gd name="T102" fmla="*/ 43 w 91"/>
                  <a:gd name="T103" fmla="*/ 6 h 96"/>
                  <a:gd name="T104" fmla="*/ 38 w 91"/>
                  <a:gd name="T105" fmla="*/ 14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1" h="96">
                    <a:moveTo>
                      <a:pt x="48" y="95"/>
                    </a:moveTo>
                    <a:cubicBezTo>
                      <a:pt x="50" y="88"/>
                      <a:pt x="50" y="88"/>
                      <a:pt x="50" y="88"/>
                    </a:cubicBezTo>
                    <a:cubicBezTo>
                      <a:pt x="50" y="80"/>
                      <a:pt x="50" y="80"/>
                      <a:pt x="50" y="80"/>
                    </a:cubicBezTo>
                    <a:cubicBezTo>
                      <a:pt x="51" y="80"/>
                      <a:pt x="52" y="80"/>
                      <a:pt x="52" y="81"/>
                    </a:cubicBezTo>
                    <a:cubicBezTo>
                      <a:pt x="53" y="77"/>
                      <a:pt x="53" y="77"/>
                      <a:pt x="53" y="77"/>
                    </a:cubicBezTo>
                    <a:cubicBezTo>
                      <a:pt x="52" y="77"/>
                      <a:pt x="51" y="77"/>
                      <a:pt x="50" y="77"/>
                    </a:cubicBezTo>
                    <a:cubicBezTo>
                      <a:pt x="50" y="63"/>
                      <a:pt x="50" y="63"/>
                      <a:pt x="50" y="63"/>
                    </a:cubicBezTo>
                    <a:cubicBezTo>
                      <a:pt x="52" y="63"/>
                      <a:pt x="54" y="63"/>
                      <a:pt x="55" y="64"/>
                    </a:cubicBezTo>
                    <a:cubicBezTo>
                      <a:pt x="55" y="60"/>
                      <a:pt x="55" y="60"/>
                      <a:pt x="55" y="60"/>
                    </a:cubicBezTo>
                    <a:cubicBezTo>
                      <a:pt x="54" y="60"/>
                      <a:pt x="52" y="60"/>
                      <a:pt x="50" y="60"/>
                    </a:cubicBezTo>
                    <a:cubicBezTo>
                      <a:pt x="50" y="50"/>
                      <a:pt x="50" y="50"/>
                      <a:pt x="50" y="50"/>
                    </a:cubicBezTo>
                    <a:cubicBezTo>
                      <a:pt x="55" y="50"/>
                      <a:pt x="55" y="50"/>
                      <a:pt x="55" y="50"/>
                    </a:cubicBezTo>
                    <a:cubicBezTo>
                      <a:pt x="55" y="46"/>
                      <a:pt x="55" y="46"/>
                      <a:pt x="55" y="46"/>
                    </a:cubicBezTo>
                    <a:cubicBezTo>
                      <a:pt x="50" y="46"/>
                      <a:pt x="50" y="46"/>
                      <a:pt x="50" y="46"/>
                    </a:cubicBezTo>
                    <a:cubicBezTo>
                      <a:pt x="50" y="36"/>
                      <a:pt x="50" y="36"/>
                      <a:pt x="50" y="36"/>
                    </a:cubicBezTo>
                    <a:cubicBezTo>
                      <a:pt x="52" y="36"/>
                      <a:pt x="54" y="36"/>
                      <a:pt x="55" y="35"/>
                    </a:cubicBezTo>
                    <a:cubicBezTo>
                      <a:pt x="55" y="32"/>
                      <a:pt x="55" y="32"/>
                      <a:pt x="55" y="32"/>
                    </a:cubicBezTo>
                    <a:cubicBezTo>
                      <a:pt x="54" y="32"/>
                      <a:pt x="52" y="32"/>
                      <a:pt x="50" y="32"/>
                    </a:cubicBezTo>
                    <a:cubicBezTo>
                      <a:pt x="50" y="19"/>
                      <a:pt x="50" y="19"/>
                      <a:pt x="50" y="19"/>
                    </a:cubicBezTo>
                    <a:cubicBezTo>
                      <a:pt x="54" y="18"/>
                      <a:pt x="57" y="18"/>
                      <a:pt x="61" y="18"/>
                    </a:cubicBezTo>
                    <a:cubicBezTo>
                      <a:pt x="61" y="19"/>
                      <a:pt x="61" y="21"/>
                      <a:pt x="62" y="22"/>
                    </a:cubicBezTo>
                    <a:cubicBezTo>
                      <a:pt x="62" y="24"/>
                      <a:pt x="63" y="25"/>
                      <a:pt x="63" y="26"/>
                    </a:cubicBezTo>
                    <a:cubicBezTo>
                      <a:pt x="67" y="26"/>
                      <a:pt x="67" y="26"/>
                      <a:pt x="67" y="26"/>
                    </a:cubicBezTo>
                    <a:cubicBezTo>
                      <a:pt x="66" y="23"/>
                      <a:pt x="65" y="20"/>
                      <a:pt x="64" y="17"/>
                    </a:cubicBezTo>
                    <a:cubicBezTo>
                      <a:pt x="66" y="17"/>
                      <a:pt x="68" y="17"/>
                      <a:pt x="70" y="16"/>
                    </a:cubicBezTo>
                    <a:cubicBezTo>
                      <a:pt x="72" y="19"/>
                      <a:pt x="74" y="23"/>
                      <a:pt x="76" y="26"/>
                    </a:cubicBezTo>
                    <a:cubicBezTo>
                      <a:pt x="80" y="26"/>
                      <a:pt x="80" y="26"/>
                      <a:pt x="80" y="26"/>
                    </a:cubicBezTo>
                    <a:cubicBezTo>
                      <a:pt x="78" y="22"/>
                      <a:pt x="76" y="19"/>
                      <a:pt x="74" y="16"/>
                    </a:cubicBezTo>
                    <a:cubicBezTo>
                      <a:pt x="75" y="15"/>
                      <a:pt x="77" y="15"/>
                      <a:pt x="78" y="14"/>
                    </a:cubicBezTo>
                    <a:cubicBezTo>
                      <a:pt x="79" y="15"/>
                      <a:pt x="79" y="16"/>
                      <a:pt x="80" y="16"/>
                    </a:cubicBezTo>
                    <a:cubicBezTo>
                      <a:pt x="82" y="19"/>
                      <a:pt x="84" y="21"/>
                      <a:pt x="86" y="24"/>
                    </a:cubicBezTo>
                    <a:cubicBezTo>
                      <a:pt x="85" y="25"/>
                      <a:pt x="83" y="26"/>
                      <a:pt x="81" y="26"/>
                    </a:cubicBezTo>
                    <a:cubicBezTo>
                      <a:pt x="91" y="26"/>
                      <a:pt x="91" y="26"/>
                      <a:pt x="91" y="26"/>
                    </a:cubicBezTo>
                    <a:cubicBezTo>
                      <a:pt x="91" y="26"/>
                      <a:pt x="91" y="26"/>
                      <a:pt x="91" y="25"/>
                    </a:cubicBezTo>
                    <a:cubicBezTo>
                      <a:pt x="90" y="24"/>
                      <a:pt x="90" y="23"/>
                      <a:pt x="89" y="22"/>
                    </a:cubicBezTo>
                    <a:cubicBezTo>
                      <a:pt x="87" y="19"/>
                      <a:pt x="85" y="16"/>
                      <a:pt x="82" y="13"/>
                    </a:cubicBezTo>
                    <a:cubicBezTo>
                      <a:pt x="81" y="12"/>
                      <a:pt x="80" y="11"/>
                      <a:pt x="79" y="10"/>
                    </a:cubicBezTo>
                    <a:cubicBezTo>
                      <a:pt x="70" y="4"/>
                      <a:pt x="60" y="0"/>
                      <a:pt x="48" y="0"/>
                    </a:cubicBezTo>
                    <a:cubicBezTo>
                      <a:pt x="37" y="0"/>
                      <a:pt x="26" y="4"/>
                      <a:pt x="18" y="10"/>
                    </a:cubicBezTo>
                    <a:cubicBezTo>
                      <a:pt x="17" y="11"/>
                      <a:pt x="16" y="12"/>
                      <a:pt x="15" y="13"/>
                    </a:cubicBezTo>
                    <a:cubicBezTo>
                      <a:pt x="12" y="16"/>
                      <a:pt x="10" y="19"/>
                      <a:pt x="8" y="22"/>
                    </a:cubicBezTo>
                    <a:cubicBezTo>
                      <a:pt x="7" y="23"/>
                      <a:pt x="7" y="24"/>
                      <a:pt x="6" y="25"/>
                    </a:cubicBezTo>
                    <a:cubicBezTo>
                      <a:pt x="2" y="32"/>
                      <a:pt x="0" y="40"/>
                      <a:pt x="0" y="48"/>
                    </a:cubicBezTo>
                    <a:cubicBezTo>
                      <a:pt x="0" y="56"/>
                      <a:pt x="2" y="63"/>
                      <a:pt x="6" y="70"/>
                    </a:cubicBezTo>
                    <a:cubicBezTo>
                      <a:pt x="7" y="71"/>
                      <a:pt x="7" y="72"/>
                      <a:pt x="8" y="73"/>
                    </a:cubicBezTo>
                    <a:cubicBezTo>
                      <a:pt x="10" y="77"/>
                      <a:pt x="12" y="80"/>
                      <a:pt x="15" y="82"/>
                    </a:cubicBezTo>
                    <a:cubicBezTo>
                      <a:pt x="16" y="83"/>
                      <a:pt x="17" y="84"/>
                      <a:pt x="18" y="85"/>
                    </a:cubicBezTo>
                    <a:cubicBezTo>
                      <a:pt x="26" y="92"/>
                      <a:pt x="37" y="96"/>
                      <a:pt x="48" y="96"/>
                    </a:cubicBezTo>
                    <a:cubicBezTo>
                      <a:pt x="48" y="96"/>
                      <a:pt x="48" y="95"/>
                      <a:pt x="48" y="95"/>
                    </a:cubicBezTo>
                    <a:close/>
                    <a:moveTo>
                      <a:pt x="74" y="12"/>
                    </a:moveTo>
                    <a:cubicBezTo>
                      <a:pt x="74" y="12"/>
                      <a:pt x="74" y="12"/>
                      <a:pt x="74" y="12"/>
                    </a:cubicBezTo>
                    <a:cubicBezTo>
                      <a:pt x="73" y="12"/>
                      <a:pt x="73" y="12"/>
                      <a:pt x="72" y="12"/>
                    </a:cubicBezTo>
                    <a:cubicBezTo>
                      <a:pt x="71" y="11"/>
                      <a:pt x="69" y="9"/>
                      <a:pt x="68" y="8"/>
                    </a:cubicBezTo>
                    <a:cubicBezTo>
                      <a:pt x="70" y="9"/>
                      <a:pt x="72" y="10"/>
                      <a:pt x="74" y="12"/>
                    </a:cubicBezTo>
                    <a:close/>
                    <a:moveTo>
                      <a:pt x="68" y="13"/>
                    </a:moveTo>
                    <a:cubicBezTo>
                      <a:pt x="66" y="13"/>
                      <a:pt x="65" y="14"/>
                      <a:pt x="63" y="14"/>
                    </a:cubicBezTo>
                    <a:cubicBezTo>
                      <a:pt x="62" y="11"/>
                      <a:pt x="60" y="8"/>
                      <a:pt x="58" y="6"/>
                    </a:cubicBezTo>
                    <a:cubicBezTo>
                      <a:pt x="62" y="7"/>
                      <a:pt x="65" y="10"/>
                      <a:pt x="68" y="13"/>
                    </a:cubicBezTo>
                    <a:close/>
                    <a:moveTo>
                      <a:pt x="50" y="4"/>
                    </a:moveTo>
                    <a:cubicBezTo>
                      <a:pt x="52" y="4"/>
                      <a:pt x="53" y="5"/>
                      <a:pt x="54" y="6"/>
                    </a:cubicBezTo>
                    <a:cubicBezTo>
                      <a:pt x="56" y="8"/>
                      <a:pt x="58" y="11"/>
                      <a:pt x="59" y="14"/>
                    </a:cubicBezTo>
                    <a:cubicBezTo>
                      <a:pt x="56" y="15"/>
                      <a:pt x="53" y="15"/>
                      <a:pt x="50" y="15"/>
                    </a:cubicBezTo>
                    <a:lnTo>
                      <a:pt x="50" y="4"/>
                    </a:lnTo>
                    <a:close/>
                    <a:moveTo>
                      <a:pt x="38" y="6"/>
                    </a:moveTo>
                    <a:cubicBezTo>
                      <a:pt x="37" y="8"/>
                      <a:pt x="35" y="11"/>
                      <a:pt x="34" y="14"/>
                    </a:cubicBezTo>
                    <a:cubicBezTo>
                      <a:pt x="32" y="14"/>
                      <a:pt x="31" y="13"/>
                      <a:pt x="29" y="13"/>
                    </a:cubicBezTo>
                    <a:cubicBezTo>
                      <a:pt x="32" y="10"/>
                      <a:pt x="35" y="7"/>
                      <a:pt x="38" y="6"/>
                    </a:cubicBezTo>
                    <a:close/>
                    <a:moveTo>
                      <a:pt x="28" y="50"/>
                    </a:moveTo>
                    <a:cubicBezTo>
                      <a:pt x="28" y="54"/>
                      <a:pt x="29" y="58"/>
                      <a:pt x="29" y="61"/>
                    </a:cubicBezTo>
                    <a:cubicBezTo>
                      <a:pt x="26" y="62"/>
                      <a:pt x="22" y="63"/>
                      <a:pt x="20" y="64"/>
                    </a:cubicBezTo>
                    <a:cubicBezTo>
                      <a:pt x="18" y="59"/>
                      <a:pt x="18" y="54"/>
                      <a:pt x="17" y="50"/>
                    </a:cubicBezTo>
                    <a:lnTo>
                      <a:pt x="28" y="50"/>
                    </a:lnTo>
                    <a:close/>
                    <a:moveTo>
                      <a:pt x="17" y="46"/>
                    </a:moveTo>
                    <a:cubicBezTo>
                      <a:pt x="18" y="41"/>
                      <a:pt x="18" y="36"/>
                      <a:pt x="20" y="32"/>
                    </a:cubicBezTo>
                    <a:cubicBezTo>
                      <a:pt x="20" y="32"/>
                      <a:pt x="21" y="32"/>
                      <a:pt x="22" y="32"/>
                    </a:cubicBezTo>
                    <a:cubicBezTo>
                      <a:pt x="24" y="33"/>
                      <a:pt x="27" y="34"/>
                      <a:pt x="29" y="34"/>
                    </a:cubicBezTo>
                    <a:cubicBezTo>
                      <a:pt x="29" y="38"/>
                      <a:pt x="28" y="42"/>
                      <a:pt x="28" y="46"/>
                    </a:cubicBezTo>
                    <a:lnTo>
                      <a:pt x="17" y="46"/>
                    </a:lnTo>
                    <a:close/>
                    <a:moveTo>
                      <a:pt x="23" y="66"/>
                    </a:moveTo>
                    <a:cubicBezTo>
                      <a:pt x="25" y="66"/>
                      <a:pt x="27" y="65"/>
                      <a:pt x="30" y="65"/>
                    </a:cubicBezTo>
                    <a:cubicBezTo>
                      <a:pt x="30" y="70"/>
                      <a:pt x="31" y="74"/>
                      <a:pt x="33" y="78"/>
                    </a:cubicBezTo>
                    <a:cubicBezTo>
                      <a:pt x="31" y="78"/>
                      <a:pt x="28" y="79"/>
                      <a:pt x="26" y="79"/>
                    </a:cubicBezTo>
                    <a:cubicBezTo>
                      <a:pt x="24" y="76"/>
                      <a:pt x="22" y="72"/>
                      <a:pt x="21" y="67"/>
                    </a:cubicBezTo>
                    <a:cubicBezTo>
                      <a:pt x="21" y="67"/>
                      <a:pt x="22" y="67"/>
                      <a:pt x="23" y="66"/>
                    </a:cubicBezTo>
                    <a:close/>
                    <a:moveTo>
                      <a:pt x="30" y="30"/>
                    </a:moveTo>
                    <a:cubicBezTo>
                      <a:pt x="26" y="30"/>
                      <a:pt x="23" y="29"/>
                      <a:pt x="21" y="28"/>
                    </a:cubicBezTo>
                    <a:cubicBezTo>
                      <a:pt x="22" y="24"/>
                      <a:pt x="24" y="20"/>
                      <a:pt x="26" y="16"/>
                    </a:cubicBezTo>
                    <a:cubicBezTo>
                      <a:pt x="28" y="17"/>
                      <a:pt x="31" y="17"/>
                      <a:pt x="33" y="17"/>
                    </a:cubicBezTo>
                    <a:cubicBezTo>
                      <a:pt x="32" y="19"/>
                      <a:pt x="32" y="20"/>
                      <a:pt x="31" y="21"/>
                    </a:cubicBezTo>
                    <a:cubicBezTo>
                      <a:pt x="31" y="24"/>
                      <a:pt x="30" y="27"/>
                      <a:pt x="30" y="30"/>
                    </a:cubicBezTo>
                    <a:close/>
                    <a:moveTo>
                      <a:pt x="29" y="8"/>
                    </a:moveTo>
                    <a:cubicBezTo>
                      <a:pt x="28" y="9"/>
                      <a:pt x="26" y="11"/>
                      <a:pt x="25" y="12"/>
                    </a:cubicBezTo>
                    <a:cubicBezTo>
                      <a:pt x="24" y="12"/>
                      <a:pt x="23" y="12"/>
                      <a:pt x="23" y="12"/>
                    </a:cubicBezTo>
                    <a:cubicBezTo>
                      <a:pt x="25" y="10"/>
                      <a:pt x="27" y="9"/>
                      <a:pt x="29" y="8"/>
                    </a:cubicBezTo>
                    <a:close/>
                    <a:moveTo>
                      <a:pt x="17" y="16"/>
                    </a:moveTo>
                    <a:cubicBezTo>
                      <a:pt x="18" y="16"/>
                      <a:pt x="18" y="15"/>
                      <a:pt x="19" y="14"/>
                    </a:cubicBezTo>
                    <a:cubicBezTo>
                      <a:pt x="20" y="15"/>
                      <a:pt x="21" y="15"/>
                      <a:pt x="22" y="15"/>
                    </a:cubicBezTo>
                    <a:cubicBezTo>
                      <a:pt x="22" y="15"/>
                      <a:pt x="22" y="15"/>
                      <a:pt x="23" y="16"/>
                    </a:cubicBezTo>
                    <a:cubicBezTo>
                      <a:pt x="20" y="19"/>
                      <a:pt x="19" y="23"/>
                      <a:pt x="17" y="27"/>
                    </a:cubicBezTo>
                    <a:cubicBezTo>
                      <a:pt x="17" y="27"/>
                      <a:pt x="17" y="27"/>
                      <a:pt x="16" y="27"/>
                    </a:cubicBezTo>
                    <a:cubicBezTo>
                      <a:pt x="14" y="26"/>
                      <a:pt x="13" y="25"/>
                      <a:pt x="11" y="24"/>
                    </a:cubicBezTo>
                    <a:cubicBezTo>
                      <a:pt x="13" y="21"/>
                      <a:pt x="15" y="19"/>
                      <a:pt x="17" y="16"/>
                    </a:cubicBezTo>
                    <a:close/>
                    <a:moveTo>
                      <a:pt x="9" y="27"/>
                    </a:moveTo>
                    <a:cubicBezTo>
                      <a:pt x="11" y="28"/>
                      <a:pt x="13" y="30"/>
                      <a:pt x="16" y="31"/>
                    </a:cubicBezTo>
                    <a:cubicBezTo>
                      <a:pt x="15" y="35"/>
                      <a:pt x="14" y="40"/>
                      <a:pt x="14" y="46"/>
                    </a:cubicBezTo>
                    <a:cubicBezTo>
                      <a:pt x="4" y="46"/>
                      <a:pt x="4" y="46"/>
                      <a:pt x="4" y="46"/>
                    </a:cubicBezTo>
                    <a:cubicBezTo>
                      <a:pt x="4" y="39"/>
                      <a:pt x="6" y="33"/>
                      <a:pt x="9" y="27"/>
                    </a:cubicBezTo>
                    <a:close/>
                    <a:moveTo>
                      <a:pt x="4" y="50"/>
                    </a:moveTo>
                    <a:cubicBezTo>
                      <a:pt x="14" y="50"/>
                      <a:pt x="14" y="50"/>
                      <a:pt x="14" y="50"/>
                    </a:cubicBezTo>
                    <a:cubicBezTo>
                      <a:pt x="14" y="55"/>
                      <a:pt x="15" y="60"/>
                      <a:pt x="16" y="65"/>
                    </a:cubicBezTo>
                    <a:cubicBezTo>
                      <a:pt x="16" y="65"/>
                      <a:pt x="15" y="65"/>
                      <a:pt x="15" y="65"/>
                    </a:cubicBezTo>
                    <a:cubicBezTo>
                      <a:pt x="13" y="66"/>
                      <a:pt x="11" y="67"/>
                      <a:pt x="9" y="68"/>
                    </a:cubicBezTo>
                    <a:cubicBezTo>
                      <a:pt x="6" y="63"/>
                      <a:pt x="4" y="56"/>
                      <a:pt x="4" y="50"/>
                    </a:cubicBezTo>
                    <a:close/>
                    <a:moveTo>
                      <a:pt x="17" y="79"/>
                    </a:moveTo>
                    <a:cubicBezTo>
                      <a:pt x="15" y="77"/>
                      <a:pt x="13" y="74"/>
                      <a:pt x="11" y="71"/>
                    </a:cubicBezTo>
                    <a:cubicBezTo>
                      <a:pt x="13" y="70"/>
                      <a:pt x="15" y="69"/>
                      <a:pt x="17" y="68"/>
                    </a:cubicBezTo>
                    <a:cubicBezTo>
                      <a:pt x="19" y="73"/>
                      <a:pt x="20" y="76"/>
                      <a:pt x="23" y="80"/>
                    </a:cubicBezTo>
                    <a:cubicBezTo>
                      <a:pt x="21" y="80"/>
                      <a:pt x="20" y="81"/>
                      <a:pt x="19" y="81"/>
                    </a:cubicBezTo>
                    <a:cubicBezTo>
                      <a:pt x="18" y="80"/>
                      <a:pt x="18" y="80"/>
                      <a:pt x="17" y="79"/>
                    </a:cubicBezTo>
                    <a:close/>
                    <a:moveTo>
                      <a:pt x="23" y="84"/>
                    </a:moveTo>
                    <a:cubicBezTo>
                      <a:pt x="23" y="84"/>
                      <a:pt x="23" y="84"/>
                      <a:pt x="23" y="84"/>
                    </a:cubicBezTo>
                    <a:cubicBezTo>
                      <a:pt x="24" y="83"/>
                      <a:pt x="24" y="83"/>
                      <a:pt x="25" y="83"/>
                    </a:cubicBezTo>
                    <a:cubicBezTo>
                      <a:pt x="26" y="85"/>
                      <a:pt x="28" y="86"/>
                      <a:pt x="29" y="88"/>
                    </a:cubicBezTo>
                    <a:cubicBezTo>
                      <a:pt x="27" y="87"/>
                      <a:pt x="25" y="85"/>
                      <a:pt x="23" y="84"/>
                    </a:cubicBezTo>
                    <a:close/>
                    <a:moveTo>
                      <a:pt x="29" y="82"/>
                    </a:moveTo>
                    <a:cubicBezTo>
                      <a:pt x="31" y="82"/>
                      <a:pt x="32" y="82"/>
                      <a:pt x="34" y="81"/>
                    </a:cubicBezTo>
                    <a:cubicBezTo>
                      <a:pt x="35" y="85"/>
                      <a:pt x="37" y="87"/>
                      <a:pt x="38" y="90"/>
                    </a:cubicBezTo>
                    <a:cubicBezTo>
                      <a:pt x="35" y="88"/>
                      <a:pt x="32" y="85"/>
                      <a:pt x="29" y="82"/>
                    </a:cubicBezTo>
                    <a:close/>
                    <a:moveTo>
                      <a:pt x="47" y="92"/>
                    </a:moveTo>
                    <a:cubicBezTo>
                      <a:pt x="45" y="91"/>
                      <a:pt x="44" y="90"/>
                      <a:pt x="43" y="89"/>
                    </a:cubicBezTo>
                    <a:cubicBezTo>
                      <a:pt x="41" y="87"/>
                      <a:pt x="39" y="84"/>
                      <a:pt x="38" y="81"/>
                    </a:cubicBezTo>
                    <a:cubicBezTo>
                      <a:pt x="41" y="81"/>
                      <a:pt x="44" y="81"/>
                      <a:pt x="47" y="80"/>
                    </a:cubicBezTo>
                    <a:lnTo>
                      <a:pt x="47" y="92"/>
                    </a:lnTo>
                    <a:close/>
                    <a:moveTo>
                      <a:pt x="47" y="77"/>
                    </a:moveTo>
                    <a:cubicBezTo>
                      <a:pt x="43" y="77"/>
                      <a:pt x="40" y="77"/>
                      <a:pt x="36" y="77"/>
                    </a:cubicBezTo>
                    <a:cubicBezTo>
                      <a:pt x="36" y="76"/>
                      <a:pt x="35" y="75"/>
                      <a:pt x="35" y="73"/>
                    </a:cubicBezTo>
                    <a:cubicBezTo>
                      <a:pt x="34" y="70"/>
                      <a:pt x="34" y="67"/>
                      <a:pt x="33" y="64"/>
                    </a:cubicBezTo>
                    <a:cubicBezTo>
                      <a:pt x="37" y="64"/>
                      <a:pt x="42" y="63"/>
                      <a:pt x="47" y="63"/>
                    </a:cubicBezTo>
                    <a:lnTo>
                      <a:pt x="47" y="77"/>
                    </a:lnTo>
                    <a:close/>
                    <a:moveTo>
                      <a:pt x="47" y="60"/>
                    </a:moveTo>
                    <a:cubicBezTo>
                      <a:pt x="42" y="60"/>
                      <a:pt x="37" y="60"/>
                      <a:pt x="33" y="61"/>
                    </a:cubicBezTo>
                    <a:cubicBezTo>
                      <a:pt x="32" y="57"/>
                      <a:pt x="32" y="53"/>
                      <a:pt x="32" y="50"/>
                    </a:cubicBezTo>
                    <a:cubicBezTo>
                      <a:pt x="47" y="50"/>
                      <a:pt x="47" y="50"/>
                      <a:pt x="47" y="50"/>
                    </a:cubicBezTo>
                    <a:lnTo>
                      <a:pt x="47" y="60"/>
                    </a:lnTo>
                    <a:close/>
                    <a:moveTo>
                      <a:pt x="47" y="46"/>
                    </a:moveTo>
                    <a:cubicBezTo>
                      <a:pt x="32" y="46"/>
                      <a:pt x="32" y="46"/>
                      <a:pt x="32" y="46"/>
                    </a:cubicBezTo>
                    <a:cubicBezTo>
                      <a:pt x="32" y="42"/>
                      <a:pt x="32" y="38"/>
                      <a:pt x="33" y="35"/>
                    </a:cubicBezTo>
                    <a:cubicBezTo>
                      <a:pt x="37" y="35"/>
                      <a:pt x="42" y="36"/>
                      <a:pt x="47" y="36"/>
                    </a:cubicBezTo>
                    <a:lnTo>
                      <a:pt x="47" y="46"/>
                    </a:lnTo>
                    <a:close/>
                    <a:moveTo>
                      <a:pt x="47" y="32"/>
                    </a:moveTo>
                    <a:cubicBezTo>
                      <a:pt x="42" y="32"/>
                      <a:pt x="37" y="32"/>
                      <a:pt x="33" y="31"/>
                    </a:cubicBezTo>
                    <a:cubicBezTo>
                      <a:pt x="34" y="26"/>
                      <a:pt x="35" y="22"/>
                      <a:pt x="36" y="18"/>
                    </a:cubicBezTo>
                    <a:cubicBezTo>
                      <a:pt x="40" y="18"/>
                      <a:pt x="43" y="19"/>
                      <a:pt x="47" y="19"/>
                    </a:cubicBezTo>
                    <a:lnTo>
                      <a:pt x="47" y="32"/>
                    </a:lnTo>
                    <a:close/>
                    <a:moveTo>
                      <a:pt x="38" y="14"/>
                    </a:moveTo>
                    <a:cubicBezTo>
                      <a:pt x="39" y="11"/>
                      <a:pt x="41" y="8"/>
                      <a:pt x="43" y="6"/>
                    </a:cubicBezTo>
                    <a:cubicBezTo>
                      <a:pt x="44" y="5"/>
                      <a:pt x="45" y="4"/>
                      <a:pt x="47" y="4"/>
                    </a:cubicBezTo>
                    <a:cubicBezTo>
                      <a:pt x="47" y="15"/>
                      <a:pt x="47" y="15"/>
                      <a:pt x="47" y="15"/>
                    </a:cubicBezTo>
                    <a:cubicBezTo>
                      <a:pt x="44" y="15"/>
                      <a:pt x="41" y="15"/>
                      <a:pt x="38" y="14"/>
                    </a:cubicBez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sp>
          <p:nvSpPr>
            <p:cNvPr id="53" name="Freeform 49"/>
            <p:cNvSpPr>
              <a:spLocks noEditPoints="1"/>
            </p:cNvSpPr>
            <p:nvPr/>
          </p:nvSpPr>
          <p:spPr bwMode="auto">
            <a:xfrm>
              <a:off x="5303718" y="2444058"/>
              <a:ext cx="387350" cy="361950"/>
            </a:xfrm>
            <a:custGeom>
              <a:avLst/>
              <a:gdLst>
                <a:gd name="T0" fmla="*/ 159 w 244"/>
                <a:gd name="T1" fmla="*/ 228 h 228"/>
                <a:gd name="T2" fmla="*/ 67 w 244"/>
                <a:gd name="T3" fmla="*/ 0 h 228"/>
                <a:gd name="T4" fmla="*/ 145 w 244"/>
                <a:gd name="T5" fmla="*/ 196 h 228"/>
                <a:gd name="T6" fmla="*/ 121 w 244"/>
                <a:gd name="T7" fmla="*/ 172 h 228"/>
                <a:gd name="T8" fmla="*/ 145 w 244"/>
                <a:gd name="T9" fmla="*/ 196 h 228"/>
                <a:gd name="T10" fmla="*/ 100 w 244"/>
                <a:gd name="T11" fmla="*/ 136 h 228"/>
                <a:gd name="T12" fmla="*/ 124 w 244"/>
                <a:gd name="T13" fmla="*/ 160 h 228"/>
                <a:gd name="T14" fmla="*/ 145 w 244"/>
                <a:gd name="T15" fmla="*/ 124 h 228"/>
                <a:gd name="T16" fmla="*/ 121 w 244"/>
                <a:gd name="T17" fmla="*/ 97 h 228"/>
                <a:gd name="T18" fmla="*/ 145 w 244"/>
                <a:gd name="T19" fmla="*/ 124 h 228"/>
                <a:gd name="T20" fmla="*/ 100 w 244"/>
                <a:gd name="T21" fmla="*/ 60 h 228"/>
                <a:gd name="T22" fmla="*/ 124 w 244"/>
                <a:gd name="T23" fmla="*/ 85 h 228"/>
                <a:gd name="T24" fmla="*/ 121 w 244"/>
                <a:gd name="T25" fmla="*/ 24 h 228"/>
                <a:gd name="T26" fmla="*/ 145 w 244"/>
                <a:gd name="T27" fmla="*/ 48 h 228"/>
                <a:gd name="T28" fmla="*/ 121 w 244"/>
                <a:gd name="T29" fmla="*/ 24 h 228"/>
                <a:gd name="T30" fmla="*/ 102 w 244"/>
                <a:gd name="T31" fmla="*/ 24 h 228"/>
                <a:gd name="T32" fmla="*/ 79 w 244"/>
                <a:gd name="T33" fmla="*/ 48 h 228"/>
                <a:gd name="T34" fmla="*/ 79 w 244"/>
                <a:gd name="T35" fmla="*/ 97 h 228"/>
                <a:gd name="T36" fmla="*/ 102 w 244"/>
                <a:gd name="T37" fmla="*/ 124 h 228"/>
                <a:gd name="T38" fmla="*/ 79 w 244"/>
                <a:gd name="T39" fmla="*/ 97 h 228"/>
                <a:gd name="T40" fmla="*/ 102 w 244"/>
                <a:gd name="T41" fmla="*/ 172 h 228"/>
                <a:gd name="T42" fmla="*/ 79 w 244"/>
                <a:gd name="T43" fmla="*/ 196 h 228"/>
                <a:gd name="T44" fmla="*/ 0 w 244"/>
                <a:gd name="T45" fmla="*/ 228 h 228"/>
                <a:gd name="T46" fmla="*/ 55 w 244"/>
                <a:gd name="T47" fmla="*/ 73 h 228"/>
                <a:gd name="T48" fmla="*/ 0 w 244"/>
                <a:gd name="T49" fmla="*/ 228 h 228"/>
                <a:gd name="T50" fmla="*/ 41 w 244"/>
                <a:gd name="T51" fmla="*/ 85 h 228"/>
                <a:gd name="T52" fmla="*/ 15 w 244"/>
                <a:gd name="T53" fmla="*/ 109 h 228"/>
                <a:gd name="T54" fmla="*/ 15 w 244"/>
                <a:gd name="T55" fmla="*/ 128 h 228"/>
                <a:gd name="T56" fmla="*/ 41 w 244"/>
                <a:gd name="T57" fmla="*/ 155 h 228"/>
                <a:gd name="T58" fmla="*/ 15 w 244"/>
                <a:gd name="T59" fmla="*/ 128 h 228"/>
                <a:gd name="T60" fmla="*/ 41 w 244"/>
                <a:gd name="T61" fmla="*/ 172 h 228"/>
                <a:gd name="T62" fmla="*/ 15 w 244"/>
                <a:gd name="T63" fmla="*/ 196 h 228"/>
                <a:gd name="T64" fmla="*/ 233 w 244"/>
                <a:gd name="T65" fmla="*/ 94 h 228"/>
                <a:gd name="T66" fmla="*/ 221 w 244"/>
                <a:gd name="T67" fmla="*/ 65 h 228"/>
                <a:gd name="T68" fmla="*/ 211 w 244"/>
                <a:gd name="T69" fmla="*/ 36 h 228"/>
                <a:gd name="T70" fmla="*/ 204 w 244"/>
                <a:gd name="T71" fmla="*/ 9 h 228"/>
                <a:gd name="T72" fmla="*/ 195 w 244"/>
                <a:gd name="T73" fmla="*/ 36 h 228"/>
                <a:gd name="T74" fmla="*/ 180 w 244"/>
                <a:gd name="T75" fmla="*/ 65 h 228"/>
                <a:gd name="T76" fmla="*/ 169 w 244"/>
                <a:gd name="T77" fmla="*/ 94 h 228"/>
                <a:gd name="T78" fmla="*/ 244 w 244"/>
                <a:gd name="T79" fmla="*/ 228 h 228"/>
                <a:gd name="T80" fmla="*/ 233 w 244"/>
                <a:gd name="T81" fmla="*/ 94 h 228"/>
                <a:gd name="T82" fmla="*/ 183 w 244"/>
                <a:gd name="T83" fmla="*/ 211 h 228"/>
                <a:gd name="T84" fmla="*/ 206 w 244"/>
                <a:gd name="T85" fmla="*/ 187 h 228"/>
                <a:gd name="T86" fmla="*/ 206 w 244"/>
                <a:gd name="T87" fmla="*/ 136 h 228"/>
                <a:gd name="T88" fmla="*/ 183 w 244"/>
                <a:gd name="T89" fmla="*/ 111 h 228"/>
                <a:gd name="T90" fmla="*/ 206 w 244"/>
                <a:gd name="T91" fmla="*/ 136 h 228"/>
                <a:gd name="T92" fmla="*/ 211 w 244"/>
                <a:gd name="T93" fmla="*/ 175 h 228"/>
                <a:gd name="T94" fmla="*/ 235 w 244"/>
                <a:gd name="T95" fmla="*/ 14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4" h="228">
                  <a:moveTo>
                    <a:pt x="67" y="228"/>
                  </a:moveTo>
                  <a:lnTo>
                    <a:pt x="159" y="228"/>
                  </a:lnTo>
                  <a:lnTo>
                    <a:pt x="159" y="0"/>
                  </a:lnTo>
                  <a:lnTo>
                    <a:pt x="67" y="0"/>
                  </a:lnTo>
                  <a:lnTo>
                    <a:pt x="67" y="228"/>
                  </a:lnTo>
                  <a:close/>
                  <a:moveTo>
                    <a:pt x="145" y="196"/>
                  </a:moveTo>
                  <a:lnTo>
                    <a:pt x="121" y="196"/>
                  </a:lnTo>
                  <a:lnTo>
                    <a:pt x="121" y="172"/>
                  </a:lnTo>
                  <a:lnTo>
                    <a:pt x="145" y="172"/>
                  </a:lnTo>
                  <a:lnTo>
                    <a:pt x="145" y="196"/>
                  </a:lnTo>
                  <a:close/>
                  <a:moveTo>
                    <a:pt x="100" y="160"/>
                  </a:moveTo>
                  <a:lnTo>
                    <a:pt x="100" y="136"/>
                  </a:lnTo>
                  <a:lnTo>
                    <a:pt x="124" y="136"/>
                  </a:lnTo>
                  <a:lnTo>
                    <a:pt x="124" y="160"/>
                  </a:lnTo>
                  <a:lnTo>
                    <a:pt x="100" y="160"/>
                  </a:lnTo>
                  <a:close/>
                  <a:moveTo>
                    <a:pt x="145" y="124"/>
                  </a:moveTo>
                  <a:lnTo>
                    <a:pt x="121" y="124"/>
                  </a:lnTo>
                  <a:lnTo>
                    <a:pt x="121" y="97"/>
                  </a:lnTo>
                  <a:lnTo>
                    <a:pt x="145" y="97"/>
                  </a:lnTo>
                  <a:lnTo>
                    <a:pt x="145" y="124"/>
                  </a:lnTo>
                  <a:close/>
                  <a:moveTo>
                    <a:pt x="100" y="85"/>
                  </a:moveTo>
                  <a:lnTo>
                    <a:pt x="100" y="60"/>
                  </a:lnTo>
                  <a:lnTo>
                    <a:pt x="124" y="60"/>
                  </a:lnTo>
                  <a:lnTo>
                    <a:pt x="124" y="85"/>
                  </a:lnTo>
                  <a:lnTo>
                    <a:pt x="100" y="85"/>
                  </a:lnTo>
                  <a:close/>
                  <a:moveTo>
                    <a:pt x="121" y="24"/>
                  </a:moveTo>
                  <a:lnTo>
                    <a:pt x="145" y="24"/>
                  </a:lnTo>
                  <a:lnTo>
                    <a:pt x="145" y="48"/>
                  </a:lnTo>
                  <a:lnTo>
                    <a:pt x="121" y="48"/>
                  </a:lnTo>
                  <a:lnTo>
                    <a:pt x="121" y="24"/>
                  </a:lnTo>
                  <a:close/>
                  <a:moveTo>
                    <a:pt x="79" y="24"/>
                  </a:moveTo>
                  <a:lnTo>
                    <a:pt x="102" y="24"/>
                  </a:lnTo>
                  <a:lnTo>
                    <a:pt x="102" y="48"/>
                  </a:lnTo>
                  <a:lnTo>
                    <a:pt x="79" y="48"/>
                  </a:lnTo>
                  <a:lnTo>
                    <a:pt x="79" y="24"/>
                  </a:lnTo>
                  <a:close/>
                  <a:moveTo>
                    <a:pt x="79" y="97"/>
                  </a:moveTo>
                  <a:lnTo>
                    <a:pt x="102" y="97"/>
                  </a:lnTo>
                  <a:lnTo>
                    <a:pt x="102" y="124"/>
                  </a:lnTo>
                  <a:lnTo>
                    <a:pt x="79" y="124"/>
                  </a:lnTo>
                  <a:lnTo>
                    <a:pt x="79" y="97"/>
                  </a:lnTo>
                  <a:close/>
                  <a:moveTo>
                    <a:pt x="79" y="172"/>
                  </a:moveTo>
                  <a:lnTo>
                    <a:pt x="102" y="172"/>
                  </a:lnTo>
                  <a:lnTo>
                    <a:pt x="102" y="196"/>
                  </a:lnTo>
                  <a:lnTo>
                    <a:pt x="79" y="196"/>
                  </a:lnTo>
                  <a:lnTo>
                    <a:pt x="79" y="172"/>
                  </a:lnTo>
                  <a:close/>
                  <a:moveTo>
                    <a:pt x="0" y="228"/>
                  </a:moveTo>
                  <a:lnTo>
                    <a:pt x="55" y="228"/>
                  </a:lnTo>
                  <a:lnTo>
                    <a:pt x="55" y="73"/>
                  </a:lnTo>
                  <a:lnTo>
                    <a:pt x="0" y="73"/>
                  </a:lnTo>
                  <a:lnTo>
                    <a:pt x="0" y="228"/>
                  </a:lnTo>
                  <a:close/>
                  <a:moveTo>
                    <a:pt x="15" y="85"/>
                  </a:moveTo>
                  <a:lnTo>
                    <a:pt x="41" y="85"/>
                  </a:lnTo>
                  <a:lnTo>
                    <a:pt x="41" y="109"/>
                  </a:lnTo>
                  <a:lnTo>
                    <a:pt x="15" y="109"/>
                  </a:lnTo>
                  <a:lnTo>
                    <a:pt x="15" y="85"/>
                  </a:lnTo>
                  <a:close/>
                  <a:moveTo>
                    <a:pt x="15" y="128"/>
                  </a:moveTo>
                  <a:lnTo>
                    <a:pt x="41" y="128"/>
                  </a:lnTo>
                  <a:lnTo>
                    <a:pt x="41" y="155"/>
                  </a:lnTo>
                  <a:lnTo>
                    <a:pt x="15" y="155"/>
                  </a:lnTo>
                  <a:lnTo>
                    <a:pt x="15" y="128"/>
                  </a:lnTo>
                  <a:close/>
                  <a:moveTo>
                    <a:pt x="15" y="172"/>
                  </a:moveTo>
                  <a:lnTo>
                    <a:pt x="41" y="172"/>
                  </a:lnTo>
                  <a:lnTo>
                    <a:pt x="41" y="196"/>
                  </a:lnTo>
                  <a:lnTo>
                    <a:pt x="15" y="196"/>
                  </a:lnTo>
                  <a:lnTo>
                    <a:pt x="15" y="172"/>
                  </a:lnTo>
                  <a:close/>
                  <a:moveTo>
                    <a:pt x="233" y="94"/>
                  </a:moveTo>
                  <a:lnTo>
                    <a:pt x="233" y="65"/>
                  </a:lnTo>
                  <a:lnTo>
                    <a:pt x="221" y="65"/>
                  </a:lnTo>
                  <a:lnTo>
                    <a:pt x="221" y="36"/>
                  </a:lnTo>
                  <a:lnTo>
                    <a:pt x="211" y="36"/>
                  </a:lnTo>
                  <a:lnTo>
                    <a:pt x="211" y="9"/>
                  </a:lnTo>
                  <a:lnTo>
                    <a:pt x="204" y="9"/>
                  </a:lnTo>
                  <a:lnTo>
                    <a:pt x="204" y="36"/>
                  </a:lnTo>
                  <a:lnTo>
                    <a:pt x="195" y="36"/>
                  </a:lnTo>
                  <a:lnTo>
                    <a:pt x="195" y="65"/>
                  </a:lnTo>
                  <a:lnTo>
                    <a:pt x="180" y="65"/>
                  </a:lnTo>
                  <a:lnTo>
                    <a:pt x="180" y="94"/>
                  </a:lnTo>
                  <a:lnTo>
                    <a:pt x="169" y="94"/>
                  </a:lnTo>
                  <a:lnTo>
                    <a:pt x="169" y="228"/>
                  </a:lnTo>
                  <a:lnTo>
                    <a:pt x="244" y="228"/>
                  </a:lnTo>
                  <a:lnTo>
                    <a:pt x="244" y="94"/>
                  </a:lnTo>
                  <a:lnTo>
                    <a:pt x="233" y="94"/>
                  </a:lnTo>
                  <a:close/>
                  <a:moveTo>
                    <a:pt x="206" y="211"/>
                  </a:moveTo>
                  <a:lnTo>
                    <a:pt x="183" y="211"/>
                  </a:lnTo>
                  <a:lnTo>
                    <a:pt x="183" y="187"/>
                  </a:lnTo>
                  <a:lnTo>
                    <a:pt x="206" y="187"/>
                  </a:lnTo>
                  <a:lnTo>
                    <a:pt x="206" y="211"/>
                  </a:lnTo>
                  <a:close/>
                  <a:moveTo>
                    <a:pt x="206" y="136"/>
                  </a:moveTo>
                  <a:lnTo>
                    <a:pt x="183" y="136"/>
                  </a:lnTo>
                  <a:lnTo>
                    <a:pt x="183" y="111"/>
                  </a:lnTo>
                  <a:lnTo>
                    <a:pt x="206" y="111"/>
                  </a:lnTo>
                  <a:lnTo>
                    <a:pt x="206" y="136"/>
                  </a:lnTo>
                  <a:close/>
                  <a:moveTo>
                    <a:pt x="235" y="175"/>
                  </a:moveTo>
                  <a:lnTo>
                    <a:pt x="211" y="175"/>
                  </a:lnTo>
                  <a:lnTo>
                    <a:pt x="211" y="148"/>
                  </a:lnTo>
                  <a:lnTo>
                    <a:pt x="235" y="148"/>
                  </a:lnTo>
                  <a:lnTo>
                    <a:pt x="235" y="175"/>
                  </a:ln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nvGrpSpPr>
            <p:cNvPr id="54" name="组合 53"/>
            <p:cNvGrpSpPr/>
            <p:nvPr/>
          </p:nvGrpSpPr>
          <p:grpSpPr>
            <a:xfrm>
              <a:off x="2619234" y="2377380"/>
              <a:ext cx="428628" cy="500066"/>
              <a:chOff x="142844" y="2928934"/>
              <a:chExt cx="2071702" cy="2928958"/>
            </a:xfrm>
          </p:grpSpPr>
          <p:grpSp>
            <p:nvGrpSpPr>
              <p:cNvPr id="55" name="组合 145"/>
              <p:cNvGrpSpPr/>
              <p:nvPr/>
            </p:nvGrpSpPr>
            <p:grpSpPr>
              <a:xfrm>
                <a:off x="142844" y="2928934"/>
                <a:ext cx="2071702" cy="2928958"/>
                <a:chOff x="8215338" y="1785926"/>
                <a:chExt cx="556927" cy="787549"/>
              </a:xfrm>
            </p:grpSpPr>
            <p:sp>
              <p:nvSpPr>
                <p:cNvPr id="60" name="Freeform 29"/>
                <p:cNvSpPr>
                  <a:spLocks noEditPoints="1"/>
                </p:cNvSpPr>
                <p:nvPr/>
              </p:nvSpPr>
              <p:spPr bwMode="auto">
                <a:xfrm>
                  <a:off x="8215338" y="1785926"/>
                  <a:ext cx="556927" cy="787549"/>
                </a:xfrm>
                <a:custGeom>
                  <a:avLst/>
                  <a:gdLst>
                    <a:gd name="T0" fmla="*/ 76 w 96"/>
                    <a:gd name="T1" fmla="*/ 136 h 136"/>
                    <a:gd name="T2" fmla="*/ 20 w 96"/>
                    <a:gd name="T3" fmla="*/ 136 h 136"/>
                    <a:gd name="T4" fmla="*/ 0 w 96"/>
                    <a:gd name="T5" fmla="*/ 116 h 136"/>
                    <a:gd name="T6" fmla="*/ 0 w 96"/>
                    <a:gd name="T7" fmla="*/ 20 h 136"/>
                    <a:gd name="T8" fmla="*/ 20 w 96"/>
                    <a:gd name="T9" fmla="*/ 0 h 136"/>
                    <a:gd name="T10" fmla="*/ 76 w 96"/>
                    <a:gd name="T11" fmla="*/ 0 h 136"/>
                    <a:gd name="T12" fmla="*/ 96 w 96"/>
                    <a:gd name="T13" fmla="*/ 20 h 136"/>
                    <a:gd name="T14" fmla="*/ 96 w 96"/>
                    <a:gd name="T15" fmla="*/ 116 h 136"/>
                    <a:gd name="T16" fmla="*/ 76 w 96"/>
                    <a:gd name="T17" fmla="*/ 136 h 136"/>
                    <a:gd name="T18" fmla="*/ 20 w 96"/>
                    <a:gd name="T19" fmla="*/ 8 h 136"/>
                    <a:gd name="T20" fmla="*/ 8 w 96"/>
                    <a:gd name="T21" fmla="*/ 20 h 136"/>
                    <a:gd name="T22" fmla="*/ 8 w 96"/>
                    <a:gd name="T23" fmla="*/ 116 h 136"/>
                    <a:gd name="T24" fmla="*/ 20 w 96"/>
                    <a:gd name="T25" fmla="*/ 128 h 136"/>
                    <a:gd name="T26" fmla="*/ 76 w 96"/>
                    <a:gd name="T27" fmla="*/ 128 h 136"/>
                    <a:gd name="T28" fmla="*/ 88 w 96"/>
                    <a:gd name="T29" fmla="*/ 116 h 136"/>
                    <a:gd name="T30" fmla="*/ 88 w 96"/>
                    <a:gd name="T31" fmla="*/ 20 h 136"/>
                    <a:gd name="T32" fmla="*/ 76 w 96"/>
                    <a:gd name="T33" fmla="*/ 8 h 136"/>
                    <a:gd name="T34" fmla="*/ 20 w 96"/>
                    <a:gd name="T35" fmla="*/ 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36">
                      <a:moveTo>
                        <a:pt x="76" y="136"/>
                      </a:moveTo>
                      <a:cubicBezTo>
                        <a:pt x="20" y="136"/>
                        <a:pt x="20" y="136"/>
                        <a:pt x="20" y="136"/>
                      </a:cubicBezTo>
                      <a:cubicBezTo>
                        <a:pt x="9" y="136"/>
                        <a:pt x="0" y="127"/>
                        <a:pt x="0" y="116"/>
                      </a:cubicBezTo>
                      <a:cubicBezTo>
                        <a:pt x="0" y="20"/>
                        <a:pt x="0" y="20"/>
                        <a:pt x="0" y="20"/>
                      </a:cubicBezTo>
                      <a:cubicBezTo>
                        <a:pt x="0" y="9"/>
                        <a:pt x="9" y="0"/>
                        <a:pt x="20" y="0"/>
                      </a:cubicBezTo>
                      <a:cubicBezTo>
                        <a:pt x="76" y="0"/>
                        <a:pt x="76" y="0"/>
                        <a:pt x="76" y="0"/>
                      </a:cubicBezTo>
                      <a:cubicBezTo>
                        <a:pt x="87" y="0"/>
                        <a:pt x="96" y="9"/>
                        <a:pt x="96" y="20"/>
                      </a:cubicBezTo>
                      <a:cubicBezTo>
                        <a:pt x="96" y="116"/>
                        <a:pt x="96" y="116"/>
                        <a:pt x="96" y="116"/>
                      </a:cubicBezTo>
                      <a:cubicBezTo>
                        <a:pt x="96" y="127"/>
                        <a:pt x="87" y="136"/>
                        <a:pt x="76" y="136"/>
                      </a:cubicBezTo>
                      <a:close/>
                      <a:moveTo>
                        <a:pt x="20" y="8"/>
                      </a:moveTo>
                      <a:cubicBezTo>
                        <a:pt x="14" y="8"/>
                        <a:pt x="8" y="13"/>
                        <a:pt x="8" y="20"/>
                      </a:cubicBezTo>
                      <a:cubicBezTo>
                        <a:pt x="8" y="116"/>
                        <a:pt x="8" y="116"/>
                        <a:pt x="8" y="116"/>
                      </a:cubicBezTo>
                      <a:cubicBezTo>
                        <a:pt x="8" y="123"/>
                        <a:pt x="14" y="128"/>
                        <a:pt x="20" y="128"/>
                      </a:cubicBezTo>
                      <a:cubicBezTo>
                        <a:pt x="76" y="128"/>
                        <a:pt x="76" y="128"/>
                        <a:pt x="76" y="128"/>
                      </a:cubicBezTo>
                      <a:cubicBezTo>
                        <a:pt x="83" y="128"/>
                        <a:pt x="88" y="123"/>
                        <a:pt x="88" y="116"/>
                      </a:cubicBezTo>
                      <a:cubicBezTo>
                        <a:pt x="88" y="20"/>
                        <a:pt x="88" y="20"/>
                        <a:pt x="88" y="20"/>
                      </a:cubicBezTo>
                      <a:cubicBezTo>
                        <a:pt x="88" y="13"/>
                        <a:pt x="83" y="8"/>
                        <a:pt x="76" y="8"/>
                      </a:cubicBezTo>
                      <a:lnTo>
                        <a:pt x="20" y="8"/>
                      </a:ln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30"/>
                <p:cNvSpPr>
                  <a:spLocks noEditPoints="1"/>
                </p:cNvSpPr>
                <p:nvPr/>
              </p:nvSpPr>
              <p:spPr bwMode="auto">
                <a:xfrm>
                  <a:off x="8284034" y="1854622"/>
                  <a:ext cx="417082" cy="556927"/>
                </a:xfrm>
                <a:custGeom>
                  <a:avLst/>
                  <a:gdLst>
                    <a:gd name="T0" fmla="*/ 62 w 72"/>
                    <a:gd name="T1" fmla="*/ 96 h 96"/>
                    <a:gd name="T2" fmla="*/ 10 w 72"/>
                    <a:gd name="T3" fmla="*/ 96 h 96"/>
                    <a:gd name="T4" fmla="*/ 0 w 72"/>
                    <a:gd name="T5" fmla="*/ 86 h 96"/>
                    <a:gd name="T6" fmla="*/ 0 w 72"/>
                    <a:gd name="T7" fmla="*/ 10 h 96"/>
                    <a:gd name="T8" fmla="*/ 10 w 72"/>
                    <a:gd name="T9" fmla="*/ 0 h 96"/>
                    <a:gd name="T10" fmla="*/ 62 w 72"/>
                    <a:gd name="T11" fmla="*/ 0 h 96"/>
                    <a:gd name="T12" fmla="*/ 72 w 72"/>
                    <a:gd name="T13" fmla="*/ 10 h 96"/>
                    <a:gd name="T14" fmla="*/ 72 w 72"/>
                    <a:gd name="T15" fmla="*/ 86 h 96"/>
                    <a:gd name="T16" fmla="*/ 62 w 72"/>
                    <a:gd name="T17" fmla="*/ 96 h 96"/>
                    <a:gd name="T18" fmla="*/ 10 w 72"/>
                    <a:gd name="T19" fmla="*/ 8 h 96"/>
                    <a:gd name="T20" fmla="*/ 8 w 72"/>
                    <a:gd name="T21" fmla="*/ 10 h 96"/>
                    <a:gd name="T22" fmla="*/ 8 w 72"/>
                    <a:gd name="T23" fmla="*/ 86 h 96"/>
                    <a:gd name="T24" fmla="*/ 10 w 72"/>
                    <a:gd name="T25" fmla="*/ 88 h 96"/>
                    <a:gd name="T26" fmla="*/ 62 w 72"/>
                    <a:gd name="T27" fmla="*/ 88 h 96"/>
                    <a:gd name="T28" fmla="*/ 64 w 72"/>
                    <a:gd name="T29" fmla="*/ 86 h 96"/>
                    <a:gd name="T30" fmla="*/ 64 w 72"/>
                    <a:gd name="T31" fmla="*/ 10 h 96"/>
                    <a:gd name="T32" fmla="*/ 62 w 72"/>
                    <a:gd name="T33" fmla="*/ 8 h 96"/>
                    <a:gd name="T34" fmla="*/ 10 w 72"/>
                    <a:gd name="T35" fmla="*/ 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2" h="96">
                      <a:moveTo>
                        <a:pt x="62" y="96"/>
                      </a:moveTo>
                      <a:cubicBezTo>
                        <a:pt x="10" y="96"/>
                        <a:pt x="10" y="96"/>
                        <a:pt x="10" y="96"/>
                      </a:cubicBezTo>
                      <a:cubicBezTo>
                        <a:pt x="5" y="96"/>
                        <a:pt x="0" y="92"/>
                        <a:pt x="0" y="86"/>
                      </a:cubicBezTo>
                      <a:cubicBezTo>
                        <a:pt x="0" y="10"/>
                        <a:pt x="0" y="10"/>
                        <a:pt x="0" y="10"/>
                      </a:cubicBezTo>
                      <a:cubicBezTo>
                        <a:pt x="0" y="4"/>
                        <a:pt x="5" y="0"/>
                        <a:pt x="10" y="0"/>
                      </a:cubicBezTo>
                      <a:cubicBezTo>
                        <a:pt x="62" y="0"/>
                        <a:pt x="62" y="0"/>
                        <a:pt x="62" y="0"/>
                      </a:cubicBezTo>
                      <a:cubicBezTo>
                        <a:pt x="68" y="0"/>
                        <a:pt x="72" y="4"/>
                        <a:pt x="72" y="10"/>
                      </a:cubicBezTo>
                      <a:cubicBezTo>
                        <a:pt x="72" y="86"/>
                        <a:pt x="72" y="86"/>
                        <a:pt x="72" y="86"/>
                      </a:cubicBezTo>
                      <a:cubicBezTo>
                        <a:pt x="72" y="92"/>
                        <a:pt x="68" y="96"/>
                        <a:pt x="62" y="96"/>
                      </a:cubicBezTo>
                      <a:close/>
                      <a:moveTo>
                        <a:pt x="10" y="8"/>
                      </a:moveTo>
                      <a:cubicBezTo>
                        <a:pt x="9" y="8"/>
                        <a:pt x="8" y="9"/>
                        <a:pt x="8" y="10"/>
                      </a:cubicBezTo>
                      <a:cubicBezTo>
                        <a:pt x="8" y="86"/>
                        <a:pt x="8" y="86"/>
                        <a:pt x="8" y="86"/>
                      </a:cubicBezTo>
                      <a:cubicBezTo>
                        <a:pt x="8" y="87"/>
                        <a:pt x="9" y="88"/>
                        <a:pt x="10" y="88"/>
                      </a:cubicBezTo>
                      <a:cubicBezTo>
                        <a:pt x="62" y="88"/>
                        <a:pt x="62" y="88"/>
                        <a:pt x="62" y="88"/>
                      </a:cubicBezTo>
                      <a:cubicBezTo>
                        <a:pt x="63" y="88"/>
                        <a:pt x="64" y="87"/>
                        <a:pt x="64" y="86"/>
                      </a:cubicBezTo>
                      <a:cubicBezTo>
                        <a:pt x="64" y="10"/>
                        <a:pt x="64" y="10"/>
                        <a:pt x="64" y="10"/>
                      </a:cubicBezTo>
                      <a:cubicBezTo>
                        <a:pt x="64" y="9"/>
                        <a:pt x="63" y="8"/>
                        <a:pt x="62" y="8"/>
                      </a:cubicBezTo>
                      <a:lnTo>
                        <a:pt x="10" y="8"/>
                      </a:ln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pPr algn="ctr">
                    <a:lnSpc>
                      <a:spcPct val="150000"/>
                    </a:lnSpc>
                  </a:pPr>
                  <a:endParaRPr lang="zh-CN" altLang="en-US" sz="1600" b="1" dirty="0">
                    <a:solidFill>
                      <a:schemeClr val="bg1"/>
                    </a:solidFill>
                  </a:endParaRPr>
                </a:p>
              </p:txBody>
            </p:sp>
            <p:sp>
              <p:nvSpPr>
                <p:cNvPr id="62" name="Freeform 31"/>
                <p:cNvSpPr>
                  <a:spLocks noEditPoints="1"/>
                </p:cNvSpPr>
                <p:nvPr/>
              </p:nvSpPr>
              <p:spPr bwMode="auto">
                <a:xfrm>
                  <a:off x="8458227" y="2436084"/>
                  <a:ext cx="76055" cy="73603"/>
                </a:xfrm>
                <a:custGeom>
                  <a:avLst/>
                  <a:gdLst>
                    <a:gd name="T0" fmla="*/ 6 w 13"/>
                    <a:gd name="T1" fmla="*/ 13 h 13"/>
                    <a:gd name="T2" fmla="*/ 0 w 13"/>
                    <a:gd name="T3" fmla="*/ 6 h 13"/>
                    <a:gd name="T4" fmla="*/ 6 w 13"/>
                    <a:gd name="T5" fmla="*/ 0 h 13"/>
                    <a:gd name="T6" fmla="*/ 13 w 13"/>
                    <a:gd name="T7" fmla="*/ 6 h 13"/>
                    <a:gd name="T8" fmla="*/ 6 w 13"/>
                    <a:gd name="T9" fmla="*/ 13 h 13"/>
                    <a:gd name="T10" fmla="*/ 6 w 13"/>
                    <a:gd name="T11" fmla="*/ 5 h 13"/>
                    <a:gd name="T12" fmla="*/ 5 w 13"/>
                    <a:gd name="T13" fmla="*/ 6 h 13"/>
                    <a:gd name="T14" fmla="*/ 6 w 13"/>
                    <a:gd name="T15" fmla="*/ 8 h 13"/>
                    <a:gd name="T16" fmla="*/ 8 w 13"/>
                    <a:gd name="T17" fmla="*/ 6 h 13"/>
                    <a:gd name="T18" fmla="*/ 6 w 13"/>
                    <a:gd name="T19"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3">
                      <a:moveTo>
                        <a:pt x="6" y="13"/>
                      </a:moveTo>
                      <a:cubicBezTo>
                        <a:pt x="3" y="13"/>
                        <a:pt x="0" y="10"/>
                        <a:pt x="0" y="6"/>
                      </a:cubicBezTo>
                      <a:cubicBezTo>
                        <a:pt x="0" y="3"/>
                        <a:pt x="3" y="0"/>
                        <a:pt x="6" y="0"/>
                      </a:cubicBezTo>
                      <a:cubicBezTo>
                        <a:pt x="10" y="0"/>
                        <a:pt x="13" y="3"/>
                        <a:pt x="13" y="6"/>
                      </a:cubicBezTo>
                      <a:cubicBezTo>
                        <a:pt x="13" y="10"/>
                        <a:pt x="10" y="13"/>
                        <a:pt x="6" y="13"/>
                      </a:cubicBezTo>
                      <a:close/>
                      <a:moveTo>
                        <a:pt x="6" y="5"/>
                      </a:moveTo>
                      <a:cubicBezTo>
                        <a:pt x="5" y="5"/>
                        <a:pt x="5" y="5"/>
                        <a:pt x="5" y="6"/>
                      </a:cubicBezTo>
                      <a:cubicBezTo>
                        <a:pt x="5" y="7"/>
                        <a:pt x="5" y="8"/>
                        <a:pt x="6" y="8"/>
                      </a:cubicBezTo>
                      <a:cubicBezTo>
                        <a:pt x="7" y="8"/>
                        <a:pt x="8" y="7"/>
                        <a:pt x="8" y="6"/>
                      </a:cubicBezTo>
                      <a:cubicBezTo>
                        <a:pt x="8" y="5"/>
                        <a:pt x="7" y="5"/>
                        <a:pt x="6" y="5"/>
                      </a:cubicBez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pic>
            <p:nvPicPr>
              <p:cNvPr id="56" name="Picture 3" descr="C:\Users\Administrator\Desktop\Wechat_512px_1127960_easyicon.net.png"/>
              <p:cNvPicPr>
                <a:picLocks noChangeAspect="1" noChangeArrowheads="1"/>
              </p:cNvPicPr>
              <p:nvPr/>
            </p:nvPicPr>
            <p:blipFill>
              <a:blip r:embed="rId22" cstate="print"/>
              <a:srcRect/>
              <a:stretch>
                <a:fillRect/>
              </a:stretch>
            </p:blipFill>
            <p:spPr bwMode="auto">
              <a:xfrm>
                <a:off x="1214414" y="3429000"/>
                <a:ext cx="500066" cy="500066"/>
              </a:xfrm>
              <a:prstGeom prst="rect">
                <a:avLst/>
              </a:prstGeom>
              <a:noFill/>
            </p:spPr>
          </p:pic>
          <p:pic>
            <p:nvPicPr>
              <p:cNvPr id="57" name="Picture 4" descr="C:\Users\Administrator\Desktop\tencent_qq_90px_1107984_easyicon.net.png"/>
              <p:cNvPicPr>
                <a:picLocks noChangeAspect="1" noChangeArrowheads="1"/>
              </p:cNvPicPr>
              <p:nvPr/>
            </p:nvPicPr>
            <p:blipFill>
              <a:blip r:embed="rId23" cstate="print"/>
              <a:srcRect/>
              <a:stretch>
                <a:fillRect/>
              </a:stretch>
            </p:blipFill>
            <p:spPr bwMode="auto">
              <a:xfrm>
                <a:off x="571472" y="3429000"/>
                <a:ext cx="571504" cy="571504"/>
              </a:xfrm>
              <a:prstGeom prst="rect">
                <a:avLst/>
              </a:prstGeom>
              <a:noFill/>
            </p:spPr>
          </p:pic>
          <p:pic>
            <p:nvPicPr>
              <p:cNvPr id="58" name="Picture 3" descr="C:\Users\Administrator\Desktop\Wechat_512px_1127960_easyicon.net.png"/>
              <p:cNvPicPr>
                <a:picLocks noChangeAspect="1" noChangeArrowheads="1"/>
              </p:cNvPicPr>
              <p:nvPr/>
            </p:nvPicPr>
            <p:blipFill>
              <a:blip r:embed="rId22" cstate="print"/>
              <a:srcRect/>
              <a:stretch>
                <a:fillRect/>
              </a:stretch>
            </p:blipFill>
            <p:spPr bwMode="auto">
              <a:xfrm>
                <a:off x="571472" y="4071942"/>
                <a:ext cx="500066" cy="500066"/>
              </a:xfrm>
              <a:prstGeom prst="rect">
                <a:avLst/>
              </a:prstGeom>
              <a:noFill/>
            </p:spPr>
          </p:pic>
          <p:pic>
            <p:nvPicPr>
              <p:cNvPr id="59" name="Picture 4" descr="C:\Users\Administrator\Desktop\tencent_qq_90px_1107984_easyicon.net.png"/>
              <p:cNvPicPr>
                <a:picLocks noChangeAspect="1" noChangeArrowheads="1"/>
              </p:cNvPicPr>
              <p:nvPr/>
            </p:nvPicPr>
            <p:blipFill>
              <a:blip r:embed="rId23" cstate="print"/>
              <a:srcRect/>
              <a:stretch>
                <a:fillRect/>
              </a:stretch>
            </p:blipFill>
            <p:spPr bwMode="auto">
              <a:xfrm>
                <a:off x="1142976" y="4071942"/>
                <a:ext cx="571504" cy="571504"/>
              </a:xfrm>
              <a:prstGeom prst="rect">
                <a:avLst/>
              </a:prstGeom>
              <a:noFill/>
            </p:spPr>
          </p:pic>
        </p:grpSp>
        <p:grpSp>
          <p:nvGrpSpPr>
            <p:cNvPr id="63" name="组合 62"/>
            <p:cNvGrpSpPr/>
            <p:nvPr/>
          </p:nvGrpSpPr>
          <p:grpSpPr>
            <a:xfrm>
              <a:off x="547532" y="2377380"/>
              <a:ext cx="500066" cy="470588"/>
              <a:chOff x="500034" y="4643446"/>
              <a:chExt cx="576048" cy="542026"/>
            </a:xfrm>
          </p:grpSpPr>
          <p:sp>
            <p:nvSpPr>
              <p:cNvPr id="64" name="Freeform 126"/>
              <p:cNvSpPr>
                <a:spLocks/>
              </p:cNvSpPr>
              <p:nvPr/>
            </p:nvSpPr>
            <p:spPr bwMode="auto">
              <a:xfrm>
                <a:off x="500034" y="4746689"/>
                <a:ext cx="276879" cy="438783"/>
              </a:xfrm>
              <a:custGeom>
                <a:avLst/>
                <a:gdLst>
                  <a:gd name="T0" fmla="*/ 98 w 100"/>
                  <a:gd name="T1" fmla="*/ 20 h 158"/>
                  <a:gd name="T2" fmla="*/ 16 w 100"/>
                  <a:gd name="T3" fmla="*/ 0 h 158"/>
                  <a:gd name="T4" fmla="*/ 3 w 100"/>
                  <a:gd name="T5" fmla="*/ 1 h 158"/>
                  <a:gd name="T6" fmla="*/ 0 w 100"/>
                  <a:gd name="T7" fmla="*/ 5 h 158"/>
                  <a:gd name="T8" fmla="*/ 1 w 100"/>
                  <a:gd name="T9" fmla="*/ 137 h 158"/>
                  <a:gd name="T10" fmla="*/ 2 w 100"/>
                  <a:gd name="T11" fmla="*/ 140 h 158"/>
                  <a:gd name="T12" fmla="*/ 5 w 100"/>
                  <a:gd name="T13" fmla="*/ 141 h 158"/>
                  <a:gd name="T14" fmla="*/ 14 w 100"/>
                  <a:gd name="T15" fmla="*/ 140 h 158"/>
                  <a:gd name="T16" fmla="*/ 95 w 100"/>
                  <a:gd name="T17" fmla="*/ 157 h 158"/>
                  <a:gd name="T18" fmla="*/ 96 w 100"/>
                  <a:gd name="T19" fmla="*/ 158 h 158"/>
                  <a:gd name="T20" fmla="*/ 99 w 100"/>
                  <a:gd name="T21" fmla="*/ 157 h 158"/>
                  <a:gd name="T22" fmla="*/ 100 w 100"/>
                  <a:gd name="T23" fmla="*/ 154 h 158"/>
                  <a:gd name="T24" fmla="*/ 100 w 100"/>
                  <a:gd name="T25" fmla="*/ 24 h 158"/>
                  <a:gd name="T26" fmla="*/ 98 w 100"/>
                  <a:gd name="T27" fmla="*/ 20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0" h="158">
                    <a:moveTo>
                      <a:pt x="98" y="20"/>
                    </a:moveTo>
                    <a:cubicBezTo>
                      <a:pt x="62" y="3"/>
                      <a:pt x="31" y="0"/>
                      <a:pt x="16" y="0"/>
                    </a:cubicBezTo>
                    <a:cubicBezTo>
                      <a:pt x="8" y="0"/>
                      <a:pt x="3" y="1"/>
                      <a:pt x="3" y="1"/>
                    </a:cubicBezTo>
                    <a:cubicBezTo>
                      <a:pt x="1" y="1"/>
                      <a:pt x="0" y="3"/>
                      <a:pt x="0" y="5"/>
                    </a:cubicBezTo>
                    <a:cubicBezTo>
                      <a:pt x="1" y="137"/>
                      <a:pt x="1" y="137"/>
                      <a:pt x="1" y="137"/>
                    </a:cubicBezTo>
                    <a:cubicBezTo>
                      <a:pt x="1" y="138"/>
                      <a:pt x="1" y="139"/>
                      <a:pt x="2" y="140"/>
                    </a:cubicBezTo>
                    <a:cubicBezTo>
                      <a:pt x="3" y="140"/>
                      <a:pt x="4" y="141"/>
                      <a:pt x="5" y="141"/>
                    </a:cubicBezTo>
                    <a:cubicBezTo>
                      <a:pt x="8" y="140"/>
                      <a:pt x="11" y="140"/>
                      <a:pt x="14" y="140"/>
                    </a:cubicBezTo>
                    <a:cubicBezTo>
                      <a:pt x="46" y="140"/>
                      <a:pt x="95" y="157"/>
                      <a:pt x="95" y="157"/>
                    </a:cubicBezTo>
                    <a:cubicBezTo>
                      <a:pt x="96" y="157"/>
                      <a:pt x="96" y="158"/>
                      <a:pt x="96" y="158"/>
                    </a:cubicBezTo>
                    <a:cubicBezTo>
                      <a:pt x="97" y="158"/>
                      <a:pt x="98" y="157"/>
                      <a:pt x="99" y="157"/>
                    </a:cubicBezTo>
                    <a:cubicBezTo>
                      <a:pt x="100" y="156"/>
                      <a:pt x="100" y="155"/>
                      <a:pt x="100" y="154"/>
                    </a:cubicBezTo>
                    <a:cubicBezTo>
                      <a:pt x="100" y="24"/>
                      <a:pt x="100" y="24"/>
                      <a:pt x="100" y="24"/>
                    </a:cubicBezTo>
                    <a:cubicBezTo>
                      <a:pt x="100" y="22"/>
                      <a:pt x="100" y="21"/>
                      <a:pt x="98" y="2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127"/>
              <p:cNvSpPr>
                <a:spLocks/>
              </p:cNvSpPr>
              <p:nvPr/>
            </p:nvSpPr>
            <p:spPr bwMode="auto">
              <a:xfrm>
                <a:off x="795684" y="4746689"/>
                <a:ext cx="280398" cy="438783"/>
              </a:xfrm>
              <a:custGeom>
                <a:avLst/>
                <a:gdLst>
                  <a:gd name="T0" fmla="*/ 97 w 101"/>
                  <a:gd name="T1" fmla="*/ 1 h 158"/>
                  <a:gd name="T2" fmla="*/ 85 w 101"/>
                  <a:gd name="T3" fmla="*/ 0 h 158"/>
                  <a:gd name="T4" fmla="*/ 2 w 101"/>
                  <a:gd name="T5" fmla="*/ 20 h 158"/>
                  <a:gd name="T6" fmla="*/ 0 w 101"/>
                  <a:gd name="T7" fmla="*/ 24 h 158"/>
                  <a:gd name="T8" fmla="*/ 0 w 101"/>
                  <a:gd name="T9" fmla="*/ 154 h 158"/>
                  <a:gd name="T10" fmla="*/ 2 w 101"/>
                  <a:gd name="T11" fmla="*/ 157 h 158"/>
                  <a:gd name="T12" fmla="*/ 4 w 101"/>
                  <a:gd name="T13" fmla="*/ 158 h 158"/>
                  <a:gd name="T14" fmla="*/ 5 w 101"/>
                  <a:gd name="T15" fmla="*/ 157 h 158"/>
                  <a:gd name="T16" fmla="*/ 87 w 101"/>
                  <a:gd name="T17" fmla="*/ 140 h 158"/>
                  <a:gd name="T18" fmla="*/ 95 w 101"/>
                  <a:gd name="T19" fmla="*/ 141 h 158"/>
                  <a:gd name="T20" fmla="*/ 98 w 101"/>
                  <a:gd name="T21" fmla="*/ 140 h 158"/>
                  <a:gd name="T22" fmla="*/ 100 w 101"/>
                  <a:gd name="T23" fmla="*/ 137 h 158"/>
                  <a:gd name="T24" fmla="*/ 101 w 101"/>
                  <a:gd name="T25" fmla="*/ 5 h 158"/>
                  <a:gd name="T26" fmla="*/ 97 w 101"/>
                  <a:gd name="T27" fmla="*/ 1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1" h="158">
                    <a:moveTo>
                      <a:pt x="97" y="1"/>
                    </a:moveTo>
                    <a:cubicBezTo>
                      <a:pt x="97" y="1"/>
                      <a:pt x="93" y="0"/>
                      <a:pt x="85" y="0"/>
                    </a:cubicBezTo>
                    <a:cubicBezTo>
                      <a:pt x="70" y="0"/>
                      <a:pt x="39" y="3"/>
                      <a:pt x="2" y="20"/>
                    </a:cubicBezTo>
                    <a:cubicBezTo>
                      <a:pt x="1" y="21"/>
                      <a:pt x="0" y="22"/>
                      <a:pt x="0" y="24"/>
                    </a:cubicBezTo>
                    <a:cubicBezTo>
                      <a:pt x="0" y="154"/>
                      <a:pt x="0" y="154"/>
                      <a:pt x="0" y="154"/>
                    </a:cubicBezTo>
                    <a:cubicBezTo>
                      <a:pt x="0" y="155"/>
                      <a:pt x="1" y="156"/>
                      <a:pt x="2" y="157"/>
                    </a:cubicBezTo>
                    <a:cubicBezTo>
                      <a:pt x="2" y="157"/>
                      <a:pt x="3" y="158"/>
                      <a:pt x="4" y="158"/>
                    </a:cubicBezTo>
                    <a:cubicBezTo>
                      <a:pt x="5" y="158"/>
                      <a:pt x="5" y="157"/>
                      <a:pt x="5" y="157"/>
                    </a:cubicBezTo>
                    <a:cubicBezTo>
                      <a:pt x="6" y="157"/>
                      <a:pt x="55" y="140"/>
                      <a:pt x="87" y="140"/>
                    </a:cubicBezTo>
                    <a:cubicBezTo>
                      <a:pt x="90" y="140"/>
                      <a:pt x="93" y="140"/>
                      <a:pt x="95" y="141"/>
                    </a:cubicBezTo>
                    <a:cubicBezTo>
                      <a:pt x="96" y="141"/>
                      <a:pt x="98" y="140"/>
                      <a:pt x="98" y="140"/>
                    </a:cubicBezTo>
                    <a:cubicBezTo>
                      <a:pt x="99" y="139"/>
                      <a:pt x="100" y="138"/>
                      <a:pt x="100" y="137"/>
                    </a:cubicBezTo>
                    <a:cubicBezTo>
                      <a:pt x="101" y="5"/>
                      <a:pt x="101" y="5"/>
                      <a:pt x="101" y="5"/>
                    </a:cubicBezTo>
                    <a:cubicBezTo>
                      <a:pt x="101" y="3"/>
                      <a:pt x="99" y="1"/>
                      <a:pt x="97"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128"/>
              <p:cNvSpPr>
                <a:spLocks/>
              </p:cNvSpPr>
              <p:nvPr/>
            </p:nvSpPr>
            <p:spPr bwMode="auto">
              <a:xfrm>
                <a:off x="551655" y="4688028"/>
                <a:ext cx="219391" cy="91511"/>
              </a:xfrm>
              <a:custGeom>
                <a:avLst/>
                <a:gdLst>
                  <a:gd name="T0" fmla="*/ 75 w 79"/>
                  <a:gd name="T1" fmla="*/ 33 h 33"/>
                  <a:gd name="T2" fmla="*/ 72 w 79"/>
                  <a:gd name="T3" fmla="*/ 32 h 33"/>
                  <a:gd name="T4" fmla="*/ 4 w 79"/>
                  <a:gd name="T5" fmla="*/ 8 h 33"/>
                  <a:gd name="T6" fmla="*/ 0 w 79"/>
                  <a:gd name="T7" fmla="*/ 4 h 33"/>
                  <a:gd name="T8" fmla="*/ 4 w 79"/>
                  <a:gd name="T9" fmla="*/ 0 h 33"/>
                  <a:gd name="T10" fmla="*/ 77 w 79"/>
                  <a:gd name="T11" fmla="*/ 26 h 33"/>
                  <a:gd name="T12" fmla="*/ 78 w 79"/>
                  <a:gd name="T13" fmla="*/ 32 h 33"/>
                  <a:gd name="T14" fmla="*/ 75 w 79"/>
                  <a:gd name="T15" fmla="*/ 33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 h="33">
                    <a:moveTo>
                      <a:pt x="75" y="33"/>
                    </a:moveTo>
                    <a:cubicBezTo>
                      <a:pt x="74" y="33"/>
                      <a:pt x="73" y="33"/>
                      <a:pt x="72" y="32"/>
                    </a:cubicBezTo>
                    <a:cubicBezTo>
                      <a:pt x="43" y="9"/>
                      <a:pt x="4" y="8"/>
                      <a:pt x="4" y="8"/>
                    </a:cubicBezTo>
                    <a:cubicBezTo>
                      <a:pt x="2" y="8"/>
                      <a:pt x="0" y="7"/>
                      <a:pt x="0" y="4"/>
                    </a:cubicBezTo>
                    <a:cubicBezTo>
                      <a:pt x="0" y="2"/>
                      <a:pt x="2" y="0"/>
                      <a:pt x="4" y="0"/>
                    </a:cubicBezTo>
                    <a:cubicBezTo>
                      <a:pt x="6" y="0"/>
                      <a:pt x="46" y="1"/>
                      <a:pt x="77" y="26"/>
                    </a:cubicBezTo>
                    <a:cubicBezTo>
                      <a:pt x="79" y="28"/>
                      <a:pt x="79" y="30"/>
                      <a:pt x="78" y="32"/>
                    </a:cubicBezTo>
                    <a:cubicBezTo>
                      <a:pt x="77" y="33"/>
                      <a:pt x="76" y="33"/>
                      <a:pt x="75" y="33"/>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129"/>
              <p:cNvSpPr>
                <a:spLocks/>
              </p:cNvSpPr>
              <p:nvPr/>
            </p:nvSpPr>
            <p:spPr bwMode="auto">
              <a:xfrm>
                <a:off x="638473" y="4643446"/>
                <a:ext cx="146652" cy="113802"/>
              </a:xfrm>
              <a:custGeom>
                <a:avLst/>
                <a:gdLst>
                  <a:gd name="T0" fmla="*/ 49 w 53"/>
                  <a:gd name="T1" fmla="*/ 41 h 41"/>
                  <a:gd name="T2" fmla="*/ 45 w 53"/>
                  <a:gd name="T3" fmla="*/ 39 h 41"/>
                  <a:gd name="T4" fmla="*/ 3 w 53"/>
                  <a:gd name="T5" fmla="*/ 8 h 41"/>
                  <a:gd name="T6" fmla="*/ 1 w 53"/>
                  <a:gd name="T7" fmla="*/ 3 h 41"/>
                  <a:gd name="T8" fmla="*/ 7 w 53"/>
                  <a:gd name="T9" fmla="*/ 1 h 41"/>
                  <a:gd name="T10" fmla="*/ 52 w 53"/>
                  <a:gd name="T11" fmla="*/ 35 h 41"/>
                  <a:gd name="T12" fmla="*/ 51 w 53"/>
                  <a:gd name="T13" fmla="*/ 40 h 41"/>
                  <a:gd name="T14" fmla="*/ 49 w 53"/>
                  <a:gd name="T15" fmla="*/ 41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3" h="41">
                    <a:moveTo>
                      <a:pt x="49" y="41"/>
                    </a:moveTo>
                    <a:cubicBezTo>
                      <a:pt x="47" y="41"/>
                      <a:pt x="46" y="41"/>
                      <a:pt x="45" y="39"/>
                    </a:cubicBezTo>
                    <a:cubicBezTo>
                      <a:pt x="33" y="20"/>
                      <a:pt x="4" y="8"/>
                      <a:pt x="3" y="8"/>
                    </a:cubicBezTo>
                    <a:cubicBezTo>
                      <a:pt x="1" y="7"/>
                      <a:pt x="0" y="5"/>
                      <a:pt x="1" y="3"/>
                    </a:cubicBezTo>
                    <a:cubicBezTo>
                      <a:pt x="2" y="1"/>
                      <a:pt x="5" y="0"/>
                      <a:pt x="7" y="1"/>
                    </a:cubicBezTo>
                    <a:cubicBezTo>
                      <a:pt x="8" y="1"/>
                      <a:pt x="38" y="14"/>
                      <a:pt x="52" y="35"/>
                    </a:cubicBezTo>
                    <a:cubicBezTo>
                      <a:pt x="53" y="37"/>
                      <a:pt x="53" y="39"/>
                      <a:pt x="51" y="40"/>
                    </a:cubicBezTo>
                    <a:cubicBezTo>
                      <a:pt x="50" y="41"/>
                      <a:pt x="50" y="41"/>
                      <a:pt x="49" y="4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130"/>
              <p:cNvSpPr>
                <a:spLocks/>
              </p:cNvSpPr>
              <p:nvPr/>
            </p:nvSpPr>
            <p:spPr bwMode="auto">
              <a:xfrm>
                <a:off x="805070" y="4688028"/>
                <a:ext cx="218218" cy="91511"/>
              </a:xfrm>
              <a:custGeom>
                <a:avLst/>
                <a:gdLst>
                  <a:gd name="T0" fmla="*/ 4 w 79"/>
                  <a:gd name="T1" fmla="*/ 33 h 33"/>
                  <a:gd name="T2" fmla="*/ 1 w 79"/>
                  <a:gd name="T3" fmla="*/ 32 h 33"/>
                  <a:gd name="T4" fmla="*/ 1 w 79"/>
                  <a:gd name="T5" fmla="*/ 26 h 33"/>
                  <a:gd name="T6" fmla="*/ 75 w 79"/>
                  <a:gd name="T7" fmla="*/ 0 h 33"/>
                  <a:gd name="T8" fmla="*/ 79 w 79"/>
                  <a:gd name="T9" fmla="*/ 4 h 33"/>
                  <a:gd name="T10" fmla="*/ 75 w 79"/>
                  <a:gd name="T11" fmla="*/ 8 h 33"/>
                  <a:gd name="T12" fmla="*/ 7 w 79"/>
                  <a:gd name="T13" fmla="*/ 32 h 33"/>
                  <a:gd name="T14" fmla="*/ 4 w 79"/>
                  <a:gd name="T15" fmla="*/ 33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 h="33">
                    <a:moveTo>
                      <a:pt x="4" y="33"/>
                    </a:moveTo>
                    <a:cubicBezTo>
                      <a:pt x="3" y="33"/>
                      <a:pt x="2" y="33"/>
                      <a:pt x="1" y="32"/>
                    </a:cubicBezTo>
                    <a:cubicBezTo>
                      <a:pt x="0" y="30"/>
                      <a:pt x="0" y="28"/>
                      <a:pt x="1" y="26"/>
                    </a:cubicBezTo>
                    <a:cubicBezTo>
                      <a:pt x="32" y="1"/>
                      <a:pt x="73" y="0"/>
                      <a:pt x="75" y="0"/>
                    </a:cubicBezTo>
                    <a:cubicBezTo>
                      <a:pt x="77" y="0"/>
                      <a:pt x="79" y="2"/>
                      <a:pt x="79" y="4"/>
                    </a:cubicBezTo>
                    <a:cubicBezTo>
                      <a:pt x="79" y="7"/>
                      <a:pt x="77" y="8"/>
                      <a:pt x="75" y="8"/>
                    </a:cubicBezTo>
                    <a:cubicBezTo>
                      <a:pt x="74" y="8"/>
                      <a:pt x="35" y="9"/>
                      <a:pt x="7" y="32"/>
                    </a:cubicBezTo>
                    <a:cubicBezTo>
                      <a:pt x="6" y="33"/>
                      <a:pt x="5" y="33"/>
                      <a:pt x="4" y="33"/>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Freeform 131"/>
              <p:cNvSpPr>
                <a:spLocks/>
              </p:cNvSpPr>
              <p:nvPr/>
            </p:nvSpPr>
            <p:spPr bwMode="auto">
              <a:xfrm>
                <a:off x="787472" y="4643446"/>
                <a:ext cx="147825" cy="113802"/>
              </a:xfrm>
              <a:custGeom>
                <a:avLst/>
                <a:gdLst>
                  <a:gd name="T0" fmla="*/ 5 w 53"/>
                  <a:gd name="T1" fmla="*/ 41 h 41"/>
                  <a:gd name="T2" fmla="*/ 3 w 53"/>
                  <a:gd name="T3" fmla="*/ 40 h 41"/>
                  <a:gd name="T4" fmla="*/ 1 w 53"/>
                  <a:gd name="T5" fmla="*/ 35 h 41"/>
                  <a:gd name="T6" fmla="*/ 47 w 53"/>
                  <a:gd name="T7" fmla="*/ 1 h 41"/>
                  <a:gd name="T8" fmla="*/ 52 w 53"/>
                  <a:gd name="T9" fmla="*/ 3 h 41"/>
                  <a:gd name="T10" fmla="*/ 50 w 53"/>
                  <a:gd name="T11" fmla="*/ 8 h 41"/>
                  <a:gd name="T12" fmla="*/ 8 w 53"/>
                  <a:gd name="T13" fmla="*/ 39 h 41"/>
                  <a:gd name="T14" fmla="*/ 5 w 53"/>
                  <a:gd name="T15" fmla="*/ 41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3" h="41">
                    <a:moveTo>
                      <a:pt x="5" y="41"/>
                    </a:moveTo>
                    <a:cubicBezTo>
                      <a:pt x="4" y="41"/>
                      <a:pt x="3" y="41"/>
                      <a:pt x="3" y="40"/>
                    </a:cubicBezTo>
                    <a:cubicBezTo>
                      <a:pt x="1" y="39"/>
                      <a:pt x="0" y="37"/>
                      <a:pt x="1" y="35"/>
                    </a:cubicBezTo>
                    <a:cubicBezTo>
                      <a:pt x="16" y="14"/>
                      <a:pt x="46" y="1"/>
                      <a:pt x="47" y="1"/>
                    </a:cubicBezTo>
                    <a:cubicBezTo>
                      <a:pt x="49" y="0"/>
                      <a:pt x="51" y="1"/>
                      <a:pt x="52" y="3"/>
                    </a:cubicBezTo>
                    <a:cubicBezTo>
                      <a:pt x="53" y="5"/>
                      <a:pt x="52" y="7"/>
                      <a:pt x="50" y="8"/>
                    </a:cubicBezTo>
                    <a:cubicBezTo>
                      <a:pt x="50" y="8"/>
                      <a:pt x="21" y="20"/>
                      <a:pt x="8" y="39"/>
                    </a:cubicBezTo>
                    <a:cubicBezTo>
                      <a:pt x="7" y="41"/>
                      <a:pt x="6" y="41"/>
                      <a:pt x="5" y="4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70" name="圆角矩形 69"/>
            <p:cNvSpPr/>
            <p:nvPr/>
          </p:nvSpPr>
          <p:spPr>
            <a:xfrm>
              <a:off x="404656" y="1412204"/>
              <a:ext cx="1857388" cy="418359"/>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accent1"/>
                  </a:solidFill>
                  <a:latin typeface="微软雅黑" pitchFamily="34" charset="-122"/>
                  <a:ea typeface="微软雅黑" pitchFamily="34" charset="-122"/>
                </a:rPr>
                <a:t>lookalike</a:t>
              </a:r>
              <a:r>
                <a:rPr lang="zh-CN" altLang="en-US" sz="1400" b="1" dirty="0" smtClean="0">
                  <a:solidFill>
                    <a:schemeClr val="accent1"/>
                  </a:solidFill>
                  <a:latin typeface="微软雅黑" pitchFamily="34" charset="-122"/>
                  <a:ea typeface="微软雅黑" pitchFamily="34" charset="-122"/>
                </a:rPr>
                <a:t>拓展人群</a:t>
              </a:r>
              <a:endParaRPr lang="zh-CN" altLang="en-US" sz="1400" b="1" dirty="0">
                <a:solidFill>
                  <a:schemeClr val="accent1"/>
                </a:solidFill>
                <a:latin typeface="微软雅黑" pitchFamily="34" charset="-122"/>
                <a:ea typeface="微软雅黑" pitchFamily="34" charset="-122"/>
              </a:endParaRPr>
            </a:p>
          </p:txBody>
        </p:sp>
        <p:sp>
          <p:nvSpPr>
            <p:cNvPr id="71" name="圆角矩形 70"/>
            <p:cNvSpPr/>
            <p:nvPr/>
          </p:nvSpPr>
          <p:spPr>
            <a:xfrm>
              <a:off x="2333482" y="1412204"/>
              <a:ext cx="1643074" cy="418359"/>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accent1"/>
                  </a:solidFill>
                  <a:latin typeface="微软雅黑" pitchFamily="34" charset="-122"/>
                  <a:ea typeface="微软雅黑" pitchFamily="34" charset="-122"/>
                </a:rPr>
                <a:t>CF(App-based)</a:t>
              </a:r>
              <a:endParaRPr lang="zh-CN" altLang="en-US" sz="1400" b="1" dirty="0">
                <a:solidFill>
                  <a:schemeClr val="accent1"/>
                </a:solidFill>
                <a:latin typeface="微软雅黑" pitchFamily="34" charset="-122"/>
                <a:ea typeface="微软雅黑" pitchFamily="34" charset="-122"/>
              </a:endParaRPr>
            </a:p>
          </p:txBody>
        </p:sp>
        <p:sp>
          <p:nvSpPr>
            <p:cNvPr id="72" name="圆角矩形 71"/>
            <p:cNvSpPr/>
            <p:nvPr/>
          </p:nvSpPr>
          <p:spPr>
            <a:xfrm>
              <a:off x="4119432" y="1412204"/>
              <a:ext cx="785818" cy="418359"/>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accent1"/>
                  </a:solidFill>
                  <a:latin typeface="微软雅黑" pitchFamily="34" charset="-122"/>
                  <a:ea typeface="微软雅黑" pitchFamily="34" charset="-122"/>
                </a:rPr>
                <a:t>LFM</a:t>
              </a:r>
              <a:endParaRPr lang="zh-CN" altLang="en-US" sz="1400" b="1" dirty="0">
                <a:solidFill>
                  <a:schemeClr val="accent1"/>
                </a:solidFill>
                <a:latin typeface="微软雅黑" pitchFamily="34" charset="-122"/>
                <a:ea typeface="微软雅黑" pitchFamily="34" charset="-122"/>
              </a:endParaRPr>
            </a:p>
          </p:txBody>
        </p:sp>
        <p:sp>
          <p:nvSpPr>
            <p:cNvPr id="73" name="圆角矩形 72"/>
            <p:cNvSpPr/>
            <p:nvPr/>
          </p:nvSpPr>
          <p:spPr>
            <a:xfrm>
              <a:off x="5048126" y="1412204"/>
              <a:ext cx="1785950" cy="418359"/>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chemeClr val="accent1"/>
                  </a:solidFill>
                  <a:latin typeface="微软雅黑" pitchFamily="34" charset="-122"/>
                  <a:ea typeface="微软雅黑" pitchFamily="34" charset="-122"/>
                </a:rPr>
                <a:t>基于</a:t>
              </a:r>
              <a:r>
                <a:rPr lang="en-US" altLang="zh-CN" sz="1400" b="1" dirty="0" smtClean="0">
                  <a:solidFill>
                    <a:schemeClr val="accent1"/>
                  </a:solidFill>
                  <a:latin typeface="微软雅黑" pitchFamily="34" charset="-122"/>
                  <a:ea typeface="微软雅黑" pitchFamily="34" charset="-122"/>
                </a:rPr>
                <a:t>LDA</a:t>
              </a:r>
              <a:r>
                <a:rPr lang="zh-CN" altLang="en-US" sz="1400" b="1" dirty="0" smtClean="0">
                  <a:solidFill>
                    <a:schemeClr val="accent1"/>
                  </a:solidFill>
                  <a:latin typeface="微软雅黑" pitchFamily="34" charset="-122"/>
                  <a:ea typeface="微软雅黑" pitchFamily="34" charset="-122"/>
                </a:rPr>
                <a:t>相似人群</a:t>
              </a:r>
              <a:endParaRPr lang="zh-CN" altLang="en-US" sz="1400" b="1" dirty="0">
                <a:solidFill>
                  <a:schemeClr val="accent1"/>
                </a:solidFill>
                <a:latin typeface="微软雅黑" pitchFamily="34" charset="-122"/>
                <a:ea typeface="微软雅黑" pitchFamily="34" charset="-122"/>
              </a:endParaRPr>
            </a:p>
          </p:txBody>
        </p:sp>
        <p:sp>
          <p:nvSpPr>
            <p:cNvPr id="74" name="圆角矩形 73"/>
            <p:cNvSpPr/>
            <p:nvPr/>
          </p:nvSpPr>
          <p:spPr>
            <a:xfrm>
              <a:off x="6976952" y="1412204"/>
              <a:ext cx="1785918" cy="418359"/>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chemeClr val="accent1"/>
                  </a:solidFill>
                  <a:latin typeface="微软雅黑" pitchFamily="34" charset="-122"/>
                  <a:ea typeface="微软雅黑" pitchFamily="34" charset="-122"/>
                </a:rPr>
                <a:t>频繁子图拓展人群</a:t>
              </a:r>
              <a:endParaRPr lang="zh-CN" altLang="en-US" sz="1400" b="1" dirty="0">
                <a:solidFill>
                  <a:schemeClr val="accent1"/>
                </a:solidFill>
                <a:latin typeface="微软雅黑" pitchFamily="34" charset="-122"/>
                <a:ea typeface="微软雅黑" pitchFamily="34" charset="-122"/>
              </a:endParaRPr>
            </a:p>
          </p:txBody>
        </p:sp>
        <p:cxnSp>
          <p:nvCxnSpPr>
            <p:cNvPr id="75" name="曲线连接符 74"/>
            <p:cNvCxnSpPr>
              <a:stCxn id="23" idx="0"/>
              <a:endCxn id="70" idx="2"/>
            </p:cNvCxnSpPr>
            <p:nvPr/>
          </p:nvCxnSpPr>
          <p:spPr>
            <a:xfrm rot="16200000" flipV="1">
              <a:off x="1149240" y="2014674"/>
              <a:ext cx="475379" cy="107157"/>
            </a:xfrm>
            <a:prstGeom prst="curvedConnector3">
              <a:avLst>
                <a:gd name="adj1" fmla="val 50000"/>
              </a:avLst>
            </a:prstGeom>
            <a:ln w="254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76" name="曲线连接符 75"/>
            <p:cNvCxnSpPr>
              <a:stCxn id="36" idx="0"/>
              <a:endCxn id="71" idx="2"/>
            </p:cNvCxnSpPr>
            <p:nvPr/>
          </p:nvCxnSpPr>
          <p:spPr>
            <a:xfrm rot="16200000" flipV="1">
              <a:off x="3238801" y="1746782"/>
              <a:ext cx="475379" cy="642942"/>
            </a:xfrm>
            <a:prstGeom prst="curvedConnector3">
              <a:avLst>
                <a:gd name="adj1" fmla="val 50000"/>
              </a:avLst>
            </a:prstGeom>
            <a:ln w="254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77" name="曲线连接符 76"/>
            <p:cNvCxnSpPr>
              <a:stCxn id="36" idx="0"/>
              <a:endCxn id="72" idx="2"/>
            </p:cNvCxnSpPr>
            <p:nvPr/>
          </p:nvCxnSpPr>
          <p:spPr>
            <a:xfrm rot="5400000" flipH="1" flipV="1">
              <a:off x="3917462" y="1711063"/>
              <a:ext cx="475379" cy="714380"/>
            </a:xfrm>
            <a:prstGeom prst="curvedConnector3">
              <a:avLst>
                <a:gd name="adj1" fmla="val 50000"/>
              </a:avLst>
            </a:prstGeom>
            <a:ln w="254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78" name="形状 137"/>
            <p:cNvCxnSpPr>
              <a:stCxn id="23" idx="0"/>
              <a:endCxn id="72" idx="2"/>
            </p:cNvCxnSpPr>
            <p:nvPr/>
          </p:nvCxnSpPr>
          <p:spPr>
            <a:xfrm rot="5400000" flipH="1" flipV="1">
              <a:off x="2738735" y="532336"/>
              <a:ext cx="475379" cy="3071834"/>
            </a:xfrm>
            <a:prstGeom prst="curvedConnector3">
              <a:avLst>
                <a:gd name="adj1" fmla="val 50000"/>
              </a:avLst>
            </a:prstGeom>
            <a:ln w="254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79" name="曲线连接符 78"/>
            <p:cNvCxnSpPr>
              <a:stCxn id="37" idx="0"/>
              <a:endCxn id="73" idx="2"/>
            </p:cNvCxnSpPr>
            <p:nvPr/>
          </p:nvCxnSpPr>
          <p:spPr>
            <a:xfrm rot="16200000" flipV="1">
              <a:off x="5756991" y="2014674"/>
              <a:ext cx="475379" cy="107157"/>
            </a:xfrm>
            <a:prstGeom prst="curvedConnector3">
              <a:avLst>
                <a:gd name="adj1" fmla="val 50000"/>
              </a:avLst>
            </a:prstGeom>
            <a:ln w="254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80" name="曲线连接符 79"/>
            <p:cNvCxnSpPr>
              <a:stCxn id="38" idx="0"/>
              <a:endCxn id="74" idx="2"/>
            </p:cNvCxnSpPr>
            <p:nvPr/>
          </p:nvCxnSpPr>
          <p:spPr>
            <a:xfrm rot="16200000" flipV="1">
              <a:off x="7650090" y="2050385"/>
              <a:ext cx="475379" cy="35735"/>
            </a:xfrm>
            <a:prstGeom prst="curvedConnector3">
              <a:avLst>
                <a:gd name="adj1" fmla="val 50000"/>
              </a:avLst>
            </a:prstGeom>
            <a:ln w="25400">
              <a:solidFill>
                <a:schemeClr val="accent4"/>
              </a:solidFill>
              <a:tailEnd type="arrow"/>
            </a:ln>
          </p:spPr>
          <p:style>
            <a:lnRef idx="1">
              <a:schemeClr val="accent1"/>
            </a:lnRef>
            <a:fillRef idx="0">
              <a:schemeClr val="accent1"/>
            </a:fillRef>
            <a:effectRef idx="0">
              <a:schemeClr val="accent1"/>
            </a:effectRef>
            <a:fontRef idx="minor">
              <a:schemeClr val="tx1"/>
            </a:fontRef>
          </p:style>
        </p:cxnSp>
      </p:grpSp>
      <p:grpSp>
        <p:nvGrpSpPr>
          <p:cNvPr id="82" name="组合 81"/>
          <p:cNvGrpSpPr/>
          <p:nvPr/>
        </p:nvGrpSpPr>
        <p:grpSpPr>
          <a:xfrm>
            <a:off x="387351" y="2614615"/>
            <a:ext cx="8367717" cy="1628776"/>
            <a:chOff x="387351" y="2614615"/>
            <a:chExt cx="8367717" cy="1628776"/>
          </a:xfrm>
          <a:solidFill>
            <a:srgbClr val="000000">
              <a:alpha val="5882"/>
            </a:srgbClr>
          </a:solidFill>
        </p:grpSpPr>
        <p:sp>
          <p:nvSpPr>
            <p:cNvPr id="83" name="Rectangle 5"/>
            <p:cNvSpPr>
              <a:spLocks noChangeArrowheads="1"/>
            </p:cNvSpPr>
            <p:nvPr/>
          </p:nvSpPr>
          <p:spPr bwMode="auto">
            <a:xfrm>
              <a:off x="7045330" y="3060703"/>
              <a:ext cx="33338" cy="7207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6"/>
            <p:cNvSpPr>
              <a:spLocks/>
            </p:cNvSpPr>
            <p:nvPr/>
          </p:nvSpPr>
          <p:spPr bwMode="auto">
            <a:xfrm>
              <a:off x="8148643" y="3144840"/>
              <a:ext cx="198438" cy="179388"/>
            </a:xfrm>
            <a:custGeom>
              <a:avLst/>
              <a:gdLst>
                <a:gd name="T0" fmla="*/ 125 w 125"/>
                <a:gd name="T1" fmla="*/ 113 h 113"/>
                <a:gd name="T2" fmla="*/ 62 w 125"/>
                <a:gd name="T3" fmla="*/ 0 h 113"/>
                <a:gd name="T4" fmla="*/ 0 w 125"/>
                <a:gd name="T5" fmla="*/ 0 h 113"/>
                <a:gd name="T6" fmla="*/ 62 w 125"/>
                <a:gd name="T7" fmla="*/ 113 h 113"/>
                <a:gd name="T8" fmla="*/ 125 w 125"/>
                <a:gd name="T9" fmla="*/ 113 h 113"/>
              </a:gdLst>
              <a:ahLst/>
              <a:cxnLst>
                <a:cxn ang="0">
                  <a:pos x="T0" y="T1"/>
                </a:cxn>
                <a:cxn ang="0">
                  <a:pos x="T2" y="T3"/>
                </a:cxn>
                <a:cxn ang="0">
                  <a:pos x="T4" y="T5"/>
                </a:cxn>
                <a:cxn ang="0">
                  <a:pos x="T6" y="T7"/>
                </a:cxn>
                <a:cxn ang="0">
                  <a:pos x="T8" y="T9"/>
                </a:cxn>
              </a:cxnLst>
              <a:rect l="0" t="0" r="r" b="b"/>
              <a:pathLst>
                <a:path w="125" h="113">
                  <a:moveTo>
                    <a:pt x="125" y="113"/>
                  </a:moveTo>
                  <a:lnTo>
                    <a:pt x="62" y="0"/>
                  </a:lnTo>
                  <a:lnTo>
                    <a:pt x="0" y="0"/>
                  </a:lnTo>
                  <a:lnTo>
                    <a:pt x="62" y="113"/>
                  </a:lnTo>
                  <a:lnTo>
                    <a:pt x="125"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7"/>
            <p:cNvSpPr>
              <a:spLocks/>
            </p:cNvSpPr>
            <p:nvPr/>
          </p:nvSpPr>
          <p:spPr bwMode="auto">
            <a:xfrm>
              <a:off x="8515355" y="3144840"/>
              <a:ext cx="195263" cy="179388"/>
            </a:xfrm>
            <a:custGeom>
              <a:avLst/>
              <a:gdLst>
                <a:gd name="T0" fmla="*/ 123 w 123"/>
                <a:gd name="T1" fmla="*/ 0 h 113"/>
                <a:gd name="T2" fmla="*/ 61 w 123"/>
                <a:gd name="T3" fmla="*/ 0 h 113"/>
                <a:gd name="T4" fmla="*/ 0 w 123"/>
                <a:gd name="T5" fmla="*/ 113 h 113"/>
                <a:gd name="T6" fmla="*/ 62 w 123"/>
                <a:gd name="T7" fmla="*/ 113 h 113"/>
                <a:gd name="T8" fmla="*/ 123 w 123"/>
                <a:gd name="T9" fmla="*/ 0 h 113"/>
              </a:gdLst>
              <a:ahLst/>
              <a:cxnLst>
                <a:cxn ang="0">
                  <a:pos x="T0" y="T1"/>
                </a:cxn>
                <a:cxn ang="0">
                  <a:pos x="T2" y="T3"/>
                </a:cxn>
                <a:cxn ang="0">
                  <a:pos x="T4" y="T5"/>
                </a:cxn>
                <a:cxn ang="0">
                  <a:pos x="T6" y="T7"/>
                </a:cxn>
                <a:cxn ang="0">
                  <a:pos x="T8" y="T9"/>
                </a:cxn>
              </a:cxnLst>
              <a:rect l="0" t="0" r="r" b="b"/>
              <a:pathLst>
                <a:path w="123" h="113">
                  <a:moveTo>
                    <a:pt x="123" y="0"/>
                  </a:moveTo>
                  <a:lnTo>
                    <a:pt x="61" y="0"/>
                  </a:lnTo>
                  <a:lnTo>
                    <a:pt x="0" y="113"/>
                  </a:lnTo>
                  <a:lnTo>
                    <a:pt x="62" y="113"/>
                  </a:lnTo>
                  <a:lnTo>
                    <a:pt x="1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8"/>
            <p:cNvSpPr>
              <a:spLocks/>
            </p:cNvSpPr>
            <p:nvPr/>
          </p:nvSpPr>
          <p:spPr bwMode="auto">
            <a:xfrm>
              <a:off x="8107368" y="3103565"/>
              <a:ext cx="647700" cy="647700"/>
            </a:xfrm>
            <a:custGeom>
              <a:avLst/>
              <a:gdLst>
                <a:gd name="T0" fmla="*/ 298 w 408"/>
                <a:gd name="T1" fmla="*/ 365 h 408"/>
                <a:gd name="T2" fmla="*/ 298 w 408"/>
                <a:gd name="T3" fmla="*/ 204 h 408"/>
                <a:gd name="T4" fmla="*/ 391 w 408"/>
                <a:gd name="T5" fmla="*/ 204 h 408"/>
                <a:gd name="T6" fmla="*/ 398 w 408"/>
                <a:gd name="T7" fmla="*/ 160 h 408"/>
                <a:gd name="T8" fmla="*/ 234 w 408"/>
                <a:gd name="T9" fmla="*/ 160 h 408"/>
                <a:gd name="T10" fmla="*/ 234 w 408"/>
                <a:gd name="T11" fmla="*/ 0 h 408"/>
                <a:gd name="T12" fmla="*/ 172 w 408"/>
                <a:gd name="T13" fmla="*/ 0 h 408"/>
                <a:gd name="T14" fmla="*/ 172 w 408"/>
                <a:gd name="T15" fmla="*/ 160 h 408"/>
                <a:gd name="T16" fmla="*/ 18 w 408"/>
                <a:gd name="T17" fmla="*/ 160 h 408"/>
                <a:gd name="T18" fmla="*/ 9 w 408"/>
                <a:gd name="T19" fmla="*/ 204 h 408"/>
                <a:gd name="T20" fmla="*/ 111 w 408"/>
                <a:gd name="T21" fmla="*/ 204 h 408"/>
                <a:gd name="T22" fmla="*/ 0 w 408"/>
                <a:gd name="T23" fmla="*/ 408 h 408"/>
                <a:gd name="T24" fmla="*/ 62 w 408"/>
                <a:gd name="T25" fmla="*/ 408 h 408"/>
                <a:gd name="T26" fmla="*/ 173 w 408"/>
                <a:gd name="T27" fmla="*/ 204 h 408"/>
                <a:gd name="T28" fmla="*/ 234 w 408"/>
                <a:gd name="T29" fmla="*/ 204 h 408"/>
                <a:gd name="T30" fmla="*/ 234 w 408"/>
                <a:gd name="T31" fmla="*/ 365 h 408"/>
                <a:gd name="T32" fmla="*/ 234 w 408"/>
                <a:gd name="T33" fmla="*/ 408 h 408"/>
                <a:gd name="T34" fmla="*/ 298 w 408"/>
                <a:gd name="T35" fmla="*/ 408 h 408"/>
                <a:gd name="T36" fmla="*/ 397 w 408"/>
                <a:gd name="T37" fmla="*/ 408 h 408"/>
                <a:gd name="T38" fmla="*/ 408 w 408"/>
                <a:gd name="T39" fmla="*/ 365 h 408"/>
                <a:gd name="T40" fmla="*/ 298 w 408"/>
                <a:gd name="T41" fmla="*/ 365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8" h="408">
                  <a:moveTo>
                    <a:pt x="298" y="365"/>
                  </a:moveTo>
                  <a:lnTo>
                    <a:pt x="298" y="204"/>
                  </a:lnTo>
                  <a:lnTo>
                    <a:pt x="391" y="204"/>
                  </a:lnTo>
                  <a:lnTo>
                    <a:pt x="398" y="160"/>
                  </a:lnTo>
                  <a:lnTo>
                    <a:pt x="234" y="160"/>
                  </a:lnTo>
                  <a:lnTo>
                    <a:pt x="234" y="0"/>
                  </a:lnTo>
                  <a:lnTo>
                    <a:pt x="172" y="0"/>
                  </a:lnTo>
                  <a:lnTo>
                    <a:pt x="172" y="160"/>
                  </a:lnTo>
                  <a:lnTo>
                    <a:pt x="18" y="160"/>
                  </a:lnTo>
                  <a:lnTo>
                    <a:pt x="9" y="204"/>
                  </a:lnTo>
                  <a:lnTo>
                    <a:pt x="111" y="204"/>
                  </a:lnTo>
                  <a:lnTo>
                    <a:pt x="0" y="408"/>
                  </a:lnTo>
                  <a:lnTo>
                    <a:pt x="62" y="408"/>
                  </a:lnTo>
                  <a:lnTo>
                    <a:pt x="173" y="204"/>
                  </a:lnTo>
                  <a:lnTo>
                    <a:pt x="234" y="204"/>
                  </a:lnTo>
                  <a:lnTo>
                    <a:pt x="234" y="365"/>
                  </a:lnTo>
                  <a:lnTo>
                    <a:pt x="234" y="408"/>
                  </a:lnTo>
                  <a:lnTo>
                    <a:pt x="298" y="408"/>
                  </a:lnTo>
                  <a:lnTo>
                    <a:pt x="397" y="408"/>
                  </a:lnTo>
                  <a:lnTo>
                    <a:pt x="408" y="365"/>
                  </a:lnTo>
                  <a:lnTo>
                    <a:pt x="298" y="36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9"/>
            <p:cNvSpPr>
              <a:spLocks noEditPoints="1"/>
            </p:cNvSpPr>
            <p:nvPr/>
          </p:nvSpPr>
          <p:spPr bwMode="auto">
            <a:xfrm>
              <a:off x="7578730" y="3103565"/>
              <a:ext cx="461963" cy="647700"/>
            </a:xfrm>
            <a:custGeom>
              <a:avLst/>
              <a:gdLst>
                <a:gd name="T0" fmla="*/ 25 w 291"/>
                <a:gd name="T1" fmla="*/ 0 h 408"/>
                <a:gd name="T2" fmla="*/ 25 w 291"/>
                <a:gd name="T3" fmla="*/ 43 h 408"/>
                <a:gd name="T4" fmla="*/ 81 w 291"/>
                <a:gd name="T5" fmla="*/ 43 h 408"/>
                <a:gd name="T6" fmla="*/ 0 w 291"/>
                <a:gd name="T7" fmla="*/ 408 h 408"/>
                <a:gd name="T8" fmla="*/ 55 w 291"/>
                <a:gd name="T9" fmla="*/ 408 h 408"/>
                <a:gd name="T10" fmla="*/ 88 w 291"/>
                <a:gd name="T11" fmla="*/ 252 h 408"/>
                <a:gd name="T12" fmla="*/ 130 w 291"/>
                <a:gd name="T13" fmla="*/ 298 h 408"/>
                <a:gd name="T14" fmla="*/ 106 w 291"/>
                <a:gd name="T15" fmla="*/ 408 h 408"/>
                <a:gd name="T16" fmla="*/ 160 w 291"/>
                <a:gd name="T17" fmla="*/ 408 h 408"/>
                <a:gd name="T18" fmla="*/ 173 w 291"/>
                <a:gd name="T19" fmla="*/ 346 h 408"/>
                <a:gd name="T20" fmla="*/ 230 w 291"/>
                <a:gd name="T21" fmla="*/ 408 h 408"/>
                <a:gd name="T22" fmla="*/ 291 w 291"/>
                <a:gd name="T23" fmla="*/ 408 h 408"/>
                <a:gd name="T24" fmla="*/ 220 w 291"/>
                <a:gd name="T25" fmla="*/ 328 h 408"/>
                <a:gd name="T26" fmla="*/ 256 w 291"/>
                <a:gd name="T27" fmla="*/ 167 h 408"/>
                <a:gd name="T28" fmla="*/ 256 w 291"/>
                <a:gd name="T29" fmla="*/ 167 h 408"/>
                <a:gd name="T30" fmla="*/ 264 w 291"/>
                <a:gd name="T31" fmla="*/ 130 h 408"/>
                <a:gd name="T32" fmla="*/ 209 w 291"/>
                <a:gd name="T33" fmla="*/ 130 h 408"/>
                <a:gd name="T34" fmla="*/ 238 w 291"/>
                <a:gd name="T35" fmla="*/ 0 h 408"/>
                <a:gd name="T36" fmla="*/ 25 w 291"/>
                <a:gd name="T37" fmla="*/ 0 h 408"/>
                <a:gd name="T38" fmla="*/ 202 w 291"/>
                <a:gd name="T39" fmla="*/ 167 h 408"/>
                <a:gd name="T40" fmla="*/ 177 w 291"/>
                <a:gd name="T41" fmla="*/ 281 h 408"/>
                <a:gd name="T42" fmla="*/ 150 w 291"/>
                <a:gd name="T43" fmla="*/ 252 h 408"/>
                <a:gd name="T44" fmla="*/ 88 w 291"/>
                <a:gd name="T45" fmla="*/ 252 h 408"/>
                <a:gd name="T46" fmla="*/ 135 w 291"/>
                <a:gd name="T47" fmla="*/ 43 h 408"/>
                <a:gd name="T48" fmla="*/ 174 w 291"/>
                <a:gd name="T49" fmla="*/ 43 h 408"/>
                <a:gd name="T50" fmla="*/ 146 w 291"/>
                <a:gd name="T51" fmla="*/ 167 h 408"/>
                <a:gd name="T52" fmla="*/ 202 w 291"/>
                <a:gd name="T53" fmla="*/ 167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1" h="408">
                  <a:moveTo>
                    <a:pt x="25" y="0"/>
                  </a:moveTo>
                  <a:lnTo>
                    <a:pt x="25" y="43"/>
                  </a:lnTo>
                  <a:lnTo>
                    <a:pt x="81" y="43"/>
                  </a:lnTo>
                  <a:lnTo>
                    <a:pt x="0" y="408"/>
                  </a:lnTo>
                  <a:lnTo>
                    <a:pt x="55" y="408"/>
                  </a:lnTo>
                  <a:lnTo>
                    <a:pt x="88" y="252"/>
                  </a:lnTo>
                  <a:lnTo>
                    <a:pt x="130" y="298"/>
                  </a:lnTo>
                  <a:lnTo>
                    <a:pt x="106" y="408"/>
                  </a:lnTo>
                  <a:lnTo>
                    <a:pt x="160" y="408"/>
                  </a:lnTo>
                  <a:lnTo>
                    <a:pt x="173" y="346"/>
                  </a:lnTo>
                  <a:lnTo>
                    <a:pt x="230" y="408"/>
                  </a:lnTo>
                  <a:lnTo>
                    <a:pt x="291" y="408"/>
                  </a:lnTo>
                  <a:lnTo>
                    <a:pt x="220" y="328"/>
                  </a:lnTo>
                  <a:lnTo>
                    <a:pt x="256" y="167"/>
                  </a:lnTo>
                  <a:lnTo>
                    <a:pt x="256" y="167"/>
                  </a:lnTo>
                  <a:lnTo>
                    <a:pt x="264" y="130"/>
                  </a:lnTo>
                  <a:lnTo>
                    <a:pt x="209" y="130"/>
                  </a:lnTo>
                  <a:lnTo>
                    <a:pt x="238" y="0"/>
                  </a:lnTo>
                  <a:lnTo>
                    <a:pt x="25" y="0"/>
                  </a:lnTo>
                  <a:close/>
                  <a:moveTo>
                    <a:pt x="202" y="167"/>
                  </a:moveTo>
                  <a:lnTo>
                    <a:pt x="177" y="281"/>
                  </a:lnTo>
                  <a:lnTo>
                    <a:pt x="150" y="252"/>
                  </a:lnTo>
                  <a:lnTo>
                    <a:pt x="88" y="252"/>
                  </a:lnTo>
                  <a:lnTo>
                    <a:pt x="135" y="43"/>
                  </a:lnTo>
                  <a:lnTo>
                    <a:pt x="174" y="43"/>
                  </a:lnTo>
                  <a:lnTo>
                    <a:pt x="146" y="167"/>
                  </a:lnTo>
                  <a:lnTo>
                    <a:pt x="202" y="16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10"/>
            <p:cNvSpPr>
              <a:spLocks/>
            </p:cNvSpPr>
            <p:nvPr/>
          </p:nvSpPr>
          <p:spPr bwMode="auto">
            <a:xfrm>
              <a:off x="7343780" y="3103565"/>
              <a:ext cx="277813" cy="647700"/>
            </a:xfrm>
            <a:custGeom>
              <a:avLst/>
              <a:gdLst>
                <a:gd name="T0" fmla="*/ 175 w 175"/>
                <a:gd name="T1" fmla="*/ 76 h 408"/>
                <a:gd name="T2" fmla="*/ 118 w 175"/>
                <a:gd name="T3" fmla="*/ 76 h 408"/>
                <a:gd name="T4" fmla="*/ 118 w 175"/>
                <a:gd name="T5" fmla="*/ 0 h 408"/>
                <a:gd name="T6" fmla="*/ 68 w 175"/>
                <a:gd name="T7" fmla="*/ 0 h 408"/>
                <a:gd name="T8" fmla="*/ 68 w 175"/>
                <a:gd name="T9" fmla="*/ 76 h 408"/>
                <a:gd name="T10" fmla="*/ 15 w 175"/>
                <a:gd name="T11" fmla="*/ 76 h 408"/>
                <a:gd name="T12" fmla="*/ 8 w 175"/>
                <a:gd name="T13" fmla="*/ 121 h 408"/>
                <a:gd name="T14" fmla="*/ 44 w 175"/>
                <a:gd name="T15" fmla="*/ 121 h 408"/>
                <a:gd name="T16" fmla="*/ 0 w 175"/>
                <a:gd name="T17" fmla="*/ 303 h 408"/>
                <a:gd name="T18" fmla="*/ 43 w 175"/>
                <a:gd name="T19" fmla="*/ 303 h 408"/>
                <a:gd name="T20" fmla="*/ 68 w 175"/>
                <a:gd name="T21" fmla="*/ 197 h 408"/>
                <a:gd name="T22" fmla="*/ 68 w 175"/>
                <a:gd name="T23" fmla="*/ 408 h 408"/>
                <a:gd name="T24" fmla="*/ 118 w 175"/>
                <a:gd name="T25" fmla="*/ 408 h 408"/>
                <a:gd name="T26" fmla="*/ 118 w 175"/>
                <a:gd name="T27" fmla="*/ 192 h 408"/>
                <a:gd name="T28" fmla="*/ 129 w 175"/>
                <a:gd name="T29" fmla="*/ 227 h 408"/>
                <a:gd name="T30" fmla="*/ 165 w 175"/>
                <a:gd name="T31" fmla="*/ 227 h 408"/>
                <a:gd name="T32" fmla="*/ 128 w 175"/>
                <a:gd name="T33" fmla="*/ 121 h 408"/>
                <a:gd name="T34" fmla="*/ 166 w 175"/>
                <a:gd name="T35" fmla="*/ 121 h 408"/>
                <a:gd name="T36" fmla="*/ 175 w 175"/>
                <a:gd name="T37" fmla="*/ 76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408">
                  <a:moveTo>
                    <a:pt x="175" y="76"/>
                  </a:moveTo>
                  <a:lnTo>
                    <a:pt x="118" y="76"/>
                  </a:lnTo>
                  <a:lnTo>
                    <a:pt x="118" y="0"/>
                  </a:lnTo>
                  <a:lnTo>
                    <a:pt x="68" y="0"/>
                  </a:lnTo>
                  <a:lnTo>
                    <a:pt x="68" y="76"/>
                  </a:lnTo>
                  <a:lnTo>
                    <a:pt x="15" y="76"/>
                  </a:lnTo>
                  <a:lnTo>
                    <a:pt x="8" y="121"/>
                  </a:lnTo>
                  <a:lnTo>
                    <a:pt x="44" y="121"/>
                  </a:lnTo>
                  <a:lnTo>
                    <a:pt x="0" y="303"/>
                  </a:lnTo>
                  <a:lnTo>
                    <a:pt x="43" y="303"/>
                  </a:lnTo>
                  <a:lnTo>
                    <a:pt x="68" y="197"/>
                  </a:lnTo>
                  <a:lnTo>
                    <a:pt x="68" y="408"/>
                  </a:lnTo>
                  <a:lnTo>
                    <a:pt x="118" y="408"/>
                  </a:lnTo>
                  <a:lnTo>
                    <a:pt x="118" y="192"/>
                  </a:lnTo>
                  <a:lnTo>
                    <a:pt x="129" y="227"/>
                  </a:lnTo>
                  <a:lnTo>
                    <a:pt x="165" y="227"/>
                  </a:lnTo>
                  <a:lnTo>
                    <a:pt x="128" y="121"/>
                  </a:lnTo>
                  <a:lnTo>
                    <a:pt x="166" y="121"/>
                  </a:lnTo>
                  <a:lnTo>
                    <a:pt x="175"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11"/>
            <p:cNvSpPr>
              <a:spLocks/>
            </p:cNvSpPr>
            <p:nvPr/>
          </p:nvSpPr>
          <p:spPr bwMode="auto">
            <a:xfrm>
              <a:off x="788989" y="3321053"/>
              <a:ext cx="1338263" cy="919163"/>
            </a:xfrm>
            <a:custGeom>
              <a:avLst/>
              <a:gdLst>
                <a:gd name="T0" fmla="*/ 483 w 607"/>
                <a:gd name="T1" fmla="*/ 113 h 415"/>
                <a:gd name="T2" fmla="*/ 482 w 607"/>
                <a:gd name="T3" fmla="*/ 116 h 415"/>
                <a:gd name="T4" fmla="*/ 240 w 607"/>
                <a:gd name="T5" fmla="*/ 300 h 415"/>
                <a:gd name="T6" fmla="*/ 85 w 607"/>
                <a:gd name="T7" fmla="*/ 246 h 415"/>
                <a:gd name="T8" fmla="*/ 75 w 607"/>
                <a:gd name="T9" fmla="*/ 246 h 415"/>
                <a:gd name="T10" fmla="*/ 3 w 607"/>
                <a:gd name="T11" fmla="*/ 318 h 415"/>
                <a:gd name="T12" fmla="*/ 3 w 607"/>
                <a:gd name="T13" fmla="*/ 329 h 415"/>
                <a:gd name="T14" fmla="*/ 240 w 607"/>
                <a:gd name="T15" fmla="*/ 415 h 415"/>
                <a:gd name="T16" fmla="*/ 607 w 607"/>
                <a:gd name="T17" fmla="*/ 48 h 415"/>
                <a:gd name="T18" fmla="*/ 605 w 607"/>
                <a:gd name="T19" fmla="*/ 8 h 415"/>
                <a:gd name="T20" fmla="*/ 593 w 607"/>
                <a:gd name="T21" fmla="*/ 4 h 415"/>
                <a:gd name="T22" fmla="*/ 483 w 607"/>
                <a:gd name="T23" fmla="*/ 113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5">
                  <a:moveTo>
                    <a:pt x="483" y="113"/>
                  </a:moveTo>
                  <a:cubicBezTo>
                    <a:pt x="483" y="114"/>
                    <a:pt x="482" y="115"/>
                    <a:pt x="482" y="116"/>
                  </a:cubicBezTo>
                  <a:cubicBezTo>
                    <a:pt x="452" y="222"/>
                    <a:pt x="355" y="300"/>
                    <a:pt x="240" y="300"/>
                  </a:cubicBezTo>
                  <a:cubicBezTo>
                    <a:pt x="181" y="300"/>
                    <a:pt x="127" y="279"/>
                    <a:pt x="85" y="246"/>
                  </a:cubicBezTo>
                  <a:cubicBezTo>
                    <a:pt x="82" y="243"/>
                    <a:pt x="78" y="244"/>
                    <a:pt x="75" y="246"/>
                  </a:cubicBezTo>
                  <a:cubicBezTo>
                    <a:pt x="3" y="318"/>
                    <a:pt x="3" y="318"/>
                    <a:pt x="3" y="318"/>
                  </a:cubicBezTo>
                  <a:cubicBezTo>
                    <a:pt x="0" y="321"/>
                    <a:pt x="0" y="326"/>
                    <a:pt x="3" y="329"/>
                  </a:cubicBezTo>
                  <a:cubicBezTo>
                    <a:pt x="67" y="383"/>
                    <a:pt x="150" y="415"/>
                    <a:pt x="240" y="415"/>
                  </a:cubicBezTo>
                  <a:cubicBezTo>
                    <a:pt x="443" y="415"/>
                    <a:pt x="607" y="251"/>
                    <a:pt x="607" y="48"/>
                  </a:cubicBezTo>
                  <a:cubicBezTo>
                    <a:pt x="607" y="35"/>
                    <a:pt x="606" y="21"/>
                    <a:pt x="605" y="8"/>
                  </a:cubicBezTo>
                  <a:cubicBezTo>
                    <a:pt x="604" y="2"/>
                    <a:pt x="597" y="0"/>
                    <a:pt x="593" y="4"/>
                  </a:cubicBezTo>
                  <a:lnTo>
                    <a:pt x="483"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12"/>
            <p:cNvSpPr>
              <a:spLocks/>
            </p:cNvSpPr>
            <p:nvPr/>
          </p:nvSpPr>
          <p:spPr bwMode="auto">
            <a:xfrm>
              <a:off x="508001" y="2616203"/>
              <a:ext cx="1339851" cy="920751"/>
            </a:xfrm>
            <a:custGeom>
              <a:avLst/>
              <a:gdLst>
                <a:gd name="T0" fmla="*/ 123 w 607"/>
                <a:gd name="T1" fmla="*/ 303 h 416"/>
                <a:gd name="T2" fmla="*/ 125 w 607"/>
                <a:gd name="T3" fmla="*/ 300 h 416"/>
                <a:gd name="T4" fmla="*/ 367 w 607"/>
                <a:gd name="T5" fmla="*/ 116 h 416"/>
                <a:gd name="T6" fmla="*/ 522 w 607"/>
                <a:gd name="T7" fmla="*/ 170 h 416"/>
                <a:gd name="T8" fmla="*/ 532 w 607"/>
                <a:gd name="T9" fmla="*/ 169 h 416"/>
                <a:gd name="T10" fmla="*/ 604 w 607"/>
                <a:gd name="T11" fmla="*/ 97 h 416"/>
                <a:gd name="T12" fmla="*/ 603 w 607"/>
                <a:gd name="T13" fmla="*/ 87 h 416"/>
                <a:gd name="T14" fmla="*/ 367 w 607"/>
                <a:gd name="T15" fmla="*/ 0 h 416"/>
                <a:gd name="T16" fmla="*/ 0 w 607"/>
                <a:gd name="T17" fmla="*/ 367 h 416"/>
                <a:gd name="T18" fmla="*/ 2 w 607"/>
                <a:gd name="T19" fmla="*/ 407 h 416"/>
                <a:gd name="T20" fmla="*/ 14 w 607"/>
                <a:gd name="T21" fmla="*/ 412 h 416"/>
                <a:gd name="T22" fmla="*/ 123 w 607"/>
                <a:gd name="T23" fmla="*/ 303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6">
                  <a:moveTo>
                    <a:pt x="123" y="303"/>
                  </a:moveTo>
                  <a:cubicBezTo>
                    <a:pt x="124" y="302"/>
                    <a:pt x="125" y="301"/>
                    <a:pt x="125" y="300"/>
                  </a:cubicBezTo>
                  <a:cubicBezTo>
                    <a:pt x="155" y="194"/>
                    <a:pt x="252" y="116"/>
                    <a:pt x="367" y="116"/>
                  </a:cubicBezTo>
                  <a:cubicBezTo>
                    <a:pt x="425" y="116"/>
                    <a:pt x="479" y="136"/>
                    <a:pt x="522" y="170"/>
                  </a:cubicBezTo>
                  <a:cubicBezTo>
                    <a:pt x="525" y="172"/>
                    <a:pt x="529" y="172"/>
                    <a:pt x="532" y="169"/>
                  </a:cubicBezTo>
                  <a:cubicBezTo>
                    <a:pt x="604" y="97"/>
                    <a:pt x="604" y="97"/>
                    <a:pt x="604" y="97"/>
                  </a:cubicBezTo>
                  <a:cubicBezTo>
                    <a:pt x="607" y="94"/>
                    <a:pt x="607" y="89"/>
                    <a:pt x="603" y="87"/>
                  </a:cubicBezTo>
                  <a:cubicBezTo>
                    <a:pt x="540" y="33"/>
                    <a:pt x="457" y="0"/>
                    <a:pt x="367" y="0"/>
                  </a:cubicBezTo>
                  <a:cubicBezTo>
                    <a:pt x="164" y="0"/>
                    <a:pt x="0" y="165"/>
                    <a:pt x="0" y="367"/>
                  </a:cubicBezTo>
                  <a:cubicBezTo>
                    <a:pt x="0" y="381"/>
                    <a:pt x="1" y="394"/>
                    <a:pt x="2" y="407"/>
                  </a:cubicBezTo>
                  <a:cubicBezTo>
                    <a:pt x="3" y="413"/>
                    <a:pt x="10" y="416"/>
                    <a:pt x="14" y="412"/>
                  </a:cubicBezTo>
                  <a:lnTo>
                    <a:pt x="123" y="30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13"/>
            <p:cNvSpPr>
              <a:spLocks/>
            </p:cNvSpPr>
            <p:nvPr/>
          </p:nvSpPr>
          <p:spPr bwMode="auto">
            <a:xfrm>
              <a:off x="1174751" y="2614615"/>
              <a:ext cx="1071563" cy="1130301"/>
            </a:xfrm>
            <a:custGeom>
              <a:avLst/>
              <a:gdLst>
                <a:gd name="T0" fmla="*/ 8 w 486"/>
                <a:gd name="T1" fmla="*/ 486 h 511"/>
                <a:gd name="T2" fmla="*/ 149 w 486"/>
                <a:gd name="T3" fmla="*/ 511 h 511"/>
                <a:gd name="T4" fmla="*/ 156 w 486"/>
                <a:gd name="T5" fmla="*/ 509 h 511"/>
                <a:gd name="T6" fmla="*/ 484 w 486"/>
                <a:gd name="T7" fmla="*/ 180 h 511"/>
                <a:gd name="T8" fmla="*/ 486 w 486"/>
                <a:gd name="T9" fmla="*/ 175 h 511"/>
                <a:gd name="T10" fmla="*/ 486 w 486"/>
                <a:gd name="T11" fmla="*/ 9 h 511"/>
                <a:gd name="T12" fmla="*/ 474 w 486"/>
                <a:gd name="T13" fmla="*/ 4 h 511"/>
                <a:gd name="T14" fmla="*/ 4 w 486"/>
                <a:gd name="T15" fmla="*/ 474 h 511"/>
                <a:gd name="T16" fmla="*/ 8 w 486"/>
                <a:gd name="T17" fmla="*/ 486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8" y="486"/>
                  </a:moveTo>
                  <a:cubicBezTo>
                    <a:pt x="149" y="511"/>
                    <a:pt x="149" y="511"/>
                    <a:pt x="149" y="511"/>
                  </a:cubicBezTo>
                  <a:cubicBezTo>
                    <a:pt x="152" y="511"/>
                    <a:pt x="154" y="510"/>
                    <a:pt x="156" y="509"/>
                  </a:cubicBezTo>
                  <a:cubicBezTo>
                    <a:pt x="484" y="180"/>
                    <a:pt x="484" y="180"/>
                    <a:pt x="484" y="180"/>
                  </a:cubicBezTo>
                  <a:cubicBezTo>
                    <a:pt x="486" y="179"/>
                    <a:pt x="486" y="177"/>
                    <a:pt x="486" y="175"/>
                  </a:cubicBezTo>
                  <a:cubicBezTo>
                    <a:pt x="486" y="9"/>
                    <a:pt x="486" y="9"/>
                    <a:pt x="486" y="9"/>
                  </a:cubicBezTo>
                  <a:cubicBezTo>
                    <a:pt x="486" y="3"/>
                    <a:pt x="479" y="0"/>
                    <a:pt x="474" y="4"/>
                  </a:cubicBezTo>
                  <a:cubicBezTo>
                    <a:pt x="4" y="474"/>
                    <a:pt x="4" y="474"/>
                    <a:pt x="4" y="474"/>
                  </a:cubicBezTo>
                  <a:cubicBezTo>
                    <a:pt x="0" y="478"/>
                    <a:pt x="3" y="485"/>
                    <a:pt x="8" y="48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14"/>
            <p:cNvSpPr>
              <a:spLocks/>
            </p:cNvSpPr>
            <p:nvPr/>
          </p:nvSpPr>
          <p:spPr bwMode="auto">
            <a:xfrm>
              <a:off x="387351" y="3114678"/>
              <a:ext cx="1071563" cy="1128713"/>
            </a:xfrm>
            <a:custGeom>
              <a:avLst/>
              <a:gdLst>
                <a:gd name="T0" fmla="*/ 479 w 486"/>
                <a:gd name="T1" fmla="*/ 24 h 511"/>
                <a:gd name="T2" fmla="*/ 337 w 486"/>
                <a:gd name="T3" fmla="*/ 0 h 511"/>
                <a:gd name="T4" fmla="*/ 331 w 486"/>
                <a:gd name="T5" fmla="*/ 2 h 511"/>
                <a:gd name="T6" fmla="*/ 2 w 486"/>
                <a:gd name="T7" fmla="*/ 331 h 511"/>
                <a:gd name="T8" fmla="*/ 0 w 486"/>
                <a:gd name="T9" fmla="*/ 336 h 511"/>
                <a:gd name="T10" fmla="*/ 0 w 486"/>
                <a:gd name="T11" fmla="*/ 501 h 511"/>
                <a:gd name="T12" fmla="*/ 13 w 486"/>
                <a:gd name="T13" fmla="*/ 506 h 511"/>
                <a:gd name="T14" fmla="*/ 482 w 486"/>
                <a:gd name="T15" fmla="*/ 36 h 511"/>
                <a:gd name="T16" fmla="*/ 479 w 486"/>
                <a:gd name="T17" fmla="*/ 24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479" y="24"/>
                  </a:moveTo>
                  <a:cubicBezTo>
                    <a:pt x="337" y="0"/>
                    <a:pt x="337" y="0"/>
                    <a:pt x="337" y="0"/>
                  </a:cubicBezTo>
                  <a:cubicBezTo>
                    <a:pt x="335" y="0"/>
                    <a:pt x="333" y="0"/>
                    <a:pt x="331" y="2"/>
                  </a:cubicBezTo>
                  <a:cubicBezTo>
                    <a:pt x="2" y="331"/>
                    <a:pt x="2" y="331"/>
                    <a:pt x="2" y="331"/>
                  </a:cubicBezTo>
                  <a:cubicBezTo>
                    <a:pt x="1" y="332"/>
                    <a:pt x="0" y="334"/>
                    <a:pt x="0" y="336"/>
                  </a:cubicBezTo>
                  <a:cubicBezTo>
                    <a:pt x="0" y="501"/>
                    <a:pt x="0" y="501"/>
                    <a:pt x="0" y="501"/>
                  </a:cubicBezTo>
                  <a:cubicBezTo>
                    <a:pt x="0" y="508"/>
                    <a:pt x="8" y="511"/>
                    <a:pt x="13" y="506"/>
                  </a:cubicBezTo>
                  <a:cubicBezTo>
                    <a:pt x="482" y="36"/>
                    <a:pt x="482" y="36"/>
                    <a:pt x="482" y="36"/>
                  </a:cubicBezTo>
                  <a:cubicBezTo>
                    <a:pt x="486" y="32"/>
                    <a:pt x="484" y="25"/>
                    <a:pt x="47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15"/>
            <p:cNvSpPr>
              <a:spLocks/>
            </p:cNvSpPr>
            <p:nvPr/>
          </p:nvSpPr>
          <p:spPr bwMode="auto">
            <a:xfrm>
              <a:off x="2713040" y="3103565"/>
              <a:ext cx="234950" cy="827088"/>
            </a:xfrm>
            <a:custGeom>
              <a:avLst/>
              <a:gdLst>
                <a:gd name="T0" fmla="*/ 37 w 107"/>
                <a:gd name="T1" fmla="*/ 0 h 374"/>
                <a:gd name="T2" fmla="*/ 107 w 107"/>
                <a:gd name="T3" fmla="*/ 0 h 374"/>
                <a:gd name="T4" fmla="*/ 107 w 107"/>
                <a:gd name="T5" fmla="*/ 267 h 374"/>
                <a:gd name="T6" fmla="*/ 0 w 107"/>
                <a:gd name="T7" fmla="*/ 374 h 374"/>
                <a:gd name="T8" fmla="*/ 0 w 107"/>
                <a:gd name="T9" fmla="*/ 304 h 374"/>
                <a:gd name="T10" fmla="*/ 37 w 107"/>
                <a:gd name="T11" fmla="*/ 267 h 374"/>
                <a:gd name="T12" fmla="*/ 37 w 107"/>
                <a:gd name="T13" fmla="*/ 0 h 374"/>
              </a:gdLst>
              <a:ahLst/>
              <a:cxnLst>
                <a:cxn ang="0">
                  <a:pos x="T0" y="T1"/>
                </a:cxn>
                <a:cxn ang="0">
                  <a:pos x="T2" y="T3"/>
                </a:cxn>
                <a:cxn ang="0">
                  <a:pos x="T4" y="T5"/>
                </a:cxn>
                <a:cxn ang="0">
                  <a:pos x="T6" y="T7"/>
                </a:cxn>
                <a:cxn ang="0">
                  <a:pos x="T8" y="T9"/>
                </a:cxn>
                <a:cxn ang="0">
                  <a:pos x="T10" y="T11"/>
                </a:cxn>
                <a:cxn ang="0">
                  <a:pos x="T12" y="T13"/>
                </a:cxn>
              </a:cxnLst>
              <a:rect l="0" t="0" r="r" b="b"/>
              <a:pathLst>
                <a:path w="107" h="374">
                  <a:moveTo>
                    <a:pt x="37" y="0"/>
                  </a:moveTo>
                  <a:cubicBezTo>
                    <a:pt x="107" y="0"/>
                    <a:pt x="107" y="0"/>
                    <a:pt x="107" y="0"/>
                  </a:cubicBezTo>
                  <a:cubicBezTo>
                    <a:pt x="107" y="267"/>
                    <a:pt x="107" y="267"/>
                    <a:pt x="107" y="267"/>
                  </a:cubicBezTo>
                  <a:cubicBezTo>
                    <a:pt x="107" y="336"/>
                    <a:pt x="89" y="374"/>
                    <a:pt x="0" y="374"/>
                  </a:cubicBezTo>
                  <a:cubicBezTo>
                    <a:pt x="0" y="304"/>
                    <a:pt x="0" y="304"/>
                    <a:pt x="0" y="304"/>
                  </a:cubicBezTo>
                  <a:cubicBezTo>
                    <a:pt x="21" y="304"/>
                    <a:pt x="37" y="292"/>
                    <a:pt x="37" y="267"/>
                  </a:cubicBezTo>
                  <a:lnTo>
                    <a:pt x="3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Rectangle 16"/>
            <p:cNvSpPr>
              <a:spLocks noChangeArrowheads="1"/>
            </p:cNvSpPr>
            <p:nvPr/>
          </p:nvSpPr>
          <p:spPr bwMode="auto">
            <a:xfrm>
              <a:off x="3060702" y="3103565"/>
              <a:ext cx="157163" cy="6477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17"/>
            <p:cNvSpPr>
              <a:spLocks/>
            </p:cNvSpPr>
            <p:nvPr/>
          </p:nvSpPr>
          <p:spPr bwMode="auto">
            <a:xfrm>
              <a:off x="3305178"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18"/>
            <p:cNvSpPr>
              <a:spLocks/>
            </p:cNvSpPr>
            <p:nvPr/>
          </p:nvSpPr>
          <p:spPr bwMode="auto">
            <a:xfrm>
              <a:off x="4043365" y="3103565"/>
              <a:ext cx="550863" cy="647700"/>
            </a:xfrm>
            <a:custGeom>
              <a:avLst/>
              <a:gdLst>
                <a:gd name="T0" fmla="*/ 125 w 250"/>
                <a:gd name="T1" fmla="*/ 293 h 293"/>
                <a:gd name="T2" fmla="*/ 250 w 250"/>
                <a:gd name="T3" fmla="*/ 168 h 293"/>
                <a:gd name="T4" fmla="*/ 250 w 250"/>
                <a:gd name="T5" fmla="*/ 0 h 293"/>
                <a:gd name="T6" fmla="*/ 185 w 250"/>
                <a:gd name="T7" fmla="*/ 0 h 293"/>
                <a:gd name="T8" fmla="*/ 185 w 250"/>
                <a:gd name="T9" fmla="*/ 168 h 293"/>
                <a:gd name="T10" fmla="*/ 165 w 250"/>
                <a:gd name="T11" fmla="*/ 211 h 293"/>
                <a:gd name="T12" fmla="*/ 125 w 250"/>
                <a:gd name="T13" fmla="*/ 228 h 293"/>
                <a:gd name="T14" fmla="*/ 85 w 250"/>
                <a:gd name="T15" fmla="*/ 211 h 293"/>
                <a:gd name="T16" fmla="*/ 66 w 250"/>
                <a:gd name="T17" fmla="*/ 168 h 293"/>
                <a:gd name="T18" fmla="*/ 66 w 250"/>
                <a:gd name="T19" fmla="*/ 0 h 293"/>
                <a:gd name="T20" fmla="*/ 0 w 250"/>
                <a:gd name="T21" fmla="*/ 0 h 293"/>
                <a:gd name="T22" fmla="*/ 0 w 250"/>
                <a:gd name="T23" fmla="*/ 168 h 293"/>
                <a:gd name="T24" fmla="*/ 125 w 250"/>
                <a:gd name="T25"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0" h="293">
                  <a:moveTo>
                    <a:pt x="125" y="293"/>
                  </a:moveTo>
                  <a:cubicBezTo>
                    <a:pt x="178" y="293"/>
                    <a:pt x="250" y="251"/>
                    <a:pt x="250" y="168"/>
                  </a:cubicBezTo>
                  <a:cubicBezTo>
                    <a:pt x="250" y="123"/>
                    <a:pt x="250" y="54"/>
                    <a:pt x="250" y="0"/>
                  </a:cubicBezTo>
                  <a:cubicBezTo>
                    <a:pt x="185" y="0"/>
                    <a:pt x="185" y="0"/>
                    <a:pt x="185" y="0"/>
                  </a:cubicBezTo>
                  <a:cubicBezTo>
                    <a:pt x="185" y="168"/>
                    <a:pt x="185" y="168"/>
                    <a:pt x="185" y="168"/>
                  </a:cubicBezTo>
                  <a:cubicBezTo>
                    <a:pt x="185" y="186"/>
                    <a:pt x="179" y="201"/>
                    <a:pt x="165" y="211"/>
                  </a:cubicBezTo>
                  <a:cubicBezTo>
                    <a:pt x="152" y="223"/>
                    <a:pt x="136" y="228"/>
                    <a:pt x="125" y="228"/>
                  </a:cubicBezTo>
                  <a:cubicBezTo>
                    <a:pt x="115" y="228"/>
                    <a:pt x="98" y="223"/>
                    <a:pt x="85" y="211"/>
                  </a:cubicBezTo>
                  <a:cubicBezTo>
                    <a:pt x="72" y="201"/>
                    <a:pt x="66" y="186"/>
                    <a:pt x="66" y="168"/>
                  </a:cubicBezTo>
                  <a:cubicBezTo>
                    <a:pt x="66" y="0"/>
                    <a:pt x="66" y="0"/>
                    <a:pt x="66" y="0"/>
                  </a:cubicBezTo>
                  <a:cubicBezTo>
                    <a:pt x="0" y="0"/>
                    <a:pt x="0" y="0"/>
                    <a:pt x="0" y="0"/>
                  </a:cubicBezTo>
                  <a:cubicBezTo>
                    <a:pt x="0" y="54"/>
                    <a:pt x="0" y="123"/>
                    <a:pt x="0" y="168"/>
                  </a:cubicBezTo>
                  <a:cubicBezTo>
                    <a:pt x="0" y="251"/>
                    <a:pt x="73" y="293"/>
                    <a:pt x="125" y="2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19"/>
            <p:cNvSpPr>
              <a:spLocks/>
            </p:cNvSpPr>
            <p:nvPr/>
          </p:nvSpPr>
          <p:spPr bwMode="auto">
            <a:xfrm>
              <a:off x="5391154" y="3103565"/>
              <a:ext cx="584200" cy="647700"/>
            </a:xfrm>
            <a:custGeom>
              <a:avLst/>
              <a:gdLst>
                <a:gd name="T0" fmla="*/ 368 w 368"/>
                <a:gd name="T1" fmla="*/ 0 h 408"/>
                <a:gd name="T2" fmla="*/ 368 w 368"/>
                <a:gd name="T3" fmla="*/ 408 h 408"/>
                <a:gd name="T4" fmla="*/ 97 w 368"/>
                <a:gd name="T5" fmla="*/ 209 h 408"/>
                <a:gd name="T6" fmla="*/ 97 w 368"/>
                <a:gd name="T7" fmla="*/ 408 h 408"/>
                <a:gd name="T8" fmla="*/ 0 w 368"/>
                <a:gd name="T9" fmla="*/ 408 h 408"/>
                <a:gd name="T10" fmla="*/ 0 w 368"/>
                <a:gd name="T11" fmla="*/ 0 h 408"/>
                <a:gd name="T12" fmla="*/ 271 w 368"/>
                <a:gd name="T13" fmla="*/ 209 h 408"/>
                <a:gd name="T14" fmla="*/ 271 w 368"/>
                <a:gd name="T15" fmla="*/ 0 h 408"/>
                <a:gd name="T16" fmla="*/ 368 w 368"/>
                <a:gd name="T17" fmla="*/ 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408">
                  <a:moveTo>
                    <a:pt x="368" y="0"/>
                  </a:moveTo>
                  <a:lnTo>
                    <a:pt x="368" y="408"/>
                  </a:lnTo>
                  <a:lnTo>
                    <a:pt x="97" y="209"/>
                  </a:lnTo>
                  <a:lnTo>
                    <a:pt x="97" y="408"/>
                  </a:lnTo>
                  <a:lnTo>
                    <a:pt x="0" y="408"/>
                  </a:lnTo>
                  <a:lnTo>
                    <a:pt x="0" y="0"/>
                  </a:lnTo>
                  <a:lnTo>
                    <a:pt x="271" y="209"/>
                  </a:lnTo>
                  <a:lnTo>
                    <a:pt x="271" y="0"/>
                  </a:lnTo>
                  <a:lnTo>
                    <a:pt x="36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0"/>
            <p:cNvSpPr>
              <a:spLocks/>
            </p:cNvSpPr>
            <p:nvPr/>
          </p:nvSpPr>
          <p:spPr bwMode="auto">
            <a:xfrm>
              <a:off x="6049967"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1"/>
            <p:cNvSpPr>
              <a:spLocks noEditPoints="1"/>
            </p:cNvSpPr>
            <p:nvPr/>
          </p:nvSpPr>
          <p:spPr bwMode="auto">
            <a:xfrm>
              <a:off x="4603753" y="3078165"/>
              <a:ext cx="720725" cy="673100"/>
            </a:xfrm>
            <a:custGeom>
              <a:avLst/>
              <a:gdLst>
                <a:gd name="T0" fmla="*/ 226 w 454"/>
                <a:gd name="T1" fmla="*/ 0 h 424"/>
                <a:gd name="T2" fmla="*/ 0 w 454"/>
                <a:gd name="T3" fmla="*/ 424 h 424"/>
                <a:gd name="T4" fmla="*/ 112 w 454"/>
                <a:gd name="T5" fmla="*/ 424 h 424"/>
                <a:gd name="T6" fmla="*/ 150 w 454"/>
                <a:gd name="T7" fmla="*/ 353 h 424"/>
                <a:gd name="T8" fmla="*/ 304 w 454"/>
                <a:gd name="T9" fmla="*/ 353 h 424"/>
                <a:gd name="T10" fmla="*/ 341 w 454"/>
                <a:gd name="T11" fmla="*/ 424 h 424"/>
                <a:gd name="T12" fmla="*/ 454 w 454"/>
                <a:gd name="T13" fmla="*/ 424 h 424"/>
                <a:gd name="T14" fmla="*/ 226 w 454"/>
                <a:gd name="T15" fmla="*/ 0 h 424"/>
                <a:gd name="T16" fmla="*/ 189 w 454"/>
                <a:gd name="T17" fmla="*/ 276 h 424"/>
                <a:gd name="T18" fmla="*/ 226 w 454"/>
                <a:gd name="T19" fmla="*/ 204 h 424"/>
                <a:gd name="T20" fmla="*/ 264 w 454"/>
                <a:gd name="T21" fmla="*/ 276 h 424"/>
                <a:gd name="T22" fmla="*/ 189 w 454"/>
                <a:gd name="T23" fmla="*/ 276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4" h="424">
                  <a:moveTo>
                    <a:pt x="226" y="0"/>
                  </a:moveTo>
                  <a:lnTo>
                    <a:pt x="0" y="424"/>
                  </a:lnTo>
                  <a:lnTo>
                    <a:pt x="112" y="424"/>
                  </a:lnTo>
                  <a:lnTo>
                    <a:pt x="150" y="353"/>
                  </a:lnTo>
                  <a:lnTo>
                    <a:pt x="304" y="353"/>
                  </a:lnTo>
                  <a:lnTo>
                    <a:pt x="341" y="424"/>
                  </a:lnTo>
                  <a:lnTo>
                    <a:pt x="454" y="424"/>
                  </a:lnTo>
                  <a:lnTo>
                    <a:pt x="226" y="0"/>
                  </a:lnTo>
                  <a:close/>
                  <a:moveTo>
                    <a:pt x="189" y="276"/>
                  </a:moveTo>
                  <a:lnTo>
                    <a:pt x="226" y="204"/>
                  </a:lnTo>
                  <a:lnTo>
                    <a:pt x="264" y="276"/>
                  </a:lnTo>
                  <a:lnTo>
                    <a:pt x="189" y="2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100" name="图片 99"/>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7590233" y="744575"/>
            <a:ext cx="1363267" cy="542681"/>
          </a:xfrm>
          <a:prstGeom prst="rect">
            <a:avLst/>
          </a:prstGeom>
        </p:spPr>
      </p:pic>
    </p:spTree>
    <p:extLst>
      <p:ext uri="{BB962C8B-B14F-4D97-AF65-F5344CB8AC3E}">
        <p14:creationId xmlns:p14="http://schemas.microsoft.com/office/powerpoint/2010/main" val="1313587101"/>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accent1"/>
                </a:solidFill>
                <a:latin typeface="微软雅黑" pitchFamily="34" charset="-122"/>
                <a:ea typeface="微软雅黑" pitchFamily="34" charset="-122"/>
              </a:rPr>
              <a:t>实时算法架构体系</a:t>
            </a:r>
            <a:r>
              <a:rPr lang="en-US" altLang="zh-CN" dirty="0">
                <a:solidFill>
                  <a:schemeClr val="accent1"/>
                </a:solidFill>
                <a:latin typeface="微软雅黑" pitchFamily="34" charset="-122"/>
                <a:ea typeface="微软雅黑" pitchFamily="34" charset="-122"/>
              </a:rPr>
              <a:t>——</a:t>
            </a:r>
            <a:r>
              <a:rPr lang="zh-CN" altLang="en-US" dirty="0">
                <a:solidFill>
                  <a:schemeClr val="accent1"/>
                </a:solidFill>
                <a:latin typeface="微软雅黑" pitchFamily="34" charset="-122"/>
                <a:ea typeface="微软雅黑" pitchFamily="34" charset="-122"/>
              </a:rPr>
              <a:t>算法实现物理架构</a:t>
            </a:r>
          </a:p>
        </p:txBody>
      </p:sp>
      <p:sp>
        <p:nvSpPr>
          <p:cNvPr id="4" name="页脚占位符 3"/>
          <p:cNvSpPr>
            <a:spLocks noGrp="1"/>
          </p:cNvSpPr>
          <p:nvPr>
            <p:ph type="ftr" sz="quarter" idx="10"/>
          </p:nvPr>
        </p:nvSpPr>
        <p:spPr/>
        <p:txBody>
          <a:bodyPr/>
          <a:lstStyle/>
          <a:p>
            <a:r>
              <a:rPr lang="en-US" altLang="zh-CN" smtClean="0"/>
              <a:t>© JIGUANG. Confidential. All Rights Reserved. </a:t>
            </a:r>
            <a:endParaRPr lang="en-US" dirty="0"/>
          </a:p>
        </p:txBody>
      </p:sp>
      <p:sp>
        <p:nvSpPr>
          <p:cNvPr id="5" name="灯片编号占位符 4"/>
          <p:cNvSpPr>
            <a:spLocks noGrp="1"/>
          </p:cNvSpPr>
          <p:nvPr>
            <p:ph type="sldNum" sz="quarter" idx="4"/>
          </p:nvPr>
        </p:nvSpPr>
        <p:spPr/>
        <p:txBody>
          <a:bodyPr/>
          <a:lstStyle/>
          <a:p>
            <a:fld id="{CD8C6742-F4B3-4543-B2E2-AB3367BC7B97}" type="slidenum">
              <a:rPr lang="en-US" altLang="zh-CN" smtClean="0"/>
              <a:pPr/>
              <a:t>25</a:t>
            </a:fld>
            <a:endParaRPr lang="en-US" altLang="zh-CN" dirty="0"/>
          </a:p>
        </p:txBody>
      </p:sp>
      <p:grpSp>
        <p:nvGrpSpPr>
          <p:cNvPr id="6" name="组合 5"/>
          <p:cNvGrpSpPr/>
          <p:nvPr/>
        </p:nvGrpSpPr>
        <p:grpSpPr>
          <a:xfrm>
            <a:off x="611560" y="1085268"/>
            <a:ext cx="8020413" cy="5209841"/>
            <a:chOff x="326976" y="977305"/>
            <a:chExt cx="8358246" cy="5429288"/>
          </a:xfrm>
        </p:grpSpPr>
        <p:sp>
          <p:nvSpPr>
            <p:cNvPr id="81" name="圆角矩形 80"/>
            <p:cNvSpPr/>
            <p:nvPr/>
          </p:nvSpPr>
          <p:spPr>
            <a:xfrm>
              <a:off x="2541554" y="5977965"/>
              <a:ext cx="6072230" cy="428628"/>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latin typeface="微软雅黑" pitchFamily="34" charset="-122"/>
                  <a:ea typeface="微软雅黑" pitchFamily="34" charset="-122"/>
                </a:rPr>
                <a:t>Kafka</a:t>
              </a:r>
              <a:r>
                <a:rPr lang="zh-CN" altLang="en-US" dirty="0" smtClean="0">
                  <a:latin typeface="微软雅黑" pitchFamily="34" charset="-122"/>
                  <a:ea typeface="微软雅黑" pitchFamily="34" charset="-122"/>
                </a:rPr>
                <a:t>集群</a:t>
              </a:r>
              <a:endParaRPr lang="zh-CN" altLang="en-US" dirty="0">
                <a:latin typeface="微软雅黑" pitchFamily="34" charset="-122"/>
                <a:ea typeface="微软雅黑" pitchFamily="34" charset="-122"/>
              </a:endParaRPr>
            </a:p>
          </p:txBody>
        </p:sp>
        <p:sp>
          <p:nvSpPr>
            <p:cNvPr id="82" name="右箭头 81"/>
            <p:cNvSpPr/>
            <p:nvPr/>
          </p:nvSpPr>
          <p:spPr>
            <a:xfrm rot="16200000">
              <a:off x="4077471" y="5513618"/>
              <a:ext cx="142876" cy="642942"/>
            </a:xfrm>
            <a:prstGeom prst="rightArrow">
              <a:avLst/>
            </a:prstGeom>
            <a:noFill/>
            <a:ln>
              <a:solidFill>
                <a:srgbClr val="0070C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右箭头 82"/>
            <p:cNvSpPr/>
            <p:nvPr/>
          </p:nvSpPr>
          <p:spPr>
            <a:xfrm rot="16200000">
              <a:off x="7149305" y="5513618"/>
              <a:ext cx="142876" cy="642942"/>
            </a:xfrm>
            <a:prstGeom prst="rightArrow">
              <a:avLst/>
            </a:prstGeom>
            <a:no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圆柱形 83"/>
            <p:cNvSpPr/>
            <p:nvPr/>
          </p:nvSpPr>
          <p:spPr>
            <a:xfrm>
              <a:off x="2541554" y="5263585"/>
              <a:ext cx="3000396" cy="357190"/>
            </a:xfrm>
            <a:prstGeom prst="can">
              <a:avLst>
                <a:gd name="adj" fmla="val 24603"/>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TextBox 70"/>
            <p:cNvSpPr txBox="1"/>
            <p:nvPr/>
          </p:nvSpPr>
          <p:spPr>
            <a:xfrm>
              <a:off x="3711530" y="5335023"/>
              <a:ext cx="879520" cy="369332"/>
            </a:xfrm>
            <a:prstGeom prst="rect">
              <a:avLst/>
            </a:prstGeom>
            <a:noFill/>
          </p:spPr>
          <p:txBody>
            <a:bodyPr wrap="square" rtlCol="0">
              <a:spAutoFit/>
            </a:bodyPr>
            <a:lstStyle/>
            <a:p>
              <a:r>
                <a:rPr lang="en-US" altLang="zh-CN" b="1" dirty="0" smtClean="0">
                  <a:solidFill>
                    <a:schemeClr val="bg1"/>
                  </a:solidFill>
                </a:rPr>
                <a:t>HDFS</a:t>
              </a:r>
              <a:endParaRPr lang="zh-CN" altLang="en-US" b="1" dirty="0">
                <a:solidFill>
                  <a:schemeClr val="bg1"/>
                </a:solidFill>
              </a:endParaRPr>
            </a:p>
          </p:txBody>
        </p:sp>
        <p:grpSp>
          <p:nvGrpSpPr>
            <p:cNvPr id="87" name="组合 86"/>
            <p:cNvGrpSpPr/>
            <p:nvPr/>
          </p:nvGrpSpPr>
          <p:grpSpPr>
            <a:xfrm>
              <a:off x="2684430" y="3977701"/>
              <a:ext cx="642942" cy="1214446"/>
              <a:chOff x="1071538" y="857232"/>
              <a:chExt cx="642942" cy="1214446"/>
            </a:xfrm>
            <a:solidFill>
              <a:srgbClr val="92D050"/>
            </a:solidFill>
          </p:grpSpPr>
          <p:grpSp>
            <p:nvGrpSpPr>
              <p:cNvPr id="88" name="组合 87"/>
              <p:cNvGrpSpPr/>
              <p:nvPr/>
            </p:nvGrpSpPr>
            <p:grpSpPr>
              <a:xfrm>
                <a:off x="1071538" y="1142984"/>
                <a:ext cx="642942" cy="928694"/>
                <a:chOff x="928662" y="4857760"/>
                <a:chExt cx="714380" cy="1000132"/>
              </a:xfrm>
              <a:grpFill/>
            </p:grpSpPr>
            <p:sp>
              <p:nvSpPr>
                <p:cNvPr id="90" name="立方体 89"/>
                <p:cNvSpPr/>
                <p:nvPr/>
              </p:nvSpPr>
              <p:spPr>
                <a:xfrm>
                  <a:off x="928662" y="4857760"/>
                  <a:ext cx="714380" cy="1000132"/>
                </a:xfrm>
                <a:prstGeom prst="cube">
                  <a:avLst/>
                </a:prstGeom>
                <a:grp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1" name="直接连接符 90"/>
                <p:cNvCxnSpPr/>
                <p:nvPr/>
              </p:nvCxnSpPr>
              <p:spPr>
                <a:xfrm>
                  <a:off x="1000100" y="5784866"/>
                  <a:ext cx="357190" cy="1588"/>
                </a:xfrm>
                <a:prstGeom prst="line">
                  <a:avLst/>
                </a:prstGeom>
                <a:grpFill/>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1000100" y="5713428"/>
                  <a:ext cx="357190" cy="1588"/>
                </a:xfrm>
                <a:prstGeom prst="line">
                  <a:avLst/>
                </a:prstGeom>
                <a:grpFill/>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3" name="矩形 92"/>
                <p:cNvSpPr/>
                <p:nvPr/>
              </p:nvSpPr>
              <p:spPr>
                <a:xfrm>
                  <a:off x="1071538" y="5214950"/>
                  <a:ext cx="142876" cy="35719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4" name="直接连接符 93"/>
                <p:cNvCxnSpPr/>
                <p:nvPr/>
              </p:nvCxnSpPr>
              <p:spPr>
                <a:xfrm rot="5400000" flipH="1" flipV="1">
                  <a:off x="1571604" y="5072074"/>
                  <a:ext cx="71438" cy="71438"/>
                </a:xfrm>
                <a:prstGeom prst="line">
                  <a:avLst/>
                </a:prstGeom>
                <a:grpFill/>
                <a:ln w="25400">
                  <a:solidFill>
                    <a:schemeClr val="tx1">
                      <a:alpha val="63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rot="5400000" flipH="1" flipV="1">
                  <a:off x="1571604" y="5143512"/>
                  <a:ext cx="71438" cy="71438"/>
                </a:xfrm>
                <a:prstGeom prst="line">
                  <a:avLst/>
                </a:prstGeom>
                <a:grpFill/>
                <a:ln w="25400">
                  <a:solidFill>
                    <a:schemeClr val="tx1">
                      <a:alpha val="63000"/>
                    </a:schemeClr>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rot="5400000" flipH="1" flipV="1">
                  <a:off x="1571604" y="5214950"/>
                  <a:ext cx="71438" cy="71438"/>
                </a:xfrm>
                <a:prstGeom prst="line">
                  <a:avLst/>
                </a:prstGeom>
                <a:grpFill/>
                <a:ln w="25400">
                  <a:solidFill>
                    <a:schemeClr val="tx1">
                      <a:alpha val="63000"/>
                    </a:schemeClr>
                  </a:solidFill>
                </a:ln>
              </p:spPr>
              <p:style>
                <a:lnRef idx="1">
                  <a:schemeClr val="accent1"/>
                </a:lnRef>
                <a:fillRef idx="0">
                  <a:schemeClr val="accent1"/>
                </a:fillRef>
                <a:effectRef idx="0">
                  <a:schemeClr val="accent1"/>
                </a:effectRef>
                <a:fontRef idx="minor">
                  <a:schemeClr val="tx1"/>
                </a:fontRef>
              </p:style>
            </p:cxnSp>
          </p:grpSp>
          <p:pic>
            <p:nvPicPr>
              <p:cNvPr id="89" name="Picture 2" descr="http://static.cnmooc.org/repositry/coursepic/i/1606/23/85bbaf4d8f57409c843f97c67e19e0af.jpg"/>
              <p:cNvPicPr>
                <a:picLocks noChangeAspect="1" noChangeArrowheads="1"/>
              </p:cNvPicPr>
              <p:nvPr/>
            </p:nvPicPr>
            <p:blipFill>
              <a:blip r:embed="rId2" cstate="print"/>
              <a:srcRect/>
              <a:stretch>
                <a:fillRect/>
              </a:stretch>
            </p:blipFill>
            <p:spPr bwMode="auto">
              <a:xfrm>
                <a:off x="1071538" y="857232"/>
                <a:ext cx="642942" cy="361656"/>
              </a:xfrm>
              <a:prstGeom prst="rect">
                <a:avLst/>
              </a:prstGeom>
              <a:grpFill/>
            </p:spPr>
          </p:pic>
        </p:grpSp>
        <p:grpSp>
          <p:nvGrpSpPr>
            <p:cNvPr id="97" name="组合 96"/>
            <p:cNvGrpSpPr/>
            <p:nvPr/>
          </p:nvGrpSpPr>
          <p:grpSpPr>
            <a:xfrm>
              <a:off x="3670274" y="3977701"/>
              <a:ext cx="642942" cy="1214446"/>
              <a:chOff x="1071538" y="857232"/>
              <a:chExt cx="642942" cy="1214446"/>
            </a:xfrm>
            <a:solidFill>
              <a:srgbClr val="92D050"/>
            </a:solidFill>
          </p:grpSpPr>
          <p:grpSp>
            <p:nvGrpSpPr>
              <p:cNvPr id="98" name="组合 63"/>
              <p:cNvGrpSpPr/>
              <p:nvPr/>
            </p:nvGrpSpPr>
            <p:grpSpPr>
              <a:xfrm>
                <a:off x="1071538" y="1142984"/>
                <a:ext cx="642942" cy="928694"/>
                <a:chOff x="928662" y="4857760"/>
                <a:chExt cx="714380" cy="1000132"/>
              </a:xfrm>
              <a:grpFill/>
            </p:grpSpPr>
            <p:sp>
              <p:nvSpPr>
                <p:cNvPr id="100" name="立方体 99"/>
                <p:cNvSpPr/>
                <p:nvPr/>
              </p:nvSpPr>
              <p:spPr>
                <a:xfrm>
                  <a:off x="928662" y="4857760"/>
                  <a:ext cx="714380" cy="1000132"/>
                </a:xfrm>
                <a:prstGeom prst="cube">
                  <a:avLst/>
                </a:prstGeom>
                <a:grp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直接连接符 100"/>
                <p:cNvCxnSpPr/>
                <p:nvPr/>
              </p:nvCxnSpPr>
              <p:spPr>
                <a:xfrm>
                  <a:off x="1000100" y="5784866"/>
                  <a:ext cx="357190" cy="1588"/>
                </a:xfrm>
                <a:prstGeom prst="line">
                  <a:avLst/>
                </a:prstGeom>
                <a:grpFill/>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1000100" y="5713428"/>
                  <a:ext cx="357190" cy="1588"/>
                </a:xfrm>
                <a:prstGeom prst="line">
                  <a:avLst/>
                </a:prstGeom>
                <a:grpFill/>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3" name="矩形 102"/>
                <p:cNvSpPr/>
                <p:nvPr/>
              </p:nvSpPr>
              <p:spPr>
                <a:xfrm>
                  <a:off x="1071538" y="5214950"/>
                  <a:ext cx="142876" cy="35719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4" name="直接连接符 103"/>
                <p:cNvCxnSpPr/>
                <p:nvPr/>
              </p:nvCxnSpPr>
              <p:spPr>
                <a:xfrm rot="5400000" flipH="1" flipV="1">
                  <a:off x="1571604" y="5072074"/>
                  <a:ext cx="71438" cy="71438"/>
                </a:xfrm>
                <a:prstGeom prst="line">
                  <a:avLst/>
                </a:prstGeom>
                <a:grpFill/>
                <a:ln w="25400">
                  <a:solidFill>
                    <a:schemeClr val="tx1">
                      <a:alpha val="63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rot="5400000" flipH="1" flipV="1">
                  <a:off x="1571604" y="5143512"/>
                  <a:ext cx="71438" cy="71438"/>
                </a:xfrm>
                <a:prstGeom prst="line">
                  <a:avLst/>
                </a:prstGeom>
                <a:grpFill/>
                <a:ln w="25400">
                  <a:solidFill>
                    <a:schemeClr val="tx1">
                      <a:alpha val="63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rot="5400000" flipH="1" flipV="1">
                  <a:off x="1571604" y="5214950"/>
                  <a:ext cx="71438" cy="71438"/>
                </a:xfrm>
                <a:prstGeom prst="line">
                  <a:avLst/>
                </a:prstGeom>
                <a:grpFill/>
                <a:ln w="25400">
                  <a:solidFill>
                    <a:schemeClr val="tx1">
                      <a:alpha val="63000"/>
                    </a:schemeClr>
                  </a:solidFill>
                </a:ln>
              </p:spPr>
              <p:style>
                <a:lnRef idx="1">
                  <a:schemeClr val="accent1"/>
                </a:lnRef>
                <a:fillRef idx="0">
                  <a:schemeClr val="accent1"/>
                </a:fillRef>
                <a:effectRef idx="0">
                  <a:schemeClr val="accent1"/>
                </a:effectRef>
                <a:fontRef idx="minor">
                  <a:schemeClr val="tx1"/>
                </a:fontRef>
              </p:style>
            </p:cxnSp>
          </p:grpSp>
          <p:pic>
            <p:nvPicPr>
              <p:cNvPr id="99" name="Picture 2" descr="http://static.cnmooc.org/repositry/coursepic/i/1606/23/85bbaf4d8f57409c843f97c67e19e0af.jpg"/>
              <p:cNvPicPr>
                <a:picLocks noChangeAspect="1" noChangeArrowheads="1"/>
              </p:cNvPicPr>
              <p:nvPr/>
            </p:nvPicPr>
            <p:blipFill>
              <a:blip r:embed="rId2" cstate="print"/>
              <a:srcRect/>
              <a:stretch>
                <a:fillRect/>
              </a:stretch>
            </p:blipFill>
            <p:spPr bwMode="auto">
              <a:xfrm>
                <a:off x="1071538" y="857232"/>
                <a:ext cx="642942" cy="361656"/>
              </a:xfrm>
              <a:prstGeom prst="rect">
                <a:avLst/>
              </a:prstGeom>
              <a:grpFill/>
            </p:spPr>
          </p:pic>
        </p:grpSp>
        <p:grpSp>
          <p:nvGrpSpPr>
            <p:cNvPr id="107" name="组合 106"/>
            <p:cNvGrpSpPr/>
            <p:nvPr/>
          </p:nvGrpSpPr>
          <p:grpSpPr>
            <a:xfrm>
              <a:off x="4656118" y="3977701"/>
              <a:ext cx="642942" cy="1214446"/>
              <a:chOff x="1071538" y="857232"/>
              <a:chExt cx="642942" cy="1214446"/>
            </a:xfrm>
            <a:solidFill>
              <a:srgbClr val="92D050"/>
            </a:solidFill>
          </p:grpSpPr>
          <p:grpSp>
            <p:nvGrpSpPr>
              <p:cNvPr id="108" name="组合 63"/>
              <p:cNvGrpSpPr/>
              <p:nvPr/>
            </p:nvGrpSpPr>
            <p:grpSpPr>
              <a:xfrm>
                <a:off x="1071538" y="1142984"/>
                <a:ext cx="642942" cy="928694"/>
                <a:chOff x="928662" y="4857760"/>
                <a:chExt cx="714380" cy="1000132"/>
              </a:xfrm>
              <a:grpFill/>
            </p:grpSpPr>
            <p:sp>
              <p:nvSpPr>
                <p:cNvPr id="110" name="立方体 109"/>
                <p:cNvSpPr/>
                <p:nvPr/>
              </p:nvSpPr>
              <p:spPr>
                <a:xfrm>
                  <a:off x="928662" y="4857760"/>
                  <a:ext cx="714380" cy="1000132"/>
                </a:xfrm>
                <a:prstGeom prst="cube">
                  <a:avLst/>
                </a:prstGeom>
                <a:grp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1" name="直接连接符 110"/>
                <p:cNvCxnSpPr/>
                <p:nvPr/>
              </p:nvCxnSpPr>
              <p:spPr>
                <a:xfrm>
                  <a:off x="1000100" y="5784866"/>
                  <a:ext cx="357190" cy="1588"/>
                </a:xfrm>
                <a:prstGeom prst="line">
                  <a:avLst/>
                </a:prstGeom>
                <a:grpFill/>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a:off x="1000100" y="5713428"/>
                  <a:ext cx="357190" cy="1588"/>
                </a:xfrm>
                <a:prstGeom prst="line">
                  <a:avLst/>
                </a:prstGeom>
                <a:grpFill/>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3" name="矩形 112"/>
                <p:cNvSpPr/>
                <p:nvPr/>
              </p:nvSpPr>
              <p:spPr>
                <a:xfrm>
                  <a:off x="1071538" y="5214950"/>
                  <a:ext cx="142876" cy="35719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4" name="直接连接符 113"/>
                <p:cNvCxnSpPr/>
                <p:nvPr/>
              </p:nvCxnSpPr>
              <p:spPr>
                <a:xfrm rot="5400000" flipH="1" flipV="1">
                  <a:off x="1571604" y="5072074"/>
                  <a:ext cx="71438" cy="71438"/>
                </a:xfrm>
                <a:prstGeom prst="line">
                  <a:avLst/>
                </a:prstGeom>
                <a:grpFill/>
                <a:ln w="25400">
                  <a:solidFill>
                    <a:schemeClr val="tx1">
                      <a:alpha val="63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rot="5400000" flipH="1" flipV="1">
                  <a:off x="1571604" y="5143512"/>
                  <a:ext cx="71438" cy="71438"/>
                </a:xfrm>
                <a:prstGeom prst="line">
                  <a:avLst/>
                </a:prstGeom>
                <a:grpFill/>
                <a:ln w="25400">
                  <a:solidFill>
                    <a:schemeClr val="tx1">
                      <a:alpha val="63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rot="5400000" flipH="1" flipV="1">
                  <a:off x="1571604" y="5214950"/>
                  <a:ext cx="71438" cy="71438"/>
                </a:xfrm>
                <a:prstGeom prst="line">
                  <a:avLst/>
                </a:prstGeom>
                <a:grpFill/>
                <a:ln w="25400">
                  <a:solidFill>
                    <a:schemeClr val="tx1">
                      <a:alpha val="63000"/>
                    </a:schemeClr>
                  </a:solidFill>
                </a:ln>
              </p:spPr>
              <p:style>
                <a:lnRef idx="1">
                  <a:schemeClr val="accent1"/>
                </a:lnRef>
                <a:fillRef idx="0">
                  <a:schemeClr val="accent1"/>
                </a:fillRef>
                <a:effectRef idx="0">
                  <a:schemeClr val="accent1"/>
                </a:effectRef>
                <a:fontRef idx="minor">
                  <a:schemeClr val="tx1"/>
                </a:fontRef>
              </p:style>
            </p:cxnSp>
          </p:grpSp>
          <p:pic>
            <p:nvPicPr>
              <p:cNvPr id="109" name="Picture 2" descr="http://static.cnmooc.org/repositry/coursepic/i/1606/23/85bbaf4d8f57409c843f97c67e19e0af.jpg"/>
              <p:cNvPicPr>
                <a:picLocks noChangeAspect="1" noChangeArrowheads="1"/>
              </p:cNvPicPr>
              <p:nvPr/>
            </p:nvPicPr>
            <p:blipFill>
              <a:blip r:embed="rId2" cstate="print"/>
              <a:srcRect/>
              <a:stretch>
                <a:fillRect/>
              </a:stretch>
            </p:blipFill>
            <p:spPr bwMode="auto">
              <a:xfrm>
                <a:off x="1071538" y="857232"/>
                <a:ext cx="642942" cy="361656"/>
              </a:xfrm>
              <a:prstGeom prst="rect">
                <a:avLst/>
              </a:prstGeom>
              <a:grpFill/>
            </p:spPr>
          </p:pic>
        </p:grpSp>
        <p:grpSp>
          <p:nvGrpSpPr>
            <p:cNvPr id="117" name="组合 63"/>
            <p:cNvGrpSpPr/>
            <p:nvPr/>
          </p:nvGrpSpPr>
          <p:grpSpPr>
            <a:xfrm>
              <a:off x="5641962" y="4364307"/>
              <a:ext cx="685806" cy="1256467"/>
              <a:chOff x="928662" y="4857760"/>
              <a:chExt cx="714380" cy="1000132"/>
            </a:xfrm>
            <a:solidFill>
              <a:srgbClr val="92D050"/>
            </a:solidFill>
          </p:grpSpPr>
          <p:sp>
            <p:nvSpPr>
              <p:cNvPr id="118" name="立方体 117"/>
              <p:cNvSpPr/>
              <p:nvPr/>
            </p:nvSpPr>
            <p:spPr>
              <a:xfrm>
                <a:off x="928662" y="4857760"/>
                <a:ext cx="714380" cy="1000132"/>
              </a:xfrm>
              <a:prstGeom prst="cube">
                <a:avLst/>
              </a:prstGeom>
              <a:grp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9" name="直接连接符 118"/>
              <p:cNvCxnSpPr/>
              <p:nvPr/>
            </p:nvCxnSpPr>
            <p:spPr>
              <a:xfrm>
                <a:off x="1000100" y="5784866"/>
                <a:ext cx="357190" cy="1588"/>
              </a:xfrm>
              <a:prstGeom prst="line">
                <a:avLst/>
              </a:prstGeom>
              <a:grpFill/>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1000100" y="5713428"/>
                <a:ext cx="357190" cy="1588"/>
              </a:xfrm>
              <a:prstGeom prst="line">
                <a:avLst/>
              </a:prstGeom>
              <a:grpFill/>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1" name="矩形 120"/>
              <p:cNvSpPr/>
              <p:nvPr/>
            </p:nvSpPr>
            <p:spPr>
              <a:xfrm>
                <a:off x="1071538" y="5214950"/>
                <a:ext cx="142876" cy="35719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2" name="直接连接符 121"/>
              <p:cNvCxnSpPr/>
              <p:nvPr/>
            </p:nvCxnSpPr>
            <p:spPr>
              <a:xfrm rot="5400000" flipH="1" flipV="1">
                <a:off x="1571604" y="5072074"/>
                <a:ext cx="71438" cy="71438"/>
              </a:xfrm>
              <a:prstGeom prst="line">
                <a:avLst/>
              </a:prstGeom>
              <a:grpFill/>
              <a:ln w="25400">
                <a:solidFill>
                  <a:schemeClr val="tx1">
                    <a:alpha val="63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rot="5400000" flipH="1" flipV="1">
                <a:off x="1571604" y="5143512"/>
                <a:ext cx="71438" cy="71438"/>
              </a:xfrm>
              <a:prstGeom prst="line">
                <a:avLst/>
              </a:prstGeom>
              <a:grpFill/>
              <a:ln w="25400">
                <a:solidFill>
                  <a:schemeClr val="tx1">
                    <a:alpha val="63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rot="5400000" flipH="1" flipV="1">
                <a:off x="1571604" y="5214950"/>
                <a:ext cx="71438" cy="71438"/>
              </a:xfrm>
              <a:prstGeom prst="line">
                <a:avLst/>
              </a:prstGeom>
              <a:grpFill/>
              <a:ln w="25400">
                <a:solidFill>
                  <a:schemeClr val="tx1">
                    <a:alpha val="63000"/>
                  </a:schemeClr>
                </a:solidFill>
              </a:ln>
            </p:spPr>
            <p:style>
              <a:lnRef idx="1">
                <a:schemeClr val="accent1"/>
              </a:lnRef>
              <a:fillRef idx="0">
                <a:schemeClr val="accent1"/>
              </a:fillRef>
              <a:effectRef idx="0">
                <a:schemeClr val="accent1"/>
              </a:effectRef>
              <a:fontRef idx="minor">
                <a:schemeClr val="tx1"/>
              </a:fontRef>
            </p:style>
          </p:cxnSp>
        </p:grpSp>
        <p:grpSp>
          <p:nvGrpSpPr>
            <p:cNvPr id="125" name="组合 63"/>
            <p:cNvGrpSpPr/>
            <p:nvPr/>
          </p:nvGrpSpPr>
          <p:grpSpPr>
            <a:xfrm>
              <a:off x="6627806" y="4364307"/>
              <a:ext cx="700094" cy="1256468"/>
              <a:chOff x="928662" y="4857760"/>
              <a:chExt cx="714380" cy="1000132"/>
            </a:xfrm>
            <a:solidFill>
              <a:srgbClr val="92D050"/>
            </a:solidFill>
          </p:grpSpPr>
          <p:sp>
            <p:nvSpPr>
              <p:cNvPr id="126" name="立方体 125"/>
              <p:cNvSpPr/>
              <p:nvPr/>
            </p:nvSpPr>
            <p:spPr>
              <a:xfrm>
                <a:off x="928662" y="4857760"/>
                <a:ext cx="714380" cy="1000132"/>
              </a:xfrm>
              <a:prstGeom prst="cube">
                <a:avLst/>
              </a:prstGeom>
              <a:grp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7" name="直接连接符 126"/>
              <p:cNvCxnSpPr/>
              <p:nvPr/>
            </p:nvCxnSpPr>
            <p:spPr>
              <a:xfrm>
                <a:off x="1000100" y="5784866"/>
                <a:ext cx="357190" cy="1588"/>
              </a:xfrm>
              <a:prstGeom prst="line">
                <a:avLst/>
              </a:prstGeom>
              <a:grpFill/>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a:xfrm>
                <a:off x="1000100" y="5713428"/>
                <a:ext cx="357190" cy="1588"/>
              </a:xfrm>
              <a:prstGeom prst="line">
                <a:avLst/>
              </a:prstGeom>
              <a:grpFill/>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9" name="矩形 128"/>
              <p:cNvSpPr/>
              <p:nvPr/>
            </p:nvSpPr>
            <p:spPr>
              <a:xfrm>
                <a:off x="1071538" y="5214950"/>
                <a:ext cx="142876" cy="35719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0" name="直接连接符 129"/>
              <p:cNvCxnSpPr/>
              <p:nvPr/>
            </p:nvCxnSpPr>
            <p:spPr>
              <a:xfrm rot="5400000" flipH="1" flipV="1">
                <a:off x="1571604" y="5072074"/>
                <a:ext cx="71438" cy="71438"/>
              </a:xfrm>
              <a:prstGeom prst="line">
                <a:avLst/>
              </a:prstGeom>
              <a:grpFill/>
              <a:ln w="25400">
                <a:solidFill>
                  <a:schemeClr val="tx1">
                    <a:alpha val="63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rot="5400000" flipH="1" flipV="1">
                <a:off x="1571604" y="5143512"/>
                <a:ext cx="71438" cy="71438"/>
              </a:xfrm>
              <a:prstGeom prst="line">
                <a:avLst/>
              </a:prstGeom>
              <a:grpFill/>
              <a:ln w="25400">
                <a:solidFill>
                  <a:schemeClr val="tx1">
                    <a:alpha val="63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rot="5400000" flipH="1" flipV="1">
                <a:off x="1571604" y="5214950"/>
                <a:ext cx="71438" cy="71438"/>
              </a:xfrm>
              <a:prstGeom prst="line">
                <a:avLst/>
              </a:prstGeom>
              <a:grpFill/>
              <a:ln w="25400">
                <a:solidFill>
                  <a:schemeClr val="tx1">
                    <a:alpha val="63000"/>
                  </a:schemeClr>
                </a:solidFill>
              </a:ln>
            </p:spPr>
            <p:style>
              <a:lnRef idx="1">
                <a:schemeClr val="accent1"/>
              </a:lnRef>
              <a:fillRef idx="0">
                <a:schemeClr val="accent1"/>
              </a:fillRef>
              <a:effectRef idx="0">
                <a:schemeClr val="accent1"/>
              </a:effectRef>
              <a:fontRef idx="minor">
                <a:schemeClr val="tx1"/>
              </a:fontRef>
            </p:style>
          </p:cxnSp>
        </p:grpSp>
        <p:grpSp>
          <p:nvGrpSpPr>
            <p:cNvPr id="133" name="组合 63"/>
            <p:cNvGrpSpPr/>
            <p:nvPr/>
          </p:nvGrpSpPr>
          <p:grpSpPr>
            <a:xfrm>
              <a:off x="7613652" y="4364307"/>
              <a:ext cx="642942" cy="1256468"/>
              <a:chOff x="928662" y="4857760"/>
              <a:chExt cx="714380" cy="1000132"/>
            </a:xfrm>
            <a:solidFill>
              <a:srgbClr val="92D050"/>
            </a:solidFill>
          </p:grpSpPr>
          <p:sp>
            <p:nvSpPr>
              <p:cNvPr id="134" name="立方体 133"/>
              <p:cNvSpPr/>
              <p:nvPr/>
            </p:nvSpPr>
            <p:spPr>
              <a:xfrm>
                <a:off x="928662" y="4857760"/>
                <a:ext cx="714380" cy="1000132"/>
              </a:xfrm>
              <a:prstGeom prst="cube">
                <a:avLst/>
              </a:prstGeom>
              <a:grp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5" name="直接连接符 134"/>
              <p:cNvCxnSpPr/>
              <p:nvPr/>
            </p:nvCxnSpPr>
            <p:spPr>
              <a:xfrm>
                <a:off x="1000100" y="5784866"/>
                <a:ext cx="357190" cy="1588"/>
              </a:xfrm>
              <a:prstGeom prst="line">
                <a:avLst/>
              </a:prstGeom>
              <a:grpFill/>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a:off x="1000100" y="5713428"/>
                <a:ext cx="357190" cy="1588"/>
              </a:xfrm>
              <a:prstGeom prst="line">
                <a:avLst/>
              </a:prstGeom>
              <a:grpFill/>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7" name="矩形 136"/>
              <p:cNvSpPr/>
              <p:nvPr/>
            </p:nvSpPr>
            <p:spPr>
              <a:xfrm>
                <a:off x="1071538" y="5214950"/>
                <a:ext cx="142876" cy="35719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8" name="直接连接符 137"/>
              <p:cNvCxnSpPr/>
              <p:nvPr/>
            </p:nvCxnSpPr>
            <p:spPr>
              <a:xfrm rot="5400000" flipH="1" flipV="1">
                <a:off x="1571604" y="5072074"/>
                <a:ext cx="71438" cy="71438"/>
              </a:xfrm>
              <a:prstGeom prst="line">
                <a:avLst/>
              </a:prstGeom>
              <a:grpFill/>
              <a:ln w="25400">
                <a:solidFill>
                  <a:schemeClr val="tx1">
                    <a:alpha val="63000"/>
                  </a:schemeClr>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rot="5400000" flipH="1" flipV="1">
                <a:off x="1571604" y="5143512"/>
                <a:ext cx="71438" cy="71438"/>
              </a:xfrm>
              <a:prstGeom prst="line">
                <a:avLst/>
              </a:prstGeom>
              <a:grpFill/>
              <a:ln w="25400">
                <a:solidFill>
                  <a:schemeClr val="tx1">
                    <a:alpha val="63000"/>
                  </a:schemeClr>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rot="5400000" flipH="1" flipV="1">
                <a:off x="1571604" y="5214950"/>
                <a:ext cx="71438" cy="71438"/>
              </a:xfrm>
              <a:prstGeom prst="line">
                <a:avLst/>
              </a:prstGeom>
              <a:grpFill/>
              <a:ln w="25400">
                <a:solidFill>
                  <a:schemeClr val="tx1">
                    <a:alpha val="63000"/>
                  </a:schemeClr>
                </a:solidFill>
              </a:ln>
            </p:spPr>
            <p:style>
              <a:lnRef idx="1">
                <a:schemeClr val="accent1"/>
              </a:lnRef>
              <a:fillRef idx="0">
                <a:schemeClr val="accent1"/>
              </a:fillRef>
              <a:effectRef idx="0">
                <a:schemeClr val="accent1"/>
              </a:effectRef>
              <a:fontRef idx="minor">
                <a:schemeClr val="tx1"/>
              </a:fontRef>
            </p:style>
          </p:cxnSp>
        </p:grpSp>
        <p:sp>
          <p:nvSpPr>
            <p:cNvPr id="141" name="圆角矩形 140"/>
            <p:cNvSpPr/>
            <p:nvPr/>
          </p:nvSpPr>
          <p:spPr>
            <a:xfrm>
              <a:off x="2612992" y="2191751"/>
              <a:ext cx="1143008" cy="500066"/>
            </a:xfrm>
            <a:prstGeom prst="roundRect">
              <a:avLst/>
            </a:prstGeom>
            <a:noFill/>
            <a:ln w="50800" cmpd="dbl">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accent1"/>
                  </a:solidFill>
                  <a:latin typeface="微软雅黑" pitchFamily="34" charset="-122"/>
                  <a:ea typeface="微软雅黑" pitchFamily="34" charset="-122"/>
                </a:rPr>
                <a:t>Lookalike</a:t>
              </a:r>
              <a:endParaRPr lang="zh-CN" altLang="en-US" sz="1400" dirty="0">
                <a:solidFill>
                  <a:schemeClr val="accent1"/>
                </a:solidFill>
                <a:latin typeface="微软雅黑" pitchFamily="34" charset="-122"/>
                <a:ea typeface="微软雅黑" pitchFamily="34" charset="-122"/>
              </a:endParaRPr>
            </a:p>
          </p:txBody>
        </p:sp>
        <p:sp>
          <p:nvSpPr>
            <p:cNvPr id="142" name="圆角矩形 141"/>
            <p:cNvSpPr/>
            <p:nvPr/>
          </p:nvSpPr>
          <p:spPr>
            <a:xfrm>
              <a:off x="4541818" y="2191751"/>
              <a:ext cx="1500198" cy="500066"/>
            </a:xfrm>
            <a:prstGeom prst="roundRect">
              <a:avLst/>
            </a:prstGeom>
            <a:noFill/>
            <a:ln w="50800" cmpd="dbl">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accent1"/>
                  </a:solidFill>
                  <a:latin typeface="微软雅黑" pitchFamily="34" charset="-122"/>
                  <a:ea typeface="微软雅黑" pitchFamily="34" charset="-122"/>
                </a:rPr>
                <a:t>CF(App-based)</a:t>
              </a:r>
              <a:endParaRPr lang="zh-CN" altLang="en-US" sz="1400" dirty="0">
                <a:solidFill>
                  <a:schemeClr val="accent1"/>
                </a:solidFill>
                <a:latin typeface="微软雅黑" pitchFamily="34" charset="-122"/>
                <a:ea typeface="微软雅黑" pitchFamily="34" charset="-122"/>
              </a:endParaRPr>
            </a:p>
          </p:txBody>
        </p:sp>
        <p:sp>
          <p:nvSpPr>
            <p:cNvPr id="143" name="圆角矩形 142"/>
            <p:cNvSpPr/>
            <p:nvPr/>
          </p:nvSpPr>
          <p:spPr>
            <a:xfrm>
              <a:off x="3827438" y="2191751"/>
              <a:ext cx="642942" cy="500066"/>
            </a:xfrm>
            <a:prstGeom prst="roundRect">
              <a:avLst/>
            </a:prstGeom>
            <a:noFill/>
            <a:ln w="50800" cmpd="dbl">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accent1"/>
                  </a:solidFill>
                  <a:latin typeface="微软雅黑" pitchFamily="34" charset="-122"/>
                  <a:ea typeface="微软雅黑" pitchFamily="34" charset="-122"/>
                </a:rPr>
                <a:t>LFM</a:t>
              </a:r>
              <a:endParaRPr lang="zh-CN" altLang="en-US" sz="1400" dirty="0">
                <a:solidFill>
                  <a:schemeClr val="accent1"/>
                </a:solidFill>
                <a:latin typeface="微软雅黑" pitchFamily="34" charset="-122"/>
                <a:ea typeface="微软雅黑" pitchFamily="34" charset="-122"/>
              </a:endParaRPr>
            </a:p>
          </p:txBody>
        </p:sp>
        <p:sp>
          <p:nvSpPr>
            <p:cNvPr id="144" name="圆角矩形 143"/>
            <p:cNvSpPr/>
            <p:nvPr/>
          </p:nvSpPr>
          <p:spPr>
            <a:xfrm>
              <a:off x="6113454" y="2191751"/>
              <a:ext cx="1000132" cy="500066"/>
            </a:xfrm>
            <a:prstGeom prst="roundRect">
              <a:avLst/>
            </a:prstGeom>
            <a:noFill/>
            <a:ln w="50800" cmpd="dbl">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solidFill>
                    <a:schemeClr val="accent1"/>
                  </a:solidFill>
                  <a:latin typeface="微软雅黑" pitchFamily="34" charset="-122"/>
                  <a:ea typeface="微软雅黑" pitchFamily="34" charset="-122"/>
                </a:rPr>
                <a:t>轨迹聚类</a:t>
              </a:r>
              <a:endParaRPr lang="zh-CN" altLang="en-US" sz="1400" dirty="0">
                <a:solidFill>
                  <a:schemeClr val="accent1"/>
                </a:solidFill>
                <a:latin typeface="微软雅黑" pitchFamily="34" charset="-122"/>
                <a:ea typeface="微软雅黑" pitchFamily="34" charset="-122"/>
              </a:endParaRPr>
            </a:p>
          </p:txBody>
        </p:sp>
        <p:sp>
          <p:nvSpPr>
            <p:cNvPr id="145" name="右箭头 144"/>
            <p:cNvSpPr/>
            <p:nvPr/>
          </p:nvSpPr>
          <p:spPr>
            <a:xfrm rot="16200000">
              <a:off x="3648843" y="1655967"/>
              <a:ext cx="142876" cy="642942"/>
            </a:xfrm>
            <a:prstGeom prst="rightArrow">
              <a:avLst/>
            </a:prstGeom>
            <a:noFill/>
            <a:ln>
              <a:solidFill>
                <a:schemeClr val="accent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右箭头 145"/>
            <p:cNvSpPr/>
            <p:nvPr/>
          </p:nvSpPr>
          <p:spPr>
            <a:xfrm rot="16200000">
              <a:off x="7399338" y="1655967"/>
              <a:ext cx="142876" cy="642942"/>
            </a:xfrm>
            <a:prstGeom prst="rightArrow">
              <a:avLst/>
            </a:prstGeom>
            <a:noFill/>
            <a:ln>
              <a:solidFill>
                <a:schemeClr val="accent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7" name="组合 146"/>
            <p:cNvGrpSpPr/>
            <p:nvPr/>
          </p:nvGrpSpPr>
          <p:grpSpPr>
            <a:xfrm>
              <a:off x="4113190" y="2906131"/>
              <a:ext cx="428628" cy="571504"/>
              <a:chOff x="142844" y="2928934"/>
              <a:chExt cx="2071702" cy="2928958"/>
            </a:xfrm>
            <a:solidFill>
              <a:schemeClr val="accent5"/>
            </a:solidFill>
          </p:grpSpPr>
          <p:grpSp>
            <p:nvGrpSpPr>
              <p:cNvPr id="148" name="组合 147"/>
              <p:cNvGrpSpPr/>
              <p:nvPr/>
            </p:nvGrpSpPr>
            <p:grpSpPr>
              <a:xfrm>
                <a:off x="142844" y="2928934"/>
                <a:ext cx="2071702" cy="2928958"/>
                <a:chOff x="8215338" y="1785926"/>
                <a:chExt cx="556927" cy="787549"/>
              </a:xfrm>
              <a:grpFill/>
            </p:grpSpPr>
            <p:sp>
              <p:nvSpPr>
                <p:cNvPr id="153" name="Freeform 29"/>
                <p:cNvSpPr>
                  <a:spLocks noEditPoints="1"/>
                </p:cNvSpPr>
                <p:nvPr/>
              </p:nvSpPr>
              <p:spPr bwMode="auto">
                <a:xfrm>
                  <a:off x="8215338" y="1785926"/>
                  <a:ext cx="556927" cy="787549"/>
                </a:xfrm>
                <a:custGeom>
                  <a:avLst/>
                  <a:gdLst>
                    <a:gd name="T0" fmla="*/ 76 w 96"/>
                    <a:gd name="T1" fmla="*/ 136 h 136"/>
                    <a:gd name="T2" fmla="*/ 20 w 96"/>
                    <a:gd name="T3" fmla="*/ 136 h 136"/>
                    <a:gd name="T4" fmla="*/ 0 w 96"/>
                    <a:gd name="T5" fmla="*/ 116 h 136"/>
                    <a:gd name="T6" fmla="*/ 0 w 96"/>
                    <a:gd name="T7" fmla="*/ 20 h 136"/>
                    <a:gd name="T8" fmla="*/ 20 w 96"/>
                    <a:gd name="T9" fmla="*/ 0 h 136"/>
                    <a:gd name="T10" fmla="*/ 76 w 96"/>
                    <a:gd name="T11" fmla="*/ 0 h 136"/>
                    <a:gd name="T12" fmla="*/ 96 w 96"/>
                    <a:gd name="T13" fmla="*/ 20 h 136"/>
                    <a:gd name="T14" fmla="*/ 96 w 96"/>
                    <a:gd name="T15" fmla="*/ 116 h 136"/>
                    <a:gd name="T16" fmla="*/ 76 w 96"/>
                    <a:gd name="T17" fmla="*/ 136 h 136"/>
                    <a:gd name="T18" fmla="*/ 20 w 96"/>
                    <a:gd name="T19" fmla="*/ 8 h 136"/>
                    <a:gd name="T20" fmla="*/ 8 w 96"/>
                    <a:gd name="T21" fmla="*/ 20 h 136"/>
                    <a:gd name="T22" fmla="*/ 8 w 96"/>
                    <a:gd name="T23" fmla="*/ 116 h 136"/>
                    <a:gd name="T24" fmla="*/ 20 w 96"/>
                    <a:gd name="T25" fmla="*/ 128 h 136"/>
                    <a:gd name="T26" fmla="*/ 76 w 96"/>
                    <a:gd name="T27" fmla="*/ 128 h 136"/>
                    <a:gd name="T28" fmla="*/ 88 w 96"/>
                    <a:gd name="T29" fmla="*/ 116 h 136"/>
                    <a:gd name="T30" fmla="*/ 88 w 96"/>
                    <a:gd name="T31" fmla="*/ 20 h 136"/>
                    <a:gd name="T32" fmla="*/ 76 w 96"/>
                    <a:gd name="T33" fmla="*/ 8 h 136"/>
                    <a:gd name="T34" fmla="*/ 20 w 96"/>
                    <a:gd name="T35" fmla="*/ 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36">
                      <a:moveTo>
                        <a:pt x="76" y="136"/>
                      </a:moveTo>
                      <a:cubicBezTo>
                        <a:pt x="20" y="136"/>
                        <a:pt x="20" y="136"/>
                        <a:pt x="20" y="136"/>
                      </a:cubicBezTo>
                      <a:cubicBezTo>
                        <a:pt x="9" y="136"/>
                        <a:pt x="0" y="127"/>
                        <a:pt x="0" y="116"/>
                      </a:cubicBezTo>
                      <a:cubicBezTo>
                        <a:pt x="0" y="20"/>
                        <a:pt x="0" y="20"/>
                        <a:pt x="0" y="20"/>
                      </a:cubicBezTo>
                      <a:cubicBezTo>
                        <a:pt x="0" y="9"/>
                        <a:pt x="9" y="0"/>
                        <a:pt x="20" y="0"/>
                      </a:cubicBezTo>
                      <a:cubicBezTo>
                        <a:pt x="76" y="0"/>
                        <a:pt x="76" y="0"/>
                        <a:pt x="76" y="0"/>
                      </a:cubicBezTo>
                      <a:cubicBezTo>
                        <a:pt x="87" y="0"/>
                        <a:pt x="96" y="9"/>
                        <a:pt x="96" y="20"/>
                      </a:cubicBezTo>
                      <a:cubicBezTo>
                        <a:pt x="96" y="116"/>
                        <a:pt x="96" y="116"/>
                        <a:pt x="96" y="116"/>
                      </a:cubicBezTo>
                      <a:cubicBezTo>
                        <a:pt x="96" y="127"/>
                        <a:pt x="87" y="136"/>
                        <a:pt x="76" y="136"/>
                      </a:cubicBezTo>
                      <a:close/>
                      <a:moveTo>
                        <a:pt x="20" y="8"/>
                      </a:moveTo>
                      <a:cubicBezTo>
                        <a:pt x="14" y="8"/>
                        <a:pt x="8" y="13"/>
                        <a:pt x="8" y="20"/>
                      </a:cubicBezTo>
                      <a:cubicBezTo>
                        <a:pt x="8" y="116"/>
                        <a:pt x="8" y="116"/>
                        <a:pt x="8" y="116"/>
                      </a:cubicBezTo>
                      <a:cubicBezTo>
                        <a:pt x="8" y="123"/>
                        <a:pt x="14" y="128"/>
                        <a:pt x="20" y="128"/>
                      </a:cubicBezTo>
                      <a:cubicBezTo>
                        <a:pt x="76" y="128"/>
                        <a:pt x="76" y="128"/>
                        <a:pt x="76" y="128"/>
                      </a:cubicBezTo>
                      <a:cubicBezTo>
                        <a:pt x="83" y="128"/>
                        <a:pt x="88" y="123"/>
                        <a:pt x="88" y="116"/>
                      </a:cubicBezTo>
                      <a:cubicBezTo>
                        <a:pt x="88" y="20"/>
                        <a:pt x="88" y="20"/>
                        <a:pt x="88" y="20"/>
                      </a:cubicBezTo>
                      <a:cubicBezTo>
                        <a:pt x="88" y="13"/>
                        <a:pt x="83" y="8"/>
                        <a:pt x="76" y="8"/>
                      </a:cubicBezTo>
                      <a:lnTo>
                        <a:pt x="20" y="8"/>
                      </a:ln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54" name="Freeform 30"/>
                <p:cNvSpPr>
                  <a:spLocks noEditPoints="1"/>
                </p:cNvSpPr>
                <p:nvPr/>
              </p:nvSpPr>
              <p:spPr bwMode="auto">
                <a:xfrm>
                  <a:off x="8284034" y="1854622"/>
                  <a:ext cx="417082" cy="556927"/>
                </a:xfrm>
                <a:custGeom>
                  <a:avLst/>
                  <a:gdLst>
                    <a:gd name="T0" fmla="*/ 62 w 72"/>
                    <a:gd name="T1" fmla="*/ 96 h 96"/>
                    <a:gd name="T2" fmla="*/ 10 w 72"/>
                    <a:gd name="T3" fmla="*/ 96 h 96"/>
                    <a:gd name="T4" fmla="*/ 0 w 72"/>
                    <a:gd name="T5" fmla="*/ 86 h 96"/>
                    <a:gd name="T6" fmla="*/ 0 w 72"/>
                    <a:gd name="T7" fmla="*/ 10 h 96"/>
                    <a:gd name="T8" fmla="*/ 10 w 72"/>
                    <a:gd name="T9" fmla="*/ 0 h 96"/>
                    <a:gd name="T10" fmla="*/ 62 w 72"/>
                    <a:gd name="T11" fmla="*/ 0 h 96"/>
                    <a:gd name="T12" fmla="*/ 72 w 72"/>
                    <a:gd name="T13" fmla="*/ 10 h 96"/>
                    <a:gd name="T14" fmla="*/ 72 w 72"/>
                    <a:gd name="T15" fmla="*/ 86 h 96"/>
                    <a:gd name="T16" fmla="*/ 62 w 72"/>
                    <a:gd name="T17" fmla="*/ 96 h 96"/>
                    <a:gd name="T18" fmla="*/ 10 w 72"/>
                    <a:gd name="T19" fmla="*/ 8 h 96"/>
                    <a:gd name="T20" fmla="*/ 8 w 72"/>
                    <a:gd name="T21" fmla="*/ 10 h 96"/>
                    <a:gd name="T22" fmla="*/ 8 w 72"/>
                    <a:gd name="T23" fmla="*/ 86 h 96"/>
                    <a:gd name="T24" fmla="*/ 10 w 72"/>
                    <a:gd name="T25" fmla="*/ 88 h 96"/>
                    <a:gd name="T26" fmla="*/ 62 w 72"/>
                    <a:gd name="T27" fmla="*/ 88 h 96"/>
                    <a:gd name="T28" fmla="*/ 64 w 72"/>
                    <a:gd name="T29" fmla="*/ 86 h 96"/>
                    <a:gd name="T30" fmla="*/ 64 w 72"/>
                    <a:gd name="T31" fmla="*/ 10 h 96"/>
                    <a:gd name="T32" fmla="*/ 62 w 72"/>
                    <a:gd name="T33" fmla="*/ 8 h 96"/>
                    <a:gd name="T34" fmla="*/ 10 w 72"/>
                    <a:gd name="T35" fmla="*/ 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2" h="96">
                      <a:moveTo>
                        <a:pt x="62" y="96"/>
                      </a:moveTo>
                      <a:cubicBezTo>
                        <a:pt x="10" y="96"/>
                        <a:pt x="10" y="96"/>
                        <a:pt x="10" y="96"/>
                      </a:cubicBezTo>
                      <a:cubicBezTo>
                        <a:pt x="5" y="96"/>
                        <a:pt x="0" y="92"/>
                        <a:pt x="0" y="86"/>
                      </a:cubicBezTo>
                      <a:cubicBezTo>
                        <a:pt x="0" y="10"/>
                        <a:pt x="0" y="10"/>
                        <a:pt x="0" y="10"/>
                      </a:cubicBezTo>
                      <a:cubicBezTo>
                        <a:pt x="0" y="4"/>
                        <a:pt x="5" y="0"/>
                        <a:pt x="10" y="0"/>
                      </a:cubicBezTo>
                      <a:cubicBezTo>
                        <a:pt x="62" y="0"/>
                        <a:pt x="62" y="0"/>
                        <a:pt x="62" y="0"/>
                      </a:cubicBezTo>
                      <a:cubicBezTo>
                        <a:pt x="68" y="0"/>
                        <a:pt x="72" y="4"/>
                        <a:pt x="72" y="10"/>
                      </a:cubicBezTo>
                      <a:cubicBezTo>
                        <a:pt x="72" y="86"/>
                        <a:pt x="72" y="86"/>
                        <a:pt x="72" y="86"/>
                      </a:cubicBezTo>
                      <a:cubicBezTo>
                        <a:pt x="72" y="92"/>
                        <a:pt x="68" y="96"/>
                        <a:pt x="62" y="96"/>
                      </a:cubicBezTo>
                      <a:close/>
                      <a:moveTo>
                        <a:pt x="10" y="8"/>
                      </a:moveTo>
                      <a:cubicBezTo>
                        <a:pt x="9" y="8"/>
                        <a:pt x="8" y="9"/>
                        <a:pt x="8" y="10"/>
                      </a:cubicBezTo>
                      <a:cubicBezTo>
                        <a:pt x="8" y="86"/>
                        <a:pt x="8" y="86"/>
                        <a:pt x="8" y="86"/>
                      </a:cubicBezTo>
                      <a:cubicBezTo>
                        <a:pt x="8" y="87"/>
                        <a:pt x="9" y="88"/>
                        <a:pt x="10" y="88"/>
                      </a:cubicBezTo>
                      <a:cubicBezTo>
                        <a:pt x="62" y="88"/>
                        <a:pt x="62" y="88"/>
                        <a:pt x="62" y="88"/>
                      </a:cubicBezTo>
                      <a:cubicBezTo>
                        <a:pt x="63" y="88"/>
                        <a:pt x="64" y="87"/>
                        <a:pt x="64" y="86"/>
                      </a:cubicBezTo>
                      <a:cubicBezTo>
                        <a:pt x="64" y="10"/>
                        <a:pt x="64" y="10"/>
                        <a:pt x="64" y="10"/>
                      </a:cubicBezTo>
                      <a:cubicBezTo>
                        <a:pt x="64" y="9"/>
                        <a:pt x="63" y="8"/>
                        <a:pt x="62" y="8"/>
                      </a:cubicBezTo>
                      <a:lnTo>
                        <a:pt x="10" y="8"/>
                      </a:ln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pPr algn="ctr">
                    <a:lnSpc>
                      <a:spcPct val="150000"/>
                    </a:lnSpc>
                  </a:pPr>
                  <a:endParaRPr lang="zh-CN" altLang="en-US" sz="1600" b="1" dirty="0">
                    <a:solidFill>
                      <a:schemeClr val="bg1"/>
                    </a:solidFill>
                  </a:endParaRPr>
                </a:p>
              </p:txBody>
            </p:sp>
            <p:sp>
              <p:nvSpPr>
                <p:cNvPr id="155" name="Freeform 31"/>
                <p:cNvSpPr>
                  <a:spLocks noEditPoints="1"/>
                </p:cNvSpPr>
                <p:nvPr/>
              </p:nvSpPr>
              <p:spPr bwMode="auto">
                <a:xfrm>
                  <a:off x="8458227" y="2436084"/>
                  <a:ext cx="76055" cy="73603"/>
                </a:xfrm>
                <a:custGeom>
                  <a:avLst/>
                  <a:gdLst>
                    <a:gd name="T0" fmla="*/ 6 w 13"/>
                    <a:gd name="T1" fmla="*/ 13 h 13"/>
                    <a:gd name="T2" fmla="*/ 0 w 13"/>
                    <a:gd name="T3" fmla="*/ 6 h 13"/>
                    <a:gd name="T4" fmla="*/ 6 w 13"/>
                    <a:gd name="T5" fmla="*/ 0 h 13"/>
                    <a:gd name="T6" fmla="*/ 13 w 13"/>
                    <a:gd name="T7" fmla="*/ 6 h 13"/>
                    <a:gd name="T8" fmla="*/ 6 w 13"/>
                    <a:gd name="T9" fmla="*/ 13 h 13"/>
                    <a:gd name="T10" fmla="*/ 6 w 13"/>
                    <a:gd name="T11" fmla="*/ 5 h 13"/>
                    <a:gd name="T12" fmla="*/ 5 w 13"/>
                    <a:gd name="T13" fmla="*/ 6 h 13"/>
                    <a:gd name="T14" fmla="*/ 6 w 13"/>
                    <a:gd name="T15" fmla="*/ 8 h 13"/>
                    <a:gd name="T16" fmla="*/ 8 w 13"/>
                    <a:gd name="T17" fmla="*/ 6 h 13"/>
                    <a:gd name="T18" fmla="*/ 6 w 13"/>
                    <a:gd name="T19"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3">
                      <a:moveTo>
                        <a:pt x="6" y="13"/>
                      </a:moveTo>
                      <a:cubicBezTo>
                        <a:pt x="3" y="13"/>
                        <a:pt x="0" y="10"/>
                        <a:pt x="0" y="6"/>
                      </a:cubicBezTo>
                      <a:cubicBezTo>
                        <a:pt x="0" y="3"/>
                        <a:pt x="3" y="0"/>
                        <a:pt x="6" y="0"/>
                      </a:cubicBezTo>
                      <a:cubicBezTo>
                        <a:pt x="10" y="0"/>
                        <a:pt x="13" y="3"/>
                        <a:pt x="13" y="6"/>
                      </a:cubicBezTo>
                      <a:cubicBezTo>
                        <a:pt x="13" y="10"/>
                        <a:pt x="10" y="13"/>
                        <a:pt x="6" y="13"/>
                      </a:cubicBezTo>
                      <a:close/>
                      <a:moveTo>
                        <a:pt x="6" y="5"/>
                      </a:moveTo>
                      <a:cubicBezTo>
                        <a:pt x="5" y="5"/>
                        <a:pt x="5" y="5"/>
                        <a:pt x="5" y="6"/>
                      </a:cubicBezTo>
                      <a:cubicBezTo>
                        <a:pt x="5" y="7"/>
                        <a:pt x="5" y="8"/>
                        <a:pt x="6" y="8"/>
                      </a:cubicBezTo>
                      <a:cubicBezTo>
                        <a:pt x="7" y="8"/>
                        <a:pt x="8" y="7"/>
                        <a:pt x="8" y="6"/>
                      </a:cubicBezTo>
                      <a:cubicBezTo>
                        <a:pt x="8" y="5"/>
                        <a:pt x="7" y="5"/>
                        <a:pt x="6" y="5"/>
                      </a:cubicBez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pic>
            <p:nvPicPr>
              <p:cNvPr id="149" name="Picture 3" descr="C:\Users\Administrator\Desktop\Wechat_512px_1127960_easyicon.net.png"/>
              <p:cNvPicPr>
                <a:picLocks noChangeAspect="1" noChangeArrowheads="1"/>
              </p:cNvPicPr>
              <p:nvPr/>
            </p:nvPicPr>
            <p:blipFill>
              <a:blip r:embed="rId3" cstate="print"/>
              <a:srcRect/>
              <a:stretch>
                <a:fillRect/>
              </a:stretch>
            </p:blipFill>
            <p:spPr bwMode="auto">
              <a:xfrm>
                <a:off x="1214414" y="3429000"/>
                <a:ext cx="500066" cy="500066"/>
              </a:xfrm>
              <a:prstGeom prst="rect">
                <a:avLst/>
              </a:prstGeom>
              <a:grpFill/>
            </p:spPr>
          </p:pic>
          <p:pic>
            <p:nvPicPr>
              <p:cNvPr id="150" name="Picture 4" descr="C:\Users\Administrator\Desktop\tencent_qq_90px_1107984_easyicon.net.png"/>
              <p:cNvPicPr>
                <a:picLocks noChangeAspect="1" noChangeArrowheads="1"/>
              </p:cNvPicPr>
              <p:nvPr/>
            </p:nvPicPr>
            <p:blipFill>
              <a:blip r:embed="rId4" cstate="print"/>
              <a:srcRect/>
              <a:stretch>
                <a:fillRect/>
              </a:stretch>
            </p:blipFill>
            <p:spPr bwMode="auto">
              <a:xfrm>
                <a:off x="571472" y="3429000"/>
                <a:ext cx="571504" cy="571504"/>
              </a:xfrm>
              <a:prstGeom prst="rect">
                <a:avLst/>
              </a:prstGeom>
              <a:grpFill/>
            </p:spPr>
          </p:pic>
          <p:pic>
            <p:nvPicPr>
              <p:cNvPr id="151" name="Picture 3" descr="C:\Users\Administrator\Desktop\Wechat_512px_1127960_easyicon.net.png"/>
              <p:cNvPicPr>
                <a:picLocks noChangeAspect="1" noChangeArrowheads="1"/>
              </p:cNvPicPr>
              <p:nvPr/>
            </p:nvPicPr>
            <p:blipFill>
              <a:blip r:embed="rId3" cstate="print"/>
              <a:srcRect/>
              <a:stretch>
                <a:fillRect/>
              </a:stretch>
            </p:blipFill>
            <p:spPr bwMode="auto">
              <a:xfrm>
                <a:off x="571472" y="4071942"/>
                <a:ext cx="500066" cy="500066"/>
              </a:xfrm>
              <a:prstGeom prst="rect">
                <a:avLst/>
              </a:prstGeom>
              <a:grpFill/>
            </p:spPr>
          </p:pic>
          <p:pic>
            <p:nvPicPr>
              <p:cNvPr id="152" name="Picture 4" descr="C:\Users\Administrator\Desktop\tencent_qq_90px_1107984_easyicon.net.png"/>
              <p:cNvPicPr>
                <a:picLocks noChangeAspect="1" noChangeArrowheads="1"/>
              </p:cNvPicPr>
              <p:nvPr/>
            </p:nvPicPr>
            <p:blipFill>
              <a:blip r:embed="rId4" cstate="print"/>
              <a:srcRect/>
              <a:stretch>
                <a:fillRect/>
              </a:stretch>
            </p:blipFill>
            <p:spPr bwMode="auto">
              <a:xfrm>
                <a:off x="1142976" y="4071942"/>
                <a:ext cx="571504" cy="571504"/>
              </a:xfrm>
              <a:prstGeom prst="rect">
                <a:avLst/>
              </a:prstGeom>
              <a:grpFill/>
            </p:spPr>
          </p:pic>
        </p:grpSp>
        <p:grpSp>
          <p:nvGrpSpPr>
            <p:cNvPr id="156" name="组合 155"/>
            <p:cNvGrpSpPr/>
            <p:nvPr/>
          </p:nvGrpSpPr>
          <p:grpSpPr>
            <a:xfrm>
              <a:off x="2711623" y="3007047"/>
              <a:ext cx="500066" cy="470588"/>
              <a:chOff x="500034" y="4643446"/>
              <a:chExt cx="576048" cy="542026"/>
            </a:xfrm>
            <a:solidFill>
              <a:schemeClr val="accent5"/>
            </a:solidFill>
          </p:grpSpPr>
          <p:sp>
            <p:nvSpPr>
              <p:cNvPr id="157" name="Freeform 126"/>
              <p:cNvSpPr>
                <a:spLocks/>
              </p:cNvSpPr>
              <p:nvPr/>
            </p:nvSpPr>
            <p:spPr bwMode="auto">
              <a:xfrm>
                <a:off x="500034" y="4746689"/>
                <a:ext cx="276879" cy="438783"/>
              </a:xfrm>
              <a:custGeom>
                <a:avLst/>
                <a:gdLst>
                  <a:gd name="T0" fmla="*/ 98 w 100"/>
                  <a:gd name="T1" fmla="*/ 20 h 158"/>
                  <a:gd name="T2" fmla="*/ 16 w 100"/>
                  <a:gd name="T3" fmla="*/ 0 h 158"/>
                  <a:gd name="T4" fmla="*/ 3 w 100"/>
                  <a:gd name="T5" fmla="*/ 1 h 158"/>
                  <a:gd name="T6" fmla="*/ 0 w 100"/>
                  <a:gd name="T7" fmla="*/ 5 h 158"/>
                  <a:gd name="T8" fmla="*/ 1 w 100"/>
                  <a:gd name="T9" fmla="*/ 137 h 158"/>
                  <a:gd name="T10" fmla="*/ 2 w 100"/>
                  <a:gd name="T11" fmla="*/ 140 h 158"/>
                  <a:gd name="T12" fmla="*/ 5 w 100"/>
                  <a:gd name="T13" fmla="*/ 141 h 158"/>
                  <a:gd name="T14" fmla="*/ 14 w 100"/>
                  <a:gd name="T15" fmla="*/ 140 h 158"/>
                  <a:gd name="T16" fmla="*/ 95 w 100"/>
                  <a:gd name="T17" fmla="*/ 157 h 158"/>
                  <a:gd name="T18" fmla="*/ 96 w 100"/>
                  <a:gd name="T19" fmla="*/ 158 h 158"/>
                  <a:gd name="T20" fmla="*/ 99 w 100"/>
                  <a:gd name="T21" fmla="*/ 157 h 158"/>
                  <a:gd name="T22" fmla="*/ 100 w 100"/>
                  <a:gd name="T23" fmla="*/ 154 h 158"/>
                  <a:gd name="T24" fmla="*/ 100 w 100"/>
                  <a:gd name="T25" fmla="*/ 24 h 158"/>
                  <a:gd name="T26" fmla="*/ 98 w 100"/>
                  <a:gd name="T27" fmla="*/ 20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0" h="158">
                    <a:moveTo>
                      <a:pt x="98" y="20"/>
                    </a:moveTo>
                    <a:cubicBezTo>
                      <a:pt x="62" y="3"/>
                      <a:pt x="31" y="0"/>
                      <a:pt x="16" y="0"/>
                    </a:cubicBezTo>
                    <a:cubicBezTo>
                      <a:pt x="8" y="0"/>
                      <a:pt x="3" y="1"/>
                      <a:pt x="3" y="1"/>
                    </a:cubicBezTo>
                    <a:cubicBezTo>
                      <a:pt x="1" y="1"/>
                      <a:pt x="0" y="3"/>
                      <a:pt x="0" y="5"/>
                    </a:cubicBezTo>
                    <a:cubicBezTo>
                      <a:pt x="1" y="137"/>
                      <a:pt x="1" y="137"/>
                      <a:pt x="1" y="137"/>
                    </a:cubicBezTo>
                    <a:cubicBezTo>
                      <a:pt x="1" y="138"/>
                      <a:pt x="1" y="139"/>
                      <a:pt x="2" y="140"/>
                    </a:cubicBezTo>
                    <a:cubicBezTo>
                      <a:pt x="3" y="140"/>
                      <a:pt x="4" y="141"/>
                      <a:pt x="5" y="141"/>
                    </a:cubicBezTo>
                    <a:cubicBezTo>
                      <a:pt x="8" y="140"/>
                      <a:pt x="11" y="140"/>
                      <a:pt x="14" y="140"/>
                    </a:cubicBezTo>
                    <a:cubicBezTo>
                      <a:pt x="46" y="140"/>
                      <a:pt x="95" y="157"/>
                      <a:pt x="95" y="157"/>
                    </a:cubicBezTo>
                    <a:cubicBezTo>
                      <a:pt x="96" y="157"/>
                      <a:pt x="96" y="158"/>
                      <a:pt x="96" y="158"/>
                    </a:cubicBezTo>
                    <a:cubicBezTo>
                      <a:pt x="97" y="158"/>
                      <a:pt x="98" y="157"/>
                      <a:pt x="99" y="157"/>
                    </a:cubicBezTo>
                    <a:cubicBezTo>
                      <a:pt x="100" y="156"/>
                      <a:pt x="100" y="155"/>
                      <a:pt x="100" y="154"/>
                    </a:cubicBezTo>
                    <a:cubicBezTo>
                      <a:pt x="100" y="24"/>
                      <a:pt x="100" y="24"/>
                      <a:pt x="100" y="24"/>
                    </a:cubicBezTo>
                    <a:cubicBezTo>
                      <a:pt x="100" y="22"/>
                      <a:pt x="100" y="21"/>
                      <a:pt x="98" y="2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8" name="Freeform 127"/>
              <p:cNvSpPr>
                <a:spLocks/>
              </p:cNvSpPr>
              <p:nvPr/>
            </p:nvSpPr>
            <p:spPr bwMode="auto">
              <a:xfrm>
                <a:off x="795684" y="4746689"/>
                <a:ext cx="280398" cy="438783"/>
              </a:xfrm>
              <a:custGeom>
                <a:avLst/>
                <a:gdLst>
                  <a:gd name="T0" fmla="*/ 97 w 101"/>
                  <a:gd name="T1" fmla="*/ 1 h 158"/>
                  <a:gd name="T2" fmla="*/ 85 w 101"/>
                  <a:gd name="T3" fmla="*/ 0 h 158"/>
                  <a:gd name="T4" fmla="*/ 2 w 101"/>
                  <a:gd name="T5" fmla="*/ 20 h 158"/>
                  <a:gd name="T6" fmla="*/ 0 w 101"/>
                  <a:gd name="T7" fmla="*/ 24 h 158"/>
                  <a:gd name="T8" fmla="*/ 0 w 101"/>
                  <a:gd name="T9" fmla="*/ 154 h 158"/>
                  <a:gd name="T10" fmla="*/ 2 w 101"/>
                  <a:gd name="T11" fmla="*/ 157 h 158"/>
                  <a:gd name="T12" fmla="*/ 4 w 101"/>
                  <a:gd name="T13" fmla="*/ 158 h 158"/>
                  <a:gd name="T14" fmla="*/ 5 w 101"/>
                  <a:gd name="T15" fmla="*/ 157 h 158"/>
                  <a:gd name="T16" fmla="*/ 87 w 101"/>
                  <a:gd name="T17" fmla="*/ 140 h 158"/>
                  <a:gd name="T18" fmla="*/ 95 w 101"/>
                  <a:gd name="T19" fmla="*/ 141 h 158"/>
                  <a:gd name="T20" fmla="*/ 98 w 101"/>
                  <a:gd name="T21" fmla="*/ 140 h 158"/>
                  <a:gd name="T22" fmla="*/ 100 w 101"/>
                  <a:gd name="T23" fmla="*/ 137 h 158"/>
                  <a:gd name="T24" fmla="*/ 101 w 101"/>
                  <a:gd name="T25" fmla="*/ 5 h 158"/>
                  <a:gd name="T26" fmla="*/ 97 w 101"/>
                  <a:gd name="T27" fmla="*/ 1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1" h="158">
                    <a:moveTo>
                      <a:pt x="97" y="1"/>
                    </a:moveTo>
                    <a:cubicBezTo>
                      <a:pt x="97" y="1"/>
                      <a:pt x="93" y="0"/>
                      <a:pt x="85" y="0"/>
                    </a:cubicBezTo>
                    <a:cubicBezTo>
                      <a:pt x="70" y="0"/>
                      <a:pt x="39" y="3"/>
                      <a:pt x="2" y="20"/>
                    </a:cubicBezTo>
                    <a:cubicBezTo>
                      <a:pt x="1" y="21"/>
                      <a:pt x="0" y="22"/>
                      <a:pt x="0" y="24"/>
                    </a:cubicBezTo>
                    <a:cubicBezTo>
                      <a:pt x="0" y="154"/>
                      <a:pt x="0" y="154"/>
                      <a:pt x="0" y="154"/>
                    </a:cubicBezTo>
                    <a:cubicBezTo>
                      <a:pt x="0" y="155"/>
                      <a:pt x="1" y="156"/>
                      <a:pt x="2" y="157"/>
                    </a:cubicBezTo>
                    <a:cubicBezTo>
                      <a:pt x="2" y="157"/>
                      <a:pt x="3" y="158"/>
                      <a:pt x="4" y="158"/>
                    </a:cubicBezTo>
                    <a:cubicBezTo>
                      <a:pt x="5" y="158"/>
                      <a:pt x="5" y="157"/>
                      <a:pt x="5" y="157"/>
                    </a:cubicBezTo>
                    <a:cubicBezTo>
                      <a:pt x="6" y="157"/>
                      <a:pt x="55" y="140"/>
                      <a:pt x="87" y="140"/>
                    </a:cubicBezTo>
                    <a:cubicBezTo>
                      <a:pt x="90" y="140"/>
                      <a:pt x="93" y="140"/>
                      <a:pt x="95" y="141"/>
                    </a:cubicBezTo>
                    <a:cubicBezTo>
                      <a:pt x="96" y="141"/>
                      <a:pt x="98" y="140"/>
                      <a:pt x="98" y="140"/>
                    </a:cubicBezTo>
                    <a:cubicBezTo>
                      <a:pt x="99" y="139"/>
                      <a:pt x="100" y="138"/>
                      <a:pt x="100" y="137"/>
                    </a:cubicBezTo>
                    <a:cubicBezTo>
                      <a:pt x="101" y="5"/>
                      <a:pt x="101" y="5"/>
                      <a:pt x="101" y="5"/>
                    </a:cubicBezTo>
                    <a:cubicBezTo>
                      <a:pt x="101" y="3"/>
                      <a:pt x="99" y="1"/>
                      <a:pt x="97"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9" name="Freeform 128"/>
              <p:cNvSpPr>
                <a:spLocks/>
              </p:cNvSpPr>
              <p:nvPr/>
            </p:nvSpPr>
            <p:spPr bwMode="auto">
              <a:xfrm>
                <a:off x="551655" y="4688028"/>
                <a:ext cx="219391" cy="91511"/>
              </a:xfrm>
              <a:custGeom>
                <a:avLst/>
                <a:gdLst>
                  <a:gd name="T0" fmla="*/ 75 w 79"/>
                  <a:gd name="T1" fmla="*/ 33 h 33"/>
                  <a:gd name="T2" fmla="*/ 72 w 79"/>
                  <a:gd name="T3" fmla="*/ 32 h 33"/>
                  <a:gd name="T4" fmla="*/ 4 w 79"/>
                  <a:gd name="T5" fmla="*/ 8 h 33"/>
                  <a:gd name="T6" fmla="*/ 0 w 79"/>
                  <a:gd name="T7" fmla="*/ 4 h 33"/>
                  <a:gd name="T8" fmla="*/ 4 w 79"/>
                  <a:gd name="T9" fmla="*/ 0 h 33"/>
                  <a:gd name="T10" fmla="*/ 77 w 79"/>
                  <a:gd name="T11" fmla="*/ 26 h 33"/>
                  <a:gd name="T12" fmla="*/ 78 w 79"/>
                  <a:gd name="T13" fmla="*/ 32 h 33"/>
                  <a:gd name="T14" fmla="*/ 75 w 79"/>
                  <a:gd name="T15" fmla="*/ 33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 h="33">
                    <a:moveTo>
                      <a:pt x="75" y="33"/>
                    </a:moveTo>
                    <a:cubicBezTo>
                      <a:pt x="74" y="33"/>
                      <a:pt x="73" y="33"/>
                      <a:pt x="72" y="32"/>
                    </a:cubicBezTo>
                    <a:cubicBezTo>
                      <a:pt x="43" y="9"/>
                      <a:pt x="4" y="8"/>
                      <a:pt x="4" y="8"/>
                    </a:cubicBezTo>
                    <a:cubicBezTo>
                      <a:pt x="2" y="8"/>
                      <a:pt x="0" y="7"/>
                      <a:pt x="0" y="4"/>
                    </a:cubicBezTo>
                    <a:cubicBezTo>
                      <a:pt x="0" y="2"/>
                      <a:pt x="2" y="0"/>
                      <a:pt x="4" y="0"/>
                    </a:cubicBezTo>
                    <a:cubicBezTo>
                      <a:pt x="6" y="0"/>
                      <a:pt x="46" y="1"/>
                      <a:pt x="77" y="26"/>
                    </a:cubicBezTo>
                    <a:cubicBezTo>
                      <a:pt x="79" y="28"/>
                      <a:pt x="79" y="30"/>
                      <a:pt x="78" y="32"/>
                    </a:cubicBezTo>
                    <a:cubicBezTo>
                      <a:pt x="77" y="33"/>
                      <a:pt x="76" y="33"/>
                      <a:pt x="75" y="33"/>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0" name="Freeform 129"/>
              <p:cNvSpPr>
                <a:spLocks/>
              </p:cNvSpPr>
              <p:nvPr/>
            </p:nvSpPr>
            <p:spPr bwMode="auto">
              <a:xfrm>
                <a:off x="638473" y="4643446"/>
                <a:ext cx="146652" cy="113802"/>
              </a:xfrm>
              <a:custGeom>
                <a:avLst/>
                <a:gdLst>
                  <a:gd name="T0" fmla="*/ 49 w 53"/>
                  <a:gd name="T1" fmla="*/ 41 h 41"/>
                  <a:gd name="T2" fmla="*/ 45 w 53"/>
                  <a:gd name="T3" fmla="*/ 39 h 41"/>
                  <a:gd name="T4" fmla="*/ 3 w 53"/>
                  <a:gd name="T5" fmla="*/ 8 h 41"/>
                  <a:gd name="T6" fmla="*/ 1 w 53"/>
                  <a:gd name="T7" fmla="*/ 3 h 41"/>
                  <a:gd name="T8" fmla="*/ 7 w 53"/>
                  <a:gd name="T9" fmla="*/ 1 h 41"/>
                  <a:gd name="T10" fmla="*/ 52 w 53"/>
                  <a:gd name="T11" fmla="*/ 35 h 41"/>
                  <a:gd name="T12" fmla="*/ 51 w 53"/>
                  <a:gd name="T13" fmla="*/ 40 h 41"/>
                  <a:gd name="T14" fmla="*/ 49 w 53"/>
                  <a:gd name="T15" fmla="*/ 41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3" h="41">
                    <a:moveTo>
                      <a:pt x="49" y="41"/>
                    </a:moveTo>
                    <a:cubicBezTo>
                      <a:pt x="47" y="41"/>
                      <a:pt x="46" y="41"/>
                      <a:pt x="45" y="39"/>
                    </a:cubicBezTo>
                    <a:cubicBezTo>
                      <a:pt x="33" y="20"/>
                      <a:pt x="4" y="8"/>
                      <a:pt x="3" y="8"/>
                    </a:cubicBezTo>
                    <a:cubicBezTo>
                      <a:pt x="1" y="7"/>
                      <a:pt x="0" y="5"/>
                      <a:pt x="1" y="3"/>
                    </a:cubicBezTo>
                    <a:cubicBezTo>
                      <a:pt x="2" y="1"/>
                      <a:pt x="5" y="0"/>
                      <a:pt x="7" y="1"/>
                    </a:cubicBezTo>
                    <a:cubicBezTo>
                      <a:pt x="8" y="1"/>
                      <a:pt x="38" y="14"/>
                      <a:pt x="52" y="35"/>
                    </a:cubicBezTo>
                    <a:cubicBezTo>
                      <a:pt x="53" y="37"/>
                      <a:pt x="53" y="39"/>
                      <a:pt x="51" y="40"/>
                    </a:cubicBezTo>
                    <a:cubicBezTo>
                      <a:pt x="50" y="41"/>
                      <a:pt x="50" y="41"/>
                      <a:pt x="49" y="4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1" name="Freeform 130"/>
              <p:cNvSpPr>
                <a:spLocks/>
              </p:cNvSpPr>
              <p:nvPr/>
            </p:nvSpPr>
            <p:spPr bwMode="auto">
              <a:xfrm>
                <a:off x="805070" y="4688028"/>
                <a:ext cx="218218" cy="91511"/>
              </a:xfrm>
              <a:custGeom>
                <a:avLst/>
                <a:gdLst>
                  <a:gd name="T0" fmla="*/ 4 w 79"/>
                  <a:gd name="T1" fmla="*/ 33 h 33"/>
                  <a:gd name="T2" fmla="*/ 1 w 79"/>
                  <a:gd name="T3" fmla="*/ 32 h 33"/>
                  <a:gd name="T4" fmla="*/ 1 w 79"/>
                  <a:gd name="T5" fmla="*/ 26 h 33"/>
                  <a:gd name="T6" fmla="*/ 75 w 79"/>
                  <a:gd name="T7" fmla="*/ 0 h 33"/>
                  <a:gd name="T8" fmla="*/ 79 w 79"/>
                  <a:gd name="T9" fmla="*/ 4 h 33"/>
                  <a:gd name="T10" fmla="*/ 75 w 79"/>
                  <a:gd name="T11" fmla="*/ 8 h 33"/>
                  <a:gd name="T12" fmla="*/ 7 w 79"/>
                  <a:gd name="T13" fmla="*/ 32 h 33"/>
                  <a:gd name="T14" fmla="*/ 4 w 79"/>
                  <a:gd name="T15" fmla="*/ 33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 h="33">
                    <a:moveTo>
                      <a:pt x="4" y="33"/>
                    </a:moveTo>
                    <a:cubicBezTo>
                      <a:pt x="3" y="33"/>
                      <a:pt x="2" y="33"/>
                      <a:pt x="1" y="32"/>
                    </a:cubicBezTo>
                    <a:cubicBezTo>
                      <a:pt x="0" y="30"/>
                      <a:pt x="0" y="28"/>
                      <a:pt x="1" y="26"/>
                    </a:cubicBezTo>
                    <a:cubicBezTo>
                      <a:pt x="32" y="1"/>
                      <a:pt x="73" y="0"/>
                      <a:pt x="75" y="0"/>
                    </a:cubicBezTo>
                    <a:cubicBezTo>
                      <a:pt x="77" y="0"/>
                      <a:pt x="79" y="2"/>
                      <a:pt x="79" y="4"/>
                    </a:cubicBezTo>
                    <a:cubicBezTo>
                      <a:pt x="79" y="7"/>
                      <a:pt x="77" y="8"/>
                      <a:pt x="75" y="8"/>
                    </a:cubicBezTo>
                    <a:cubicBezTo>
                      <a:pt x="74" y="8"/>
                      <a:pt x="35" y="9"/>
                      <a:pt x="7" y="32"/>
                    </a:cubicBezTo>
                    <a:cubicBezTo>
                      <a:pt x="6" y="33"/>
                      <a:pt x="5" y="33"/>
                      <a:pt x="4" y="33"/>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2" name="Freeform 131"/>
              <p:cNvSpPr>
                <a:spLocks/>
              </p:cNvSpPr>
              <p:nvPr/>
            </p:nvSpPr>
            <p:spPr bwMode="auto">
              <a:xfrm>
                <a:off x="787472" y="4643446"/>
                <a:ext cx="147825" cy="113802"/>
              </a:xfrm>
              <a:custGeom>
                <a:avLst/>
                <a:gdLst>
                  <a:gd name="T0" fmla="*/ 5 w 53"/>
                  <a:gd name="T1" fmla="*/ 41 h 41"/>
                  <a:gd name="T2" fmla="*/ 3 w 53"/>
                  <a:gd name="T3" fmla="*/ 40 h 41"/>
                  <a:gd name="T4" fmla="*/ 1 w 53"/>
                  <a:gd name="T5" fmla="*/ 35 h 41"/>
                  <a:gd name="T6" fmla="*/ 47 w 53"/>
                  <a:gd name="T7" fmla="*/ 1 h 41"/>
                  <a:gd name="T8" fmla="*/ 52 w 53"/>
                  <a:gd name="T9" fmla="*/ 3 h 41"/>
                  <a:gd name="T10" fmla="*/ 50 w 53"/>
                  <a:gd name="T11" fmla="*/ 8 h 41"/>
                  <a:gd name="T12" fmla="*/ 8 w 53"/>
                  <a:gd name="T13" fmla="*/ 39 h 41"/>
                  <a:gd name="T14" fmla="*/ 5 w 53"/>
                  <a:gd name="T15" fmla="*/ 41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3" h="41">
                    <a:moveTo>
                      <a:pt x="5" y="41"/>
                    </a:moveTo>
                    <a:cubicBezTo>
                      <a:pt x="4" y="41"/>
                      <a:pt x="3" y="41"/>
                      <a:pt x="3" y="40"/>
                    </a:cubicBezTo>
                    <a:cubicBezTo>
                      <a:pt x="1" y="39"/>
                      <a:pt x="0" y="37"/>
                      <a:pt x="1" y="35"/>
                    </a:cubicBezTo>
                    <a:cubicBezTo>
                      <a:pt x="16" y="14"/>
                      <a:pt x="46" y="1"/>
                      <a:pt x="47" y="1"/>
                    </a:cubicBezTo>
                    <a:cubicBezTo>
                      <a:pt x="49" y="0"/>
                      <a:pt x="51" y="1"/>
                      <a:pt x="52" y="3"/>
                    </a:cubicBezTo>
                    <a:cubicBezTo>
                      <a:pt x="53" y="5"/>
                      <a:pt x="52" y="7"/>
                      <a:pt x="50" y="8"/>
                    </a:cubicBezTo>
                    <a:cubicBezTo>
                      <a:pt x="50" y="8"/>
                      <a:pt x="21" y="20"/>
                      <a:pt x="8" y="39"/>
                    </a:cubicBezTo>
                    <a:cubicBezTo>
                      <a:pt x="7" y="41"/>
                      <a:pt x="6" y="41"/>
                      <a:pt x="5" y="4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63" name="组合 162"/>
            <p:cNvGrpSpPr/>
            <p:nvPr/>
          </p:nvGrpSpPr>
          <p:grpSpPr>
            <a:xfrm>
              <a:off x="6042016" y="2906131"/>
              <a:ext cx="500067" cy="557227"/>
              <a:chOff x="1481138" y="1781175"/>
              <a:chExt cx="447675" cy="347663"/>
            </a:xfrm>
            <a:solidFill>
              <a:schemeClr val="accent5"/>
            </a:solidFill>
          </p:grpSpPr>
          <p:sp>
            <p:nvSpPr>
              <p:cNvPr id="164" name="Freeform 11"/>
              <p:cNvSpPr>
                <a:spLocks noEditPoints="1"/>
              </p:cNvSpPr>
              <p:nvPr/>
            </p:nvSpPr>
            <p:spPr bwMode="auto">
              <a:xfrm>
                <a:off x="1574800" y="1908175"/>
                <a:ext cx="90487" cy="196850"/>
              </a:xfrm>
              <a:custGeom>
                <a:avLst/>
                <a:gdLst>
                  <a:gd name="T0" fmla="*/ 45 w 57"/>
                  <a:gd name="T1" fmla="*/ 114 h 124"/>
                  <a:gd name="T2" fmla="*/ 45 w 57"/>
                  <a:gd name="T3" fmla="*/ 124 h 124"/>
                  <a:gd name="T4" fmla="*/ 57 w 57"/>
                  <a:gd name="T5" fmla="*/ 124 h 124"/>
                  <a:gd name="T6" fmla="*/ 57 w 57"/>
                  <a:gd name="T7" fmla="*/ 0 h 124"/>
                  <a:gd name="T8" fmla="*/ 0 w 57"/>
                  <a:gd name="T9" fmla="*/ 0 h 124"/>
                  <a:gd name="T10" fmla="*/ 0 w 57"/>
                  <a:gd name="T11" fmla="*/ 8 h 124"/>
                  <a:gd name="T12" fmla="*/ 53 w 57"/>
                  <a:gd name="T13" fmla="*/ 8 h 124"/>
                  <a:gd name="T14" fmla="*/ 53 w 57"/>
                  <a:gd name="T15" fmla="*/ 15 h 124"/>
                  <a:gd name="T16" fmla="*/ 0 w 57"/>
                  <a:gd name="T17" fmla="*/ 15 h 124"/>
                  <a:gd name="T18" fmla="*/ 0 w 57"/>
                  <a:gd name="T19" fmla="*/ 124 h 124"/>
                  <a:gd name="T20" fmla="*/ 12 w 57"/>
                  <a:gd name="T21" fmla="*/ 124 h 124"/>
                  <a:gd name="T22" fmla="*/ 12 w 57"/>
                  <a:gd name="T23" fmla="*/ 114 h 124"/>
                  <a:gd name="T24" fmla="*/ 45 w 57"/>
                  <a:gd name="T25" fmla="*/ 114 h 124"/>
                  <a:gd name="T26" fmla="*/ 34 w 57"/>
                  <a:gd name="T27" fmla="*/ 25 h 124"/>
                  <a:gd name="T28" fmla="*/ 50 w 57"/>
                  <a:gd name="T29" fmla="*/ 25 h 124"/>
                  <a:gd name="T30" fmla="*/ 50 w 57"/>
                  <a:gd name="T31" fmla="*/ 44 h 124"/>
                  <a:gd name="T32" fmla="*/ 34 w 57"/>
                  <a:gd name="T33" fmla="*/ 44 h 124"/>
                  <a:gd name="T34" fmla="*/ 34 w 57"/>
                  <a:gd name="T35" fmla="*/ 25 h 124"/>
                  <a:gd name="T36" fmla="*/ 34 w 57"/>
                  <a:gd name="T37" fmla="*/ 56 h 124"/>
                  <a:gd name="T38" fmla="*/ 50 w 57"/>
                  <a:gd name="T39" fmla="*/ 56 h 124"/>
                  <a:gd name="T40" fmla="*/ 50 w 57"/>
                  <a:gd name="T41" fmla="*/ 73 h 124"/>
                  <a:gd name="T42" fmla="*/ 34 w 57"/>
                  <a:gd name="T43" fmla="*/ 73 h 124"/>
                  <a:gd name="T44" fmla="*/ 34 w 57"/>
                  <a:gd name="T45" fmla="*/ 56 h 124"/>
                  <a:gd name="T46" fmla="*/ 34 w 57"/>
                  <a:gd name="T47" fmla="*/ 88 h 124"/>
                  <a:gd name="T48" fmla="*/ 50 w 57"/>
                  <a:gd name="T49" fmla="*/ 88 h 124"/>
                  <a:gd name="T50" fmla="*/ 50 w 57"/>
                  <a:gd name="T51" fmla="*/ 105 h 124"/>
                  <a:gd name="T52" fmla="*/ 34 w 57"/>
                  <a:gd name="T53" fmla="*/ 105 h 124"/>
                  <a:gd name="T54" fmla="*/ 34 w 57"/>
                  <a:gd name="T55" fmla="*/ 88 h 124"/>
                  <a:gd name="T56" fmla="*/ 8 w 57"/>
                  <a:gd name="T57" fmla="*/ 25 h 124"/>
                  <a:gd name="T58" fmla="*/ 24 w 57"/>
                  <a:gd name="T59" fmla="*/ 25 h 124"/>
                  <a:gd name="T60" fmla="*/ 24 w 57"/>
                  <a:gd name="T61" fmla="*/ 44 h 124"/>
                  <a:gd name="T62" fmla="*/ 8 w 57"/>
                  <a:gd name="T63" fmla="*/ 44 h 124"/>
                  <a:gd name="T64" fmla="*/ 8 w 57"/>
                  <a:gd name="T65" fmla="*/ 25 h 124"/>
                  <a:gd name="T66" fmla="*/ 8 w 57"/>
                  <a:gd name="T67" fmla="*/ 56 h 124"/>
                  <a:gd name="T68" fmla="*/ 24 w 57"/>
                  <a:gd name="T69" fmla="*/ 56 h 124"/>
                  <a:gd name="T70" fmla="*/ 24 w 57"/>
                  <a:gd name="T71" fmla="*/ 73 h 124"/>
                  <a:gd name="T72" fmla="*/ 8 w 57"/>
                  <a:gd name="T73" fmla="*/ 73 h 124"/>
                  <a:gd name="T74" fmla="*/ 8 w 57"/>
                  <a:gd name="T75" fmla="*/ 56 h 124"/>
                  <a:gd name="T76" fmla="*/ 8 w 57"/>
                  <a:gd name="T77" fmla="*/ 105 h 124"/>
                  <a:gd name="T78" fmla="*/ 8 w 57"/>
                  <a:gd name="T79" fmla="*/ 88 h 124"/>
                  <a:gd name="T80" fmla="*/ 24 w 57"/>
                  <a:gd name="T81" fmla="*/ 88 h 124"/>
                  <a:gd name="T82" fmla="*/ 24 w 57"/>
                  <a:gd name="T83" fmla="*/ 105 h 124"/>
                  <a:gd name="T84" fmla="*/ 8 w 57"/>
                  <a:gd name="T85" fmla="*/ 105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7" h="124">
                    <a:moveTo>
                      <a:pt x="45" y="114"/>
                    </a:moveTo>
                    <a:lnTo>
                      <a:pt x="45" y="124"/>
                    </a:lnTo>
                    <a:lnTo>
                      <a:pt x="57" y="124"/>
                    </a:lnTo>
                    <a:lnTo>
                      <a:pt x="57" y="0"/>
                    </a:lnTo>
                    <a:lnTo>
                      <a:pt x="0" y="0"/>
                    </a:lnTo>
                    <a:lnTo>
                      <a:pt x="0" y="8"/>
                    </a:lnTo>
                    <a:lnTo>
                      <a:pt x="53" y="8"/>
                    </a:lnTo>
                    <a:lnTo>
                      <a:pt x="53" y="15"/>
                    </a:lnTo>
                    <a:lnTo>
                      <a:pt x="0" y="15"/>
                    </a:lnTo>
                    <a:lnTo>
                      <a:pt x="0" y="124"/>
                    </a:lnTo>
                    <a:lnTo>
                      <a:pt x="12" y="124"/>
                    </a:lnTo>
                    <a:lnTo>
                      <a:pt x="12" y="114"/>
                    </a:lnTo>
                    <a:lnTo>
                      <a:pt x="45" y="114"/>
                    </a:lnTo>
                    <a:close/>
                    <a:moveTo>
                      <a:pt x="34" y="25"/>
                    </a:moveTo>
                    <a:lnTo>
                      <a:pt x="50" y="25"/>
                    </a:lnTo>
                    <a:lnTo>
                      <a:pt x="50" y="44"/>
                    </a:lnTo>
                    <a:lnTo>
                      <a:pt x="34" y="44"/>
                    </a:lnTo>
                    <a:lnTo>
                      <a:pt x="34" y="25"/>
                    </a:lnTo>
                    <a:close/>
                    <a:moveTo>
                      <a:pt x="34" y="56"/>
                    </a:moveTo>
                    <a:lnTo>
                      <a:pt x="50" y="56"/>
                    </a:lnTo>
                    <a:lnTo>
                      <a:pt x="50" y="73"/>
                    </a:lnTo>
                    <a:lnTo>
                      <a:pt x="34" y="73"/>
                    </a:lnTo>
                    <a:lnTo>
                      <a:pt x="34" y="56"/>
                    </a:lnTo>
                    <a:close/>
                    <a:moveTo>
                      <a:pt x="34" y="88"/>
                    </a:moveTo>
                    <a:lnTo>
                      <a:pt x="50" y="88"/>
                    </a:lnTo>
                    <a:lnTo>
                      <a:pt x="50" y="105"/>
                    </a:lnTo>
                    <a:lnTo>
                      <a:pt x="34" y="105"/>
                    </a:lnTo>
                    <a:lnTo>
                      <a:pt x="34" y="88"/>
                    </a:lnTo>
                    <a:close/>
                    <a:moveTo>
                      <a:pt x="8" y="25"/>
                    </a:moveTo>
                    <a:lnTo>
                      <a:pt x="24" y="25"/>
                    </a:lnTo>
                    <a:lnTo>
                      <a:pt x="24" y="44"/>
                    </a:lnTo>
                    <a:lnTo>
                      <a:pt x="8" y="44"/>
                    </a:lnTo>
                    <a:lnTo>
                      <a:pt x="8" y="25"/>
                    </a:lnTo>
                    <a:close/>
                    <a:moveTo>
                      <a:pt x="8" y="56"/>
                    </a:moveTo>
                    <a:lnTo>
                      <a:pt x="24" y="56"/>
                    </a:lnTo>
                    <a:lnTo>
                      <a:pt x="24" y="73"/>
                    </a:lnTo>
                    <a:lnTo>
                      <a:pt x="8" y="73"/>
                    </a:lnTo>
                    <a:lnTo>
                      <a:pt x="8" y="56"/>
                    </a:lnTo>
                    <a:close/>
                    <a:moveTo>
                      <a:pt x="8" y="105"/>
                    </a:moveTo>
                    <a:lnTo>
                      <a:pt x="8" y="88"/>
                    </a:lnTo>
                    <a:lnTo>
                      <a:pt x="24" y="88"/>
                    </a:lnTo>
                    <a:lnTo>
                      <a:pt x="24" y="105"/>
                    </a:lnTo>
                    <a:lnTo>
                      <a:pt x="8" y="105"/>
                    </a:ln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65" name="Freeform 12"/>
              <p:cNvSpPr>
                <a:spLocks noEditPoints="1"/>
              </p:cNvSpPr>
              <p:nvPr/>
            </p:nvSpPr>
            <p:spPr bwMode="auto">
              <a:xfrm>
                <a:off x="1574800" y="1908175"/>
                <a:ext cx="90487" cy="196850"/>
              </a:xfrm>
              <a:custGeom>
                <a:avLst/>
                <a:gdLst>
                  <a:gd name="T0" fmla="*/ 45 w 57"/>
                  <a:gd name="T1" fmla="*/ 114 h 124"/>
                  <a:gd name="T2" fmla="*/ 45 w 57"/>
                  <a:gd name="T3" fmla="*/ 124 h 124"/>
                  <a:gd name="T4" fmla="*/ 57 w 57"/>
                  <a:gd name="T5" fmla="*/ 124 h 124"/>
                  <a:gd name="T6" fmla="*/ 57 w 57"/>
                  <a:gd name="T7" fmla="*/ 0 h 124"/>
                  <a:gd name="T8" fmla="*/ 0 w 57"/>
                  <a:gd name="T9" fmla="*/ 0 h 124"/>
                  <a:gd name="T10" fmla="*/ 0 w 57"/>
                  <a:gd name="T11" fmla="*/ 8 h 124"/>
                  <a:gd name="T12" fmla="*/ 53 w 57"/>
                  <a:gd name="T13" fmla="*/ 8 h 124"/>
                  <a:gd name="T14" fmla="*/ 53 w 57"/>
                  <a:gd name="T15" fmla="*/ 15 h 124"/>
                  <a:gd name="T16" fmla="*/ 0 w 57"/>
                  <a:gd name="T17" fmla="*/ 15 h 124"/>
                  <a:gd name="T18" fmla="*/ 0 w 57"/>
                  <a:gd name="T19" fmla="*/ 124 h 124"/>
                  <a:gd name="T20" fmla="*/ 12 w 57"/>
                  <a:gd name="T21" fmla="*/ 124 h 124"/>
                  <a:gd name="T22" fmla="*/ 12 w 57"/>
                  <a:gd name="T23" fmla="*/ 114 h 124"/>
                  <a:gd name="T24" fmla="*/ 45 w 57"/>
                  <a:gd name="T25" fmla="*/ 114 h 124"/>
                  <a:gd name="T26" fmla="*/ 34 w 57"/>
                  <a:gd name="T27" fmla="*/ 25 h 124"/>
                  <a:gd name="T28" fmla="*/ 50 w 57"/>
                  <a:gd name="T29" fmla="*/ 25 h 124"/>
                  <a:gd name="T30" fmla="*/ 50 w 57"/>
                  <a:gd name="T31" fmla="*/ 44 h 124"/>
                  <a:gd name="T32" fmla="*/ 34 w 57"/>
                  <a:gd name="T33" fmla="*/ 44 h 124"/>
                  <a:gd name="T34" fmla="*/ 34 w 57"/>
                  <a:gd name="T35" fmla="*/ 25 h 124"/>
                  <a:gd name="T36" fmla="*/ 34 w 57"/>
                  <a:gd name="T37" fmla="*/ 56 h 124"/>
                  <a:gd name="T38" fmla="*/ 50 w 57"/>
                  <a:gd name="T39" fmla="*/ 56 h 124"/>
                  <a:gd name="T40" fmla="*/ 50 w 57"/>
                  <a:gd name="T41" fmla="*/ 73 h 124"/>
                  <a:gd name="T42" fmla="*/ 34 w 57"/>
                  <a:gd name="T43" fmla="*/ 73 h 124"/>
                  <a:gd name="T44" fmla="*/ 34 w 57"/>
                  <a:gd name="T45" fmla="*/ 56 h 124"/>
                  <a:gd name="T46" fmla="*/ 34 w 57"/>
                  <a:gd name="T47" fmla="*/ 88 h 124"/>
                  <a:gd name="T48" fmla="*/ 50 w 57"/>
                  <a:gd name="T49" fmla="*/ 88 h 124"/>
                  <a:gd name="T50" fmla="*/ 50 w 57"/>
                  <a:gd name="T51" fmla="*/ 105 h 124"/>
                  <a:gd name="T52" fmla="*/ 34 w 57"/>
                  <a:gd name="T53" fmla="*/ 105 h 124"/>
                  <a:gd name="T54" fmla="*/ 34 w 57"/>
                  <a:gd name="T55" fmla="*/ 88 h 124"/>
                  <a:gd name="T56" fmla="*/ 8 w 57"/>
                  <a:gd name="T57" fmla="*/ 25 h 124"/>
                  <a:gd name="T58" fmla="*/ 24 w 57"/>
                  <a:gd name="T59" fmla="*/ 25 h 124"/>
                  <a:gd name="T60" fmla="*/ 24 w 57"/>
                  <a:gd name="T61" fmla="*/ 44 h 124"/>
                  <a:gd name="T62" fmla="*/ 8 w 57"/>
                  <a:gd name="T63" fmla="*/ 44 h 124"/>
                  <a:gd name="T64" fmla="*/ 8 w 57"/>
                  <a:gd name="T65" fmla="*/ 25 h 124"/>
                  <a:gd name="T66" fmla="*/ 8 w 57"/>
                  <a:gd name="T67" fmla="*/ 56 h 124"/>
                  <a:gd name="T68" fmla="*/ 24 w 57"/>
                  <a:gd name="T69" fmla="*/ 56 h 124"/>
                  <a:gd name="T70" fmla="*/ 24 w 57"/>
                  <a:gd name="T71" fmla="*/ 73 h 124"/>
                  <a:gd name="T72" fmla="*/ 8 w 57"/>
                  <a:gd name="T73" fmla="*/ 73 h 124"/>
                  <a:gd name="T74" fmla="*/ 8 w 57"/>
                  <a:gd name="T75" fmla="*/ 56 h 124"/>
                  <a:gd name="T76" fmla="*/ 8 w 57"/>
                  <a:gd name="T77" fmla="*/ 105 h 124"/>
                  <a:gd name="T78" fmla="*/ 8 w 57"/>
                  <a:gd name="T79" fmla="*/ 88 h 124"/>
                  <a:gd name="T80" fmla="*/ 24 w 57"/>
                  <a:gd name="T81" fmla="*/ 88 h 124"/>
                  <a:gd name="T82" fmla="*/ 24 w 57"/>
                  <a:gd name="T83" fmla="*/ 105 h 124"/>
                  <a:gd name="T84" fmla="*/ 8 w 57"/>
                  <a:gd name="T85" fmla="*/ 105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7" h="124">
                    <a:moveTo>
                      <a:pt x="45" y="114"/>
                    </a:moveTo>
                    <a:lnTo>
                      <a:pt x="45" y="124"/>
                    </a:lnTo>
                    <a:lnTo>
                      <a:pt x="57" y="124"/>
                    </a:lnTo>
                    <a:lnTo>
                      <a:pt x="57" y="0"/>
                    </a:lnTo>
                    <a:lnTo>
                      <a:pt x="0" y="0"/>
                    </a:lnTo>
                    <a:lnTo>
                      <a:pt x="0" y="8"/>
                    </a:lnTo>
                    <a:lnTo>
                      <a:pt x="53" y="8"/>
                    </a:lnTo>
                    <a:lnTo>
                      <a:pt x="53" y="15"/>
                    </a:lnTo>
                    <a:lnTo>
                      <a:pt x="0" y="15"/>
                    </a:lnTo>
                    <a:lnTo>
                      <a:pt x="0" y="124"/>
                    </a:lnTo>
                    <a:lnTo>
                      <a:pt x="12" y="124"/>
                    </a:lnTo>
                    <a:lnTo>
                      <a:pt x="12" y="114"/>
                    </a:lnTo>
                    <a:lnTo>
                      <a:pt x="45" y="114"/>
                    </a:lnTo>
                    <a:moveTo>
                      <a:pt x="34" y="25"/>
                    </a:moveTo>
                    <a:lnTo>
                      <a:pt x="50" y="25"/>
                    </a:lnTo>
                    <a:lnTo>
                      <a:pt x="50" y="44"/>
                    </a:lnTo>
                    <a:lnTo>
                      <a:pt x="34" y="44"/>
                    </a:lnTo>
                    <a:lnTo>
                      <a:pt x="34" y="25"/>
                    </a:lnTo>
                    <a:moveTo>
                      <a:pt x="34" y="56"/>
                    </a:moveTo>
                    <a:lnTo>
                      <a:pt x="50" y="56"/>
                    </a:lnTo>
                    <a:lnTo>
                      <a:pt x="50" y="73"/>
                    </a:lnTo>
                    <a:lnTo>
                      <a:pt x="34" y="73"/>
                    </a:lnTo>
                    <a:lnTo>
                      <a:pt x="34" y="56"/>
                    </a:lnTo>
                    <a:moveTo>
                      <a:pt x="34" y="88"/>
                    </a:moveTo>
                    <a:lnTo>
                      <a:pt x="50" y="88"/>
                    </a:lnTo>
                    <a:lnTo>
                      <a:pt x="50" y="105"/>
                    </a:lnTo>
                    <a:lnTo>
                      <a:pt x="34" y="105"/>
                    </a:lnTo>
                    <a:lnTo>
                      <a:pt x="34" y="88"/>
                    </a:lnTo>
                    <a:moveTo>
                      <a:pt x="8" y="25"/>
                    </a:moveTo>
                    <a:lnTo>
                      <a:pt x="24" y="25"/>
                    </a:lnTo>
                    <a:lnTo>
                      <a:pt x="24" y="44"/>
                    </a:lnTo>
                    <a:lnTo>
                      <a:pt x="8" y="44"/>
                    </a:lnTo>
                    <a:lnTo>
                      <a:pt x="8" y="25"/>
                    </a:lnTo>
                    <a:moveTo>
                      <a:pt x="8" y="56"/>
                    </a:moveTo>
                    <a:lnTo>
                      <a:pt x="24" y="56"/>
                    </a:lnTo>
                    <a:lnTo>
                      <a:pt x="24" y="73"/>
                    </a:lnTo>
                    <a:lnTo>
                      <a:pt x="8" y="73"/>
                    </a:lnTo>
                    <a:lnTo>
                      <a:pt x="8" y="56"/>
                    </a:lnTo>
                    <a:moveTo>
                      <a:pt x="8" y="105"/>
                    </a:moveTo>
                    <a:lnTo>
                      <a:pt x="8" y="88"/>
                    </a:lnTo>
                    <a:lnTo>
                      <a:pt x="24" y="88"/>
                    </a:lnTo>
                    <a:lnTo>
                      <a:pt x="24" y="105"/>
                    </a:lnTo>
                    <a:lnTo>
                      <a:pt x="8" y="105"/>
                    </a:lnTo>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66" name="Freeform 13"/>
              <p:cNvSpPr>
                <a:spLocks/>
              </p:cNvSpPr>
              <p:nvPr/>
            </p:nvSpPr>
            <p:spPr bwMode="auto">
              <a:xfrm>
                <a:off x="1546225" y="2105025"/>
                <a:ext cx="149225" cy="23812"/>
              </a:xfrm>
              <a:custGeom>
                <a:avLst/>
                <a:gdLst>
                  <a:gd name="T0" fmla="*/ 63 w 94"/>
                  <a:gd name="T1" fmla="*/ 3 h 15"/>
                  <a:gd name="T2" fmla="*/ 63 w 94"/>
                  <a:gd name="T3" fmla="*/ 0 h 15"/>
                  <a:gd name="T4" fmla="*/ 30 w 94"/>
                  <a:gd name="T5" fmla="*/ 0 h 15"/>
                  <a:gd name="T6" fmla="*/ 30 w 94"/>
                  <a:gd name="T7" fmla="*/ 3 h 15"/>
                  <a:gd name="T8" fmla="*/ 0 w 94"/>
                  <a:gd name="T9" fmla="*/ 3 h 15"/>
                  <a:gd name="T10" fmla="*/ 0 w 94"/>
                  <a:gd name="T11" fmla="*/ 15 h 15"/>
                  <a:gd name="T12" fmla="*/ 94 w 94"/>
                  <a:gd name="T13" fmla="*/ 15 h 15"/>
                  <a:gd name="T14" fmla="*/ 94 w 94"/>
                  <a:gd name="T15" fmla="*/ 3 h 15"/>
                  <a:gd name="T16" fmla="*/ 63 w 94"/>
                  <a:gd name="T17" fmla="*/ 3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15">
                    <a:moveTo>
                      <a:pt x="63" y="3"/>
                    </a:moveTo>
                    <a:lnTo>
                      <a:pt x="63" y="0"/>
                    </a:lnTo>
                    <a:lnTo>
                      <a:pt x="30" y="0"/>
                    </a:lnTo>
                    <a:lnTo>
                      <a:pt x="30" y="3"/>
                    </a:lnTo>
                    <a:lnTo>
                      <a:pt x="0" y="3"/>
                    </a:lnTo>
                    <a:lnTo>
                      <a:pt x="0" y="15"/>
                    </a:lnTo>
                    <a:lnTo>
                      <a:pt x="94" y="15"/>
                    </a:lnTo>
                    <a:lnTo>
                      <a:pt x="94" y="3"/>
                    </a:lnTo>
                    <a:lnTo>
                      <a:pt x="63" y="3"/>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67" name="Freeform 14"/>
              <p:cNvSpPr>
                <a:spLocks/>
              </p:cNvSpPr>
              <p:nvPr/>
            </p:nvSpPr>
            <p:spPr bwMode="auto">
              <a:xfrm>
                <a:off x="1546225" y="2105025"/>
                <a:ext cx="149225" cy="23812"/>
              </a:xfrm>
              <a:custGeom>
                <a:avLst/>
                <a:gdLst>
                  <a:gd name="T0" fmla="*/ 63 w 94"/>
                  <a:gd name="T1" fmla="*/ 3 h 15"/>
                  <a:gd name="T2" fmla="*/ 63 w 94"/>
                  <a:gd name="T3" fmla="*/ 0 h 15"/>
                  <a:gd name="T4" fmla="*/ 30 w 94"/>
                  <a:gd name="T5" fmla="*/ 0 h 15"/>
                  <a:gd name="T6" fmla="*/ 30 w 94"/>
                  <a:gd name="T7" fmla="*/ 3 h 15"/>
                  <a:gd name="T8" fmla="*/ 0 w 94"/>
                  <a:gd name="T9" fmla="*/ 3 h 15"/>
                  <a:gd name="T10" fmla="*/ 0 w 94"/>
                  <a:gd name="T11" fmla="*/ 15 h 15"/>
                  <a:gd name="T12" fmla="*/ 94 w 94"/>
                  <a:gd name="T13" fmla="*/ 15 h 15"/>
                  <a:gd name="T14" fmla="*/ 94 w 94"/>
                  <a:gd name="T15" fmla="*/ 3 h 15"/>
                  <a:gd name="T16" fmla="*/ 63 w 94"/>
                  <a:gd name="T17" fmla="*/ 3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15">
                    <a:moveTo>
                      <a:pt x="63" y="3"/>
                    </a:moveTo>
                    <a:lnTo>
                      <a:pt x="63" y="0"/>
                    </a:lnTo>
                    <a:lnTo>
                      <a:pt x="30" y="0"/>
                    </a:lnTo>
                    <a:lnTo>
                      <a:pt x="30" y="3"/>
                    </a:lnTo>
                    <a:lnTo>
                      <a:pt x="0" y="3"/>
                    </a:lnTo>
                    <a:lnTo>
                      <a:pt x="0" y="15"/>
                    </a:lnTo>
                    <a:lnTo>
                      <a:pt x="94" y="15"/>
                    </a:lnTo>
                    <a:lnTo>
                      <a:pt x="94" y="3"/>
                    </a:lnTo>
                    <a:lnTo>
                      <a:pt x="63" y="3"/>
                    </a:lnTo>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68" name="Freeform 15"/>
              <p:cNvSpPr>
                <a:spLocks noEditPoints="1"/>
              </p:cNvSpPr>
              <p:nvPr/>
            </p:nvSpPr>
            <p:spPr bwMode="auto">
              <a:xfrm>
                <a:off x="1684338" y="1781175"/>
                <a:ext cx="131762" cy="347662"/>
              </a:xfrm>
              <a:custGeom>
                <a:avLst/>
                <a:gdLst>
                  <a:gd name="T0" fmla="*/ 74 w 83"/>
                  <a:gd name="T1" fmla="*/ 0 h 219"/>
                  <a:gd name="T2" fmla="*/ 10 w 83"/>
                  <a:gd name="T3" fmla="*/ 0 h 219"/>
                  <a:gd name="T4" fmla="*/ 10 w 83"/>
                  <a:gd name="T5" fmla="*/ 7 h 219"/>
                  <a:gd name="T6" fmla="*/ 0 w 83"/>
                  <a:gd name="T7" fmla="*/ 7 h 219"/>
                  <a:gd name="T8" fmla="*/ 0 w 83"/>
                  <a:gd name="T9" fmla="*/ 219 h 219"/>
                  <a:gd name="T10" fmla="*/ 14 w 83"/>
                  <a:gd name="T11" fmla="*/ 219 h 219"/>
                  <a:gd name="T12" fmla="*/ 14 w 83"/>
                  <a:gd name="T13" fmla="*/ 202 h 219"/>
                  <a:gd name="T14" fmla="*/ 74 w 83"/>
                  <a:gd name="T15" fmla="*/ 202 h 219"/>
                  <a:gd name="T16" fmla="*/ 74 w 83"/>
                  <a:gd name="T17" fmla="*/ 219 h 219"/>
                  <a:gd name="T18" fmla="*/ 83 w 83"/>
                  <a:gd name="T19" fmla="*/ 219 h 219"/>
                  <a:gd name="T20" fmla="*/ 83 w 83"/>
                  <a:gd name="T21" fmla="*/ 7 h 219"/>
                  <a:gd name="T22" fmla="*/ 74 w 83"/>
                  <a:gd name="T23" fmla="*/ 7 h 219"/>
                  <a:gd name="T24" fmla="*/ 74 w 83"/>
                  <a:gd name="T25" fmla="*/ 0 h 219"/>
                  <a:gd name="T26" fmla="*/ 38 w 83"/>
                  <a:gd name="T27" fmla="*/ 177 h 219"/>
                  <a:gd name="T28" fmla="*/ 12 w 83"/>
                  <a:gd name="T29" fmla="*/ 177 h 219"/>
                  <a:gd name="T30" fmla="*/ 12 w 83"/>
                  <a:gd name="T31" fmla="*/ 151 h 219"/>
                  <a:gd name="T32" fmla="*/ 38 w 83"/>
                  <a:gd name="T33" fmla="*/ 151 h 219"/>
                  <a:gd name="T34" fmla="*/ 38 w 83"/>
                  <a:gd name="T35" fmla="*/ 177 h 219"/>
                  <a:gd name="T36" fmla="*/ 10 w 83"/>
                  <a:gd name="T37" fmla="*/ 68 h 219"/>
                  <a:gd name="T38" fmla="*/ 10 w 83"/>
                  <a:gd name="T39" fmla="*/ 39 h 219"/>
                  <a:gd name="T40" fmla="*/ 38 w 83"/>
                  <a:gd name="T41" fmla="*/ 39 h 219"/>
                  <a:gd name="T42" fmla="*/ 38 w 83"/>
                  <a:gd name="T43" fmla="*/ 68 h 219"/>
                  <a:gd name="T44" fmla="*/ 10 w 83"/>
                  <a:gd name="T45" fmla="*/ 68 h 219"/>
                  <a:gd name="T46" fmla="*/ 38 w 83"/>
                  <a:gd name="T47" fmla="*/ 141 h 219"/>
                  <a:gd name="T48" fmla="*/ 12 w 83"/>
                  <a:gd name="T49" fmla="*/ 141 h 219"/>
                  <a:gd name="T50" fmla="*/ 12 w 83"/>
                  <a:gd name="T51" fmla="*/ 112 h 219"/>
                  <a:gd name="T52" fmla="*/ 38 w 83"/>
                  <a:gd name="T53" fmla="*/ 112 h 219"/>
                  <a:gd name="T54" fmla="*/ 38 w 83"/>
                  <a:gd name="T55" fmla="*/ 141 h 219"/>
                  <a:gd name="T56" fmla="*/ 38 w 83"/>
                  <a:gd name="T57" fmla="*/ 105 h 219"/>
                  <a:gd name="T58" fmla="*/ 12 w 83"/>
                  <a:gd name="T59" fmla="*/ 105 h 219"/>
                  <a:gd name="T60" fmla="*/ 12 w 83"/>
                  <a:gd name="T61" fmla="*/ 75 h 219"/>
                  <a:gd name="T62" fmla="*/ 38 w 83"/>
                  <a:gd name="T63" fmla="*/ 75 h 219"/>
                  <a:gd name="T64" fmla="*/ 38 w 83"/>
                  <a:gd name="T65" fmla="*/ 105 h 219"/>
                  <a:gd name="T66" fmla="*/ 40 w 83"/>
                  <a:gd name="T67" fmla="*/ 29 h 219"/>
                  <a:gd name="T68" fmla="*/ 10 w 83"/>
                  <a:gd name="T69" fmla="*/ 29 h 219"/>
                  <a:gd name="T70" fmla="*/ 10 w 83"/>
                  <a:gd name="T71" fmla="*/ 20 h 219"/>
                  <a:gd name="T72" fmla="*/ 40 w 83"/>
                  <a:gd name="T73" fmla="*/ 20 h 219"/>
                  <a:gd name="T74" fmla="*/ 40 w 83"/>
                  <a:gd name="T75" fmla="*/ 29 h 219"/>
                  <a:gd name="T76" fmla="*/ 74 w 83"/>
                  <a:gd name="T77" fmla="*/ 177 h 219"/>
                  <a:gd name="T78" fmla="*/ 45 w 83"/>
                  <a:gd name="T79" fmla="*/ 177 h 219"/>
                  <a:gd name="T80" fmla="*/ 45 w 83"/>
                  <a:gd name="T81" fmla="*/ 151 h 219"/>
                  <a:gd name="T82" fmla="*/ 74 w 83"/>
                  <a:gd name="T83" fmla="*/ 151 h 219"/>
                  <a:gd name="T84" fmla="*/ 74 w 83"/>
                  <a:gd name="T85" fmla="*/ 177 h 219"/>
                  <a:gd name="T86" fmla="*/ 45 w 83"/>
                  <a:gd name="T87" fmla="*/ 68 h 219"/>
                  <a:gd name="T88" fmla="*/ 45 w 83"/>
                  <a:gd name="T89" fmla="*/ 39 h 219"/>
                  <a:gd name="T90" fmla="*/ 74 w 83"/>
                  <a:gd name="T91" fmla="*/ 39 h 219"/>
                  <a:gd name="T92" fmla="*/ 74 w 83"/>
                  <a:gd name="T93" fmla="*/ 68 h 219"/>
                  <a:gd name="T94" fmla="*/ 45 w 83"/>
                  <a:gd name="T95" fmla="*/ 68 h 219"/>
                  <a:gd name="T96" fmla="*/ 74 w 83"/>
                  <a:gd name="T97" fmla="*/ 141 h 219"/>
                  <a:gd name="T98" fmla="*/ 45 w 83"/>
                  <a:gd name="T99" fmla="*/ 141 h 219"/>
                  <a:gd name="T100" fmla="*/ 45 w 83"/>
                  <a:gd name="T101" fmla="*/ 112 h 219"/>
                  <a:gd name="T102" fmla="*/ 74 w 83"/>
                  <a:gd name="T103" fmla="*/ 112 h 219"/>
                  <a:gd name="T104" fmla="*/ 74 w 83"/>
                  <a:gd name="T105" fmla="*/ 141 h 219"/>
                  <a:gd name="T106" fmla="*/ 74 w 83"/>
                  <a:gd name="T107" fmla="*/ 105 h 219"/>
                  <a:gd name="T108" fmla="*/ 45 w 83"/>
                  <a:gd name="T109" fmla="*/ 105 h 219"/>
                  <a:gd name="T110" fmla="*/ 45 w 83"/>
                  <a:gd name="T111" fmla="*/ 75 h 219"/>
                  <a:gd name="T112" fmla="*/ 74 w 83"/>
                  <a:gd name="T113" fmla="*/ 75 h 219"/>
                  <a:gd name="T114" fmla="*/ 74 w 83"/>
                  <a:gd name="T115" fmla="*/ 105 h 219"/>
                  <a:gd name="T116" fmla="*/ 74 w 83"/>
                  <a:gd name="T117" fmla="*/ 29 h 219"/>
                  <a:gd name="T118" fmla="*/ 45 w 83"/>
                  <a:gd name="T119" fmla="*/ 29 h 219"/>
                  <a:gd name="T120" fmla="*/ 45 w 83"/>
                  <a:gd name="T121" fmla="*/ 20 h 219"/>
                  <a:gd name="T122" fmla="*/ 74 w 83"/>
                  <a:gd name="T123" fmla="*/ 20 h 219"/>
                  <a:gd name="T124" fmla="*/ 74 w 83"/>
                  <a:gd name="T125" fmla="*/ 29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3" h="219">
                    <a:moveTo>
                      <a:pt x="74" y="0"/>
                    </a:moveTo>
                    <a:lnTo>
                      <a:pt x="10" y="0"/>
                    </a:lnTo>
                    <a:lnTo>
                      <a:pt x="10" y="7"/>
                    </a:lnTo>
                    <a:lnTo>
                      <a:pt x="0" y="7"/>
                    </a:lnTo>
                    <a:lnTo>
                      <a:pt x="0" y="219"/>
                    </a:lnTo>
                    <a:lnTo>
                      <a:pt x="14" y="219"/>
                    </a:lnTo>
                    <a:lnTo>
                      <a:pt x="14" y="202"/>
                    </a:lnTo>
                    <a:lnTo>
                      <a:pt x="74" y="202"/>
                    </a:lnTo>
                    <a:lnTo>
                      <a:pt x="74" y="219"/>
                    </a:lnTo>
                    <a:lnTo>
                      <a:pt x="83" y="219"/>
                    </a:lnTo>
                    <a:lnTo>
                      <a:pt x="83" y="7"/>
                    </a:lnTo>
                    <a:lnTo>
                      <a:pt x="74" y="7"/>
                    </a:lnTo>
                    <a:lnTo>
                      <a:pt x="74" y="0"/>
                    </a:lnTo>
                    <a:close/>
                    <a:moveTo>
                      <a:pt x="38" y="177"/>
                    </a:moveTo>
                    <a:lnTo>
                      <a:pt x="12" y="177"/>
                    </a:lnTo>
                    <a:lnTo>
                      <a:pt x="12" y="151"/>
                    </a:lnTo>
                    <a:lnTo>
                      <a:pt x="38" y="151"/>
                    </a:lnTo>
                    <a:lnTo>
                      <a:pt x="38" y="177"/>
                    </a:lnTo>
                    <a:close/>
                    <a:moveTo>
                      <a:pt x="10" y="68"/>
                    </a:moveTo>
                    <a:lnTo>
                      <a:pt x="10" y="39"/>
                    </a:lnTo>
                    <a:lnTo>
                      <a:pt x="38" y="39"/>
                    </a:lnTo>
                    <a:lnTo>
                      <a:pt x="38" y="68"/>
                    </a:lnTo>
                    <a:lnTo>
                      <a:pt x="10" y="68"/>
                    </a:lnTo>
                    <a:close/>
                    <a:moveTo>
                      <a:pt x="38" y="141"/>
                    </a:moveTo>
                    <a:lnTo>
                      <a:pt x="12" y="141"/>
                    </a:lnTo>
                    <a:lnTo>
                      <a:pt x="12" y="112"/>
                    </a:lnTo>
                    <a:lnTo>
                      <a:pt x="38" y="112"/>
                    </a:lnTo>
                    <a:lnTo>
                      <a:pt x="38" y="141"/>
                    </a:lnTo>
                    <a:close/>
                    <a:moveTo>
                      <a:pt x="38" y="105"/>
                    </a:moveTo>
                    <a:lnTo>
                      <a:pt x="12" y="105"/>
                    </a:lnTo>
                    <a:lnTo>
                      <a:pt x="12" y="75"/>
                    </a:lnTo>
                    <a:lnTo>
                      <a:pt x="38" y="75"/>
                    </a:lnTo>
                    <a:lnTo>
                      <a:pt x="38" y="105"/>
                    </a:lnTo>
                    <a:close/>
                    <a:moveTo>
                      <a:pt x="40" y="29"/>
                    </a:moveTo>
                    <a:lnTo>
                      <a:pt x="10" y="29"/>
                    </a:lnTo>
                    <a:lnTo>
                      <a:pt x="10" y="20"/>
                    </a:lnTo>
                    <a:lnTo>
                      <a:pt x="40" y="20"/>
                    </a:lnTo>
                    <a:lnTo>
                      <a:pt x="40" y="29"/>
                    </a:lnTo>
                    <a:close/>
                    <a:moveTo>
                      <a:pt x="74" y="177"/>
                    </a:moveTo>
                    <a:lnTo>
                      <a:pt x="45" y="177"/>
                    </a:lnTo>
                    <a:lnTo>
                      <a:pt x="45" y="151"/>
                    </a:lnTo>
                    <a:lnTo>
                      <a:pt x="74" y="151"/>
                    </a:lnTo>
                    <a:lnTo>
                      <a:pt x="74" y="177"/>
                    </a:lnTo>
                    <a:close/>
                    <a:moveTo>
                      <a:pt x="45" y="68"/>
                    </a:moveTo>
                    <a:lnTo>
                      <a:pt x="45" y="39"/>
                    </a:lnTo>
                    <a:lnTo>
                      <a:pt x="74" y="39"/>
                    </a:lnTo>
                    <a:lnTo>
                      <a:pt x="74" y="68"/>
                    </a:lnTo>
                    <a:lnTo>
                      <a:pt x="45" y="68"/>
                    </a:lnTo>
                    <a:close/>
                    <a:moveTo>
                      <a:pt x="74" y="141"/>
                    </a:moveTo>
                    <a:lnTo>
                      <a:pt x="45" y="141"/>
                    </a:lnTo>
                    <a:lnTo>
                      <a:pt x="45" y="112"/>
                    </a:lnTo>
                    <a:lnTo>
                      <a:pt x="74" y="112"/>
                    </a:lnTo>
                    <a:lnTo>
                      <a:pt x="74" y="141"/>
                    </a:lnTo>
                    <a:close/>
                    <a:moveTo>
                      <a:pt x="74" y="105"/>
                    </a:moveTo>
                    <a:lnTo>
                      <a:pt x="45" y="105"/>
                    </a:lnTo>
                    <a:lnTo>
                      <a:pt x="45" y="75"/>
                    </a:lnTo>
                    <a:lnTo>
                      <a:pt x="74" y="75"/>
                    </a:lnTo>
                    <a:lnTo>
                      <a:pt x="74" y="105"/>
                    </a:lnTo>
                    <a:close/>
                    <a:moveTo>
                      <a:pt x="74" y="29"/>
                    </a:moveTo>
                    <a:lnTo>
                      <a:pt x="45" y="29"/>
                    </a:lnTo>
                    <a:lnTo>
                      <a:pt x="45" y="20"/>
                    </a:lnTo>
                    <a:lnTo>
                      <a:pt x="74" y="20"/>
                    </a:lnTo>
                    <a:lnTo>
                      <a:pt x="74" y="29"/>
                    </a:ln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69" name="Freeform 16"/>
              <p:cNvSpPr>
                <a:spLocks/>
              </p:cNvSpPr>
              <p:nvPr/>
            </p:nvSpPr>
            <p:spPr bwMode="auto">
              <a:xfrm>
                <a:off x="1831975" y="1858963"/>
                <a:ext cx="96837" cy="269875"/>
              </a:xfrm>
              <a:custGeom>
                <a:avLst/>
                <a:gdLst>
                  <a:gd name="T0" fmla="*/ 14 w 61"/>
                  <a:gd name="T1" fmla="*/ 0 h 170"/>
                  <a:gd name="T2" fmla="*/ 0 w 61"/>
                  <a:gd name="T3" fmla="*/ 0 h 170"/>
                  <a:gd name="T4" fmla="*/ 0 w 61"/>
                  <a:gd name="T5" fmla="*/ 170 h 170"/>
                  <a:gd name="T6" fmla="*/ 14 w 61"/>
                  <a:gd name="T7" fmla="*/ 170 h 170"/>
                  <a:gd name="T8" fmla="*/ 26 w 61"/>
                  <a:gd name="T9" fmla="*/ 170 h 170"/>
                  <a:gd name="T10" fmla="*/ 35 w 61"/>
                  <a:gd name="T11" fmla="*/ 170 h 170"/>
                  <a:gd name="T12" fmla="*/ 47 w 61"/>
                  <a:gd name="T13" fmla="*/ 170 h 170"/>
                  <a:gd name="T14" fmla="*/ 61 w 61"/>
                  <a:gd name="T15" fmla="*/ 170 h 170"/>
                  <a:gd name="T16" fmla="*/ 61 w 61"/>
                  <a:gd name="T17" fmla="*/ 85 h 170"/>
                  <a:gd name="T18" fmla="*/ 47 w 61"/>
                  <a:gd name="T19" fmla="*/ 85 h 170"/>
                  <a:gd name="T20" fmla="*/ 47 w 61"/>
                  <a:gd name="T21" fmla="*/ 92 h 170"/>
                  <a:gd name="T22" fmla="*/ 35 w 61"/>
                  <a:gd name="T23" fmla="*/ 92 h 170"/>
                  <a:gd name="T24" fmla="*/ 35 w 61"/>
                  <a:gd name="T25" fmla="*/ 29 h 170"/>
                  <a:gd name="T26" fmla="*/ 14 w 61"/>
                  <a:gd name="T27" fmla="*/ 29 h 170"/>
                  <a:gd name="T28" fmla="*/ 14 w 61"/>
                  <a:gd name="T29"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1" h="170">
                    <a:moveTo>
                      <a:pt x="14" y="0"/>
                    </a:moveTo>
                    <a:lnTo>
                      <a:pt x="0" y="0"/>
                    </a:lnTo>
                    <a:lnTo>
                      <a:pt x="0" y="170"/>
                    </a:lnTo>
                    <a:lnTo>
                      <a:pt x="14" y="170"/>
                    </a:lnTo>
                    <a:lnTo>
                      <a:pt x="26" y="170"/>
                    </a:lnTo>
                    <a:lnTo>
                      <a:pt x="35" y="170"/>
                    </a:lnTo>
                    <a:lnTo>
                      <a:pt x="47" y="170"/>
                    </a:lnTo>
                    <a:lnTo>
                      <a:pt x="61" y="170"/>
                    </a:lnTo>
                    <a:lnTo>
                      <a:pt x="61" y="85"/>
                    </a:lnTo>
                    <a:lnTo>
                      <a:pt x="47" y="85"/>
                    </a:lnTo>
                    <a:lnTo>
                      <a:pt x="47" y="92"/>
                    </a:lnTo>
                    <a:lnTo>
                      <a:pt x="35" y="92"/>
                    </a:lnTo>
                    <a:lnTo>
                      <a:pt x="35" y="29"/>
                    </a:lnTo>
                    <a:lnTo>
                      <a:pt x="14" y="29"/>
                    </a:lnTo>
                    <a:lnTo>
                      <a:pt x="14" y="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70" name="Freeform 17"/>
              <p:cNvSpPr>
                <a:spLocks/>
              </p:cNvSpPr>
              <p:nvPr/>
            </p:nvSpPr>
            <p:spPr bwMode="auto">
              <a:xfrm>
                <a:off x="1831976" y="1858963"/>
                <a:ext cx="96837" cy="269875"/>
              </a:xfrm>
              <a:custGeom>
                <a:avLst/>
                <a:gdLst>
                  <a:gd name="T0" fmla="*/ 14 w 61"/>
                  <a:gd name="T1" fmla="*/ 0 h 170"/>
                  <a:gd name="T2" fmla="*/ 0 w 61"/>
                  <a:gd name="T3" fmla="*/ 0 h 170"/>
                  <a:gd name="T4" fmla="*/ 0 w 61"/>
                  <a:gd name="T5" fmla="*/ 170 h 170"/>
                  <a:gd name="T6" fmla="*/ 14 w 61"/>
                  <a:gd name="T7" fmla="*/ 170 h 170"/>
                  <a:gd name="T8" fmla="*/ 26 w 61"/>
                  <a:gd name="T9" fmla="*/ 170 h 170"/>
                  <a:gd name="T10" fmla="*/ 35 w 61"/>
                  <a:gd name="T11" fmla="*/ 170 h 170"/>
                  <a:gd name="T12" fmla="*/ 47 w 61"/>
                  <a:gd name="T13" fmla="*/ 170 h 170"/>
                  <a:gd name="T14" fmla="*/ 61 w 61"/>
                  <a:gd name="T15" fmla="*/ 170 h 170"/>
                  <a:gd name="T16" fmla="*/ 61 w 61"/>
                  <a:gd name="T17" fmla="*/ 85 h 170"/>
                  <a:gd name="T18" fmla="*/ 47 w 61"/>
                  <a:gd name="T19" fmla="*/ 85 h 170"/>
                  <a:gd name="T20" fmla="*/ 47 w 61"/>
                  <a:gd name="T21" fmla="*/ 92 h 170"/>
                  <a:gd name="T22" fmla="*/ 35 w 61"/>
                  <a:gd name="T23" fmla="*/ 92 h 170"/>
                  <a:gd name="T24" fmla="*/ 35 w 61"/>
                  <a:gd name="T25" fmla="*/ 29 h 170"/>
                  <a:gd name="T26" fmla="*/ 14 w 61"/>
                  <a:gd name="T27" fmla="*/ 29 h 170"/>
                  <a:gd name="T28" fmla="*/ 14 w 61"/>
                  <a:gd name="T29"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1" h="170">
                    <a:moveTo>
                      <a:pt x="14" y="0"/>
                    </a:moveTo>
                    <a:lnTo>
                      <a:pt x="0" y="0"/>
                    </a:lnTo>
                    <a:lnTo>
                      <a:pt x="0" y="170"/>
                    </a:lnTo>
                    <a:lnTo>
                      <a:pt x="14" y="170"/>
                    </a:lnTo>
                    <a:lnTo>
                      <a:pt x="26" y="170"/>
                    </a:lnTo>
                    <a:lnTo>
                      <a:pt x="35" y="170"/>
                    </a:lnTo>
                    <a:lnTo>
                      <a:pt x="47" y="170"/>
                    </a:lnTo>
                    <a:lnTo>
                      <a:pt x="61" y="170"/>
                    </a:lnTo>
                    <a:lnTo>
                      <a:pt x="61" y="85"/>
                    </a:lnTo>
                    <a:lnTo>
                      <a:pt x="47" y="85"/>
                    </a:lnTo>
                    <a:lnTo>
                      <a:pt x="47" y="92"/>
                    </a:lnTo>
                    <a:lnTo>
                      <a:pt x="35" y="92"/>
                    </a:lnTo>
                    <a:lnTo>
                      <a:pt x="35" y="29"/>
                    </a:lnTo>
                    <a:lnTo>
                      <a:pt x="14" y="29"/>
                    </a:lnTo>
                    <a:lnTo>
                      <a:pt x="14" y="0"/>
                    </a:lnTo>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dirty="0"/>
              </a:p>
            </p:txBody>
          </p:sp>
          <p:sp>
            <p:nvSpPr>
              <p:cNvPr id="171" name="Freeform 18"/>
              <p:cNvSpPr>
                <a:spLocks/>
              </p:cNvSpPr>
              <p:nvPr/>
            </p:nvSpPr>
            <p:spPr bwMode="auto">
              <a:xfrm>
                <a:off x="1481138" y="1858963"/>
                <a:ext cx="101600" cy="269875"/>
              </a:xfrm>
              <a:custGeom>
                <a:avLst/>
                <a:gdLst>
                  <a:gd name="T0" fmla="*/ 64 w 64"/>
                  <a:gd name="T1" fmla="*/ 0 h 170"/>
                  <a:gd name="T2" fmla="*/ 50 w 64"/>
                  <a:gd name="T3" fmla="*/ 0 h 170"/>
                  <a:gd name="T4" fmla="*/ 50 w 64"/>
                  <a:gd name="T5" fmla="*/ 29 h 170"/>
                  <a:gd name="T6" fmla="*/ 26 w 64"/>
                  <a:gd name="T7" fmla="*/ 29 h 170"/>
                  <a:gd name="T8" fmla="*/ 26 w 64"/>
                  <a:gd name="T9" fmla="*/ 92 h 170"/>
                  <a:gd name="T10" fmla="*/ 17 w 64"/>
                  <a:gd name="T11" fmla="*/ 92 h 170"/>
                  <a:gd name="T12" fmla="*/ 17 w 64"/>
                  <a:gd name="T13" fmla="*/ 85 h 170"/>
                  <a:gd name="T14" fmla="*/ 0 w 64"/>
                  <a:gd name="T15" fmla="*/ 85 h 170"/>
                  <a:gd name="T16" fmla="*/ 0 w 64"/>
                  <a:gd name="T17" fmla="*/ 170 h 170"/>
                  <a:gd name="T18" fmla="*/ 17 w 64"/>
                  <a:gd name="T19" fmla="*/ 170 h 170"/>
                  <a:gd name="T20" fmla="*/ 26 w 64"/>
                  <a:gd name="T21" fmla="*/ 170 h 170"/>
                  <a:gd name="T22" fmla="*/ 38 w 64"/>
                  <a:gd name="T23" fmla="*/ 170 h 170"/>
                  <a:gd name="T24" fmla="*/ 41 w 64"/>
                  <a:gd name="T25" fmla="*/ 170 h 170"/>
                  <a:gd name="T26" fmla="*/ 41 w 64"/>
                  <a:gd name="T27" fmla="*/ 158 h 170"/>
                  <a:gd name="T28" fmla="*/ 64 w 64"/>
                  <a:gd name="T29" fmla="*/ 158 h 170"/>
                  <a:gd name="T30" fmla="*/ 64 w 64"/>
                  <a:gd name="T31" fmla="*/ 155 h 170"/>
                  <a:gd name="T32" fmla="*/ 59 w 64"/>
                  <a:gd name="T33" fmla="*/ 155 h 170"/>
                  <a:gd name="T34" fmla="*/ 59 w 64"/>
                  <a:gd name="T35" fmla="*/ 46 h 170"/>
                  <a:gd name="T36" fmla="*/ 64 w 64"/>
                  <a:gd name="T37" fmla="*/ 46 h 170"/>
                  <a:gd name="T38" fmla="*/ 64 w 64"/>
                  <a:gd name="T39" fmla="*/ 39 h 170"/>
                  <a:gd name="T40" fmla="*/ 59 w 64"/>
                  <a:gd name="T41" fmla="*/ 39 h 170"/>
                  <a:gd name="T42" fmla="*/ 59 w 64"/>
                  <a:gd name="T43" fmla="*/ 31 h 170"/>
                  <a:gd name="T44" fmla="*/ 64 w 64"/>
                  <a:gd name="T45" fmla="*/ 31 h 170"/>
                  <a:gd name="T46" fmla="*/ 64 w 64"/>
                  <a:gd name="T47"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4" h="170">
                    <a:moveTo>
                      <a:pt x="64" y="0"/>
                    </a:moveTo>
                    <a:lnTo>
                      <a:pt x="50" y="0"/>
                    </a:lnTo>
                    <a:lnTo>
                      <a:pt x="50" y="29"/>
                    </a:lnTo>
                    <a:lnTo>
                      <a:pt x="26" y="29"/>
                    </a:lnTo>
                    <a:lnTo>
                      <a:pt x="26" y="92"/>
                    </a:lnTo>
                    <a:lnTo>
                      <a:pt x="17" y="92"/>
                    </a:lnTo>
                    <a:lnTo>
                      <a:pt x="17" y="85"/>
                    </a:lnTo>
                    <a:lnTo>
                      <a:pt x="0" y="85"/>
                    </a:lnTo>
                    <a:lnTo>
                      <a:pt x="0" y="170"/>
                    </a:lnTo>
                    <a:lnTo>
                      <a:pt x="17" y="170"/>
                    </a:lnTo>
                    <a:lnTo>
                      <a:pt x="26" y="170"/>
                    </a:lnTo>
                    <a:lnTo>
                      <a:pt x="38" y="170"/>
                    </a:lnTo>
                    <a:lnTo>
                      <a:pt x="41" y="170"/>
                    </a:lnTo>
                    <a:lnTo>
                      <a:pt x="41" y="158"/>
                    </a:lnTo>
                    <a:lnTo>
                      <a:pt x="64" y="158"/>
                    </a:lnTo>
                    <a:lnTo>
                      <a:pt x="64" y="155"/>
                    </a:lnTo>
                    <a:lnTo>
                      <a:pt x="59" y="155"/>
                    </a:lnTo>
                    <a:lnTo>
                      <a:pt x="59" y="46"/>
                    </a:lnTo>
                    <a:lnTo>
                      <a:pt x="64" y="46"/>
                    </a:lnTo>
                    <a:lnTo>
                      <a:pt x="64" y="39"/>
                    </a:lnTo>
                    <a:lnTo>
                      <a:pt x="59" y="39"/>
                    </a:lnTo>
                    <a:lnTo>
                      <a:pt x="59" y="31"/>
                    </a:lnTo>
                    <a:lnTo>
                      <a:pt x="64" y="31"/>
                    </a:lnTo>
                    <a:lnTo>
                      <a:pt x="64" y="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72" name="Freeform 19"/>
              <p:cNvSpPr>
                <a:spLocks/>
              </p:cNvSpPr>
              <p:nvPr/>
            </p:nvSpPr>
            <p:spPr bwMode="auto">
              <a:xfrm>
                <a:off x="1481138" y="1858963"/>
                <a:ext cx="101600" cy="269875"/>
              </a:xfrm>
              <a:custGeom>
                <a:avLst/>
                <a:gdLst>
                  <a:gd name="T0" fmla="*/ 64 w 64"/>
                  <a:gd name="T1" fmla="*/ 0 h 170"/>
                  <a:gd name="T2" fmla="*/ 50 w 64"/>
                  <a:gd name="T3" fmla="*/ 0 h 170"/>
                  <a:gd name="T4" fmla="*/ 50 w 64"/>
                  <a:gd name="T5" fmla="*/ 29 h 170"/>
                  <a:gd name="T6" fmla="*/ 26 w 64"/>
                  <a:gd name="T7" fmla="*/ 29 h 170"/>
                  <a:gd name="T8" fmla="*/ 26 w 64"/>
                  <a:gd name="T9" fmla="*/ 92 h 170"/>
                  <a:gd name="T10" fmla="*/ 17 w 64"/>
                  <a:gd name="T11" fmla="*/ 92 h 170"/>
                  <a:gd name="T12" fmla="*/ 17 w 64"/>
                  <a:gd name="T13" fmla="*/ 85 h 170"/>
                  <a:gd name="T14" fmla="*/ 0 w 64"/>
                  <a:gd name="T15" fmla="*/ 85 h 170"/>
                  <a:gd name="T16" fmla="*/ 0 w 64"/>
                  <a:gd name="T17" fmla="*/ 170 h 170"/>
                  <a:gd name="T18" fmla="*/ 17 w 64"/>
                  <a:gd name="T19" fmla="*/ 170 h 170"/>
                  <a:gd name="T20" fmla="*/ 26 w 64"/>
                  <a:gd name="T21" fmla="*/ 170 h 170"/>
                  <a:gd name="T22" fmla="*/ 38 w 64"/>
                  <a:gd name="T23" fmla="*/ 170 h 170"/>
                  <a:gd name="T24" fmla="*/ 41 w 64"/>
                  <a:gd name="T25" fmla="*/ 170 h 170"/>
                  <a:gd name="T26" fmla="*/ 41 w 64"/>
                  <a:gd name="T27" fmla="*/ 158 h 170"/>
                  <a:gd name="T28" fmla="*/ 64 w 64"/>
                  <a:gd name="T29" fmla="*/ 158 h 170"/>
                  <a:gd name="T30" fmla="*/ 64 w 64"/>
                  <a:gd name="T31" fmla="*/ 155 h 170"/>
                  <a:gd name="T32" fmla="*/ 59 w 64"/>
                  <a:gd name="T33" fmla="*/ 155 h 170"/>
                  <a:gd name="T34" fmla="*/ 59 w 64"/>
                  <a:gd name="T35" fmla="*/ 46 h 170"/>
                  <a:gd name="T36" fmla="*/ 64 w 64"/>
                  <a:gd name="T37" fmla="*/ 46 h 170"/>
                  <a:gd name="T38" fmla="*/ 64 w 64"/>
                  <a:gd name="T39" fmla="*/ 39 h 170"/>
                  <a:gd name="T40" fmla="*/ 59 w 64"/>
                  <a:gd name="T41" fmla="*/ 39 h 170"/>
                  <a:gd name="T42" fmla="*/ 59 w 64"/>
                  <a:gd name="T43" fmla="*/ 31 h 170"/>
                  <a:gd name="T44" fmla="*/ 64 w 64"/>
                  <a:gd name="T45" fmla="*/ 31 h 170"/>
                  <a:gd name="T46" fmla="*/ 64 w 64"/>
                  <a:gd name="T47"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4" h="170">
                    <a:moveTo>
                      <a:pt x="64" y="0"/>
                    </a:moveTo>
                    <a:lnTo>
                      <a:pt x="50" y="0"/>
                    </a:lnTo>
                    <a:lnTo>
                      <a:pt x="50" y="29"/>
                    </a:lnTo>
                    <a:lnTo>
                      <a:pt x="26" y="29"/>
                    </a:lnTo>
                    <a:lnTo>
                      <a:pt x="26" y="92"/>
                    </a:lnTo>
                    <a:lnTo>
                      <a:pt x="17" y="92"/>
                    </a:lnTo>
                    <a:lnTo>
                      <a:pt x="17" y="85"/>
                    </a:lnTo>
                    <a:lnTo>
                      <a:pt x="0" y="85"/>
                    </a:lnTo>
                    <a:lnTo>
                      <a:pt x="0" y="170"/>
                    </a:lnTo>
                    <a:lnTo>
                      <a:pt x="17" y="170"/>
                    </a:lnTo>
                    <a:lnTo>
                      <a:pt x="26" y="170"/>
                    </a:lnTo>
                    <a:lnTo>
                      <a:pt x="38" y="170"/>
                    </a:lnTo>
                    <a:lnTo>
                      <a:pt x="41" y="170"/>
                    </a:lnTo>
                    <a:lnTo>
                      <a:pt x="41" y="158"/>
                    </a:lnTo>
                    <a:lnTo>
                      <a:pt x="64" y="158"/>
                    </a:lnTo>
                    <a:lnTo>
                      <a:pt x="64" y="155"/>
                    </a:lnTo>
                    <a:lnTo>
                      <a:pt x="59" y="155"/>
                    </a:lnTo>
                    <a:lnTo>
                      <a:pt x="59" y="46"/>
                    </a:lnTo>
                    <a:lnTo>
                      <a:pt x="64" y="46"/>
                    </a:lnTo>
                    <a:lnTo>
                      <a:pt x="64" y="39"/>
                    </a:lnTo>
                    <a:lnTo>
                      <a:pt x="59" y="39"/>
                    </a:lnTo>
                    <a:lnTo>
                      <a:pt x="59" y="31"/>
                    </a:lnTo>
                    <a:lnTo>
                      <a:pt x="64" y="31"/>
                    </a:lnTo>
                    <a:lnTo>
                      <a:pt x="64" y="0"/>
                    </a:lnTo>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73" name="Freeform 20"/>
              <p:cNvSpPr>
                <a:spLocks noEditPoints="1"/>
              </p:cNvSpPr>
              <p:nvPr/>
            </p:nvSpPr>
            <p:spPr bwMode="auto">
              <a:xfrm>
                <a:off x="1574800" y="1908175"/>
                <a:ext cx="7937" cy="196850"/>
              </a:xfrm>
              <a:custGeom>
                <a:avLst/>
                <a:gdLst>
                  <a:gd name="T0" fmla="*/ 5 w 5"/>
                  <a:gd name="T1" fmla="*/ 15 h 124"/>
                  <a:gd name="T2" fmla="*/ 0 w 5"/>
                  <a:gd name="T3" fmla="*/ 15 h 124"/>
                  <a:gd name="T4" fmla="*/ 0 w 5"/>
                  <a:gd name="T5" fmla="*/ 124 h 124"/>
                  <a:gd name="T6" fmla="*/ 5 w 5"/>
                  <a:gd name="T7" fmla="*/ 124 h 124"/>
                  <a:gd name="T8" fmla="*/ 5 w 5"/>
                  <a:gd name="T9" fmla="*/ 15 h 124"/>
                  <a:gd name="T10" fmla="*/ 5 w 5"/>
                  <a:gd name="T11" fmla="*/ 0 h 124"/>
                  <a:gd name="T12" fmla="*/ 0 w 5"/>
                  <a:gd name="T13" fmla="*/ 0 h 124"/>
                  <a:gd name="T14" fmla="*/ 0 w 5"/>
                  <a:gd name="T15" fmla="*/ 8 h 124"/>
                  <a:gd name="T16" fmla="*/ 5 w 5"/>
                  <a:gd name="T17" fmla="*/ 8 h 124"/>
                  <a:gd name="T18" fmla="*/ 5 w 5"/>
                  <a:gd name="T19" fmla="*/ 0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124">
                    <a:moveTo>
                      <a:pt x="5" y="15"/>
                    </a:moveTo>
                    <a:lnTo>
                      <a:pt x="0" y="15"/>
                    </a:lnTo>
                    <a:lnTo>
                      <a:pt x="0" y="124"/>
                    </a:lnTo>
                    <a:lnTo>
                      <a:pt x="5" y="124"/>
                    </a:lnTo>
                    <a:lnTo>
                      <a:pt x="5" y="15"/>
                    </a:lnTo>
                    <a:close/>
                    <a:moveTo>
                      <a:pt x="5" y="0"/>
                    </a:moveTo>
                    <a:lnTo>
                      <a:pt x="0" y="0"/>
                    </a:lnTo>
                    <a:lnTo>
                      <a:pt x="0" y="8"/>
                    </a:lnTo>
                    <a:lnTo>
                      <a:pt x="5" y="8"/>
                    </a:lnTo>
                    <a:lnTo>
                      <a:pt x="5" y="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74" name="Freeform 21"/>
              <p:cNvSpPr>
                <a:spLocks noEditPoints="1"/>
              </p:cNvSpPr>
              <p:nvPr/>
            </p:nvSpPr>
            <p:spPr bwMode="auto">
              <a:xfrm>
                <a:off x="1574800" y="1908175"/>
                <a:ext cx="7937" cy="196850"/>
              </a:xfrm>
              <a:custGeom>
                <a:avLst/>
                <a:gdLst>
                  <a:gd name="T0" fmla="*/ 5 w 5"/>
                  <a:gd name="T1" fmla="*/ 15 h 124"/>
                  <a:gd name="T2" fmla="*/ 0 w 5"/>
                  <a:gd name="T3" fmla="*/ 15 h 124"/>
                  <a:gd name="T4" fmla="*/ 0 w 5"/>
                  <a:gd name="T5" fmla="*/ 124 h 124"/>
                  <a:gd name="T6" fmla="*/ 5 w 5"/>
                  <a:gd name="T7" fmla="*/ 124 h 124"/>
                  <a:gd name="T8" fmla="*/ 5 w 5"/>
                  <a:gd name="T9" fmla="*/ 15 h 124"/>
                  <a:gd name="T10" fmla="*/ 5 w 5"/>
                  <a:gd name="T11" fmla="*/ 0 h 124"/>
                  <a:gd name="T12" fmla="*/ 0 w 5"/>
                  <a:gd name="T13" fmla="*/ 0 h 124"/>
                  <a:gd name="T14" fmla="*/ 0 w 5"/>
                  <a:gd name="T15" fmla="*/ 8 h 124"/>
                  <a:gd name="T16" fmla="*/ 5 w 5"/>
                  <a:gd name="T17" fmla="*/ 8 h 124"/>
                  <a:gd name="T18" fmla="*/ 5 w 5"/>
                  <a:gd name="T19" fmla="*/ 0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124">
                    <a:moveTo>
                      <a:pt x="5" y="15"/>
                    </a:moveTo>
                    <a:lnTo>
                      <a:pt x="0" y="15"/>
                    </a:lnTo>
                    <a:lnTo>
                      <a:pt x="0" y="124"/>
                    </a:lnTo>
                    <a:lnTo>
                      <a:pt x="5" y="124"/>
                    </a:lnTo>
                    <a:lnTo>
                      <a:pt x="5" y="15"/>
                    </a:lnTo>
                    <a:moveTo>
                      <a:pt x="5" y="0"/>
                    </a:moveTo>
                    <a:lnTo>
                      <a:pt x="0" y="0"/>
                    </a:lnTo>
                    <a:lnTo>
                      <a:pt x="0" y="8"/>
                    </a:lnTo>
                    <a:lnTo>
                      <a:pt x="5" y="8"/>
                    </a:lnTo>
                    <a:lnTo>
                      <a:pt x="5" y="0"/>
                    </a:lnTo>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75" name="Freeform 22"/>
              <p:cNvSpPr>
                <a:spLocks/>
              </p:cNvSpPr>
              <p:nvPr/>
            </p:nvSpPr>
            <p:spPr bwMode="auto">
              <a:xfrm>
                <a:off x="1546225" y="2109788"/>
                <a:ext cx="36512" cy="19050"/>
              </a:xfrm>
              <a:custGeom>
                <a:avLst/>
                <a:gdLst>
                  <a:gd name="T0" fmla="*/ 23 w 23"/>
                  <a:gd name="T1" fmla="*/ 0 h 12"/>
                  <a:gd name="T2" fmla="*/ 0 w 23"/>
                  <a:gd name="T3" fmla="*/ 0 h 12"/>
                  <a:gd name="T4" fmla="*/ 0 w 23"/>
                  <a:gd name="T5" fmla="*/ 12 h 12"/>
                  <a:gd name="T6" fmla="*/ 9 w 23"/>
                  <a:gd name="T7" fmla="*/ 12 h 12"/>
                  <a:gd name="T8" fmla="*/ 23 w 23"/>
                  <a:gd name="T9" fmla="*/ 12 h 12"/>
                  <a:gd name="T10" fmla="*/ 23 w 23"/>
                  <a:gd name="T11" fmla="*/ 0 h 12"/>
                </a:gdLst>
                <a:ahLst/>
                <a:cxnLst>
                  <a:cxn ang="0">
                    <a:pos x="T0" y="T1"/>
                  </a:cxn>
                  <a:cxn ang="0">
                    <a:pos x="T2" y="T3"/>
                  </a:cxn>
                  <a:cxn ang="0">
                    <a:pos x="T4" y="T5"/>
                  </a:cxn>
                  <a:cxn ang="0">
                    <a:pos x="T6" y="T7"/>
                  </a:cxn>
                  <a:cxn ang="0">
                    <a:pos x="T8" y="T9"/>
                  </a:cxn>
                  <a:cxn ang="0">
                    <a:pos x="T10" y="T11"/>
                  </a:cxn>
                </a:cxnLst>
                <a:rect l="0" t="0" r="r" b="b"/>
                <a:pathLst>
                  <a:path w="23" h="12">
                    <a:moveTo>
                      <a:pt x="23" y="0"/>
                    </a:moveTo>
                    <a:lnTo>
                      <a:pt x="0" y="0"/>
                    </a:lnTo>
                    <a:lnTo>
                      <a:pt x="0" y="12"/>
                    </a:lnTo>
                    <a:lnTo>
                      <a:pt x="9" y="12"/>
                    </a:lnTo>
                    <a:lnTo>
                      <a:pt x="23" y="12"/>
                    </a:lnTo>
                    <a:lnTo>
                      <a:pt x="23" y="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76" name="Freeform 23"/>
              <p:cNvSpPr>
                <a:spLocks/>
              </p:cNvSpPr>
              <p:nvPr/>
            </p:nvSpPr>
            <p:spPr bwMode="auto">
              <a:xfrm>
                <a:off x="1546225" y="2109788"/>
                <a:ext cx="36512" cy="19050"/>
              </a:xfrm>
              <a:custGeom>
                <a:avLst/>
                <a:gdLst>
                  <a:gd name="T0" fmla="*/ 23 w 23"/>
                  <a:gd name="T1" fmla="*/ 0 h 12"/>
                  <a:gd name="T2" fmla="*/ 0 w 23"/>
                  <a:gd name="T3" fmla="*/ 0 h 12"/>
                  <a:gd name="T4" fmla="*/ 0 w 23"/>
                  <a:gd name="T5" fmla="*/ 12 h 12"/>
                  <a:gd name="T6" fmla="*/ 9 w 23"/>
                  <a:gd name="T7" fmla="*/ 12 h 12"/>
                  <a:gd name="T8" fmla="*/ 23 w 23"/>
                  <a:gd name="T9" fmla="*/ 12 h 12"/>
                  <a:gd name="T10" fmla="*/ 23 w 23"/>
                  <a:gd name="T11" fmla="*/ 0 h 12"/>
                </a:gdLst>
                <a:ahLst/>
                <a:cxnLst>
                  <a:cxn ang="0">
                    <a:pos x="T0" y="T1"/>
                  </a:cxn>
                  <a:cxn ang="0">
                    <a:pos x="T2" y="T3"/>
                  </a:cxn>
                  <a:cxn ang="0">
                    <a:pos x="T4" y="T5"/>
                  </a:cxn>
                  <a:cxn ang="0">
                    <a:pos x="T6" y="T7"/>
                  </a:cxn>
                  <a:cxn ang="0">
                    <a:pos x="T8" y="T9"/>
                  </a:cxn>
                  <a:cxn ang="0">
                    <a:pos x="T10" y="T11"/>
                  </a:cxn>
                </a:cxnLst>
                <a:rect l="0" t="0" r="r" b="b"/>
                <a:pathLst>
                  <a:path w="23" h="12">
                    <a:moveTo>
                      <a:pt x="23" y="0"/>
                    </a:moveTo>
                    <a:lnTo>
                      <a:pt x="0" y="0"/>
                    </a:lnTo>
                    <a:lnTo>
                      <a:pt x="0" y="12"/>
                    </a:lnTo>
                    <a:lnTo>
                      <a:pt x="9" y="12"/>
                    </a:lnTo>
                    <a:lnTo>
                      <a:pt x="23" y="12"/>
                    </a:lnTo>
                    <a:lnTo>
                      <a:pt x="23" y="0"/>
                    </a:lnTo>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77" name="组合 176"/>
            <p:cNvGrpSpPr/>
            <p:nvPr/>
          </p:nvGrpSpPr>
          <p:grpSpPr>
            <a:xfrm>
              <a:off x="6613520" y="2906131"/>
              <a:ext cx="500066" cy="557227"/>
              <a:chOff x="1481138" y="1781175"/>
              <a:chExt cx="447674" cy="347663"/>
            </a:xfrm>
            <a:solidFill>
              <a:schemeClr val="accent5"/>
            </a:solidFill>
          </p:grpSpPr>
          <p:sp>
            <p:nvSpPr>
              <p:cNvPr id="178" name="Freeform 11"/>
              <p:cNvSpPr>
                <a:spLocks noEditPoints="1"/>
              </p:cNvSpPr>
              <p:nvPr/>
            </p:nvSpPr>
            <p:spPr bwMode="auto">
              <a:xfrm>
                <a:off x="1574800" y="1908175"/>
                <a:ext cx="90487" cy="196850"/>
              </a:xfrm>
              <a:custGeom>
                <a:avLst/>
                <a:gdLst>
                  <a:gd name="T0" fmla="*/ 45 w 57"/>
                  <a:gd name="T1" fmla="*/ 114 h 124"/>
                  <a:gd name="T2" fmla="*/ 45 w 57"/>
                  <a:gd name="T3" fmla="*/ 124 h 124"/>
                  <a:gd name="T4" fmla="*/ 57 w 57"/>
                  <a:gd name="T5" fmla="*/ 124 h 124"/>
                  <a:gd name="T6" fmla="*/ 57 w 57"/>
                  <a:gd name="T7" fmla="*/ 0 h 124"/>
                  <a:gd name="T8" fmla="*/ 0 w 57"/>
                  <a:gd name="T9" fmla="*/ 0 h 124"/>
                  <a:gd name="T10" fmla="*/ 0 w 57"/>
                  <a:gd name="T11" fmla="*/ 8 h 124"/>
                  <a:gd name="T12" fmla="*/ 53 w 57"/>
                  <a:gd name="T13" fmla="*/ 8 h 124"/>
                  <a:gd name="T14" fmla="*/ 53 w 57"/>
                  <a:gd name="T15" fmla="*/ 15 h 124"/>
                  <a:gd name="T16" fmla="*/ 0 w 57"/>
                  <a:gd name="T17" fmla="*/ 15 h 124"/>
                  <a:gd name="T18" fmla="*/ 0 w 57"/>
                  <a:gd name="T19" fmla="*/ 124 h 124"/>
                  <a:gd name="T20" fmla="*/ 12 w 57"/>
                  <a:gd name="T21" fmla="*/ 124 h 124"/>
                  <a:gd name="T22" fmla="*/ 12 w 57"/>
                  <a:gd name="T23" fmla="*/ 114 h 124"/>
                  <a:gd name="T24" fmla="*/ 45 w 57"/>
                  <a:gd name="T25" fmla="*/ 114 h 124"/>
                  <a:gd name="T26" fmla="*/ 34 w 57"/>
                  <a:gd name="T27" fmla="*/ 25 h 124"/>
                  <a:gd name="T28" fmla="*/ 50 w 57"/>
                  <a:gd name="T29" fmla="*/ 25 h 124"/>
                  <a:gd name="T30" fmla="*/ 50 w 57"/>
                  <a:gd name="T31" fmla="*/ 44 h 124"/>
                  <a:gd name="T32" fmla="*/ 34 w 57"/>
                  <a:gd name="T33" fmla="*/ 44 h 124"/>
                  <a:gd name="T34" fmla="*/ 34 w 57"/>
                  <a:gd name="T35" fmla="*/ 25 h 124"/>
                  <a:gd name="T36" fmla="*/ 34 w 57"/>
                  <a:gd name="T37" fmla="*/ 56 h 124"/>
                  <a:gd name="T38" fmla="*/ 50 w 57"/>
                  <a:gd name="T39" fmla="*/ 56 h 124"/>
                  <a:gd name="T40" fmla="*/ 50 w 57"/>
                  <a:gd name="T41" fmla="*/ 73 h 124"/>
                  <a:gd name="T42" fmla="*/ 34 w 57"/>
                  <a:gd name="T43" fmla="*/ 73 h 124"/>
                  <a:gd name="T44" fmla="*/ 34 w 57"/>
                  <a:gd name="T45" fmla="*/ 56 h 124"/>
                  <a:gd name="T46" fmla="*/ 34 w 57"/>
                  <a:gd name="T47" fmla="*/ 88 h 124"/>
                  <a:gd name="T48" fmla="*/ 50 w 57"/>
                  <a:gd name="T49" fmla="*/ 88 h 124"/>
                  <a:gd name="T50" fmla="*/ 50 w 57"/>
                  <a:gd name="T51" fmla="*/ 105 h 124"/>
                  <a:gd name="T52" fmla="*/ 34 w 57"/>
                  <a:gd name="T53" fmla="*/ 105 h 124"/>
                  <a:gd name="T54" fmla="*/ 34 w 57"/>
                  <a:gd name="T55" fmla="*/ 88 h 124"/>
                  <a:gd name="T56" fmla="*/ 8 w 57"/>
                  <a:gd name="T57" fmla="*/ 25 h 124"/>
                  <a:gd name="T58" fmla="*/ 24 w 57"/>
                  <a:gd name="T59" fmla="*/ 25 h 124"/>
                  <a:gd name="T60" fmla="*/ 24 w 57"/>
                  <a:gd name="T61" fmla="*/ 44 h 124"/>
                  <a:gd name="T62" fmla="*/ 8 w 57"/>
                  <a:gd name="T63" fmla="*/ 44 h 124"/>
                  <a:gd name="T64" fmla="*/ 8 w 57"/>
                  <a:gd name="T65" fmla="*/ 25 h 124"/>
                  <a:gd name="T66" fmla="*/ 8 w 57"/>
                  <a:gd name="T67" fmla="*/ 56 h 124"/>
                  <a:gd name="T68" fmla="*/ 24 w 57"/>
                  <a:gd name="T69" fmla="*/ 56 h 124"/>
                  <a:gd name="T70" fmla="*/ 24 w 57"/>
                  <a:gd name="T71" fmla="*/ 73 h 124"/>
                  <a:gd name="T72" fmla="*/ 8 w 57"/>
                  <a:gd name="T73" fmla="*/ 73 h 124"/>
                  <a:gd name="T74" fmla="*/ 8 w 57"/>
                  <a:gd name="T75" fmla="*/ 56 h 124"/>
                  <a:gd name="T76" fmla="*/ 8 w 57"/>
                  <a:gd name="T77" fmla="*/ 105 h 124"/>
                  <a:gd name="T78" fmla="*/ 8 w 57"/>
                  <a:gd name="T79" fmla="*/ 88 h 124"/>
                  <a:gd name="T80" fmla="*/ 24 w 57"/>
                  <a:gd name="T81" fmla="*/ 88 h 124"/>
                  <a:gd name="T82" fmla="*/ 24 w 57"/>
                  <a:gd name="T83" fmla="*/ 105 h 124"/>
                  <a:gd name="T84" fmla="*/ 8 w 57"/>
                  <a:gd name="T85" fmla="*/ 105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7" h="124">
                    <a:moveTo>
                      <a:pt x="45" y="114"/>
                    </a:moveTo>
                    <a:lnTo>
                      <a:pt x="45" y="124"/>
                    </a:lnTo>
                    <a:lnTo>
                      <a:pt x="57" y="124"/>
                    </a:lnTo>
                    <a:lnTo>
                      <a:pt x="57" y="0"/>
                    </a:lnTo>
                    <a:lnTo>
                      <a:pt x="0" y="0"/>
                    </a:lnTo>
                    <a:lnTo>
                      <a:pt x="0" y="8"/>
                    </a:lnTo>
                    <a:lnTo>
                      <a:pt x="53" y="8"/>
                    </a:lnTo>
                    <a:lnTo>
                      <a:pt x="53" y="15"/>
                    </a:lnTo>
                    <a:lnTo>
                      <a:pt x="0" y="15"/>
                    </a:lnTo>
                    <a:lnTo>
                      <a:pt x="0" y="124"/>
                    </a:lnTo>
                    <a:lnTo>
                      <a:pt x="12" y="124"/>
                    </a:lnTo>
                    <a:lnTo>
                      <a:pt x="12" y="114"/>
                    </a:lnTo>
                    <a:lnTo>
                      <a:pt x="45" y="114"/>
                    </a:lnTo>
                    <a:close/>
                    <a:moveTo>
                      <a:pt x="34" y="25"/>
                    </a:moveTo>
                    <a:lnTo>
                      <a:pt x="50" y="25"/>
                    </a:lnTo>
                    <a:lnTo>
                      <a:pt x="50" y="44"/>
                    </a:lnTo>
                    <a:lnTo>
                      <a:pt x="34" y="44"/>
                    </a:lnTo>
                    <a:lnTo>
                      <a:pt x="34" y="25"/>
                    </a:lnTo>
                    <a:close/>
                    <a:moveTo>
                      <a:pt x="34" y="56"/>
                    </a:moveTo>
                    <a:lnTo>
                      <a:pt x="50" y="56"/>
                    </a:lnTo>
                    <a:lnTo>
                      <a:pt x="50" y="73"/>
                    </a:lnTo>
                    <a:lnTo>
                      <a:pt x="34" y="73"/>
                    </a:lnTo>
                    <a:lnTo>
                      <a:pt x="34" y="56"/>
                    </a:lnTo>
                    <a:close/>
                    <a:moveTo>
                      <a:pt x="34" y="88"/>
                    </a:moveTo>
                    <a:lnTo>
                      <a:pt x="50" y="88"/>
                    </a:lnTo>
                    <a:lnTo>
                      <a:pt x="50" y="105"/>
                    </a:lnTo>
                    <a:lnTo>
                      <a:pt x="34" y="105"/>
                    </a:lnTo>
                    <a:lnTo>
                      <a:pt x="34" y="88"/>
                    </a:lnTo>
                    <a:close/>
                    <a:moveTo>
                      <a:pt x="8" y="25"/>
                    </a:moveTo>
                    <a:lnTo>
                      <a:pt x="24" y="25"/>
                    </a:lnTo>
                    <a:lnTo>
                      <a:pt x="24" y="44"/>
                    </a:lnTo>
                    <a:lnTo>
                      <a:pt x="8" y="44"/>
                    </a:lnTo>
                    <a:lnTo>
                      <a:pt x="8" y="25"/>
                    </a:lnTo>
                    <a:close/>
                    <a:moveTo>
                      <a:pt x="8" y="56"/>
                    </a:moveTo>
                    <a:lnTo>
                      <a:pt x="24" y="56"/>
                    </a:lnTo>
                    <a:lnTo>
                      <a:pt x="24" y="73"/>
                    </a:lnTo>
                    <a:lnTo>
                      <a:pt x="8" y="73"/>
                    </a:lnTo>
                    <a:lnTo>
                      <a:pt x="8" y="56"/>
                    </a:lnTo>
                    <a:close/>
                    <a:moveTo>
                      <a:pt x="8" y="105"/>
                    </a:moveTo>
                    <a:lnTo>
                      <a:pt x="8" y="88"/>
                    </a:lnTo>
                    <a:lnTo>
                      <a:pt x="24" y="88"/>
                    </a:lnTo>
                    <a:lnTo>
                      <a:pt x="24" y="105"/>
                    </a:lnTo>
                    <a:lnTo>
                      <a:pt x="8" y="105"/>
                    </a:ln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79" name="Freeform 12"/>
              <p:cNvSpPr>
                <a:spLocks noEditPoints="1"/>
              </p:cNvSpPr>
              <p:nvPr/>
            </p:nvSpPr>
            <p:spPr bwMode="auto">
              <a:xfrm>
                <a:off x="1574800" y="1908175"/>
                <a:ext cx="90487" cy="196850"/>
              </a:xfrm>
              <a:custGeom>
                <a:avLst/>
                <a:gdLst>
                  <a:gd name="T0" fmla="*/ 45 w 57"/>
                  <a:gd name="T1" fmla="*/ 114 h 124"/>
                  <a:gd name="T2" fmla="*/ 45 w 57"/>
                  <a:gd name="T3" fmla="*/ 124 h 124"/>
                  <a:gd name="T4" fmla="*/ 57 w 57"/>
                  <a:gd name="T5" fmla="*/ 124 h 124"/>
                  <a:gd name="T6" fmla="*/ 57 w 57"/>
                  <a:gd name="T7" fmla="*/ 0 h 124"/>
                  <a:gd name="T8" fmla="*/ 0 w 57"/>
                  <a:gd name="T9" fmla="*/ 0 h 124"/>
                  <a:gd name="T10" fmla="*/ 0 w 57"/>
                  <a:gd name="T11" fmla="*/ 8 h 124"/>
                  <a:gd name="T12" fmla="*/ 53 w 57"/>
                  <a:gd name="T13" fmla="*/ 8 h 124"/>
                  <a:gd name="T14" fmla="*/ 53 w 57"/>
                  <a:gd name="T15" fmla="*/ 15 h 124"/>
                  <a:gd name="T16" fmla="*/ 0 w 57"/>
                  <a:gd name="T17" fmla="*/ 15 h 124"/>
                  <a:gd name="T18" fmla="*/ 0 w 57"/>
                  <a:gd name="T19" fmla="*/ 124 h 124"/>
                  <a:gd name="T20" fmla="*/ 12 w 57"/>
                  <a:gd name="T21" fmla="*/ 124 h 124"/>
                  <a:gd name="T22" fmla="*/ 12 w 57"/>
                  <a:gd name="T23" fmla="*/ 114 h 124"/>
                  <a:gd name="T24" fmla="*/ 45 w 57"/>
                  <a:gd name="T25" fmla="*/ 114 h 124"/>
                  <a:gd name="T26" fmla="*/ 34 w 57"/>
                  <a:gd name="T27" fmla="*/ 25 h 124"/>
                  <a:gd name="T28" fmla="*/ 50 w 57"/>
                  <a:gd name="T29" fmla="*/ 25 h 124"/>
                  <a:gd name="T30" fmla="*/ 50 w 57"/>
                  <a:gd name="T31" fmla="*/ 44 h 124"/>
                  <a:gd name="T32" fmla="*/ 34 w 57"/>
                  <a:gd name="T33" fmla="*/ 44 h 124"/>
                  <a:gd name="T34" fmla="*/ 34 w 57"/>
                  <a:gd name="T35" fmla="*/ 25 h 124"/>
                  <a:gd name="T36" fmla="*/ 34 w 57"/>
                  <a:gd name="T37" fmla="*/ 56 h 124"/>
                  <a:gd name="T38" fmla="*/ 50 w 57"/>
                  <a:gd name="T39" fmla="*/ 56 h 124"/>
                  <a:gd name="T40" fmla="*/ 50 w 57"/>
                  <a:gd name="T41" fmla="*/ 73 h 124"/>
                  <a:gd name="T42" fmla="*/ 34 w 57"/>
                  <a:gd name="T43" fmla="*/ 73 h 124"/>
                  <a:gd name="T44" fmla="*/ 34 w 57"/>
                  <a:gd name="T45" fmla="*/ 56 h 124"/>
                  <a:gd name="T46" fmla="*/ 34 w 57"/>
                  <a:gd name="T47" fmla="*/ 88 h 124"/>
                  <a:gd name="T48" fmla="*/ 50 w 57"/>
                  <a:gd name="T49" fmla="*/ 88 h 124"/>
                  <a:gd name="T50" fmla="*/ 50 w 57"/>
                  <a:gd name="T51" fmla="*/ 105 h 124"/>
                  <a:gd name="T52" fmla="*/ 34 w 57"/>
                  <a:gd name="T53" fmla="*/ 105 h 124"/>
                  <a:gd name="T54" fmla="*/ 34 w 57"/>
                  <a:gd name="T55" fmla="*/ 88 h 124"/>
                  <a:gd name="T56" fmla="*/ 8 w 57"/>
                  <a:gd name="T57" fmla="*/ 25 h 124"/>
                  <a:gd name="T58" fmla="*/ 24 w 57"/>
                  <a:gd name="T59" fmla="*/ 25 h 124"/>
                  <a:gd name="T60" fmla="*/ 24 w 57"/>
                  <a:gd name="T61" fmla="*/ 44 h 124"/>
                  <a:gd name="T62" fmla="*/ 8 w 57"/>
                  <a:gd name="T63" fmla="*/ 44 h 124"/>
                  <a:gd name="T64" fmla="*/ 8 w 57"/>
                  <a:gd name="T65" fmla="*/ 25 h 124"/>
                  <a:gd name="T66" fmla="*/ 8 w 57"/>
                  <a:gd name="T67" fmla="*/ 56 h 124"/>
                  <a:gd name="T68" fmla="*/ 24 w 57"/>
                  <a:gd name="T69" fmla="*/ 56 h 124"/>
                  <a:gd name="T70" fmla="*/ 24 w 57"/>
                  <a:gd name="T71" fmla="*/ 73 h 124"/>
                  <a:gd name="T72" fmla="*/ 8 w 57"/>
                  <a:gd name="T73" fmla="*/ 73 h 124"/>
                  <a:gd name="T74" fmla="*/ 8 w 57"/>
                  <a:gd name="T75" fmla="*/ 56 h 124"/>
                  <a:gd name="T76" fmla="*/ 8 w 57"/>
                  <a:gd name="T77" fmla="*/ 105 h 124"/>
                  <a:gd name="T78" fmla="*/ 8 w 57"/>
                  <a:gd name="T79" fmla="*/ 88 h 124"/>
                  <a:gd name="T80" fmla="*/ 24 w 57"/>
                  <a:gd name="T81" fmla="*/ 88 h 124"/>
                  <a:gd name="T82" fmla="*/ 24 w 57"/>
                  <a:gd name="T83" fmla="*/ 105 h 124"/>
                  <a:gd name="T84" fmla="*/ 8 w 57"/>
                  <a:gd name="T85" fmla="*/ 105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7" h="124">
                    <a:moveTo>
                      <a:pt x="45" y="114"/>
                    </a:moveTo>
                    <a:lnTo>
                      <a:pt x="45" y="124"/>
                    </a:lnTo>
                    <a:lnTo>
                      <a:pt x="57" y="124"/>
                    </a:lnTo>
                    <a:lnTo>
                      <a:pt x="57" y="0"/>
                    </a:lnTo>
                    <a:lnTo>
                      <a:pt x="0" y="0"/>
                    </a:lnTo>
                    <a:lnTo>
                      <a:pt x="0" y="8"/>
                    </a:lnTo>
                    <a:lnTo>
                      <a:pt x="53" y="8"/>
                    </a:lnTo>
                    <a:lnTo>
                      <a:pt x="53" y="15"/>
                    </a:lnTo>
                    <a:lnTo>
                      <a:pt x="0" y="15"/>
                    </a:lnTo>
                    <a:lnTo>
                      <a:pt x="0" y="124"/>
                    </a:lnTo>
                    <a:lnTo>
                      <a:pt x="12" y="124"/>
                    </a:lnTo>
                    <a:lnTo>
                      <a:pt x="12" y="114"/>
                    </a:lnTo>
                    <a:lnTo>
                      <a:pt x="45" y="114"/>
                    </a:lnTo>
                    <a:moveTo>
                      <a:pt x="34" y="25"/>
                    </a:moveTo>
                    <a:lnTo>
                      <a:pt x="50" y="25"/>
                    </a:lnTo>
                    <a:lnTo>
                      <a:pt x="50" y="44"/>
                    </a:lnTo>
                    <a:lnTo>
                      <a:pt x="34" y="44"/>
                    </a:lnTo>
                    <a:lnTo>
                      <a:pt x="34" y="25"/>
                    </a:lnTo>
                    <a:moveTo>
                      <a:pt x="34" y="56"/>
                    </a:moveTo>
                    <a:lnTo>
                      <a:pt x="50" y="56"/>
                    </a:lnTo>
                    <a:lnTo>
                      <a:pt x="50" y="73"/>
                    </a:lnTo>
                    <a:lnTo>
                      <a:pt x="34" y="73"/>
                    </a:lnTo>
                    <a:lnTo>
                      <a:pt x="34" y="56"/>
                    </a:lnTo>
                    <a:moveTo>
                      <a:pt x="34" y="88"/>
                    </a:moveTo>
                    <a:lnTo>
                      <a:pt x="50" y="88"/>
                    </a:lnTo>
                    <a:lnTo>
                      <a:pt x="50" y="105"/>
                    </a:lnTo>
                    <a:lnTo>
                      <a:pt x="34" y="105"/>
                    </a:lnTo>
                    <a:lnTo>
                      <a:pt x="34" y="88"/>
                    </a:lnTo>
                    <a:moveTo>
                      <a:pt x="8" y="25"/>
                    </a:moveTo>
                    <a:lnTo>
                      <a:pt x="24" y="25"/>
                    </a:lnTo>
                    <a:lnTo>
                      <a:pt x="24" y="44"/>
                    </a:lnTo>
                    <a:lnTo>
                      <a:pt x="8" y="44"/>
                    </a:lnTo>
                    <a:lnTo>
                      <a:pt x="8" y="25"/>
                    </a:lnTo>
                    <a:moveTo>
                      <a:pt x="8" y="56"/>
                    </a:moveTo>
                    <a:lnTo>
                      <a:pt x="24" y="56"/>
                    </a:lnTo>
                    <a:lnTo>
                      <a:pt x="24" y="73"/>
                    </a:lnTo>
                    <a:lnTo>
                      <a:pt x="8" y="73"/>
                    </a:lnTo>
                    <a:lnTo>
                      <a:pt x="8" y="56"/>
                    </a:lnTo>
                    <a:moveTo>
                      <a:pt x="8" y="105"/>
                    </a:moveTo>
                    <a:lnTo>
                      <a:pt x="8" y="88"/>
                    </a:lnTo>
                    <a:lnTo>
                      <a:pt x="24" y="88"/>
                    </a:lnTo>
                    <a:lnTo>
                      <a:pt x="24" y="105"/>
                    </a:lnTo>
                    <a:lnTo>
                      <a:pt x="8" y="105"/>
                    </a:lnTo>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80" name="Freeform 13"/>
              <p:cNvSpPr>
                <a:spLocks/>
              </p:cNvSpPr>
              <p:nvPr/>
            </p:nvSpPr>
            <p:spPr bwMode="auto">
              <a:xfrm>
                <a:off x="1546225" y="2105025"/>
                <a:ext cx="149225" cy="23812"/>
              </a:xfrm>
              <a:custGeom>
                <a:avLst/>
                <a:gdLst>
                  <a:gd name="T0" fmla="*/ 63 w 94"/>
                  <a:gd name="T1" fmla="*/ 3 h 15"/>
                  <a:gd name="T2" fmla="*/ 63 w 94"/>
                  <a:gd name="T3" fmla="*/ 0 h 15"/>
                  <a:gd name="T4" fmla="*/ 30 w 94"/>
                  <a:gd name="T5" fmla="*/ 0 h 15"/>
                  <a:gd name="T6" fmla="*/ 30 w 94"/>
                  <a:gd name="T7" fmla="*/ 3 h 15"/>
                  <a:gd name="T8" fmla="*/ 0 w 94"/>
                  <a:gd name="T9" fmla="*/ 3 h 15"/>
                  <a:gd name="T10" fmla="*/ 0 w 94"/>
                  <a:gd name="T11" fmla="*/ 15 h 15"/>
                  <a:gd name="T12" fmla="*/ 94 w 94"/>
                  <a:gd name="T13" fmla="*/ 15 h 15"/>
                  <a:gd name="T14" fmla="*/ 94 w 94"/>
                  <a:gd name="T15" fmla="*/ 3 h 15"/>
                  <a:gd name="T16" fmla="*/ 63 w 94"/>
                  <a:gd name="T17" fmla="*/ 3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15">
                    <a:moveTo>
                      <a:pt x="63" y="3"/>
                    </a:moveTo>
                    <a:lnTo>
                      <a:pt x="63" y="0"/>
                    </a:lnTo>
                    <a:lnTo>
                      <a:pt x="30" y="0"/>
                    </a:lnTo>
                    <a:lnTo>
                      <a:pt x="30" y="3"/>
                    </a:lnTo>
                    <a:lnTo>
                      <a:pt x="0" y="3"/>
                    </a:lnTo>
                    <a:lnTo>
                      <a:pt x="0" y="15"/>
                    </a:lnTo>
                    <a:lnTo>
                      <a:pt x="94" y="15"/>
                    </a:lnTo>
                    <a:lnTo>
                      <a:pt x="94" y="3"/>
                    </a:lnTo>
                    <a:lnTo>
                      <a:pt x="63" y="3"/>
                    </a:ln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81" name="Freeform 14"/>
              <p:cNvSpPr>
                <a:spLocks/>
              </p:cNvSpPr>
              <p:nvPr/>
            </p:nvSpPr>
            <p:spPr bwMode="auto">
              <a:xfrm>
                <a:off x="1546225" y="2105025"/>
                <a:ext cx="149225" cy="23812"/>
              </a:xfrm>
              <a:custGeom>
                <a:avLst/>
                <a:gdLst>
                  <a:gd name="T0" fmla="*/ 63 w 94"/>
                  <a:gd name="T1" fmla="*/ 3 h 15"/>
                  <a:gd name="T2" fmla="*/ 63 w 94"/>
                  <a:gd name="T3" fmla="*/ 0 h 15"/>
                  <a:gd name="T4" fmla="*/ 30 w 94"/>
                  <a:gd name="T5" fmla="*/ 0 h 15"/>
                  <a:gd name="T6" fmla="*/ 30 w 94"/>
                  <a:gd name="T7" fmla="*/ 3 h 15"/>
                  <a:gd name="T8" fmla="*/ 0 w 94"/>
                  <a:gd name="T9" fmla="*/ 3 h 15"/>
                  <a:gd name="T10" fmla="*/ 0 w 94"/>
                  <a:gd name="T11" fmla="*/ 15 h 15"/>
                  <a:gd name="T12" fmla="*/ 94 w 94"/>
                  <a:gd name="T13" fmla="*/ 15 h 15"/>
                  <a:gd name="T14" fmla="*/ 94 w 94"/>
                  <a:gd name="T15" fmla="*/ 3 h 15"/>
                  <a:gd name="T16" fmla="*/ 63 w 94"/>
                  <a:gd name="T17" fmla="*/ 3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15">
                    <a:moveTo>
                      <a:pt x="63" y="3"/>
                    </a:moveTo>
                    <a:lnTo>
                      <a:pt x="63" y="0"/>
                    </a:lnTo>
                    <a:lnTo>
                      <a:pt x="30" y="0"/>
                    </a:lnTo>
                    <a:lnTo>
                      <a:pt x="30" y="3"/>
                    </a:lnTo>
                    <a:lnTo>
                      <a:pt x="0" y="3"/>
                    </a:lnTo>
                    <a:lnTo>
                      <a:pt x="0" y="15"/>
                    </a:lnTo>
                    <a:lnTo>
                      <a:pt x="94" y="15"/>
                    </a:lnTo>
                    <a:lnTo>
                      <a:pt x="94" y="3"/>
                    </a:lnTo>
                    <a:lnTo>
                      <a:pt x="63" y="3"/>
                    </a:lnTo>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82" name="Freeform 15"/>
              <p:cNvSpPr>
                <a:spLocks noEditPoints="1"/>
              </p:cNvSpPr>
              <p:nvPr/>
            </p:nvSpPr>
            <p:spPr bwMode="auto">
              <a:xfrm>
                <a:off x="1684338" y="1781175"/>
                <a:ext cx="131762" cy="347662"/>
              </a:xfrm>
              <a:custGeom>
                <a:avLst/>
                <a:gdLst>
                  <a:gd name="T0" fmla="*/ 74 w 83"/>
                  <a:gd name="T1" fmla="*/ 0 h 219"/>
                  <a:gd name="T2" fmla="*/ 10 w 83"/>
                  <a:gd name="T3" fmla="*/ 0 h 219"/>
                  <a:gd name="T4" fmla="*/ 10 w 83"/>
                  <a:gd name="T5" fmla="*/ 7 h 219"/>
                  <a:gd name="T6" fmla="*/ 0 w 83"/>
                  <a:gd name="T7" fmla="*/ 7 h 219"/>
                  <a:gd name="T8" fmla="*/ 0 w 83"/>
                  <a:gd name="T9" fmla="*/ 219 h 219"/>
                  <a:gd name="T10" fmla="*/ 14 w 83"/>
                  <a:gd name="T11" fmla="*/ 219 h 219"/>
                  <a:gd name="T12" fmla="*/ 14 w 83"/>
                  <a:gd name="T13" fmla="*/ 202 h 219"/>
                  <a:gd name="T14" fmla="*/ 74 w 83"/>
                  <a:gd name="T15" fmla="*/ 202 h 219"/>
                  <a:gd name="T16" fmla="*/ 74 w 83"/>
                  <a:gd name="T17" fmla="*/ 219 h 219"/>
                  <a:gd name="T18" fmla="*/ 83 w 83"/>
                  <a:gd name="T19" fmla="*/ 219 h 219"/>
                  <a:gd name="T20" fmla="*/ 83 w 83"/>
                  <a:gd name="T21" fmla="*/ 7 h 219"/>
                  <a:gd name="T22" fmla="*/ 74 w 83"/>
                  <a:gd name="T23" fmla="*/ 7 h 219"/>
                  <a:gd name="T24" fmla="*/ 74 w 83"/>
                  <a:gd name="T25" fmla="*/ 0 h 219"/>
                  <a:gd name="T26" fmla="*/ 38 w 83"/>
                  <a:gd name="T27" fmla="*/ 177 h 219"/>
                  <a:gd name="T28" fmla="*/ 12 w 83"/>
                  <a:gd name="T29" fmla="*/ 177 h 219"/>
                  <a:gd name="T30" fmla="*/ 12 w 83"/>
                  <a:gd name="T31" fmla="*/ 151 h 219"/>
                  <a:gd name="T32" fmla="*/ 38 w 83"/>
                  <a:gd name="T33" fmla="*/ 151 h 219"/>
                  <a:gd name="T34" fmla="*/ 38 w 83"/>
                  <a:gd name="T35" fmla="*/ 177 h 219"/>
                  <a:gd name="T36" fmla="*/ 10 w 83"/>
                  <a:gd name="T37" fmla="*/ 68 h 219"/>
                  <a:gd name="T38" fmla="*/ 10 w 83"/>
                  <a:gd name="T39" fmla="*/ 39 h 219"/>
                  <a:gd name="T40" fmla="*/ 38 w 83"/>
                  <a:gd name="T41" fmla="*/ 39 h 219"/>
                  <a:gd name="T42" fmla="*/ 38 w 83"/>
                  <a:gd name="T43" fmla="*/ 68 h 219"/>
                  <a:gd name="T44" fmla="*/ 10 w 83"/>
                  <a:gd name="T45" fmla="*/ 68 h 219"/>
                  <a:gd name="T46" fmla="*/ 38 w 83"/>
                  <a:gd name="T47" fmla="*/ 141 h 219"/>
                  <a:gd name="T48" fmla="*/ 12 w 83"/>
                  <a:gd name="T49" fmla="*/ 141 h 219"/>
                  <a:gd name="T50" fmla="*/ 12 w 83"/>
                  <a:gd name="T51" fmla="*/ 112 h 219"/>
                  <a:gd name="T52" fmla="*/ 38 w 83"/>
                  <a:gd name="T53" fmla="*/ 112 h 219"/>
                  <a:gd name="T54" fmla="*/ 38 w 83"/>
                  <a:gd name="T55" fmla="*/ 141 h 219"/>
                  <a:gd name="T56" fmla="*/ 38 w 83"/>
                  <a:gd name="T57" fmla="*/ 105 h 219"/>
                  <a:gd name="T58" fmla="*/ 12 w 83"/>
                  <a:gd name="T59" fmla="*/ 105 h 219"/>
                  <a:gd name="T60" fmla="*/ 12 w 83"/>
                  <a:gd name="T61" fmla="*/ 75 h 219"/>
                  <a:gd name="T62" fmla="*/ 38 w 83"/>
                  <a:gd name="T63" fmla="*/ 75 h 219"/>
                  <a:gd name="T64" fmla="*/ 38 w 83"/>
                  <a:gd name="T65" fmla="*/ 105 h 219"/>
                  <a:gd name="T66" fmla="*/ 40 w 83"/>
                  <a:gd name="T67" fmla="*/ 29 h 219"/>
                  <a:gd name="T68" fmla="*/ 10 w 83"/>
                  <a:gd name="T69" fmla="*/ 29 h 219"/>
                  <a:gd name="T70" fmla="*/ 10 w 83"/>
                  <a:gd name="T71" fmla="*/ 20 h 219"/>
                  <a:gd name="T72" fmla="*/ 40 w 83"/>
                  <a:gd name="T73" fmla="*/ 20 h 219"/>
                  <a:gd name="T74" fmla="*/ 40 w 83"/>
                  <a:gd name="T75" fmla="*/ 29 h 219"/>
                  <a:gd name="T76" fmla="*/ 74 w 83"/>
                  <a:gd name="T77" fmla="*/ 177 h 219"/>
                  <a:gd name="T78" fmla="*/ 45 w 83"/>
                  <a:gd name="T79" fmla="*/ 177 h 219"/>
                  <a:gd name="T80" fmla="*/ 45 w 83"/>
                  <a:gd name="T81" fmla="*/ 151 h 219"/>
                  <a:gd name="T82" fmla="*/ 74 w 83"/>
                  <a:gd name="T83" fmla="*/ 151 h 219"/>
                  <a:gd name="T84" fmla="*/ 74 w 83"/>
                  <a:gd name="T85" fmla="*/ 177 h 219"/>
                  <a:gd name="T86" fmla="*/ 45 w 83"/>
                  <a:gd name="T87" fmla="*/ 68 h 219"/>
                  <a:gd name="T88" fmla="*/ 45 w 83"/>
                  <a:gd name="T89" fmla="*/ 39 h 219"/>
                  <a:gd name="T90" fmla="*/ 74 w 83"/>
                  <a:gd name="T91" fmla="*/ 39 h 219"/>
                  <a:gd name="T92" fmla="*/ 74 w 83"/>
                  <a:gd name="T93" fmla="*/ 68 h 219"/>
                  <a:gd name="T94" fmla="*/ 45 w 83"/>
                  <a:gd name="T95" fmla="*/ 68 h 219"/>
                  <a:gd name="T96" fmla="*/ 74 w 83"/>
                  <a:gd name="T97" fmla="*/ 141 h 219"/>
                  <a:gd name="T98" fmla="*/ 45 w 83"/>
                  <a:gd name="T99" fmla="*/ 141 h 219"/>
                  <a:gd name="T100" fmla="*/ 45 w 83"/>
                  <a:gd name="T101" fmla="*/ 112 h 219"/>
                  <a:gd name="T102" fmla="*/ 74 w 83"/>
                  <a:gd name="T103" fmla="*/ 112 h 219"/>
                  <a:gd name="T104" fmla="*/ 74 w 83"/>
                  <a:gd name="T105" fmla="*/ 141 h 219"/>
                  <a:gd name="T106" fmla="*/ 74 w 83"/>
                  <a:gd name="T107" fmla="*/ 105 h 219"/>
                  <a:gd name="T108" fmla="*/ 45 w 83"/>
                  <a:gd name="T109" fmla="*/ 105 h 219"/>
                  <a:gd name="T110" fmla="*/ 45 w 83"/>
                  <a:gd name="T111" fmla="*/ 75 h 219"/>
                  <a:gd name="T112" fmla="*/ 74 w 83"/>
                  <a:gd name="T113" fmla="*/ 75 h 219"/>
                  <a:gd name="T114" fmla="*/ 74 w 83"/>
                  <a:gd name="T115" fmla="*/ 105 h 219"/>
                  <a:gd name="T116" fmla="*/ 74 w 83"/>
                  <a:gd name="T117" fmla="*/ 29 h 219"/>
                  <a:gd name="T118" fmla="*/ 45 w 83"/>
                  <a:gd name="T119" fmla="*/ 29 h 219"/>
                  <a:gd name="T120" fmla="*/ 45 w 83"/>
                  <a:gd name="T121" fmla="*/ 20 h 219"/>
                  <a:gd name="T122" fmla="*/ 74 w 83"/>
                  <a:gd name="T123" fmla="*/ 20 h 219"/>
                  <a:gd name="T124" fmla="*/ 74 w 83"/>
                  <a:gd name="T125" fmla="*/ 29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3" h="219">
                    <a:moveTo>
                      <a:pt x="74" y="0"/>
                    </a:moveTo>
                    <a:lnTo>
                      <a:pt x="10" y="0"/>
                    </a:lnTo>
                    <a:lnTo>
                      <a:pt x="10" y="7"/>
                    </a:lnTo>
                    <a:lnTo>
                      <a:pt x="0" y="7"/>
                    </a:lnTo>
                    <a:lnTo>
                      <a:pt x="0" y="219"/>
                    </a:lnTo>
                    <a:lnTo>
                      <a:pt x="14" y="219"/>
                    </a:lnTo>
                    <a:lnTo>
                      <a:pt x="14" y="202"/>
                    </a:lnTo>
                    <a:lnTo>
                      <a:pt x="74" y="202"/>
                    </a:lnTo>
                    <a:lnTo>
                      <a:pt x="74" y="219"/>
                    </a:lnTo>
                    <a:lnTo>
                      <a:pt x="83" y="219"/>
                    </a:lnTo>
                    <a:lnTo>
                      <a:pt x="83" y="7"/>
                    </a:lnTo>
                    <a:lnTo>
                      <a:pt x="74" y="7"/>
                    </a:lnTo>
                    <a:lnTo>
                      <a:pt x="74" y="0"/>
                    </a:lnTo>
                    <a:close/>
                    <a:moveTo>
                      <a:pt x="38" y="177"/>
                    </a:moveTo>
                    <a:lnTo>
                      <a:pt x="12" y="177"/>
                    </a:lnTo>
                    <a:lnTo>
                      <a:pt x="12" y="151"/>
                    </a:lnTo>
                    <a:lnTo>
                      <a:pt x="38" y="151"/>
                    </a:lnTo>
                    <a:lnTo>
                      <a:pt x="38" y="177"/>
                    </a:lnTo>
                    <a:close/>
                    <a:moveTo>
                      <a:pt x="10" y="68"/>
                    </a:moveTo>
                    <a:lnTo>
                      <a:pt x="10" y="39"/>
                    </a:lnTo>
                    <a:lnTo>
                      <a:pt x="38" y="39"/>
                    </a:lnTo>
                    <a:lnTo>
                      <a:pt x="38" y="68"/>
                    </a:lnTo>
                    <a:lnTo>
                      <a:pt x="10" y="68"/>
                    </a:lnTo>
                    <a:close/>
                    <a:moveTo>
                      <a:pt x="38" y="141"/>
                    </a:moveTo>
                    <a:lnTo>
                      <a:pt x="12" y="141"/>
                    </a:lnTo>
                    <a:lnTo>
                      <a:pt x="12" y="112"/>
                    </a:lnTo>
                    <a:lnTo>
                      <a:pt x="38" y="112"/>
                    </a:lnTo>
                    <a:lnTo>
                      <a:pt x="38" y="141"/>
                    </a:lnTo>
                    <a:close/>
                    <a:moveTo>
                      <a:pt x="38" y="105"/>
                    </a:moveTo>
                    <a:lnTo>
                      <a:pt x="12" y="105"/>
                    </a:lnTo>
                    <a:lnTo>
                      <a:pt x="12" y="75"/>
                    </a:lnTo>
                    <a:lnTo>
                      <a:pt x="38" y="75"/>
                    </a:lnTo>
                    <a:lnTo>
                      <a:pt x="38" y="105"/>
                    </a:lnTo>
                    <a:close/>
                    <a:moveTo>
                      <a:pt x="40" y="29"/>
                    </a:moveTo>
                    <a:lnTo>
                      <a:pt x="10" y="29"/>
                    </a:lnTo>
                    <a:lnTo>
                      <a:pt x="10" y="20"/>
                    </a:lnTo>
                    <a:lnTo>
                      <a:pt x="40" y="20"/>
                    </a:lnTo>
                    <a:lnTo>
                      <a:pt x="40" y="29"/>
                    </a:lnTo>
                    <a:close/>
                    <a:moveTo>
                      <a:pt x="74" y="177"/>
                    </a:moveTo>
                    <a:lnTo>
                      <a:pt x="45" y="177"/>
                    </a:lnTo>
                    <a:lnTo>
                      <a:pt x="45" y="151"/>
                    </a:lnTo>
                    <a:lnTo>
                      <a:pt x="74" y="151"/>
                    </a:lnTo>
                    <a:lnTo>
                      <a:pt x="74" y="177"/>
                    </a:lnTo>
                    <a:close/>
                    <a:moveTo>
                      <a:pt x="45" y="68"/>
                    </a:moveTo>
                    <a:lnTo>
                      <a:pt x="45" y="39"/>
                    </a:lnTo>
                    <a:lnTo>
                      <a:pt x="74" y="39"/>
                    </a:lnTo>
                    <a:lnTo>
                      <a:pt x="74" y="68"/>
                    </a:lnTo>
                    <a:lnTo>
                      <a:pt x="45" y="68"/>
                    </a:lnTo>
                    <a:close/>
                    <a:moveTo>
                      <a:pt x="74" y="141"/>
                    </a:moveTo>
                    <a:lnTo>
                      <a:pt x="45" y="141"/>
                    </a:lnTo>
                    <a:lnTo>
                      <a:pt x="45" y="112"/>
                    </a:lnTo>
                    <a:lnTo>
                      <a:pt x="74" y="112"/>
                    </a:lnTo>
                    <a:lnTo>
                      <a:pt x="74" y="141"/>
                    </a:lnTo>
                    <a:close/>
                    <a:moveTo>
                      <a:pt x="74" y="105"/>
                    </a:moveTo>
                    <a:lnTo>
                      <a:pt x="45" y="105"/>
                    </a:lnTo>
                    <a:lnTo>
                      <a:pt x="45" y="75"/>
                    </a:lnTo>
                    <a:lnTo>
                      <a:pt x="74" y="75"/>
                    </a:lnTo>
                    <a:lnTo>
                      <a:pt x="74" y="105"/>
                    </a:lnTo>
                    <a:close/>
                    <a:moveTo>
                      <a:pt x="74" y="29"/>
                    </a:moveTo>
                    <a:lnTo>
                      <a:pt x="45" y="29"/>
                    </a:lnTo>
                    <a:lnTo>
                      <a:pt x="45" y="20"/>
                    </a:lnTo>
                    <a:lnTo>
                      <a:pt x="74" y="20"/>
                    </a:lnTo>
                    <a:lnTo>
                      <a:pt x="74" y="29"/>
                    </a:ln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83" name="Freeform 16"/>
              <p:cNvSpPr>
                <a:spLocks/>
              </p:cNvSpPr>
              <p:nvPr/>
            </p:nvSpPr>
            <p:spPr bwMode="auto">
              <a:xfrm>
                <a:off x="1831975" y="1858963"/>
                <a:ext cx="96837" cy="269875"/>
              </a:xfrm>
              <a:custGeom>
                <a:avLst/>
                <a:gdLst>
                  <a:gd name="T0" fmla="*/ 14 w 61"/>
                  <a:gd name="T1" fmla="*/ 0 h 170"/>
                  <a:gd name="T2" fmla="*/ 0 w 61"/>
                  <a:gd name="T3" fmla="*/ 0 h 170"/>
                  <a:gd name="T4" fmla="*/ 0 w 61"/>
                  <a:gd name="T5" fmla="*/ 170 h 170"/>
                  <a:gd name="T6" fmla="*/ 14 w 61"/>
                  <a:gd name="T7" fmla="*/ 170 h 170"/>
                  <a:gd name="T8" fmla="*/ 26 w 61"/>
                  <a:gd name="T9" fmla="*/ 170 h 170"/>
                  <a:gd name="T10" fmla="*/ 35 w 61"/>
                  <a:gd name="T11" fmla="*/ 170 h 170"/>
                  <a:gd name="T12" fmla="*/ 47 w 61"/>
                  <a:gd name="T13" fmla="*/ 170 h 170"/>
                  <a:gd name="T14" fmla="*/ 61 w 61"/>
                  <a:gd name="T15" fmla="*/ 170 h 170"/>
                  <a:gd name="T16" fmla="*/ 61 w 61"/>
                  <a:gd name="T17" fmla="*/ 85 h 170"/>
                  <a:gd name="T18" fmla="*/ 47 w 61"/>
                  <a:gd name="T19" fmla="*/ 85 h 170"/>
                  <a:gd name="T20" fmla="*/ 47 w 61"/>
                  <a:gd name="T21" fmla="*/ 92 h 170"/>
                  <a:gd name="T22" fmla="*/ 35 w 61"/>
                  <a:gd name="T23" fmla="*/ 92 h 170"/>
                  <a:gd name="T24" fmla="*/ 35 w 61"/>
                  <a:gd name="T25" fmla="*/ 29 h 170"/>
                  <a:gd name="T26" fmla="*/ 14 w 61"/>
                  <a:gd name="T27" fmla="*/ 29 h 170"/>
                  <a:gd name="T28" fmla="*/ 14 w 61"/>
                  <a:gd name="T29"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1" h="170">
                    <a:moveTo>
                      <a:pt x="14" y="0"/>
                    </a:moveTo>
                    <a:lnTo>
                      <a:pt x="0" y="0"/>
                    </a:lnTo>
                    <a:lnTo>
                      <a:pt x="0" y="170"/>
                    </a:lnTo>
                    <a:lnTo>
                      <a:pt x="14" y="170"/>
                    </a:lnTo>
                    <a:lnTo>
                      <a:pt x="26" y="170"/>
                    </a:lnTo>
                    <a:lnTo>
                      <a:pt x="35" y="170"/>
                    </a:lnTo>
                    <a:lnTo>
                      <a:pt x="47" y="170"/>
                    </a:lnTo>
                    <a:lnTo>
                      <a:pt x="61" y="170"/>
                    </a:lnTo>
                    <a:lnTo>
                      <a:pt x="61" y="85"/>
                    </a:lnTo>
                    <a:lnTo>
                      <a:pt x="47" y="85"/>
                    </a:lnTo>
                    <a:lnTo>
                      <a:pt x="47" y="92"/>
                    </a:lnTo>
                    <a:lnTo>
                      <a:pt x="35" y="92"/>
                    </a:lnTo>
                    <a:lnTo>
                      <a:pt x="35" y="29"/>
                    </a:lnTo>
                    <a:lnTo>
                      <a:pt x="14" y="29"/>
                    </a:lnTo>
                    <a:lnTo>
                      <a:pt x="14" y="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84" name="Freeform 17"/>
              <p:cNvSpPr>
                <a:spLocks/>
              </p:cNvSpPr>
              <p:nvPr/>
            </p:nvSpPr>
            <p:spPr bwMode="auto">
              <a:xfrm>
                <a:off x="1831975" y="1858963"/>
                <a:ext cx="96837" cy="269875"/>
              </a:xfrm>
              <a:custGeom>
                <a:avLst/>
                <a:gdLst>
                  <a:gd name="T0" fmla="*/ 14 w 61"/>
                  <a:gd name="T1" fmla="*/ 0 h 170"/>
                  <a:gd name="T2" fmla="*/ 0 w 61"/>
                  <a:gd name="T3" fmla="*/ 0 h 170"/>
                  <a:gd name="T4" fmla="*/ 0 w 61"/>
                  <a:gd name="T5" fmla="*/ 170 h 170"/>
                  <a:gd name="T6" fmla="*/ 14 w 61"/>
                  <a:gd name="T7" fmla="*/ 170 h 170"/>
                  <a:gd name="T8" fmla="*/ 26 w 61"/>
                  <a:gd name="T9" fmla="*/ 170 h 170"/>
                  <a:gd name="T10" fmla="*/ 35 w 61"/>
                  <a:gd name="T11" fmla="*/ 170 h 170"/>
                  <a:gd name="T12" fmla="*/ 47 w 61"/>
                  <a:gd name="T13" fmla="*/ 170 h 170"/>
                  <a:gd name="T14" fmla="*/ 61 w 61"/>
                  <a:gd name="T15" fmla="*/ 170 h 170"/>
                  <a:gd name="T16" fmla="*/ 61 w 61"/>
                  <a:gd name="T17" fmla="*/ 85 h 170"/>
                  <a:gd name="T18" fmla="*/ 47 w 61"/>
                  <a:gd name="T19" fmla="*/ 85 h 170"/>
                  <a:gd name="T20" fmla="*/ 47 w 61"/>
                  <a:gd name="T21" fmla="*/ 92 h 170"/>
                  <a:gd name="T22" fmla="*/ 35 w 61"/>
                  <a:gd name="T23" fmla="*/ 92 h 170"/>
                  <a:gd name="T24" fmla="*/ 35 w 61"/>
                  <a:gd name="T25" fmla="*/ 29 h 170"/>
                  <a:gd name="T26" fmla="*/ 14 w 61"/>
                  <a:gd name="T27" fmla="*/ 29 h 170"/>
                  <a:gd name="T28" fmla="*/ 14 w 61"/>
                  <a:gd name="T29"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1" h="170">
                    <a:moveTo>
                      <a:pt x="14" y="0"/>
                    </a:moveTo>
                    <a:lnTo>
                      <a:pt x="0" y="0"/>
                    </a:lnTo>
                    <a:lnTo>
                      <a:pt x="0" y="170"/>
                    </a:lnTo>
                    <a:lnTo>
                      <a:pt x="14" y="170"/>
                    </a:lnTo>
                    <a:lnTo>
                      <a:pt x="26" y="170"/>
                    </a:lnTo>
                    <a:lnTo>
                      <a:pt x="35" y="170"/>
                    </a:lnTo>
                    <a:lnTo>
                      <a:pt x="47" y="170"/>
                    </a:lnTo>
                    <a:lnTo>
                      <a:pt x="61" y="170"/>
                    </a:lnTo>
                    <a:lnTo>
                      <a:pt x="61" y="85"/>
                    </a:lnTo>
                    <a:lnTo>
                      <a:pt x="47" y="85"/>
                    </a:lnTo>
                    <a:lnTo>
                      <a:pt x="47" y="92"/>
                    </a:lnTo>
                    <a:lnTo>
                      <a:pt x="35" y="92"/>
                    </a:lnTo>
                    <a:lnTo>
                      <a:pt x="35" y="29"/>
                    </a:lnTo>
                    <a:lnTo>
                      <a:pt x="14" y="29"/>
                    </a:lnTo>
                    <a:lnTo>
                      <a:pt x="14" y="0"/>
                    </a:lnTo>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85" name="Freeform 18"/>
              <p:cNvSpPr>
                <a:spLocks/>
              </p:cNvSpPr>
              <p:nvPr/>
            </p:nvSpPr>
            <p:spPr bwMode="auto">
              <a:xfrm>
                <a:off x="1481138" y="1858963"/>
                <a:ext cx="101600" cy="269875"/>
              </a:xfrm>
              <a:custGeom>
                <a:avLst/>
                <a:gdLst>
                  <a:gd name="T0" fmla="*/ 64 w 64"/>
                  <a:gd name="T1" fmla="*/ 0 h 170"/>
                  <a:gd name="T2" fmla="*/ 50 w 64"/>
                  <a:gd name="T3" fmla="*/ 0 h 170"/>
                  <a:gd name="T4" fmla="*/ 50 w 64"/>
                  <a:gd name="T5" fmla="*/ 29 h 170"/>
                  <a:gd name="T6" fmla="*/ 26 w 64"/>
                  <a:gd name="T7" fmla="*/ 29 h 170"/>
                  <a:gd name="T8" fmla="*/ 26 w 64"/>
                  <a:gd name="T9" fmla="*/ 92 h 170"/>
                  <a:gd name="T10" fmla="*/ 17 w 64"/>
                  <a:gd name="T11" fmla="*/ 92 h 170"/>
                  <a:gd name="T12" fmla="*/ 17 w 64"/>
                  <a:gd name="T13" fmla="*/ 85 h 170"/>
                  <a:gd name="T14" fmla="*/ 0 w 64"/>
                  <a:gd name="T15" fmla="*/ 85 h 170"/>
                  <a:gd name="T16" fmla="*/ 0 w 64"/>
                  <a:gd name="T17" fmla="*/ 170 h 170"/>
                  <a:gd name="T18" fmla="*/ 17 w 64"/>
                  <a:gd name="T19" fmla="*/ 170 h 170"/>
                  <a:gd name="T20" fmla="*/ 26 w 64"/>
                  <a:gd name="T21" fmla="*/ 170 h 170"/>
                  <a:gd name="T22" fmla="*/ 38 w 64"/>
                  <a:gd name="T23" fmla="*/ 170 h 170"/>
                  <a:gd name="T24" fmla="*/ 41 w 64"/>
                  <a:gd name="T25" fmla="*/ 170 h 170"/>
                  <a:gd name="T26" fmla="*/ 41 w 64"/>
                  <a:gd name="T27" fmla="*/ 158 h 170"/>
                  <a:gd name="T28" fmla="*/ 64 w 64"/>
                  <a:gd name="T29" fmla="*/ 158 h 170"/>
                  <a:gd name="T30" fmla="*/ 64 w 64"/>
                  <a:gd name="T31" fmla="*/ 155 h 170"/>
                  <a:gd name="T32" fmla="*/ 59 w 64"/>
                  <a:gd name="T33" fmla="*/ 155 h 170"/>
                  <a:gd name="T34" fmla="*/ 59 w 64"/>
                  <a:gd name="T35" fmla="*/ 46 h 170"/>
                  <a:gd name="T36" fmla="*/ 64 w 64"/>
                  <a:gd name="T37" fmla="*/ 46 h 170"/>
                  <a:gd name="T38" fmla="*/ 64 w 64"/>
                  <a:gd name="T39" fmla="*/ 39 h 170"/>
                  <a:gd name="T40" fmla="*/ 59 w 64"/>
                  <a:gd name="T41" fmla="*/ 39 h 170"/>
                  <a:gd name="T42" fmla="*/ 59 w 64"/>
                  <a:gd name="T43" fmla="*/ 31 h 170"/>
                  <a:gd name="T44" fmla="*/ 64 w 64"/>
                  <a:gd name="T45" fmla="*/ 31 h 170"/>
                  <a:gd name="T46" fmla="*/ 64 w 64"/>
                  <a:gd name="T47"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4" h="170">
                    <a:moveTo>
                      <a:pt x="64" y="0"/>
                    </a:moveTo>
                    <a:lnTo>
                      <a:pt x="50" y="0"/>
                    </a:lnTo>
                    <a:lnTo>
                      <a:pt x="50" y="29"/>
                    </a:lnTo>
                    <a:lnTo>
                      <a:pt x="26" y="29"/>
                    </a:lnTo>
                    <a:lnTo>
                      <a:pt x="26" y="92"/>
                    </a:lnTo>
                    <a:lnTo>
                      <a:pt x="17" y="92"/>
                    </a:lnTo>
                    <a:lnTo>
                      <a:pt x="17" y="85"/>
                    </a:lnTo>
                    <a:lnTo>
                      <a:pt x="0" y="85"/>
                    </a:lnTo>
                    <a:lnTo>
                      <a:pt x="0" y="170"/>
                    </a:lnTo>
                    <a:lnTo>
                      <a:pt x="17" y="170"/>
                    </a:lnTo>
                    <a:lnTo>
                      <a:pt x="26" y="170"/>
                    </a:lnTo>
                    <a:lnTo>
                      <a:pt x="38" y="170"/>
                    </a:lnTo>
                    <a:lnTo>
                      <a:pt x="41" y="170"/>
                    </a:lnTo>
                    <a:lnTo>
                      <a:pt x="41" y="158"/>
                    </a:lnTo>
                    <a:lnTo>
                      <a:pt x="64" y="158"/>
                    </a:lnTo>
                    <a:lnTo>
                      <a:pt x="64" y="155"/>
                    </a:lnTo>
                    <a:lnTo>
                      <a:pt x="59" y="155"/>
                    </a:lnTo>
                    <a:lnTo>
                      <a:pt x="59" y="46"/>
                    </a:lnTo>
                    <a:lnTo>
                      <a:pt x="64" y="46"/>
                    </a:lnTo>
                    <a:lnTo>
                      <a:pt x="64" y="39"/>
                    </a:lnTo>
                    <a:lnTo>
                      <a:pt x="59" y="39"/>
                    </a:lnTo>
                    <a:lnTo>
                      <a:pt x="59" y="31"/>
                    </a:lnTo>
                    <a:lnTo>
                      <a:pt x="64" y="31"/>
                    </a:lnTo>
                    <a:lnTo>
                      <a:pt x="64" y="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86" name="Freeform 19"/>
              <p:cNvSpPr>
                <a:spLocks/>
              </p:cNvSpPr>
              <p:nvPr/>
            </p:nvSpPr>
            <p:spPr bwMode="auto">
              <a:xfrm>
                <a:off x="1481138" y="1858963"/>
                <a:ext cx="101600" cy="269875"/>
              </a:xfrm>
              <a:custGeom>
                <a:avLst/>
                <a:gdLst>
                  <a:gd name="T0" fmla="*/ 64 w 64"/>
                  <a:gd name="T1" fmla="*/ 0 h 170"/>
                  <a:gd name="T2" fmla="*/ 50 w 64"/>
                  <a:gd name="T3" fmla="*/ 0 h 170"/>
                  <a:gd name="T4" fmla="*/ 50 w 64"/>
                  <a:gd name="T5" fmla="*/ 29 h 170"/>
                  <a:gd name="T6" fmla="*/ 26 w 64"/>
                  <a:gd name="T7" fmla="*/ 29 h 170"/>
                  <a:gd name="T8" fmla="*/ 26 w 64"/>
                  <a:gd name="T9" fmla="*/ 92 h 170"/>
                  <a:gd name="T10" fmla="*/ 17 w 64"/>
                  <a:gd name="T11" fmla="*/ 92 h 170"/>
                  <a:gd name="T12" fmla="*/ 17 w 64"/>
                  <a:gd name="T13" fmla="*/ 85 h 170"/>
                  <a:gd name="T14" fmla="*/ 0 w 64"/>
                  <a:gd name="T15" fmla="*/ 85 h 170"/>
                  <a:gd name="T16" fmla="*/ 0 w 64"/>
                  <a:gd name="T17" fmla="*/ 170 h 170"/>
                  <a:gd name="T18" fmla="*/ 17 w 64"/>
                  <a:gd name="T19" fmla="*/ 170 h 170"/>
                  <a:gd name="T20" fmla="*/ 26 w 64"/>
                  <a:gd name="T21" fmla="*/ 170 h 170"/>
                  <a:gd name="T22" fmla="*/ 38 w 64"/>
                  <a:gd name="T23" fmla="*/ 170 h 170"/>
                  <a:gd name="T24" fmla="*/ 41 w 64"/>
                  <a:gd name="T25" fmla="*/ 170 h 170"/>
                  <a:gd name="T26" fmla="*/ 41 w 64"/>
                  <a:gd name="T27" fmla="*/ 158 h 170"/>
                  <a:gd name="T28" fmla="*/ 64 w 64"/>
                  <a:gd name="T29" fmla="*/ 158 h 170"/>
                  <a:gd name="T30" fmla="*/ 64 w 64"/>
                  <a:gd name="T31" fmla="*/ 155 h 170"/>
                  <a:gd name="T32" fmla="*/ 59 w 64"/>
                  <a:gd name="T33" fmla="*/ 155 h 170"/>
                  <a:gd name="T34" fmla="*/ 59 w 64"/>
                  <a:gd name="T35" fmla="*/ 46 h 170"/>
                  <a:gd name="T36" fmla="*/ 64 w 64"/>
                  <a:gd name="T37" fmla="*/ 46 h 170"/>
                  <a:gd name="T38" fmla="*/ 64 w 64"/>
                  <a:gd name="T39" fmla="*/ 39 h 170"/>
                  <a:gd name="T40" fmla="*/ 59 w 64"/>
                  <a:gd name="T41" fmla="*/ 39 h 170"/>
                  <a:gd name="T42" fmla="*/ 59 w 64"/>
                  <a:gd name="T43" fmla="*/ 31 h 170"/>
                  <a:gd name="T44" fmla="*/ 64 w 64"/>
                  <a:gd name="T45" fmla="*/ 31 h 170"/>
                  <a:gd name="T46" fmla="*/ 64 w 64"/>
                  <a:gd name="T47"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4" h="170">
                    <a:moveTo>
                      <a:pt x="64" y="0"/>
                    </a:moveTo>
                    <a:lnTo>
                      <a:pt x="50" y="0"/>
                    </a:lnTo>
                    <a:lnTo>
                      <a:pt x="50" y="29"/>
                    </a:lnTo>
                    <a:lnTo>
                      <a:pt x="26" y="29"/>
                    </a:lnTo>
                    <a:lnTo>
                      <a:pt x="26" y="92"/>
                    </a:lnTo>
                    <a:lnTo>
                      <a:pt x="17" y="92"/>
                    </a:lnTo>
                    <a:lnTo>
                      <a:pt x="17" y="85"/>
                    </a:lnTo>
                    <a:lnTo>
                      <a:pt x="0" y="85"/>
                    </a:lnTo>
                    <a:lnTo>
                      <a:pt x="0" y="170"/>
                    </a:lnTo>
                    <a:lnTo>
                      <a:pt x="17" y="170"/>
                    </a:lnTo>
                    <a:lnTo>
                      <a:pt x="26" y="170"/>
                    </a:lnTo>
                    <a:lnTo>
                      <a:pt x="38" y="170"/>
                    </a:lnTo>
                    <a:lnTo>
                      <a:pt x="41" y="170"/>
                    </a:lnTo>
                    <a:lnTo>
                      <a:pt x="41" y="158"/>
                    </a:lnTo>
                    <a:lnTo>
                      <a:pt x="64" y="158"/>
                    </a:lnTo>
                    <a:lnTo>
                      <a:pt x="64" y="155"/>
                    </a:lnTo>
                    <a:lnTo>
                      <a:pt x="59" y="155"/>
                    </a:lnTo>
                    <a:lnTo>
                      <a:pt x="59" y="46"/>
                    </a:lnTo>
                    <a:lnTo>
                      <a:pt x="64" y="46"/>
                    </a:lnTo>
                    <a:lnTo>
                      <a:pt x="64" y="39"/>
                    </a:lnTo>
                    <a:lnTo>
                      <a:pt x="59" y="39"/>
                    </a:lnTo>
                    <a:lnTo>
                      <a:pt x="59" y="31"/>
                    </a:lnTo>
                    <a:lnTo>
                      <a:pt x="64" y="31"/>
                    </a:lnTo>
                    <a:lnTo>
                      <a:pt x="64" y="0"/>
                    </a:lnTo>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87" name="Freeform 20"/>
              <p:cNvSpPr>
                <a:spLocks noEditPoints="1"/>
              </p:cNvSpPr>
              <p:nvPr/>
            </p:nvSpPr>
            <p:spPr bwMode="auto">
              <a:xfrm>
                <a:off x="1574800" y="1908175"/>
                <a:ext cx="7937" cy="196850"/>
              </a:xfrm>
              <a:custGeom>
                <a:avLst/>
                <a:gdLst>
                  <a:gd name="T0" fmla="*/ 5 w 5"/>
                  <a:gd name="T1" fmla="*/ 15 h 124"/>
                  <a:gd name="T2" fmla="*/ 0 w 5"/>
                  <a:gd name="T3" fmla="*/ 15 h 124"/>
                  <a:gd name="T4" fmla="*/ 0 w 5"/>
                  <a:gd name="T5" fmla="*/ 124 h 124"/>
                  <a:gd name="T6" fmla="*/ 5 w 5"/>
                  <a:gd name="T7" fmla="*/ 124 h 124"/>
                  <a:gd name="T8" fmla="*/ 5 w 5"/>
                  <a:gd name="T9" fmla="*/ 15 h 124"/>
                  <a:gd name="T10" fmla="*/ 5 w 5"/>
                  <a:gd name="T11" fmla="*/ 0 h 124"/>
                  <a:gd name="T12" fmla="*/ 0 w 5"/>
                  <a:gd name="T13" fmla="*/ 0 h 124"/>
                  <a:gd name="T14" fmla="*/ 0 w 5"/>
                  <a:gd name="T15" fmla="*/ 8 h 124"/>
                  <a:gd name="T16" fmla="*/ 5 w 5"/>
                  <a:gd name="T17" fmla="*/ 8 h 124"/>
                  <a:gd name="T18" fmla="*/ 5 w 5"/>
                  <a:gd name="T19" fmla="*/ 0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124">
                    <a:moveTo>
                      <a:pt x="5" y="15"/>
                    </a:moveTo>
                    <a:lnTo>
                      <a:pt x="0" y="15"/>
                    </a:lnTo>
                    <a:lnTo>
                      <a:pt x="0" y="124"/>
                    </a:lnTo>
                    <a:lnTo>
                      <a:pt x="5" y="124"/>
                    </a:lnTo>
                    <a:lnTo>
                      <a:pt x="5" y="15"/>
                    </a:lnTo>
                    <a:close/>
                    <a:moveTo>
                      <a:pt x="5" y="0"/>
                    </a:moveTo>
                    <a:lnTo>
                      <a:pt x="0" y="0"/>
                    </a:lnTo>
                    <a:lnTo>
                      <a:pt x="0" y="8"/>
                    </a:lnTo>
                    <a:lnTo>
                      <a:pt x="5" y="8"/>
                    </a:lnTo>
                    <a:lnTo>
                      <a:pt x="5" y="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88" name="Freeform 21"/>
              <p:cNvSpPr>
                <a:spLocks noEditPoints="1"/>
              </p:cNvSpPr>
              <p:nvPr/>
            </p:nvSpPr>
            <p:spPr bwMode="auto">
              <a:xfrm>
                <a:off x="1574800" y="1908175"/>
                <a:ext cx="7937" cy="196850"/>
              </a:xfrm>
              <a:custGeom>
                <a:avLst/>
                <a:gdLst>
                  <a:gd name="T0" fmla="*/ 5 w 5"/>
                  <a:gd name="T1" fmla="*/ 15 h 124"/>
                  <a:gd name="T2" fmla="*/ 0 w 5"/>
                  <a:gd name="T3" fmla="*/ 15 h 124"/>
                  <a:gd name="T4" fmla="*/ 0 w 5"/>
                  <a:gd name="T5" fmla="*/ 124 h 124"/>
                  <a:gd name="T6" fmla="*/ 5 w 5"/>
                  <a:gd name="T7" fmla="*/ 124 h 124"/>
                  <a:gd name="T8" fmla="*/ 5 w 5"/>
                  <a:gd name="T9" fmla="*/ 15 h 124"/>
                  <a:gd name="T10" fmla="*/ 5 w 5"/>
                  <a:gd name="T11" fmla="*/ 0 h 124"/>
                  <a:gd name="T12" fmla="*/ 0 w 5"/>
                  <a:gd name="T13" fmla="*/ 0 h 124"/>
                  <a:gd name="T14" fmla="*/ 0 w 5"/>
                  <a:gd name="T15" fmla="*/ 8 h 124"/>
                  <a:gd name="T16" fmla="*/ 5 w 5"/>
                  <a:gd name="T17" fmla="*/ 8 h 124"/>
                  <a:gd name="T18" fmla="*/ 5 w 5"/>
                  <a:gd name="T19" fmla="*/ 0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124">
                    <a:moveTo>
                      <a:pt x="5" y="15"/>
                    </a:moveTo>
                    <a:lnTo>
                      <a:pt x="0" y="15"/>
                    </a:lnTo>
                    <a:lnTo>
                      <a:pt x="0" y="124"/>
                    </a:lnTo>
                    <a:lnTo>
                      <a:pt x="5" y="124"/>
                    </a:lnTo>
                    <a:lnTo>
                      <a:pt x="5" y="15"/>
                    </a:lnTo>
                    <a:moveTo>
                      <a:pt x="5" y="0"/>
                    </a:moveTo>
                    <a:lnTo>
                      <a:pt x="0" y="0"/>
                    </a:lnTo>
                    <a:lnTo>
                      <a:pt x="0" y="8"/>
                    </a:lnTo>
                    <a:lnTo>
                      <a:pt x="5" y="8"/>
                    </a:lnTo>
                    <a:lnTo>
                      <a:pt x="5" y="0"/>
                    </a:lnTo>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89" name="Freeform 22"/>
              <p:cNvSpPr>
                <a:spLocks/>
              </p:cNvSpPr>
              <p:nvPr/>
            </p:nvSpPr>
            <p:spPr bwMode="auto">
              <a:xfrm>
                <a:off x="1546225" y="2109788"/>
                <a:ext cx="36512" cy="19050"/>
              </a:xfrm>
              <a:custGeom>
                <a:avLst/>
                <a:gdLst>
                  <a:gd name="T0" fmla="*/ 23 w 23"/>
                  <a:gd name="T1" fmla="*/ 0 h 12"/>
                  <a:gd name="T2" fmla="*/ 0 w 23"/>
                  <a:gd name="T3" fmla="*/ 0 h 12"/>
                  <a:gd name="T4" fmla="*/ 0 w 23"/>
                  <a:gd name="T5" fmla="*/ 12 h 12"/>
                  <a:gd name="T6" fmla="*/ 9 w 23"/>
                  <a:gd name="T7" fmla="*/ 12 h 12"/>
                  <a:gd name="T8" fmla="*/ 23 w 23"/>
                  <a:gd name="T9" fmla="*/ 12 h 12"/>
                  <a:gd name="T10" fmla="*/ 23 w 23"/>
                  <a:gd name="T11" fmla="*/ 0 h 12"/>
                </a:gdLst>
                <a:ahLst/>
                <a:cxnLst>
                  <a:cxn ang="0">
                    <a:pos x="T0" y="T1"/>
                  </a:cxn>
                  <a:cxn ang="0">
                    <a:pos x="T2" y="T3"/>
                  </a:cxn>
                  <a:cxn ang="0">
                    <a:pos x="T4" y="T5"/>
                  </a:cxn>
                  <a:cxn ang="0">
                    <a:pos x="T6" y="T7"/>
                  </a:cxn>
                  <a:cxn ang="0">
                    <a:pos x="T8" y="T9"/>
                  </a:cxn>
                  <a:cxn ang="0">
                    <a:pos x="T10" y="T11"/>
                  </a:cxn>
                </a:cxnLst>
                <a:rect l="0" t="0" r="r" b="b"/>
                <a:pathLst>
                  <a:path w="23" h="12">
                    <a:moveTo>
                      <a:pt x="23" y="0"/>
                    </a:moveTo>
                    <a:lnTo>
                      <a:pt x="0" y="0"/>
                    </a:lnTo>
                    <a:lnTo>
                      <a:pt x="0" y="12"/>
                    </a:lnTo>
                    <a:lnTo>
                      <a:pt x="9" y="12"/>
                    </a:lnTo>
                    <a:lnTo>
                      <a:pt x="23" y="12"/>
                    </a:lnTo>
                    <a:lnTo>
                      <a:pt x="23" y="0"/>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90" name="Freeform 23"/>
              <p:cNvSpPr>
                <a:spLocks/>
              </p:cNvSpPr>
              <p:nvPr/>
            </p:nvSpPr>
            <p:spPr bwMode="auto">
              <a:xfrm>
                <a:off x="1546225" y="2109788"/>
                <a:ext cx="36512" cy="19050"/>
              </a:xfrm>
              <a:custGeom>
                <a:avLst/>
                <a:gdLst>
                  <a:gd name="T0" fmla="*/ 23 w 23"/>
                  <a:gd name="T1" fmla="*/ 0 h 12"/>
                  <a:gd name="T2" fmla="*/ 0 w 23"/>
                  <a:gd name="T3" fmla="*/ 0 h 12"/>
                  <a:gd name="T4" fmla="*/ 0 w 23"/>
                  <a:gd name="T5" fmla="*/ 12 h 12"/>
                  <a:gd name="T6" fmla="*/ 9 w 23"/>
                  <a:gd name="T7" fmla="*/ 12 h 12"/>
                  <a:gd name="T8" fmla="*/ 23 w 23"/>
                  <a:gd name="T9" fmla="*/ 12 h 12"/>
                  <a:gd name="T10" fmla="*/ 23 w 23"/>
                  <a:gd name="T11" fmla="*/ 0 h 12"/>
                </a:gdLst>
                <a:ahLst/>
                <a:cxnLst>
                  <a:cxn ang="0">
                    <a:pos x="T0" y="T1"/>
                  </a:cxn>
                  <a:cxn ang="0">
                    <a:pos x="T2" y="T3"/>
                  </a:cxn>
                  <a:cxn ang="0">
                    <a:pos x="T4" y="T5"/>
                  </a:cxn>
                  <a:cxn ang="0">
                    <a:pos x="T6" y="T7"/>
                  </a:cxn>
                  <a:cxn ang="0">
                    <a:pos x="T8" y="T9"/>
                  </a:cxn>
                  <a:cxn ang="0">
                    <a:pos x="T10" y="T11"/>
                  </a:cxn>
                </a:cxnLst>
                <a:rect l="0" t="0" r="r" b="b"/>
                <a:pathLst>
                  <a:path w="23" h="12">
                    <a:moveTo>
                      <a:pt x="23" y="0"/>
                    </a:moveTo>
                    <a:lnTo>
                      <a:pt x="0" y="0"/>
                    </a:lnTo>
                    <a:lnTo>
                      <a:pt x="0" y="12"/>
                    </a:lnTo>
                    <a:lnTo>
                      <a:pt x="9" y="12"/>
                    </a:lnTo>
                    <a:lnTo>
                      <a:pt x="23" y="12"/>
                    </a:lnTo>
                    <a:lnTo>
                      <a:pt x="23" y="0"/>
                    </a:lnTo>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91" name="组合 190"/>
            <p:cNvGrpSpPr/>
            <p:nvPr/>
          </p:nvGrpSpPr>
          <p:grpSpPr>
            <a:xfrm>
              <a:off x="4684694" y="2906131"/>
              <a:ext cx="428628" cy="571504"/>
              <a:chOff x="142844" y="2928934"/>
              <a:chExt cx="2071702" cy="2928958"/>
            </a:xfrm>
            <a:solidFill>
              <a:schemeClr val="accent5"/>
            </a:solidFill>
          </p:grpSpPr>
          <p:grpSp>
            <p:nvGrpSpPr>
              <p:cNvPr id="192" name="组合 145"/>
              <p:cNvGrpSpPr/>
              <p:nvPr/>
            </p:nvGrpSpPr>
            <p:grpSpPr>
              <a:xfrm>
                <a:off x="142844" y="2928934"/>
                <a:ext cx="2071702" cy="2928958"/>
                <a:chOff x="8215338" y="1785926"/>
                <a:chExt cx="556927" cy="787549"/>
              </a:xfrm>
              <a:grpFill/>
            </p:grpSpPr>
            <p:sp>
              <p:nvSpPr>
                <p:cNvPr id="197" name="Freeform 29"/>
                <p:cNvSpPr>
                  <a:spLocks noEditPoints="1"/>
                </p:cNvSpPr>
                <p:nvPr/>
              </p:nvSpPr>
              <p:spPr bwMode="auto">
                <a:xfrm>
                  <a:off x="8215338" y="1785926"/>
                  <a:ext cx="556927" cy="787549"/>
                </a:xfrm>
                <a:custGeom>
                  <a:avLst/>
                  <a:gdLst>
                    <a:gd name="T0" fmla="*/ 76 w 96"/>
                    <a:gd name="T1" fmla="*/ 136 h 136"/>
                    <a:gd name="T2" fmla="*/ 20 w 96"/>
                    <a:gd name="T3" fmla="*/ 136 h 136"/>
                    <a:gd name="T4" fmla="*/ 0 w 96"/>
                    <a:gd name="T5" fmla="*/ 116 h 136"/>
                    <a:gd name="T6" fmla="*/ 0 w 96"/>
                    <a:gd name="T7" fmla="*/ 20 h 136"/>
                    <a:gd name="T8" fmla="*/ 20 w 96"/>
                    <a:gd name="T9" fmla="*/ 0 h 136"/>
                    <a:gd name="T10" fmla="*/ 76 w 96"/>
                    <a:gd name="T11" fmla="*/ 0 h 136"/>
                    <a:gd name="T12" fmla="*/ 96 w 96"/>
                    <a:gd name="T13" fmla="*/ 20 h 136"/>
                    <a:gd name="T14" fmla="*/ 96 w 96"/>
                    <a:gd name="T15" fmla="*/ 116 h 136"/>
                    <a:gd name="T16" fmla="*/ 76 w 96"/>
                    <a:gd name="T17" fmla="*/ 136 h 136"/>
                    <a:gd name="T18" fmla="*/ 20 w 96"/>
                    <a:gd name="T19" fmla="*/ 8 h 136"/>
                    <a:gd name="T20" fmla="*/ 8 w 96"/>
                    <a:gd name="T21" fmla="*/ 20 h 136"/>
                    <a:gd name="T22" fmla="*/ 8 w 96"/>
                    <a:gd name="T23" fmla="*/ 116 h 136"/>
                    <a:gd name="T24" fmla="*/ 20 w 96"/>
                    <a:gd name="T25" fmla="*/ 128 h 136"/>
                    <a:gd name="T26" fmla="*/ 76 w 96"/>
                    <a:gd name="T27" fmla="*/ 128 h 136"/>
                    <a:gd name="T28" fmla="*/ 88 w 96"/>
                    <a:gd name="T29" fmla="*/ 116 h 136"/>
                    <a:gd name="T30" fmla="*/ 88 w 96"/>
                    <a:gd name="T31" fmla="*/ 20 h 136"/>
                    <a:gd name="T32" fmla="*/ 76 w 96"/>
                    <a:gd name="T33" fmla="*/ 8 h 136"/>
                    <a:gd name="T34" fmla="*/ 20 w 96"/>
                    <a:gd name="T35" fmla="*/ 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36">
                      <a:moveTo>
                        <a:pt x="76" y="136"/>
                      </a:moveTo>
                      <a:cubicBezTo>
                        <a:pt x="20" y="136"/>
                        <a:pt x="20" y="136"/>
                        <a:pt x="20" y="136"/>
                      </a:cubicBezTo>
                      <a:cubicBezTo>
                        <a:pt x="9" y="136"/>
                        <a:pt x="0" y="127"/>
                        <a:pt x="0" y="116"/>
                      </a:cubicBezTo>
                      <a:cubicBezTo>
                        <a:pt x="0" y="20"/>
                        <a:pt x="0" y="20"/>
                        <a:pt x="0" y="20"/>
                      </a:cubicBezTo>
                      <a:cubicBezTo>
                        <a:pt x="0" y="9"/>
                        <a:pt x="9" y="0"/>
                        <a:pt x="20" y="0"/>
                      </a:cubicBezTo>
                      <a:cubicBezTo>
                        <a:pt x="76" y="0"/>
                        <a:pt x="76" y="0"/>
                        <a:pt x="76" y="0"/>
                      </a:cubicBezTo>
                      <a:cubicBezTo>
                        <a:pt x="87" y="0"/>
                        <a:pt x="96" y="9"/>
                        <a:pt x="96" y="20"/>
                      </a:cubicBezTo>
                      <a:cubicBezTo>
                        <a:pt x="96" y="116"/>
                        <a:pt x="96" y="116"/>
                        <a:pt x="96" y="116"/>
                      </a:cubicBezTo>
                      <a:cubicBezTo>
                        <a:pt x="96" y="127"/>
                        <a:pt x="87" y="136"/>
                        <a:pt x="76" y="136"/>
                      </a:cubicBezTo>
                      <a:close/>
                      <a:moveTo>
                        <a:pt x="20" y="8"/>
                      </a:moveTo>
                      <a:cubicBezTo>
                        <a:pt x="14" y="8"/>
                        <a:pt x="8" y="13"/>
                        <a:pt x="8" y="20"/>
                      </a:cubicBezTo>
                      <a:cubicBezTo>
                        <a:pt x="8" y="116"/>
                        <a:pt x="8" y="116"/>
                        <a:pt x="8" y="116"/>
                      </a:cubicBezTo>
                      <a:cubicBezTo>
                        <a:pt x="8" y="123"/>
                        <a:pt x="14" y="128"/>
                        <a:pt x="20" y="128"/>
                      </a:cubicBezTo>
                      <a:cubicBezTo>
                        <a:pt x="76" y="128"/>
                        <a:pt x="76" y="128"/>
                        <a:pt x="76" y="128"/>
                      </a:cubicBezTo>
                      <a:cubicBezTo>
                        <a:pt x="83" y="128"/>
                        <a:pt x="88" y="123"/>
                        <a:pt x="88" y="116"/>
                      </a:cubicBezTo>
                      <a:cubicBezTo>
                        <a:pt x="88" y="20"/>
                        <a:pt x="88" y="20"/>
                        <a:pt x="88" y="20"/>
                      </a:cubicBezTo>
                      <a:cubicBezTo>
                        <a:pt x="88" y="13"/>
                        <a:pt x="83" y="8"/>
                        <a:pt x="76" y="8"/>
                      </a:cubicBezTo>
                      <a:lnTo>
                        <a:pt x="20" y="8"/>
                      </a:ln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98" name="Freeform 30"/>
                <p:cNvSpPr>
                  <a:spLocks noEditPoints="1"/>
                </p:cNvSpPr>
                <p:nvPr/>
              </p:nvSpPr>
              <p:spPr bwMode="auto">
                <a:xfrm>
                  <a:off x="8284034" y="1854622"/>
                  <a:ext cx="417082" cy="556927"/>
                </a:xfrm>
                <a:custGeom>
                  <a:avLst/>
                  <a:gdLst>
                    <a:gd name="T0" fmla="*/ 62 w 72"/>
                    <a:gd name="T1" fmla="*/ 96 h 96"/>
                    <a:gd name="T2" fmla="*/ 10 w 72"/>
                    <a:gd name="T3" fmla="*/ 96 h 96"/>
                    <a:gd name="T4" fmla="*/ 0 w 72"/>
                    <a:gd name="T5" fmla="*/ 86 h 96"/>
                    <a:gd name="T6" fmla="*/ 0 w 72"/>
                    <a:gd name="T7" fmla="*/ 10 h 96"/>
                    <a:gd name="T8" fmla="*/ 10 w 72"/>
                    <a:gd name="T9" fmla="*/ 0 h 96"/>
                    <a:gd name="T10" fmla="*/ 62 w 72"/>
                    <a:gd name="T11" fmla="*/ 0 h 96"/>
                    <a:gd name="T12" fmla="*/ 72 w 72"/>
                    <a:gd name="T13" fmla="*/ 10 h 96"/>
                    <a:gd name="T14" fmla="*/ 72 w 72"/>
                    <a:gd name="T15" fmla="*/ 86 h 96"/>
                    <a:gd name="T16" fmla="*/ 62 w 72"/>
                    <a:gd name="T17" fmla="*/ 96 h 96"/>
                    <a:gd name="T18" fmla="*/ 10 w 72"/>
                    <a:gd name="T19" fmla="*/ 8 h 96"/>
                    <a:gd name="T20" fmla="*/ 8 w 72"/>
                    <a:gd name="T21" fmla="*/ 10 h 96"/>
                    <a:gd name="T22" fmla="*/ 8 w 72"/>
                    <a:gd name="T23" fmla="*/ 86 h 96"/>
                    <a:gd name="T24" fmla="*/ 10 w 72"/>
                    <a:gd name="T25" fmla="*/ 88 h 96"/>
                    <a:gd name="T26" fmla="*/ 62 w 72"/>
                    <a:gd name="T27" fmla="*/ 88 h 96"/>
                    <a:gd name="T28" fmla="*/ 64 w 72"/>
                    <a:gd name="T29" fmla="*/ 86 h 96"/>
                    <a:gd name="T30" fmla="*/ 64 w 72"/>
                    <a:gd name="T31" fmla="*/ 10 h 96"/>
                    <a:gd name="T32" fmla="*/ 62 w 72"/>
                    <a:gd name="T33" fmla="*/ 8 h 96"/>
                    <a:gd name="T34" fmla="*/ 10 w 72"/>
                    <a:gd name="T35" fmla="*/ 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2" h="96">
                      <a:moveTo>
                        <a:pt x="62" y="96"/>
                      </a:moveTo>
                      <a:cubicBezTo>
                        <a:pt x="10" y="96"/>
                        <a:pt x="10" y="96"/>
                        <a:pt x="10" y="96"/>
                      </a:cubicBezTo>
                      <a:cubicBezTo>
                        <a:pt x="5" y="96"/>
                        <a:pt x="0" y="92"/>
                        <a:pt x="0" y="86"/>
                      </a:cubicBezTo>
                      <a:cubicBezTo>
                        <a:pt x="0" y="10"/>
                        <a:pt x="0" y="10"/>
                        <a:pt x="0" y="10"/>
                      </a:cubicBezTo>
                      <a:cubicBezTo>
                        <a:pt x="0" y="4"/>
                        <a:pt x="5" y="0"/>
                        <a:pt x="10" y="0"/>
                      </a:cubicBezTo>
                      <a:cubicBezTo>
                        <a:pt x="62" y="0"/>
                        <a:pt x="62" y="0"/>
                        <a:pt x="62" y="0"/>
                      </a:cubicBezTo>
                      <a:cubicBezTo>
                        <a:pt x="68" y="0"/>
                        <a:pt x="72" y="4"/>
                        <a:pt x="72" y="10"/>
                      </a:cubicBezTo>
                      <a:cubicBezTo>
                        <a:pt x="72" y="86"/>
                        <a:pt x="72" y="86"/>
                        <a:pt x="72" y="86"/>
                      </a:cubicBezTo>
                      <a:cubicBezTo>
                        <a:pt x="72" y="92"/>
                        <a:pt x="68" y="96"/>
                        <a:pt x="62" y="96"/>
                      </a:cubicBezTo>
                      <a:close/>
                      <a:moveTo>
                        <a:pt x="10" y="8"/>
                      </a:moveTo>
                      <a:cubicBezTo>
                        <a:pt x="9" y="8"/>
                        <a:pt x="8" y="9"/>
                        <a:pt x="8" y="10"/>
                      </a:cubicBezTo>
                      <a:cubicBezTo>
                        <a:pt x="8" y="86"/>
                        <a:pt x="8" y="86"/>
                        <a:pt x="8" y="86"/>
                      </a:cubicBezTo>
                      <a:cubicBezTo>
                        <a:pt x="8" y="87"/>
                        <a:pt x="9" y="88"/>
                        <a:pt x="10" y="88"/>
                      </a:cubicBezTo>
                      <a:cubicBezTo>
                        <a:pt x="62" y="88"/>
                        <a:pt x="62" y="88"/>
                        <a:pt x="62" y="88"/>
                      </a:cubicBezTo>
                      <a:cubicBezTo>
                        <a:pt x="63" y="88"/>
                        <a:pt x="64" y="87"/>
                        <a:pt x="64" y="86"/>
                      </a:cubicBezTo>
                      <a:cubicBezTo>
                        <a:pt x="64" y="10"/>
                        <a:pt x="64" y="10"/>
                        <a:pt x="64" y="10"/>
                      </a:cubicBezTo>
                      <a:cubicBezTo>
                        <a:pt x="64" y="9"/>
                        <a:pt x="63" y="8"/>
                        <a:pt x="62" y="8"/>
                      </a:cubicBezTo>
                      <a:lnTo>
                        <a:pt x="10" y="8"/>
                      </a:ln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pPr algn="ctr">
                    <a:lnSpc>
                      <a:spcPct val="150000"/>
                    </a:lnSpc>
                  </a:pPr>
                  <a:endParaRPr lang="zh-CN" altLang="en-US" sz="1600" b="1" dirty="0">
                    <a:solidFill>
                      <a:schemeClr val="bg1"/>
                    </a:solidFill>
                  </a:endParaRPr>
                </a:p>
              </p:txBody>
            </p:sp>
            <p:sp>
              <p:nvSpPr>
                <p:cNvPr id="199" name="Freeform 31"/>
                <p:cNvSpPr>
                  <a:spLocks noEditPoints="1"/>
                </p:cNvSpPr>
                <p:nvPr/>
              </p:nvSpPr>
              <p:spPr bwMode="auto">
                <a:xfrm>
                  <a:off x="8458227" y="2436084"/>
                  <a:ext cx="76055" cy="73603"/>
                </a:xfrm>
                <a:custGeom>
                  <a:avLst/>
                  <a:gdLst>
                    <a:gd name="T0" fmla="*/ 6 w 13"/>
                    <a:gd name="T1" fmla="*/ 13 h 13"/>
                    <a:gd name="T2" fmla="*/ 0 w 13"/>
                    <a:gd name="T3" fmla="*/ 6 h 13"/>
                    <a:gd name="T4" fmla="*/ 6 w 13"/>
                    <a:gd name="T5" fmla="*/ 0 h 13"/>
                    <a:gd name="T6" fmla="*/ 13 w 13"/>
                    <a:gd name="T7" fmla="*/ 6 h 13"/>
                    <a:gd name="T8" fmla="*/ 6 w 13"/>
                    <a:gd name="T9" fmla="*/ 13 h 13"/>
                    <a:gd name="T10" fmla="*/ 6 w 13"/>
                    <a:gd name="T11" fmla="*/ 5 h 13"/>
                    <a:gd name="T12" fmla="*/ 5 w 13"/>
                    <a:gd name="T13" fmla="*/ 6 h 13"/>
                    <a:gd name="T14" fmla="*/ 6 w 13"/>
                    <a:gd name="T15" fmla="*/ 8 h 13"/>
                    <a:gd name="T16" fmla="*/ 8 w 13"/>
                    <a:gd name="T17" fmla="*/ 6 h 13"/>
                    <a:gd name="T18" fmla="*/ 6 w 13"/>
                    <a:gd name="T19"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3">
                      <a:moveTo>
                        <a:pt x="6" y="13"/>
                      </a:moveTo>
                      <a:cubicBezTo>
                        <a:pt x="3" y="13"/>
                        <a:pt x="0" y="10"/>
                        <a:pt x="0" y="6"/>
                      </a:cubicBezTo>
                      <a:cubicBezTo>
                        <a:pt x="0" y="3"/>
                        <a:pt x="3" y="0"/>
                        <a:pt x="6" y="0"/>
                      </a:cubicBezTo>
                      <a:cubicBezTo>
                        <a:pt x="10" y="0"/>
                        <a:pt x="13" y="3"/>
                        <a:pt x="13" y="6"/>
                      </a:cubicBezTo>
                      <a:cubicBezTo>
                        <a:pt x="13" y="10"/>
                        <a:pt x="10" y="13"/>
                        <a:pt x="6" y="13"/>
                      </a:cubicBezTo>
                      <a:close/>
                      <a:moveTo>
                        <a:pt x="6" y="5"/>
                      </a:moveTo>
                      <a:cubicBezTo>
                        <a:pt x="5" y="5"/>
                        <a:pt x="5" y="5"/>
                        <a:pt x="5" y="6"/>
                      </a:cubicBezTo>
                      <a:cubicBezTo>
                        <a:pt x="5" y="7"/>
                        <a:pt x="5" y="8"/>
                        <a:pt x="6" y="8"/>
                      </a:cubicBezTo>
                      <a:cubicBezTo>
                        <a:pt x="7" y="8"/>
                        <a:pt x="8" y="7"/>
                        <a:pt x="8" y="6"/>
                      </a:cubicBezTo>
                      <a:cubicBezTo>
                        <a:pt x="8" y="5"/>
                        <a:pt x="7" y="5"/>
                        <a:pt x="6" y="5"/>
                      </a:cubicBez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pic>
            <p:nvPicPr>
              <p:cNvPr id="193" name="Picture 3" descr="C:\Users\Administrator\Desktop\Wechat_512px_1127960_easyicon.net.png"/>
              <p:cNvPicPr>
                <a:picLocks noChangeAspect="1" noChangeArrowheads="1"/>
              </p:cNvPicPr>
              <p:nvPr/>
            </p:nvPicPr>
            <p:blipFill>
              <a:blip r:embed="rId3" cstate="print"/>
              <a:srcRect/>
              <a:stretch>
                <a:fillRect/>
              </a:stretch>
            </p:blipFill>
            <p:spPr bwMode="auto">
              <a:xfrm>
                <a:off x="1214414" y="3429000"/>
                <a:ext cx="500066" cy="500066"/>
              </a:xfrm>
              <a:prstGeom prst="rect">
                <a:avLst/>
              </a:prstGeom>
              <a:grpFill/>
            </p:spPr>
          </p:pic>
          <p:pic>
            <p:nvPicPr>
              <p:cNvPr id="194" name="Picture 4" descr="C:\Users\Administrator\Desktop\tencent_qq_90px_1107984_easyicon.net.png"/>
              <p:cNvPicPr>
                <a:picLocks noChangeAspect="1" noChangeArrowheads="1"/>
              </p:cNvPicPr>
              <p:nvPr/>
            </p:nvPicPr>
            <p:blipFill>
              <a:blip r:embed="rId4" cstate="print"/>
              <a:srcRect/>
              <a:stretch>
                <a:fillRect/>
              </a:stretch>
            </p:blipFill>
            <p:spPr bwMode="auto">
              <a:xfrm>
                <a:off x="571472" y="3429000"/>
                <a:ext cx="571504" cy="571504"/>
              </a:xfrm>
              <a:prstGeom prst="rect">
                <a:avLst/>
              </a:prstGeom>
              <a:grpFill/>
            </p:spPr>
          </p:pic>
          <p:pic>
            <p:nvPicPr>
              <p:cNvPr id="195" name="Picture 3" descr="C:\Users\Administrator\Desktop\Wechat_512px_1127960_easyicon.net.png"/>
              <p:cNvPicPr>
                <a:picLocks noChangeAspect="1" noChangeArrowheads="1"/>
              </p:cNvPicPr>
              <p:nvPr/>
            </p:nvPicPr>
            <p:blipFill>
              <a:blip r:embed="rId3" cstate="print"/>
              <a:srcRect/>
              <a:stretch>
                <a:fillRect/>
              </a:stretch>
            </p:blipFill>
            <p:spPr bwMode="auto">
              <a:xfrm>
                <a:off x="571472" y="4071942"/>
                <a:ext cx="500066" cy="500066"/>
              </a:xfrm>
              <a:prstGeom prst="rect">
                <a:avLst/>
              </a:prstGeom>
              <a:grpFill/>
            </p:spPr>
          </p:pic>
          <p:pic>
            <p:nvPicPr>
              <p:cNvPr id="196" name="Picture 4" descr="C:\Users\Administrator\Desktop\tencent_qq_90px_1107984_easyicon.net.png"/>
              <p:cNvPicPr>
                <a:picLocks noChangeAspect="1" noChangeArrowheads="1"/>
              </p:cNvPicPr>
              <p:nvPr/>
            </p:nvPicPr>
            <p:blipFill>
              <a:blip r:embed="rId4" cstate="print"/>
              <a:srcRect/>
              <a:stretch>
                <a:fillRect/>
              </a:stretch>
            </p:blipFill>
            <p:spPr bwMode="auto">
              <a:xfrm>
                <a:off x="1142976" y="4071942"/>
                <a:ext cx="571504" cy="571504"/>
              </a:xfrm>
              <a:prstGeom prst="rect">
                <a:avLst/>
              </a:prstGeom>
              <a:grpFill/>
            </p:spPr>
          </p:pic>
        </p:grpSp>
        <p:grpSp>
          <p:nvGrpSpPr>
            <p:cNvPr id="200" name="组合 199"/>
            <p:cNvGrpSpPr/>
            <p:nvPr/>
          </p:nvGrpSpPr>
          <p:grpSpPr>
            <a:xfrm>
              <a:off x="5256198" y="2906131"/>
              <a:ext cx="428628" cy="571504"/>
              <a:chOff x="142844" y="2928934"/>
              <a:chExt cx="2071702" cy="2928958"/>
            </a:xfrm>
            <a:solidFill>
              <a:schemeClr val="accent5"/>
            </a:solidFill>
          </p:grpSpPr>
          <p:grpSp>
            <p:nvGrpSpPr>
              <p:cNvPr id="201" name="组合 145"/>
              <p:cNvGrpSpPr/>
              <p:nvPr/>
            </p:nvGrpSpPr>
            <p:grpSpPr>
              <a:xfrm>
                <a:off x="142844" y="2928934"/>
                <a:ext cx="2071702" cy="2928958"/>
                <a:chOff x="8215338" y="1785926"/>
                <a:chExt cx="556927" cy="787549"/>
              </a:xfrm>
              <a:grpFill/>
            </p:grpSpPr>
            <p:sp>
              <p:nvSpPr>
                <p:cNvPr id="206" name="Freeform 29"/>
                <p:cNvSpPr>
                  <a:spLocks noEditPoints="1"/>
                </p:cNvSpPr>
                <p:nvPr/>
              </p:nvSpPr>
              <p:spPr bwMode="auto">
                <a:xfrm>
                  <a:off x="8215338" y="1785926"/>
                  <a:ext cx="556927" cy="787549"/>
                </a:xfrm>
                <a:custGeom>
                  <a:avLst/>
                  <a:gdLst>
                    <a:gd name="T0" fmla="*/ 76 w 96"/>
                    <a:gd name="T1" fmla="*/ 136 h 136"/>
                    <a:gd name="T2" fmla="*/ 20 w 96"/>
                    <a:gd name="T3" fmla="*/ 136 h 136"/>
                    <a:gd name="T4" fmla="*/ 0 w 96"/>
                    <a:gd name="T5" fmla="*/ 116 h 136"/>
                    <a:gd name="T6" fmla="*/ 0 w 96"/>
                    <a:gd name="T7" fmla="*/ 20 h 136"/>
                    <a:gd name="T8" fmla="*/ 20 w 96"/>
                    <a:gd name="T9" fmla="*/ 0 h 136"/>
                    <a:gd name="T10" fmla="*/ 76 w 96"/>
                    <a:gd name="T11" fmla="*/ 0 h 136"/>
                    <a:gd name="T12" fmla="*/ 96 w 96"/>
                    <a:gd name="T13" fmla="*/ 20 h 136"/>
                    <a:gd name="T14" fmla="*/ 96 w 96"/>
                    <a:gd name="T15" fmla="*/ 116 h 136"/>
                    <a:gd name="T16" fmla="*/ 76 w 96"/>
                    <a:gd name="T17" fmla="*/ 136 h 136"/>
                    <a:gd name="T18" fmla="*/ 20 w 96"/>
                    <a:gd name="T19" fmla="*/ 8 h 136"/>
                    <a:gd name="T20" fmla="*/ 8 w 96"/>
                    <a:gd name="T21" fmla="*/ 20 h 136"/>
                    <a:gd name="T22" fmla="*/ 8 w 96"/>
                    <a:gd name="T23" fmla="*/ 116 h 136"/>
                    <a:gd name="T24" fmla="*/ 20 w 96"/>
                    <a:gd name="T25" fmla="*/ 128 h 136"/>
                    <a:gd name="T26" fmla="*/ 76 w 96"/>
                    <a:gd name="T27" fmla="*/ 128 h 136"/>
                    <a:gd name="T28" fmla="*/ 88 w 96"/>
                    <a:gd name="T29" fmla="*/ 116 h 136"/>
                    <a:gd name="T30" fmla="*/ 88 w 96"/>
                    <a:gd name="T31" fmla="*/ 20 h 136"/>
                    <a:gd name="T32" fmla="*/ 76 w 96"/>
                    <a:gd name="T33" fmla="*/ 8 h 136"/>
                    <a:gd name="T34" fmla="*/ 20 w 96"/>
                    <a:gd name="T35" fmla="*/ 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6" h="136">
                      <a:moveTo>
                        <a:pt x="76" y="136"/>
                      </a:moveTo>
                      <a:cubicBezTo>
                        <a:pt x="20" y="136"/>
                        <a:pt x="20" y="136"/>
                        <a:pt x="20" y="136"/>
                      </a:cubicBezTo>
                      <a:cubicBezTo>
                        <a:pt x="9" y="136"/>
                        <a:pt x="0" y="127"/>
                        <a:pt x="0" y="116"/>
                      </a:cubicBezTo>
                      <a:cubicBezTo>
                        <a:pt x="0" y="20"/>
                        <a:pt x="0" y="20"/>
                        <a:pt x="0" y="20"/>
                      </a:cubicBezTo>
                      <a:cubicBezTo>
                        <a:pt x="0" y="9"/>
                        <a:pt x="9" y="0"/>
                        <a:pt x="20" y="0"/>
                      </a:cubicBezTo>
                      <a:cubicBezTo>
                        <a:pt x="76" y="0"/>
                        <a:pt x="76" y="0"/>
                        <a:pt x="76" y="0"/>
                      </a:cubicBezTo>
                      <a:cubicBezTo>
                        <a:pt x="87" y="0"/>
                        <a:pt x="96" y="9"/>
                        <a:pt x="96" y="20"/>
                      </a:cubicBezTo>
                      <a:cubicBezTo>
                        <a:pt x="96" y="116"/>
                        <a:pt x="96" y="116"/>
                        <a:pt x="96" y="116"/>
                      </a:cubicBezTo>
                      <a:cubicBezTo>
                        <a:pt x="96" y="127"/>
                        <a:pt x="87" y="136"/>
                        <a:pt x="76" y="136"/>
                      </a:cubicBezTo>
                      <a:close/>
                      <a:moveTo>
                        <a:pt x="20" y="8"/>
                      </a:moveTo>
                      <a:cubicBezTo>
                        <a:pt x="14" y="8"/>
                        <a:pt x="8" y="13"/>
                        <a:pt x="8" y="20"/>
                      </a:cubicBezTo>
                      <a:cubicBezTo>
                        <a:pt x="8" y="116"/>
                        <a:pt x="8" y="116"/>
                        <a:pt x="8" y="116"/>
                      </a:cubicBezTo>
                      <a:cubicBezTo>
                        <a:pt x="8" y="123"/>
                        <a:pt x="14" y="128"/>
                        <a:pt x="20" y="128"/>
                      </a:cubicBezTo>
                      <a:cubicBezTo>
                        <a:pt x="76" y="128"/>
                        <a:pt x="76" y="128"/>
                        <a:pt x="76" y="128"/>
                      </a:cubicBezTo>
                      <a:cubicBezTo>
                        <a:pt x="83" y="128"/>
                        <a:pt x="88" y="123"/>
                        <a:pt x="88" y="116"/>
                      </a:cubicBezTo>
                      <a:cubicBezTo>
                        <a:pt x="88" y="20"/>
                        <a:pt x="88" y="20"/>
                        <a:pt x="88" y="20"/>
                      </a:cubicBezTo>
                      <a:cubicBezTo>
                        <a:pt x="88" y="13"/>
                        <a:pt x="83" y="8"/>
                        <a:pt x="76" y="8"/>
                      </a:cubicBezTo>
                      <a:lnTo>
                        <a:pt x="20" y="8"/>
                      </a:ln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07" name="Freeform 30"/>
                <p:cNvSpPr>
                  <a:spLocks noEditPoints="1"/>
                </p:cNvSpPr>
                <p:nvPr/>
              </p:nvSpPr>
              <p:spPr bwMode="auto">
                <a:xfrm>
                  <a:off x="8284034" y="1854622"/>
                  <a:ext cx="417082" cy="556927"/>
                </a:xfrm>
                <a:custGeom>
                  <a:avLst/>
                  <a:gdLst>
                    <a:gd name="T0" fmla="*/ 62 w 72"/>
                    <a:gd name="T1" fmla="*/ 96 h 96"/>
                    <a:gd name="T2" fmla="*/ 10 w 72"/>
                    <a:gd name="T3" fmla="*/ 96 h 96"/>
                    <a:gd name="T4" fmla="*/ 0 w 72"/>
                    <a:gd name="T5" fmla="*/ 86 h 96"/>
                    <a:gd name="T6" fmla="*/ 0 w 72"/>
                    <a:gd name="T7" fmla="*/ 10 h 96"/>
                    <a:gd name="T8" fmla="*/ 10 w 72"/>
                    <a:gd name="T9" fmla="*/ 0 h 96"/>
                    <a:gd name="T10" fmla="*/ 62 w 72"/>
                    <a:gd name="T11" fmla="*/ 0 h 96"/>
                    <a:gd name="T12" fmla="*/ 72 w 72"/>
                    <a:gd name="T13" fmla="*/ 10 h 96"/>
                    <a:gd name="T14" fmla="*/ 72 w 72"/>
                    <a:gd name="T15" fmla="*/ 86 h 96"/>
                    <a:gd name="T16" fmla="*/ 62 w 72"/>
                    <a:gd name="T17" fmla="*/ 96 h 96"/>
                    <a:gd name="T18" fmla="*/ 10 w 72"/>
                    <a:gd name="T19" fmla="*/ 8 h 96"/>
                    <a:gd name="T20" fmla="*/ 8 w 72"/>
                    <a:gd name="T21" fmla="*/ 10 h 96"/>
                    <a:gd name="T22" fmla="*/ 8 w 72"/>
                    <a:gd name="T23" fmla="*/ 86 h 96"/>
                    <a:gd name="T24" fmla="*/ 10 w 72"/>
                    <a:gd name="T25" fmla="*/ 88 h 96"/>
                    <a:gd name="T26" fmla="*/ 62 w 72"/>
                    <a:gd name="T27" fmla="*/ 88 h 96"/>
                    <a:gd name="T28" fmla="*/ 64 w 72"/>
                    <a:gd name="T29" fmla="*/ 86 h 96"/>
                    <a:gd name="T30" fmla="*/ 64 w 72"/>
                    <a:gd name="T31" fmla="*/ 10 h 96"/>
                    <a:gd name="T32" fmla="*/ 62 w 72"/>
                    <a:gd name="T33" fmla="*/ 8 h 96"/>
                    <a:gd name="T34" fmla="*/ 10 w 72"/>
                    <a:gd name="T35" fmla="*/ 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2" h="96">
                      <a:moveTo>
                        <a:pt x="62" y="96"/>
                      </a:moveTo>
                      <a:cubicBezTo>
                        <a:pt x="10" y="96"/>
                        <a:pt x="10" y="96"/>
                        <a:pt x="10" y="96"/>
                      </a:cubicBezTo>
                      <a:cubicBezTo>
                        <a:pt x="5" y="96"/>
                        <a:pt x="0" y="92"/>
                        <a:pt x="0" y="86"/>
                      </a:cubicBezTo>
                      <a:cubicBezTo>
                        <a:pt x="0" y="10"/>
                        <a:pt x="0" y="10"/>
                        <a:pt x="0" y="10"/>
                      </a:cubicBezTo>
                      <a:cubicBezTo>
                        <a:pt x="0" y="4"/>
                        <a:pt x="5" y="0"/>
                        <a:pt x="10" y="0"/>
                      </a:cubicBezTo>
                      <a:cubicBezTo>
                        <a:pt x="62" y="0"/>
                        <a:pt x="62" y="0"/>
                        <a:pt x="62" y="0"/>
                      </a:cubicBezTo>
                      <a:cubicBezTo>
                        <a:pt x="68" y="0"/>
                        <a:pt x="72" y="4"/>
                        <a:pt x="72" y="10"/>
                      </a:cubicBezTo>
                      <a:cubicBezTo>
                        <a:pt x="72" y="86"/>
                        <a:pt x="72" y="86"/>
                        <a:pt x="72" y="86"/>
                      </a:cubicBezTo>
                      <a:cubicBezTo>
                        <a:pt x="72" y="92"/>
                        <a:pt x="68" y="96"/>
                        <a:pt x="62" y="96"/>
                      </a:cubicBezTo>
                      <a:close/>
                      <a:moveTo>
                        <a:pt x="10" y="8"/>
                      </a:moveTo>
                      <a:cubicBezTo>
                        <a:pt x="9" y="8"/>
                        <a:pt x="8" y="9"/>
                        <a:pt x="8" y="10"/>
                      </a:cubicBezTo>
                      <a:cubicBezTo>
                        <a:pt x="8" y="86"/>
                        <a:pt x="8" y="86"/>
                        <a:pt x="8" y="86"/>
                      </a:cubicBezTo>
                      <a:cubicBezTo>
                        <a:pt x="8" y="87"/>
                        <a:pt x="9" y="88"/>
                        <a:pt x="10" y="88"/>
                      </a:cubicBezTo>
                      <a:cubicBezTo>
                        <a:pt x="62" y="88"/>
                        <a:pt x="62" y="88"/>
                        <a:pt x="62" y="88"/>
                      </a:cubicBezTo>
                      <a:cubicBezTo>
                        <a:pt x="63" y="88"/>
                        <a:pt x="64" y="87"/>
                        <a:pt x="64" y="86"/>
                      </a:cubicBezTo>
                      <a:cubicBezTo>
                        <a:pt x="64" y="10"/>
                        <a:pt x="64" y="10"/>
                        <a:pt x="64" y="10"/>
                      </a:cubicBezTo>
                      <a:cubicBezTo>
                        <a:pt x="64" y="9"/>
                        <a:pt x="63" y="8"/>
                        <a:pt x="62" y="8"/>
                      </a:cubicBezTo>
                      <a:lnTo>
                        <a:pt x="10" y="8"/>
                      </a:ln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pPr algn="ctr">
                    <a:lnSpc>
                      <a:spcPct val="150000"/>
                    </a:lnSpc>
                  </a:pPr>
                  <a:endParaRPr lang="zh-CN" altLang="en-US" sz="1600" b="1" dirty="0">
                    <a:solidFill>
                      <a:schemeClr val="bg1"/>
                    </a:solidFill>
                  </a:endParaRPr>
                </a:p>
              </p:txBody>
            </p:sp>
            <p:sp>
              <p:nvSpPr>
                <p:cNvPr id="208" name="Freeform 31"/>
                <p:cNvSpPr>
                  <a:spLocks noEditPoints="1"/>
                </p:cNvSpPr>
                <p:nvPr/>
              </p:nvSpPr>
              <p:spPr bwMode="auto">
                <a:xfrm>
                  <a:off x="8458227" y="2436084"/>
                  <a:ext cx="76055" cy="73603"/>
                </a:xfrm>
                <a:custGeom>
                  <a:avLst/>
                  <a:gdLst>
                    <a:gd name="T0" fmla="*/ 6 w 13"/>
                    <a:gd name="T1" fmla="*/ 13 h 13"/>
                    <a:gd name="T2" fmla="*/ 0 w 13"/>
                    <a:gd name="T3" fmla="*/ 6 h 13"/>
                    <a:gd name="T4" fmla="*/ 6 w 13"/>
                    <a:gd name="T5" fmla="*/ 0 h 13"/>
                    <a:gd name="T6" fmla="*/ 13 w 13"/>
                    <a:gd name="T7" fmla="*/ 6 h 13"/>
                    <a:gd name="T8" fmla="*/ 6 w 13"/>
                    <a:gd name="T9" fmla="*/ 13 h 13"/>
                    <a:gd name="T10" fmla="*/ 6 w 13"/>
                    <a:gd name="T11" fmla="*/ 5 h 13"/>
                    <a:gd name="T12" fmla="*/ 5 w 13"/>
                    <a:gd name="T13" fmla="*/ 6 h 13"/>
                    <a:gd name="T14" fmla="*/ 6 w 13"/>
                    <a:gd name="T15" fmla="*/ 8 h 13"/>
                    <a:gd name="T16" fmla="*/ 8 w 13"/>
                    <a:gd name="T17" fmla="*/ 6 h 13"/>
                    <a:gd name="T18" fmla="*/ 6 w 13"/>
                    <a:gd name="T19" fmla="*/ 5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3">
                      <a:moveTo>
                        <a:pt x="6" y="13"/>
                      </a:moveTo>
                      <a:cubicBezTo>
                        <a:pt x="3" y="13"/>
                        <a:pt x="0" y="10"/>
                        <a:pt x="0" y="6"/>
                      </a:cubicBezTo>
                      <a:cubicBezTo>
                        <a:pt x="0" y="3"/>
                        <a:pt x="3" y="0"/>
                        <a:pt x="6" y="0"/>
                      </a:cubicBezTo>
                      <a:cubicBezTo>
                        <a:pt x="10" y="0"/>
                        <a:pt x="13" y="3"/>
                        <a:pt x="13" y="6"/>
                      </a:cubicBezTo>
                      <a:cubicBezTo>
                        <a:pt x="13" y="10"/>
                        <a:pt x="10" y="13"/>
                        <a:pt x="6" y="13"/>
                      </a:cubicBezTo>
                      <a:close/>
                      <a:moveTo>
                        <a:pt x="6" y="5"/>
                      </a:moveTo>
                      <a:cubicBezTo>
                        <a:pt x="5" y="5"/>
                        <a:pt x="5" y="5"/>
                        <a:pt x="5" y="6"/>
                      </a:cubicBezTo>
                      <a:cubicBezTo>
                        <a:pt x="5" y="7"/>
                        <a:pt x="5" y="8"/>
                        <a:pt x="6" y="8"/>
                      </a:cubicBezTo>
                      <a:cubicBezTo>
                        <a:pt x="7" y="8"/>
                        <a:pt x="8" y="7"/>
                        <a:pt x="8" y="6"/>
                      </a:cubicBezTo>
                      <a:cubicBezTo>
                        <a:pt x="8" y="5"/>
                        <a:pt x="7" y="5"/>
                        <a:pt x="6" y="5"/>
                      </a:cubicBez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pic>
            <p:nvPicPr>
              <p:cNvPr id="202" name="Picture 3" descr="C:\Users\Administrator\Desktop\Wechat_512px_1127960_easyicon.net.png"/>
              <p:cNvPicPr>
                <a:picLocks noChangeAspect="1" noChangeArrowheads="1"/>
              </p:cNvPicPr>
              <p:nvPr/>
            </p:nvPicPr>
            <p:blipFill>
              <a:blip r:embed="rId3" cstate="print"/>
              <a:srcRect/>
              <a:stretch>
                <a:fillRect/>
              </a:stretch>
            </p:blipFill>
            <p:spPr bwMode="auto">
              <a:xfrm>
                <a:off x="1214414" y="3429000"/>
                <a:ext cx="500066" cy="500066"/>
              </a:xfrm>
              <a:prstGeom prst="rect">
                <a:avLst/>
              </a:prstGeom>
              <a:grpFill/>
            </p:spPr>
          </p:pic>
          <p:pic>
            <p:nvPicPr>
              <p:cNvPr id="203" name="Picture 4" descr="C:\Users\Administrator\Desktop\tencent_qq_90px_1107984_easyicon.net.png"/>
              <p:cNvPicPr>
                <a:picLocks noChangeAspect="1" noChangeArrowheads="1"/>
              </p:cNvPicPr>
              <p:nvPr/>
            </p:nvPicPr>
            <p:blipFill>
              <a:blip r:embed="rId4" cstate="print"/>
              <a:srcRect/>
              <a:stretch>
                <a:fillRect/>
              </a:stretch>
            </p:blipFill>
            <p:spPr bwMode="auto">
              <a:xfrm>
                <a:off x="571472" y="3429000"/>
                <a:ext cx="571504" cy="571504"/>
              </a:xfrm>
              <a:prstGeom prst="rect">
                <a:avLst/>
              </a:prstGeom>
              <a:grpFill/>
            </p:spPr>
          </p:pic>
          <p:pic>
            <p:nvPicPr>
              <p:cNvPr id="204" name="Picture 3" descr="C:\Users\Administrator\Desktop\Wechat_512px_1127960_easyicon.net.png"/>
              <p:cNvPicPr>
                <a:picLocks noChangeAspect="1" noChangeArrowheads="1"/>
              </p:cNvPicPr>
              <p:nvPr/>
            </p:nvPicPr>
            <p:blipFill>
              <a:blip r:embed="rId3" cstate="print"/>
              <a:srcRect/>
              <a:stretch>
                <a:fillRect/>
              </a:stretch>
            </p:blipFill>
            <p:spPr bwMode="auto">
              <a:xfrm>
                <a:off x="571472" y="4071942"/>
                <a:ext cx="500066" cy="500066"/>
              </a:xfrm>
              <a:prstGeom prst="rect">
                <a:avLst/>
              </a:prstGeom>
              <a:grpFill/>
            </p:spPr>
          </p:pic>
          <p:pic>
            <p:nvPicPr>
              <p:cNvPr id="205" name="Picture 4" descr="C:\Users\Administrator\Desktop\tencent_qq_90px_1107984_easyicon.net.png"/>
              <p:cNvPicPr>
                <a:picLocks noChangeAspect="1" noChangeArrowheads="1"/>
              </p:cNvPicPr>
              <p:nvPr/>
            </p:nvPicPr>
            <p:blipFill>
              <a:blip r:embed="rId4" cstate="print"/>
              <a:srcRect/>
              <a:stretch>
                <a:fillRect/>
              </a:stretch>
            </p:blipFill>
            <p:spPr bwMode="auto">
              <a:xfrm>
                <a:off x="1142976" y="4071942"/>
                <a:ext cx="571504" cy="571504"/>
              </a:xfrm>
              <a:prstGeom prst="rect">
                <a:avLst/>
              </a:prstGeom>
              <a:grpFill/>
            </p:spPr>
          </p:pic>
        </p:grpSp>
        <p:grpSp>
          <p:nvGrpSpPr>
            <p:cNvPr id="209" name="组合 208"/>
            <p:cNvGrpSpPr/>
            <p:nvPr/>
          </p:nvGrpSpPr>
          <p:grpSpPr>
            <a:xfrm>
              <a:off x="3319635" y="3007047"/>
              <a:ext cx="500066" cy="470588"/>
              <a:chOff x="500034" y="4643446"/>
              <a:chExt cx="576048" cy="542026"/>
            </a:xfrm>
            <a:solidFill>
              <a:schemeClr val="accent5"/>
            </a:solidFill>
          </p:grpSpPr>
          <p:sp>
            <p:nvSpPr>
              <p:cNvPr id="210" name="Freeform 126"/>
              <p:cNvSpPr>
                <a:spLocks/>
              </p:cNvSpPr>
              <p:nvPr/>
            </p:nvSpPr>
            <p:spPr bwMode="auto">
              <a:xfrm>
                <a:off x="500034" y="4746689"/>
                <a:ext cx="276879" cy="438783"/>
              </a:xfrm>
              <a:custGeom>
                <a:avLst/>
                <a:gdLst>
                  <a:gd name="T0" fmla="*/ 98 w 100"/>
                  <a:gd name="T1" fmla="*/ 20 h 158"/>
                  <a:gd name="T2" fmla="*/ 16 w 100"/>
                  <a:gd name="T3" fmla="*/ 0 h 158"/>
                  <a:gd name="T4" fmla="*/ 3 w 100"/>
                  <a:gd name="T5" fmla="*/ 1 h 158"/>
                  <a:gd name="T6" fmla="*/ 0 w 100"/>
                  <a:gd name="T7" fmla="*/ 5 h 158"/>
                  <a:gd name="T8" fmla="*/ 1 w 100"/>
                  <a:gd name="T9" fmla="*/ 137 h 158"/>
                  <a:gd name="T10" fmla="*/ 2 w 100"/>
                  <a:gd name="T11" fmla="*/ 140 h 158"/>
                  <a:gd name="T12" fmla="*/ 5 w 100"/>
                  <a:gd name="T13" fmla="*/ 141 h 158"/>
                  <a:gd name="T14" fmla="*/ 14 w 100"/>
                  <a:gd name="T15" fmla="*/ 140 h 158"/>
                  <a:gd name="T16" fmla="*/ 95 w 100"/>
                  <a:gd name="T17" fmla="*/ 157 h 158"/>
                  <a:gd name="T18" fmla="*/ 96 w 100"/>
                  <a:gd name="T19" fmla="*/ 158 h 158"/>
                  <a:gd name="T20" fmla="*/ 99 w 100"/>
                  <a:gd name="T21" fmla="*/ 157 h 158"/>
                  <a:gd name="T22" fmla="*/ 100 w 100"/>
                  <a:gd name="T23" fmla="*/ 154 h 158"/>
                  <a:gd name="T24" fmla="*/ 100 w 100"/>
                  <a:gd name="T25" fmla="*/ 24 h 158"/>
                  <a:gd name="T26" fmla="*/ 98 w 100"/>
                  <a:gd name="T27" fmla="*/ 20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0" h="158">
                    <a:moveTo>
                      <a:pt x="98" y="20"/>
                    </a:moveTo>
                    <a:cubicBezTo>
                      <a:pt x="62" y="3"/>
                      <a:pt x="31" y="0"/>
                      <a:pt x="16" y="0"/>
                    </a:cubicBezTo>
                    <a:cubicBezTo>
                      <a:pt x="8" y="0"/>
                      <a:pt x="3" y="1"/>
                      <a:pt x="3" y="1"/>
                    </a:cubicBezTo>
                    <a:cubicBezTo>
                      <a:pt x="1" y="1"/>
                      <a:pt x="0" y="3"/>
                      <a:pt x="0" y="5"/>
                    </a:cubicBezTo>
                    <a:cubicBezTo>
                      <a:pt x="1" y="137"/>
                      <a:pt x="1" y="137"/>
                      <a:pt x="1" y="137"/>
                    </a:cubicBezTo>
                    <a:cubicBezTo>
                      <a:pt x="1" y="138"/>
                      <a:pt x="1" y="139"/>
                      <a:pt x="2" y="140"/>
                    </a:cubicBezTo>
                    <a:cubicBezTo>
                      <a:pt x="3" y="140"/>
                      <a:pt x="4" y="141"/>
                      <a:pt x="5" y="141"/>
                    </a:cubicBezTo>
                    <a:cubicBezTo>
                      <a:pt x="8" y="140"/>
                      <a:pt x="11" y="140"/>
                      <a:pt x="14" y="140"/>
                    </a:cubicBezTo>
                    <a:cubicBezTo>
                      <a:pt x="46" y="140"/>
                      <a:pt x="95" y="157"/>
                      <a:pt x="95" y="157"/>
                    </a:cubicBezTo>
                    <a:cubicBezTo>
                      <a:pt x="96" y="157"/>
                      <a:pt x="96" y="158"/>
                      <a:pt x="96" y="158"/>
                    </a:cubicBezTo>
                    <a:cubicBezTo>
                      <a:pt x="97" y="158"/>
                      <a:pt x="98" y="157"/>
                      <a:pt x="99" y="157"/>
                    </a:cubicBezTo>
                    <a:cubicBezTo>
                      <a:pt x="100" y="156"/>
                      <a:pt x="100" y="155"/>
                      <a:pt x="100" y="154"/>
                    </a:cubicBezTo>
                    <a:cubicBezTo>
                      <a:pt x="100" y="24"/>
                      <a:pt x="100" y="24"/>
                      <a:pt x="100" y="24"/>
                    </a:cubicBezTo>
                    <a:cubicBezTo>
                      <a:pt x="100" y="22"/>
                      <a:pt x="100" y="21"/>
                      <a:pt x="98" y="2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1" name="Freeform 127"/>
              <p:cNvSpPr>
                <a:spLocks/>
              </p:cNvSpPr>
              <p:nvPr/>
            </p:nvSpPr>
            <p:spPr bwMode="auto">
              <a:xfrm>
                <a:off x="795684" y="4746689"/>
                <a:ext cx="280398" cy="438783"/>
              </a:xfrm>
              <a:custGeom>
                <a:avLst/>
                <a:gdLst>
                  <a:gd name="T0" fmla="*/ 97 w 101"/>
                  <a:gd name="T1" fmla="*/ 1 h 158"/>
                  <a:gd name="T2" fmla="*/ 85 w 101"/>
                  <a:gd name="T3" fmla="*/ 0 h 158"/>
                  <a:gd name="T4" fmla="*/ 2 w 101"/>
                  <a:gd name="T5" fmla="*/ 20 h 158"/>
                  <a:gd name="T6" fmla="*/ 0 w 101"/>
                  <a:gd name="T7" fmla="*/ 24 h 158"/>
                  <a:gd name="T8" fmla="*/ 0 w 101"/>
                  <a:gd name="T9" fmla="*/ 154 h 158"/>
                  <a:gd name="T10" fmla="*/ 2 w 101"/>
                  <a:gd name="T11" fmla="*/ 157 h 158"/>
                  <a:gd name="T12" fmla="*/ 4 w 101"/>
                  <a:gd name="T13" fmla="*/ 158 h 158"/>
                  <a:gd name="T14" fmla="*/ 5 w 101"/>
                  <a:gd name="T15" fmla="*/ 157 h 158"/>
                  <a:gd name="T16" fmla="*/ 87 w 101"/>
                  <a:gd name="T17" fmla="*/ 140 h 158"/>
                  <a:gd name="T18" fmla="*/ 95 w 101"/>
                  <a:gd name="T19" fmla="*/ 141 h 158"/>
                  <a:gd name="T20" fmla="*/ 98 w 101"/>
                  <a:gd name="T21" fmla="*/ 140 h 158"/>
                  <a:gd name="T22" fmla="*/ 100 w 101"/>
                  <a:gd name="T23" fmla="*/ 137 h 158"/>
                  <a:gd name="T24" fmla="*/ 101 w 101"/>
                  <a:gd name="T25" fmla="*/ 5 h 158"/>
                  <a:gd name="T26" fmla="*/ 97 w 101"/>
                  <a:gd name="T27" fmla="*/ 1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1" h="158">
                    <a:moveTo>
                      <a:pt x="97" y="1"/>
                    </a:moveTo>
                    <a:cubicBezTo>
                      <a:pt x="97" y="1"/>
                      <a:pt x="93" y="0"/>
                      <a:pt x="85" y="0"/>
                    </a:cubicBezTo>
                    <a:cubicBezTo>
                      <a:pt x="70" y="0"/>
                      <a:pt x="39" y="3"/>
                      <a:pt x="2" y="20"/>
                    </a:cubicBezTo>
                    <a:cubicBezTo>
                      <a:pt x="1" y="21"/>
                      <a:pt x="0" y="22"/>
                      <a:pt x="0" y="24"/>
                    </a:cubicBezTo>
                    <a:cubicBezTo>
                      <a:pt x="0" y="154"/>
                      <a:pt x="0" y="154"/>
                      <a:pt x="0" y="154"/>
                    </a:cubicBezTo>
                    <a:cubicBezTo>
                      <a:pt x="0" y="155"/>
                      <a:pt x="1" y="156"/>
                      <a:pt x="2" y="157"/>
                    </a:cubicBezTo>
                    <a:cubicBezTo>
                      <a:pt x="2" y="157"/>
                      <a:pt x="3" y="158"/>
                      <a:pt x="4" y="158"/>
                    </a:cubicBezTo>
                    <a:cubicBezTo>
                      <a:pt x="5" y="158"/>
                      <a:pt x="5" y="157"/>
                      <a:pt x="5" y="157"/>
                    </a:cubicBezTo>
                    <a:cubicBezTo>
                      <a:pt x="6" y="157"/>
                      <a:pt x="55" y="140"/>
                      <a:pt x="87" y="140"/>
                    </a:cubicBezTo>
                    <a:cubicBezTo>
                      <a:pt x="90" y="140"/>
                      <a:pt x="93" y="140"/>
                      <a:pt x="95" y="141"/>
                    </a:cubicBezTo>
                    <a:cubicBezTo>
                      <a:pt x="96" y="141"/>
                      <a:pt x="98" y="140"/>
                      <a:pt x="98" y="140"/>
                    </a:cubicBezTo>
                    <a:cubicBezTo>
                      <a:pt x="99" y="139"/>
                      <a:pt x="100" y="138"/>
                      <a:pt x="100" y="137"/>
                    </a:cubicBezTo>
                    <a:cubicBezTo>
                      <a:pt x="101" y="5"/>
                      <a:pt x="101" y="5"/>
                      <a:pt x="101" y="5"/>
                    </a:cubicBezTo>
                    <a:cubicBezTo>
                      <a:pt x="101" y="3"/>
                      <a:pt x="99" y="1"/>
                      <a:pt x="97"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2" name="Freeform 128"/>
              <p:cNvSpPr>
                <a:spLocks/>
              </p:cNvSpPr>
              <p:nvPr/>
            </p:nvSpPr>
            <p:spPr bwMode="auto">
              <a:xfrm>
                <a:off x="551655" y="4688028"/>
                <a:ext cx="219391" cy="91511"/>
              </a:xfrm>
              <a:custGeom>
                <a:avLst/>
                <a:gdLst>
                  <a:gd name="T0" fmla="*/ 75 w 79"/>
                  <a:gd name="T1" fmla="*/ 33 h 33"/>
                  <a:gd name="T2" fmla="*/ 72 w 79"/>
                  <a:gd name="T3" fmla="*/ 32 h 33"/>
                  <a:gd name="T4" fmla="*/ 4 w 79"/>
                  <a:gd name="T5" fmla="*/ 8 h 33"/>
                  <a:gd name="T6" fmla="*/ 0 w 79"/>
                  <a:gd name="T7" fmla="*/ 4 h 33"/>
                  <a:gd name="T8" fmla="*/ 4 w 79"/>
                  <a:gd name="T9" fmla="*/ 0 h 33"/>
                  <a:gd name="T10" fmla="*/ 77 w 79"/>
                  <a:gd name="T11" fmla="*/ 26 h 33"/>
                  <a:gd name="T12" fmla="*/ 78 w 79"/>
                  <a:gd name="T13" fmla="*/ 32 h 33"/>
                  <a:gd name="T14" fmla="*/ 75 w 79"/>
                  <a:gd name="T15" fmla="*/ 33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 h="33">
                    <a:moveTo>
                      <a:pt x="75" y="33"/>
                    </a:moveTo>
                    <a:cubicBezTo>
                      <a:pt x="74" y="33"/>
                      <a:pt x="73" y="33"/>
                      <a:pt x="72" y="32"/>
                    </a:cubicBezTo>
                    <a:cubicBezTo>
                      <a:pt x="43" y="9"/>
                      <a:pt x="4" y="8"/>
                      <a:pt x="4" y="8"/>
                    </a:cubicBezTo>
                    <a:cubicBezTo>
                      <a:pt x="2" y="8"/>
                      <a:pt x="0" y="7"/>
                      <a:pt x="0" y="4"/>
                    </a:cubicBezTo>
                    <a:cubicBezTo>
                      <a:pt x="0" y="2"/>
                      <a:pt x="2" y="0"/>
                      <a:pt x="4" y="0"/>
                    </a:cubicBezTo>
                    <a:cubicBezTo>
                      <a:pt x="6" y="0"/>
                      <a:pt x="46" y="1"/>
                      <a:pt x="77" y="26"/>
                    </a:cubicBezTo>
                    <a:cubicBezTo>
                      <a:pt x="79" y="28"/>
                      <a:pt x="79" y="30"/>
                      <a:pt x="78" y="32"/>
                    </a:cubicBezTo>
                    <a:cubicBezTo>
                      <a:pt x="77" y="33"/>
                      <a:pt x="76" y="33"/>
                      <a:pt x="75" y="33"/>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3" name="Freeform 129"/>
              <p:cNvSpPr>
                <a:spLocks/>
              </p:cNvSpPr>
              <p:nvPr/>
            </p:nvSpPr>
            <p:spPr bwMode="auto">
              <a:xfrm>
                <a:off x="638473" y="4643446"/>
                <a:ext cx="146652" cy="113802"/>
              </a:xfrm>
              <a:custGeom>
                <a:avLst/>
                <a:gdLst>
                  <a:gd name="T0" fmla="*/ 49 w 53"/>
                  <a:gd name="T1" fmla="*/ 41 h 41"/>
                  <a:gd name="T2" fmla="*/ 45 w 53"/>
                  <a:gd name="T3" fmla="*/ 39 h 41"/>
                  <a:gd name="T4" fmla="*/ 3 w 53"/>
                  <a:gd name="T5" fmla="*/ 8 h 41"/>
                  <a:gd name="T6" fmla="*/ 1 w 53"/>
                  <a:gd name="T7" fmla="*/ 3 h 41"/>
                  <a:gd name="T8" fmla="*/ 7 w 53"/>
                  <a:gd name="T9" fmla="*/ 1 h 41"/>
                  <a:gd name="T10" fmla="*/ 52 w 53"/>
                  <a:gd name="T11" fmla="*/ 35 h 41"/>
                  <a:gd name="T12" fmla="*/ 51 w 53"/>
                  <a:gd name="T13" fmla="*/ 40 h 41"/>
                  <a:gd name="T14" fmla="*/ 49 w 53"/>
                  <a:gd name="T15" fmla="*/ 41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3" h="41">
                    <a:moveTo>
                      <a:pt x="49" y="41"/>
                    </a:moveTo>
                    <a:cubicBezTo>
                      <a:pt x="47" y="41"/>
                      <a:pt x="46" y="41"/>
                      <a:pt x="45" y="39"/>
                    </a:cubicBezTo>
                    <a:cubicBezTo>
                      <a:pt x="33" y="20"/>
                      <a:pt x="4" y="8"/>
                      <a:pt x="3" y="8"/>
                    </a:cubicBezTo>
                    <a:cubicBezTo>
                      <a:pt x="1" y="7"/>
                      <a:pt x="0" y="5"/>
                      <a:pt x="1" y="3"/>
                    </a:cubicBezTo>
                    <a:cubicBezTo>
                      <a:pt x="2" y="1"/>
                      <a:pt x="5" y="0"/>
                      <a:pt x="7" y="1"/>
                    </a:cubicBezTo>
                    <a:cubicBezTo>
                      <a:pt x="8" y="1"/>
                      <a:pt x="38" y="14"/>
                      <a:pt x="52" y="35"/>
                    </a:cubicBezTo>
                    <a:cubicBezTo>
                      <a:pt x="53" y="37"/>
                      <a:pt x="53" y="39"/>
                      <a:pt x="51" y="40"/>
                    </a:cubicBezTo>
                    <a:cubicBezTo>
                      <a:pt x="50" y="41"/>
                      <a:pt x="50" y="41"/>
                      <a:pt x="49" y="4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4" name="Freeform 130"/>
              <p:cNvSpPr>
                <a:spLocks/>
              </p:cNvSpPr>
              <p:nvPr/>
            </p:nvSpPr>
            <p:spPr bwMode="auto">
              <a:xfrm>
                <a:off x="805070" y="4688028"/>
                <a:ext cx="218218" cy="91511"/>
              </a:xfrm>
              <a:custGeom>
                <a:avLst/>
                <a:gdLst>
                  <a:gd name="T0" fmla="*/ 4 w 79"/>
                  <a:gd name="T1" fmla="*/ 33 h 33"/>
                  <a:gd name="T2" fmla="*/ 1 w 79"/>
                  <a:gd name="T3" fmla="*/ 32 h 33"/>
                  <a:gd name="T4" fmla="*/ 1 w 79"/>
                  <a:gd name="T5" fmla="*/ 26 h 33"/>
                  <a:gd name="T6" fmla="*/ 75 w 79"/>
                  <a:gd name="T7" fmla="*/ 0 h 33"/>
                  <a:gd name="T8" fmla="*/ 79 w 79"/>
                  <a:gd name="T9" fmla="*/ 4 h 33"/>
                  <a:gd name="T10" fmla="*/ 75 w 79"/>
                  <a:gd name="T11" fmla="*/ 8 h 33"/>
                  <a:gd name="T12" fmla="*/ 7 w 79"/>
                  <a:gd name="T13" fmla="*/ 32 h 33"/>
                  <a:gd name="T14" fmla="*/ 4 w 79"/>
                  <a:gd name="T15" fmla="*/ 33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 h="33">
                    <a:moveTo>
                      <a:pt x="4" y="33"/>
                    </a:moveTo>
                    <a:cubicBezTo>
                      <a:pt x="3" y="33"/>
                      <a:pt x="2" y="33"/>
                      <a:pt x="1" y="32"/>
                    </a:cubicBezTo>
                    <a:cubicBezTo>
                      <a:pt x="0" y="30"/>
                      <a:pt x="0" y="28"/>
                      <a:pt x="1" y="26"/>
                    </a:cubicBezTo>
                    <a:cubicBezTo>
                      <a:pt x="32" y="1"/>
                      <a:pt x="73" y="0"/>
                      <a:pt x="75" y="0"/>
                    </a:cubicBezTo>
                    <a:cubicBezTo>
                      <a:pt x="77" y="0"/>
                      <a:pt x="79" y="2"/>
                      <a:pt x="79" y="4"/>
                    </a:cubicBezTo>
                    <a:cubicBezTo>
                      <a:pt x="79" y="7"/>
                      <a:pt x="77" y="8"/>
                      <a:pt x="75" y="8"/>
                    </a:cubicBezTo>
                    <a:cubicBezTo>
                      <a:pt x="74" y="8"/>
                      <a:pt x="35" y="9"/>
                      <a:pt x="7" y="32"/>
                    </a:cubicBezTo>
                    <a:cubicBezTo>
                      <a:pt x="6" y="33"/>
                      <a:pt x="5" y="33"/>
                      <a:pt x="4" y="33"/>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5" name="Freeform 131"/>
              <p:cNvSpPr>
                <a:spLocks/>
              </p:cNvSpPr>
              <p:nvPr/>
            </p:nvSpPr>
            <p:spPr bwMode="auto">
              <a:xfrm>
                <a:off x="787472" y="4643446"/>
                <a:ext cx="147825" cy="113802"/>
              </a:xfrm>
              <a:custGeom>
                <a:avLst/>
                <a:gdLst>
                  <a:gd name="T0" fmla="*/ 5 w 53"/>
                  <a:gd name="T1" fmla="*/ 41 h 41"/>
                  <a:gd name="T2" fmla="*/ 3 w 53"/>
                  <a:gd name="T3" fmla="*/ 40 h 41"/>
                  <a:gd name="T4" fmla="*/ 1 w 53"/>
                  <a:gd name="T5" fmla="*/ 35 h 41"/>
                  <a:gd name="T6" fmla="*/ 47 w 53"/>
                  <a:gd name="T7" fmla="*/ 1 h 41"/>
                  <a:gd name="T8" fmla="*/ 52 w 53"/>
                  <a:gd name="T9" fmla="*/ 3 h 41"/>
                  <a:gd name="T10" fmla="*/ 50 w 53"/>
                  <a:gd name="T11" fmla="*/ 8 h 41"/>
                  <a:gd name="T12" fmla="*/ 8 w 53"/>
                  <a:gd name="T13" fmla="*/ 39 h 41"/>
                  <a:gd name="T14" fmla="*/ 5 w 53"/>
                  <a:gd name="T15" fmla="*/ 41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3" h="41">
                    <a:moveTo>
                      <a:pt x="5" y="41"/>
                    </a:moveTo>
                    <a:cubicBezTo>
                      <a:pt x="4" y="41"/>
                      <a:pt x="3" y="41"/>
                      <a:pt x="3" y="40"/>
                    </a:cubicBezTo>
                    <a:cubicBezTo>
                      <a:pt x="1" y="39"/>
                      <a:pt x="0" y="37"/>
                      <a:pt x="1" y="35"/>
                    </a:cubicBezTo>
                    <a:cubicBezTo>
                      <a:pt x="16" y="14"/>
                      <a:pt x="46" y="1"/>
                      <a:pt x="47" y="1"/>
                    </a:cubicBezTo>
                    <a:cubicBezTo>
                      <a:pt x="49" y="0"/>
                      <a:pt x="51" y="1"/>
                      <a:pt x="52" y="3"/>
                    </a:cubicBezTo>
                    <a:cubicBezTo>
                      <a:pt x="53" y="5"/>
                      <a:pt x="52" y="7"/>
                      <a:pt x="50" y="8"/>
                    </a:cubicBezTo>
                    <a:cubicBezTo>
                      <a:pt x="50" y="8"/>
                      <a:pt x="21" y="20"/>
                      <a:pt x="8" y="39"/>
                    </a:cubicBezTo>
                    <a:cubicBezTo>
                      <a:pt x="7" y="41"/>
                      <a:pt x="6" y="41"/>
                      <a:pt x="5" y="4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16" name="TextBox 269"/>
            <p:cNvSpPr txBox="1"/>
            <p:nvPr/>
          </p:nvSpPr>
          <p:spPr>
            <a:xfrm>
              <a:off x="6042016" y="3549073"/>
              <a:ext cx="1143008" cy="352814"/>
            </a:xfrm>
            <a:prstGeom prst="rect">
              <a:avLst/>
            </a:prstGeom>
            <a:noFill/>
          </p:spPr>
          <p:txBody>
            <a:bodyPr wrap="square" rtlCol="0">
              <a:spAutoFit/>
            </a:bodyPr>
            <a:lstStyle/>
            <a:p>
              <a:r>
                <a:rPr lang="zh-CN" altLang="en-US" sz="1600" b="1" dirty="0" smtClean="0">
                  <a:solidFill>
                    <a:schemeClr val="accent2"/>
                  </a:solidFill>
                  <a:latin typeface="微软雅黑" pitchFamily="34" charset="-122"/>
                  <a:ea typeface="微软雅黑" pitchFamily="34" charset="-122"/>
                </a:rPr>
                <a:t>轨迹画像</a:t>
              </a:r>
              <a:endParaRPr lang="zh-CN" altLang="en-US" sz="1600" b="1" dirty="0">
                <a:solidFill>
                  <a:schemeClr val="accent2"/>
                </a:solidFill>
                <a:latin typeface="微软雅黑" pitchFamily="34" charset="-122"/>
                <a:ea typeface="微软雅黑" pitchFamily="34" charset="-122"/>
              </a:endParaRPr>
            </a:p>
          </p:txBody>
        </p:sp>
        <p:sp>
          <p:nvSpPr>
            <p:cNvPr id="217" name="TextBox 270"/>
            <p:cNvSpPr txBox="1"/>
            <p:nvPr/>
          </p:nvSpPr>
          <p:spPr>
            <a:xfrm>
              <a:off x="2773302" y="3567709"/>
              <a:ext cx="1143008" cy="352814"/>
            </a:xfrm>
            <a:prstGeom prst="rect">
              <a:avLst/>
            </a:prstGeom>
            <a:noFill/>
          </p:spPr>
          <p:txBody>
            <a:bodyPr wrap="square" rtlCol="0">
              <a:spAutoFit/>
            </a:bodyPr>
            <a:lstStyle/>
            <a:p>
              <a:r>
                <a:rPr lang="zh-CN" altLang="en-US" sz="1600" b="1" dirty="0" smtClean="0">
                  <a:solidFill>
                    <a:schemeClr val="accent2"/>
                  </a:solidFill>
                  <a:latin typeface="微软雅黑" pitchFamily="34" charset="-122"/>
                  <a:ea typeface="微软雅黑" pitchFamily="34" charset="-122"/>
                </a:rPr>
                <a:t>用户画像</a:t>
              </a:r>
              <a:endParaRPr lang="zh-CN" altLang="en-US" sz="1600" b="1" dirty="0">
                <a:solidFill>
                  <a:schemeClr val="accent2"/>
                </a:solidFill>
                <a:latin typeface="微软雅黑" pitchFamily="34" charset="-122"/>
                <a:ea typeface="微软雅黑" pitchFamily="34" charset="-122"/>
              </a:endParaRPr>
            </a:p>
          </p:txBody>
        </p:sp>
        <p:sp>
          <p:nvSpPr>
            <p:cNvPr id="218" name="TextBox 271"/>
            <p:cNvSpPr txBox="1"/>
            <p:nvPr/>
          </p:nvSpPr>
          <p:spPr>
            <a:xfrm>
              <a:off x="4032228" y="3549073"/>
              <a:ext cx="2071702" cy="352814"/>
            </a:xfrm>
            <a:prstGeom prst="rect">
              <a:avLst/>
            </a:prstGeom>
            <a:noFill/>
          </p:spPr>
          <p:txBody>
            <a:bodyPr wrap="square" rtlCol="0">
              <a:spAutoFit/>
            </a:bodyPr>
            <a:lstStyle/>
            <a:p>
              <a:r>
                <a:rPr lang="zh-CN" altLang="en-US" sz="1600" b="1" dirty="0" smtClean="0">
                  <a:solidFill>
                    <a:schemeClr val="accent2"/>
                  </a:solidFill>
                  <a:latin typeface="微软雅黑" pitchFamily="34" charset="-122"/>
                  <a:ea typeface="微软雅黑" pitchFamily="34" charset="-122"/>
                </a:rPr>
                <a:t>应用行为分析系统</a:t>
              </a:r>
              <a:endParaRPr lang="zh-CN" altLang="en-US" sz="1600" b="1" dirty="0">
                <a:solidFill>
                  <a:schemeClr val="accent2"/>
                </a:solidFill>
                <a:latin typeface="微软雅黑" pitchFamily="34" charset="-122"/>
                <a:ea typeface="微软雅黑" pitchFamily="34" charset="-122"/>
              </a:endParaRPr>
            </a:p>
          </p:txBody>
        </p:sp>
        <p:sp>
          <p:nvSpPr>
            <p:cNvPr id="219" name="圆角矩形 218"/>
            <p:cNvSpPr/>
            <p:nvPr/>
          </p:nvSpPr>
          <p:spPr>
            <a:xfrm>
              <a:off x="2612992" y="2834693"/>
              <a:ext cx="1285884" cy="1071570"/>
            </a:xfrm>
            <a:prstGeom prst="roundRect">
              <a:avLst/>
            </a:prstGeom>
            <a:noFill/>
            <a:ln w="12700">
              <a:solidFill>
                <a:schemeClr val="accent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圆角矩形 219"/>
            <p:cNvSpPr/>
            <p:nvPr/>
          </p:nvSpPr>
          <p:spPr>
            <a:xfrm>
              <a:off x="3970314" y="2834693"/>
              <a:ext cx="1857388" cy="1071570"/>
            </a:xfrm>
            <a:prstGeom prst="roundRect">
              <a:avLst/>
            </a:prstGeom>
            <a:noFill/>
            <a:ln w="12700">
              <a:solidFill>
                <a:schemeClr val="accent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圆角矩形 220"/>
            <p:cNvSpPr/>
            <p:nvPr/>
          </p:nvSpPr>
          <p:spPr>
            <a:xfrm>
              <a:off x="5899140" y="2834693"/>
              <a:ext cx="1285884" cy="1071570"/>
            </a:xfrm>
            <a:prstGeom prst="roundRect">
              <a:avLst/>
            </a:prstGeom>
            <a:noFill/>
            <a:ln w="12700">
              <a:solidFill>
                <a:schemeClr val="accent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圆柱形 221"/>
            <p:cNvSpPr/>
            <p:nvPr/>
          </p:nvSpPr>
          <p:spPr>
            <a:xfrm>
              <a:off x="6327768" y="1477371"/>
              <a:ext cx="2286016" cy="357190"/>
            </a:xfrm>
            <a:prstGeom prst="can">
              <a:avLst>
                <a:gd name="adj" fmla="val 24603"/>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3" name="圆柱形 222"/>
            <p:cNvSpPr/>
            <p:nvPr/>
          </p:nvSpPr>
          <p:spPr>
            <a:xfrm>
              <a:off x="2541554" y="1477371"/>
              <a:ext cx="2428892" cy="357190"/>
            </a:xfrm>
            <a:prstGeom prst="can">
              <a:avLst>
                <a:gd name="adj" fmla="val 24603"/>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TextBox 277"/>
            <p:cNvSpPr txBox="1"/>
            <p:nvPr/>
          </p:nvSpPr>
          <p:spPr>
            <a:xfrm>
              <a:off x="3285581" y="1548809"/>
              <a:ext cx="860770" cy="369332"/>
            </a:xfrm>
            <a:prstGeom prst="rect">
              <a:avLst/>
            </a:prstGeom>
            <a:noFill/>
          </p:spPr>
          <p:txBody>
            <a:bodyPr wrap="square" rtlCol="0">
              <a:spAutoFit/>
            </a:bodyPr>
            <a:lstStyle/>
            <a:p>
              <a:r>
                <a:rPr lang="en-US" altLang="zh-CN" b="1" dirty="0" err="1" smtClean="0">
                  <a:solidFill>
                    <a:schemeClr val="bg1"/>
                  </a:solidFill>
                </a:rPr>
                <a:t>Redis</a:t>
              </a:r>
              <a:endParaRPr lang="zh-CN" altLang="en-US" b="1" dirty="0">
                <a:solidFill>
                  <a:schemeClr val="bg1"/>
                </a:solidFill>
              </a:endParaRPr>
            </a:p>
          </p:txBody>
        </p:sp>
        <p:sp>
          <p:nvSpPr>
            <p:cNvPr id="225" name="TextBox 278"/>
            <p:cNvSpPr txBox="1"/>
            <p:nvPr/>
          </p:nvSpPr>
          <p:spPr>
            <a:xfrm>
              <a:off x="7113586" y="1548809"/>
              <a:ext cx="1000132" cy="369332"/>
            </a:xfrm>
            <a:prstGeom prst="rect">
              <a:avLst/>
            </a:prstGeom>
            <a:noFill/>
          </p:spPr>
          <p:txBody>
            <a:bodyPr wrap="square" rtlCol="0">
              <a:spAutoFit/>
            </a:bodyPr>
            <a:lstStyle/>
            <a:p>
              <a:r>
                <a:rPr lang="en-US" altLang="zh-CN" b="1" dirty="0" err="1" smtClean="0">
                  <a:solidFill>
                    <a:schemeClr val="bg1"/>
                  </a:solidFill>
                </a:rPr>
                <a:t>HBase</a:t>
              </a:r>
              <a:endParaRPr lang="zh-CN" altLang="en-US" b="1" dirty="0">
                <a:solidFill>
                  <a:schemeClr val="bg1"/>
                </a:solidFill>
              </a:endParaRPr>
            </a:p>
          </p:txBody>
        </p:sp>
        <p:sp>
          <p:nvSpPr>
            <p:cNvPr id="226" name="圆角矩形 225"/>
            <p:cNvSpPr/>
            <p:nvPr/>
          </p:nvSpPr>
          <p:spPr>
            <a:xfrm>
              <a:off x="3643830" y="977305"/>
              <a:ext cx="3867678" cy="428628"/>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itchFamily="34" charset="-122"/>
                  <a:ea typeface="微软雅黑" pitchFamily="34" charset="-122"/>
                </a:rPr>
                <a:t>实时广告投放平台</a:t>
              </a:r>
              <a:endParaRPr lang="zh-CN" altLang="en-US" dirty="0">
                <a:latin typeface="微软雅黑" pitchFamily="34" charset="-122"/>
                <a:ea typeface="微软雅黑" pitchFamily="34" charset="-122"/>
              </a:endParaRPr>
            </a:p>
          </p:txBody>
        </p:sp>
        <p:sp>
          <p:nvSpPr>
            <p:cNvPr id="227" name="矩形 226"/>
            <p:cNvSpPr/>
            <p:nvPr/>
          </p:nvSpPr>
          <p:spPr>
            <a:xfrm>
              <a:off x="398414" y="1596429"/>
              <a:ext cx="1571636" cy="381008"/>
            </a:xfrm>
            <a:prstGeom prst="rect">
              <a:avLst/>
            </a:prstGeom>
            <a:noFill/>
            <a:ln w="12700">
              <a:solidFill>
                <a:schemeClr val="accent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accent2"/>
                  </a:solidFill>
                  <a:latin typeface="微软雅黑" pitchFamily="34" charset="-122"/>
                  <a:ea typeface="微软雅黑" pitchFamily="34" charset="-122"/>
                </a:rPr>
                <a:t>实时读取层</a:t>
              </a:r>
              <a:endParaRPr lang="zh-CN" altLang="en-US" sz="1600" b="1" dirty="0">
                <a:solidFill>
                  <a:schemeClr val="accent2"/>
                </a:solidFill>
                <a:latin typeface="微软雅黑" pitchFamily="34" charset="-122"/>
                <a:ea typeface="微软雅黑" pitchFamily="34" charset="-122"/>
              </a:endParaRPr>
            </a:p>
          </p:txBody>
        </p:sp>
        <p:sp>
          <p:nvSpPr>
            <p:cNvPr id="228" name="矩形 227"/>
            <p:cNvSpPr/>
            <p:nvPr/>
          </p:nvSpPr>
          <p:spPr>
            <a:xfrm>
              <a:off x="398414" y="2239371"/>
              <a:ext cx="1571636" cy="381008"/>
            </a:xfrm>
            <a:prstGeom prst="rect">
              <a:avLst/>
            </a:prstGeom>
            <a:noFill/>
            <a:ln w="12700">
              <a:solidFill>
                <a:schemeClr val="accent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accent2"/>
                  </a:solidFill>
                  <a:latin typeface="微软雅黑" pitchFamily="34" charset="-122"/>
                  <a:ea typeface="微软雅黑" pitchFamily="34" charset="-122"/>
                </a:rPr>
                <a:t>实时算法层</a:t>
              </a:r>
              <a:endParaRPr lang="zh-CN" altLang="en-US" sz="1600" b="1" dirty="0">
                <a:solidFill>
                  <a:schemeClr val="accent2"/>
                </a:solidFill>
                <a:latin typeface="微软雅黑" pitchFamily="34" charset="-122"/>
                <a:ea typeface="微软雅黑" pitchFamily="34" charset="-122"/>
              </a:endParaRPr>
            </a:p>
          </p:txBody>
        </p:sp>
        <p:sp>
          <p:nvSpPr>
            <p:cNvPr id="229" name="矩形 228"/>
            <p:cNvSpPr/>
            <p:nvPr/>
          </p:nvSpPr>
          <p:spPr>
            <a:xfrm>
              <a:off x="398414" y="3263321"/>
              <a:ext cx="1571636" cy="381008"/>
            </a:xfrm>
            <a:prstGeom prst="rect">
              <a:avLst/>
            </a:prstGeom>
            <a:noFill/>
            <a:ln w="12700">
              <a:solidFill>
                <a:schemeClr val="accent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accent2"/>
                  </a:solidFill>
                  <a:latin typeface="微软雅黑" pitchFamily="34" charset="-122"/>
                  <a:ea typeface="微软雅黑" pitchFamily="34" charset="-122"/>
                </a:rPr>
                <a:t>标签体系层</a:t>
              </a:r>
              <a:endParaRPr lang="zh-CN" altLang="en-US" sz="1600" b="1" dirty="0">
                <a:solidFill>
                  <a:schemeClr val="accent2"/>
                </a:solidFill>
                <a:latin typeface="微软雅黑" pitchFamily="34" charset="-122"/>
                <a:ea typeface="微软雅黑" pitchFamily="34" charset="-122"/>
              </a:endParaRPr>
            </a:p>
          </p:txBody>
        </p:sp>
        <p:sp>
          <p:nvSpPr>
            <p:cNvPr id="230" name="矩形 229"/>
            <p:cNvSpPr/>
            <p:nvPr/>
          </p:nvSpPr>
          <p:spPr>
            <a:xfrm>
              <a:off x="398414" y="4406329"/>
              <a:ext cx="1571636" cy="381008"/>
            </a:xfrm>
            <a:prstGeom prst="rect">
              <a:avLst/>
            </a:prstGeom>
            <a:noFill/>
            <a:ln w="12700">
              <a:solidFill>
                <a:schemeClr val="accent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accent2"/>
                  </a:solidFill>
                  <a:latin typeface="微软雅黑" pitchFamily="34" charset="-122"/>
                  <a:ea typeface="微软雅黑" pitchFamily="34" charset="-122"/>
                </a:rPr>
                <a:t>实时清洗层</a:t>
              </a:r>
              <a:endParaRPr lang="zh-CN" altLang="en-US" sz="1600" b="1" dirty="0">
                <a:solidFill>
                  <a:schemeClr val="accent2"/>
                </a:solidFill>
                <a:latin typeface="微软雅黑" pitchFamily="34" charset="-122"/>
                <a:ea typeface="微软雅黑" pitchFamily="34" charset="-122"/>
              </a:endParaRPr>
            </a:p>
          </p:txBody>
        </p:sp>
        <p:sp>
          <p:nvSpPr>
            <p:cNvPr id="231" name="矩形 230"/>
            <p:cNvSpPr/>
            <p:nvPr/>
          </p:nvSpPr>
          <p:spPr>
            <a:xfrm>
              <a:off x="398414" y="5263585"/>
              <a:ext cx="1571636" cy="381008"/>
            </a:xfrm>
            <a:prstGeom prst="rect">
              <a:avLst/>
            </a:prstGeom>
            <a:noFill/>
            <a:ln w="12700">
              <a:solidFill>
                <a:schemeClr val="accent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accent2"/>
                  </a:solidFill>
                  <a:latin typeface="微软雅黑" pitchFamily="34" charset="-122"/>
                  <a:ea typeface="微软雅黑" pitchFamily="34" charset="-122"/>
                </a:rPr>
                <a:t>数据存储层</a:t>
              </a:r>
              <a:endParaRPr lang="zh-CN" altLang="en-US" sz="1600" b="1" dirty="0">
                <a:solidFill>
                  <a:schemeClr val="accent2"/>
                </a:solidFill>
                <a:latin typeface="微软雅黑" pitchFamily="34" charset="-122"/>
                <a:ea typeface="微软雅黑" pitchFamily="34" charset="-122"/>
              </a:endParaRPr>
            </a:p>
          </p:txBody>
        </p:sp>
        <p:sp>
          <p:nvSpPr>
            <p:cNvPr id="232" name="矩形 231"/>
            <p:cNvSpPr/>
            <p:nvPr/>
          </p:nvSpPr>
          <p:spPr>
            <a:xfrm>
              <a:off x="398414" y="5954147"/>
              <a:ext cx="1571636" cy="381008"/>
            </a:xfrm>
            <a:prstGeom prst="rect">
              <a:avLst/>
            </a:prstGeom>
            <a:noFill/>
            <a:ln w="12700">
              <a:solidFill>
                <a:schemeClr val="accent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accent2"/>
                  </a:solidFill>
                  <a:latin typeface="微软雅黑" pitchFamily="34" charset="-122"/>
                  <a:ea typeface="微软雅黑" pitchFamily="34" charset="-122"/>
                </a:rPr>
                <a:t>数据采集层</a:t>
              </a:r>
              <a:endParaRPr lang="zh-CN" altLang="en-US" sz="1600" b="1" dirty="0">
                <a:solidFill>
                  <a:schemeClr val="accent2"/>
                </a:solidFill>
                <a:latin typeface="微软雅黑" pitchFamily="34" charset="-122"/>
                <a:ea typeface="微软雅黑" pitchFamily="34" charset="-122"/>
              </a:endParaRPr>
            </a:p>
          </p:txBody>
        </p:sp>
        <p:sp>
          <p:nvSpPr>
            <p:cNvPr id="233" name="矩形 232"/>
            <p:cNvSpPr/>
            <p:nvPr/>
          </p:nvSpPr>
          <p:spPr>
            <a:xfrm>
              <a:off x="398414" y="977305"/>
              <a:ext cx="1571636" cy="381008"/>
            </a:xfrm>
            <a:prstGeom prst="rect">
              <a:avLst/>
            </a:prstGeom>
            <a:noFill/>
            <a:ln w="12700">
              <a:solidFill>
                <a:schemeClr val="accent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accent2"/>
                  </a:solidFill>
                  <a:latin typeface="微软雅黑" pitchFamily="34" charset="-122"/>
                  <a:ea typeface="微软雅黑" pitchFamily="34" charset="-122"/>
                </a:rPr>
                <a:t>结果输出层</a:t>
              </a:r>
              <a:endParaRPr lang="zh-CN" altLang="en-US" sz="1600" b="1" dirty="0">
                <a:solidFill>
                  <a:schemeClr val="accent2"/>
                </a:solidFill>
                <a:latin typeface="微软雅黑" pitchFamily="34" charset="-122"/>
                <a:ea typeface="微软雅黑" pitchFamily="34" charset="-122"/>
              </a:endParaRPr>
            </a:p>
          </p:txBody>
        </p:sp>
        <p:sp>
          <p:nvSpPr>
            <p:cNvPr id="234" name="矩形 233"/>
            <p:cNvSpPr/>
            <p:nvPr/>
          </p:nvSpPr>
          <p:spPr>
            <a:xfrm>
              <a:off x="2479640" y="2120313"/>
              <a:ext cx="6205582" cy="3571900"/>
            </a:xfrm>
            <a:prstGeom prst="rect">
              <a:avLst/>
            </a:prstGeom>
            <a:noFill/>
            <a:ln w="38100">
              <a:solidFill>
                <a:schemeClr val="accent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solidFill>
                  <a:schemeClr val="accent1">
                    <a:lumMod val="75000"/>
                  </a:schemeClr>
                </a:solidFill>
                <a:latin typeface="微软雅黑" pitchFamily="34" charset="-122"/>
                <a:ea typeface="微软雅黑" pitchFamily="34" charset="-122"/>
              </a:endParaRPr>
            </a:p>
          </p:txBody>
        </p:sp>
        <p:sp>
          <p:nvSpPr>
            <p:cNvPr id="235" name="矩形 234"/>
            <p:cNvSpPr/>
            <p:nvPr/>
          </p:nvSpPr>
          <p:spPr>
            <a:xfrm>
              <a:off x="326976" y="2120313"/>
              <a:ext cx="1714512" cy="3571900"/>
            </a:xfrm>
            <a:prstGeom prst="rect">
              <a:avLst/>
            </a:prstGeom>
            <a:noFill/>
            <a:ln w="38100">
              <a:solidFill>
                <a:schemeClr val="accent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solidFill>
                  <a:schemeClr val="accent1">
                    <a:lumMod val="75000"/>
                  </a:schemeClr>
                </a:solidFill>
                <a:latin typeface="微软雅黑" pitchFamily="34" charset="-122"/>
                <a:ea typeface="微软雅黑" pitchFamily="34" charset="-122"/>
              </a:endParaRPr>
            </a:p>
          </p:txBody>
        </p:sp>
        <p:sp>
          <p:nvSpPr>
            <p:cNvPr id="236" name="左右箭头 235"/>
            <p:cNvSpPr/>
            <p:nvPr/>
          </p:nvSpPr>
          <p:spPr>
            <a:xfrm>
              <a:off x="5256198" y="1548809"/>
              <a:ext cx="785818" cy="214314"/>
            </a:xfrm>
            <a:prstGeom prst="leftRightArrow">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7" name="TextBox 181"/>
            <p:cNvSpPr txBox="1"/>
            <p:nvPr/>
          </p:nvSpPr>
          <p:spPr>
            <a:xfrm>
              <a:off x="5899140" y="3977701"/>
              <a:ext cx="2357454" cy="400110"/>
            </a:xfrm>
            <a:prstGeom prst="rect">
              <a:avLst/>
            </a:prstGeom>
            <a:noFill/>
          </p:spPr>
          <p:txBody>
            <a:bodyPr wrap="square" rtlCol="0">
              <a:spAutoFit/>
            </a:bodyPr>
            <a:lstStyle/>
            <a:p>
              <a:r>
                <a:rPr lang="en-US" altLang="zh-CN" sz="2000" b="1" i="1" dirty="0" smtClean="0">
                  <a:latin typeface="Candara" pitchFamily="34" charset="0"/>
                </a:rPr>
                <a:t>Spark      streaming</a:t>
              </a:r>
              <a:endParaRPr lang="zh-CN" altLang="en-US" sz="2000" b="1" i="1" dirty="0">
                <a:latin typeface="Candara" pitchFamily="34" charset="0"/>
              </a:endParaRPr>
            </a:p>
          </p:txBody>
        </p:sp>
        <p:sp>
          <p:nvSpPr>
            <p:cNvPr id="238" name="五角星 237"/>
            <p:cNvSpPr/>
            <p:nvPr/>
          </p:nvSpPr>
          <p:spPr>
            <a:xfrm rot="20648721">
              <a:off x="6568910" y="3939407"/>
              <a:ext cx="275329" cy="234738"/>
            </a:xfrm>
            <a:prstGeom prst="star5">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9" name="TextBox 300"/>
            <p:cNvSpPr txBox="1"/>
            <p:nvPr/>
          </p:nvSpPr>
          <p:spPr>
            <a:xfrm>
              <a:off x="7470776" y="3549073"/>
              <a:ext cx="1071570" cy="352814"/>
            </a:xfrm>
            <a:prstGeom prst="rect">
              <a:avLst/>
            </a:prstGeom>
            <a:noFill/>
          </p:spPr>
          <p:txBody>
            <a:bodyPr wrap="square" rtlCol="0">
              <a:spAutoFit/>
            </a:bodyPr>
            <a:lstStyle/>
            <a:p>
              <a:r>
                <a:rPr lang="zh-CN" altLang="en-US" sz="1600" b="1" dirty="0" smtClean="0">
                  <a:solidFill>
                    <a:schemeClr val="accent2"/>
                  </a:solidFill>
                  <a:latin typeface="微软雅黑" pitchFamily="34" charset="-122"/>
                  <a:ea typeface="微软雅黑" pitchFamily="34" charset="-122"/>
                </a:rPr>
                <a:t>社交圈子</a:t>
              </a:r>
              <a:endParaRPr lang="zh-CN" altLang="en-US" sz="1600" b="1" dirty="0">
                <a:solidFill>
                  <a:schemeClr val="accent2"/>
                </a:solidFill>
                <a:latin typeface="微软雅黑" pitchFamily="34" charset="-122"/>
                <a:ea typeface="微软雅黑" pitchFamily="34" charset="-122"/>
              </a:endParaRPr>
            </a:p>
          </p:txBody>
        </p:sp>
        <p:sp>
          <p:nvSpPr>
            <p:cNvPr id="240" name="圆角矩形 239"/>
            <p:cNvSpPr/>
            <p:nvPr/>
          </p:nvSpPr>
          <p:spPr>
            <a:xfrm>
              <a:off x="7256462" y="2834693"/>
              <a:ext cx="1357322" cy="1071570"/>
            </a:xfrm>
            <a:prstGeom prst="roundRect">
              <a:avLst/>
            </a:prstGeom>
            <a:noFill/>
            <a:ln w="12700">
              <a:solidFill>
                <a:schemeClr val="accent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1" name="组合 240"/>
            <p:cNvGrpSpPr/>
            <p:nvPr/>
          </p:nvGrpSpPr>
          <p:grpSpPr>
            <a:xfrm>
              <a:off x="7453317" y="3049007"/>
              <a:ext cx="446087" cy="373062"/>
              <a:chOff x="1322388" y="1727200"/>
              <a:chExt cx="446087" cy="373062"/>
            </a:xfrm>
            <a:solidFill>
              <a:schemeClr val="accent5"/>
            </a:solidFill>
          </p:grpSpPr>
          <p:sp>
            <p:nvSpPr>
              <p:cNvPr id="242" name="Freeform 43"/>
              <p:cNvSpPr>
                <a:spLocks noEditPoints="1"/>
              </p:cNvSpPr>
              <p:nvPr/>
            </p:nvSpPr>
            <p:spPr bwMode="auto">
              <a:xfrm>
                <a:off x="1517650" y="1992313"/>
                <a:ext cx="250825" cy="100012"/>
              </a:xfrm>
              <a:custGeom>
                <a:avLst/>
                <a:gdLst>
                  <a:gd name="T0" fmla="*/ 62 w 67"/>
                  <a:gd name="T1" fmla="*/ 3 h 26"/>
                  <a:gd name="T2" fmla="*/ 50 w 67"/>
                  <a:gd name="T3" fmla="*/ 2 h 26"/>
                  <a:gd name="T4" fmla="*/ 38 w 67"/>
                  <a:gd name="T5" fmla="*/ 6 h 26"/>
                  <a:gd name="T6" fmla="*/ 38 w 67"/>
                  <a:gd name="T7" fmla="*/ 9 h 26"/>
                  <a:gd name="T8" fmla="*/ 41 w 67"/>
                  <a:gd name="T9" fmla="*/ 13 h 26"/>
                  <a:gd name="T10" fmla="*/ 38 w 67"/>
                  <a:gd name="T11" fmla="*/ 14 h 26"/>
                  <a:gd name="T12" fmla="*/ 37 w 67"/>
                  <a:gd name="T13" fmla="*/ 5 h 26"/>
                  <a:gd name="T14" fmla="*/ 34 w 67"/>
                  <a:gd name="T15" fmla="*/ 9 h 26"/>
                  <a:gd name="T16" fmla="*/ 34 w 67"/>
                  <a:gd name="T17" fmla="*/ 12 h 26"/>
                  <a:gd name="T18" fmla="*/ 37 w 67"/>
                  <a:gd name="T19" fmla="*/ 16 h 26"/>
                  <a:gd name="T20" fmla="*/ 34 w 67"/>
                  <a:gd name="T21" fmla="*/ 16 h 26"/>
                  <a:gd name="T22" fmla="*/ 33 w 67"/>
                  <a:gd name="T23" fmla="*/ 7 h 26"/>
                  <a:gd name="T24" fmla="*/ 30 w 67"/>
                  <a:gd name="T25" fmla="*/ 11 h 26"/>
                  <a:gd name="T26" fmla="*/ 30 w 67"/>
                  <a:gd name="T27" fmla="*/ 14 h 26"/>
                  <a:gd name="T28" fmla="*/ 33 w 67"/>
                  <a:gd name="T29" fmla="*/ 18 h 26"/>
                  <a:gd name="T30" fmla="*/ 27 w 67"/>
                  <a:gd name="T31" fmla="*/ 5 h 26"/>
                  <a:gd name="T32" fmla="*/ 30 w 67"/>
                  <a:gd name="T33" fmla="*/ 9 h 26"/>
                  <a:gd name="T34" fmla="*/ 27 w 67"/>
                  <a:gd name="T35" fmla="*/ 13 h 26"/>
                  <a:gd name="T36" fmla="*/ 26 w 67"/>
                  <a:gd name="T37" fmla="*/ 16 h 26"/>
                  <a:gd name="T38" fmla="*/ 10 w 67"/>
                  <a:gd name="T39" fmla="*/ 16 h 26"/>
                  <a:gd name="T40" fmla="*/ 13 w 67"/>
                  <a:gd name="T41" fmla="*/ 16 h 26"/>
                  <a:gd name="T42" fmla="*/ 11 w 67"/>
                  <a:gd name="T43" fmla="*/ 11 h 26"/>
                  <a:gd name="T44" fmla="*/ 15 w 67"/>
                  <a:gd name="T45" fmla="*/ 7 h 26"/>
                  <a:gd name="T46" fmla="*/ 17 w 67"/>
                  <a:gd name="T47" fmla="*/ 18 h 26"/>
                  <a:gd name="T48" fmla="*/ 15 w 67"/>
                  <a:gd name="T49" fmla="*/ 14 h 26"/>
                  <a:gd name="T50" fmla="*/ 18 w 67"/>
                  <a:gd name="T51" fmla="*/ 13 h 26"/>
                  <a:gd name="T52" fmla="*/ 16 w 67"/>
                  <a:gd name="T53" fmla="*/ 9 h 26"/>
                  <a:gd name="T54" fmla="*/ 19 w 67"/>
                  <a:gd name="T55" fmla="*/ 5 h 26"/>
                  <a:gd name="T56" fmla="*/ 21 w 67"/>
                  <a:gd name="T57" fmla="*/ 16 h 26"/>
                  <a:gd name="T58" fmla="*/ 19 w 67"/>
                  <a:gd name="T59" fmla="*/ 12 h 26"/>
                  <a:gd name="T60" fmla="*/ 22 w 67"/>
                  <a:gd name="T61" fmla="*/ 11 h 26"/>
                  <a:gd name="T62" fmla="*/ 20 w 67"/>
                  <a:gd name="T63" fmla="*/ 6 h 26"/>
                  <a:gd name="T64" fmla="*/ 25 w 67"/>
                  <a:gd name="T65" fmla="*/ 16 h 26"/>
                  <a:gd name="T66" fmla="*/ 25 w 67"/>
                  <a:gd name="T67" fmla="*/ 13 h 26"/>
                  <a:gd name="T68" fmla="*/ 23 w 67"/>
                  <a:gd name="T69" fmla="*/ 9 h 26"/>
                  <a:gd name="T70" fmla="*/ 26 w 67"/>
                  <a:gd name="T71" fmla="*/ 9 h 26"/>
                  <a:gd name="T72" fmla="*/ 41 w 67"/>
                  <a:gd name="T73" fmla="*/ 26 h 26"/>
                  <a:gd name="T74" fmla="*/ 42 w 67"/>
                  <a:gd name="T75" fmla="*/ 25 h 26"/>
                  <a:gd name="T76" fmla="*/ 42 w 67"/>
                  <a:gd name="T77" fmla="*/ 16 h 26"/>
                  <a:gd name="T78" fmla="*/ 45 w 67"/>
                  <a:gd name="T79" fmla="*/ 12 h 26"/>
                  <a:gd name="T80" fmla="*/ 45 w 67"/>
                  <a:gd name="T81" fmla="*/ 9 h 26"/>
                  <a:gd name="T82" fmla="*/ 42 w 67"/>
                  <a:gd name="T83" fmla="*/ 5 h 26"/>
                  <a:gd name="T84" fmla="*/ 43 w 67"/>
                  <a:gd name="T85" fmla="*/ 1 h 26"/>
                  <a:gd name="T86" fmla="*/ 46 w 67"/>
                  <a:gd name="T87" fmla="*/ 16 h 26"/>
                  <a:gd name="T88" fmla="*/ 49 w 67"/>
                  <a:gd name="T89" fmla="*/ 16 h 26"/>
                  <a:gd name="T90" fmla="*/ 46 w 67"/>
                  <a:gd name="T91" fmla="*/ 11 h 26"/>
                  <a:gd name="T92" fmla="*/ 48 w 67"/>
                  <a:gd name="T93" fmla="*/ 7 h 26"/>
                  <a:gd name="T94" fmla="*/ 53 w 67"/>
                  <a:gd name="T95" fmla="*/ 18 h 26"/>
                  <a:gd name="T96" fmla="*/ 50 w 67"/>
                  <a:gd name="T97" fmla="*/ 14 h 26"/>
                  <a:gd name="T98" fmla="*/ 53 w 67"/>
                  <a:gd name="T99" fmla="*/ 13 h 26"/>
                  <a:gd name="T100" fmla="*/ 49 w 67"/>
                  <a:gd name="T101" fmla="*/ 9 h 26"/>
                  <a:gd name="T102" fmla="*/ 51 w 67"/>
                  <a:gd name="T103" fmla="*/ 5 h 26"/>
                  <a:gd name="T104" fmla="*/ 57 w 67"/>
                  <a:gd name="T105" fmla="*/ 16 h 26"/>
                  <a:gd name="T106" fmla="*/ 53 w 67"/>
                  <a:gd name="T107" fmla="*/ 12 h 26"/>
                  <a:gd name="T108" fmla="*/ 56 w 67"/>
                  <a:gd name="T109" fmla="*/ 11 h 26"/>
                  <a:gd name="T110" fmla="*/ 53 w 67"/>
                  <a:gd name="T111" fmla="*/ 6 h 26"/>
                  <a:gd name="T112" fmla="*/ 51 w 67"/>
                  <a:gd name="T113" fmla="*/ 2 h 26"/>
                  <a:gd name="T114" fmla="*/ 57 w 67"/>
                  <a:gd name="T115" fmla="*/ 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67" h="26">
                    <a:moveTo>
                      <a:pt x="9" y="0"/>
                    </a:moveTo>
                    <a:cubicBezTo>
                      <a:pt x="8" y="0"/>
                      <a:pt x="6" y="1"/>
                      <a:pt x="6" y="3"/>
                    </a:cubicBezTo>
                    <a:cubicBezTo>
                      <a:pt x="0" y="24"/>
                      <a:pt x="0" y="24"/>
                      <a:pt x="0" y="24"/>
                    </a:cubicBezTo>
                    <a:cubicBezTo>
                      <a:pt x="0" y="25"/>
                      <a:pt x="1" y="26"/>
                      <a:pt x="3" y="26"/>
                    </a:cubicBezTo>
                    <a:cubicBezTo>
                      <a:pt x="64" y="26"/>
                      <a:pt x="64" y="26"/>
                      <a:pt x="64" y="26"/>
                    </a:cubicBezTo>
                    <a:cubicBezTo>
                      <a:pt x="66" y="26"/>
                      <a:pt x="67" y="25"/>
                      <a:pt x="67" y="24"/>
                    </a:cubicBezTo>
                    <a:cubicBezTo>
                      <a:pt x="62" y="3"/>
                      <a:pt x="62" y="3"/>
                      <a:pt x="62" y="3"/>
                    </a:cubicBezTo>
                    <a:cubicBezTo>
                      <a:pt x="61" y="1"/>
                      <a:pt x="60" y="0"/>
                      <a:pt x="58" y="0"/>
                    </a:cubicBezTo>
                    <a:lnTo>
                      <a:pt x="9" y="0"/>
                    </a:lnTo>
                    <a:close/>
                    <a:moveTo>
                      <a:pt x="47" y="2"/>
                    </a:moveTo>
                    <a:cubicBezTo>
                      <a:pt x="47" y="1"/>
                      <a:pt x="47" y="1"/>
                      <a:pt x="47" y="1"/>
                    </a:cubicBezTo>
                    <a:cubicBezTo>
                      <a:pt x="49" y="1"/>
                      <a:pt x="49" y="1"/>
                      <a:pt x="49" y="1"/>
                    </a:cubicBezTo>
                    <a:cubicBezTo>
                      <a:pt x="49" y="1"/>
                      <a:pt x="50" y="1"/>
                      <a:pt x="50" y="2"/>
                    </a:cubicBezTo>
                    <a:cubicBezTo>
                      <a:pt x="50" y="2"/>
                      <a:pt x="50" y="2"/>
                      <a:pt x="50" y="2"/>
                    </a:cubicBezTo>
                    <a:cubicBezTo>
                      <a:pt x="50" y="3"/>
                      <a:pt x="50" y="3"/>
                      <a:pt x="49" y="3"/>
                    </a:cubicBezTo>
                    <a:cubicBezTo>
                      <a:pt x="48" y="3"/>
                      <a:pt x="48" y="3"/>
                      <a:pt x="48" y="3"/>
                    </a:cubicBezTo>
                    <a:cubicBezTo>
                      <a:pt x="47" y="3"/>
                      <a:pt x="47" y="3"/>
                      <a:pt x="47" y="2"/>
                    </a:cubicBezTo>
                    <a:close/>
                    <a:moveTo>
                      <a:pt x="38" y="5"/>
                    </a:moveTo>
                    <a:cubicBezTo>
                      <a:pt x="41" y="5"/>
                      <a:pt x="41" y="5"/>
                      <a:pt x="41" y="5"/>
                    </a:cubicBezTo>
                    <a:cubicBezTo>
                      <a:pt x="41" y="6"/>
                      <a:pt x="41" y="6"/>
                      <a:pt x="41" y="6"/>
                    </a:cubicBezTo>
                    <a:cubicBezTo>
                      <a:pt x="38" y="6"/>
                      <a:pt x="38" y="6"/>
                      <a:pt x="38" y="6"/>
                    </a:cubicBezTo>
                    <a:lnTo>
                      <a:pt x="38" y="5"/>
                    </a:lnTo>
                    <a:close/>
                    <a:moveTo>
                      <a:pt x="38" y="7"/>
                    </a:moveTo>
                    <a:cubicBezTo>
                      <a:pt x="41" y="7"/>
                      <a:pt x="41" y="7"/>
                      <a:pt x="41" y="7"/>
                    </a:cubicBezTo>
                    <a:cubicBezTo>
                      <a:pt x="41" y="9"/>
                      <a:pt x="41" y="9"/>
                      <a:pt x="41" y="9"/>
                    </a:cubicBezTo>
                    <a:cubicBezTo>
                      <a:pt x="38" y="9"/>
                      <a:pt x="38" y="9"/>
                      <a:pt x="38" y="9"/>
                    </a:cubicBezTo>
                    <a:lnTo>
                      <a:pt x="38" y="7"/>
                    </a:lnTo>
                    <a:close/>
                    <a:moveTo>
                      <a:pt x="38" y="9"/>
                    </a:moveTo>
                    <a:cubicBezTo>
                      <a:pt x="41" y="9"/>
                      <a:pt x="41" y="9"/>
                      <a:pt x="41" y="9"/>
                    </a:cubicBezTo>
                    <a:cubicBezTo>
                      <a:pt x="41" y="11"/>
                      <a:pt x="41" y="11"/>
                      <a:pt x="41" y="11"/>
                    </a:cubicBezTo>
                    <a:cubicBezTo>
                      <a:pt x="38" y="11"/>
                      <a:pt x="38" y="11"/>
                      <a:pt x="38" y="11"/>
                    </a:cubicBezTo>
                    <a:lnTo>
                      <a:pt x="38" y="9"/>
                    </a:lnTo>
                    <a:close/>
                    <a:moveTo>
                      <a:pt x="38" y="12"/>
                    </a:moveTo>
                    <a:cubicBezTo>
                      <a:pt x="41" y="12"/>
                      <a:pt x="41" y="12"/>
                      <a:pt x="41" y="12"/>
                    </a:cubicBezTo>
                    <a:cubicBezTo>
                      <a:pt x="41" y="13"/>
                      <a:pt x="41" y="13"/>
                      <a:pt x="41" y="13"/>
                    </a:cubicBezTo>
                    <a:cubicBezTo>
                      <a:pt x="38" y="13"/>
                      <a:pt x="38" y="13"/>
                      <a:pt x="38" y="13"/>
                    </a:cubicBezTo>
                    <a:lnTo>
                      <a:pt x="38" y="12"/>
                    </a:lnTo>
                    <a:close/>
                    <a:moveTo>
                      <a:pt x="38" y="14"/>
                    </a:moveTo>
                    <a:cubicBezTo>
                      <a:pt x="41" y="14"/>
                      <a:pt x="41" y="14"/>
                      <a:pt x="41" y="14"/>
                    </a:cubicBezTo>
                    <a:cubicBezTo>
                      <a:pt x="41" y="16"/>
                      <a:pt x="41" y="16"/>
                      <a:pt x="41" y="16"/>
                    </a:cubicBezTo>
                    <a:cubicBezTo>
                      <a:pt x="38" y="16"/>
                      <a:pt x="38" y="16"/>
                      <a:pt x="38" y="16"/>
                    </a:cubicBezTo>
                    <a:lnTo>
                      <a:pt x="38" y="14"/>
                    </a:lnTo>
                    <a:close/>
                    <a:moveTo>
                      <a:pt x="38" y="16"/>
                    </a:moveTo>
                    <a:cubicBezTo>
                      <a:pt x="41" y="16"/>
                      <a:pt x="41" y="16"/>
                      <a:pt x="41" y="16"/>
                    </a:cubicBezTo>
                    <a:cubicBezTo>
                      <a:pt x="41" y="18"/>
                      <a:pt x="41" y="18"/>
                      <a:pt x="41" y="18"/>
                    </a:cubicBezTo>
                    <a:cubicBezTo>
                      <a:pt x="38" y="18"/>
                      <a:pt x="38" y="18"/>
                      <a:pt x="38" y="18"/>
                    </a:cubicBezTo>
                    <a:lnTo>
                      <a:pt x="38" y="16"/>
                    </a:lnTo>
                    <a:close/>
                    <a:moveTo>
                      <a:pt x="34" y="5"/>
                    </a:moveTo>
                    <a:cubicBezTo>
                      <a:pt x="37" y="5"/>
                      <a:pt x="37" y="5"/>
                      <a:pt x="37" y="5"/>
                    </a:cubicBezTo>
                    <a:cubicBezTo>
                      <a:pt x="37" y="6"/>
                      <a:pt x="37" y="6"/>
                      <a:pt x="37" y="6"/>
                    </a:cubicBezTo>
                    <a:cubicBezTo>
                      <a:pt x="34" y="6"/>
                      <a:pt x="34" y="6"/>
                      <a:pt x="34" y="6"/>
                    </a:cubicBezTo>
                    <a:lnTo>
                      <a:pt x="34" y="5"/>
                    </a:lnTo>
                    <a:close/>
                    <a:moveTo>
                      <a:pt x="34" y="7"/>
                    </a:moveTo>
                    <a:cubicBezTo>
                      <a:pt x="37" y="7"/>
                      <a:pt x="37" y="7"/>
                      <a:pt x="37" y="7"/>
                    </a:cubicBezTo>
                    <a:cubicBezTo>
                      <a:pt x="37" y="9"/>
                      <a:pt x="37" y="9"/>
                      <a:pt x="37" y="9"/>
                    </a:cubicBezTo>
                    <a:cubicBezTo>
                      <a:pt x="34" y="9"/>
                      <a:pt x="34" y="9"/>
                      <a:pt x="34" y="9"/>
                    </a:cubicBezTo>
                    <a:lnTo>
                      <a:pt x="34" y="7"/>
                    </a:lnTo>
                    <a:close/>
                    <a:moveTo>
                      <a:pt x="34" y="9"/>
                    </a:moveTo>
                    <a:cubicBezTo>
                      <a:pt x="37" y="9"/>
                      <a:pt x="37" y="9"/>
                      <a:pt x="37" y="9"/>
                    </a:cubicBezTo>
                    <a:cubicBezTo>
                      <a:pt x="37" y="11"/>
                      <a:pt x="37" y="11"/>
                      <a:pt x="37" y="11"/>
                    </a:cubicBezTo>
                    <a:cubicBezTo>
                      <a:pt x="34" y="11"/>
                      <a:pt x="34" y="11"/>
                      <a:pt x="34" y="11"/>
                    </a:cubicBezTo>
                    <a:lnTo>
                      <a:pt x="34" y="9"/>
                    </a:lnTo>
                    <a:close/>
                    <a:moveTo>
                      <a:pt x="34" y="12"/>
                    </a:moveTo>
                    <a:cubicBezTo>
                      <a:pt x="37" y="12"/>
                      <a:pt x="37" y="12"/>
                      <a:pt x="37" y="12"/>
                    </a:cubicBezTo>
                    <a:cubicBezTo>
                      <a:pt x="37" y="13"/>
                      <a:pt x="37" y="13"/>
                      <a:pt x="37" y="13"/>
                    </a:cubicBezTo>
                    <a:cubicBezTo>
                      <a:pt x="34" y="13"/>
                      <a:pt x="34" y="13"/>
                      <a:pt x="34" y="13"/>
                    </a:cubicBezTo>
                    <a:lnTo>
                      <a:pt x="34" y="12"/>
                    </a:lnTo>
                    <a:close/>
                    <a:moveTo>
                      <a:pt x="34" y="14"/>
                    </a:moveTo>
                    <a:cubicBezTo>
                      <a:pt x="37" y="14"/>
                      <a:pt x="37" y="14"/>
                      <a:pt x="37" y="14"/>
                    </a:cubicBezTo>
                    <a:cubicBezTo>
                      <a:pt x="37" y="16"/>
                      <a:pt x="37" y="16"/>
                      <a:pt x="37" y="16"/>
                    </a:cubicBezTo>
                    <a:cubicBezTo>
                      <a:pt x="34" y="16"/>
                      <a:pt x="34" y="16"/>
                      <a:pt x="34" y="16"/>
                    </a:cubicBezTo>
                    <a:lnTo>
                      <a:pt x="34" y="14"/>
                    </a:lnTo>
                    <a:close/>
                    <a:moveTo>
                      <a:pt x="34" y="16"/>
                    </a:moveTo>
                    <a:cubicBezTo>
                      <a:pt x="37" y="16"/>
                      <a:pt x="37" y="16"/>
                      <a:pt x="37" y="16"/>
                    </a:cubicBezTo>
                    <a:cubicBezTo>
                      <a:pt x="37" y="18"/>
                      <a:pt x="37" y="18"/>
                      <a:pt x="37" y="18"/>
                    </a:cubicBezTo>
                    <a:cubicBezTo>
                      <a:pt x="34" y="18"/>
                      <a:pt x="34" y="18"/>
                      <a:pt x="34" y="18"/>
                    </a:cubicBezTo>
                    <a:lnTo>
                      <a:pt x="34" y="16"/>
                    </a:lnTo>
                    <a:close/>
                    <a:moveTo>
                      <a:pt x="31" y="5"/>
                    </a:moveTo>
                    <a:cubicBezTo>
                      <a:pt x="33" y="5"/>
                      <a:pt x="33" y="5"/>
                      <a:pt x="33" y="5"/>
                    </a:cubicBezTo>
                    <a:cubicBezTo>
                      <a:pt x="33" y="6"/>
                      <a:pt x="33" y="6"/>
                      <a:pt x="33" y="6"/>
                    </a:cubicBezTo>
                    <a:cubicBezTo>
                      <a:pt x="31" y="6"/>
                      <a:pt x="31" y="6"/>
                      <a:pt x="31" y="6"/>
                    </a:cubicBezTo>
                    <a:lnTo>
                      <a:pt x="31" y="5"/>
                    </a:lnTo>
                    <a:close/>
                    <a:moveTo>
                      <a:pt x="31" y="7"/>
                    </a:moveTo>
                    <a:cubicBezTo>
                      <a:pt x="33" y="7"/>
                      <a:pt x="33" y="7"/>
                      <a:pt x="33" y="7"/>
                    </a:cubicBezTo>
                    <a:cubicBezTo>
                      <a:pt x="33" y="9"/>
                      <a:pt x="33" y="9"/>
                      <a:pt x="33" y="9"/>
                    </a:cubicBezTo>
                    <a:cubicBezTo>
                      <a:pt x="31" y="9"/>
                      <a:pt x="31" y="9"/>
                      <a:pt x="31" y="9"/>
                    </a:cubicBezTo>
                    <a:lnTo>
                      <a:pt x="31" y="7"/>
                    </a:lnTo>
                    <a:close/>
                    <a:moveTo>
                      <a:pt x="31" y="9"/>
                    </a:moveTo>
                    <a:cubicBezTo>
                      <a:pt x="33" y="9"/>
                      <a:pt x="33" y="9"/>
                      <a:pt x="33" y="9"/>
                    </a:cubicBezTo>
                    <a:cubicBezTo>
                      <a:pt x="33" y="11"/>
                      <a:pt x="33" y="11"/>
                      <a:pt x="33" y="11"/>
                    </a:cubicBezTo>
                    <a:cubicBezTo>
                      <a:pt x="30" y="11"/>
                      <a:pt x="30" y="11"/>
                      <a:pt x="30" y="11"/>
                    </a:cubicBezTo>
                    <a:lnTo>
                      <a:pt x="31" y="9"/>
                    </a:lnTo>
                    <a:close/>
                    <a:moveTo>
                      <a:pt x="30" y="12"/>
                    </a:moveTo>
                    <a:cubicBezTo>
                      <a:pt x="33" y="12"/>
                      <a:pt x="33" y="12"/>
                      <a:pt x="33" y="12"/>
                    </a:cubicBezTo>
                    <a:cubicBezTo>
                      <a:pt x="33" y="13"/>
                      <a:pt x="33" y="13"/>
                      <a:pt x="33" y="13"/>
                    </a:cubicBezTo>
                    <a:cubicBezTo>
                      <a:pt x="30" y="13"/>
                      <a:pt x="30" y="13"/>
                      <a:pt x="30" y="13"/>
                    </a:cubicBezTo>
                    <a:lnTo>
                      <a:pt x="30" y="12"/>
                    </a:lnTo>
                    <a:close/>
                    <a:moveTo>
                      <a:pt x="30" y="14"/>
                    </a:moveTo>
                    <a:cubicBezTo>
                      <a:pt x="33" y="14"/>
                      <a:pt x="33" y="14"/>
                      <a:pt x="33" y="14"/>
                    </a:cubicBezTo>
                    <a:cubicBezTo>
                      <a:pt x="33" y="16"/>
                      <a:pt x="33" y="16"/>
                      <a:pt x="33" y="16"/>
                    </a:cubicBezTo>
                    <a:cubicBezTo>
                      <a:pt x="30" y="16"/>
                      <a:pt x="30" y="16"/>
                      <a:pt x="30" y="16"/>
                    </a:cubicBezTo>
                    <a:lnTo>
                      <a:pt x="30" y="14"/>
                    </a:lnTo>
                    <a:close/>
                    <a:moveTo>
                      <a:pt x="30" y="16"/>
                    </a:moveTo>
                    <a:cubicBezTo>
                      <a:pt x="33" y="16"/>
                      <a:pt x="33" y="16"/>
                      <a:pt x="33" y="16"/>
                    </a:cubicBezTo>
                    <a:cubicBezTo>
                      <a:pt x="33" y="18"/>
                      <a:pt x="33" y="18"/>
                      <a:pt x="33" y="18"/>
                    </a:cubicBezTo>
                    <a:cubicBezTo>
                      <a:pt x="30" y="18"/>
                      <a:pt x="30" y="18"/>
                      <a:pt x="30" y="18"/>
                    </a:cubicBezTo>
                    <a:lnTo>
                      <a:pt x="30" y="16"/>
                    </a:lnTo>
                    <a:close/>
                    <a:moveTo>
                      <a:pt x="27" y="5"/>
                    </a:moveTo>
                    <a:cubicBezTo>
                      <a:pt x="30" y="5"/>
                      <a:pt x="30" y="5"/>
                      <a:pt x="30" y="5"/>
                    </a:cubicBezTo>
                    <a:cubicBezTo>
                      <a:pt x="30" y="6"/>
                      <a:pt x="30" y="6"/>
                      <a:pt x="30" y="6"/>
                    </a:cubicBezTo>
                    <a:cubicBezTo>
                      <a:pt x="27" y="6"/>
                      <a:pt x="27" y="6"/>
                      <a:pt x="27" y="6"/>
                    </a:cubicBezTo>
                    <a:lnTo>
                      <a:pt x="27" y="5"/>
                    </a:lnTo>
                    <a:close/>
                    <a:moveTo>
                      <a:pt x="27" y="7"/>
                    </a:moveTo>
                    <a:cubicBezTo>
                      <a:pt x="30" y="7"/>
                      <a:pt x="30" y="7"/>
                      <a:pt x="30" y="7"/>
                    </a:cubicBezTo>
                    <a:cubicBezTo>
                      <a:pt x="30" y="9"/>
                      <a:pt x="30" y="9"/>
                      <a:pt x="30" y="9"/>
                    </a:cubicBezTo>
                    <a:cubicBezTo>
                      <a:pt x="27" y="9"/>
                      <a:pt x="27" y="9"/>
                      <a:pt x="27" y="9"/>
                    </a:cubicBezTo>
                    <a:lnTo>
                      <a:pt x="27" y="7"/>
                    </a:lnTo>
                    <a:close/>
                    <a:moveTo>
                      <a:pt x="27" y="9"/>
                    </a:moveTo>
                    <a:cubicBezTo>
                      <a:pt x="30" y="9"/>
                      <a:pt x="30" y="9"/>
                      <a:pt x="30" y="9"/>
                    </a:cubicBezTo>
                    <a:cubicBezTo>
                      <a:pt x="29" y="11"/>
                      <a:pt x="29" y="11"/>
                      <a:pt x="29" y="11"/>
                    </a:cubicBezTo>
                    <a:cubicBezTo>
                      <a:pt x="27" y="11"/>
                      <a:pt x="27" y="11"/>
                      <a:pt x="27" y="11"/>
                    </a:cubicBezTo>
                    <a:lnTo>
                      <a:pt x="27" y="9"/>
                    </a:lnTo>
                    <a:close/>
                    <a:moveTo>
                      <a:pt x="27" y="12"/>
                    </a:moveTo>
                    <a:cubicBezTo>
                      <a:pt x="29" y="12"/>
                      <a:pt x="29" y="12"/>
                      <a:pt x="29" y="12"/>
                    </a:cubicBezTo>
                    <a:cubicBezTo>
                      <a:pt x="29" y="13"/>
                      <a:pt x="29" y="13"/>
                      <a:pt x="29" y="13"/>
                    </a:cubicBezTo>
                    <a:cubicBezTo>
                      <a:pt x="27" y="13"/>
                      <a:pt x="27" y="13"/>
                      <a:pt x="27" y="13"/>
                    </a:cubicBezTo>
                    <a:lnTo>
                      <a:pt x="27" y="12"/>
                    </a:lnTo>
                    <a:close/>
                    <a:moveTo>
                      <a:pt x="26" y="14"/>
                    </a:moveTo>
                    <a:cubicBezTo>
                      <a:pt x="29" y="14"/>
                      <a:pt x="29" y="14"/>
                      <a:pt x="29" y="14"/>
                    </a:cubicBezTo>
                    <a:cubicBezTo>
                      <a:pt x="29" y="16"/>
                      <a:pt x="29" y="16"/>
                      <a:pt x="29" y="16"/>
                    </a:cubicBezTo>
                    <a:cubicBezTo>
                      <a:pt x="26" y="16"/>
                      <a:pt x="26" y="16"/>
                      <a:pt x="26" y="16"/>
                    </a:cubicBezTo>
                    <a:lnTo>
                      <a:pt x="26" y="14"/>
                    </a:lnTo>
                    <a:close/>
                    <a:moveTo>
                      <a:pt x="26" y="16"/>
                    </a:moveTo>
                    <a:cubicBezTo>
                      <a:pt x="29" y="16"/>
                      <a:pt x="29" y="16"/>
                      <a:pt x="29" y="16"/>
                    </a:cubicBezTo>
                    <a:cubicBezTo>
                      <a:pt x="29" y="18"/>
                      <a:pt x="29" y="18"/>
                      <a:pt x="29" y="18"/>
                    </a:cubicBezTo>
                    <a:cubicBezTo>
                      <a:pt x="26" y="18"/>
                      <a:pt x="26" y="18"/>
                      <a:pt x="26" y="18"/>
                    </a:cubicBezTo>
                    <a:lnTo>
                      <a:pt x="26" y="16"/>
                    </a:lnTo>
                    <a:close/>
                    <a:moveTo>
                      <a:pt x="13" y="18"/>
                    </a:moveTo>
                    <a:cubicBezTo>
                      <a:pt x="10" y="18"/>
                      <a:pt x="10" y="18"/>
                      <a:pt x="10" y="18"/>
                    </a:cubicBezTo>
                    <a:cubicBezTo>
                      <a:pt x="10" y="16"/>
                      <a:pt x="10" y="16"/>
                      <a:pt x="10" y="16"/>
                    </a:cubicBezTo>
                    <a:cubicBezTo>
                      <a:pt x="13" y="16"/>
                      <a:pt x="13" y="16"/>
                      <a:pt x="13" y="16"/>
                    </a:cubicBezTo>
                    <a:lnTo>
                      <a:pt x="13" y="18"/>
                    </a:lnTo>
                    <a:close/>
                    <a:moveTo>
                      <a:pt x="13" y="16"/>
                    </a:moveTo>
                    <a:cubicBezTo>
                      <a:pt x="11" y="15"/>
                      <a:pt x="11" y="15"/>
                      <a:pt x="11" y="15"/>
                    </a:cubicBezTo>
                    <a:cubicBezTo>
                      <a:pt x="11" y="14"/>
                      <a:pt x="11" y="14"/>
                      <a:pt x="11" y="14"/>
                    </a:cubicBezTo>
                    <a:cubicBezTo>
                      <a:pt x="14" y="14"/>
                      <a:pt x="14" y="14"/>
                      <a:pt x="14" y="14"/>
                    </a:cubicBezTo>
                    <a:lnTo>
                      <a:pt x="13" y="16"/>
                    </a:lnTo>
                    <a:close/>
                    <a:moveTo>
                      <a:pt x="14" y="13"/>
                    </a:moveTo>
                    <a:cubicBezTo>
                      <a:pt x="11" y="13"/>
                      <a:pt x="11" y="13"/>
                      <a:pt x="11" y="13"/>
                    </a:cubicBezTo>
                    <a:cubicBezTo>
                      <a:pt x="11" y="12"/>
                      <a:pt x="11" y="12"/>
                      <a:pt x="11" y="12"/>
                    </a:cubicBezTo>
                    <a:cubicBezTo>
                      <a:pt x="14" y="12"/>
                      <a:pt x="14" y="12"/>
                      <a:pt x="14" y="12"/>
                    </a:cubicBezTo>
                    <a:lnTo>
                      <a:pt x="14" y="13"/>
                    </a:lnTo>
                    <a:close/>
                    <a:moveTo>
                      <a:pt x="14" y="11"/>
                    </a:moveTo>
                    <a:cubicBezTo>
                      <a:pt x="11" y="11"/>
                      <a:pt x="11" y="11"/>
                      <a:pt x="11" y="11"/>
                    </a:cubicBezTo>
                    <a:cubicBezTo>
                      <a:pt x="12" y="9"/>
                      <a:pt x="12" y="9"/>
                      <a:pt x="12" y="9"/>
                    </a:cubicBezTo>
                    <a:cubicBezTo>
                      <a:pt x="14" y="9"/>
                      <a:pt x="14" y="9"/>
                      <a:pt x="14" y="9"/>
                    </a:cubicBezTo>
                    <a:lnTo>
                      <a:pt x="14" y="11"/>
                    </a:lnTo>
                    <a:close/>
                    <a:moveTo>
                      <a:pt x="15" y="9"/>
                    </a:moveTo>
                    <a:cubicBezTo>
                      <a:pt x="12" y="9"/>
                      <a:pt x="12" y="9"/>
                      <a:pt x="12" y="9"/>
                    </a:cubicBezTo>
                    <a:cubicBezTo>
                      <a:pt x="12" y="7"/>
                      <a:pt x="12" y="7"/>
                      <a:pt x="12" y="7"/>
                    </a:cubicBezTo>
                    <a:cubicBezTo>
                      <a:pt x="15" y="7"/>
                      <a:pt x="15" y="7"/>
                      <a:pt x="15" y="7"/>
                    </a:cubicBezTo>
                    <a:lnTo>
                      <a:pt x="15" y="9"/>
                    </a:lnTo>
                    <a:close/>
                    <a:moveTo>
                      <a:pt x="15" y="6"/>
                    </a:moveTo>
                    <a:cubicBezTo>
                      <a:pt x="12" y="6"/>
                      <a:pt x="12" y="6"/>
                      <a:pt x="12" y="6"/>
                    </a:cubicBezTo>
                    <a:cubicBezTo>
                      <a:pt x="13" y="5"/>
                      <a:pt x="13" y="5"/>
                      <a:pt x="13" y="5"/>
                    </a:cubicBezTo>
                    <a:cubicBezTo>
                      <a:pt x="15" y="5"/>
                      <a:pt x="15" y="5"/>
                      <a:pt x="15" y="5"/>
                    </a:cubicBezTo>
                    <a:lnTo>
                      <a:pt x="15" y="6"/>
                    </a:lnTo>
                    <a:close/>
                    <a:moveTo>
                      <a:pt x="17" y="18"/>
                    </a:moveTo>
                    <a:cubicBezTo>
                      <a:pt x="14" y="18"/>
                      <a:pt x="14" y="18"/>
                      <a:pt x="14" y="18"/>
                    </a:cubicBezTo>
                    <a:cubicBezTo>
                      <a:pt x="14" y="16"/>
                      <a:pt x="14" y="16"/>
                      <a:pt x="14" y="16"/>
                    </a:cubicBezTo>
                    <a:cubicBezTo>
                      <a:pt x="17" y="16"/>
                      <a:pt x="17" y="16"/>
                      <a:pt x="17" y="16"/>
                    </a:cubicBezTo>
                    <a:lnTo>
                      <a:pt x="17" y="18"/>
                    </a:lnTo>
                    <a:close/>
                    <a:moveTo>
                      <a:pt x="17" y="16"/>
                    </a:moveTo>
                    <a:cubicBezTo>
                      <a:pt x="14" y="16"/>
                      <a:pt x="14" y="16"/>
                      <a:pt x="14" y="16"/>
                    </a:cubicBezTo>
                    <a:cubicBezTo>
                      <a:pt x="15" y="14"/>
                      <a:pt x="15" y="14"/>
                      <a:pt x="15" y="14"/>
                    </a:cubicBezTo>
                    <a:cubicBezTo>
                      <a:pt x="18" y="14"/>
                      <a:pt x="18" y="14"/>
                      <a:pt x="18" y="14"/>
                    </a:cubicBezTo>
                    <a:lnTo>
                      <a:pt x="17" y="16"/>
                    </a:lnTo>
                    <a:close/>
                    <a:moveTo>
                      <a:pt x="18" y="13"/>
                    </a:moveTo>
                    <a:cubicBezTo>
                      <a:pt x="15" y="13"/>
                      <a:pt x="15" y="13"/>
                      <a:pt x="15" y="13"/>
                    </a:cubicBezTo>
                    <a:cubicBezTo>
                      <a:pt x="15" y="12"/>
                      <a:pt x="15" y="12"/>
                      <a:pt x="15" y="12"/>
                    </a:cubicBezTo>
                    <a:cubicBezTo>
                      <a:pt x="18" y="12"/>
                      <a:pt x="18" y="12"/>
                      <a:pt x="18" y="12"/>
                    </a:cubicBezTo>
                    <a:lnTo>
                      <a:pt x="18" y="13"/>
                    </a:lnTo>
                    <a:close/>
                    <a:moveTo>
                      <a:pt x="18" y="11"/>
                    </a:moveTo>
                    <a:cubicBezTo>
                      <a:pt x="15" y="11"/>
                      <a:pt x="15" y="11"/>
                      <a:pt x="15" y="11"/>
                    </a:cubicBezTo>
                    <a:cubicBezTo>
                      <a:pt x="15" y="9"/>
                      <a:pt x="15" y="9"/>
                      <a:pt x="15" y="9"/>
                    </a:cubicBezTo>
                    <a:cubicBezTo>
                      <a:pt x="18" y="9"/>
                      <a:pt x="18" y="9"/>
                      <a:pt x="18" y="9"/>
                    </a:cubicBezTo>
                    <a:lnTo>
                      <a:pt x="18" y="11"/>
                    </a:lnTo>
                    <a:close/>
                    <a:moveTo>
                      <a:pt x="18" y="9"/>
                    </a:moveTo>
                    <a:cubicBezTo>
                      <a:pt x="16" y="9"/>
                      <a:pt x="16" y="9"/>
                      <a:pt x="16" y="9"/>
                    </a:cubicBezTo>
                    <a:cubicBezTo>
                      <a:pt x="16" y="7"/>
                      <a:pt x="16" y="7"/>
                      <a:pt x="16" y="7"/>
                    </a:cubicBezTo>
                    <a:cubicBezTo>
                      <a:pt x="19" y="7"/>
                      <a:pt x="19" y="7"/>
                      <a:pt x="19" y="7"/>
                    </a:cubicBezTo>
                    <a:lnTo>
                      <a:pt x="18" y="9"/>
                    </a:lnTo>
                    <a:close/>
                    <a:moveTo>
                      <a:pt x="19" y="6"/>
                    </a:moveTo>
                    <a:cubicBezTo>
                      <a:pt x="16" y="6"/>
                      <a:pt x="16" y="6"/>
                      <a:pt x="16" y="6"/>
                    </a:cubicBezTo>
                    <a:cubicBezTo>
                      <a:pt x="16" y="5"/>
                      <a:pt x="16" y="5"/>
                      <a:pt x="16" y="5"/>
                    </a:cubicBezTo>
                    <a:cubicBezTo>
                      <a:pt x="19" y="5"/>
                      <a:pt x="19" y="5"/>
                      <a:pt x="19" y="5"/>
                    </a:cubicBezTo>
                    <a:lnTo>
                      <a:pt x="19" y="6"/>
                    </a:lnTo>
                    <a:close/>
                    <a:moveTo>
                      <a:pt x="21" y="18"/>
                    </a:moveTo>
                    <a:cubicBezTo>
                      <a:pt x="18" y="18"/>
                      <a:pt x="18" y="18"/>
                      <a:pt x="18" y="18"/>
                    </a:cubicBezTo>
                    <a:cubicBezTo>
                      <a:pt x="18" y="16"/>
                      <a:pt x="18" y="16"/>
                      <a:pt x="18" y="16"/>
                    </a:cubicBezTo>
                    <a:cubicBezTo>
                      <a:pt x="21" y="16"/>
                      <a:pt x="21" y="16"/>
                      <a:pt x="21" y="16"/>
                    </a:cubicBezTo>
                    <a:lnTo>
                      <a:pt x="21" y="18"/>
                    </a:lnTo>
                    <a:close/>
                    <a:moveTo>
                      <a:pt x="21" y="16"/>
                    </a:moveTo>
                    <a:cubicBezTo>
                      <a:pt x="18" y="16"/>
                      <a:pt x="18" y="16"/>
                      <a:pt x="18" y="16"/>
                    </a:cubicBezTo>
                    <a:cubicBezTo>
                      <a:pt x="19" y="14"/>
                      <a:pt x="19" y="14"/>
                      <a:pt x="19" y="14"/>
                    </a:cubicBezTo>
                    <a:cubicBezTo>
                      <a:pt x="21" y="14"/>
                      <a:pt x="21" y="14"/>
                      <a:pt x="21" y="14"/>
                    </a:cubicBezTo>
                    <a:lnTo>
                      <a:pt x="21" y="16"/>
                    </a:lnTo>
                    <a:close/>
                    <a:moveTo>
                      <a:pt x="22" y="13"/>
                    </a:moveTo>
                    <a:cubicBezTo>
                      <a:pt x="19" y="13"/>
                      <a:pt x="19" y="13"/>
                      <a:pt x="19" y="13"/>
                    </a:cubicBezTo>
                    <a:cubicBezTo>
                      <a:pt x="19" y="12"/>
                      <a:pt x="19" y="12"/>
                      <a:pt x="19" y="12"/>
                    </a:cubicBezTo>
                    <a:cubicBezTo>
                      <a:pt x="22" y="12"/>
                      <a:pt x="22" y="12"/>
                      <a:pt x="22" y="12"/>
                    </a:cubicBezTo>
                    <a:lnTo>
                      <a:pt x="22" y="13"/>
                    </a:lnTo>
                    <a:close/>
                    <a:moveTo>
                      <a:pt x="22" y="11"/>
                    </a:moveTo>
                    <a:cubicBezTo>
                      <a:pt x="19" y="11"/>
                      <a:pt x="19" y="11"/>
                      <a:pt x="19" y="11"/>
                    </a:cubicBezTo>
                    <a:cubicBezTo>
                      <a:pt x="19" y="9"/>
                      <a:pt x="19" y="9"/>
                      <a:pt x="19" y="9"/>
                    </a:cubicBezTo>
                    <a:cubicBezTo>
                      <a:pt x="22" y="9"/>
                      <a:pt x="22" y="9"/>
                      <a:pt x="22" y="9"/>
                    </a:cubicBezTo>
                    <a:lnTo>
                      <a:pt x="22" y="11"/>
                    </a:lnTo>
                    <a:close/>
                    <a:moveTo>
                      <a:pt x="22" y="9"/>
                    </a:moveTo>
                    <a:cubicBezTo>
                      <a:pt x="19" y="9"/>
                      <a:pt x="19" y="9"/>
                      <a:pt x="19" y="9"/>
                    </a:cubicBezTo>
                    <a:cubicBezTo>
                      <a:pt x="20" y="7"/>
                      <a:pt x="20" y="7"/>
                      <a:pt x="20" y="7"/>
                    </a:cubicBezTo>
                    <a:cubicBezTo>
                      <a:pt x="22" y="7"/>
                      <a:pt x="22" y="7"/>
                      <a:pt x="22" y="7"/>
                    </a:cubicBezTo>
                    <a:lnTo>
                      <a:pt x="22" y="9"/>
                    </a:lnTo>
                    <a:close/>
                    <a:moveTo>
                      <a:pt x="22" y="6"/>
                    </a:moveTo>
                    <a:cubicBezTo>
                      <a:pt x="20" y="6"/>
                      <a:pt x="20" y="6"/>
                      <a:pt x="20" y="6"/>
                    </a:cubicBezTo>
                    <a:cubicBezTo>
                      <a:pt x="20" y="5"/>
                      <a:pt x="20" y="5"/>
                      <a:pt x="20" y="5"/>
                    </a:cubicBezTo>
                    <a:cubicBezTo>
                      <a:pt x="22" y="5"/>
                      <a:pt x="22" y="5"/>
                      <a:pt x="22" y="5"/>
                    </a:cubicBezTo>
                    <a:lnTo>
                      <a:pt x="22" y="6"/>
                    </a:lnTo>
                    <a:close/>
                    <a:moveTo>
                      <a:pt x="25" y="18"/>
                    </a:moveTo>
                    <a:cubicBezTo>
                      <a:pt x="22" y="18"/>
                      <a:pt x="22" y="18"/>
                      <a:pt x="22" y="18"/>
                    </a:cubicBezTo>
                    <a:cubicBezTo>
                      <a:pt x="22" y="16"/>
                      <a:pt x="22" y="16"/>
                      <a:pt x="22" y="16"/>
                    </a:cubicBezTo>
                    <a:cubicBezTo>
                      <a:pt x="25" y="16"/>
                      <a:pt x="25" y="16"/>
                      <a:pt x="25" y="16"/>
                    </a:cubicBezTo>
                    <a:lnTo>
                      <a:pt x="25" y="18"/>
                    </a:lnTo>
                    <a:close/>
                    <a:moveTo>
                      <a:pt x="25" y="16"/>
                    </a:moveTo>
                    <a:cubicBezTo>
                      <a:pt x="22" y="16"/>
                      <a:pt x="22" y="16"/>
                      <a:pt x="22" y="16"/>
                    </a:cubicBezTo>
                    <a:cubicBezTo>
                      <a:pt x="23" y="14"/>
                      <a:pt x="23" y="14"/>
                      <a:pt x="23" y="14"/>
                    </a:cubicBezTo>
                    <a:cubicBezTo>
                      <a:pt x="25" y="14"/>
                      <a:pt x="25" y="14"/>
                      <a:pt x="25" y="14"/>
                    </a:cubicBezTo>
                    <a:lnTo>
                      <a:pt x="25" y="16"/>
                    </a:lnTo>
                    <a:close/>
                    <a:moveTo>
                      <a:pt x="25" y="13"/>
                    </a:moveTo>
                    <a:cubicBezTo>
                      <a:pt x="23" y="13"/>
                      <a:pt x="23" y="13"/>
                      <a:pt x="23" y="13"/>
                    </a:cubicBezTo>
                    <a:cubicBezTo>
                      <a:pt x="23" y="12"/>
                      <a:pt x="23" y="12"/>
                      <a:pt x="23" y="12"/>
                    </a:cubicBezTo>
                    <a:cubicBezTo>
                      <a:pt x="26" y="12"/>
                      <a:pt x="26" y="12"/>
                      <a:pt x="26" y="12"/>
                    </a:cubicBezTo>
                    <a:lnTo>
                      <a:pt x="25" y="13"/>
                    </a:lnTo>
                    <a:close/>
                    <a:moveTo>
                      <a:pt x="26" y="11"/>
                    </a:moveTo>
                    <a:cubicBezTo>
                      <a:pt x="23" y="11"/>
                      <a:pt x="23" y="11"/>
                      <a:pt x="23" y="11"/>
                    </a:cubicBezTo>
                    <a:cubicBezTo>
                      <a:pt x="23" y="9"/>
                      <a:pt x="23" y="9"/>
                      <a:pt x="23" y="9"/>
                    </a:cubicBezTo>
                    <a:cubicBezTo>
                      <a:pt x="26" y="9"/>
                      <a:pt x="26" y="9"/>
                      <a:pt x="26" y="9"/>
                    </a:cubicBezTo>
                    <a:lnTo>
                      <a:pt x="26" y="11"/>
                    </a:lnTo>
                    <a:close/>
                    <a:moveTo>
                      <a:pt x="26" y="9"/>
                    </a:moveTo>
                    <a:cubicBezTo>
                      <a:pt x="23" y="9"/>
                      <a:pt x="23" y="9"/>
                      <a:pt x="23" y="9"/>
                    </a:cubicBezTo>
                    <a:cubicBezTo>
                      <a:pt x="23" y="7"/>
                      <a:pt x="23" y="7"/>
                      <a:pt x="23" y="7"/>
                    </a:cubicBezTo>
                    <a:cubicBezTo>
                      <a:pt x="26" y="7"/>
                      <a:pt x="26" y="7"/>
                      <a:pt x="26" y="7"/>
                    </a:cubicBezTo>
                    <a:lnTo>
                      <a:pt x="26" y="9"/>
                    </a:lnTo>
                    <a:close/>
                    <a:moveTo>
                      <a:pt x="26" y="6"/>
                    </a:moveTo>
                    <a:cubicBezTo>
                      <a:pt x="23" y="6"/>
                      <a:pt x="23" y="6"/>
                      <a:pt x="23" y="6"/>
                    </a:cubicBezTo>
                    <a:cubicBezTo>
                      <a:pt x="23" y="5"/>
                      <a:pt x="23" y="5"/>
                      <a:pt x="23" y="5"/>
                    </a:cubicBezTo>
                    <a:cubicBezTo>
                      <a:pt x="26" y="5"/>
                      <a:pt x="26" y="5"/>
                      <a:pt x="26" y="5"/>
                    </a:cubicBezTo>
                    <a:lnTo>
                      <a:pt x="26" y="6"/>
                    </a:lnTo>
                    <a:close/>
                    <a:moveTo>
                      <a:pt x="42" y="25"/>
                    </a:moveTo>
                    <a:cubicBezTo>
                      <a:pt x="42" y="26"/>
                      <a:pt x="42" y="26"/>
                      <a:pt x="41" y="26"/>
                    </a:cubicBezTo>
                    <a:cubicBezTo>
                      <a:pt x="26" y="26"/>
                      <a:pt x="26" y="26"/>
                      <a:pt x="26" y="26"/>
                    </a:cubicBezTo>
                    <a:cubicBezTo>
                      <a:pt x="26" y="26"/>
                      <a:pt x="25" y="26"/>
                      <a:pt x="25" y="25"/>
                    </a:cubicBezTo>
                    <a:cubicBezTo>
                      <a:pt x="26" y="19"/>
                      <a:pt x="26" y="19"/>
                      <a:pt x="26" y="19"/>
                    </a:cubicBezTo>
                    <a:cubicBezTo>
                      <a:pt x="26" y="19"/>
                      <a:pt x="26" y="19"/>
                      <a:pt x="27" y="19"/>
                    </a:cubicBezTo>
                    <a:cubicBezTo>
                      <a:pt x="41" y="19"/>
                      <a:pt x="41" y="19"/>
                      <a:pt x="41" y="19"/>
                    </a:cubicBezTo>
                    <a:cubicBezTo>
                      <a:pt x="41" y="19"/>
                      <a:pt x="42" y="19"/>
                      <a:pt x="42" y="19"/>
                    </a:cubicBezTo>
                    <a:lnTo>
                      <a:pt x="42" y="25"/>
                    </a:lnTo>
                    <a:close/>
                    <a:moveTo>
                      <a:pt x="45" y="18"/>
                    </a:moveTo>
                    <a:cubicBezTo>
                      <a:pt x="42" y="18"/>
                      <a:pt x="42" y="18"/>
                      <a:pt x="42" y="18"/>
                    </a:cubicBezTo>
                    <a:cubicBezTo>
                      <a:pt x="42" y="16"/>
                      <a:pt x="42" y="16"/>
                      <a:pt x="42" y="16"/>
                    </a:cubicBezTo>
                    <a:cubicBezTo>
                      <a:pt x="45" y="16"/>
                      <a:pt x="45" y="16"/>
                      <a:pt x="45" y="16"/>
                    </a:cubicBezTo>
                    <a:lnTo>
                      <a:pt x="45" y="18"/>
                    </a:lnTo>
                    <a:close/>
                    <a:moveTo>
                      <a:pt x="45" y="16"/>
                    </a:moveTo>
                    <a:cubicBezTo>
                      <a:pt x="42" y="16"/>
                      <a:pt x="42" y="16"/>
                      <a:pt x="42" y="16"/>
                    </a:cubicBezTo>
                    <a:cubicBezTo>
                      <a:pt x="42" y="14"/>
                      <a:pt x="42" y="14"/>
                      <a:pt x="42" y="14"/>
                    </a:cubicBezTo>
                    <a:cubicBezTo>
                      <a:pt x="45" y="14"/>
                      <a:pt x="45" y="14"/>
                      <a:pt x="45" y="14"/>
                    </a:cubicBezTo>
                    <a:lnTo>
                      <a:pt x="45" y="16"/>
                    </a:lnTo>
                    <a:close/>
                    <a:moveTo>
                      <a:pt x="45" y="13"/>
                    </a:moveTo>
                    <a:cubicBezTo>
                      <a:pt x="42" y="13"/>
                      <a:pt x="42" y="13"/>
                      <a:pt x="42" y="13"/>
                    </a:cubicBezTo>
                    <a:cubicBezTo>
                      <a:pt x="42" y="12"/>
                      <a:pt x="42" y="12"/>
                      <a:pt x="42" y="12"/>
                    </a:cubicBezTo>
                    <a:cubicBezTo>
                      <a:pt x="45" y="12"/>
                      <a:pt x="45" y="12"/>
                      <a:pt x="45" y="12"/>
                    </a:cubicBezTo>
                    <a:lnTo>
                      <a:pt x="45" y="13"/>
                    </a:lnTo>
                    <a:close/>
                    <a:moveTo>
                      <a:pt x="45" y="11"/>
                    </a:moveTo>
                    <a:cubicBezTo>
                      <a:pt x="42" y="11"/>
                      <a:pt x="42" y="11"/>
                      <a:pt x="42" y="11"/>
                    </a:cubicBezTo>
                    <a:cubicBezTo>
                      <a:pt x="42" y="9"/>
                      <a:pt x="42" y="9"/>
                      <a:pt x="42" y="9"/>
                    </a:cubicBezTo>
                    <a:cubicBezTo>
                      <a:pt x="45" y="9"/>
                      <a:pt x="45" y="9"/>
                      <a:pt x="45" y="9"/>
                    </a:cubicBezTo>
                    <a:lnTo>
                      <a:pt x="45" y="11"/>
                    </a:lnTo>
                    <a:close/>
                    <a:moveTo>
                      <a:pt x="45" y="9"/>
                    </a:moveTo>
                    <a:cubicBezTo>
                      <a:pt x="42" y="9"/>
                      <a:pt x="42" y="9"/>
                      <a:pt x="42" y="9"/>
                    </a:cubicBezTo>
                    <a:cubicBezTo>
                      <a:pt x="42" y="7"/>
                      <a:pt x="42" y="7"/>
                      <a:pt x="42" y="7"/>
                    </a:cubicBezTo>
                    <a:cubicBezTo>
                      <a:pt x="44" y="7"/>
                      <a:pt x="44" y="7"/>
                      <a:pt x="44" y="7"/>
                    </a:cubicBezTo>
                    <a:lnTo>
                      <a:pt x="45" y="9"/>
                    </a:lnTo>
                    <a:close/>
                    <a:moveTo>
                      <a:pt x="44" y="6"/>
                    </a:moveTo>
                    <a:cubicBezTo>
                      <a:pt x="42" y="6"/>
                      <a:pt x="42" y="6"/>
                      <a:pt x="42" y="6"/>
                    </a:cubicBezTo>
                    <a:cubicBezTo>
                      <a:pt x="42" y="5"/>
                      <a:pt x="42" y="5"/>
                      <a:pt x="42" y="5"/>
                    </a:cubicBezTo>
                    <a:cubicBezTo>
                      <a:pt x="44" y="5"/>
                      <a:pt x="44" y="5"/>
                      <a:pt x="44" y="5"/>
                    </a:cubicBezTo>
                    <a:lnTo>
                      <a:pt x="44" y="6"/>
                    </a:lnTo>
                    <a:close/>
                    <a:moveTo>
                      <a:pt x="44" y="3"/>
                    </a:moveTo>
                    <a:cubicBezTo>
                      <a:pt x="43" y="3"/>
                      <a:pt x="43" y="3"/>
                      <a:pt x="43" y="3"/>
                    </a:cubicBezTo>
                    <a:cubicBezTo>
                      <a:pt x="42" y="3"/>
                      <a:pt x="42" y="3"/>
                      <a:pt x="42" y="2"/>
                    </a:cubicBezTo>
                    <a:cubicBezTo>
                      <a:pt x="42" y="2"/>
                      <a:pt x="42" y="2"/>
                      <a:pt x="42" y="2"/>
                    </a:cubicBezTo>
                    <a:cubicBezTo>
                      <a:pt x="42" y="1"/>
                      <a:pt x="42" y="1"/>
                      <a:pt x="43" y="1"/>
                    </a:cubicBezTo>
                    <a:cubicBezTo>
                      <a:pt x="44" y="1"/>
                      <a:pt x="44" y="1"/>
                      <a:pt x="44" y="1"/>
                    </a:cubicBezTo>
                    <a:cubicBezTo>
                      <a:pt x="45" y="1"/>
                      <a:pt x="45" y="1"/>
                      <a:pt x="45" y="2"/>
                    </a:cubicBezTo>
                    <a:cubicBezTo>
                      <a:pt x="45" y="2"/>
                      <a:pt x="45" y="2"/>
                      <a:pt x="45" y="2"/>
                    </a:cubicBezTo>
                    <a:cubicBezTo>
                      <a:pt x="45" y="3"/>
                      <a:pt x="45" y="3"/>
                      <a:pt x="44" y="3"/>
                    </a:cubicBezTo>
                    <a:close/>
                    <a:moveTo>
                      <a:pt x="49" y="18"/>
                    </a:moveTo>
                    <a:cubicBezTo>
                      <a:pt x="46" y="18"/>
                      <a:pt x="46" y="18"/>
                      <a:pt x="46" y="18"/>
                    </a:cubicBezTo>
                    <a:cubicBezTo>
                      <a:pt x="46" y="16"/>
                      <a:pt x="46" y="16"/>
                      <a:pt x="46" y="16"/>
                    </a:cubicBezTo>
                    <a:cubicBezTo>
                      <a:pt x="49" y="16"/>
                      <a:pt x="49" y="16"/>
                      <a:pt x="49" y="16"/>
                    </a:cubicBezTo>
                    <a:lnTo>
                      <a:pt x="49" y="18"/>
                    </a:lnTo>
                    <a:close/>
                    <a:moveTo>
                      <a:pt x="49" y="16"/>
                    </a:moveTo>
                    <a:cubicBezTo>
                      <a:pt x="46" y="16"/>
                      <a:pt x="46" y="16"/>
                      <a:pt x="46" y="16"/>
                    </a:cubicBezTo>
                    <a:cubicBezTo>
                      <a:pt x="46" y="14"/>
                      <a:pt x="46" y="14"/>
                      <a:pt x="46" y="14"/>
                    </a:cubicBezTo>
                    <a:cubicBezTo>
                      <a:pt x="49" y="14"/>
                      <a:pt x="49" y="14"/>
                      <a:pt x="49" y="14"/>
                    </a:cubicBezTo>
                    <a:lnTo>
                      <a:pt x="49" y="16"/>
                    </a:lnTo>
                    <a:close/>
                    <a:moveTo>
                      <a:pt x="49" y="13"/>
                    </a:moveTo>
                    <a:cubicBezTo>
                      <a:pt x="46" y="13"/>
                      <a:pt x="46" y="13"/>
                      <a:pt x="46" y="13"/>
                    </a:cubicBezTo>
                    <a:cubicBezTo>
                      <a:pt x="46" y="12"/>
                      <a:pt x="46" y="12"/>
                      <a:pt x="46" y="12"/>
                    </a:cubicBezTo>
                    <a:cubicBezTo>
                      <a:pt x="49" y="12"/>
                      <a:pt x="49" y="12"/>
                      <a:pt x="49" y="12"/>
                    </a:cubicBezTo>
                    <a:lnTo>
                      <a:pt x="49" y="13"/>
                    </a:lnTo>
                    <a:close/>
                    <a:moveTo>
                      <a:pt x="49" y="11"/>
                    </a:moveTo>
                    <a:cubicBezTo>
                      <a:pt x="46" y="11"/>
                      <a:pt x="46" y="11"/>
                      <a:pt x="46" y="11"/>
                    </a:cubicBezTo>
                    <a:cubicBezTo>
                      <a:pt x="46" y="9"/>
                      <a:pt x="46" y="9"/>
                      <a:pt x="46" y="9"/>
                    </a:cubicBezTo>
                    <a:cubicBezTo>
                      <a:pt x="48" y="9"/>
                      <a:pt x="48" y="9"/>
                      <a:pt x="48" y="9"/>
                    </a:cubicBezTo>
                    <a:lnTo>
                      <a:pt x="49" y="11"/>
                    </a:lnTo>
                    <a:close/>
                    <a:moveTo>
                      <a:pt x="48" y="9"/>
                    </a:moveTo>
                    <a:cubicBezTo>
                      <a:pt x="46" y="9"/>
                      <a:pt x="46" y="9"/>
                      <a:pt x="46" y="9"/>
                    </a:cubicBezTo>
                    <a:cubicBezTo>
                      <a:pt x="45" y="7"/>
                      <a:pt x="45" y="7"/>
                      <a:pt x="45" y="7"/>
                    </a:cubicBezTo>
                    <a:cubicBezTo>
                      <a:pt x="48" y="7"/>
                      <a:pt x="48" y="7"/>
                      <a:pt x="48" y="7"/>
                    </a:cubicBezTo>
                    <a:lnTo>
                      <a:pt x="48" y="9"/>
                    </a:lnTo>
                    <a:close/>
                    <a:moveTo>
                      <a:pt x="48" y="6"/>
                    </a:moveTo>
                    <a:cubicBezTo>
                      <a:pt x="45" y="6"/>
                      <a:pt x="45" y="6"/>
                      <a:pt x="45" y="6"/>
                    </a:cubicBezTo>
                    <a:cubicBezTo>
                      <a:pt x="45" y="5"/>
                      <a:pt x="45" y="5"/>
                      <a:pt x="45" y="5"/>
                    </a:cubicBezTo>
                    <a:cubicBezTo>
                      <a:pt x="48" y="5"/>
                      <a:pt x="48" y="5"/>
                      <a:pt x="48" y="5"/>
                    </a:cubicBezTo>
                    <a:lnTo>
                      <a:pt x="48" y="6"/>
                    </a:lnTo>
                    <a:close/>
                    <a:moveTo>
                      <a:pt x="53" y="18"/>
                    </a:moveTo>
                    <a:cubicBezTo>
                      <a:pt x="50" y="18"/>
                      <a:pt x="50" y="18"/>
                      <a:pt x="50" y="18"/>
                    </a:cubicBezTo>
                    <a:cubicBezTo>
                      <a:pt x="50" y="16"/>
                      <a:pt x="50" y="16"/>
                      <a:pt x="50" y="16"/>
                    </a:cubicBezTo>
                    <a:cubicBezTo>
                      <a:pt x="53" y="16"/>
                      <a:pt x="53" y="16"/>
                      <a:pt x="53" y="16"/>
                    </a:cubicBezTo>
                    <a:lnTo>
                      <a:pt x="53" y="18"/>
                    </a:lnTo>
                    <a:close/>
                    <a:moveTo>
                      <a:pt x="53" y="16"/>
                    </a:moveTo>
                    <a:cubicBezTo>
                      <a:pt x="50" y="16"/>
                      <a:pt x="50" y="16"/>
                      <a:pt x="50" y="16"/>
                    </a:cubicBezTo>
                    <a:cubicBezTo>
                      <a:pt x="50" y="14"/>
                      <a:pt x="50" y="14"/>
                      <a:pt x="50" y="14"/>
                    </a:cubicBezTo>
                    <a:cubicBezTo>
                      <a:pt x="53" y="14"/>
                      <a:pt x="53" y="14"/>
                      <a:pt x="53" y="14"/>
                    </a:cubicBezTo>
                    <a:lnTo>
                      <a:pt x="53" y="16"/>
                    </a:lnTo>
                    <a:close/>
                    <a:moveTo>
                      <a:pt x="53" y="13"/>
                    </a:moveTo>
                    <a:cubicBezTo>
                      <a:pt x="50" y="13"/>
                      <a:pt x="50" y="13"/>
                      <a:pt x="50" y="13"/>
                    </a:cubicBezTo>
                    <a:cubicBezTo>
                      <a:pt x="50" y="12"/>
                      <a:pt x="50" y="12"/>
                      <a:pt x="50" y="12"/>
                    </a:cubicBezTo>
                    <a:cubicBezTo>
                      <a:pt x="52" y="12"/>
                      <a:pt x="52" y="12"/>
                      <a:pt x="52" y="12"/>
                    </a:cubicBezTo>
                    <a:lnTo>
                      <a:pt x="53" y="13"/>
                    </a:lnTo>
                    <a:close/>
                    <a:moveTo>
                      <a:pt x="52" y="11"/>
                    </a:moveTo>
                    <a:cubicBezTo>
                      <a:pt x="50" y="11"/>
                      <a:pt x="50" y="11"/>
                      <a:pt x="50" y="11"/>
                    </a:cubicBezTo>
                    <a:cubicBezTo>
                      <a:pt x="49" y="9"/>
                      <a:pt x="49" y="9"/>
                      <a:pt x="49" y="9"/>
                    </a:cubicBezTo>
                    <a:cubicBezTo>
                      <a:pt x="52" y="9"/>
                      <a:pt x="52" y="9"/>
                      <a:pt x="52" y="9"/>
                    </a:cubicBezTo>
                    <a:lnTo>
                      <a:pt x="52" y="11"/>
                    </a:lnTo>
                    <a:close/>
                    <a:moveTo>
                      <a:pt x="52" y="9"/>
                    </a:moveTo>
                    <a:cubicBezTo>
                      <a:pt x="49" y="9"/>
                      <a:pt x="49" y="9"/>
                      <a:pt x="49" y="9"/>
                    </a:cubicBezTo>
                    <a:cubicBezTo>
                      <a:pt x="49" y="7"/>
                      <a:pt x="49" y="7"/>
                      <a:pt x="49" y="7"/>
                    </a:cubicBezTo>
                    <a:cubicBezTo>
                      <a:pt x="52" y="7"/>
                      <a:pt x="52" y="7"/>
                      <a:pt x="52" y="7"/>
                    </a:cubicBezTo>
                    <a:lnTo>
                      <a:pt x="52" y="9"/>
                    </a:lnTo>
                    <a:close/>
                    <a:moveTo>
                      <a:pt x="52" y="6"/>
                    </a:moveTo>
                    <a:cubicBezTo>
                      <a:pt x="49" y="6"/>
                      <a:pt x="49" y="6"/>
                      <a:pt x="49" y="6"/>
                    </a:cubicBezTo>
                    <a:cubicBezTo>
                      <a:pt x="49" y="5"/>
                      <a:pt x="49" y="5"/>
                      <a:pt x="49" y="5"/>
                    </a:cubicBezTo>
                    <a:cubicBezTo>
                      <a:pt x="51" y="5"/>
                      <a:pt x="51" y="5"/>
                      <a:pt x="51" y="5"/>
                    </a:cubicBezTo>
                    <a:lnTo>
                      <a:pt x="52" y="6"/>
                    </a:lnTo>
                    <a:close/>
                    <a:moveTo>
                      <a:pt x="57" y="18"/>
                    </a:moveTo>
                    <a:cubicBezTo>
                      <a:pt x="54" y="18"/>
                      <a:pt x="54" y="18"/>
                      <a:pt x="54" y="18"/>
                    </a:cubicBezTo>
                    <a:cubicBezTo>
                      <a:pt x="54" y="16"/>
                      <a:pt x="54" y="16"/>
                      <a:pt x="54" y="16"/>
                    </a:cubicBezTo>
                    <a:cubicBezTo>
                      <a:pt x="57" y="16"/>
                      <a:pt x="57" y="16"/>
                      <a:pt x="57" y="16"/>
                    </a:cubicBezTo>
                    <a:lnTo>
                      <a:pt x="57" y="18"/>
                    </a:lnTo>
                    <a:close/>
                    <a:moveTo>
                      <a:pt x="57" y="16"/>
                    </a:moveTo>
                    <a:cubicBezTo>
                      <a:pt x="54" y="16"/>
                      <a:pt x="54" y="16"/>
                      <a:pt x="54" y="16"/>
                    </a:cubicBezTo>
                    <a:cubicBezTo>
                      <a:pt x="54" y="14"/>
                      <a:pt x="54" y="14"/>
                      <a:pt x="54" y="14"/>
                    </a:cubicBezTo>
                    <a:cubicBezTo>
                      <a:pt x="57" y="14"/>
                      <a:pt x="57" y="14"/>
                      <a:pt x="57" y="14"/>
                    </a:cubicBezTo>
                    <a:lnTo>
                      <a:pt x="57" y="16"/>
                    </a:lnTo>
                    <a:close/>
                    <a:moveTo>
                      <a:pt x="57" y="13"/>
                    </a:moveTo>
                    <a:cubicBezTo>
                      <a:pt x="54" y="13"/>
                      <a:pt x="54" y="13"/>
                      <a:pt x="54" y="13"/>
                    </a:cubicBezTo>
                    <a:cubicBezTo>
                      <a:pt x="53" y="12"/>
                      <a:pt x="53" y="12"/>
                      <a:pt x="53" y="12"/>
                    </a:cubicBezTo>
                    <a:cubicBezTo>
                      <a:pt x="56" y="12"/>
                      <a:pt x="56" y="12"/>
                      <a:pt x="56" y="12"/>
                    </a:cubicBezTo>
                    <a:lnTo>
                      <a:pt x="57" y="13"/>
                    </a:lnTo>
                    <a:close/>
                    <a:moveTo>
                      <a:pt x="56" y="11"/>
                    </a:moveTo>
                    <a:cubicBezTo>
                      <a:pt x="53" y="11"/>
                      <a:pt x="53" y="11"/>
                      <a:pt x="53" y="11"/>
                    </a:cubicBezTo>
                    <a:cubicBezTo>
                      <a:pt x="53" y="9"/>
                      <a:pt x="53" y="9"/>
                      <a:pt x="53" y="9"/>
                    </a:cubicBezTo>
                    <a:cubicBezTo>
                      <a:pt x="56" y="9"/>
                      <a:pt x="56" y="9"/>
                      <a:pt x="56" y="9"/>
                    </a:cubicBezTo>
                    <a:lnTo>
                      <a:pt x="56" y="11"/>
                    </a:lnTo>
                    <a:close/>
                    <a:moveTo>
                      <a:pt x="56" y="9"/>
                    </a:moveTo>
                    <a:cubicBezTo>
                      <a:pt x="53" y="9"/>
                      <a:pt x="53" y="9"/>
                      <a:pt x="53" y="9"/>
                    </a:cubicBezTo>
                    <a:cubicBezTo>
                      <a:pt x="53" y="7"/>
                      <a:pt x="53" y="7"/>
                      <a:pt x="53" y="7"/>
                    </a:cubicBezTo>
                    <a:cubicBezTo>
                      <a:pt x="55" y="7"/>
                      <a:pt x="55" y="7"/>
                      <a:pt x="55" y="7"/>
                    </a:cubicBezTo>
                    <a:lnTo>
                      <a:pt x="56" y="9"/>
                    </a:lnTo>
                    <a:close/>
                    <a:moveTo>
                      <a:pt x="55" y="6"/>
                    </a:moveTo>
                    <a:cubicBezTo>
                      <a:pt x="53" y="6"/>
                      <a:pt x="53" y="6"/>
                      <a:pt x="53" y="6"/>
                    </a:cubicBezTo>
                    <a:cubicBezTo>
                      <a:pt x="52" y="5"/>
                      <a:pt x="52" y="5"/>
                      <a:pt x="52" y="5"/>
                    </a:cubicBezTo>
                    <a:cubicBezTo>
                      <a:pt x="55" y="5"/>
                      <a:pt x="55" y="5"/>
                      <a:pt x="55" y="5"/>
                    </a:cubicBezTo>
                    <a:lnTo>
                      <a:pt x="55" y="6"/>
                    </a:lnTo>
                    <a:close/>
                    <a:moveTo>
                      <a:pt x="55" y="2"/>
                    </a:moveTo>
                    <a:cubicBezTo>
                      <a:pt x="55" y="3"/>
                      <a:pt x="54" y="3"/>
                      <a:pt x="54" y="3"/>
                    </a:cubicBezTo>
                    <a:cubicBezTo>
                      <a:pt x="52" y="3"/>
                      <a:pt x="52" y="3"/>
                      <a:pt x="52" y="3"/>
                    </a:cubicBezTo>
                    <a:cubicBezTo>
                      <a:pt x="52" y="3"/>
                      <a:pt x="51" y="3"/>
                      <a:pt x="51" y="2"/>
                    </a:cubicBezTo>
                    <a:cubicBezTo>
                      <a:pt x="51" y="2"/>
                      <a:pt x="51" y="2"/>
                      <a:pt x="51" y="2"/>
                    </a:cubicBezTo>
                    <a:cubicBezTo>
                      <a:pt x="51" y="1"/>
                      <a:pt x="52" y="1"/>
                      <a:pt x="52" y="1"/>
                    </a:cubicBezTo>
                    <a:cubicBezTo>
                      <a:pt x="54" y="1"/>
                      <a:pt x="54" y="1"/>
                      <a:pt x="54" y="1"/>
                    </a:cubicBezTo>
                    <a:cubicBezTo>
                      <a:pt x="54" y="1"/>
                      <a:pt x="54" y="1"/>
                      <a:pt x="55" y="2"/>
                    </a:cubicBezTo>
                    <a:close/>
                    <a:moveTo>
                      <a:pt x="59" y="2"/>
                    </a:moveTo>
                    <a:cubicBezTo>
                      <a:pt x="59" y="3"/>
                      <a:pt x="59" y="3"/>
                      <a:pt x="59" y="3"/>
                    </a:cubicBezTo>
                    <a:cubicBezTo>
                      <a:pt x="57" y="3"/>
                      <a:pt x="57" y="3"/>
                      <a:pt x="57" y="3"/>
                    </a:cubicBezTo>
                    <a:cubicBezTo>
                      <a:pt x="57" y="3"/>
                      <a:pt x="56" y="3"/>
                      <a:pt x="56" y="2"/>
                    </a:cubicBezTo>
                    <a:cubicBezTo>
                      <a:pt x="56" y="2"/>
                      <a:pt x="56" y="2"/>
                      <a:pt x="56" y="2"/>
                    </a:cubicBezTo>
                    <a:cubicBezTo>
                      <a:pt x="56" y="1"/>
                      <a:pt x="56" y="1"/>
                      <a:pt x="57" y="1"/>
                    </a:cubicBezTo>
                    <a:cubicBezTo>
                      <a:pt x="58" y="1"/>
                      <a:pt x="58" y="1"/>
                      <a:pt x="58" y="1"/>
                    </a:cubicBezTo>
                    <a:cubicBezTo>
                      <a:pt x="59" y="1"/>
                      <a:pt x="59" y="1"/>
                      <a:pt x="59" y="2"/>
                    </a:cubicBez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43" name="Freeform 44"/>
              <p:cNvSpPr>
                <a:spLocks noEditPoints="1"/>
              </p:cNvSpPr>
              <p:nvPr/>
            </p:nvSpPr>
            <p:spPr bwMode="auto">
              <a:xfrm>
                <a:off x="1543050" y="1838325"/>
                <a:ext cx="203200" cy="150812"/>
              </a:xfrm>
              <a:custGeom>
                <a:avLst/>
                <a:gdLst>
                  <a:gd name="T0" fmla="*/ 53 w 54"/>
                  <a:gd name="T1" fmla="*/ 0 h 39"/>
                  <a:gd name="T2" fmla="*/ 1 w 54"/>
                  <a:gd name="T3" fmla="*/ 0 h 39"/>
                  <a:gd name="T4" fmla="*/ 0 w 54"/>
                  <a:gd name="T5" fmla="*/ 2 h 39"/>
                  <a:gd name="T6" fmla="*/ 0 w 54"/>
                  <a:gd name="T7" fmla="*/ 37 h 39"/>
                  <a:gd name="T8" fmla="*/ 1 w 54"/>
                  <a:gd name="T9" fmla="*/ 39 h 39"/>
                  <a:gd name="T10" fmla="*/ 53 w 54"/>
                  <a:gd name="T11" fmla="*/ 39 h 39"/>
                  <a:gd name="T12" fmla="*/ 54 w 54"/>
                  <a:gd name="T13" fmla="*/ 37 h 39"/>
                  <a:gd name="T14" fmla="*/ 54 w 54"/>
                  <a:gd name="T15" fmla="*/ 2 h 39"/>
                  <a:gd name="T16" fmla="*/ 53 w 54"/>
                  <a:gd name="T17" fmla="*/ 0 h 39"/>
                  <a:gd name="T18" fmla="*/ 51 w 54"/>
                  <a:gd name="T19" fmla="*/ 35 h 39"/>
                  <a:gd name="T20" fmla="*/ 50 w 54"/>
                  <a:gd name="T21" fmla="*/ 36 h 39"/>
                  <a:gd name="T22" fmla="*/ 3 w 54"/>
                  <a:gd name="T23" fmla="*/ 36 h 39"/>
                  <a:gd name="T24" fmla="*/ 2 w 54"/>
                  <a:gd name="T25" fmla="*/ 35 h 39"/>
                  <a:gd name="T26" fmla="*/ 2 w 54"/>
                  <a:gd name="T27" fmla="*/ 4 h 39"/>
                  <a:gd name="T28" fmla="*/ 3 w 54"/>
                  <a:gd name="T29" fmla="*/ 3 h 39"/>
                  <a:gd name="T30" fmla="*/ 50 w 54"/>
                  <a:gd name="T31" fmla="*/ 3 h 39"/>
                  <a:gd name="T32" fmla="*/ 51 w 54"/>
                  <a:gd name="T33" fmla="*/ 4 h 39"/>
                  <a:gd name="T34" fmla="*/ 51 w 54"/>
                  <a:gd name="T35" fmla="*/ 35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4" h="39">
                    <a:moveTo>
                      <a:pt x="53" y="0"/>
                    </a:moveTo>
                    <a:cubicBezTo>
                      <a:pt x="1" y="0"/>
                      <a:pt x="1" y="0"/>
                      <a:pt x="1" y="0"/>
                    </a:cubicBezTo>
                    <a:cubicBezTo>
                      <a:pt x="0" y="0"/>
                      <a:pt x="0" y="1"/>
                      <a:pt x="0" y="2"/>
                    </a:cubicBezTo>
                    <a:cubicBezTo>
                      <a:pt x="0" y="37"/>
                      <a:pt x="0" y="37"/>
                      <a:pt x="0" y="37"/>
                    </a:cubicBezTo>
                    <a:cubicBezTo>
                      <a:pt x="0" y="38"/>
                      <a:pt x="0" y="39"/>
                      <a:pt x="1" y="39"/>
                    </a:cubicBezTo>
                    <a:cubicBezTo>
                      <a:pt x="53" y="39"/>
                      <a:pt x="53" y="39"/>
                      <a:pt x="53" y="39"/>
                    </a:cubicBezTo>
                    <a:cubicBezTo>
                      <a:pt x="53" y="39"/>
                      <a:pt x="54" y="38"/>
                      <a:pt x="54" y="37"/>
                    </a:cubicBezTo>
                    <a:cubicBezTo>
                      <a:pt x="54" y="2"/>
                      <a:pt x="54" y="2"/>
                      <a:pt x="54" y="2"/>
                    </a:cubicBezTo>
                    <a:cubicBezTo>
                      <a:pt x="54" y="1"/>
                      <a:pt x="53" y="0"/>
                      <a:pt x="53" y="0"/>
                    </a:cubicBezTo>
                    <a:close/>
                    <a:moveTo>
                      <a:pt x="51" y="35"/>
                    </a:moveTo>
                    <a:cubicBezTo>
                      <a:pt x="51" y="36"/>
                      <a:pt x="51" y="36"/>
                      <a:pt x="50" y="36"/>
                    </a:cubicBezTo>
                    <a:cubicBezTo>
                      <a:pt x="3" y="36"/>
                      <a:pt x="3" y="36"/>
                      <a:pt x="3" y="36"/>
                    </a:cubicBezTo>
                    <a:cubicBezTo>
                      <a:pt x="3" y="36"/>
                      <a:pt x="2" y="36"/>
                      <a:pt x="2" y="35"/>
                    </a:cubicBezTo>
                    <a:cubicBezTo>
                      <a:pt x="2" y="4"/>
                      <a:pt x="2" y="4"/>
                      <a:pt x="2" y="4"/>
                    </a:cubicBezTo>
                    <a:cubicBezTo>
                      <a:pt x="2" y="3"/>
                      <a:pt x="3" y="3"/>
                      <a:pt x="3" y="3"/>
                    </a:cubicBezTo>
                    <a:cubicBezTo>
                      <a:pt x="50" y="3"/>
                      <a:pt x="50" y="3"/>
                      <a:pt x="50" y="3"/>
                    </a:cubicBezTo>
                    <a:cubicBezTo>
                      <a:pt x="51" y="3"/>
                      <a:pt x="51" y="3"/>
                      <a:pt x="51" y="4"/>
                    </a:cubicBezTo>
                    <a:lnTo>
                      <a:pt x="51" y="35"/>
                    </a:ln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44" name="Freeform 45"/>
              <p:cNvSpPr>
                <a:spLocks/>
              </p:cNvSpPr>
              <p:nvPr/>
            </p:nvSpPr>
            <p:spPr bwMode="auto">
              <a:xfrm>
                <a:off x="1525588" y="2095500"/>
                <a:ext cx="236537" cy="4762"/>
              </a:xfrm>
              <a:custGeom>
                <a:avLst/>
                <a:gdLst>
                  <a:gd name="T0" fmla="*/ 63 w 63"/>
                  <a:gd name="T1" fmla="*/ 0 h 1"/>
                  <a:gd name="T2" fmla="*/ 62 w 63"/>
                  <a:gd name="T3" fmla="*/ 1 h 1"/>
                  <a:gd name="T4" fmla="*/ 1 w 63"/>
                  <a:gd name="T5" fmla="*/ 1 h 1"/>
                  <a:gd name="T6" fmla="*/ 0 w 63"/>
                  <a:gd name="T7" fmla="*/ 0 h 1"/>
                  <a:gd name="T8" fmla="*/ 0 w 63"/>
                  <a:gd name="T9" fmla="*/ 0 h 1"/>
                  <a:gd name="T10" fmla="*/ 1 w 63"/>
                  <a:gd name="T11" fmla="*/ 0 h 1"/>
                  <a:gd name="T12" fmla="*/ 62 w 63"/>
                  <a:gd name="T13" fmla="*/ 0 h 1"/>
                  <a:gd name="T14" fmla="*/ 63 w 63"/>
                  <a:gd name="T15" fmla="*/ 0 h 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
                    <a:moveTo>
                      <a:pt x="63" y="0"/>
                    </a:moveTo>
                    <a:cubicBezTo>
                      <a:pt x="63" y="1"/>
                      <a:pt x="63" y="1"/>
                      <a:pt x="62" y="1"/>
                    </a:cubicBezTo>
                    <a:cubicBezTo>
                      <a:pt x="1" y="1"/>
                      <a:pt x="1" y="1"/>
                      <a:pt x="1" y="1"/>
                    </a:cubicBezTo>
                    <a:cubicBezTo>
                      <a:pt x="0" y="1"/>
                      <a:pt x="0" y="1"/>
                      <a:pt x="0" y="0"/>
                    </a:cubicBezTo>
                    <a:cubicBezTo>
                      <a:pt x="0" y="0"/>
                      <a:pt x="0" y="0"/>
                      <a:pt x="0" y="0"/>
                    </a:cubicBezTo>
                    <a:cubicBezTo>
                      <a:pt x="0" y="0"/>
                      <a:pt x="0" y="0"/>
                      <a:pt x="1" y="0"/>
                    </a:cubicBezTo>
                    <a:cubicBezTo>
                      <a:pt x="62" y="0"/>
                      <a:pt x="62" y="0"/>
                      <a:pt x="62" y="0"/>
                    </a:cubicBezTo>
                    <a:cubicBezTo>
                      <a:pt x="63" y="0"/>
                      <a:pt x="63" y="0"/>
                      <a:pt x="63" y="0"/>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45" name="Freeform 46"/>
              <p:cNvSpPr>
                <a:spLocks/>
              </p:cNvSpPr>
              <p:nvPr/>
            </p:nvSpPr>
            <p:spPr bwMode="auto">
              <a:xfrm>
                <a:off x="1562100" y="1857375"/>
                <a:ext cx="79375" cy="69850"/>
              </a:xfrm>
              <a:custGeom>
                <a:avLst/>
                <a:gdLst>
                  <a:gd name="T0" fmla="*/ 0 w 21"/>
                  <a:gd name="T1" fmla="*/ 18 h 18"/>
                  <a:gd name="T2" fmla="*/ 0 w 21"/>
                  <a:gd name="T3" fmla="*/ 0 h 18"/>
                  <a:gd name="T4" fmla="*/ 21 w 21"/>
                  <a:gd name="T5" fmla="*/ 1 h 18"/>
                  <a:gd name="T6" fmla="*/ 2 w 21"/>
                  <a:gd name="T7" fmla="*/ 2 h 18"/>
                  <a:gd name="T8" fmla="*/ 0 w 21"/>
                  <a:gd name="T9" fmla="*/ 18 h 18"/>
                </a:gdLst>
                <a:ahLst/>
                <a:cxnLst>
                  <a:cxn ang="0">
                    <a:pos x="T0" y="T1"/>
                  </a:cxn>
                  <a:cxn ang="0">
                    <a:pos x="T2" y="T3"/>
                  </a:cxn>
                  <a:cxn ang="0">
                    <a:pos x="T4" y="T5"/>
                  </a:cxn>
                  <a:cxn ang="0">
                    <a:pos x="T6" y="T7"/>
                  </a:cxn>
                  <a:cxn ang="0">
                    <a:pos x="T8" y="T9"/>
                  </a:cxn>
                </a:cxnLst>
                <a:rect l="0" t="0" r="r" b="b"/>
                <a:pathLst>
                  <a:path w="21" h="18">
                    <a:moveTo>
                      <a:pt x="0" y="18"/>
                    </a:moveTo>
                    <a:cubicBezTo>
                      <a:pt x="0" y="18"/>
                      <a:pt x="0" y="1"/>
                      <a:pt x="0" y="0"/>
                    </a:cubicBezTo>
                    <a:cubicBezTo>
                      <a:pt x="0" y="0"/>
                      <a:pt x="21" y="1"/>
                      <a:pt x="21" y="1"/>
                    </a:cubicBezTo>
                    <a:cubicBezTo>
                      <a:pt x="21" y="1"/>
                      <a:pt x="2" y="1"/>
                      <a:pt x="2" y="2"/>
                    </a:cubicBezTo>
                    <a:cubicBezTo>
                      <a:pt x="1" y="3"/>
                      <a:pt x="0" y="18"/>
                      <a:pt x="0" y="18"/>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46" name="Freeform 47"/>
              <p:cNvSpPr>
                <a:spLocks/>
              </p:cNvSpPr>
              <p:nvPr/>
            </p:nvSpPr>
            <p:spPr bwMode="auto">
              <a:xfrm>
                <a:off x="1649413" y="1900238"/>
                <a:ext cx="77787" cy="68262"/>
              </a:xfrm>
              <a:custGeom>
                <a:avLst/>
                <a:gdLst>
                  <a:gd name="T0" fmla="*/ 21 w 21"/>
                  <a:gd name="T1" fmla="*/ 0 h 18"/>
                  <a:gd name="T2" fmla="*/ 21 w 21"/>
                  <a:gd name="T3" fmla="*/ 18 h 18"/>
                  <a:gd name="T4" fmla="*/ 0 w 21"/>
                  <a:gd name="T5" fmla="*/ 17 h 18"/>
                  <a:gd name="T6" fmla="*/ 19 w 21"/>
                  <a:gd name="T7" fmla="*/ 16 h 18"/>
                  <a:gd name="T8" fmla="*/ 21 w 21"/>
                  <a:gd name="T9" fmla="*/ 0 h 18"/>
                </a:gdLst>
                <a:ahLst/>
                <a:cxnLst>
                  <a:cxn ang="0">
                    <a:pos x="T0" y="T1"/>
                  </a:cxn>
                  <a:cxn ang="0">
                    <a:pos x="T2" y="T3"/>
                  </a:cxn>
                  <a:cxn ang="0">
                    <a:pos x="T4" y="T5"/>
                  </a:cxn>
                  <a:cxn ang="0">
                    <a:pos x="T6" y="T7"/>
                  </a:cxn>
                  <a:cxn ang="0">
                    <a:pos x="T8" y="T9"/>
                  </a:cxn>
                </a:cxnLst>
                <a:rect l="0" t="0" r="r" b="b"/>
                <a:pathLst>
                  <a:path w="21" h="18">
                    <a:moveTo>
                      <a:pt x="21" y="0"/>
                    </a:moveTo>
                    <a:cubicBezTo>
                      <a:pt x="21" y="0"/>
                      <a:pt x="21" y="17"/>
                      <a:pt x="21" y="18"/>
                    </a:cubicBezTo>
                    <a:cubicBezTo>
                      <a:pt x="21" y="18"/>
                      <a:pt x="0" y="17"/>
                      <a:pt x="0" y="17"/>
                    </a:cubicBezTo>
                    <a:cubicBezTo>
                      <a:pt x="0" y="17"/>
                      <a:pt x="19" y="17"/>
                      <a:pt x="19" y="16"/>
                    </a:cubicBezTo>
                    <a:cubicBezTo>
                      <a:pt x="20" y="15"/>
                      <a:pt x="21" y="0"/>
                      <a:pt x="21" y="0"/>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47" name="Freeform 48"/>
              <p:cNvSpPr>
                <a:spLocks noEditPoints="1"/>
              </p:cNvSpPr>
              <p:nvPr/>
            </p:nvSpPr>
            <p:spPr bwMode="auto">
              <a:xfrm>
                <a:off x="1322388" y="1727200"/>
                <a:ext cx="341312" cy="368300"/>
              </a:xfrm>
              <a:custGeom>
                <a:avLst/>
                <a:gdLst>
                  <a:gd name="T0" fmla="*/ 50 w 91"/>
                  <a:gd name="T1" fmla="*/ 80 h 96"/>
                  <a:gd name="T2" fmla="*/ 50 w 91"/>
                  <a:gd name="T3" fmla="*/ 77 h 96"/>
                  <a:gd name="T4" fmla="*/ 55 w 91"/>
                  <a:gd name="T5" fmla="*/ 60 h 96"/>
                  <a:gd name="T6" fmla="*/ 55 w 91"/>
                  <a:gd name="T7" fmla="*/ 50 h 96"/>
                  <a:gd name="T8" fmla="*/ 50 w 91"/>
                  <a:gd name="T9" fmla="*/ 36 h 96"/>
                  <a:gd name="T10" fmla="*/ 50 w 91"/>
                  <a:gd name="T11" fmla="*/ 32 h 96"/>
                  <a:gd name="T12" fmla="*/ 62 w 91"/>
                  <a:gd name="T13" fmla="*/ 22 h 96"/>
                  <a:gd name="T14" fmla="*/ 64 w 91"/>
                  <a:gd name="T15" fmla="*/ 17 h 96"/>
                  <a:gd name="T16" fmla="*/ 80 w 91"/>
                  <a:gd name="T17" fmla="*/ 26 h 96"/>
                  <a:gd name="T18" fmla="*/ 80 w 91"/>
                  <a:gd name="T19" fmla="*/ 16 h 96"/>
                  <a:gd name="T20" fmla="*/ 91 w 91"/>
                  <a:gd name="T21" fmla="*/ 26 h 96"/>
                  <a:gd name="T22" fmla="*/ 82 w 91"/>
                  <a:gd name="T23" fmla="*/ 13 h 96"/>
                  <a:gd name="T24" fmla="*/ 18 w 91"/>
                  <a:gd name="T25" fmla="*/ 10 h 96"/>
                  <a:gd name="T26" fmla="*/ 6 w 91"/>
                  <a:gd name="T27" fmla="*/ 25 h 96"/>
                  <a:gd name="T28" fmla="*/ 8 w 91"/>
                  <a:gd name="T29" fmla="*/ 73 h 96"/>
                  <a:gd name="T30" fmla="*/ 48 w 91"/>
                  <a:gd name="T31" fmla="*/ 96 h 96"/>
                  <a:gd name="T32" fmla="*/ 74 w 91"/>
                  <a:gd name="T33" fmla="*/ 12 h 96"/>
                  <a:gd name="T34" fmla="*/ 74 w 91"/>
                  <a:gd name="T35" fmla="*/ 12 h 96"/>
                  <a:gd name="T36" fmla="*/ 58 w 91"/>
                  <a:gd name="T37" fmla="*/ 6 h 96"/>
                  <a:gd name="T38" fmla="*/ 54 w 91"/>
                  <a:gd name="T39" fmla="*/ 6 h 96"/>
                  <a:gd name="T40" fmla="*/ 50 w 91"/>
                  <a:gd name="T41" fmla="*/ 4 h 96"/>
                  <a:gd name="T42" fmla="*/ 29 w 91"/>
                  <a:gd name="T43" fmla="*/ 13 h 96"/>
                  <a:gd name="T44" fmla="*/ 29 w 91"/>
                  <a:gd name="T45" fmla="*/ 61 h 96"/>
                  <a:gd name="T46" fmla="*/ 28 w 91"/>
                  <a:gd name="T47" fmla="*/ 50 h 96"/>
                  <a:gd name="T48" fmla="*/ 22 w 91"/>
                  <a:gd name="T49" fmla="*/ 32 h 96"/>
                  <a:gd name="T50" fmla="*/ 17 w 91"/>
                  <a:gd name="T51" fmla="*/ 46 h 96"/>
                  <a:gd name="T52" fmla="*/ 33 w 91"/>
                  <a:gd name="T53" fmla="*/ 78 h 96"/>
                  <a:gd name="T54" fmla="*/ 23 w 91"/>
                  <a:gd name="T55" fmla="*/ 66 h 96"/>
                  <a:gd name="T56" fmla="*/ 26 w 91"/>
                  <a:gd name="T57" fmla="*/ 16 h 96"/>
                  <a:gd name="T58" fmla="*/ 30 w 91"/>
                  <a:gd name="T59" fmla="*/ 30 h 96"/>
                  <a:gd name="T60" fmla="*/ 23 w 91"/>
                  <a:gd name="T61" fmla="*/ 12 h 96"/>
                  <a:gd name="T62" fmla="*/ 19 w 91"/>
                  <a:gd name="T63" fmla="*/ 14 h 96"/>
                  <a:gd name="T64" fmla="*/ 17 w 91"/>
                  <a:gd name="T65" fmla="*/ 27 h 96"/>
                  <a:gd name="T66" fmla="*/ 17 w 91"/>
                  <a:gd name="T67" fmla="*/ 16 h 96"/>
                  <a:gd name="T68" fmla="*/ 14 w 91"/>
                  <a:gd name="T69" fmla="*/ 46 h 96"/>
                  <a:gd name="T70" fmla="*/ 4 w 91"/>
                  <a:gd name="T71" fmla="*/ 50 h 96"/>
                  <a:gd name="T72" fmla="*/ 15 w 91"/>
                  <a:gd name="T73" fmla="*/ 65 h 96"/>
                  <a:gd name="T74" fmla="*/ 17 w 91"/>
                  <a:gd name="T75" fmla="*/ 79 h 96"/>
                  <a:gd name="T76" fmla="*/ 23 w 91"/>
                  <a:gd name="T77" fmla="*/ 80 h 96"/>
                  <a:gd name="T78" fmla="*/ 23 w 91"/>
                  <a:gd name="T79" fmla="*/ 84 h 96"/>
                  <a:gd name="T80" fmla="*/ 29 w 91"/>
                  <a:gd name="T81" fmla="*/ 88 h 96"/>
                  <a:gd name="T82" fmla="*/ 34 w 91"/>
                  <a:gd name="T83" fmla="*/ 81 h 96"/>
                  <a:gd name="T84" fmla="*/ 47 w 91"/>
                  <a:gd name="T85" fmla="*/ 92 h 96"/>
                  <a:gd name="T86" fmla="*/ 47 w 91"/>
                  <a:gd name="T87" fmla="*/ 80 h 96"/>
                  <a:gd name="T88" fmla="*/ 36 w 91"/>
                  <a:gd name="T89" fmla="*/ 77 h 96"/>
                  <a:gd name="T90" fmla="*/ 47 w 91"/>
                  <a:gd name="T91" fmla="*/ 63 h 96"/>
                  <a:gd name="T92" fmla="*/ 33 w 91"/>
                  <a:gd name="T93" fmla="*/ 61 h 96"/>
                  <a:gd name="T94" fmla="*/ 47 w 91"/>
                  <a:gd name="T95" fmla="*/ 60 h 96"/>
                  <a:gd name="T96" fmla="*/ 33 w 91"/>
                  <a:gd name="T97" fmla="*/ 35 h 96"/>
                  <a:gd name="T98" fmla="*/ 47 w 91"/>
                  <a:gd name="T99" fmla="*/ 32 h 96"/>
                  <a:gd name="T100" fmla="*/ 47 w 91"/>
                  <a:gd name="T101" fmla="*/ 19 h 96"/>
                  <a:gd name="T102" fmla="*/ 43 w 91"/>
                  <a:gd name="T103" fmla="*/ 6 h 96"/>
                  <a:gd name="T104" fmla="*/ 38 w 91"/>
                  <a:gd name="T105" fmla="*/ 14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1" h="96">
                    <a:moveTo>
                      <a:pt x="48" y="95"/>
                    </a:moveTo>
                    <a:cubicBezTo>
                      <a:pt x="50" y="88"/>
                      <a:pt x="50" y="88"/>
                      <a:pt x="50" y="88"/>
                    </a:cubicBezTo>
                    <a:cubicBezTo>
                      <a:pt x="50" y="80"/>
                      <a:pt x="50" y="80"/>
                      <a:pt x="50" y="80"/>
                    </a:cubicBezTo>
                    <a:cubicBezTo>
                      <a:pt x="51" y="80"/>
                      <a:pt x="52" y="80"/>
                      <a:pt x="52" y="81"/>
                    </a:cubicBezTo>
                    <a:cubicBezTo>
                      <a:pt x="53" y="77"/>
                      <a:pt x="53" y="77"/>
                      <a:pt x="53" y="77"/>
                    </a:cubicBezTo>
                    <a:cubicBezTo>
                      <a:pt x="52" y="77"/>
                      <a:pt x="51" y="77"/>
                      <a:pt x="50" y="77"/>
                    </a:cubicBezTo>
                    <a:cubicBezTo>
                      <a:pt x="50" y="63"/>
                      <a:pt x="50" y="63"/>
                      <a:pt x="50" y="63"/>
                    </a:cubicBezTo>
                    <a:cubicBezTo>
                      <a:pt x="52" y="63"/>
                      <a:pt x="54" y="63"/>
                      <a:pt x="55" y="64"/>
                    </a:cubicBezTo>
                    <a:cubicBezTo>
                      <a:pt x="55" y="60"/>
                      <a:pt x="55" y="60"/>
                      <a:pt x="55" y="60"/>
                    </a:cubicBezTo>
                    <a:cubicBezTo>
                      <a:pt x="54" y="60"/>
                      <a:pt x="52" y="60"/>
                      <a:pt x="50" y="60"/>
                    </a:cubicBezTo>
                    <a:cubicBezTo>
                      <a:pt x="50" y="50"/>
                      <a:pt x="50" y="50"/>
                      <a:pt x="50" y="50"/>
                    </a:cubicBezTo>
                    <a:cubicBezTo>
                      <a:pt x="55" y="50"/>
                      <a:pt x="55" y="50"/>
                      <a:pt x="55" y="50"/>
                    </a:cubicBezTo>
                    <a:cubicBezTo>
                      <a:pt x="55" y="46"/>
                      <a:pt x="55" y="46"/>
                      <a:pt x="55" y="46"/>
                    </a:cubicBezTo>
                    <a:cubicBezTo>
                      <a:pt x="50" y="46"/>
                      <a:pt x="50" y="46"/>
                      <a:pt x="50" y="46"/>
                    </a:cubicBezTo>
                    <a:cubicBezTo>
                      <a:pt x="50" y="36"/>
                      <a:pt x="50" y="36"/>
                      <a:pt x="50" y="36"/>
                    </a:cubicBezTo>
                    <a:cubicBezTo>
                      <a:pt x="52" y="36"/>
                      <a:pt x="54" y="36"/>
                      <a:pt x="55" y="35"/>
                    </a:cubicBezTo>
                    <a:cubicBezTo>
                      <a:pt x="55" y="32"/>
                      <a:pt x="55" y="32"/>
                      <a:pt x="55" y="32"/>
                    </a:cubicBezTo>
                    <a:cubicBezTo>
                      <a:pt x="54" y="32"/>
                      <a:pt x="52" y="32"/>
                      <a:pt x="50" y="32"/>
                    </a:cubicBezTo>
                    <a:cubicBezTo>
                      <a:pt x="50" y="19"/>
                      <a:pt x="50" y="19"/>
                      <a:pt x="50" y="19"/>
                    </a:cubicBezTo>
                    <a:cubicBezTo>
                      <a:pt x="54" y="18"/>
                      <a:pt x="57" y="18"/>
                      <a:pt x="61" y="18"/>
                    </a:cubicBezTo>
                    <a:cubicBezTo>
                      <a:pt x="61" y="19"/>
                      <a:pt x="61" y="21"/>
                      <a:pt x="62" y="22"/>
                    </a:cubicBezTo>
                    <a:cubicBezTo>
                      <a:pt x="62" y="24"/>
                      <a:pt x="63" y="25"/>
                      <a:pt x="63" y="26"/>
                    </a:cubicBezTo>
                    <a:cubicBezTo>
                      <a:pt x="67" y="26"/>
                      <a:pt x="67" y="26"/>
                      <a:pt x="67" y="26"/>
                    </a:cubicBezTo>
                    <a:cubicBezTo>
                      <a:pt x="66" y="23"/>
                      <a:pt x="65" y="20"/>
                      <a:pt x="64" y="17"/>
                    </a:cubicBezTo>
                    <a:cubicBezTo>
                      <a:pt x="66" y="17"/>
                      <a:pt x="68" y="17"/>
                      <a:pt x="70" y="16"/>
                    </a:cubicBezTo>
                    <a:cubicBezTo>
                      <a:pt x="72" y="19"/>
                      <a:pt x="74" y="23"/>
                      <a:pt x="76" y="26"/>
                    </a:cubicBezTo>
                    <a:cubicBezTo>
                      <a:pt x="80" y="26"/>
                      <a:pt x="80" y="26"/>
                      <a:pt x="80" y="26"/>
                    </a:cubicBezTo>
                    <a:cubicBezTo>
                      <a:pt x="78" y="22"/>
                      <a:pt x="76" y="19"/>
                      <a:pt x="74" y="16"/>
                    </a:cubicBezTo>
                    <a:cubicBezTo>
                      <a:pt x="75" y="15"/>
                      <a:pt x="77" y="15"/>
                      <a:pt x="78" y="14"/>
                    </a:cubicBezTo>
                    <a:cubicBezTo>
                      <a:pt x="79" y="15"/>
                      <a:pt x="79" y="16"/>
                      <a:pt x="80" y="16"/>
                    </a:cubicBezTo>
                    <a:cubicBezTo>
                      <a:pt x="82" y="19"/>
                      <a:pt x="84" y="21"/>
                      <a:pt x="86" y="24"/>
                    </a:cubicBezTo>
                    <a:cubicBezTo>
                      <a:pt x="85" y="25"/>
                      <a:pt x="83" y="26"/>
                      <a:pt x="81" y="26"/>
                    </a:cubicBezTo>
                    <a:cubicBezTo>
                      <a:pt x="91" y="26"/>
                      <a:pt x="91" y="26"/>
                      <a:pt x="91" y="26"/>
                    </a:cubicBezTo>
                    <a:cubicBezTo>
                      <a:pt x="91" y="26"/>
                      <a:pt x="91" y="26"/>
                      <a:pt x="91" y="25"/>
                    </a:cubicBezTo>
                    <a:cubicBezTo>
                      <a:pt x="90" y="24"/>
                      <a:pt x="90" y="23"/>
                      <a:pt x="89" y="22"/>
                    </a:cubicBezTo>
                    <a:cubicBezTo>
                      <a:pt x="87" y="19"/>
                      <a:pt x="85" y="16"/>
                      <a:pt x="82" y="13"/>
                    </a:cubicBezTo>
                    <a:cubicBezTo>
                      <a:pt x="81" y="12"/>
                      <a:pt x="80" y="11"/>
                      <a:pt x="79" y="10"/>
                    </a:cubicBezTo>
                    <a:cubicBezTo>
                      <a:pt x="70" y="4"/>
                      <a:pt x="60" y="0"/>
                      <a:pt x="48" y="0"/>
                    </a:cubicBezTo>
                    <a:cubicBezTo>
                      <a:pt x="37" y="0"/>
                      <a:pt x="26" y="4"/>
                      <a:pt x="18" y="10"/>
                    </a:cubicBezTo>
                    <a:cubicBezTo>
                      <a:pt x="17" y="11"/>
                      <a:pt x="16" y="12"/>
                      <a:pt x="15" y="13"/>
                    </a:cubicBezTo>
                    <a:cubicBezTo>
                      <a:pt x="12" y="16"/>
                      <a:pt x="10" y="19"/>
                      <a:pt x="8" y="22"/>
                    </a:cubicBezTo>
                    <a:cubicBezTo>
                      <a:pt x="7" y="23"/>
                      <a:pt x="7" y="24"/>
                      <a:pt x="6" y="25"/>
                    </a:cubicBezTo>
                    <a:cubicBezTo>
                      <a:pt x="2" y="32"/>
                      <a:pt x="0" y="40"/>
                      <a:pt x="0" y="48"/>
                    </a:cubicBezTo>
                    <a:cubicBezTo>
                      <a:pt x="0" y="56"/>
                      <a:pt x="2" y="63"/>
                      <a:pt x="6" y="70"/>
                    </a:cubicBezTo>
                    <a:cubicBezTo>
                      <a:pt x="7" y="71"/>
                      <a:pt x="7" y="72"/>
                      <a:pt x="8" y="73"/>
                    </a:cubicBezTo>
                    <a:cubicBezTo>
                      <a:pt x="10" y="77"/>
                      <a:pt x="12" y="80"/>
                      <a:pt x="15" y="82"/>
                    </a:cubicBezTo>
                    <a:cubicBezTo>
                      <a:pt x="16" y="83"/>
                      <a:pt x="17" y="84"/>
                      <a:pt x="18" y="85"/>
                    </a:cubicBezTo>
                    <a:cubicBezTo>
                      <a:pt x="26" y="92"/>
                      <a:pt x="37" y="96"/>
                      <a:pt x="48" y="96"/>
                    </a:cubicBezTo>
                    <a:cubicBezTo>
                      <a:pt x="48" y="96"/>
                      <a:pt x="48" y="95"/>
                      <a:pt x="48" y="95"/>
                    </a:cubicBezTo>
                    <a:close/>
                    <a:moveTo>
                      <a:pt x="74" y="12"/>
                    </a:moveTo>
                    <a:cubicBezTo>
                      <a:pt x="74" y="12"/>
                      <a:pt x="74" y="12"/>
                      <a:pt x="74" y="12"/>
                    </a:cubicBezTo>
                    <a:cubicBezTo>
                      <a:pt x="73" y="12"/>
                      <a:pt x="73" y="12"/>
                      <a:pt x="72" y="12"/>
                    </a:cubicBezTo>
                    <a:cubicBezTo>
                      <a:pt x="71" y="11"/>
                      <a:pt x="69" y="9"/>
                      <a:pt x="68" y="8"/>
                    </a:cubicBezTo>
                    <a:cubicBezTo>
                      <a:pt x="70" y="9"/>
                      <a:pt x="72" y="10"/>
                      <a:pt x="74" y="12"/>
                    </a:cubicBezTo>
                    <a:close/>
                    <a:moveTo>
                      <a:pt x="68" y="13"/>
                    </a:moveTo>
                    <a:cubicBezTo>
                      <a:pt x="66" y="13"/>
                      <a:pt x="65" y="14"/>
                      <a:pt x="63" y="14"/>
                    </a:cubicBezTo>
                    <a:cubicBezTo>
                      <a:pt x="62" y="11"/>
                      <a:pt x="60" y="8"/>
                      <a:pt x="58" y="6"/>
                    </a:cubicBezTo>
                    <a:cubicBezTo>
                      <a:pt x="62" y="7"/>
                      <a:pt x="65" y="10"/>
                      <a:pt x="68" y="13"/>
                    </a:cubicBezTo>
                    <a:close/>
                    <a:moveTo>
                      <a:pt x="50" y="4"/>
                    </a:moveTo>
                    <a:cubicBezTo>
                      <a:pt x="52" y="4"/>
                      <a:pt x="53" y="5"/>
                      <a:pt x="54" y="6"/>
                    </a:cubicBezTo>
                    <a:cubicBezTo>
                      <a:pt x="56" y="8"/>
                      <a:pt x="58" y="11"/>
                      <a:pt x="59" y="14"/>
                    </a:cubicBezTo>
                    <a:cubicBezTo>
                      <a:pt x="56" y="15"/>
                      <a:pt x="53" y="15"/>
                      <a:pt x="50" y="15"/>
                    </a:cubicBezTo>
                    <a:lnTo>
                      <a:pt x="50" y="4"/>
                    </a:lnTo>
                    <a:close/>
                    <a:moveTo>
                      <a:pt x="38" y="6"/>
                    </a:moveTo>
                    <a:cubicBezTo>
                      <a:pt x="37" y="8"/>
                      <a:pt x="35" y="11"/>
                      <a:pt x="34" y="14"/>
                    </a:cubicBezTo>
                    <a:cubicBezTo>
                      <a:pt x="32" y="14"/>
                      <a:pt x="31" y="13"/>
                      <a:pt x="29" y="13"/>
                    </a:cubicBezTo>
                    <a:cubicBezTo>
                      <a:pt x="32" y="10"/>
                      <a:pt x="35" y="7"/>
                      <a:pt x="38" y="6"/>
                    </a:cubicBezTo>
                    <a:close/>
                    <a:moveTo>
                      <a:pt x="28" y="50"/>
                    </a:moveTo>
                    <a:cubicBezTo>
                      <a:pt x="28" y="54"/>
                      <a:pt x="29" y="58"/>
                      <a:pt x="29" y="61"/>
                    </a:cubicBezTo>
                    <a:cubicBezTo>
                      <a:pt x="26" y="62"/>
                      <a:pt x="22" y="63"/>
                      <a:pt x="20" y="64"/>
                    </a:cubicBezTo>
                    <a:cubicBezTo>
                      <a:pt x="18" y="59"/>
                      <a:pt x="18" y="54"/>
                      <a:pt x="17" y="50"/>
                    </a:cubicBezTo>
                    <a:lnTo>
                      <a:pt x="28" y="50"/>
                    </a:lnTo>
                    <a:close/>
                    <a:moveTo>
                      <a:pt x="17" y="46"/>
                    </a:moveTo>
                    <a:cubicBezTo>
                      <a:pt x="18" y="41"/>
                      <a:pt x="18" y="36"/>
                      <a:pt x="20" y="32"/>
                    </a:cubicBezTo>
                    <a:cubicBezTo>
                      <a:pt x="20" y="32"/>
                      <a:pt x="21" y="32"/>
                      <a:pt x="22" y="32"/>
                    </a:cubicBezTo>
                    <a:cubicBezTo>
                      <a:pt x="24" y="33"/>
                      <a:pt x="27" y="34"/>
                      <a:pt x="29" y="34"/>
                    </a:cubicBezTo>
                    <a:cubicBezTo>
                      <a:pt x="29" y="38"/>
                      <a:pt x="28" y="42"/>
                      <a:pt x="28" y="46"/>
                    </a:cubicBezTo>
                    <a:lnTo>
                      <a:pt x="17" y="46"/>
                    </a:lnTo>
                    <a:close/>
                    <a:moveTo>
                      <a:pt x="23" y="66"/>
                    </a:moveTo>
                    <a:cubicBezTo>
                      <a:pt x="25" y="66"/>
                      <a:pt x="27" y="65"/>
                      <a:pt x="30" y="65"/>
                    </a:cubicBezTo>
                    <a:cubicBezTo>
                      <a:pt x="30" y="70"/>
                      <a:pt x="31" y="74"/>
                      <a:pt x="33" y="78"/>
                    </a:cubicBezTo>
                    <a:cubicBezTo>
                      <a:pt x="31" y="78"/>
                      <a:pt x="28" y="79"/>
                      <a:pt x="26" y="79"/>
                    </a:cubicBezTo>
                    <a:cubicBezTo>
                      <a:pt x="24" y="76"/>
                      <a:pt x="22" y="72"/>
                      <a:pt x="21" y="67"/>
                    </a:cubicBezTo>
                    <a:cubicBezTo>
                      <a:pt x="21" y="67"/>
                      <a:pt x="22" y="67"/>
                      <a:pt x="23" y="66"/>
                    </a:cubicBezTo>
                    <a:close/>
                    <a:moveTo>
                      <a:pt x="30" y="30"/>
                    </a:moveTo>
                    <a:cubicBezTo>
                      <a:pt x="26" y="30"/>
                      <a:pt x="23" y="29"/>
                      <a:pt x="21" y="28"/>
                    </a:cubicBezTo>
                    <a:cubicBezTo>
                      <a:pt x="22" y="24"/>
                      <a:pt x="24" y="20"/>
                      <a:pt x="26" y="16"/>
                    </a:cubicBezTo>
                    <a:cubicBezTo>
                      <a:pt x="28" y="17"/>
                      <a:pt x="31" y="17"/>
                      <a:pt x="33" y="17"/>
                    </a:cubicBezTo>
                    <a:cubicBezTo>
                      <a:pt x="32" y="19"/>
                      <a:pt x="32" y="20"/>
                      <a:pt x="31" y="21"/>
                    </a:cubicBezTo>
                    <a:cubicBezTo>
                      <a:pt x="31" y="24"/>
                      <a:pt x="30" y="27"/>
                      <a:pt x="30" y="30"/>
                    </a:cubicBezTo>
                    <a:close/>
                    <a:moveTo>
                      <a:pt x="29" y="8"/>
                    </a:moveTo>
                    <a:cubicBezTo>
                      <a:pt x="28" y="9"/>
                      <a:pt x="26" y="11"/>
                      <a:pt x="25" y="12"/>
                    </a:cubicBezTo>
                    <a:cubicBezTo>
                      <a:pt x="24" y="12"/>
                      <a:pt x="23" y="12"/>
                      <a:pt x="23" y="12"/>
                    </a:cubicBezTo>
                    <a:cubicBezTo>
                      <a:pt x="25" y="10"/>
                      <a:pt x="27" y="9"/>
                      <a:pt x="29" y="8"/>
                    </a:cubicBezTo>
                    <a:close/>
                    <a:moveTo>
                      <a:pt x="17" y="16"/>
                    </a:moveTo>
                    <a:cubicBezTo>
                      <a:pt x="18" y="16"/>
                      <a:pt x="18" y="15"/>
                      <a:pt x="19" y="14"/>
                    </a:cubicBezTo>
                    <a:cubicBezTo>
                      <a:pt x="20" y="15"/>
                      <a:pt x="21" y="15"/>
                      <a:pt x="22" y="15"/>
                    </a:cubicBezTo>
                    <a:cubicBezTo>
                      <a:pt x="22" y="15"/>
                      <a:pt x="22" y="15"/>
                      <a:pt x="23" y="16"/>
                    </a:cubicBezTo>
                    <a:cubicBezTo>
                      <a:pt x="20" y="19"/>
                      <a:pt x="19" y="23"/>
                      <a:pt x="17" y="27"/>
                    </a:cubicBezTo>
                    <a:cubicBezTo>
                      <a:pt x="17" y="27"/>
                      <a:pt x="17" y="27"/>
                      <a:pt x="16" y="27"/>
                    </a:cubicBezTo>
                    <a:cubicBezTo>
                      <a:pt x="14" y="26"/>
                      <a:pt x="13" y="25"/>
                      <a:pt x="11" y="24"/>
                    </a:cubicBezTo>
                    <a:cubicBezTo>
                      <a:pt x="13" y="21"/>
                      <a:pt x="15" y="19"/>
                      <a:pt x="17" y="16"/>
                    </a:cubicBezTo>
                    <a:close/>
                    <a:moveTo>
                      <a:pt x="9" y="27"/>
                    </a:moveTo>
                    <a:cubicBezTo>
                      <a:pt x="11" y="28"/>
                      <a:pt x="13" y="30"/>
                      <a:pt x="16" y="31"/>
                    </a:cubicBezTo>
                    <a:cubicBezTo>
                      <a:pt x="15" y="35"/>
                      <a:pt x="14" y="40"/>
                      <a:pt x="14" y="46"/>
                    </a:cubicBezTo>
                    <a:cubicBezTo>
                      <a:pt x="4" y="46"/>
                      <a:pt x="4" y="46"/>
                      <a:pt x="4" y="46"/>
                    </a:cubicBezTo>
                    <a:cubicBezTo>
                      <a:pt x="4" y="39"/>
                      <a:pt x="6" y="33"/>
                      <a:pt x="9" y="27"/>
                    </a:cubicBezTo>
                    <a:close/>
                    <a:moveTo>
                      <a:pt x="4" y="50"/>
                    </a:moveTo>
                    <a:cubicBezTo>
                      <a:pt x="14" y="50"/>
                      <a:pt x="14" y="50"/>
                      <a:pt x="14" y="50"/>
                    </a:cubicBezTo>
                    <a:cubicBezTo>
                      <a:pt x="14" y="55"/>
                      <a:pt x="15" y="60"/>
                      <a:pt x="16" y="65"/>
                    </a:cubicBezTo>
                    <a:cubicBezTo>
                      <a:pt x="16" y="65"/>
                      <a:pt x="15" y="65"/>
                      <a:pt x="15" y="65"/>
                    </a:cubicBezTo>
                    <a:cubicBezTo>
                      <a:pt x="13" y="66"/>
                      <a:pt x="11" y="67"/>
                      <a:pt x="9" y="68"/>
                    </a:cubicBezTo>
                    <a:cubicBezTo>
                      <a:pt x="6" y="63"/>
                      <a:pt x="4" y="56"/>
                      <a:pt x="4" y="50"/>
                    </a:cubicBezTo>
                    <a:close/>
                    <a:moveTo>
                      <a:pt x="17" y="79"/>
                    </a:moveTo>
                    <a:cubicBezTo>
                      <a:pt x="15" y="77"/>
                      <a:pt x="13" y="74"/>
                      <a:pt x="11" y="71"/>
                    </a:cubicBezTo>
                    <a:cubicBezTo>
                      <a:pt x="13" y="70"/>
                      <a:pt x="15" y="69"/>
                      <a:pt x="17" y="68"/>
                    </a:cubicBezTo>
                    <a:cubicBezTo>
                      <a:pt x="19" y="73"/>
                      <a:pt x="20" y="76"/>
                      <a:pt x="23" y="80"/>
                    </a:cubicBezTo>
                    <a:cubicBezTo>
                      <a:pt x="21" y="80"/>
                      <a:pt x="20" y="81"/>
                      <a:pt x="19" y="81"/>
                    </a:cubicBezTo>
                    <a:cubicBezTo>
                      <a:pt x="18" y="80"/>
                      <a:pt x="18" y="80"/>
                      <a:pt x="17" y="79"/>
                    </a:cubicBezTo>
                    <a:close/>
                    <a:moveTo>
                      <a:pt x="23" y="84"/>
                    </a:moveTo>
                    <a:cubicBezTo>
                      <a:pt x="23" y="84"/>
                      <a:pt x="23" y="84"/>
                      <a:pt x="23" y="84"/>
                    </a:cubicBezTo>
                    <a:cubicBezTo>
                      <a:pt x="24" y="83"/>
                      <a:pt x="24" y="83"/>
                      <a:pt x="25" y="83"/>
                    </a:cubicBezTo>
                    <a:cubicBezTo>
                      <a:pt x="26" y="85"/>
                      <a:pt x="28" y="86"/>
                      <a:pt x="29" y="88"/>
                    </a:cubicBezTo>
                    <a:cubicBezTo>
                      <a:pt x="27" y="87"/>
                      <a:pt x="25" y="85"/>
                      <a:pt x="23" y="84"/>
                    </a:cubicBezTo>
                    <a:close/>
                    <a:moveTo>
                      <a:pt x="29" y="82"/>
                    </a:moveTo>
                    <a:cubicBezTo>
                      <a:pt x="31" y="82"/>
                      <a:pt x="32" y="82"/>
                      <a:pt x="34" y="81"/>
                    </a:cubicBezTo>
                    <a:cubicBezTo>
                      <a:pt x="35" y="85"/>
                      <a:pt x="37" y="87"/>
                      <a:pt x="38" y="90"/>
                    </a:cubicBezTo>
                    <a:cubicBezTo>
                      <a:pt x="35" y="88"/>
                      <a:pt x="32" y="85"/>
                      <a:pt x="29" y="82"/>
                    </a:cubicBezTo>
                    <a:close/>
                    <a:moveTo>
                      <a:pt x="47" y="92"/>
                    </a:moveTo>
                    <a:cubicBezTo>
                      <a:pt x="45" y="91"/>
                      <a:pt x="44" y="90"/>
                      <a:pt x="43" y="89"/>
                    </a:cubicBezTo>
                    <a:cubicBezTo>
                      <a:pt x="41" y="87"/>
                      <a:pt x="39" y="84"/>
                      <a:pt x="38" y="81"/>
                    </a:cubicBezTo>
                    <a:cubicBezTo>
                      <a:pt x="41" y="81"/>
                      <a:pt x="44" y="81"/>
                      <a:pt x="47" y="80"/>
                    </a:cubicBezTo>
                    <a:lnTo>
                      <a:pt x="47" y="92"/>
                    </a:lnTo>
                    <a:close/>
                    <a:moveTo>
                      <a:pt x="47" y="77"/>
                    </a:moveTo>
                    <a:cubicBezTo>
                      <a:pt x="43" y="77"/>
                      <a:pt x="40" y="77"/>
                      <a:pt x="36" y="77"/>
                    </a:cubicBezTo>
                    <a:cubicBezTo>
                      <a:pt x="36" y="76"/>
                      <a:pt x="35" y="75"/>
                      <a:pt x="35" y="73"/>
                    </a:cubicBezTo>
                    <a:cubicBezTo>
                      <a:pt x="34" y="70"/>
                      <a:pt x="34" y="67"/>
                      <a:pt x="33" y="64"/>
                    </a:cubicBezTo>
                    <a:cubicBezTo>
                      <a:pt x="37" y="64"/>
                      <a:pt x="42" y="63"/>
                      <a:pt x="47" y="63"/>
                    </a:cubicBezTo>
                    <a:lnTo>
                      <a:pt x="47" y="77"/>
                    </a:lnTo>
                    <a:close/>
                    <a:moveTo>
                      <a:pt x="47" y="60"/>
                    </a:moveTo>
                    <a:cubicBezTo>
                      <a:pt x="42" y="60"/>
                      <a:pt x="37" y="60"/>
                      <a:pt x="33" y="61"/>
                    </a:cubicBezTo>
                    <a:cubicBezTo>
                      <a:pt x="32" y="57"/>
                      <a:pt x="32" y="53"/>
                      <a:pt x="32" y="50"/>
                    </a:cubicBezTo>
                    <a:cubicBezTo>
                      <a:pt x="47" y="50"/>
                      <a:pt x="47" y="50"/>
                      <a:pt x="47" y="50"/>
                    </a:cubicBezTo>
                    <a:lnTo>
                      <a:pt x="47" y="60"/>
                    </a:lnTo>
                    <a:close/>
                    <a:moveTo>
                      <a:pt x="47" y="46"/>
                    </a:moveTo>
                    <a:cubicBezTo>
                      <a:pt x="32" y="46"/>
                      <a:pt x="32" y="46"/>
                      <a:pt x="32" y="46"/>
                    </a:cubicBezTo>
                    <a:cubicBezTo>
                      <a:pt x="32" y="42"/>
                      <a:pt x="32" y="38"/>
                      <a:pt x="33" y="35"/>
                    </a:cubicBezTo>
                    <a:cubicBezTo>
                      <a:pt x="37" y="35"/>
                      <a:pt x="42" y="36"/>
                      <a:pt x="47" y="36"/>
                    </a:cubicBezTo>
                    <a:lnTo>
                      <a:pt x="47" y="46"/>
                    </a:lnTo>
                    <a:close/>
                    <a:moveTo>
                      <a:pt x="47" y="32"/>
                    </a:moveTo>
                    <a:cubicBezTo>
                      <a:pt x="42" y="32"/>
                      <a:pt x="37" y="32"/>
                      <a:pt x="33" y="31"/>
                    </a:cubicBezTo>
                    <a:cubicBezTo>
                      <a:pt x="34" y="26"/>
                      <a:pt x="35" y="22"/>
                      <a:pt x="36" y="18"/>
                    </a:cubicBezTo>
                    <a:cubicBezTo>
                      <a:pt x="40" y="18"/>
                      <a:pt x="43" y="19"/>
                      <a:pt x="47" y="19"/>
                    </a:cubicBezTo>
                    <a:lnTo>
                      <a:pt x="47" y="32"/>
                    </a:lnTo>
                    <a:close/>
                    <a:moveTo>
                      <a:pt x="38" y="14"/>
                    </a:moveTo>
                    <a:cubicBezTo>
                      <a:pt x="39" y="11"/>
                      <a:pt x="41" y="8"/>
                      <a:pt x="43" y="6"/>
                    </a:cubicBezTo>
                    <a:cubicBezTo>
                      <a:pt x="44" y="5"/>
                      <a:pt x="45" y="4"/>
                      <a:pt x="47" y="4"/>
                    </a:cubicBezTo>
                    <a:cubicBezTo>
                      <a:pt x="47" y="15"/>
                      <a:pt x="47" y="15"/>
                      <a:pt x="47" y="15"/>
                    </a:cubicBezTo>
                    <a:cubicBezTo>
                      <a:pt x="44" y="15"/>
                      <a:pt x="41" y="15"/>
                      <a:pt x="38" y="14"/>
                    </a:cubicBez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48" name="组合 247"/>
            <p:cNvGrpSpPr/>
            <p:nvPr/>
          </p:nvGrpSpPr>
          <p:grpSpPr>
            <a:xfrm>
              <a:off x="8024821" y="3049007"/>
              <a:ext cx="446087" cy="373062"/>
              <a:chOff x="1322388" y="1727200"/>
              <a:chExt cx="446087" cy="373062"/>
            </a:xfrm>
            <a:solidFill>
              <a:schemeClr val="accent5"/>
            </a:solidFill>
          </p:grpSpPr>
          <p:sp>
            <p:nvSpPr>
              <p:cNvPr id="249" name="Freeform 43"/>
              <p:cNvSpPr>
                <a:spLocks noEditPoints="1"/>
              </p:cNvSpPr>
              <p:nvPr/>
            </p:nvSpPr>
            <p:spPr bwMode="auto">
              <a:xfrm>
                <a:off x="1517650" y="1992313"/>
                <a:ext cx="250825" cy="100012"/>
              </a:xfrm>
              <a:custGeom>
                <a:avLst/>
                <a:gdLst>
                  <a:gd name="T0" fmla="*/ 62 w 67"/>
                  <a:gd name="T1" fmla="*/ 3 h 26"/>
                  <a:gd name="T2" fmla="*/ 50 w 67"/>
                  <a:gd name="T3" fmla="*/ 2 h 26"/>
                  <a:gd name="T4" fmla="*/ 38 w 67"/>
                  <a:gd name="T5" fmla="*/ 6 h 26"/>
                  <a:gd name="T6" fmla="*/ 38 w 67"/>
                  <a:gd name="T7" fmla="*/ 9 h 26"/>
                  <a:gd name="T8" fmla="*/ 41 w 67"/>
                  <a:gd name="T9" fmla="*/ 13 h 26"/>
                  <a:gd name="T10" fmla="*/ 38 w 67"/>
                  <a:gd name="T11" fmla="*/ 14 h 26"/>
                  <a:gd name="T12" fmla="*/ 37 w 67"/>
                  <a:gd name="T13" fmla="*/ 5 h 26"/>
                  <a:gd name="T14" fmla="*/ 34 w 67"/>
                  <a:gd name="T15" fmla="*/ 9 h 26"/>
                  <a:gd name="T16" fmla="*/ 34 w 67"/>
                  <a:gd name="T17" fmla="*/ 12 h 26"/>
                  <a:gd name="T18" fmla="*/ 37 w 67"/>
                  <a:gd name="T19" fmla="*/ 16 h 26"/>
                  <a:gd name="T20" fmla="*/ 34 w 67"/>
                  <a:gd name="T21" fmla="*/ 16 h 26"/>
                  <a:gd name="T22" fmla="*/ 33 w 67"/>
                  <a:gd name="T23" fmla="*/ 7 h 26"/>
                  <a:gd name="T24" fmla="*/ 30 w 67"/>
                  <a:gd name="T25" fmla="*/ 11 h 26"/>
                  <a:gd name="T26" fmla="*/ 30 w 67"/>
                  <a:gd name="T27" fmla="*/ 14 h 26"/>
                  <a:gd name="T28" fmla="*/ 33 w 67"/>
                  <a:gd name="T29" fmla="*/ 18 h 26"/>
                  <a:gd name="T30" fmla="*/ 27 w 67"/>
                  <a:gd name="T31" fmla="*/ 5 h 26"/>
                  <a:gd name="T32" fmla="*/ 30 w 67"/>
                  <a:gd name="T33" fmla="*/ 9 h 26"/>
                  <a:gd name="T34" fmla="*/ 27 w 67"/>
                  <a:gd name="T35" fmla="*/ 13 h 26"/>
                  <a:gd name="T36" fmla="*/ 26 w 67"/>
                  <a:gd name="T37" fmla="*/ 16 h 26"/>
                  <a:gd name="T38" fmla="*/ 10 w 67"/>
                  <a:gd name="T39" fmla="*/ 16 h 26"/>
                  <a:gd name="T40" fmla="*/ 13 w 67"/>
                  <a:gd name="T41" fmla="*/ 16 h 26"/>
                  <a:gd name="T42" fmla="*/ 11 w 67"/>
                  <a:gd name="T43" fmla="*/ 11 h 26"/>
                  <a:gd name="T44" fmla="*/ 15 w 67"/>
                  <a:gd name="T45" fmla="*/ 7 h 26"/>
                  <a:gd name="T46" fmla="*/ 17 w 67"/>
                  <a:gd name="T47" fmla="*/ 18 h 26"/>
                  <a:gd name="T48" fmla="*/ 15 w 67"/>
                  <a:gd name="T49" fmla="*/ 14 h 26"/>
                  <a:gd name="T50" fmla="*/ 18 w 67"/>
                  <a:gd name="T51" fmla="*/ 13 h 26"/>
                  <a:gd name="T52" fmla="*/ 16 w 67"/>
                  <a:gd name="T53" fmla="*/ 9 h 26"/>
                  <a:gd name="T54" fmla="*/ 19 w 67"/>
                  <a:gd name="T55" fmla="*/ 5 h 26"/>
                  <a:gd name="T56" fmla="*/ 21 w 67"/>
                  <a:gd name="T57" fmla="*/ 16 h 26"/>
                  <a:gd name="T58" fmla="*/ 19 w 67"/>
                  <a:gd name="T59" fmla="*/ 12 h 26"/>
                  <a:gd name="T60" fmla="*/ 22 w 67"/>
                  <a:gd name="T61" fmla="*/ 11 h 26"/>
                  <a:gd name="T62" fmla="*/ 20 w 67"/>
                  <a:gd name="T63" fmla="*/ 6 h 26"/>
                  <a:gd name="T64" fmla="*/ 25 w 67"/>
                  <a:gd name="T65" fmla="*/ 16 h 26"/>
                  <a:gd name="T66" fmla="*/ 25 w 67"/>
                  <a:gd name="T67" fmla="*/ 13 h 26"/>
                  <a:gd name="T68" fmla="*/ 23 w 67"/>
                  <a:gd name="T69" fmla="*/ 9 h 26"/>
                  <a:gd name="T70" fmla="*/ 26 w 67"/>
                  <a:gd name="T71" fmla="*/ 9 h 26"/>
                  <a:gd name="T72" fmla="*/ 41 w 67"/>
                  <a:gd name="T73" fmla="*/ 26 h 26"/>
                  <a:gd name="T74" fmla="*/ 42 w 67"/>
                  <a:gd name="T75" fmla="*/ 25 h 26"/>
                  <a:gd name="T76" fmla="*/ 42 w 67"/>
                  <a:gd name="T77" fmla="*/ 16 h 26"/>
                  <a:gd name="T78" fmla="*/ 45 w 67"/>
                  <a:gd name="T79" fmla="*/ 12 h 26"/>
                  <a:gd name="T80" fmla="*/ 45 w 67"/>
                  <a:gd name="T81" fmla="*/ 9 h 26"/>
                  <a:gd name="T82" fmla="*/ 42 w 67"/>
                  <a:gd name="T83" fmla="*/ 5 h 26"/>
                  <a:gd name="T84" fmla="*/ 43 w 67"/>
                  <a:gd name="T85" fmla="*/ 1 h 26"/>
                  <a:gd name="T86" fmla="*/ 46 w 67"/>
                  <a:gd name="T87" fmla="*/ 16 h 26"/>
                  <a:gd name="T88" fmla="*/ 49 w 67"/>
                  <a:gd name="T89" fmla="*/ 16 h 26"/>
                  <a:gd name="T90" fmla="*/ 46 w 67"/>
                  <a:gd name="T91" fmla="*/ 11 h 26"/>
                  <a:gd name="T92" fmla="*/ 48 w 67"/>
                  <a:gd name="T93" fmla="*/ 7 h 26"/>
                  <a:gd name="T94" fmla="*/ 53 w 67"/>
                  <a:gd name="T95" fmla="*/ 18 h 26"/>
                  <a:gd name="T96" fmla="*/ 50 w 67"/>
                  <a:gd name="T97" fmla="*/ 14 h 26"/>
                  <a:gd name="T98" fmla="*/ 53 w 67"/>
                  <a:gd name="T99" fmla="*/ 13 h 26"/>
                  <a:gd name="T100" fmla="*/ 49 w 67"/>
                  <a:gd name="T101" fmla="*/ 9 h 26"/>
                  <a:gd name="T102" fmla="*/ 51 w 67"/>
                  <a:gd name="T103" fmla="*/ 5 h 26"/>
                  <a:gd name="T104" fmla="*/ 57 w 67"/>
                  <a:gd name="T105" fmla="*/ 16 h 26"/>
                  <a:gd name="T106" fmla="*/ 53 w 67"/>
                  <a:gd name="T107" fmla="*/ 12 h 26"/>
                  <a:gd name="T108" fmla="*/ 56 w 67"/>
                  <a:gd name="T109" fmla="*/ 11 h 26"/>
                  <a:gd name="T110" fmla="*/ 53 w 67"/>
                  <a:gd name="T111" fmla="*/ 6 h 26"/>
                  <a:gd name="T112" fmla="*/ 51 w 67"/>
                  <a:gd name="T113" fmla="*/ 2 h 26"/>
                  <a:gd name="T114" fmla="*/ 57 w 67"/>
                  <a:gd name="T115" fmla="*/ 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67" h="26">
                    <a:moveTo>
                      <a:pt x="9" y="0"/>
                    </a:moveTo>
                    <a:cubicBezTo>
                      <a:pt x="8" y="0"/>
                      <a:pt x="6" y="1"/>
                      <a:pt x="6" y="3"/>
                    </a:cubicBezTo>
                    <a:cubicBezTo>
                      <a:pt x="0" y="24"/>
                      <a:pt x="0" y="24"/>
                      <a:pt x="0" y="24"/>
                    </a:cubicBezTo>
                    <a:cubicBezTo>
                      <a:pt x="0" y="25"/>
                      <a:pt x="1" y="26"/>
                      <a:pt x="3" y="26"/>
                    </a:cubicBezTo>
                    <a:cubicBezTo>
                      <a:pt x="64" y="26"/>
                      <a:pt x="64" y="26"/>
                      <a:pt x="64" y="26"/>
                    </a:cubicBezTo>
                    <a:cubicBezTo>
                      <a:pt x="66" y="26"/>
                      <a:pt x="67" y="25"/>
                      <a:pt x="67" y="24"/>
                    </a:cubicBezTo>
                    <a:cubicBezTo>
                      <a:pt x="62" y="3"/>
                      <a:pt x="62" y="3"/>
                      <a:pt x="62" y="3"/>
                    </a:cubicBezTo>
                    <a:cubicBezTo>
                      <a:pt x="61" y="1"/>
                      <a:pt x="60" y="0"/>
                      <a:pt x="58" y="0"/>
                    </a:cubicBezTo>
                    <a:lnTo>
                      <a:pt x="9" y="0"/>
                    </a:lnTo>
                    <a:close/>
                    <a:moveTo>
                      <a:pt x="47" y="2"/>
                    </a:moveTo>
                    <a:cubicBezTo>
                      <a:pt x="47" y="1"/>
                      <a:pt x="47" y="1"/>
                      <a:pt x="47" y="1"/>
                    </a:cubicBezTo>
                    <a:cubicBezTo>
                      <a:pt x="49" y="1"/>
                      <a:pt x="49" y="1"/>
                      <a:pt x="49" y="1"/>
                    </a:cubicBezTo>
                    <a:cubicBezTo>
                      <a:pt x="49" y="1"/>
                      <a:pt x="50" y="1"/>
                      <a:pt x="50" y="2"/>
                    </a:cubicBezTo>
                    <a:cubicBezTo>
                      <a:pt x="50" y="2"/>
                      <a:pt x="50" y="2"/>
                      <a:pt x="50" y="2"/>
                    </a:cubicBezTo>
                    <a:cubicBezTo>
                      <a:pt x="50" y="3"/>
                      <a:pt x="50" y="3"/>
                      <a:pt x="49" y="3"/>
                    </a:cubicBezTo>
                    <a:cubicBezTo>
                      <a:pt x="48" y="3"/>
                      <a:pt x="48" y="3"/>
                      <a:pt x="48" y="3"/>
                    </a:cubicBezTo>
                    <a:cubicBezTo>
                      <a:pt x="47" y="3"/>
                      <a:pt x="47" y="3"/>
                      <a:pt x="47" y="2"/>
                    </a:cubicBezTo>
                    <a:close/>
                    <a:moveTo>
                      <a:pt x="38" y="5"/>
                    </a:moveTo>
                    <a:cubicBezTo>
                      <a:pt x="41" y="5"/>
                      <a:pt x="41" y="5"/>
                      <a:pt x="41" y="5"/>
                    </a:cubicBezTo>
                    <a:cubicBezTo>
                      <a:pt x="41" y="6"/>
                      <a:pt x="41" y="6"/>
                      <a:pt x="41" y="6"/>
                    </a:cubicBezTo>
                    <a:cubicBezTo>
                      <a:pt x="38" y="6"/>
                      <a:pt x="38" y="6"/>
                      <a:pt x="38" y="6"/>
                    </a:cubicBezTo>
                    <a:lnTo>
                      <a:pt x="38" y="5"/>
                    </a:lnTo>
                    <a:close/>
                    <a:moveTo>
                      <a:pt x="38" y="7"/>
                    </a:moveTo>
                    <a:cubicBezTo>
                      <a:pt x="41" y="7"/>
                      <a:pt x="41" y="7"/>
                      <a:pt x="41" y="7"/>
                    </a:cubicBezTo>
                    <a:cubicBezTo>
                      <a:pt x="41" y="9"/>
                      <a:pt x="41" y="9"/>
                      <a:pt x="41" y="9"/>
                    </a:cubicBezTo>
                    <a:cubicBezTo>
                      <a:pt x="38" y="9"/>
                      <a:pt x="38" y="9"/>
                      <a:pt x="38" y="9"/>
                    </a:cubicBezTo>
                    <a:lnTo>
                      <a:pt x="38" y="7"/>
                    </a:lnTo>
                    <a:close/>
                    <a:moveTo>
                      <a:pt x="38" y="9"/>
                    </a:moveTo>
                    <a:cubicBezTo>
                      <a:pt x="41" y="9"/>
                      <a:pt x="41" y="9"/>
                      <a:pt x="41" y="9"/>
                    </a:cubicBezTo>
                    <a:cubicBezTo>
                      <a:pt x="41" y="11"/>
                      <a:pt x="41" y="11"/>
                      <a:pt x="41" y="11"/>
                    </a:cubicBezTo>
                    <a:cubicBezTo>
                      <a:pt x="38" y="11"/>
                      <a:pt x="38" y="11"/>
                      <a:pt x="38" y="11"/>
                    </a:cubicBezTo>
                    <a:lnTo>
                      <a:pt x="38" y="9"/>
                    </a:lnTo>
                    <a:close/>
                    <a:moveTo>
                      <a:pt x="38" y="12"/>
                    </a:moveTo>
                    <a:cubicBezTo>
                      <a:pt x="41" y="12"/>
                      <a:pt x="41" y="12"/>
                      <a:pt x="41" y="12"/>
                    </a:cubicBezTo>
                    <a:cubicBezTo>
                      <a:pt x="41" y="13"/>
                      <a:pt x="41" y="13"/>
                      <a:pt x="41" y="13"/>
                    </a:cubicBezTo>
                    <a:cubicBezTo>
                      <a:pt x="38" y="13"/>
                      <a:pt x="38" y="13"/>
                      <a:pt x="38" y="13"/>
                    </a:cubicBezTo>
                    <a:lnTo>
                      <a:pt x="38" y="12"/>
                    </a:lnTo>
                    <a:close/>
                    <a:moveTo>
                      <a:pt x="38" y="14"/>
                    </a:moveTo>
                    <a:cubicBezTo>
                      <a:pt x="41" y="14"/>
                      <a:pt x="41" y="14"/>
                      <a:pt x="41" y="14"/>
                    </a:cubicBezTo>
                    <a:cubicBezTo>
                      <a:pt x="41" y="16"/>
                      <a:pt x="41" y="16"/>
                      <a:pt x="41" y="16"/>
                    </a:cubicBezTo>
                    <a:cubicBezTo>
                      <a:pt x="38" y="16"/>
                      <a:pt x="38" y="16"/>
                      <a:pt x="38" y="16"/>
                    </a:cubicBezTo>
                    <a:lnTo>
                      <a:pt x="38" y="14"/>
                    </a:lnTo>
                    <a:close/>
                    <a:moveTo>
                      <a:pt x="38" y="16"/>
                    </a:moveTo>
                    <a:cubicBezTo>
                      <a:pt x="41" y="16"/>
                      <a:pt x="41" y="16"/>
                      <a:pt x="41" y="16"/>
                    </a:cubicBezTo>
                    <a:cubicBezTo>
                      <a:pt x="41" y="18"/>
                      <a:pt x="41" y="18"/>
                      <a:pt x="41" y="18"/>
                    </a:cubicBezTo>
                    <a:cubicBezTo>
                      <a:pt x="38" y="18"/>
                      <a:pt x="38" y="18"/>
                      <a:pt x="38" y="18"/>
                    </a:cubicBezTo>
                    <a:lnTo>
                      <a:pt x="38" y="16"/>
                    </a:lnTo>
                    <a:close/>
                    <a:moveTo>
                      <a:pt x="34" y="5"/>
                    </a:moveTo>
                    <a:cubicBezTo>
                      <a:pt x="37" y="5"/>
                      <a:pt x="37" y="5"/>
                      <a:pt x="37" y="5"/>
                    </a:cubicBezTo>
                    <a:cubicBezTo>
                      <a:pt x="37" y="6"/>
                      <a:pt x="37" y="6"/>
                      <a:pt x="37" y="6"/>
                    </a:cubicBezTo>
                    <a:cubicBezTo>
                      <a:pt x="34" y="6"/>
                      <a:pt x="34" y="6"/>
                      <a:pt x="34" y="6"/>
                    </a:cubicBezTo>
                    <a:lnTo>
                      <a:pt x="34" y="5"/>
                    </a:lnTo>
                    <a:close/>
                    <a:moveTo>
                      <a:pt x="34" y="7"/>
                    </a:moveTo>
                    <a:cubicBezTo>
                      <a:pt x="37" y="7"/>
                      <a:pt x="37" y="7"/>
                      <a:pt x="37" y="7"/>
                    </a:cubicBezTo>
                    <a:cubicBezTo>
                      <a:pt x="37" y="9"/>
                      <a:pt x="37" y="9"/>
                      <a:pt x="37" y="9"/>
                    </a:cubicBezTo>
                    <a:cubicBezTo>
                      <a:pt x="34" y="9"/>
                      <a:pt x="34" y="9"/>
                      <a:pt x="34" y="9"/>
                    </a:cubicBezTo>
                    <a:lnTo>
                      <a:pt x="34" y="7"/>
                    </a:lnTo>
                    <a:close/>
                    <a:moveTo>
                      <a:pt x="34" y="9"/>
                    </a:moveTo>
                    <a:cubicBezTo>
                      <a:pt x="37" y="9"/>
                      <a:pt x="37" y="9"/>
                      <a:pt x="37" y="9"/>
                    </a:cubicBezTo>
                    <a:cubicBezTo>
                      <a:pt x="37" y="11"/>
                      <a:pt x="37" y="11"/>
                      <a:pt x="37" y="11"/>
                    </a:cubicBezTo>
                    <a:cubicBezTo>
                      <a:pt x="34" y="11"/>
                      <a:pt x="34" y="11"/>
                      <a:pt x="34" y="11"/>
                    </a:cubicBezTo>
                    <a:lnTo>
                      <a:pt x="34" y="9"/>
                    </a:lnTo>
                    <a:close/>
                    <a:moveTo>
                      <a:pt x="34" y="12"/>
                    </a:moveTo>
                    <a:cubicBezTo>
                      <a:pt x="37" y="12"/>
                      <a:pt x="37" y="12"/>
                      <a:pt x="37" y="12"/>
                    </a:cubicBezTo>
                    <a:cubicBezTo>
                      <a:pt x="37" y="13"/>
                      <a:pt x="37" y="13"/>
                      <a:pt x="37" y="13"/>
                    </a:cubicBezTo>
                    <a:cubicBezTo>
                      <a:pt x="34" y="13"/>
                      <a:pt x="34" y="13"/>
                      <a:pt x="34" y="13"/>
                    </a:cubicBezTo>
                    <a:lnTo>
                      <a:pt x="34" y="12"/>
                    </a:lnTo>
                    <a:close/>
                    <a:moveTo>
                      <a:pt x="34" y="14"/>
                    </a:moveTo>
                    <a:cubicBezTo>
                      <a:pt x="37" y="14"/>
                      <a:pt x="37" y="14"/>
                      <a:pt x="37" y="14"/>
                    </a:cubicBezTo>
                    <a:cubicBezTo>
                      <a:pt x="37" y="16"/>
                      <a:pt x="37" y="16"/>
                      <a:pt x="37" y="16"/>
                    </a:cubicBezTo>
                    <a:cubicBezTo>
                      <a:pt x="34" y="16"/>
                      <a:pt x="34" y="16"/>
                      <a:pt x="34" y="16"/>
                    </a:cubicBezTo>
                    <a:lnTo>
                      <a:pt x="34" y="14"/>
                    </a:lnTo>
                    <a:close/>
                    <a:moveTo>
                      <a:pt x="34" y="16"/>
                    </a:moveTo>
                    <a:cubicBezTo>
                      <a:pt x="37" y="16"/>
                      <a:pt x="37" y="16"/>
                      <a:pt x="37" y="16"/>
                    </a:cubicBezTo>
                    <a:cubicBezTo>
                      <a:pt x="37" y="18"/>
                      <a:pt x="37" y="18"/>
                      <a:pt x="37" y="18"/>
                    </a:cubicBezTo>
                    <a:cubicBezTo>
                      <a:pt x="34" y="18"/>
                      <a:pt x="34" y="18"/>
                      <a:pt x="34" y="18"/>
                    </a:cubicBezTo>
                    <a:lnTo>
                      <a:pt x="34" y="16"/>
                    </a:lnTo>
                    <a:close/>
                    <a:moveTo>
                      <a:pt x="31" y="5"/>
                    </a:moveTo>
                    <a:cubicBezTo>
                      <a:pt x="33" y="5"/>
                      <a:pt x="33" y="5"/>
                      <a:pt x="33" y="5"/>
                    </a:cubicBezTo>
                    <a:cubicBezTo>
                      <a:pt x="33" y="6"/>
                      <a:pt x="33" y="6"/>
                      <a:pt x="33" y="6"/>
                    </a:cubicBezTo>
                    <a:cubicBezTo>
                      <a:pt x="31" y="6"/>
                      <a:pt x="31" y="6"/>
                      <a:pt x="31" y="6"/>
                    </a:cubicBezTo>
                    <a:lnTo>
                      <a:pt x="31" y="5"/>
                    </a:lnTo>
                    <a:close/>
                    <a:moveTo>
                      <a:pt x="31" y="7"/>
                    </a:moveTo>
                    <a:cubicBezTo>
                      <a:pt x="33" y="7"/>
                      <a:pt x="33" y="7"/>
                      <a:pt x="33" y="7"/>
                    </a:cubicBezTo>
                    <a:cubicBezTo>
                      <a:pt x="33" y="9"/>
                      <a:pt x="33" y="9"/>
                      <a:pt x="33" y="9"/>
                    </a:cubicBezTo>
                    <a:cubicBezTo>
                      <a:pt x="31" y="9"/>
                      <a:pt x="31" y="9"/>
                      <a:pt x="31" y="9"/>
                    </a:cubicBezTo>
                    <a:lnTo>
                      <a:pt x="31" y="7"/>
                    </a:lnTo>
                    <a:close/>
                    <a:moveTo>
                      <a:pt x="31" y="9"/>
                    </a:moveTo>
                    <a:cubicBezTo>
                      <a:pt x="33" y="9"/>
                      <a:pt x="33" y="9"/>
                      <a:pt x="33" y="9"/>
                    </a:cubicBezTo>
                    <a:cubicBezTo>
                      <a:pt x="33" y="11"/>
                      <a:pt x="33" y="11"/>
                      <a:pt x="33" y="11"/>
                    </a:cubicBezTo>
                    <a:cubicBezTo>
                      <a:pt x="30" y="11"/>
                      <a:pt x="30" y="11"/>
                      <a:pt x="30" y="11"/>
                    </a:cubicBezTo>
                    <a:lnTo>
                      <a:pt x="31" y="9"/>
                    </a:lnTo>
                    <a:close/>
                    <a:moveTo>
                      <a:pt x="30" y="12"/>
                    </a:moveTo>
                    <a:cubicBezTo>
                      <a:pt x="33" y="12"/>
                      <a:pt x="33" y="12"/>
                      <a:pt x="33" y="12"/>
                    </a:cubicBezTo>
                    <a:cubicBezTo>
                      <a:pt x="33" y="13"/>
                      <a:pt x="33" y="13"/>
                      <a:pt x="33" y="13"/>
                    </a:cubicBezTo>
                    <a:cubicBezTo>
                      <a:pt x="30" y="13"/>
                      <a:pt x="30" y="13"/>
                      <a:pt x="30" y="13"/>
                    </a:cubicBezTo>
                    <a:lnTo>
                      <a:pt x="30" y="12"/>
                    </a:lnTo>
                    <a:close/>
                    <a:moveTo>
                      <a:pt x="30" y="14"/>
                    </a:moveTo>
                    <a:cubicBezTo>
                      <a:pt x="33" y="14"/>
                      <a:pt x="33" y="14"/>
                      <a:pt x="33" y="14"/>
                    </a:cubicBezTo>
                    <a:cubicBezTo>
                      <a:pt x="33" y="16"/>
                      <a:pt x="33" y="16"/>
                      <a:pt x="33" y="16"/>
                    </a:cubicBezTo>
                    <a:cubicBezTo>
                      <a:pt x="30" y="16"/>
                      <a:pt x="30" y="16"/>
                      <a:pt x="30" y="16"/>
                    </a:cubicBezTo>
                    <a:lnTo>
                      <a:pt x="30" y="14"/>
                    </a:lnTo>
                    <a:close/>
                    <a:moveTo>
                      <a:pt x="30" y="16"/>
                    </a:moveTo>
                    <a:cubicBezTo>
                      <a:pt x="33" y="16"/>
                      <a:pt x="33" y="16"/>
                      <a:pt x="33" y="16"/>
                    </a:cubicBezTo>
                    <a:cubicBezTo>
                      <a:pt x="33" y="18"/>
                      <a:pt x="33" y="18"/>
                      <a:pt x="33" y="18"/>
                    </a:cubicBezTo>
                    <a:cubicBezTo>
                      <a:pt x="30" y="18"/>
                      <a:pt x="30" y="18"/>
                      <a:pt x="30" y="18"/>
                    </a:cubicBezTo>
                    <a:lnTo>
                      <a:pt x="30" y="16"/>
                    </a:lnTo>
                    <a:close/>
                    <a:moveTo>
                      <a:pt x="27" y="5"/>
                    </a:moveTo>
                    <a:cubicBezTo>
                      <a:pt x="30" y="5"/>
                      <a:pt x="30" y="5"/>
                      <a:pt x="30" y="5"/>
                    </a:cubicBezTo>
                    <a:cubicBezTo>
                      <a:pt x="30" y="6"/>
                      <a:pt x="30" y="6"/>
                      <a:pt x="30" y="6"/>
                    </a:cubicBezTo>
                    <a:cubicBezTo>
                      <a:pt x="27" y="6"/>
                      <a:pt x="27" y="6"/>
                      <a:pt x="27" y="6"/>
                    </a:cubicBezTo>
                    <a:lnTo>
                      <a:pt x="27" y="5"/>
                    </a:lnTo>
                    <a:close/>
                    <a:moveTo>
                      <a:pt x="27" y="7"/>
                    </a:moveTo>
                    <a:cubicBezTo>
                      <a:pt x="30" y="7"/>
                      <a:pt x="30" y="7"/>
                      <a:pt x="30" y="7"/>
                    </a:cubicBezTo>
                    <a:cubicBezTo>
                      <a:pt x="30" y="9"/>
                      <a:pt x="30" y="9"/>
                      <a:pt x="30" y="9"/>
                    </a:cubicBezTo>
                    <a:cubicBezTo>
                      <a:pt x="27" y="9"/>
                      <a:pt x="27" y="9"/>
                      <a:pt x="27" y="9"/>
                    </a:cubicBezTo>
                    <a:lnTo>
                      <a:pt x="27" y="7"/>
                    </a:lnTo>
                    <a:close/>
                    <a:moveTo>
                      <a:pt x="27" y="9"/>
                    </a:moveTo>
                    <a:cubicBezTo>
                      <a:pt x="30" y="9"/>
                      <a:pt x="30" y="9"/>
                      <a:pt x="30" y="9"/>
                    </a:cubicBezTo>
                    <a:cubicBezTo>
                      <a:pt x="29" y="11"/>
                      <a:pt x="29" y="11"/>
                      <a:pt x="29" y="11"/>
                    </a:cubicBezTo>
                    <a:cubicBezTo>
                      <a:pt x="27" y="11"/>
                      <a:pt x="27" y="11"/>
                      <a:pt x="27" y="11"/>
                    </a:cubicBezTo>
                    <a:lnTo>
                      <a:pt x="27" y="9"/>
                    </a:lnTo>
                    <a:close/>
                    <a:moveTo>
                      <a:pt x="27" y="12"/>
                    </a:moveTo>
                    <a:cubicBezTo>
                      <a:pt x="29" y="12"/>
                      <a:pt x="29" y="12"/>
                      <a:pt x="29" y="12"/>
                    </a:cubicBezTo>
                    <a:cubicBezTo>
                      <a:pt x="29" y="13"/>
                      <a:pt x="29" y="13"/>
                      <a:pt x="29" y="13"/>
                    </a:cubicBezTo>
                    <a:cubicBezTo>
                      <a:pt x="27" y="13"/>
                      <a:pt x="27" y="13"/>
                      <a:pt x="27" y="13"/>
                    </a:cubicBezTo>
                    <a:lnTo>
                      <a:pt x="27" y="12"/>
                    </a:lnTo>
                    <a:close/>
                    <a:moveTo>
                      <a:pt x="26" y="14"/>
                    </a:moveTo>
                    <a:cubicBezTo>
                      <a:pt x="29" y="14"/>
                      <a:pt x="29" y="14"/>
                      <a:pt x="29" y="14"/>
                    </a:cubicBezTo>
                    <a:cubicBezTo>
                      <a:pt x="29" y="16"/>
                      <a:pt x="29" y="16"/>
                      <a:pt x="29" y="16"/>
                    </a:cubicBezTo>
                    <a:cubicBezTo>
                      <a:pt x="26" y="16"/>
                      <a:pt x="26" y="16"/>
                      <a:pt x="26" y="16"/>
                    </a:cubicBezTo>
                    <a:lnTo>
                      <a:pt x="26" y="14"/>
                    </a:lnTo>
                    <a:close/>
                    <a:moveTo>
                      <a:pt x="26" y="16"/>
                    </a:moveTo>
                    <a:cubicBezTo>
                      <a:pt x="29" y="16"/>
                      <a:pt x="29" y="16"/>
                      <a:pt x="29" y="16"/>
                    </a:cubicBezTo>
                    <a:cubicBezTo>
                      <a:pt x="29" y="18"/>
                      <a:pt x="29" y="18"/>
                      <a:pt x="29" y="18"/>
                    </a:cubicBezTo>
                    <a:cubicBezTo>
                      <a:pt x="26" y="18"/>
                      <a:pt x="26" y="18"/>
                      <a:pt x="26" y="18"/>
                    </a:cubicBezTo>
                    <a:lnTo>
                      <a:pt x="26" y="16"/>
                    </a:lnTo>
                    <a:close/>
                    <a:moveTo>
                      <a:pt x="13" y="18"/>
                    </a:moveTo>
                    <a:cubicBezTo>
                      <a:pt x="10" y="18"/>
                      <a:pt x="10" y="18"/>
                      <a:pt x="10" y="18"/>
                    </a:cubicBezTo>
                    <a:cubicBezTo>
                      <a:pt x="10" y="16"/>
                      <a:pt x="10" y="16"/>
                      <a:pt x="10" y="16"/>
                    </a:cubicBezTo>
                    <a:cubicBezTo>
                      <a:pt x="13" y="16"/>
                      <a:pt x="13" y="16"/>
                      <a:pt x="13" y="16"/>
                    </a:cubicBezTo>
                    <a:lnTo>
                      <a:pt x="13" y="18"/>
                    </a:lnTo>
                    <a:close/>
                    <a:moveTo>
                      <a:pt x="13" y="16"/>
                    </a:moveTo>
                    <a:cubicBezTo>
                      <a:pt x="11" y="15"/>
                      <a:pt x="11" y="15"/>
                      <a:pt x="11" y="15"/>
                    </a:cubicBezTo>
                    <a:cubicBezTo>
                      <a:pt x="11" y="14"/>
                      <a:pt x="11" y="14"/>
                      <a:pt x="11" y="14"/>
                    </a:cubicBezTo>
                    <a:cubicBezTo>
                      <a:pt x="14" y="14"/>
                      <a:pt x="14" y="14"/>
                      <a:pt x="14" y="14"/>
                    </a:cubicBezTo>
                    <a:lnTo>
                      <a:pt x="13" y="16"/>
                    </a:lnTo>
                    <a:close/>
                    <a:moveTo>
                      <a:pt x="14" y="13"/>
                    </a:moveTo>
                    <a:cubicBezTo>
                      <a:pt x="11" y="13"/>
                      <a:pt x="11" y="13"/>
                      <a:pt x="11" y="13"/>
                    </a:cubicBezTo>
                    <a:cubicBezTo>
                      <a:pt x="11" y="12"/>
                      <a:pt x="11" y="12"/>
                      <a:pt x="11" y="12"/>
                    </a:cubicBezTo>
                    <a:cubicBezTo>
                      <a:pt x="14" y="12"/>
                      <a:pt x="14" y="12"/>
                      <a:pt x="14" y="12"/>
                    </a:cubicBezTo>
                    <a:lnTo>
                      <a:pt x="14" y="13"/>
                    </a:lnTo>
                    <a:close/>
                    <a:moveTo>
                      <a:pt x="14" y="11"/>
                    </a:moveTo>
                    <a:cubicBezTo>
                      <a:pt x="11" y="11"/>
                      <a:pt x="11" y="11"/>
                      <a:pt x="11" y="11"/>
                    </a:cubicBezTo>
                    <a:cubicBezTo>
                      <a:pt x="12" y="9"/>
                      <a:pt x="12" y="9"/>
                      <a:pt x="12" y="9"/>
                    </a:cubicBezTo>
                    <a:cubicBezTo>
                      <a:pt x="14" y="9"/>
                      <a:pt x="14" y="9"/>
                      <a:pt x="14" y="9"/>
                    </a:cubicBezTo>
                    <a:lnTo>
                      <a:pt x="14" y="11"/>
                    </a:lnTo>
                    <a:close/>
                    <a:moveTo>
                      <a:pt x="15" y="9"/>
                    </a:moveTo>
                    <a:cubicBezTo>
                      <a:pt x="12" y="9"/>
                      <a:pt x="12" y="9"/>
                      <a:pt x="12" y="9"/>
                    </a:cubicBezTo>
                    <a:cubicBezTo>
                      <a:pt x="12" y="7"/>
                      <a:pt x="12" y="7"/>
                      <a:pt x="12" y="7"/>
                    </a:cubicBezTo>
                    <a:cubicBezTo>
                      <a:pt x="15" y="7"/>
                      <a:pt x="15" y="7"/>
                      <a:pt x="15" y="7"/>
                    </a:cubicBezTo>
                    <a:lnTo>
                      <a:pt x="15" y="9"/>
                    </a:lnTo>
                    <a:close/>
                    <a:moveTo>
                      <a:pt x="15" y="6"/>
                    </a:moveTo>
                    <a:cubicBezTo>
                      <a:pt x="12" y="6"/>
                      <a:pt x="12" y="6"/>
                      <a:pt x="12" y="6"/>
                    </a:cubicBezTo>
                    <a:cubicBezTo>
                      <a:pt x="13" y="5"/>
                      <a:pt x="13" y="5"/>
                      <a:pt x="13" y="5"/>
                    </a:cubicBezTo>
                    <a:cubicBezTo>
                      <a:pt x="15" y="5"/>
                      <a:pt x="15" y="5"/>
                      <a:pt x="15" y="5"/>
                    </a:cubicBezTo>
                    <a:lnTo>
                      <a:pt x="15" y="6"/>
                    </a:lnTo>
                    <a:close/>
                    <a:moveTo>
                      <a:pt x="17" y="18"/>
                    </a:moveTo>
                    <a:cubicBezTo>
                      <a:pt x="14" y="18"/>
                      <a:pt x="14" y="18"/>
                      <a:pt x="14" y="18"/>
                    </a:cubicBezTo>
                    <a:cubicBezTo>
                      <a:pt x="14" y="16"/>
                      <a:pt x="14" y="16"/>
                      <a:pt x="14" y="16"/>
                    </a:cubicBezTo>
                    <a:cubicBezTo>
                      <a:pt x="17" y="16"/>
                      <a:pt x="17" y="16"/>
                      <a:pt x="17" y="16"/>
                    </a:cubicBezTo>
                    <a:lnTo>
                      <a:pt x="17" y="18"/>
                    </a:lnTo>
                    <a:close/>
                    <a:moveTo>
                      <a:pt x="17" y="16"/>
                    </a:moveTo>
                    <a:cubicBezTo>
                      <a:pt x="14" y="16"/>
                      <a:pt x="14" y="16"/>
                      <a:pt x="14" y="16"/>
                    </a:cubicBezTo>
                    <a:cubicBezTo>
                      <a:pt x="15" y="14"/>
                      <a:pt x="15" y="14"/>
                      <a:pt x="15" y="14"/>
                    </a:cubicBezTo>
                    <a:cubicBezTo>
                      <a:pt x="18" y="14"/>
                      <a:pt x="18" y="14"/>
                      <a:pt x="18" y="14"/>
                    </a:cubicBezTo>
                    <a:lnTo>
                      <a:pt x="17" y="16"/>
                    </a:lnTo>
                    <a:close/>
                    <a:moveTo>
                      <a:pt x="18" y="13"/>
                    </a:moveTo>
                    <a:cubicBezTo>
                      <a:pt x="15" y="13"/>
                      <a:pt x="15" y="13"/>
                      <a:pt x="15" y="13"/>
                    </a:cubicBezTo>
                    <a:cubicBezTo>
                      <a:pt x="15" y="12"/>
                      <a:pt x="15" y="12"/>
                      <a:pt x="15" y="12"/>
                    </a:cubicBezTo>
                    <a:cubicBezTo>
                      <a:pt x="18" y="12"/>
                      <a:pt x="18" y="12"/>
                      <a:pt x="18" y="12"/>
                    </a:cubicBezTo>
                    <a:lnTo>
                      <a:pt x="18" y="13"/>
                    </a:lnTo>
                    <a:close/>
                    <a:moveTo>
                      <a:pt x="18" y="11"/>
                    </a:moveTo>
                    <a:cubicBezTo>
                      <a:pt x="15" y="11"/>
                      <a:pt x="15" y="11"/>
                      <a:pt x="15" y="11"/>
                    </a:cubicBezTo>
                    <a:cubicBezTo>
                      <a:pt x="15" y="9"/>
                      <a:pt x="15" y="9"/>
                      <a:pt x="15" y="9"/>
                    </a:cubicBezTo>
                    <a:cubicBezTo>
                      <a:pt x="18" y="9"/>
                      <a:pt x="18" y="9"/>
                      <a:pt x="18" y="9"/>
                    </a:cubicBezTo>
                    <a:lnTo>
                      <a:pt x="18" y="11"/>
                    </a:lnTo>
                    <a:close/>
                    <a:moveTo>
                      <a:pt x="18" y="9"/>
                    </a:moveTo>
                    <a:cubicBezTo>
                      <a:pt x="16" y="9"/>
                      <a:pt x="16" y="9"/>
                      <a:pt x="16" y="9"/>
                    </a:cubicBezTo>
                    <a:cubicBezTo>
                      <a:pt x="16" y="7"/>
                      <a:pt x="16" y="7"/>
                      <a:pt x="16" y="7"/>
                    </a:cubicBezTo>
                    <a:cubicBezTo>
                      <a:pt x="19" y="7"/>
                      <a:pt x="19" y="7"/>
                      <a:pt x="19" y="7"/>
                    </a:cubicBezTo>
                    <a:lnTo>
                      <a:pt x="18" y="9"/>
                    </a:lnTo>
                    <a:close/>
                    <a:moveTo>
                      <a:pt x="19" y="6"/>
                    </a:moveTo>
                    <a:cubicBezTo>
                      <a:pt x="16" y="6"/>
                      <a:pt x="16" y="6"/>
                      <a:pt x="16" y="6"/>
                    </a:cubicBezTo>
                    <a:cubicBezTo>
                      <a:pt x="16" y="5"/>
                      <a:pt x="16" y="5"/>
                      <a:pt x="16" y="5"/>
                    </a:cubicBezTo>
                    <a:cubicBezTo>
                      <a:pt x="19" y="5"/>
                      <a:pt x="19" y="5"/>
                      <a:pt x="19" y="5"/>
                    </a:cubicBezTo>
                    <a:lnTo>
                      <a:pt x="19" y="6"/>
                    </a:lnTo>
                    <a:close/>
                    <a:moveTo>
                      <a:pt x="21" y="18"/>
                    </a:moveTo>
                    <a:cubicBezTo>
                      <a:pt x="18" y="18"/>
                      <a:pt x="18" y="18"/>
                      <a:pt x="18" y="18"/>
                    </a:cubicBezTo>
                    <a:cubicBezTo>
                      <a:pt x="18" y="16"/>
                      <a:pt x="18" y="16"/>
                      <a:pt x="18" y="16"/>
                    </a:cubicBezTo>
                    <a:cubicBezTo>
                      <a:pt x="21" y="16"/>
                      <a:pt x="21" y="16"/>
                      <a:pt x="21" y="16"/>
                    </a:cubicBezTo>
                    <a:lnTo>
                      <a:pt x="21" y="18"/>
                    </a:lnTo>
                    <a:close/>
                    <a:moveTo>
                      <a:pt x="21" y="16"/>
                    </a:moveTo>
                    <a:cubicBezTo>
                      <a:pt x="18" y="16"/>
                      <a:pt x="18" y="16"/>
                      <a:pt x="18" y="16"/>
                    </a:cubicBezTo>
                    <a:cubicBezTo>
                      <a:pt x="19" y="14"/>
                      <a:pt x="19" y="14"/>
                      <a:pt x="19" y="14"/>
                    </a:cubicBezTo>
                    <a:cubicBezTo>
                      <a:pt x="21" y="14"/>
                      <a:pt x="21" y="14"/>
                      <a:pt x="21" y="14"/>
                    </a:cubicBezTo>
                    <a:lnTo>
                      <a:pt x="21" y="16"/>
                    </a:lnTo>
                    <a:close/>
                    <a:moveTo>
                      <a:pt x="22" y="13"/>
                    </a:moveTo>
                    <a:cubicBezTo>
                      <a:pt x="19" y="13"/>
                      <a:pt x="19" y="13"/>
                      <a:pt x="19" y="13"/>
                    </a:cubicBezTo>
                    <a:cubicBezTo>
                      <a:pt x="19" y="12"/>
                      <a:pt x="19" y="12"/>
                      <a:pt x="19" y="12"/>
                    </a:cubicBezTo>
                    <a:cubicBezTo>
                      <a:pt x="22" y="12"/>
                      <a:pt x="22" y="12"/>
                      <a:pt x="22" y="12"/>
                    </a:cubicBezTo>
                    <a:lnTo>
                      <a:pt x="22" y="13"/>
                    </a:lnTo>
                    <a:close/>
                    <a:moveTo>
                      <a:pt x="22" y="11"/>
                    </a:moveTo>
                    <a:cubicBezTo>
                      <a:pt x="19" y="11"/>
                      <a:pt x="19" y="11"/>
                      <a:pt x="19" y="11"/>
                    </a:cubicBezTo>
                    <a:cubicBezTo>
                      <a:pt x="19" y="9"/>
                      <a:pt x="19" y="9"/>
                      <a:pt x="19" y="9"/>
                    </a:cubicBezTo>
                    <a:cubicBezTo>
                      <a:pt x="22" y="9"/>
                      <a:pt x="22" y="9"/>
                      <a:pt x="22" y="9"/>
                    </a:cubicBezTo>
                    <a:lnTo>
                      <a:pt x="22" y="11"/>
                    </a:lnTo>
                    <a:close/>
                    <a:moveTo>
                      <a:pt x="22" y="9"/>
                    </a:moveTo>
                    <a:cubicBezTo>
                      <a:pt x="19" y="9"/>
                      <a:pt x="19" y="9"/>
                      <a:pt x="19" y="9"/>
                    </a:cubicBezTo>
                    <a:cubicBezTo>
                      <a:pt x="20" y="7"/>
                      <a:pt x="20" y="7"/>
                      <a:pt x="20" y="7"/>
                    </a:cubicBezTo>
                    <a:cubicBezTo>
                      <a:pt x="22" y="7"/>
                      <a:pt x="22" y="7"/>
                      <a:pt x="22" y="7"/>
                    </a:cubicBezTo>
                    <a:lnTo>
                      <a:pt x="22" y="9"/>
                    </a:lnTo>
                    <a:close/>
                    <a:moveTo>
                      <a:pt x="22" y="6"/>
                    </a:moveTo>
                    <a:cubicBezTo>
                      <a:pt x="20" y="6"/>
                      <a:pt x="20" y="6"/>
                      <a:pt x="20" y="6"/>
                    </a:cubicBezTo>
                    <a:cubicBezTo>
                      <a:pt x="20" y="5"/>
                      <a:pt x="20" y="5"/>
                      <a:pt x="20" y="5"/>
                    </a:cubicBezTo>
                    <a:cubicBezTo>
                      <a:pt x="22" y="5"/>
                      <a:pt x="22" y="5"/>
                      <a:pt x="22" y="5"/>
                    </a:cubicBezTo>
                    <a:lnTo>
                      <a:pt x="22" y="6"/>
                    </a:lnTo>
                    <a:close/>
                    <a:moveTo>
                      <a:pt x="25" y="18"/>
                    </a:moveTo>
                    <a:cubicBezTo>
                      <a:pt x="22" y="18"/>
                      <a:pt x="22" y="18"/>
                      <a:pt x="22" y="18"/>
                    </a:cubicBezTo>
                    <a:cubicBezTo>
                      <a:pt x="22" y="16"/>
                      <a:pt x="22" y="16"/>
                      <a:pt x="22" y="16"/>
                    </a:cubicBezTo>
                    <a:cubicBezTo>
                      <a:pt x="25" y="16"/>
                      <a:pt x="25" y="16"/>
                      <a:pt x="25" y="16"/>
                    </a:cubicBezTo>
                    <a:lnTo>
                      <a:pt x="25" y="18"/>
                    </a:lnTo>
                    <a:close/>
                    <a:moveTo>
                      <a:pt x="25" y="16"/>
                    </a:moveTo>
                    <a:cubicBezTo>
                      <a:pt x="22" y="16"/>
                      <a:pt x="22" y="16"/>
                      <a:pt x="22" y="16"/>
                    </a:cubicBezTo>
                    <a:cubicBezTo>
                      <a:pt x="23" y="14"/>
                      <a:pt x="23" y="14"/>
                      <a:pt x="23" y="14"/>
                    </a:cubicBezTo>
                    <a:cubicBezTo>
                      <a:pt x="25" y="14"/>
                      <a:pt x="25" y="14"/>
                      <a:pt x="25" y="14"/>
                    </a:cubicBezTo>
                    <a:lnTo>
                      <a:pt x="25" y="16"/>
                    </a:lnTo>
                    <a:close/>
                    <a:moveTo>
                      <a:pt x="25" y="13"/>
                    </a:moveTo>
                    <a:cubicBezTo>
                      <a:pt x="23" y="13"/>
                      <a:pt x="23" y="13"/>
                      <a:pt x="23" y="13"/>
                    </a:cubicBezTo>
                    <a:cubicBezTo>
                      <a:pt x="23" y="12"/>
                      <a:pt x="23" y="12"/>
                      <a:pt x="23" y="12"/>
                    </a:cubicBezTo>
                    <a:cubicBezTo>
                      <a:pt x="26" y="12"/>
                      <a:pt x="26" y="12"/>
                      <a:pt x="26" y="12"/>
                    </a:cubicBezTo>
                    <a:lnTo>
                      <a:pt x="25" y="13"/>
                    </a:lnTo>
                    <a:close/>
                    <a:moveTo>
                      <a:pt x="26" y="11"/>
                    </a:moveTo>
                    <a:cubicBezTo>
                      <a:pt x="23" y="11"/>
                      <a:pt x="23" y="11"/>
                      <a:pt x="23" y="11"/>
                    </a:cubicBezTo>
                    <a:cubicBezTo>
                      <a:pt x="23" y="9"/>
                      <a:pt x="23" y="9"/>
                      <a:pt x="23" y="9"/>
                    </a:cubicBezTo>
                    <a:cubicBezTo>
                      <a:pt x="26" y="9"/>
                      <a:pt x="26" y="9"/>
                      <a:pt x="26" y="9"/>
                    </a:cubicBezTo>
                    <a:lnTo>
                      <a:pt x="26" y="11"/>
                    </a:lnTo>
                    <a:close/>
                    <a:moveTo>
                      <a:pt x="26" y="9"/>
                    </a:moveTo>
                    <a:cubicBezTo>
                      <a:pt x="23" y="9"/>
                      <a:pt x="23" y="9"/>
                      <a:pt x="23" y="9"/>
                    </a:cubicBezTo>
                    <a:cubicBezTo>
                      <a:pt x="23" y="7"/>
                      <a:pt x="23" y="7"/>
                      <a:pt x="23" y="7"/>
                    </a:cubicBezTo>
                    <a:cubicBezTo>
                      <a:pt x="26" y="7"/>
                      <a:pt x="26" y="7"/>
                      <a:pt x="26" y="7"/>
                    </a:cubicBezTo>
                    <a:lnTo>
                      <a:pt x="26" y="9"/>
                    </a:lnTo>
                    <a:close/>
                    <a:moveTo>
                      <a:pt x="26" y="6"/>
                    </a:moveTo>
                    <a:cubicBezTo>
                      <a:pt x="23" y="6"/>
                      <a:pt x="23" y="6"/>
                      <a:pt x="23" y="6"/>
                    </a:cubicBezTo>
                    <a:cubicBezTo>
                      <a:pt x="23" y="5"/>
                      <a:pt x="23" y="5"/>
                      <a:pt x="23" y="5"/>
                    </a:cubicBezTo>
                    <a:cubicBezTo>
                      <a:pt x="26" y="5"/>
                      <a:pt x="26" y="5"/>
                      <a:pt x="26" y="5"/>
                    </a:cubicBezTo>
                    <a:lnTo>
                      <a:pt x="26" y="6"/>
                    </a:lnTo>
                    <a:close/>
                    <a:moveTo>
                      <a:pt x="42" y="25"/>
                    </a:moveTo>
                    <a:cubicBezTo>
                      <a:pt x="42" y="26"/>
                      <a:pt x="42" y="26"/>
                      <a:pt x="41" y="26"/>
                    </a:cubicBezTo>
                    <a:cubicBezTo>
                      <a:pt x="26" y="26"/>
                      <a:pt x="26" y="26"/>
                      <a:pt x="26" y="26"/>
                    </a:cubicBezTo>
                    <a:cubicBezTo>
                      <a:pt x="26" y="26"/>
                      <a:pt x="25" y="26"/>
                      <a:pt x="25" y="25"/>
                    </a:cubicBezTo>
                    <a:cubicBezTo>
                      <a:pt x="26" y="19"/>
                      <a:pt x="26" y="19"/>
                      <a:pt x="26" y="19"/>
                    </a:cubicBezTo>
                    <a:cubicBezTo>
                      <a:pt x="26" y="19"/>
                      <a:pt x="26" y="19"/>
                      <a:pt x="27" y="19"/>
                    </a:cubicBezTo>
                    <a:cubicBezTo>
                      <a:pt x="41" y="19"/>
                      <a:pt x="41" y="19"/>
                      <a:pt x="41" y="19"/>
                    </a:cubicBezTo>
                    <a:cubicBezTo>
                      <a:pt x="41" y="19"/>
                      <a:pt x="42" y="19"/>
                      <a:pt x="42" y="19"/>
                    </a:cubicBezTo>
                    <a:lnTo>
                      <a:pt x="42" y="25"/>
                    </a:lnTo>
                    <a:close/>
                    <a:moveTo>
                      <a:pt x="45" y="18"/>
                    </a:moveTo>
                    <a:cubicBezTo>
                      <a:pt x="42" y="18"/>
                      <a:pt x="42" y="18"/>
                      <a:pt x="42" y="18"/>
                    </a:cubicBezTo>
                    <a:cubicBezTo>
                      <a:pt x="42" y="16"/>
                      <a:pt x="42" y="16"/>
                      <a:pt x="42" y="16"/>
                    </a:cubicBezTo>
                    <a:cubicBezTo>
                      <a:pt x="45" y="16"/>
                      <a:pt x="45" y="16"/>
                      <a:pt x="45" y="16"/>
                    </a:cubicBezTo>
                    <a:lnTo>
                      <a:pt x="45" y="18"/>
                    </a:lnTo>
                    <a:close/>
                    <a:moveTo>
                      <a:pt x="45" y="16"/>
                    </a:moveTo>
                    <a:cubicBezTo>
                      <a:pt x="42" y="16"/>
                      <a:pt x="42" y="16"/>
                      <a:pt x="42" y="16"/>
                    </a:cubicBezTo>
                    <a:cubicBezTo>
                      <a:pt x="42" y="14"/>
                      <a:pt x="42" y="14"/>
                      <a:pt x="42" y="14"/>
                    </a:cubicBezTo>
                    <a:cubicBezTo>
                      <a:pt x="45" y="14"/>
                      <a:pt x="45" y="14"/>
                      <a:pt x="45" y="14"/>
                    </a:cubicBezTo>
                    <a:lnTo>
                      <a:pt x="45" y="16"/>
                    </a:lnTo>
                    <a:close/>
                    <a:moveTo>
                      <a:pt x="45" y="13"/>
                    </a:moveTo>
                    <a:cubicBezTo>
                      <a:pt x="42" y="13"/>
                      <a:pt x="42" y="13"/>
                      <a:pt x="42" y="13"/>
                    </a:cubicBezTo>
                    <a:cubicBezTo>
                      <a:pt x="42" y="12"/>
                      <a:pt x="42" y="12"/>
                      <a:pt x="42" y="12"/>
                    </a:cubicBezTo>
                    <a:cubicBezTo>
                      <a:pt x="45" y="12"/>
                      <a:pt x="45" y="12"/>
                      <a:pt x="45" y="12"/>
                    </a:cubicBezTo>
                    <a:lnTo>
                      <a:pt x="45" y="13"/>
                    </a:lnTo>
                    <a:close/>
                    <a:moveTo>
                      <a:pt x="45" y="11"/>
                    </a:moveTo>
                    <a:cubicBezTo>
                      <a:pt x="42" y="11"/>
                      <a:pt x="42" y="11"/>
                      <a:pt x="42" y="11"/>
                    </a:cubicBezTo>
                    <a:cubicBezTo>
                      <a:pt x="42" y="9"/>
                      <a:pt x="42" y="9"/>
                      <a:pt x="42" y="9"/>
                    </a:cubicBezTo>
                    <a:cubicBezTo>
                      <a:pt x="45" y="9"/>
                      <a:pt x="45" y="9"/>
                      <a:pt x="45" y="9"/>
                    </a:cubicBezTo>
                    <a:lnTo>
                      <a:pt x="45" y="11"/>
                    </a:lnTo>
                    <a:close/>
                    <a:moveTo>
                      <a:pt x="45" y="9"/>
                    </a:moveTo>
                    <a:cubicBezTo>
                      <a:pt x="42" y="9"/>
                      <a:pt x="42" y="9"/>
                      <a:pt x="42" y="9"/>
                    </a:cubicBezTo>
                    <a:cubicBezTo>
                      <a:pt x="42" y="7"/>
                      <a:pt x="42" y="7"/>
                      <a:pt x="42" y="7"/>
                    </a:cubicBezTo>
                    <a:cubicBezTo>
                      <a:pt x="44" y="7"/>
                      <a:pt x="44" y="7"/>
                      <a:pt x="44" y="7"/>
                    </a:cubicBezTo>
                    <a:lnTo>
                      <a:pt x="45" y="9"/>
                    </a:lnTo>
                    <a:close/>
                    <a:moveTo>
                      <a:pt x="44" y="6"/>
                    </a:moveTo>
                    <a:cubicBezTo>
                      <a:pt x="42" y="6"/>
                      <a:pt x="42" y="6"/>
                      <a:pt x="42" y="6"/>
                    </a:cubicBezTo>
                    <a:cubicBezTo>
                      <a:pt x="42" y="5"/>
                      <a:pt x="42" y="5"/>
                      <a:pt x="42" y="5"/>
                    </a:cubicBezTo>
                    <a:cubicBezTo>
                      <a:pt x="44" y="5"/>
                      <a:pt x="44" y="5"/>
                      <a:pt x="44" y="5"/>
                    </a:cubicBezTo>
                    <a:lnTo>
                      <a:pt x="44" y="6"/>
                    </a:lnTo>
                    <a:close/>
                    <a:moveTo>
                      <a:pt x="44" y="3"/>
                    </a:moveTo>
                    <a:cubicBezTo>
                      <a:pt x="43" y="3"/>
                      <a:pt x="43" y="3"/>
                      <a:pt x="43" y="3"/>
                    </a:cubicBezTo>
                    <a:cubicBezTo>
                      <a:pt x="42" y="3"/>
                      <a:pt x="42" y="3"/>
                      <a:pt x="42" y="2"/>
                    </a:cubicBezTo>
                    <a:cubicBezTo>
                      <a:pt x="42" y="2"/>
                      <a:pt x="42" y="2"/>
                      <a:pt x="42" y="2"/>
                    </a:cubicBezTo>
                    <a:cubicBezTo>
                      <a:pt x="42" y="1"/>
                      <a:pt x="42" y="1"/>
                      <a:pt x="43" y="1"/>
                    </a:cubicBezTo>
                    <a:cubicBezTo>
                      <a:pt x="44" y="1"/>
                      <a:pt x="44" y="1"/>
                      <a:pt x="44" y="1"/>
                    </a:cubicBezTo>
                    <a:cubicBezTo>
                      <a:pt x="45" y="1"/>
                      <a:pt x="45" y="1"/>
                      <a:pt x="45" y="2"/>
                    </a:cubicBezTo>
                    <a:cubicBezTo>
                      <a:pt x="45" y="2"/>
                      <a:pt x="45" y="2"/>
                      <a:pt x="45" y="2"/>
                    </a:cubicBezTo>
                    <a:cubicBezTo>
                      <a:pt x="45" y="3"/>
                      <a:pt x="45" y="3"/>
                      <a:pt x="44" y="3"/>
                    </a:cubicBezTo>
                    <a:close/>
                    <a:moveTo>
                      <a:pt x="49" y="18"/>
                    </a:moveTo>
                    <a:cubicBezTo>
                      <a:pt x="46" y="18"/>
                      <a:pt x="46" y="18"/>
                      <a:pt x="46" y="18"/>
                    </a:cubicBezTo>
                    <a:cubicBezTo>
                      <a:pt x="46" y="16"/>
                      <a:pt x="46" y="16"/>
                      <a:pt x="46" y="16"/>
                    </a:cubicBezTo>
                    <a:cubicBezTo>
                      <a:pt x="49" y="16"/>
                      <a:pt x="49" y="16"/>
                      <a:pt x="49" y="16"/>
                    </a:cubicBezTo>
                    <a:lnTo>
                      <a:pt x="49" y="18"/>
                    </a:lnTo>
                    <a:close/>
                    <a:moveTo>
                      <a:pt x="49" y="16"/>
                    </a:moveTo>
                    <a:cubicBezTo>
                      <a:pt x="46" y="16"/>
                      <a:pt x="46" y="16"/>
                      <a:pt x="46" y="16"/>
                    </a:cubicBezTo>
                    <a:cubicBezTo>
                      <a:pt x="46" y="14"/>
                      <a:pt x="46" y="14"/>
                      <a:pt x="46" y="14"/>
                    </a:cubicBezTo>
                    <a:cubicBezTo>
                      <a:pt x="49" y="14"/>
                      <a:pt x="49" y="14"/>
                      <a:pt x="49" y="14"/>
                    </a:cubicBezTo>
                    <a:lnTo>
                      <a:pt x="49" y="16"/>
                    </a:lnTo>
                    <a:close/>
                    <a:moveTo>
                      <a:pt x="49" y="13"/>
                    </a:moveTo>
                    <a:cubicBezTo>
                      <a:pt x="46" y="13"/>
                      <a:pt x="46" y="13"/>
                      <a:pt x="46" y="13"/>
                    </a:cubicBezTo>
                    <a:cubicBezTo>
                      <a:pt x="46" y="12"/>
                      <a:pt x="46" y="12"/>
                      <a:pt x="46" y="12"/>
                    </a:cubicBezTo>
                    <a:cubicBezTo>
                      <a:pt x="49" y="12"/>
                      <a:pt x="49" y="12"/>
                      <a:pt x="49" y="12"/>
                    </a:cubicBezTo>
                    <a:lnTo>
                      <a:pt x="49" y="13"/>
                    </a:lnTo>
                    <a:close/>
                    <a:moveTo>
                      <a:pt x="49" y="11"/>
                    </a:moveTo>
                    <a:cubicBezTo>
                      <a:pt x="46" y="11"/>
                      <a:pt x="46" y="11"/>
                      <a:pt x="46" y="11"/>
                    </a:cubicBezTo>
                    <a:cubicBezTo>
                      <a:pt x="46" y="9"/>
                      <a:pt x="46" y="9"/>
                      <a:pt x="46" y="9"/>
                    </a:cubicBezTo>
                    <a:cubicBezTo>
                      <a:pt x="48" y="9"/>
                      <a:pt x="48" y="9"/>
                      <a:pt x="48" y="9"/>
                    </a:cubicBezTo>
                    <a:lnTo>
                      <a:pt x="49" y="11"/>
                    </a:lnTo>
                    <a:close/>
                    <a:moveTo>
                      <a:pt x="48" y="9"/>
                    </a:moveTo>
                    <a:cubicBezTo>
                      <a:pt x="46" y="9"/>
                      <a:pt x="46" y="9"/>
                      <a:pt x="46" y="9"/>
                    </a:cubicBezTo>
                    <a:cubicBezTo>
                      <a:pt x="45" y="7"/>
                      <a:pt x="45" y="7"/>
                      <a:pt x="45" y="7"/>
                    </a:cubicBezTo>
                    <a:cubicBezTo>
                      <a:pt x="48" y="7"/>
                      <a:pt x="48" y="7"/>
                      <a:pt x="48" y="7"/>
                    </a:cubicBezTo>
                    <a:lnTo>
                      <a:pt x="48" y="9"/>
                    </a:lnTo>
                    <a:close/>
                    <a:moveTo>
                      <a:pt x="48" y="6"/>
                    </a:moveTo>
                    <a:cubicBezTo>
                      <a:pt x="45" y="6"/>
                      <a:pt x="45" y="6"/>
                      <a:pt x="45" y="6"/>
                    </a:cubicBezTo>
                    <a:cubicBezTo>
                      <a:pt x="45" y="5"/>
                      <a:pt x="45" y="5"/>
                      <a:pt x="45" y="5"/>
                    </a:cubicBezTo>
                    <a:cubicBezTo>
                      <a:pt x="48" y="5"/>
                      <a:pt x="48" y="5"/>
                      <a:pt x="48" y="5"/>
                    </a:cubicBezTo>
                    <a:lnTo>
                      <a:pt x="48" y="6"/>
                    </a:lnTo>
                    <a:close/>
                    <a:moveTo>
                      <a:pt x="53" y="18"/>
                    </a:moveTo>
                    <a:cubicBezTo>
                      <a:pt x="50" y="18"/>
                      <a:pt x="50" y="18"/>
                      <a:pt x="50" y="18"/>
                    </a:cubicBezTo>
                    <a:cubicBezTo>
                      <a:pt x="50" y="16"/>
                      <a:pt x="50" y="16"/>
                      <a:pt x="50" y="16"/>
                    </a:cubicBezTo>
                    <a:cubicBezTo>
                      <a:pt x="53" y="16"/>
                      <a:pt x="53" y="16"/>
                      <a:pt x="53" y="16"/>
                    </a:cubicBezTo>
                    <a:lnTo>
                      <a:pt x="53" y="18"/>
                    </a:lnTo>
                    <a:close/>
                    <a:moveTo>
                      <a:pt x="53" y="16"/>
                    </a:moveTo>
                    <a:cubicBezTo>
                      <a:pt x="50" y="16"/>
                      <a:pt x="50" y="16"/>
                      <a:pt x="50" y="16"/>
                    </a:cubicBezTo>
                    <a:cubicBezTo>
                      <a:pt x="50" y="14"/>
                      <a:pt x="50" y="14"/>
                      <a:pt x="50" y="14"/>
                    </a:cubicBezTo>
                    <a:cubicBezTo>
                      <a:pt x="53" y="14"/>
                      <a:pt x="53" y="14"/>
                      <a:pt x="53" y="14"/>
                    </a:cubicBezTo>
                    <a:lnTo>
                      <a:pt x="53" y="16"/>
                    </a:lnTo>
                    <a:close/>
                    <a:moveTo>
                      <a:pt x="53" y="13"/>
                    </a:moveTo>
                    <a:cubicBezTo>
                      <a:pt x="50" y="13"/>
                      <a:pt x="50" y="13"/>
                      <a:pt x="50" y="13"/>
                    </a:cubicBezTo>
                    <a:cubicBezTo>
                      <a:pt x="50" y="12"/>
                      <a:pt x="50" y="12"/>
                      <a:pt x="50" y="12"/>
                    </a:cubicBezTo>
                    <a:cubicBezTo>
                      <a:pt x="52" y="12"/>
                      <a:pt x="52" y="12"/>
                      <a:pt x="52" y="12"/>
                    </a:cubicBezTo>
                    <a:lnTo>
                      <a:pt x="53" y="13"/>
                    </a:lnTo>
                    <a:close/>
                    <a:moveTo>
                      <a:pt x="52" y="11"/>
                    </a:moveTo>
                    <a:cubicBezTo>
                      <a:pt x="50" y="11"/>
                      <a:pt x="50" y="11"/>
                      <a:pt x="50" y="11"/>
                    </a:cubicBezTo>
                    <a:cubicBezTo>
                      <a:pt x="49" y="9"/>
                      <a:pt x="49" y="9"/>
                      <a:pt x="49" y="9"/>
                    </a:cubicBezTo>
                    <a:cubicBezTo>
                      <a:pt x="52" y="9"/>
                      <a:pt x="52" y="9"/>
                      <a:pt x="52" y="9"/>
                    </a:cubicBezTo>
                    <a:lnTo>
                      <a:pt x="52" y="11"/>
                    </a:lnTo>
                    <a:close/>
                    <a:moveTo>
                      <a:pt x="52" y="9"/>
                    </a:moveTo>
                    <a:cubicBezTo>
                      <a:pt x="49" y="9"/>
                      <a:pt x="49" y="9"/>
                      <a:pt x="49" y="9"/>
                    </a:cubicBezTo>
                    <a:cubicBezTo>
                      <a:pt x="49" y="7"/>
                      <a:pt x="49" y="7"/>
                      <a:pt x="49" y="7"/>
                    </a:cubicBezTo>
                    <a:cubicBezTo>
                      <a:pt x="52" y="7"/>
                      <a:pt x="52" y="7"/>
                      <a:pt x="52" y="7"/>
                    </a:cubicBezTo>
                    <a:lnTo>
                      <a:pt x="52" y="9"/>
                    </a:lnTo>
                    <a:close/>
                    <a:moveTo>
                      <a:pt x="52" y="6"/>
                    </a:moveTo>
                    <a:cubicBezTo>
                      <a:pt x="49" y="6"/>
                      <a:pt x="49" y="6"/>
                      <a:pt x="49" y="6"/>
                    </a:cubicBezTo>
                    <a:cubicBezTo>
                      <a:pt x="49" y="5"/>
                      <a:pt x="49" y="5"/>
                      <a:pt x="49" y="5"/>
                    </a:cubicBezTo>
                    <a:cubicBezTo>
                      <a:pt x="51" y="5"/>
                      <a:pt x="51" y="5"/>
                      <a:pt x="51" y="5"/>
                    </a:cubicBezTo>
                    <a:lnTo>
                      <a:pt x="52" y="6"/>
                    </a:lnTo>
                    <a:close/>
                    <a:moveTo>
                      <a:pt x="57" y="18"/>
                    </a:moveTo>
                    <a:cubicBezTo>
                      <a:pt x="54" y="18"/>
                      <a:pt x="54" y="18"/>
                      <a:pt x="54" y="18"/>
                    </a:cubicBezTo>
                    <a:cubicBezTo>
                      <a:pt x="54" y="16"/>
                      <a:pt x="54" y="16"/>
                      <a:pt x="54" y="16"/>
                    </a:cubicBezTo>
                    <a:cubicBezTo>
                      <a:pt x="57" y="16"/>
                      <a:pt x="57" y="16"/>
                      <a:pt x="57" y="16"/>
                    </a:cubicBezTo>
                    <a:lnTo>
                      <a:pt x="57" y="18"/>
                    </a:lnTo>
                    <a:close/>
                    <a:moveTo>
                      <a:pt x="57" y="16"/>
                    </a:moveTo>
                    <a:cubicBezTo>
                      <a:pt x="54" y="16"/>
                      <a:pt x="54" y="16"/>
                      <a:pt x="54" y="16"/>
                    </a:cubicBezTo>
                    <a:cubicBezTo>
                      <a:pt x="54" y="14"/>
                      <a:pt x="54" y="14"/>
                      <a:pt x="54" y="14"/>
                    </a:cubicBezTo>
                    <a:cubicBezTo>
                      <a:pt x="57" y="14"/>
                      <a:pt x="57" y="14"/>
                      <a:pt x="57" y="14"/>
                    </a:cubicBezTo>
                    <a:lnTo>
                      <a:pt x="57" y="16"/>
                    </a:lnTo>
                    <a:close/>
                    <a:moveTo>
                      <a:pt x="57" y="13"/>
                    </a:moveTo>
                    <a:cubicBezTo>
                      <a:pt x="54" y="13"/>
                      <a:pt x="54" y="13"/>
                      <a:pt x="54" y="13"/>
                    </a:cubicBezTo>
                    <a:cubicBezTo>
                      <a:pt x="53" y="12"/>
                      <a:pt x="53" y="12"/>
                      <a:pt x="53" y="12"/>
                    </a:cubicBezTo>
                    <a:cubicBezTo>
                      <a:pt x="56" y="12"/>
                      <a:pt x="56" y="12"/>
                      <a:pt x="56" y="12"/>
                    </a:cubicBezTo>
                    <a:lnTo>
                      <a:pt x="57" y="13"/>
                    </a:lnTo>
                    <a:close/>
                    <a:moveTo>
                      <a:pt x="56" y="11"/>
                    </a:moveTo>
                    <a:cubicBezTo>
                      <a:pt x="53" y="11"/>
                      <a:pt x="53" y="11"/>
                      <a:pt x="53" y="11"/>
                    </a:cubicBezTo>
                    <a:cubicBezTo>
                      <a:pt x="53" y="9"/>
                      <a:pt x="53" y="9"/>
                      <a:pt x="53" y="9"/>
                    </a:cubicBezTo>
                    <a:cubicBezTo>
                      <a:pt x="56" y="9"/>
                      <a:pt x="56" y="9"/>
                      <a:pt x="56" y="9"/>
                    </a:cubicBezTo>
                    <a:lnTo>
                      <a:pt x="56" y="11"/>
                    </a:lnTo>
                    <a:close/>
                    <a:moveTo>
                      <a:pt x="56" y="9"/>
                    </a:moveTo>
                    <a:cubicBezTo>
                      <a:pt x="53" y="9"/>
                      <a:pt x="53" y="9"/>
                      <a:pt x="53" y="9"/>
                    </a:cubicBezTo>
                    <a:cubicBezTo>
                      <a:pt x="53" y="7"/>
                      <a:pt x="53" y="7"/>
                      <a:pt x="53" y="7"/>
                    </a:cubicBezTo>
                    <a:cubicBezTo>
                      <a:pt x="55" y="7"/>
                      <a:pt x="55" y="7"/>
                      <a:pt x="55" y="7"/>
                    </a:cubicBezTo>
                    <a:lnTo>
                      <a:pt x="56" y="9"/>
                    </a:lnTo>
                    <a:close/>
                    <a:moveTo>
                      <a:pt x="55" y="6"/>
                    </a:moveTo>
                    <a:cubicBezTo>
                      <a:pt x="53" y="6"/>
                      <a:pt x="53" y="6"/>
                      <a:pt x="53" y="6"/>
                    </a:cubicBezTo>
                    <a:cubicBezTo>
                      <a:pt x="52" y="5"/>
                      <a:pt x="52" y="5"/>
                      <a:pt x="52" y="5"/>
                    </a:cubicBezTo>
                    <a:cubicBezTo>
                      <a:pt x="55" y="5"/>
                      <a:pt x="55" y="5"/>
                      <a:pt x="55" y="5"/>
                    </a:cubicBezTo>
                    <a:lnTo>
                      <a:pt x="55" y="6"/>
                    </a:lnTo>
                    <a:close/>
                    <a:moveTo>
                      <a:pt x="55" y="2"/>
                    </a:moveTo>
                    <a:cubicBezTo>
                      <a:pt x="55" y="3"/>
                      <a:pt x="54" y="3"/>
                      <a:pt x="54" y="3"/>
                    </a:cubicBezTo>
                    <a:cubicBezTo>
                      <a:pt x="52" y="3"/>
                      <a:pt x="52" y="3"/>
                      <a:pt x="52" y="3"/>
                    </a:cubicBezTo>
                    <a:cubicBezTo>
                      <a:pt x="52" y="3"/>
                      <a:pt x="51" y="3"/>
                      <a:pt x="51" y="2"/>
                    </a:cubicBezTo>
                    <a:cubicBezTo>
                      <a:pt x="51" y="2"/>
                      <a:pt x="51" y="2"/>
                      <a:pt x="51" y="2"/>
                    </a:cubicBezTo>
                    <a:cubicBezTo>
                      <a:pt x="51" y="1"/>
                      <a:pt x="52" y="1"/>
                      <a:pt x="52" y="1"/>
                    </a:cubicBezTo>
                    <a:cubicBezTo>
                      <a:pt x="54" y="1"/>
                      <a:pt x="54" y="1"/>
                      <a:pt x="54" y="1"/>
                    </a:cubicBezTo>
                    <a:cubicBezTo>
                      <a:pt x="54" y="1"/>
                      <a:pt x="54" y="1"/>
                      <a:pt x="55" y="2"/>
                    </a:cubicBezTo>
                    <a:close/>
                    <a:moveTo>
                      <a:pt x="59" y="2"/>
                    </a:moveTo>
                    <a:cubicBezTo>
                      <a:pt x="59" y="3"/>
                      <a:pt x="59" y="3"/>
                      <a:pt x="59" y="3"/>
                    </a:cubicBezTo>
                    <a:cubicBezTo>
                      <a:pt x="57" y="3"/>
                      <a:pt x="57" y="3"/>
                      <a:pt x="57" y="3"/>
                    </a:cubicBezTo>
                    <a:cubicBezTo>
                      <a:pt x="57" y="3"/>
                      <a:pt x="56" y="3"/>
                      <a:pt x="56" y="2"/>
                    </a:cubicBezTo>
                    <a:cubicBezTo>
                      <a:pt x="56" y="2"/>
                      <a:pt x="56" y="2"/>
                      <a:pt x="56" y="2"/>
                    </a:cubicBezTo>
                    <a:cubicBezTo>
                      <a:pt x="56" y="1"/>
                      <a:pt x="56" y="1"/>
                      <a:pt x="57" y="1"/>
                    </a:cubicBezTo>
                    <a:cubicBezTo>
                      <a:pt x="58" y="1"/>
                      <a:pt x="58" y="1"/>
                      <a:pt x="58" y="1"/>
                    </a:cubicBezTo>
                    <a:cubicBezTo>
                      <a:pt x="59" y="1"/>
                      <a:pt x="59" y="1"/>
                      <a:pt x="59" y="2"/>
                    </a:cubicBez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50" name="Freeform 44"/>
              <p:cNvSpPr>
                <a:spLocks noEditPoints="1"/>
              </p:cNvSpPr>
              <p:nvPr/>
            </p:nvSpPr>
            <p:spPr bwMode="auto">
              <a:xfrm>
                <a:off x="1543050" y="1838325"/>
                <a:ext cx="203200" cy="150812"/>
              </a:xfrm>
              <a:custGeom>
                <a:avLst/>
                <a:gdLst>
                  <a:gd name="T0" fmla="*/ 53 w 54"/>
                  <a:gd name="T1" fmla="*/ 0 h 39"/>
                  <a:gd name="T2" fmla="*/ 1 w 54"/>
                  <a:gd name="T3" fmla="*/ 0 h 39"/>
                  <a:gd name="T4" fmla="*/ 0 w 54"/>
                  <a:gd name="T5" fmla="*/ 2 h 39"/>
                  <a:gd name="T6" fmla="*/ 0 w 54"/>
                  <a:gd name="T7" fmla="*/ 37 h 39"/>
                  <a:gd name="T8" fmla="*/ 1 w 54"/>
                  <a:gd name="T9" fmla="*/ 39 h 39"/>
                  <a:gd name="T10" fmla="*/ 53 w 54"/>
                  <a:gd name="T11" fmla="*/ 39 h 39"/>
                  <a:gd name="T12" fmla="*/ 54 w 54"/>
                  <a:gd name="T13" fmla="*/ 37 h 39"/>
                  <a:gd name="T14" fmla="*/ 54 w 54"/>
                  <a:gd name="T15" fmla="*/ 2 h 39"/>
                  <a:gd name="T16" fmla="*/ 53 w 54"/>
                  <a:gd name="T17" fmla="*/ 0 h 39"/>
                  <a:gd name="T18" fmla="*/ 51 w 54"/>
                  <a:gd name="T19" fmla="*/ 35 h 39"/>
                  <a:gd name="T20" fmla="*/ 50 w 54"/>
                  <a:gd name="T21" fmla="*/ 36 h 39"/>
                  <a:gd name="T22" fmla="*/ 3 w 54"/>
                  <a:gd name="T23" fmla="*/ 36 h 39"/>
                  <a:gd name="T24" fmla="*/ 2 w 54"/>
                  <a:gd name="T25" fmla="*/ 35 h 39"/>
                  <a:gd name="T26" fmla="*/ 2 w 54"/>
                  <a:gd name="T27" fmla="*/ 4 h 39"/>
                  <a:gd name="T28" fmla="*/ 3 w 54"/>
                  <a:gd name="T29" fmla="*/ 3 h 39"/>
                  <a:gd name="T30" fmla="*/ 50 w 54"/>
                  <a:gd name="T31" fmla="*/ 3 h 39"/>
                  <a:gd name="T32" fmla="*/ 51 w 54"/>
                  <a:gd name="T33" fmla="*/ 4 h 39"/>
                  <a:gd name="T34" fmla="*/ 51 w 54"/>
                  <a:gd name="T35" fmla="*/ 35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4" h="39">
                    <a:moveTo>
                      <a:pt x="53" y="0"/>
                    </a:moveTo>
                    <a:cubicBezTo>
                      <a:pt x="1" y="0"/>
                      <a:pt x="1" y="0"/>
                      <a:pt x="1" y="0"/>
                    </a:cubicBezTo>
                    <a:cubicBezTo>
                      <a:pt x="0" y="0"/>
                      <a:pt x="0" y="1"/>
                      <a:pt x="0" y="2"/>
                    </a:cubicBezTo>
                    <a:cubicBezTo>
                      <a:pt x="0" y="37"/>
                      <a:pt x="0" y="37"/>
                      <a:pt x="0" y="37"/>
                    </a:cubicBezTo>
                    <a:cubicBezTo>
                      <a:pt x="0" y="38"/>
                      <a:pt x="0" y="39"/>
                      <a:pt x="1" y="39"/>
                    </a:cubicBezTo>
                    <a:cubicBezTo>
                      <a:pt x="53" y="39"/>
                      <a:pt x="53" y="39"/>
                      <a:pt x="53" y="39"/>
                    </a:cubicBezTo>
                    <a:cubicBezTo>
                      <a:pt x="53" y="39"/>
                      <a:pt x="54" y="38"/>
                      <a:pt x="54" y="37"/>
                    </a:cubicBezTo>
                    <a:cubicBezTo>
                      <a:pt x="54" y="2"/>
                      <a:pt x="54" y="2"/>
                      <a:pt x="54" y="2"/>
                    </a:cubicBezTo>
                    <a:cubicBezTo>
                      <a:pt x="54" y="1"/>
                      <a:pt x="53" y="0"/>
                      <a:pt x="53" y="0"/>
                    </a:cubicBezTo>
                    <a:close/>
                    <a:moveTo>
                      <a:pt x="51" y="35"/>
                    </a:moveTo>
                    <a:cubicBezTo>
                      <a:pt x="51" y="36"/>
                      <a:pt x="51" y="36"/>
                      <a:pt x="50" y="36"/>
                    </a:cubicBezTo>
                    <a:cubicBezTo>
                      <a:pt x="3" y="36"/>
                      <a:pt x="3" y="36"/>
                      <a:pt x="3" y="36"/>
                    </a:cubicBezTo>
                    <a:cubicBezTo>
                      <a:pt x="3" y="36"/>
                      <a:pt x="2" y="36"/>
                      <a:pt x="2" y="35"/>
                    </a:cubicBezTo>
                    <a:cubicBezTo>
                      <a:pt x="2" y="4"/>
                      <a:pt x="2" y="4"/>
                      <a:pt x="2" y="4"/>
                    </a:cubicBezTo>
                    <a:cubicBezTo>
                      <a:pt x="2" y="3"/>
                      <a:pt x="3" y="3"/>
                      <a:pt x="3" y="3"/>
                    </a:cubicBezTo>
                    <a:cubicBezTo>
                      <a:pt x="50" y="3"/>
                      <a:pt x="50" y="3"/>
                      <a:pt x="50" y="3"/>
                    </a:cubicBezTo>
                    <a:cubicBezTo>
                      <a:pt x="51" y="3"/>
                      <a:pt x="51" y="3"/>
                      <a:pt x="51" y="4"/>
                    </a:cubicBezTo>
                    <a:lnTo>
                      <a:pt x="51" y="35"/>
                    </a:ln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51" name="Freeform 45"/>
              <p:cNvSpPr>
                <a:spLocks/>
              </p:cNvSpPr>
              <p:nvPr/>
            </p:nvSpPr>
            <p:spPr bwMode="auto">
              <a:xfrm>
                <a:off x="1525588" y="2095500"/>
                <a:ext cx="236537" cy="4762"/>
              </a:xfrm>
              <a:custGeom>
                <a:avLst/>
                <a:gdLst>
                  <a:gd name="T0" fmla="*/ 63 w 63"/>
                  <a:gd name="T1" fmla="*/ 0 h 1"/>
                  <a:gd name="T2" fmla="*/ 62 w 63"/>
                  <a:gd name="T3" fmla="*/ 1 h 1"/>
                  <a:gd name="T4" fmla="*/ 1 w 63"/>
                  <a:gd name="T5" fmla="*/ 1 h 1"/>
                  <a:gd name="T6" fmla="*/ 0 w 63"/>
                  <a:gd name="T7" fmla="*/ 0 h 1"/>
                  <a:gd name="T8" fmla="*/ 0 w 63"/>
                  <a:gd name="T9" fmla="*/ 0 h 1"/>
                  <a:gd name="T10" fmla="*/ 1 w 63"/>
                  <a:gd name="T11" fmla="*/ 0 h 1"/>
                  <a:gd name="T12" fmla="*/ 62 w 63"/>
                  <a:gd name="T13" fmla="*/ 0 h 1"/>
                  <a:gd name="T14" fmla="*/ 63 w 63"/>
                  <a:gd name="T15" fmla="*/ 0 h 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
                    <a:moveTo>
                      <a:pt x="63" y="0"/>
                    </a:moveTo>
                    <a:cubicBezTo>
                      <a:pt x="63" y="1"/>
                      <a:pt x="63" y="1"/>
                      <a:pt x="62" y="1"/>
                    </a:cubicBezTo>
                    <a:cubicBezTo>
                      <a:pt x="1" y="1"/>
                      <a:pt x="1" y="1"/>
                      <a:pt x="1" y="1"/>
                    </a:cubicBezTo>
                    <a:cubicBezTo>
                      <a:pt x="0" y="1"/>
                      <a:pt x="0" y="1"/>
                      <a:pt x="0" y="0"/>
                    </a:cubicBezTo>
                    <a:cubicBezTo>
                      <a:pt x="0" y="0"/>
                      <a:pt x="0" y="0"/>
                      <a:pt x="0" y="0"/>
                    </a:cubicBezTo>
                    <a:cubicBezTo>
                      <a:pt x="0" y="0"/>
                      <a:pt x="0" y="0"/>
                      <a:pt x="1" y="0"/>
                    </a:cubicBezTo>
                    <a:cubicBezTo>
                      <a:pt x="62" y="0"/>
                      <a:pt x="62" y="0"/>
                      <a:pt x="62" y="0"/>
                    </a:cubicBezTo>
                    <a:cubicBezTo>
                      <a:pt x="63" y="0"/>
                      <a:pt x="63" y="0"/>
                      <a:pt x="63" y="0"/>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52" name="Freeform 46"/>
              <p:cNvSpPr>
                <a:spLocks/>
              </p:cNvSpPr>
              <p:nvPr/>
            </p:nvSpPr>
            <p:spPr bwMode="auto">
              <a:xfrm>
                <a:off x="1562100" y="1857375"/>
                <a:ext cx="79375" cy="69850"/>
              </a:xfrm>
              <a:custGeom>
                <a:avLst/>
                <a:gdLst>
                  <a:gd name="T0" fmla="*/ 0 w 21"/>
                  <a:gd name="T1" fmla="*/ 18 h 18"/>
                  <a:gd name="T2" fmla="*/ 0 w 21"/>
                  <a:gd name="T3" fmla="*/ 0 h 18"/>
                  <a:gd name="T4" fmla="*/ 21 w 21"/>
                  <a:gd name="T5" fmla="*/ 1 h 18"/>
                  <a:gd name="T6" fmla="*/ 2 w 21"/>
                  <a:gd name="T7" fmla="*/ 2 h 18"/>
                  <a:gd name="T8" fmla="*/ 0 w 21"/>
                  <a:gd name="T9" fmla="*/ 18 h 18"/>
                </a:gdLst>
                <a:ahLst/>
                <a:cxnLst>
                  <a:cxn ang="0">
                    <a:pos x="T0" y="T1"/>
                  </a:cxn>
                  <a:cxn ang="0">
                    <a:pos x="T2" y="T3"/>
                  </a:cxn>
                  <a:cxn ang="0">
                    <a:pos x="T4" y="T5"/>
                  </a:cxn>
                  <a:cxn ang="0">
                    <a:pos x="T6" y="T7"/>
                  </a:cxn>
                  <a:cxn ang="0">
                    <a:pos x="T8" y="T9"/>
                  </a:cxn>
                </a:cxnLst>
                <a:rect l="0" t="0" r="r" b="b"/>
                <a:pathLst>
                  <a:path w="21" h="18">
                    <a:moveTo>
                      <a:pt x="0" y="18"/>
                    </a:moveTo>
                    <a:cubicBezTo>
                      <a:pt x="0" y="18"/>
                      <a:pt x="0" y="1"/>
                      <a:pt x="0" y="0"/>
                    </a:cubicBezTo>
                    <a:cubicBezTo>
                      <a:pt x="0" y="0"/>
                      <a:pt x="21" y="1"/>
                      <a:pt x="21" y="1"/>
                    </a:cubicBezTo>
                    <a:cubicBezTo>
                      <a:pt x="21" y="1"/>
                      <a:pt x="2" y="1"/>
                      <a:pt x="2" y="2"/>
                    </a:cubicBezTo>
                    <a:cubicBezTo>
                      <a:pt x="1" y="3"/>
                      <a:pt x="0" y="18"/>
                      <a:pt x="0" y="18"/>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53" name="Freeform 47"/>
              <p:cNvSpPr>
                <a:spLocks/>
              </p:cNvSpPr>
              <p:nvPr/>
            </p:nvSpPr>
            <p:spPr bwMode="auto">
              <a:xfrm>
                <a:off x="1649413" y="1900238"/>
                <a:ext cx="77787" cy="68262"/>
              </a:xfrm>
              <a:custGeom>
                <a:avLst/>
                <a:gdLst>
                  <a:gd name="T0" fmla="*/ 21 w 21"/>
                  <a:gd name="T1" fmla="*/ 0 h 18"/>
                  <a:gd name="T2" fmla="*/ 21 w 21"/>
                  <a:gd name="T3" fmla="*/ 18 h 18"/>
                  <a:gd name="T4" fmla="*/ 0 w 21"/>
                  <a:gd name="T5" fmla="*/ 17 h 18"/>
                  <a:gd name="T6" fmla="*/ 19 w 21"/>
                  <a:gd name="T7" fmla="*/ 16 h 18"/>
                  <a:gd name="T8" fmla="*/ 21 w 21"/>
                  <a:gd name="T9" fmla="*/ 0 h 18"/>
                </a:gdLst>
                <a:ahLst/>
                <a:cxnLst>
                  <a:cxn ang="0">
                    <a:pos x="T0" y="T1"/>
                  </a:cxn>
                  <a:cxn ang="0">
                    <a:pos x="T2" y="T3"/>
                  </a:cxn>
                  <a:cxn ang="0">
                    <a:pos x="T4" y="T5"/>
                  </a:cxn>
                  <a:cxn ang="0">
                    <a:pos x="T6" y="T7"/>
                  </a:cxn>
                  <a:cxn ang="0">
                    <a:pos x="T8" y="T9"/>
                  </a:cxn>
                </a:cxnLst>
                <a:rect l="0" t="0" r="r" b="b"/>
                <a:pathLst>
                  <a:path w="21" h="18">
                    <a:moveTo>
                      <a:pt x="21" y="0"/>
                    </a:moveTo>
                    <a:cubicBezTo>
                      <a:pt x="21" y="0"/>
                      <a:pt x="21" y="17"/>
                      <a:pt x="21" y="18"/>
                    </a:cubicBezTo>
                    <a:cubicBezTo>
                      <a:pt x="21" y="18"/>
                      <a:pt x="0" y="17"/>
                      <a:pt x="0" y="17"/>
                    </a:cubicBezTo>
                    <a:cubicBezTo>
                      <a:pt x="0" y="17"/>
                      <a:pt x="19" y="17"/>
                      <a:pt x="19" y="16"/>
                    </a:cubicBezTo>
                    <a:cubicBezTo>
                      <a:pt x="20" y="15"/>
                      <a:pt x="21" y="0"/>
                      <a:pt x="21" y="0"/>
                    </a:cubicBez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54" name="Freeform 48"/>
              <p:cNvSpPr>
                <a:spLocks noEditPoints="1"/>
              </p:cNvSpPr>
              <p:nvPr/>
            </p:nvSpPr>
            <p:spPr bwMode="auto">
              <a:xfrm>
                <a:off x="1322388" y="1727200"/>
                <a:ext cx="341312" cy="368300"/>
              </a:xfrm>
              <a:custGeom>
                <a:avLst/>
                <a:gdLst>
                  <a:gd name="T0" fmla="*/ 50 w 91"/>
                  <a:gd name="T1" fmla="*/ 80 h 96"/>
                  <a:gd name="T2" fmla="*/ 50 w 91"/>
                  <a:gd name="T3" fmla="*/ 77 h 96"/>
                  <a:gd name="T4" fmla="*/ 55 w 91"/>
                  <a:gd name="T5" fmla="*/ 60 h 96"/>
                  <a:gd name="T6" fmla="*/ 55 w 91"/>
                  <a:gd name="T7" fmla="*/ 50 h 96"/>
                  <a:gd name="T8" fmla="*/ 50 w 91"/>
                  <a:gd name="T9" fmla="*/ 36 h 96"/>
                  <a:gd name="T10" fmla="*/ 50 w 91"/>
                  <a:gd name="T11" fmla="*/ 32 h 96"/>
                  <a:gd name="T12" fmla="*/ 62 w 91"/>
                  <a:gd name="T13" fmla="*/ 22 h 96"/>
                  <a:gd name="T14" fmla="*/ 64 w 91"/>
                  <a:gd name="T15" fmla="*/ 17 h 96"/>
                  <a:gd name="T16" fmla="*/ 80 w 91"/>
                  <a:gd name="T17" fmla="*/ 26 h 96"/>
                  <a:gd name="T18" fmla="*/ 80 w 91"/>
                  <a:gd name="T19" fmla="*/ 16 h 96"/>
                  <a:gd name="T20" fmla="*/ 91 w 91"/>
                  <a:gd name="T21" fmla="*/ 26 h 96"/>
                  <a:gd name="T22" fmla="*/ 82 w 91"/>
                  <a:gd name="T23" fmla="*/ 13 h 96"/>
                  <a:gd name="T24" fmla="*/ 18 w 91"/>
                  <a:gd name="T25" fmla="*/ 10 h 96"/>
                  <a:gd name="T26" fmla="*/ 6 w 91"/>
                  <a:gd name="T27" fmla="*/ 25 h 96"/>
                  <a:gd name="T28" fmla="*/ 8 w 91"/>
                  <a:gd name="T29" fmla="*/ 73 h 96"/>
                  <a:gd name="T30" fmla="*/ 48 w 91"/>
                  <a:gd name="T31" fmla="*/ 96 h 96"/>
                  <a:gd name="T32" fmla="*/ 74 w 91"/>
                  <a:gd name="T33" fmla="*/ 12 h 96"/>
                  <a:gd name="T34" fmla="*/ 74 w 91"/>
                  <a:gd name="T35" fmla="*/ 12 h 96"/>
                  <a:gd name="T36" fmla="*/ 58 w 91"/>
                  <a:gd name="T37" fmla="*/ 6 h 96"/>
                  <a:gd name="T38" fmla="*/ 54 w 91"/>
                  <a:gd name="T39" fmla="*/ 6 h 96"/>
                  <a:gd name="T40" fmla="*/ 50 w 91"/>
                  <a:gd name="T41" fmla="*/ 4 h 96"/>
                  <a:gd name="T42" fmla="*/ 29 w 91"/>
                  <a:gd name="T43" fmla="*/ 13 h 96"/>
                  <a:gd name="T44" fmla="*/ 29 w 91"/>
                  <a:gd name="T45" fmla="*/ 61 h 96"/>
                  <a:gd name="T46" fmla="*/ 28 w 91"/>
                  <a:gd name="T47" fmla="*/ 50 h 96"/>
                  <a:gd name="T48" fmla="*/ 22 w 91"/>
                  <a:gd name="T49" fmla="*/ 32 h 96"/>
                  <a:gd name="T50" fmla="*/ 17 w 91"/>
                  <a:gd name="T51" fmla="*/ 46 h 96"/>
                  <a:gd name="T52" fmla="*/ 33 w 91"/>
                  <a:gd name="T53" fmla="*/ 78 h 96"/>
                  <a:gd name="T54" fmla="*/ 23 w 91"/>
                  <a:gd name="T55" fmla="*/ 66 h 96"/>
                  <a:gd name="T56" fmla="*/ 26 w 91"/>
                  <a:gd name="T57" fmla="*/ 16 h 96"/>
                  <a:gd name="T58" fmla="*/ 30 w 91"/>
                  <a:gd name="T59" fmla="*/ 30 h 96"/>
                  <a:gd name="T60" fmla="*/ 23 w 91"/>
                  <a:gd name="T61" fmla="*/ 12 h 96"/>
                  <a:gd name="T62" fmla="*/ 19 w 91"/>
                  <a:gd name="T63" fmla="*/ 14 h 96"/>
                  <a:gd name="T64" fmla="*/ 17 w 91"/>
                  <a:gd name="T65" fmla="*/ 27 h 96"/>
                  <a:gd name="T66" fmla="*/ 17 w 91"/>
                  <a:gd name="T67" fmla="*/ 16 h 96"/>
                  <a:gd name="T68" fmla="*/ 14 w 91"/>
                  <a:gd name="T69" fmla="*/ 46 h 96"/>
                  <a:gd name="T70" fmla="*/ 4 w 91"/>
                  <a:gd name="T71" fmla="*/ 50 h 96"/>
                  <a:gd name="T72" fmla="*/ 15 w 91"/>
                  <a:gd name="T73" fmla="*/ 65 h 96"/>
                  <a:gd name="T74" fmla="*/ 17 w 91"/>
                  <a:gd name="T75" fmla="*/ 79 h 96"/>
                  <a:gd name="T76" fmla="*/ 23 w 91"/>
                  <a:gd name="T77" fmla="*/ 80 h 96"/>
                  <a:gd name="T78" fmla="*/ 23 w 91"/>
                  <a:gd name="T79" fmla="*/ 84 h 96"/>
                  <a:gd name="T80" fmla="*/ 29 w 91"/>
                  <a:gd name="T81" fmla="*/ 88 h 96"/>
                  <a:gd name="T82" fmla="*/ 34 w 91"/>
                  <a:gd name="T83" fmla="*/ 81 h 96"/>
                  <a:gd name="T84" fmla="*/ 47 w 91"/>
                  <a:gd name="T85" fmla="*/ 92 h 96"/>
                  <a:gd name="T86" fmla="*/ 47 w 91"/>
                  <a:gd name="T87" fmla="*/ 80 h 96"/>
                  <a:gd name="T88" fmla="*/ 36 w 91"/>
                  <a:gd name="T89" fmla="*/ 77 h 96"/>
                  <a:gd name="T90" fmla="*/ 47 w 91"/>
                  <a:gd name="T91" fmla="*/ 63 h 96"/>
                  <a:gd name="T92" fmla="*/ 33 w 91"/>
                  <a:gd name="T93" fmla="*/ 61 h 96"/>
                  <a:gd name="T94" fmla="*/ 47 w 91"/>
                  <a:gd name="T95" fmla="*/ 60 h 96"/>
                  <a:gd name="T96" fmla="*/ 33 w 91"/>
                  <a:gd name="T97" fmla="*/ 35 h 96"/>
                  <a:gd name="T98" fmla="*/ 47 w 91"/>
                  <a:gd name="T99" fmla="*/ 32 h 96"/>
                  <a:gd name="T100" fmla="*/ 47 w 91"/>
                  <a:gd name="T101" fmla="*/ 19 h 96"/>
                  <a:gd name="T102" fmla="*/ 43 w 91"/>
                  <a:gd name="T103" fmla="*/ 6 h 96"/>
                  <a:gd name="T104" fmla="*/ 38 w 91"/>
                  <a:gd name="T105" fmla="*/ 14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1" h="96">
                    <a:moveTo>
                      <a:pt x="48" y="95"/>
                    </a:moveTo>
                    <a:cubicBezTo>
                      <a:pt x="50" y="88"/>
                      <a:pt x="50" y="88"/>
                      <a:pt x="50" y="88"/>
                    </a:cubicBezTo>
                    <a:cubicBezTo>
                      <a:pt x="50" y="80"/>
                      <a:pt x="50" y="80"/>
                      <a:pt x="50" y="80"/>
                    </a:cubicBezTo>
                    <a:cubicBezTo>
                      <a:pt x="51" y="80"/>
                      <a:pt x="52" y="80"/>
                      <a:pt x="52" y="81"/>
                    </a:cubicBezTo>
                    <a:cubicBezTo>
                      <a:pt x="53" y="77"/>
                      <a:pt x="53" y="77"/>
                      <a:pt x="53" y="77"/>
                    </a:cubicBezTo>
                    <a:cubicBezTo>
                      <a:pt x="52" y="77"/>
                      <a:pt x="51" y="77"/>
                      <a:pt x="50" y="77"/>
                    </a:cubicBezTo>
                    <a:cubicBezTo>
                      <a:pt x="50" y="63"/>
                      <a:pt x="50" y="63"/>
                      <a:pt x="50" y="63"/>
                    </a:cubicBezTo>
                    <a:cubicBezTo>
                      <a:pt x="52" y="63"/>
                      <a:pt x="54" y="63"/>
                      <a:pt x="55" y="64"/>
                    </a:cubicBezTo>
                    <a:cubicBezTo>
                      <a:pt x="55" y="60"/>
                      <a:pt x="55" y="60"/>
                      <a:pt x="55" y="60"/>
                    </a:cubicBezTo>
                    <a:cubicBezTo>
                      <a:pt x="54" y="60"/>
                      <a:pt x="52" y="60"/>
                      <a:pt x="50" y="60"/>
                    </a:cubicBezTo>
                    <a:cubicBezTo>
                      <a:pt x="50" y="50"/>
                      <a:pt x="50" y="50"/>
                      <a:pt x="50" y="50"/>
                    </a:cubicBezTo>
                    <a:cubicBezTo>
                      <a:pt x="55" y="50"/>
                      <a:pt x="55" y="50"/>
                      <a:pt x="55" y="50"/>
                    </a:cubicBezTo>
                    <a:cubicBezTo>
                      <a:pt x="55" y="46"/>
                      <a:pt x="55" y="46"/>
                      <a:pt x="55" y="46"/>
                    </a:cubicBezTo>
                    <a:cubicBezTo>
                      <a:pt x="50" y="46"/>
                      <a:pt x="50" y="46"/>
                      <a:pt x="50" y="46"/>
                    </a:cubicBezTo>
                    <a:cubicBezTo>
                      <a:pt x="50" y="36"/>
                      <a:pt x="50" y="36"/>
                      <a:pt x="50" y="36"/>
                    </a:cubicBezTo>
                    <a:cubicBezTo>
                      <a:pt x="52" y="36"/>
                      <a:pt x="54" y="36"/>
                      <a:pt x="55" y="35"/>
                    </a:cubicBezTo>
                    <a:cubicBezTo>
                      <a:pt x="55" y="32"/>
                      <a:pt x="55" y="32"/>
                      <a:pt x="55" y="32"/>
                    </a:cubicBezTo>
                    <a:cubicBezTo>
                      <a:pt x="54" y="32"/>
                      <a:pt x="52" y="32"/>
                      <a:pt x="50" y="32"/>
                    </a:cubicBezTo>
                    <a:cubicBezTo>
                      <a:pt x="50" y="19"/>
                      <a:pt x="50" y="19"/>
                      <a:pt x="50" y="19"/>
                    </a:cubicBezTo>
                    <a:cubicBezTo>
                      <a:pt x="54" y="18"/>
                      <a:pt x="57" y="18"/>
                      <a:pt x="61" y="18"/>
                    </a:cubicBezTo>
                    <a:cubicBezTo>
                      <a:pt x="61" y="19"/>
                      <a:pt x="61" y="21"/>
                      <a:pt x="62" y="22"/>
                    </a:cubicBezTo>
                    <a:cubicBezTo>
                      <a:pt x="62" y="24"/>
                      <a:pt x="63" y="25"/>
                      <a:pt x="63" y="26"/>
                    </a:cubicBezTo>
                    <a:cubicBezTo>
                      <a:pt x="67" y="26"/>
                      <a:pt x="67" y="26"/>
                      <a:pt x="67" y="26"/>
                    </a:cubicBezTo>
                    <a:cubicBezTo>
                      <a:pt x="66" y="23"/>
                      <a:pt x="65" y="20"/>
                      <a:pt x="64" y="17"/>
                    </a:cubicBezTo>
                    <a:cubicBezTo>
                      <a:pt x="66" y="17"/>
                      <a:pt x="68" y="17"/>
                      <a:pt x="70" y="16"/>
                    </a:cubicBezTo>
                    <a:cubicBezTo>
                      <a:pt x="72" y="19"/>
                      <a:pt x="74" y="23"/>
                      <a:pt x="76" y="26"/>
                    </a:cubicBezTo>
                    <a:cubicBezTo>
                      <a:pt x="80" y="26"/>
                      <a:pt x="80" y="26"/>
                      <a:pt x="80" y="26"/>
                    </a:cubicBezTo>
                    <a:cubicBezTo>
                      <a:pt x="78" y="22"/>
                      <a:pt x="76" y="19"/>
                      <a:pt x="74" y="16"/>
                    </a:cubicBezTo>
                    <a:cubicBezTo>
                      <a:pt x="75" y="15"/>
                      <a:pt x="77" y="15"/>
                      <a:pt x="78" y="14"/>
                    </a:cubicBezTo>
                    <a:cubicBezTo>
                      <a:pt x="79" y="15"/>
                      <a:pt x="79" y="16"/>
                      <a:pt x="80" y="16"/>
                    </a:cubicBezTo>
                    <a:cubicBezTo>
                      <a:pt x="82" y="19"/>
                      <a:pt x="84" y="21"/>
                      <a:pt x="86" y="24"/>
                    </a:cubicBezTo>
                    <a:cubicBezTo>
                      <a:pt x="85" y="25"/>
                      <a:pt x="83" y="26"/>
                      <a:pt x="81" y="26"/>
                    </a:cubicBezTo>
                    <a:cubicBezTo>
                      <a:pt x="91" y="26"/>
                      <a:pt x="91" y="26"/>
                      <a:pt x="91" y="26"/>
                    </a:cubicBezTo>
                    <a:cubicBezTo>
                      <a:pt x="91" y="26"/>
                      <a:pt x="91" y="26"/>
                      <a:pt x="91" y="25"/>
                    </a:cubicBezTo>
                    <a:cubicBezTo>
                      <a:pt x="90" y="24"/>
                      <a:pt x="90" y="23"/>
                      <a:pt x="89" y="22"/>
                    </a:cubicBezTo>
                    <a:cubicBezTo>
                      <a:pt x="87" y="19"/>
                      <a:pt x="85" y="16"/>
                      <a:pt x="82" y="13"/>
                    </a:cubicBezTo>
                    <a:cubicBezTo>
                      <a:pt x="81" y="12"/>
                      <a:pt x="80" y="11"/>
                      <a:pt x="79" y="10"/>
                    </a:cubicBezTo>
                    <a:cubicBezTo>
                      <a:pt x="70" y="4"/>
                      <a:pt x="60" y="0"/>
                      <a:pt x="48" y="0"/>
                    </a:cubicBezTo>
                    <a:cubicBezTo>
                      <a:pt x="37" y="0"/>
                      <a:pt x="26" y="4"/>
                      <a:pt x="18" y="10"/>
                    </a:cubicBezTo>
                    <a:cubicBezTo>
                      <a:pt x="17" y="11"/>
                      <a:pt x="16" y="12"/>
                      <a:pt x="15" y="13"/>
                    </a:cubicBezTo>
                    <a:cubicBezTo>
                      <a:pt x="12" y="16"/>
                      <a:pt x="10" y="19"/>
                      <a:pt x="8" y="22"/>
                    </a:cubicBezTo>
                    <a:cubicBezTo>
                      <a:pt x="7" y="23"/>
                      <a:pt x="7" y="24"/>
                      <a:pt x="6" y="25"/>
                    </a:cubicBezTo>
                    <a:cubicBezTo>
                      <a:pt x="2" y="32"/>
                      <a:pt x="0" y="40"/>
                      <a:pt x="0" y="48"/>
                    </a:cubicBezTo>
                    <a:cubicBezTo>
                      <a:pt x="0" y="56"/>
                      <a:pt x="2" y="63"/>
                      <a:pt x="6" y="70"/>
                    </a:cubicBezTo>
                    <a:cubicBezTo>
                      <a:pt x="7" y="71"/>
                      <a:pt x="7" y="72"/>
                      <a:pt x="8" y="73"/>
                    </a:cubicBezTo>
                    <a:cubicBezTo>
                      <a:pt x="10" y="77"/>
                      <a:pt x="12" y="80"/>
                      <a:pt x="15" y="82"/>
                    </a:cubicBezTo>
                    <a:cubicBezTo>
                      <a:pt x="16" y="83"/>
                      <a:pt x="17" y="84"/>
                      <a:pt x="18" y="85"/>
                    </a:cubicBezTo>
                    <a:cubicBezTo>
                      <a:pt x="26" y="92"/>
                      <a:pt x="37" y="96"/>
                      <a:pt x="48" y="96"/>
                    </a:cubicBezTo>
                    <a:cubicBezTo>
                      <a:pt x="48" y="96"/>
                      <a:pt x="48" y="95"/>
                      <a:pt x="48" y="95"/>
                    </a:cubicBezTo>
                    <a:close/>
                    <a:moveTo>
                      <a:pt x="74" y="12"/>
                    </a:moveTo>
                    <a:cubicBezTo>
                      <a:pt x="74" y="12"/>
                      <a:pt x="74" y="12"/>
                      <a:pt x="74" y="12"/>
                    </a:cubicBezTo>
                    <a:cubicBezTo>
                      <a:pt x="73" y="12"/>
                      <a:pt x="73" y="12"/>
                      <a:pt x="72" y="12"/>
                    </a:cubicBezTo>
                    <a:cubicBezTo>
                      <a:pt x="71" y="11"/>
                      <a:pt x="69" y="9"/>
                      <a:pt x="68" y="8"/>
                    </a:cubicBezTo>
                    <a:cubicBezTo>
                      <a:pt x="70" y="9"/>
                      <a:pt x="72" y="10"/>
                      <a:pt x="74" y="12"/>
                    </a:cubicBezTo>
                    <a:close/>
                    <a:moveTo>
                      <a:pt x="68" y="13"/>
                    </a:moveTo>
                    <a:cubicBezTo>
                      <a:pt x="66" y="13"/>
                      <a:pt x="65" y="14"/>
                      <a:pt x="63" y="14"/>
                    </a:cubicBezTo>
                    <a:cubicBezTo>
                      <a:pt x="62" y="11"/>
                      <a:pt x="60" y="8"/>
                      <a:pt x="58" y="6"/>
                    </a:cubicBezTo>
                    <a:cubicBezTo>
                      <a:pt x="62" y="7"/>
                      <a:pt x="65" y="10"/>
                      <a:pt x="68" y="13"/>
                    </a:cubicBezTo>
                    <a:close/>
                    <a:moveTo>
                      <a:pt x="50" y="4"/>
                    </a:moveTo>
                    <a:cubicBezTo>
                      <a:pt x="52" y="4"/>
                      <a:pt x="53" y="5"/>
                      <a:pt x="54" y="6"/>
                    </a:cubicBezTo>
                    <a:cubicBezTo>
                      <a:pt x="56" y="8"/>
                      <a:pt x="58" y="11"/>
                      <a:pt x="59" y="14"/>
                    </a:cubicBezTo>
                    <a:cubicBezTo>
                      <a:pt x="56" y="15"/>
                      <a:pt x="53" y="15"/>
                      <a:pt x="50" y="15"/>
                    </a:cubicBezTo>
                    <a:lnTo>
                      <a:pt x="50" y="4"/>
                    </a:lnTo>
                    <a:close/>
                    <a:moveTo>
                      <a:pt x="38" y="6"/>
                    </a:moveTo>
                    <a:cubicBezTo>
                      <a:pt x="37" y="8"/>
                      <a:pt x="35" y="11"/>
                      <a:pt x="34" y="14"/>
                    </a:cubicBezTo>
                    <a:cubicBezTo>
                      <a:pt x="32" y="14"/>
                      <a:pt x="31" y="13"/>
                      <a:pt x="29" y="13"/>
                    </a:cubicBezTo>
                    <a:cubicBezTo>
                      <a:pt x="32" y="10"/>
                      <a:pt x="35" y="7"/>
                      <a:pt x="38" y="6"/>
                    </a:cubicBezTo>
                    <a:close/>
                    <a:moveTo>
                      <a:pt x="28" y="50"/>
                    </a:moveTo>
                    <a:cubicBezTo>
                      <a:pt x="28" y="54"/>
                      <a:pt x="29" y="58"/>
                      <a:pt x="29" y="61"/>
                    </a:cubicBezTo>
                    <a:cubicBezTo>
                      <a:pt x="26" y="62"/>
                      <a:pt x="22" y="63"/>
                      <a:pt x="20" y="64"/>
                    </a:cubicBezTo>
                    <a:cubicBezTo>
                      <a:pt x="18" y="59"/>
                      <a:pt x="18" y="54"/>
                      <a:pt x="17" y="50"/>
                    </a:cubicBezTo>
                    <a:lnTo>
                      <a:pt x="28" y="50"/>
                    </a:lnTo>
                    <a:close/>
                    <a:moveTo>
                      <a:pt x="17" y="46"/>
                    </a:moveTo>
                    <a:cubicBezTo>
                      <a:pt x="18" y="41"/>
                      <a:pt x="18" y="36"/>
                      <a:pt x="20" y="32"/>
                    </a:cubicBezTo>
                    <a:cubicBezTo>
                      <a:pt x="20" y="32"/>
                      <a:pt x="21" y="32"/>
                      <a:pt x="22" y="32"/>
                    </a:cubicBezTo>
                    <a:cubicBezTo>
                      <a:pt x="24" y="33"/>
                      <a:pt x="27" y="34"/>
                      <a:pt x="29" y="34"/>
                    </a:cubicBezTo>
                    <a:cubicBezTo>
                      <a:pt x="29" y="38"/>
                      <a:pt x="28" y="42"/>
                      <a:pt x="28" y="46"/>
                    </a:cubicBezTo>
                    <a:lnTo>
                      <a:pt x="17" y="46"/>
                    </a:lnTo>
                    <a:close/>
                    <a:moveTo>
                      <a:pt x="23" y="66"/>
                    </a:moveTo>
                    <a:cubicBezTo>
                      <a:pt x="25" y="66"/>
                      <a:pt x="27" y="65"/>
                      <a:pt x="30" y="65"/>
                    </a:cubicBezTo>
                    <a:cubicBezTo>
                      <a:pt x="30" y="70"/>
                      <a:pt x="31" y="74"/>
                      <a:pt x="33" y="78"/>
                    </a:cubicBezTo>
                    <a:cubicBezTo>
                      <a:pt x="31" y="78"/>
                      <a:pt x="28" y="79"/>
                      <a:pt x="26" y="79"/>
                    </a:cubicBezTo>
                    <a:cubicBezTo>
                      <a:pt x="24" y="76"/>
                      <a:pt x="22" y="72"/>
                      <a:pt x="21" y="67"/>
                    </a:cubicBezTo>
                    <a:cubicBezTo>
                      <a:pt x="21" y="67"/>
                      <a:pt x="22" y="67"/>
                      <a:pt x="23" y="66"/>
                    </a:cubicBezTo>
                    <a:close/>
                    <a:moveTo>
                      <a:pt x="30" y="30"/>
                    </a:moveTo>
                    <a:cubicBezTo>
                      <a:pt x="26" y="30"/>
                      <a:pt x="23" y="29"/>
                      <a:pt x="21" y="28"/>
                    </a:cubicBezTo>
                    <a:cubicBezTo>
                      <a:pt x="22" y="24"/>
                      <a:pt x="24" y="20"/>
                      <a:pt x="26" y="16"/>
                    </a:cubicBezTo>
                    <a:cubicBezTo>
                      <a:pt x="28" y="17"/>
                      <a:pt x="31" y="17"/>
                      <a:pt x="33" y="17"/>
                    </a:cubicBezTo>
                    <a:cubicBezTo>
                      <a:pt x="32" y="19"/>
                      <a:pt x="32" y="20"/>
                      <a:pt x="31" y="21"/>
                    </a:cubicBezTo>
                    <a:cubicBezTo>
                      <a:pt x="31" y="24"/>
                      <a:pt x="30" y="27"/>
                      <a:pt x="30" y="30"/>
                    </a:cubicBezTo>
                    <a:close/>
                    <a:moveTo>
                      <a:pt x="29" y="8"/>
                    </a:moveTo>
                    <a:cubicBezTo>
                      <a:pt x="28" y="9"/>
                      <a:pt x="26" y="11"/>
                      <a:pt x="25" y="12"/>
                    </a:cubicBezTo>
                    <a:cubicBezTo>
                      <a:pt x="24" y="12"/>
                      <a:pt x="23" y="12"/>
                      <a:pt x="23" y="12"/>
                    </a:cubicBezTo>
                    <a:cubicBezTo>
                      <a:pt x="25" y="10"/>
                      <a:pt x="27" y="9"/>
                      <a:pt x="29" y="8"/>
                    </a:cubicBezTo>
                    <a:close/>
                    <a:moveTo>
                      <a:pt x="17" y="16"/>
                    </a:moveTo>
                    <a:cubicBezTo>
                      <a:pt x="18" y="16"/>
                      <a:pt x="18" y="15"/>
                      <a:pt x="19" y="14"/>
                    </a:cubicBezTo>
                    <a:cubicBezTo>
                      <a:pt x="20" y="15"/>
                      <a:pt x="21" y="15"/>
                      <a:pt x="22" y="15"/>
                    </a:cubicBezTo>
                    <a:cubicBezTo>
                      <a:pt x="22" y="15"/>
                      <a:pt x="22" y="15"/>
                      <a:pt x="23" y="16"/>
                    </a:cubicBezTo>
                    <a:cubicBezTo>
                      <a:pt x="20" y="19"/>
                      <a:pt x="19" y="23"/>
                      <a:pt x="17" y="27"/>
                    </a:cubicBezTo>
                    <a:cubicBezTo>
                      <a:pt x="17" y="27"/>
                      <a:pt x="17" y="27"/>
                      <a:pt x="16" y="27"/>
                    </a:cubicBezTo>
                    <a:cubicBezTo>
                      <a:pt x="14" y="26"/>
                      <a:pt x="13" y="25"/>
                      <a:pt x="11" y="24"/>
                    </a:cubicBezTo>
                    <a:cubicBezTo>
                      <a:pt x="13" y="21"/>
                      <a:pt x="15" y="19"/>
                      <a:pt x="17" y="16"/>
                    </a:cubicBezTo>
                    <a:close/>
                    <a:moveTo>
                      <a:pt x="9" y="27"/>
                    </a:moveTo>
                    <a:cubicBezTo>
                      <a:pt x="11" y="28"/>
                      <a:pt x="13" y="30"/>
                      <a:pt x="16" y="31"/>
                    </a:cubicBezTo>
                    <a:cubicBezTo>
                      <a:pt x="15" y="35"/>
                      <a:pt x="14" y="40"/>
                      <a:pt x="14" y="46"/>
                    </a:cubicBezTo>
                    <a:cubicBezTo>
                      <a:pt x="4" y="46"/>
                      <a:pt x="4" y="46"/>
                      <a:pt x="4" y="46"/>
                    </a:cubicBezTo>
                    <a:cubicBezTo>
                      <a:pt x="4" y="39"/>
                      <a:pt x="6" y="33"/>
                      <a:pt x="9" y="27"/>
                    </a:cubicBezTo>
                    <a:close/>
                    <a:moveTo>
                      <a:pt x="4" y="50"/>
                    </a:moveTo>
                    <a:cubicBezTo>
                      <a:pt x="14" y="50"/>
                      <a:pt x="14" y="50"/>
                      <a:pt x="14" y="50"/>
                    </a:cubicBezTo>
                    <a:cubicBezTo>
                      <a:pt x="14" y="55"/>
                      <a:pt x="15" y="60"/>
                      <a:pt x="16" y="65"/>
                    </a:cubicBezTo>
                    <a:cubicBezTo>
                      <a:pt x="16" y="65"/>
                      <a:pt x="15" y="65"/>
                      <a:pt x="15" y="65"/>
                    </a:cubicBezTo>
                    <a:cubicBezTo>
                      <a:pt x="13" y="66"/>
                      <a:pt x="11" y="67"/>
                      <a:pt x="9" y="68"/>
                    </a:cubicBezTo>
                    <a:cubicBezTo>
                      <a:pt x="6" y="63"/>
                      <a:pt x="4" y="56"/>
                      <a:pt x="4" y="50"/>
                    </a:cubicBezTo>
                    <a:close/>
                    <a:moveTo>
                      <a:pt x="17" y="79"/>
                    </a:moveTo>
                    <a:cubicBezTo>
                      <a:pt x="15" y="77"/>
                      <a:pt x="13" y="74"/>
                      <a:pt x="11" y="71"/>
                    </a:cubicBezTo>
                    <a:cubicBezTo>
                      <a:pt x="13" y="70"/>
                      <a:pt x="15" y="69"/>
                      <a:pt x="17" y="68"/>
                    </a:cubicBezTo>
                    <a:cubicBezTo>
                      <a:pt x="19" y="73"/>
                      <a:pt x="20" y="76"/>
                      <a:pt x="23" y="80"/>
                    </a:cubicBezTo>
                    <a:cubicBezTo>
                      <a:pt x="21" y="80"/>
                      <a:pt x="20" y="81"/>
                      <a:pt x="19" y="81"/>
                    </a:cubicBezTo>
                    <a:cubicBezTo>
                      <a:pt x="18" y="80"/>
                      <a:pt x="18" y="80"/>
                      <a:pt x="17" y="79"/>
                    </a:cubicBezTo>
                    <a:close/>
                    <a:moveTo>
                      <a:pt x="23" y="84"/>
                    </a:moveTo>
                    <a:cubicBezTo>
                      <a:pt x="23" y="84"/>
                      <a:pt x="23" y="84"/>
                      <a:pt x="23" y="84"/>
                    </a:cubicBezTo>
                    <a:cubicBezTo>
                      <a:pt x="24" y="83"/>
                      <a:pt x="24" y="83"/>
                      <a:pt x="25" y="83"/>
                    </a:cubicBezTo>
                    <a:cubicBezTo>
                      <a:pt x="26" y="85"/>
                      <a:pt x="28" y="86"/>
                      <a:pt x="29" y="88"/>
                    </a:cubicBezTo>
                    <a:cubicBezTo>
                      <a:pt x="27" y="87"/>
                      <a:pt x="25" y="85"/>
                      <a:pt x="23" y="84"/>
                    </a:cubicBezTo>
                    <a:close/>
                    <a:moveTo>
                      <a:pt x="29" y="82"/>
                    </a:moveTo>
                    <a:cubicBezTo>
                      <a:pt x="31" y="82"/>
                      <a:pt x="32" y="82"/>
                      <a:pt x="34" y="81"/>
                    </a:cubicBezTo>
                    <a:cubicBezTo>
                      <a:pt x="35" y="85"/>
                      <a:pt x="37" y="87"/>
                      <a:pt x="38" y="90"/>
                    </a:cubicBezTo>
                    <a:cubicBezTo>
                      <a:pt x="35" y="88"/>
                      <a:pt x="32" y="85"/>
                      <a:pt x="29" y="82"/>
                    </a:cubicBezTo>
                    <a:close/>
                    <a:moveTo>
                      <a:pt x="47" y="92"/>
                    </a:moveTo>
                    <a:cubicBezTo>
                      <a:pt x="45" y="91"/>
                      <a:pt x="44" y="90"/>
                      <a:pt x="43" y="89"/>
                    </a:cubicBezTo>
                    <a:cubicBezTo>
                      <a:pt x="41" y="87"/>
                      <a:pt x="39" y="84"/>
                      <a:pt x="38" y="81"/>
                    </a:cubicBezTo>
                    <a:cubicBezTo>
                      <a:pt x="41" y="81"/>
                      <a:pt x="44" y="81"/>
                      <a:pt x="47" y="80"/>
                    </a:cubicBezTo>
                    <a:lnTo>
                      <a:pt x="47" y="92"/>
                    </a:lnTo>
                    <a:close/>
                    <a:moveTo>
                      <a:pt x="47" y="77"/>
                    </a:moveTo>
                    <a:cubicBezTo>
                      <a:pt x="43" y="77"/>
                      <a:pt x="40" y="77"/>
                      <a:pt x="36" y="77"/>
                    </a:cubicBezTo>
                    <a:cubicBezTo>
                      <a:pt x="36" y="76"/>
                      <a:pt x="35" y="75"/>
                      <a:pt x="35" y="73"/>
                    </a:cubicBezTo>
                    <a:cubicBezTo>
                      <a:pt x="34" y="70"/>
                      <a:pt x="34" y="67"/>
                      <a:pt x="33" y="64"/>
                    </a:cubicBezTo>
                    <a:cubicBezTo>
                      <a:pt x="37" y="64"/>
                      <a:pt x="42" y="63"/>
                      <a:pt x="47" y="63"/>
                    </a:cubicBezTo>
                    <a:lnTo>
                      <a:pt x="47" y="77"/>
                    </a:lnTo>
                    <a:close/>
                    <a:moveTo>
                      <a:pt x="47" y="60"/>
                    </a:moveTo>
                    <a:cubicBezTo>
                      <a:pt x="42" y="60"/>
                      <a:pt x="37" y="60"/>
                      <a:pt x="33" y="61"/>
                    </a:cubicBezTo>
                    <a:cubicBezTo>
                      <a:pt x="32" y="57"/>
                      <a:pt x="32" y="53"/>
                      <a:pt x="32" y="50"/>
                    </a:cubicBezTo>
                    <a:cubicBezTo>
                      <a:pt x="47" y="50"/>
                      <a:pt x="47" y="50"/>
                      <a:pt x="47" y="50"/>
                    </a:cubicBezTo>
                    <a:lnTo>
                      <a:pt x="47" y="60"/>
                    </a:lnTo>
                    <a:close/>
                    <a:moveTo>
                      <a:pt x="47" y="46"/>
                    </a:moveTo>
                    <a:cubicBezTo>
                      <a:pt x="32" y="46"/>
                      <a:pt x="32" y="46"/>
                      <a:pt x="32" y="46"/>
                    </a:cubicBezTo>
                    <a:cubicBezTo>
                      <a:pt x="32" y="42"/>
                      <a:pt x="32" y="38"/>
                      <a:pt x="33" y="35"/>
                    </a:cubicBezTo>
                    <a:cubicBezTo>
                      <a:pt x="37" y="35"/>
                      <a:pt x="42" y="36"/>
                      <a:pt x="47" y="36"/>
                    </a:cubicBezTo>
                    <a:lnTo>
                      <a:pt x="47" y="46"/>
                    </a:lnTo>
                    <a:close/>
                    <a:moveTo>
                      <a:pt x="47" y="32"/>
                    </a:moveTo>
                    <a:cubicBezTo>
                      <a:pt x="42" y="32"/>
                      <a:pt x="37" y="32"/>
                      <a:pt x="33" y="31"/>
                    </a:cubicBezTo>
                    <a:cubicBezTo>
                      <a:pt x="34" y="26"/>
                      <a:pt x="35" y="22"/>
                      <a:pt x="36" y="18"/>
                    </a:cubicBezTo>
                    <a:cubicBezTo>
                      <a:pt x="40" y="18"/>
                      <a:pt x="43" y="19"/>
                      <a:pt x="47" y="19"/>
                    </a:cubicBezTo>
                    <a:lnTo>
                      <a:pt x="47" y="32"/>
                    </a:lnTo>
                    <a:close/>
                    <a:moveTo>
                      <a:pt x="38" y="14"/>
                    </a:moveTo>
                    <a:cubicBezTo>
                      <a:pt x="39" y="11"/>
                      <a:pt x="41" y="8"/>
                      <a:pt x="43" y="6"/>
                    </a:cubicBezTo>
                    <a:cubicBezTo>
                      <a:pt x="44" y="5"/>
                      <a:pt x="45" y="4"/>
                      <a:pt x="47" y="4"/>
                    </a:cubicBezTo>
                    <a:cubicBezTo>
                      <a:pt x="47" y="15"/>
                      <a:pt x="47" y="15"/>
                      <a:pt x="47" y="15"/>
                    </a:cubicBezTo>
                    <a:cubicBezTo>
                      <a:pt x="44" y="15"/>
                      <a:pt x="41" y="15"/>
                      <a:pt x="38" y="14"/>
                    </a:cubicBez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sp>
          <p:nvSpPr>
            <p:cNvPr id="255" name="圆角矩形 254"/>
            <p:cNvSpPr/>
            <p:nvPr/>
          </p:nvSpPr>
          <p:spPr>
            <a:xfrm>
              <a:off x="7185024" y="2191751"/>
              <a:ext cx="1357322" cy="500066"/>
            </a:xfrm>
            <a:prstGeom prst="roundRect">
              <a:avLst/>
            </a:prstGeom>
            <a:noFill/>
            <a:ln w="50800" cmpd="dbl">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solidFill>
                    <a:schemeClr val="accent1"/>
                  </a:solidFill>
                  <a:latin typeface="微软雅黑" pitchFamily="34" charset="-122"/>
                  <a:ea typeface="微软雅黑" pitchFamily="34" charset="-122"/>
                </a:rPr>
                <a:t>频繁子图拓展</a:t>
              </a:r>
              <a:endParaRPr lang="zh-CN" altLang="en-US" sz="1400" dirty="0">
                <a:solidFill>
                  <a:schemeClr val="accent1"/>
                </a:solidFill>
                <a:latin typeface="微软雅黑" pitchFamily="34" charset="-122"/>
                <a:ea typeface="微软雅黑" pitchFamily="34" charset="-122"/>
              </a:endParaRPr>
            </a:p>
          </p:txBody>
        </p:sp>
      </p:grpSp>
      <p:pic>
        <p:nvPicPr>
          <p:cNvPr id="275" name="图片 27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590233" y="744575"/>
            <a:ext cx="1363267" cy="542681"/>
          </a:xfrm>
          <a:prstGeom prst="rect">
            <a:avLst/>
          </a:prstGeom>
        </p:spPr>
      </p:pic>
    </p:spTree>
    <p:extLst>
      <p:ext uri="{BB962C8B-B14F-4D97-AF65-F5344CB8AC3E}">
        <p14:creationId xmlns:p14="http://schemas.microsoft.com/office/powerpoint/2010/main" val="3162588587"/>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r>
              <a:rPr lang="en-US" altLang="zh-CN" dirty="0" smtClean="0">
                <a:solidFill>
                  <a:schemeClr val="bg1">
                    <a:lumMod val="75000"/>
                  </a:schemeClr>
                </a:solidFill>
              </a:rPr>
              <a:t>© JIGUANG. Confidential. All Rights Reserved. </a:t>
            </a:r>
            <a:endParaRPr lang="en-US" dirty="0">
              <a:solidFill>
                <a:schemeClr val="bg1">
                  <a:lumMod val="75000"/>
                </a:schemeClr>
              </a:solidFill>
            </a:endParaRPr>
          </a:p>
        </p:txBody>
      </p:sp>
      <p:sp>
        <p:nvSpPr>
          <p:cNvPr id="7" name="标题 6"/>
          <p:cNvSpPr>
            <a:spLocks noGrp="1"/>
          </p:cNvSpPr>
          <p:nvPr>
            <p:ph type="ctrTitle" idx="4294967295"/>
          </p:nvPr>
        </p:nvSpPr>
        <p:spPr>
          <a:xfrm>
            <a:off x="3105665" y="1169773"/>
            <a:ext cx="2932670" cy="1510146"/>
          </a:xfrm>
        </p:spPr>
        <p:txBody>
          <a:bodyPr>
            <a:normAutofit/>
          </a:bodyPr>
          <a:lstStyle/>
          <a:p>
            <a:pPr algn="ctr"/>
            <a:r>
              <a:rPr lang="en-US" altLang="zh-CN" sz="8000" dirty="0" smtClean="0">
                <a:solidFill>
                  <a:schemeClr val="tx2"/>
                </a:solidFill>
                <a:ea typeface="微软雅黑" panose="020B0503020204020204" pitchFamily="34" charset="-122"/>
              </a:rPr>
              <a:t>END</a:t>
            </a:r>
            <a:endParaRPr lang="zh-CN" altLang="en-US" sz="8000" dirty="0">
              <a:solidFill>
                <a:schemeClr val="tx2"/>
              </a:solidFill>
              <a:ea typeface="微软雅黑" panose="020B0503020204020204" pitchFamily="34" charset="-122"/>
            </a:endParaRPr>
          </a:p>
        </p:txBody>
      </p:sp>
      <p:sp>
        <p:nvSpPr>
          <p:cNvPr id="6" name="副标题 7"/>
          <p:cNvSpPr txBox="1">
            <a:spLocks/>
          </p:cNvSpPr>
          <p:nvPr/>
        </p:nvSpPr>
        <p:spPr>
          <a:xfrm>
            <a:off x="1143000" y="2315321"/>
            <a:ext cx="6858000" cy="604664"/>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r>
              <a:rPr lang="en-US" altLang="zh-CN" sz="1500" spc="600" dirty="0" smtClean="0">
                <a:solidFill>
                  <a:schemeClr val="tx2"/>
                </a:solidFill>
                <a:latin typeface="+mj-lt"/>
                <a:ea typeface="微软雅黑" panose="020B0503020204020204" pitchFamily="34" charset="-122"/>
              </a:rPr>
              <a:t>T H A N K S</a:t>
            </a:r>
            <a:endParaRPr lang="zh-CN" altLang="en-US" sz="1500" spc="600" dirty="0">
              <a:solidFill>
                <a:schemeClr val="tx2"/>
              </a:solidFill>
              <a:latin typeface="+mj-lt"/>
              <a:ea typeface="微软雅黑" panose="020B0503020204020204" pitchFamily="34" charset="-122"/>
            </a:endParaRPr>
          </a:p>
        </p:txBody>
      </p:sp>
      <p:pic>
        <p:nvPicPr>
          <p:cNvPr id="5" name="图片 4"/>
          <p:cNvPicPr>
            <a:picLocks noChangeAspect="1"/>
          </p:cNvPicPr>
          <p:nvPr/>
        </p:nvPicPr>
        <p:blipFill>
          <a:blip r:embed="rId4"/>
          <a:stretch>
            <a:fillRect/>
          </a:stretch>
        </p:blipFill>
        <p:spPr>
          <a:xfrm>
            <a:off x="3356806" y="2675699"/>
            <a:ext cx="2378481" cy="2361964"/>
          </a:xfrm>
          <a:prstGeom prst="rect">
            <a:avLst/>
          </a:prstGeom>
        </p:spPr>
      </p:pic>
      <p:sp>
        <p:nvSpPr>
          <p:cNvPr id="3" name="灯片编号占位符 2"/>
          <p:cNvSpPr>
            <a:spLocks noGrp="1"/>
          </p:cNvSpPr>
          <p:nvPr>
            <p:ph type="sldNum" sz="quarter" idx="11"/>
          </p:nvPr>
        </p:nvSpPr>
        <p:spPr/>
        <p:txBody>
          <a:bodyPr/>
          <a:lstStyle/>
          <a:p>
            <a:fld id="{CD8C6742-F4B3-4543-B2E2-AB3367BC7B97}" type="slidenum">
              <a:rPr lang="en-US" altLang="zh-CN" smtClean="0"/>
              <a:pPr/>
              <a:t>26</a:t>
            </a:fld>
            <a:endParaRPr lang="en-US" altLang="zh-CN" dirty="0"/>
          </a:p>
        </p:txBody>
      </p:sp>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590233" y="744575"/>
            <a:ext cx="1363267" cy="542681"/>
          </a:xfrm>
          <a:prstGeom prst="rect">
            <a:avLst/>
          </a:prstGeom>
        </p:spPr>
      </p:pic>
    </p:spTree>
    <p:extLst>
      <p:ext uri="{BB962C8B-B14F-4D97-AF65-F5344CB8AC3E}">
        <p14:creationId xmlns:p14="http://schemas.microsoft.com/office/powerpoint/2010/main" val="197976114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移动广告投放概况</a:t>
            </a:r>
          </a:p>
        </p:txBody>
      </p:sp>
      <p:sp>
        <p:nvSpPr>
          <p:cNvPr id="7" name="文本占位符 6"/>
          <p:cNvSpPr>
            <a:spLocks noGrp="1"/>
          </p:cNvSpPr>
          <p:nvPr>
            <p:ph type="body" sz="quarter" idx="10"/>
          </p:nvPr>
        </p:nvSpPr>
        <p:spPr/>
        <p:txBody>
          <a:bodyPr>
            <a:normAutofit lnSpcReduction="10000"/>
          </a:bodyPr>
          <a:lstStyle/>
          <a:p>
            <a:r>
              <a:rPr lang="en-US" altLang="zh-CN" dirty="0" smtClean="0"/>
              <a:t>CHAPTER 01</a:t>
            </a:r>
            <a:endParaRPr lang="zh-CN" altLang="en-US" dirty="0"/>
          </a:p>
        </p:txBody>
      </p:sp>
      <p:sp>
        <p:nvSpPr>
          <p:cNvPr id="4" name="页脚占位符 3"/>
          <p:cNvSpPr>
            <a:spLocks noGrp="1"/>
          </p:cNvSpPr>
          <p:nvPr>
            <p:ph type="ftr" sz="quarter" idx="4294967295"/>
          </p:nvPr>
        </p:nvSpPr>
        <p:spPr>
          <a:xfrm>
            <a:off x="0" y="6597650"/>
            <a:ext cx="3529013" cy="215900"/>
          </a:xfrm>
        </p:spPr>
        <p:txBody>
          <a:bodyPr/>
          <a:lstStyle/>
          <a:p>
            <a:r>
              <a:rPr lang="en-US" altLang="zh-CN" smtClean="0"/>
              <a:t>© JIGUANG. Confidential. All Rights Reserved. </a:t>
            </a:r>
            <a:endParaRPr lang="en-US" dirty="0"/>
          </a:p>
        </p:txBody>
      </p:sp>
      <p:sp>
        <p:nvSpPr>
          <p:cNvPr id="5" name="灯片编号占位符 4"/>
          <p:cNvSpPr>
            <a:spLocks noGrp="1"/>
          </p:cNvSpPr>
          <p:nvPr>
            <p:ph type="sldNum" sz="quarter" idx="4294967295"/>
          </p:nvPr>
        </p:nvSpPr>
        <p:spPr>
          <a:xfrm>
            <a:off x="8656638" y="6586538"/>
            <a:ext cx="487362" cy="227012"/>
          </a:xfrm>
        </p:spPr>
        <p:txBody>
          <a:bodyPr/>
          <a:lstStyle/>
          <a:p>
            <a:fld id="{CD8C6742-F4B3-4543-B2E2-AB3367BC7B97}" type="slidenum">
              <a:rPr lang="en-US" altLang="zh-CN" smtClean="0"/>
              <a:pPr/>
              <a:t>3</a:t>
            </a:fld>
            <a:endParaRPr lang="en-US" altLang="zh-CN" dirty="0"/>
          </a:p>
        </p:txBody>
      </p:sp>
    </p:spTree>
    <p:extLst>
      <p:ext uri="{BB962C8B-B14F-4D97-AF65-F5344CB8AC3E}">
        <p14:creationId xmlns:p14="http://schemas.microsoft.com/office/powerpoint/2010/main" val="6727817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移动广告投放概况（一）</a:t>
            </a:r>
          </a:p>
        </p:txBody>
      </p:sp>
      <p:graphicFrame>
        <p:nvGraphicFramePr>
          <p:cNvPr id="18" name="内容占位符 17"/>
          <p:cNvGraphicFramePr>
            <a:graphicFrameLocks noGrp="1"/>
          </p:cNvGraphicFramePr>
          <p:nvPr>
            <p:ph idx="1"/>
            <p:extLst>
              <p:ext uri="{D42A27DB-BD31-4B8C-83A1-F6EECF244321}">
                <p14:modId xmlns:p14="http://schemas.microsoft.com/office/powerpoint/2010/main" val="683912988"/>
              </p:ext>
            </p:extLst>
          </p:nvPr>
        </p:nvGraphicFramePr>
        <p:xfrm>
          <a:off x="323850" y="1446040"/>
          <a:ext cx="6048350" cy="4907632"/>
        </p:xfrm>
        <a:graphic>
          <a:graphicData uri="http://schemas.openxmlformats.org/drawingml/2006/chart">
            <c:chart xmlns:c="http://schemas.openxmlformats.org/drawingml/2006/chart" xmlns:r="http://schemas.openxmlformats.org/officeDocument/2006/relationships" r:id="rId2"/>
          </a:graphicData>
        </a:graphic>
      </p:graphicFrame>
      <p:sp>
        <p:nvSpPr>
          <p:cNvPr id="21" name="文本占位符 20"/>
          <p:cNvSpPr>
            <a:spLocks noGrp="1"/>
          </p:cNvSpPr>
          <p:nvPr>
            <p:ph type="body" sz="quarter" idx="14"/>
          </p:nvPr>
        </p:nvSpPr>
        <p:spPr>
          <a:xfrm>
            <a:off x="318305" y="849847"/>
            <a:ext cx="8496944" cy="490921"/>
          </a:xfrm>
        </p:spPr>
        <p:txBody>
          <a:bodyPr/>
          <a:lstStyle/>
          <a:p>
            <a:r>
              <a:rPr lang="zh-CN" altLang="en-US" dirty="0">
                <a:latin typeface="微软雅黑" pitchFamily="34" charset="-122"/>
                <a:ea typeface="微软雅黑" pitchFamily="34" charset="-122"/>
              </a:rPr>
              <a:t>每天每个行业都有大量的用户通过各种渠道涌入。其中以聊天交友类应用</a:t>
            </a:r>
            <a:r>
              <a:rPr lang="zh-CN" altLang="en-US" dirty="0" smtClean="0">
                <a:latin typeface="微软雅黑" pitchFamily="34" charset="-122"/>
                <a:ea typeface="微软雅黑" pitchFamily="34" charset="-122"/>
              </a:rPr>
              <a:t>最多。</a:t>
            </a:r>
          </a:p>
        </p:txBody>
      </p:sp>
      <p:sp>
        <p:nvSpPr>
          <p:cNvPr id="8" name="页脚占位符 7"/>
          <p:cNvSpPr>
            <a:spLocks noGrp="1"/>
          </p:cNvSpPr>
          <p:nvPr>
            <p:ph type="ftr" sz="quarter" idx="3"/>
          </p:nvPr>
        </p:nvSpPr>
        <p:spPr/>
        <p:txBody>
          <a:bodyPr/>
          <a:lstStyle/>
          <a:p>
            <a:r>
              <a:rPr lang="en-US" altLang="zh-CN" smtClean="0"/>
              <a:t>© JIGUANG. Confidential. All Rights Reserved. </a:t>
            </a:r>
            <a:endParaRPr lang="en-US" dirty="0"/>
          </a:p>
        </p:txBody>
      </p:sp>
      <p:sp>
        <p:nvSpPr>
          <p:cNvPr id="9" name="灯片编号占位符 8"/>
          <p:cNvSpPr>
            <a:spLocks noGrp="1"/>
          </p:cNvSpPr>
          <p:nvPr>
            <p:ph type="sldNum" sz="quarter" idx="4"/>
          </p:nvPr>
        </p:nvSpPr>
        <p:spPr/>
        <p:txBody>
          <a:bodyPr/>
          <a:lstStyle/>
          <a:p>
            <a:fld id="{CD8C6742-F4B3-4543-B2E2-AB3367BC7B97}" type="slidenum">
              <a:rPr lang="en-US" altLang="zh-CN" smtClean="0"/>
              <a:pPr/>
              <a:t>4</a:t>
            </a:fld>
            <a:endParaRPr lang="en-US" altLang="zh-CN"/>
          </a:p>
        </p:txBody>
      </p:sp>
      <p:sp>
        <p:nvSpPr>
          <p:cNvPr id="12" name="TextBox 10"/>
          <p:cNvSpPr txBox="1"/>
          <p:nvPr/>
        </p:nvSpPr>
        <p:spPr>
          <a:xfrm>
            <a:off x="319088" y="6106432"/>
            <a:ext cx="5786478" cy="276999"/>
          </a:xfrm>
          <a:prstGeom prst="rect">
            <a:avLst/>
          </a:prstGeom>
          <a:noFill/>
        </p:spPr>
        <p:txBody>
          <a:bodyPr wrap="square" rtlCol="0">
            <a:spAutoFit/>
          </a:bodyPr>
          <a:lstStyle/>
          <a:p>
            <a:r>
              <a:rPr lang="zh-CN" altLang="en-US" sz="1200" i="1" dirty="0" smtClean="0">
                <a:solidFill>
                  <a:schemeClr val="bg2"/>
                </a:solidFill>
                <a:latin typeface="微软雅黑" pitchFamily="34" charset="-122"/>
                <a:ea typeface="微软雅黑" pitchFamily="34" charset="-122"/>
              </a:rPr>
              <a:t>** 新增用户数是每个行业</a:t>
            </a:r>
            <a:r>
              <a:rPr lang="en-US" altLang="zh-CN" sz="1200" i="1" dirty="0" smtClean="0">
                <a:solidFill>
                  <a:schemeClr val="bg2"/>
                </a:solidFill>
                <a:latin typeface="微软雅黑" pitchFamily="34" charset="-122"/>
                <a:ea typeface="微软雅黑" pitchFamily="34" charset="-122"/>
              </a:rPr>
              <a:t>TOP30</a:t>
            </a:r>
            <a:r>
              <a:rPr lang="zh-CN" altLang="en-US" sz="1200" i="1" dirty="0" smtClean="0">
                <a:solidFill>
                  <a:schemeClr val="bg2"/>
                </a:solidFill>
                <a:latin typeface="微软雅黑" pitchFamily="34" charset="-122"/>
                <a:ea typeface="微软雅黑" pitchFamily="34" charset="-122"/>
              </a:rPr>
              <a:t>的应用近半年新增用户数累计每天平均</a:t>
            </a:r>
            <a:endParaRPr lang="zh-CN" altLang="en-US" sz="1200" i="1" dirty="0">
              <a:solidFill>
                <a:schemeClr val="bg2"/>
              </a:solidFill>
              <a:latin typeface="微软雅黑" pitchFamily="34" charset="-122"/>
              <a:ea typeface="微软雅黑" pitchFamily="34" charset="-122"/>
            </a:endParaRPr>
          </a:p>
        </p:txBody>
      </p:sp>
      <p:sp>
        <p:nvSpPr>
          <p:cNvPr id="11" name="Freeform 460"/>
          <p:cNvSpPr>
            <a:spLocks noEditPoints="1"/>
          </p:cNvSpPr>
          <p:nvPr/>
        </p:nvSpPr>
        <p:spPr bwMode="auto">
          <a:xfrm flipV="1">
            <a:off x="6116628" y="3123942"/>
            <a:ext cx="2631836" cy="2852573"/>
          </a:xfrm>
          <a:custGeom>
            <a:avLst/>
            <a:gdLst>
              <a:gd name="T0" fmla="*/ 0 w 1841"/>
              <a:gd name="T1" fmla="*/ 0 h 2296"/>
              <a:gd name="T2" fmla="*/ 0 w 1841"/>
              <a:gd name="T3" fmla="*/ 0 h 2296"/>
              <a:gd name="T4" fmla="*/ 0 w 1841"/>
              <a:gd name="T5" fmla="*/ 0 h 2296"/>
              <a:gd name="T6" fmla="*/ 0 w 1841"/>
              <a:gd name="T7" fmla="*/ 0 h 2296"/>
              <a:gd name="T8" fmla="*/ 0 w 1841"/>
              <a:gd name="T9" fmla="*/ 0 h 2296"/>
              <a:gd name="T10" fmla="*/ 0 w 1841"/>
              <a:gd name="T11" fmla="*/ 0 h 2296"/>
              <a:gd name="T12" fmla="*/ 0 w 1841"/>
              <a:gd name="T13" fmla="*/ 0 h 2296"/>
              <a:gd name="T14" fmla="*/ 0 w 1841"/>
              <a:gd name="T15" fmla="*/ 0 h 2296"/>
              <a:gd name="T16" fmla="*/ 0 w 1841"/>
              <a:gd name="T17" fmla="*/ 0 h 2296"/>
              <a:gd name="T18" fmla="*/ 0 w 1841"/>
              <a:gd name="T19" fmla="*/ 0 h 2296"/>
              <a:gd name="T20" fmla="*/ 0 w 1841"/>
              <a:gd name="T21" fmla="*/ 0 h 2296"/>
              <a:gd name="T22" fmla="*/ 0 w 1841"/>
              <a:gd name="T23" fmla="*/ 0 h 2296"/>
              <a:gd name="T24" fmla="*/ 0 w 1841"/>
              <a:gd name="T25" fmla="*/ 0 h 2296"/>
              <a:gd name="T26" fmla="*/ 0 w 1841"/>
              <a:gd name="T27" fmla="*/ 0 h 2296"/>
              <a:gd name="T28" fmla="*/ 0 w 1841"/>
              <a:gd name="T29" fmla="*/ 0 h 2296"/>
              <a:gd name="T30" fmla="*/ 0 w 1841"/>
              <a:gd name="T31" fmla="*/ 0 h 2296"/>
              <a:gd name="T32" fmla="*/ 0 w 1841"/>
              <a:gd name="T33" fmla="*/ 0 h 2296"/>
              <a:gd name="T34" fmla="*/ 0 w 1841"/>
              <a:gd name="T35" fmla="*/ 0 h 2296"/>
              <a:gd name="T36" fmla="*/ 0 w 1841"/>
              <a:gd name="T37" fmla="*/ 0 h 2296"/>
              <a:gd name="T38" fmla="*/ 0 w 1841"/>
              <a:gd name="T39" fmla="*/ 0 h 2296"/>
              <a:gd name="T40" fmla="*/ 0 w 1841"/>
              <a:gd name="T41" fmla="*/ 0 h 2296"/>
              <a:gd name="T42" fmla="*/ 0 w 1841"/>
              <a:gd name="T43" fmla="*/ 0 h 2296"/>
              <a:gd name="T44" fmla="*/ 0 w 1841"/>
              <a:gd name="T45" fmla="*/ 0 h 2296"/>
              <a:gd name="T46" fmla="*/ 0 w 1841"/>
              <a:gd name="T47" fmla="*/ 0 h 2296"/>
              <a:gd name="T48" fmla="*/ 0 w 1841"/>
              <a:gd name="T49" fmla="*/ 0 h 2296"/>
              <a:gd name="T50" fmla="*/ 0 w 1841"/>
              <a:gd name="T51" fmla="*/ 0 h 2296"/>
              <a:gd name="T52" fmla="*/ 0 w 1841"/>
              <a:gd name="T53" fmla="*/ 0 h 2296"/>
              <a:gd name="T54" fmla="*/ 0 w 1841"/>
              <a:gd name="T55" fmla="*/ 0 h 2296"/>
              <a:gd name="T56" fmla="*/ 0 w 1841"/>
              <a:gd name="T57" fmla="*/ 0 h 2296"/>
              <a:gd name="T58" fmla="*/ 0 w 1841"/>
              <a:gd name="T59" fmla="*/ 0 h 2296"/>
              <a:gd name="T60" fmla="*/ 0 w 1841"/>
              <a:gd name="T61" fmla="*/ 0 h 2296"/>
              <a:gd name="T62" fmla="*/ 0 w 1841"/>
              <a:gd name="T63" fmla="*/ 0 h 2296"/>
              <a:gd name="T64" fmla="*/ 0 w 1841"/>
              <a:gd name="T65" fmla="*/ 0 h 2296"/>
              <a:gd name="T66" fmla="*/ 0 w 1841"/>
              <a:gd name="T67" fmla="*/ 0 h 2296"/>
              <a:gd name="T68" fmla="*/ 0 w 1841"/>
              <a:gd name="T69" fmla="*/ 0 h 22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841" h="2296">
                <a:moveTo>
                  <a:pt x="231" y="2206"/>
                </a:moveTo>
                <a:cubicBezTo>
                  <a:pt x="357" y="2271"/>
                  <a:pt x="482" y="2170"/>
                  <a:pt x="593" y="2120"/>
                </a:cubicBezTo>
                <a:cubicBezTo>
                  <a:pt x="679" y="2212"/>
                  <a:pt x="811" y="2296"/>
                  <a:pt x="937" y="2230"/>
                </a:cubicBezTo>
                <a:cubicBezTo>
                  <a:pt x="1091" y="2141"/>
                  <a:pt x="1230" y="2030"/>
                  <a:pt x="1376" y="1928"/>
                </a:cubicBezTo>
                <a:cubicBezTo>
                  <a:pt x="1466" y="1982"/>
                  <a:pt x="1585" y="2024"/>
                  <a:pt x="1679" y="1953"/>
                </a:cubicBezTo>
                <a:cubicBezTo>
                  <a:pt x="1813" y="1871"/>
                  <a:pt x="1809" y="1650"/>
                  <a:pt x="1671" y="1573"/>
                </a:cubicBezTo>
                <a:cubicBezTo>
                  <a:pt x="1577" y="1506"/>
                  <a:pt x="1462" y="1557"/>
                  <a:pt x="1368" y="1595"/>
                </a:cubicBezTo>
                <a:cubicBezTo>
                  <a:pt x="1395" y="1558"/>
                  <a:pt x="1422" y="1520"/>
                  <a:pt x="1450" y="1482"/>
                </a:cubicBezTo>
                <a:cubicBezTo>
                  <a:pt x="1576" y="1484"/>
                  <a:pt x="1703" y="1484"/>
                  <a:pt x="1829" y="1483"/>
                </a:cubicBezTo>
                <a:cubicBezTo>
                  <a:pt x="1820" y="1252"/>
                  <a:pt x="1802" y="1021"/>
                  <a:pt x="1798" y="789"/>
                </a:cubicBezTo>
                <a:cubicBezTo>
                  <a:pt x="1807" y="526"/>
                  <a:pt x="1828" y="263"/>
                  <a:pt x="1841" y="0"/>
                </a:cubicBezTo>
                <a:cubicBezTo>
                  <a:pt x="1771" y="0"/>
                  <a:pt x="1702" y="0"/>
                  <a:pt x="1634" y="0"/>
                </a:cubicBezTo>
                <a:cubicBezTo>
                  <a:pt x="1621" y="224"/>
                  <a:pt x="1610" y="448"/>
                  <a:pt x="1598" y="672"/>
                </a:cubicBezTo>
                <a:cubicBezTo>
                  <a:pt x="1577" y="672"/>
                  <a:pt x="1535" y="673"/>
                  <a:pt x="1514" y="673"/>
                </a:cubicBezTo>
                <a:cubicBezTo>
                  <a:pt x="1498" y="449"/>
                  <a:pt x="1485" y="225"/>
                  <a:pt x="1471" y="0"/>
                </a:cubicBezTo>
                <a:cubicBezTo>
                  <a:pt x="1405" y="0"/>
                  <a:pt x="1340" y="1"/>
                  <a:pt x="1276" y="0"/>
                </a:cubicBezTo>
                <a:cubicBezTo>
                  <a:pt x="1291" y="391"/>
                  <a:pt x="1302" y="782"/>
                  <a:pt x="1328" y="1173"/>
                </a:cubicBezTo>
                <a:cubicBezTo>
                  <a:pt x="1259" y="1184"/>
                  <a:pt x="1190" y="1196"/>
                  <a:pt x="1121" y="1208"/>
                </a:cubicBezTo>
                <a:cubicBezTo>
                  <a:pt x="1044" y="1291"/>
                  <a:pt x="975" y="1381"/>
                  <a:pt x="891" y="1457"/>
                </a:cubicBezTo>
                <a:cubicBezTo>
                  <a:pt x="805" y="1482"/>
                  <a:pt x="716" y="1503"/>
                  <a:pt x="639" y="1551"/>
                </a:cubicBezTo>
                <a:cubicBezTo>
                  <a:pt x="505" y="1533"/>
                  <a:pt x="362" y="1467"/>
                  <a:pt x="230" y="1523"/>
                </a:cubicBezTo>
                <a:cubicBezTo>
                  <a:pt x="0" y="1664"/>
                  <a:pt x="0" y="2066"/>
                  <a:pt x="231" y="2206"/>
                </a:cubicBezTo>
                <a:moveTo>
                  <a:pt x="774" y="2087"/>
                </a:moveTo>
                <a:cubicBezTo>
                  <a:pt x="627" y="1976"/>
                  <a:pt x="639" y="1673"/>
                  <a:pt x="831" y="1620"/>
                </a:cubicBezTo>
                <a:cubicBezTo>
                  <a:pt x="976" y="1635"/>
                  <a:pt x="1019" y="1818"/>
                  <a:pt x="991" y="1939"/>
                </a:cubicBezTo>
                <a:cubicBezTo>
                  <a:pt x="977" y="2034"/>
                  <a:pt x="876" y="2156"/>
                  <a:pt x="774" y="2087"/>
                </a:cubicBezTo>
                <a:moveTo>
                  <a:pt x="277" y="2061"/>
                </a:moveTo>
                <a:cubicBezTo>
                  <a:pt x="168" y="1951"/>
                  <a:pt x="171" y="1695"/>
                  <a:pt x="335" y="1640"/>
                </a:cubicBezTo>
                <a:cubicBezTo>
                  <a:pt x="462" y="1703"/>
                  <a:pt x="471" y="1882"/>
                  <a:pt x="422" y="2000"/>
                </a:cubicBezTo>
                <a:cubicBezTo>
                  <a:pt x="402" y="2053"/>
                  <a:pt x="326" y="2124"/>
                  <a:pt x="277" y="2061"/>
                </a:cubicBezTo>
                <a:moveTo>
                  <a:pt x="1029" y="1524"/>
                </a:moveTo>
                <a:cubicBezTo>
                  <a:pt x="1069" y="1481"/>
                  <a:pt x="1109" y="1439"/>
                  <a:pt x="1150" y="1396"/>
                </a:cubicBezTo>
                <a:cubicBezTo>
                  <a:pt x="1192" y="1414"/>
                  <a:pt x="1234" y="1432"/>
                  <a:pt x="1277" y="1449"/>
                </a:cubicBezTo>
                <a:cubicBezTo>
                  <a:pt x="1259" y="1488"/>
                  <a:pt x="1241" y="1526"/>
                  <a:pt x="1223" y="1564"/>
                </a:cubicBezTo>
                <a:cubicBezTo>
                  <a:pt x="1158" y="1551"/>
                  <a:pt x="1094" y="1537"/>
                  <a:pt x="1029" y="1524"/>
                </a:cubicBezTo>
              </a:path>
            </a:pathLst>
          </a:custGeom>
          <a:solidFill>
            <a:srgbClr val="92D050">
              <a:alpha val="29000"/>
            </a:srgbClr>
          </a:solidFill>
          <a:ln>
            <a:noFill/>
          </a:ln>
          <a:extLst/>
        </p:spPr>
        <p:txBody>
          <a:bodyPr/>
          <a:lstStyle/>
          <a:p>
            <a:endParaRPr lang="zh-CN" altLang="en-US"/>
          </a:p>
        </p:txBody>
      </p:sp>
      <p:grpSp>
        <p:nvGrpSpPr>
          <p:cNvPr id="30" name="组合 29"/>
          <p:cNvGrpSpPr/>
          <p:nvPr/>
        </p:nvGrpSpPr>
        <p:grpSpPr>
          <a:xfrm>
            <a:off x="387351" y="2614615"/>
            <a:ext cx="8367717" cy="1628776"/>
            <a:chOff x="387351" y="2614615"/>
            <a:chExt cx="8367717" cy="1628776"/>
          </a:xfrm>
          <a:solidFill>
            <a:srgbClr val="000000">
              <a:alpha val="5882"/>
            </a:srgbClr>
          </a:solidFill>
        </p:grpSpPr>
        <p:sp>
          <p:nvSpPr>
            <p:cNvPr id="6" name="Rectangle 5"/>
            <p:cNvSpPr>
              <a:spLocks noChangeArrowheads="1"/>
            </p:cNvSpPr>
            <p:nvPr/>
          </p:nvSpPr>
          <p:spPr bwMode="auto">
            <a:xfrm>
              <a:off x="7045330" y="3060703"/>
              <a:ext cx="33338" cy="7207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 name="Freeform 6"/>
            <p:cNvSpPr>
              <a:spLocks/>
            </p:cNvSpPr>
            <p:nvPr/>
          </p:nvSpPr>
          <p:spPr bwMode="auto">
            <a:xfrm>
              <a:off x="8148643" y="3144840"/>
              <a:ext cx="198438" cy="179388"/>
            </a:xfrm>
            <a:custGeom>
              <a:avLst/>
              <a:gdLst>
                <a:gd name="T0" fmla="*/ 125 w 125"/>
                <a:gd name="T1" fmla="*/ 113 h 113"/>
                <a:gd name="T2" fmla="*/ 62 w 125"/>
                <a:gd name="T3" fmla="*/ 0 h 113"/>
                <a:gd name="T4" fmla="*/ 0 w 125"/>
                <a:gd name="T5" fmla="*/ 0 h 113"/>
                <a:gd name="T6" fmla="*/ 62 w 125"/>
                <a:gd name="T7" fmla="*/ 113 h 113"/>
                <a:gd name="T8" fmla="*/ 125 w 125"/>
                <a:gd name="T9" fmla="*/ 113 h 113"/>
              </a:gdLst>
              <a:ahLst/>
              <a:cxnLst>
                <a:cxn ang="0">
                  <a:pos x="T0" y="T1"/>
                </a:cxn>
                <a:cxn ang="0">
                  <a:pos x="T2" y="T3"/>
                </a:cxn>
                <a:cxn ang="0">
                  <a:pos x="T4" y="T5"/>
                </a:cxn>
                <a:cxn ang="0">
                  <a:pos x="T6" y="T7"/>
                </a:cxn>
                <a:cxn ang="0">
                  <a:pos x="T8" y="T9"/>
                </a:cxn>
              </a:cxnLst>
              <a:rect l="0" t="0" r="r" b="b"/>
              <a:pathLst>
                <a:path w="125" h="113">
                  <a:moveTo>
                    <a:pt x="125" y="113"/>
                  </a:moveTo>
                  <a:lnTo>
                    <a:pt x="62" y="0"/>
                  </a:lnTo>
                  <a:lnTo>
                    <a:pt x="0" y="0"/>
                  </a:lnTo>
                  <a:lnTo>
                    <a:pt x="62" y="113"/>
                  </a:lnTo>
                  <a:lnTo>
                    <a:pt x="125"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Freeform 7"/>
            <p:cNvSpPr>
              <a:spLocks/>
            </p:cNvSpPr>
            <p:nvPr/>
          </p:nvSpPr>
          <p:spPr bwMode="auto">
            <a:xfrm>
              <a:off x="8515355" y="3144840"/>
              <a:ext cx="195263" cy="179388"/>
            </a:xfrm>
            <a:custGeom>
              <a:avLst/>
              <a:gdLst>
                <a:gd name="T0" fmla="*/ 123 w 123"/>
                <a:gd name="T1" fmla="*/ 0 h 113"/>
                <a:gd name="T2" fmla="*/ 61 w 123"/>
                <a:gd name="T3" fmla="*/ 0 h 113"/>
                <a:gd name="T4" fmla="*/ 0 w 123"/>
                <a:gd name="T5" fmla="*/ 113 h 113"/>
                <a:gd name="T6" fmla="*/ 62 w 123"/>
                <a:gd name="T7" fmla="*/ 113 h 113"/>
                <a:gd name="T8" fmla="*/ 123 w 123"/>
                <a:gd name="T9" fmla="*/ 0 h 113"/>
              </a:gdLst>
              <a:ahLst/>
              <a:cxnLst>
                <a:cxn ang="0">
                  <a:pos x="T0" y="T1"/>
                </a:cxn>
                <a:cxn ang="0">
                  <a:pos x="T2" y="T3"/>
                </a:cxn>
                <a:cxn ang="0">
                  <a:pos x="T4" y="T5"/>
                </a:cxn>
                <a:cxn ang="0">
                  <a:pos x="T6" y="T7"/>
                </a:cxn>
                <a:cxn ang="0">
                  <a:pos x="T8" y="T9"/>
                </a:cxn>
              </a:cxnLst>
              <a:rect l="0" t="0" r="r" b="b"/>
              <a:pathLst>
                <a:path w="123" h="113">
                  <a:moveTo>
                    <a:pt x="123" y="0"/>
                  </a:moveTo>
                  <a:lnTo>
                    <a:pt x="61" y="0"/>
                  </a:lnTo>
                  <a:lnTo>
                    <a:pt x="0" y="113"/>
                  </a:lnTo>
                  <a:lnTo>
                    <a:pt x="62" y="113"/>
                  </a:lnTo>
                  <a:lnTo>
                    <a:pt x="1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8"/>
            <p:cNvSpPr>
              <a:spLocks/>
            </p:cNvSpPr>
            <p:nvPr/>
          </p:nvSpPr>
          <p:spPr bwMode="auto">
            <a:xfrm>
              <a:off x="8107368" y="3103565"/>
              <a:ext cx="647700" cy="647700"/>
            </a:xfrm>
            <a:custGeom>
              <a:avLst/>
              <a:gdLst>
                <a:gd name="T0" fmla="*/ 298 w 408"/>
                <a:gd name="T1" fmla="*/ 365 h 408"/>
                <a:gd name="T2" fmla="*/ 298 w 408"/>
                <a:gd name="T3" fmla="*/ 204 h 408"/>
                <a:gd name="T4" fmla="*/ 391 w 408"/>
                <a:gd name="T5" fmla="*/ 204 h 408"/>
                <a:gd name="T6" fmla="*/ 398 w 408"/>
                <a:gd name="T7" fmla="*/ 160 h 408"/>
                <a:gd name="T8" fmla="*/ 234 w 408"/>
                <a:gd name="T9" fmla="*/ 160 h 408"/>
                <a:gd name="T10" fmla="*/ 234 w 408"/>
                <a:gd name="T11" fmla="*/ 0 h 408"/>
                <a:gd name="T12" fmla="*/ 172 w 408"/>
                <a:gd name="T13" fmla="*/ 0 h 408"/>
                <a:gd name="T14" fmla="*/ 172 w 408"/>
                <a:gd name="T15" fmla="*/ 160 h 408"/>
                <a:gd name="T16" fmla="*/ 18 w 408"/>
                <a:gd name="T17" fmla="*/ 160 h 408"/>
                <a:gd name="T18" fmla="*/ 9 w 408"/>
                <a:gd name="T19" fmla="*/ 204 h 408"/>
                <a:gd name="T20" fmla="*/ 111 w 408"/>
                <a:gd name="T21" fmla="*/ 204 h 408"/>
                <a:gd name="T22" fmla="*/ 0 w 408"/>
                <a:gd name="T23" fmla="*/ 408 h 408"/>
                <a:gd name="T24" fmla="*/ 62 w 408"/>
                <a:gd name="T25" fmla="*/ 408 h 408"/>
                <a:gd name="T26" fmla="*/ 173 w 408"/>
                <a:gd name="T27" fmla="*/ 204 h 408"/>
                <a:gd name="T28" fmla="*/ 234 w 408"/>
                <a:gd name="T29" fmla="*/ 204 h 408"/>
                <a:gd name="T30" fmla="*/ 234 w 408"/>
                <a:gd name="T31" fmla="*/ 365 h 408"/>
                <a:gd name="T32" fmla="*/ 234 w 408"/>
                <a:gd name="T33" fmla="*/ 408 h 408"/>
                <a:gd name="T34" fmla="*/ 298 w 408"/>
                <a:gd name="T35" fmla="*/ 408 h 408"/>
                <a:gd name="T36" fmla="*/ 397 w 408"/>
                <a:gd name="T37" fmla="*/ 408 h 408"/>
                <a:gd name="T38" fmla="*/ 408 w 408"/>
                <a:gd name="T39" fmla="*/ 365 h 408"/>
                <a:gd name="T40" fmla="*/ 298 w 408"/>
                <a:gd name="T41" fmla="*/ 365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8" h="408">
                  <a:moveTo>
                    <a:pt x="298" y="365"/>
                  </a:moveTo>
                  <a:lnTo>
                    <a:pt x="298" y="204"/>
                  </a:lnTo>
                  <a:lnTo>
                    <a:pt x="391" y="204"/>
                  </a:lnTo>
                  <a:lnTo>
                    <a:pt x="398" y="160"/>
                  </a:lnTo>
                  <a:lnTo>
                    <a:pt x="234" y="160"/>
                  </a:lnTo>
                  <a:lnTo>
                    <a:pt x="234" y="0"/>
                  </a:lnTo>
                  <a:lnTo>
                    <a:pt x="172" y="0"/>
                  </a:lnTo>
                  <a:lnTo>
                    <a:pt x="172" y="160"/>
                  </a:lnTo>
                  <a:lnTo>
                    <a:pt x="18" y="160"/>
                  </a:lnTo>
                  <a:lnTo>
                    <a:pt x="9" y="204"/>
                  </a:lnTo>
                  <a:lnTo>
                    <a:pt x="111" y="204"/>
                  </a:lnTo>
                  <a:lnTo>
                    <a:pt x="0" y="408"/>
                  </a:lnTo>
                  <a:lnTo>
                    <a:pt x="62" y="408"/>
                  </a:lnTo>
                  <a:lnTo>
                    <a:pt x="173" y="204"/>
                  </a:lnTo>
                  <a:lnTo>
                    <a:pt x="234" y="204"/>
                  </a:lnTo>
                  <a:lnTo>
                    <a:pt x="234" y="365"/>
                  </a:lnTo>
                  <a:lnTo>
                    <a:pt x="234" y="408"/>
                  </a:lnTo>
                  <a:lnTo>
                    <a:pt x="298" y="408"/>
                  </a:lnTo>
                  <a:lnTo>
                    <a:pt x="397" y="408"/>
                  </a:lnTo>
                  <a:lnTo>
                    <a:pt x="408" y="365"/>
                  </a:lnTo>
                  <a:lnTo>
                    <a:pt x="298" y="36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9"/>
            <p:cNvSpPr>
              <a:spLocks noEditPoints="1"/>
            </p:cNvSpPr>
            <p:nvPr/>
          </p:nvSpPr>
          <p:spPr bwMode="auto">
            <a:xfrm>
              <a:off x="7578730" y="3103565"/>
              <a:ext cx="461963" cy="647700"/>
            </a:xfrm>
            <a:custGeom>
              <a:avLst/>
              <a:gdLst>
                <a:gd name="T0" fmla="*/ 25 w 291"/>
                <a:gd name="T1" fmla="*/ 0 h 408"/>
                <a:gd name="T2" fmla="*/ 25 w 291"/>
                <a:gd name="T3" fmla="*/ 43 h 408"/>
                <a:gd name="T4" fmla="*/ 81 w 291"/>
                <a:gd name="T5" fmla="*/ 43 h 408"/>
                <a:gd name="T6" fmla="*/ 0 w 291"/>
                <a:gd name="T7" fmla="*/ 408 h 408"/>
                <a:gd name="T8" fmla="*/ 55 w 291"/>
                <a:gd name="T9" fmla="*/ 408 h 408"/>
                <a:gd name="T10" fmla="*/ 88 w 291"/>
                <a:gd name="T11" fmla="*/ 252 h 408"/>
                <a:gd name="T12" fmla="*/ 130 w 291"/>
                <a:gd name="T13" fmla="*/ 298 h 408"/>
                <a:gd name="T14" fmla="*/ 106 w 291"/>
                <a:gd name="T15" fmla="*/ 408 h 408"/>
                <a:gd name="T16" fmla="*/ 160 w 291"/>
                <a:gd name="T17" fmla="*/ 408 h 408"/>
                <a:gd name="T18" fmla="*/ 173 w 291"/>
                <a:gd name="T19" fmla="*/ 346 h 408"/>
                <a:gd name="T20" fmla="*/ 230 w 291"/>
                <a:gd name="T21" fmla="*/ 408 h 408"/>
                <a:gd name="T22" fmla="*/ 291 w 291"/>
                <a:gd name="T23" fmla="*/ 408 h 408"/>
                <a:gd name="T24" fmla="*/ 220 w 291"/>
                <a:gd name="T25" fmla="*/ 328 h 408"/>
                <a:gd name="T26" fmla="*/ 256 w 291"/>
                <a:gd name="T27" fmla="*/ 167 h 408"/>
                <a:gd name="T28" fmla="*/ 256 w 291"/>
                <a:gd name="T29" fmla="*/ 167 h 408"/>
                <a:gd name="T30" fmla="*/ 264 w 291"/>
                <a:gd name="T31" fmla="*/ 130 h 408"/>
                <a:gd name="T32" fmla="*/ 209 w 291"/>
                <a:gd name="T33" fmla="*/ 130 h 408"/>
                <a:gd name="T34" fmla="*/ 238 w 291"/>
                <a:gd name="T35" fmla="*/ 0 h 408"/>
                <a:gd name="T36" fmla="*/ 25 w 291"/>
                <a:gd name="T37" fmla="*/ 0 h 408"/>
                <a:gd name="T38" fmla="*/ 202 w 291"/>
                <a:gd name="T39" fmla="*/ 167 h 408"/>
                <a:gd name="T40" fmla="*/ 177 w 291"/>
                <a:gd name="T41" fmla="*/ 281 h 408"/>
                <a:gd name="T42" fmla="*/ 150 w 291"/>
                <a:gd name="T43" fmla="*/ 252 h 408"/>
                <a:gd name="T44" fmla="*/ 88 w 291"/>
                <a:gd name="T45" fmla="*/ 252 h 408"/>
                <a:gd name="T46" fmla="*/ 135 w 291"/>
                <a:gd name="T47" fmla="*/ 43 h 408"/>
                <a:gd name="T48" fmla="*/ 174 w 291"/>
                <a:gd name="T49" fmla="*/ 43 h 408"/>
                <a:gd name="T50" fmla="*/ 146 w 291"/>
                <a:gd name="T51" fmla="*/ 167 h 408"/>
                <a:gd name="T52" fmla="*/ 202 w 291"/>
                <a:gd name="T53" fmla="*/ 167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1" h="408">
                  <a:moveTo>
                    <a:pt x="25" y="0"/>
                  </a:moveTo>
                  <a:lnTo>
                    <a:pt x="25" y="43"/>
                  </a:lnTo>
                  <a:lnTo>
                    <a:pt x="81" y="43"/>
                  </a:lnTo>
                  <a:lnTo>
                    <a:pt x="0" y="408"/>
                  </a:lnTo>
                  <a:lnTo>
                    <a:pt x="55" y="408"/>
                  </a:lnTo>
                  <a:lnTo>
                    <a:pt x="88" y="252"/>
                  </a:lnTo>
                  <a:lnTo>
                    <a:pt x="130" y="298"/>
                  </a:lnTo>
                  <a:lnTo>
                    <a:pt x="106" y="408"/>
                  </a:lnTo>
                  <a:lnTo>
                    <a:pt x="160" y="408"/>
                  </a:lnTo>
                  <a:lnTo>
                    <a:pt x="173" y="346"/>
                  </a:lnTo>
                  <a:lnTo>
                    <a:pt x="230" y="408"/>
                  </a:lnTo>
                  <a:lnTo>
                    <a:pt x="291" y="408"/>
                  </a:lnTo>
                  <a:lnTo>
                    <a:pt x="220" y="328"/>
                  </a:lnTo>
                  <a:lnTo>
                    <a:pt x="256" y="167"/>
                  </a:lnTo>
                  <a:lnTo>
                    <a:pt x="256" y="167"/>
                  </a:lnTo>
                  <a:lnTo>
                    <a:pt x="264" y="130"/>
                  </a:lnTo>
                  <a:lnTo>
                    <a:pt x="209" y="130"/>
                  </a:lnTo>
                  <a:lnTo>
                    <a:pt x="238" y="0"/>
                  </a:lnTo>
                  <a:lnTo>
                    <a:pt x="25" y="0"/>
                  </a:lnTo>
                  <a:close/>
                  <a:moveTo>
                    <a:pt x="202" y="167"/>
                  </a:moveTo>
                  <a:lnTo>
                    <a:pt x="177" y="281"/>
                  </a:lnTo>
                  <a:lnTo>
                    <a:pt x="150" y="252"/>
                  </a:lnTo>
                  <a:lnTo>
                    <a:pt x="88" y="252"/>
                  </a:lnTo>
                  <a:lnTo>
                    <a:pt x="135" y="43"/>
                  </a:lnTo>
                  <a:lnTo>
                    <a:pt x="174" y="43"/>
                  </a:lnTo>
                  <a:lnTo>
                    <a:pt x="146" y="167"/>
                  </a:lnTo>
                  <a:lnTo>
                    <a:pt x="202" y="16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10"/>
            <p:cNvSpPr>
              <a:spLocks/>
            </p:cNvSpPr>
            <p:nvPr/>
          </p:nvSpPr>
          <p:spPr bwMode="auto">
            <a:xfrm>
              <a:off x="7343780" y="3103565"/>
              <a:ext cx="277813" cy="647700"/>
            </a:xfrm>
            <a:custGeom>
              <a:avLst/>
              <a:gdLst>
                <a:gd name="T0" fmla="*/ 175 w 175"/>
                <a:gd name="T1" fmla="*/ 76 h 408"/>
                <a:gd name="T2" fmla="*/ 118 w 175"/>
                <a:gd name="T3" fmla="*/ 76 h 408"/>
                <a:gd name="T4" fmla="*/ 118 w 175"/>
                <a:gd name="T5" fmla="*/ 0 h 408"/>
                <a:gd name="T6" fmla="*/ 68 w 175"/>
                <a:gd name="T7" fmla="*/ 0 h 408"/>
                <a:gd name="T8" fmla="*/ 68 w 175"/>
                <a:gd name="T9" fmla="*/ 76 h 408"/>
                <a:gd name="T10" fmla="*/ 15 w 175"/>
                <a:gd name="T11" fmla="*/ 76 h 408"/>
                <a:gd name="T12" fmla="*/ 8 w 175"/>
                <a:gd name="T13" fmla="*/ 121 h 408"/>
                <a:gd name="T14" fmla="*/ 44 w 175"/>
                <a:gd name="T15" fmla="*/ 121 h 408"/>
                <a:gd name="T16" fmla="*/ 0 w 175"/>
                <a:gd name="T17" fmla="*/ 303 h 408"/>
                <a:gd name="T18" fmla="*/ 43 w 175"/>
                <a:gd name="T19" fmla="*/ 303 h 408"/>
                <a:gd name="T20" fmla="*/ 68 w 175"/>
                <a:gd name="T21" fmla="*/ 197 h 408"/>
                <a:gd name="T22" fmla="*/ 68 w 175"/>
                <a:gd name="T23" fmla="*/ 408 h 408"/>
                <a:gd name="T24" fmla="*/ 118 w 175"/>
                <a:gd name="T25" fmla="*/ 408 h 408"/>
                <a:gd name="T26" fmla="*/ 118 w 175"/>
                <a:gd name="T27" fmla="*/ 192 h 408"/>
                <a:gd name="T28" fmla="*/ 129 w 175"/>
                <a:gd name="T29" fmla="*/ 227 h 408"/>
                <a:gd name="T30" fmla="*/ 165 w 175"/>
                <a:gd name="T31" fmla="*/ 227 h 408"/>
                <a:gd name="T32" fmla="*/ 128 w 175"/>
                <a:gd name="T33" fmla="*/ 121 h 408"/>
                <a:gd name="T34" fmla="*/ 166 w 175"/>
                <a:gd name="T35" fmla="*/ 121 h 408"/>
                <a:gd name="T36" fmla="*/ 175 w 175"/>
                <a:gd name="T37" fmla="*/ 76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408">
                  <a:moveTo>
                    <a:pt x="175" y="76"/>
                  </a:moveTo>
                  <a:lnTo>
                    <a:pt x="118" y="76"/>
                  </a:lnTo>
                  <a:lnTo>
                    <a:pt x="118" y="0"/>
                  </a:lnTo>
                  <a:lnTo>
                    <a:pt x="68" y="0"/>
                  </a:lnTo>
                  <a:lnTo>
                    <a:pt x="68" y="76"/>
                  </a:lnTo>
                  <a:lnTo>
                    <a:pt x="15" y="76"/>
                  </a:lnTo>
                  <a:lnTo>
                    <a:pt x="8" y="121"/>
                  </a:lnTo>
                  <a:lnTo>
                    <a:pt x="44" y="121"/>
                  </a:lnTo>
                  <a:lnTo>
                    <a:pt x="0" y="303"/>
                  </a:lnTo>
                  <a:lnTo>
                    <a:pt x="43" y="303"/>
                  </a:lnTo>
                  <a:lnTo>
                    <a:pt x="68" y="197"/>
                  </a:lnTo>
                  <a:lnTo>
                    <a:pt x="68" y="408"/>
                  </a:lnTo>
                  <a:lnTo>
                    <a:pt x="118" y="408"/>
                  </a:lnTo>
                  <a:lnTo>
                    <a:pt x="118" y="192"/>
                  </a:lnTo>
                  <a:lnTo>
                    <a:pt x="129" y="227"/>
                  </a:lnTo>
                  <a:lnTo>
                    <a:pt x="165" y="227"/>
                  </a:lnTo>
                  <a:lnTo>
                    <a:pt x="128" y="121"/>
                  </a:lnTo>
                  <a:lnTo>
                    <a:pt x="166" y="121"/>
                  </a:lnTo>
                  <a:lnTo>
                    <a:pt x="175"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11"/>
            <p:cNvSpPr>
              <a:spLocks/>
            </p:cNvSpPr>
            <p:nvPr/>
          </p:nvSpPr>
          <p:spPr bwMode="auto">
            <a:xfrm>
              <a:off x="788989" y="3321053"/>
              <a:ext cx="1338263" cy="919163"/>
            </a:xfrm>
            <a:custGeom>
              <a:avLst/>
              <a:gdLst>
                <a:gd name="T0" fmla="*/ 483 w 607"/>
                <a:gd name="T1" fmla="*/ 113 h 415"/>
                <a:gd name="T2" fmla="*/ 482 w 607"/>
                <a:gd name="T3" fmla="*/ 116 h 415"/>
                <a:gd name="T4" fmla="*/ 240 w 607"/>
                <a:gd name="T5" fmla="*/ 300 h 415"/>
                <a:gd name="T6" fmla="*/ 85 w 607"/>
                <a:gd name="T7" fmla="*/ 246 h 415"/>
                <a:gd name="T8" fmla="*/ 75 w 607"/>
                <a:gd name="T9" fmla="*/ 246 h 415"/>
                <a:gd name="T10" fmla="*/ 3 w 607"/>
                <a:gd name="T11" fmla="*/ 318 h 415"/>
                <a:gd name="T12" fmla="*/ 3 w 607"/>
                <a:gd name="T13" fmla="*/ 329 h 415"/>
                <a:gd name="T14" fmla="*/ 240 w 607"/>
                <a:gd name="T15" fmla="*/ 415 h 415"/>
                <a:gd name="T16" fmla="*/ 607 w 607"/>
                <a:gd name="T17" fmla="*/ 48 h 415"/>
                <a:gd name="T18" fmla="*/ 605 w 607"/>
                <a:gd name="T19" fmla="*/ 8 h 415"/>
                <a:gd name="T20" fmla="*/ 593 w 607"/>
                <a:gd name="T21" fmla="*/ 4 h 415"/>
                <a:gd name="T22" fmla="*/ 483 w 607"/>
                <a:gd name="T23" fmla="*/ 113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5">
                  <a:moveTo>
                    <a:pt x="483" y="113"/>
                  </a:moveTo>
                  <a:cubicBezTo>
                    <a:pt x="483" y="114"/>
                    <a:pt x="482" y="115"/>
                    <a:pt x="482" y="116"/>
                  </a:cubicBezTo>
                  <a:cubicBezTo>
                    <a:pt x="452" y="222"/>
                    <a:pt x="355" y="300"/>
                    <a:pt x="240" y="300"/>
                  </a:cubicBezTo>
                  <a:cubicBezTo>
                    <a:pt x="181" y="300"/>
                    <a:pt x="127" y="279"/>
                    <a:pt x="85" y="246"/>
                  </a:cubicBezTo>
                  <a:cubicBezTo>
                    <a:pt x="82" y="243"/>
                    <a:pt x="78" y="244"/>
                    <a:pt x="75" y="246"/>
                  </a:cubicBezTo>
                  <a:cubicBezTo>
                    <a:pt x="3" y="318"/>
                    <a:pt x="3" y="318"/>
                    <a:pt x="3" y="318"/>
                  </a:cubicBezTo>
                  <a:cubicBezTo>
                    <a:pt x="0" y="321"/>
                    <a:pt x="0" y="326"/>
                    <a:pt x="3" y="329"/>
                  </a:cubicBezTo>
                  <a:cubicBezTo>
                    <a:pt x="67" y="383"/>
                    <a:pt x="150" y="415"/>
                    <a:pt x="240" y="415"/>
                  </a:cubicBezTo>
                  <a:cubicBezTo>
                    <a:pt x="443" y="415"/>
                    <a:pt x="607" y="251"/>
                    <a:pt x="607" y="48"/>
                  </a:cubicBezTo>
                  <a:cubicBezTo>
                    <a:pt x="607" y="35"/>
                    <a:pt x="606" y="21"/>
                    <a:pt x="605" y="8"/>
                  </a:cubicBezTo>
                  <a:cubicBezTo>
                    <a:pt x="604" y="2"/>
                    <a:pt x="597" y="0"/>
                    <a:pt x="593" y="4"/>
                  </a:cubicBezTo>
                  <a:lnTo>
                    <a:pt x="483"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2"/>
            <p:cNvSpPr>
              <a:spLocks/>
            </p:cNvSpPr>
            <p:nvPr/>
          </p:nvSpPr>
          <p:spPr bwMode="auto">
            <a:xfrm>
              <a:off x="508001" y="2616203"/>
              <a:ext cx="1339851" cy="920751"/>
            </a:xfrm>
            <a:custGeom>
              <a:avLst/>
              <a:gdLst>
                <a:gd name="T0" fmla="*/ 123 w 607"/>
                <a:gd name="T1" fmla="*/ 303 h 416"/>
                <a:gd name="T2" fmla="*/ 125 w 607"/>
                <a:gd name="T3" fmla="*/ 300 h 416"/>
                <a:gd name="T4" fmla="*/ 367 w 607"/>
                <a:gd name="T5" fmla="*/ 116 h 416"/>
                <a:gd name="T6" fmla="*/ 522 w 607"/>
                <a:gd name="T7" fmla="*/ 170 h 416"/>
                <a:gd name="T8" fmla="*/ 532 w 607"/>
                <a:gd name="T9" fmla="*/ 169 h 416"/>
                <a:gd name="T10" fmla="*/ 604 w 607"/>
                <a:gd name="T11" fmla="*/ 97 h 416"/>
                <a:gd name="T12" fmla="*/ 603 w 607"/>
                <a:gd name="T13" fmla="*/ 87 h 416"/>
                <a:gd name="T14" fmla="*/ 367 w 607"/>
                <a:gd name="T15" fmla="*/ 0 h 416"/>
                <a:gd name="T16" fmla="*/ 0 w 607"/>
                <a:gd name="T17" fmla="*/ 367 h 416"/>
                <a:gd name="T18" fmla="*/ 2 w 607"/>
                <a:gd name="T19" fmla="*/ 407 h 416"/>
                <a:gd name="T20" fmla="*/ 14 w 607"/>
                <a:gd name="T21" fmla="*/ 412 h 416"/>
                <a:gd name="T22" fmla="*/ 123 w 607"/>
                <a:gd name="T23" fmla="*/ 303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6">
                  <a:moveTo>
                    <a:pt x="123" y="303"/>
                  </a:moveTo>
                  <a:cubicBezTo>
                    <a:pt x="124" y="302"/>
                    <a:pt x="125" y="301"/>
                    <a:pt x="125" y="300"/>
                  </a:cubicBezTo>
                  <a:cubicBezTo>
                    <a:pt x="155" y="194"/>
                    <a:pt x="252" y="116"/>
                    <a:pt x="367" y="116"/>
                  </a:cubicBezTo>
                  <a:cubicBezTo>
                    <a:pt x="425" y="116"/>
                    <a:pt x="479" y="136"/>
                    <a:pt x="522" y="170"/>
                  </a:cubicBezTo>
                  <a:cubicBezTo>
                    <a:pt x="525" y="172"/>
                    <a:pt x="529" y="172"/>
                    <a:pt x="532" y="169"/>
                  </a:cubicBezTo>
                  <a:cubicBezTo>
                    <a:pt x="604" y="97"/>
                    <a:pt x="604" y="97"/>
                    <a:pt x="604" y="97"/>
                  </a:cubicBezTo>
                  <a:cubicBezTo>
                    <a:pt x="607" y="94"/>
                    <a:pt x="607" y="89"/>
                    <a:pt x="603" y="87"/>
                  </a:cubicBezTo>
                  <a:cubicBezTo>
                    <a:pt x="540" y="33"/>
                    <a:pt x="457" y="0"/>
                    <a:pt x="367" y="0"/>
                  </a:cubicBezTo>
                  <a:cubicBezTo>
                    <a:pt x="164" y="0"/>
                    <a:pt x="0" y="165"/>
                    <a:pt x="0" y="367"/>
                  </a:cubicBezTo>
                  <a:cubicBezTo>
                    <a:pt x="0" y="381"/>
                    <a:pt x="1" y="394"/>
                    <a:pt x="2" y="407"/>
                  </a:cubicBezTo>
                  <a:cubicBezTo>
                    <a:pt x="3" y="413"/>
                    <a:pt x="10" y="416"/>
                    <a:pt x="14" y="412"/>
                  </a:cubicBezTo>
                  <a:lnTo>
                    <a:pt x="123" y="30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3"/>
            <p:cNvSpPr>
              <a:spLocks/>
            </p:cNvSpPr>
            <p:nvPr/>
          </p:nvSpPr>
          <p:spPr bwMode="auto">
            <a:xfrm>
              <a:off x="1174751" y="2614615"/>
              <a:ext cx="1071563" cy="1130301"/>
            </a:xfrm>
            <a:custGeom>
              <a:avLst/>
              <a:gdLst>
                <a:gd name="T0" fmla="*/ 8 w 486"/>
                <a:gd name="T1" fmla="*/ 486 h 511"/>
                <a:gd name="T2" fmla="*/ 149 w 486"/>
                <a:gd name="T3" fmla="*/ 511 h 511"/>
                <a:gd name="T4" fmla="*/ 156 w 486"/>
                <a:gd name="T5" fmla="*/ 509 h 511"/>
                <a:gd name="T6" fmla="*/ 484 w 486"/>
                <a:gd name="T7" fmla="*/ 180 h 511"/>
                <a:gd name="T8" fmla="*/ 486 w 486"/>
                <a:gd name="T9" fmla="*/ 175 h 511"/>
                <a:gd name="T10" fmla="*/ 486 w 486"/>
                <a:gd name="T11" fmla="*/ 9 h 511"/>
                <a:gd name="T12" fmla="*/ 474 w 486"/>
                <a:gd name="T13" fmla="*/ 4 h 511"/>
                <a:gd name="T14" fmla="*/ 4 w 486"/>
                <a:gd name="T15" fmla="*/ 474 h 511"/>
                <a:gd name="T16" fmla="*/ 8 w 486"/>
                <a:gd name="T17" fmla="*/ 486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8" y="486"/>
                  </a:moveTo>
                  <a:cubicBezTo>
                    <a:pt x="149" y="511"/>
                    <a:pt x="149" y="511"/>
                    <a:pt x="149" y="511"/>
                  </a:cubicBezTo>
                  <a:cubicBezTo>
                    <a:pt x="152" y="511"/>
                    <a:pt x="154" y="510"/>
                    <a:pt x="156" y="509"/>
                  </a:cubicBezTo>
                  <a:cubicBezTo>
                    <a:pt x="484" y="180"/>
                    <a:pt x="484" y="180"/>
                    <a:pt x="484" y="180"/>
                  </a:cubicBezTo>
                  <a:cubicBezTo>
                    <a:pt x="486" y="179"/>
                    <a:pt x="486" y="177"/>
                    <a:pt x="486" y="175"/>
                  </a:cubicBezTo>
                  <a:cubicBezTo>
                    <a:pt x="486" y="9"/>
                    <a:pt x="486" y="9"/>
                    <a:pt x="486" y="9"/>
                  </a:cubicBezTo>
                  <a:cubicBezTo>
                    <a:pt x="486" y="3"/>
                    <a:pt x="479" y="0"/>
                    <a:pt x="474" y="4"/>
                  </a:cubicBezTo>
                  <a:cubicBezTo>
                    <a:pt x="4" y="474"/>
                    <a:pt x="4" y="474"/>
                    <a:pt x="4" y="474"/>
                  </a:cubicBezTo>
                  <a:cubicBezTo>
                    <a:pt x="0" y="478"/>
                    <a:pt x="3" y="485"/>
                    <a:pt x="8" y="48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4"/>
            <p:cNvSpPr>
              <a:spLocks/>
            </p:cNvSpPr>
            <p:nvPr/>
          </p:nvSpPr>
          <p:spPr bwMode="auto">
            <a:xfrm>
              <a:off x="387351" y="3114678"/>
              <a:ext cx="1071563" cy="1128713"/>
            </a:xfrm>
            <a:custGeom>
              <a:avLst/>
              <a:gdLst>
                <a:gd name="T0" fmla="*/ 479 w 486"/>
                <a:gd name="T1" fmla="*/ 24 h 511"/>
                <a:gd name="T2" fmla="*/ 337 w 486"/>
                <a:gd name="T3" fmla="*/ 0 h 511"/>
                <a:gd name="T4" fmla="*/ 331 w 486"/>
                <a:gd name="T5" fmla="*/ 2 h 511"/>
                <a:gd name="T6" fmla="*/ 2 w 486"/>
                <a:gd name="T7" fmla="*/ 331 h 511"/>
                <a:gd name="T8" fmla="*/ 0 w 486"/>
                <a:gd name="T9" fmla="*/ 336 h 511"/>
                <a:gd name="T10" fmla="*/ 0 w 486"/>
                <a:gd name="T11" fmla="*/ 501 h 511"/>
                <a:gd name="T12" fmla="*/ 13 w 486"/>
                <a:gd name="T13" fmla="*/ 506 h 511"/>
                <a:gd name="T14" fmla="*/ 482 w 486"/>
                <a:gd name="T15" fmla="*/ 36 h 511"/>
                <a:gd name="T16" fmla="*/ 479 w 486"/>
                <a:gd name="T17" fmla="*/ 24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479" y="24"/>
                  </a:moveTo>
                  <a:cubicBezTo>
                    <a:pt x="337" y="0"/>
                    <a:pt x="337" y="0"/>
                    <a:pt x="337" y="0"/>
                  </a:cubicBezTo>
                  <a:cubicBezTo>
                    <a:pt x="335" y="0"/>
                    <a:pt x="333" y="0"/>
                    <a:pt x="331" y="2"/>
                  </a:cubicBezTo>
                  <a:cubicBezTo>
                    <a:pt x="2" y="331"/>
                    <a:pt x="2" y="331"/>
                    <a:pt x="2" y="331"/>
                  </a:cubicBezTo>
                  <a:cubicBezTo>
                    <a:pt x="1" y="332"/>
                    <a:pt x="0" y="334"/>
                    <a:pt x="0" y="336"/>
                  </a:cubicBezTo>
                  <a:cubicBezTo>
                    <a:pt x="0" y="501"/>
                    <a:pt x="0" y="501"/>
                    <a:pt x="0" y="501"/>
                  </a:cubicBezTo>
                  <a:cubicBezTo>
                    <a:pt x="0" y="508"/>
                    <a:pt x="8" y="511"/>
                    <a:pt x="13" y="506"/>
                  </a:cubicBezTo>
                  <a:cubicBezTo>
                    <a:pt x="482" y="36"/>
                    <a:pt x="482" y="36"/>
                    <a:pt x="482" y="36"/>
                  </a:cubicBezTo>
                  <a:cubicBezTo>
                    <a:pt x="486" y="32"/>
                    <a:pt x="484" y="25"/>
                    <a:pt x="47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5"/>
            <p:cNvSpPr>
              <a:spLocks/>
            </p:cNvSpPr>
            <p:nvPr/>
          </p:nvSpPr>
          <p:spPr bwMode="auto">
            <a:xfrm>
              <a:off x="2713040" y="3103565"/>
              <a:ext cx="234950" cy="827088"/>
            </a:xfrm>
            <a:custGeom>
              <a:avLst/>
              <a:gdLst>
                <a:gd name="T0" fmla="*/ 37 w 107"/>
                <a:gd name="T1" fmla="*/ 0 h 374"/>
                <a:gd name="T2" fmla="*/ 107 w 107"/>
                <a:gd name="T3" fmla="*/ 0 h 374"/>
                <a:gd name="T4" fmla="*/ 107 w 107"/>
                <a:gd name="T5" fmla="*/ 267 h 374"/>
                <a:gd name="T6" fmla="*/ 0 w 107"/>
                <a:gd name="T7" fmla="*/ 374 h 374"/>
                <a:gd name="T8" fmla="*/ 0 w 107"/>
                <a:gd name="T9" fmla="*/ 304 h 374"/>
                <a:gd name="T10" fmla="*/ 37 w 107"/>
                <a:gd name="T11" fmla="*/ 267 h 374"/>
                <a:gd name="T12" fmla="*/ 37 w 107"/>
                <a:gd name="T13" fmla="*/ 0 h 374"/>
              </a:gdLst>
              <a:ahLst/>
              <a:cxnLst>
                <a:cxn ang="0">
                  <a:pos x="T0" y="T1"/>
                </a:cxn>
                <a:cxn ang="0">
                  <a:pos x="T2" y="T3"/>
                </a:cxn>
                <a:cxn ang="0">
                  <a:pos x="T4" y="T5"/>
                </a:cxn>
                <a:cxn ang="0">
                  <a:pos x="T6" y="T7"/>
                </a:cxn>
                <a:cxn ang="0">
                  <a:pos x="T8" y="T9"/>
                </a:cxn>
                <a:cxn ang="0">
                  <a:pos x="T10" y="T11"/>
                </a:cxn>
                <a:cxn ang="0">
                  <a:pos x="T12" y="T13"/>
                </a:cxn>
              </a:cxnLst>
              <a:rect l="0" t="0" r="r" b="b"/>
              <a:pathLst>
                <a:path w="107" h="374">
                  <a:moveTo>
                    <a:pt x="37" y="0"/>
                  </a:moveTo>
                  <a:cubicBezTo>
                    <a:pt x="107" y="0"/>
                    <a:pt x="107" y="0"/>
                    <a:pt x="107" y="0"/>
                  </a:cubicBezTo>
                  <a:cubicBezTo>
                    <a:pt x="107" y="267"/>
                    <a:pt x="107" y="267"/>
                    <a:pt x="107" y="267"/>
                  </a:cubicBezTo>
                  <a:cubicBezTo>
                    <a:pt x="107" y="336"/>
                    <a:pt x="89" y="374"/>
                    <a:pt x="0" y="374"/>
                  </a:cubicBezTo>
                  <a:cubicBezTo>
                    <a:pt x="0" y="304"/>
                    <a:pt x="0" y="304"/>
                    <a:pt x="0" y="304"/>
                  </a:cubicBezTo>
                  <a:cubicBezTo>
                    <a:pt x="21" y="304"/>
                    <a:pt x="37" y="292"/>
                    <a:pt x="37" y="267"/>
                  </a:cubicBezTo>
                  <a:lnTo>
                    <a:pt x="3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Rectangle 16"/>
            <p:cNvSpPr>
              <a:spLocks noChangeArrowheads="1"/>
            </p:cNvSpPr>
            <p:nvPr/>
          </p:nvSpPr>
          <p:spPr bwMode="auto">
            <a:xfrm>
              <a:off x="3060702" y="3103565"/>
              <a:ext cx="157163" cy="6477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7"/>
            <p:cNvSpPr>
              <a:spLocks/>
            </p:cNvSpPr>
            <p:nvPr/>
          </p:nvSpPr>
          <p:spPr bwMode="auto">
            <a:xfrm>
              <a:off x="3305178"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8"/>
            <p:cNvSpPr>
              <a:spLocks/>
            </p:cNvSpPr>
            <p:nvPr/>
          </p:nvSpPr>
          <p:spPr bwMode="auto">
            <a:xfrm>
              <a:off x="4043365" y="3103565"/>
              <a:ext cx="550863" cy="647700"/>
            </a:xfrm>
            <a:custGeom>
              <a:avLst/>
              <a:gdLst>
                <a:gd name="T0" fmla="*/ 125 w 250"/>
                <a:gd name="T1" fmla="*/ 293 h 293"/>
                <a:gd name="T2" fmla="*/ 250 w 250"/>
                <a:gd name="T3" fmla="*/ 168 h 293"/>
                <a:gd name="T4" fmla="*/ 250 w 250"/>
                <a:gd name="T5" fmla="*/ 0 h 293"/>
                <a:gd name="T6" fmla="*/ 185 w 250"/>
                <a:gd name="T7" fmla="*/ 0 h 293"/>
                <a:gd name="T8" fmla="*/ 185 w 250"/>
                <a:gd name="T9" fmla="*/ 168 h 293"/>
                <a:gd name="T10" fmla="*/ 165 w 250"/>
                <a:gd name="T11" fmla="*/ 211 h 293"/>
                <a:gd name="T12" fmla="*/ 125 w 250"/>
                <a:gd name="T13" fmla="*/ 228 h 293"/>
                <a:gd name="T14" fmla="*/ 85 w 250"/>
                <a:gd name="T15" fmla="*/ 211 h 293"/>
                <a:gd name="T16" fmla="*/ 66 w 250"/>
                <a:gd name="T17" fmla="*/ 168 h 293"/>
                <a:gd name="T18" fmla="*/ 66 w 250"/>
                <a:gd name="T19" fmla="*/ 0 h 293"/>
                <a:gd name="T20" fmla="*/ 0 w 250"/>
                <a:gd name="T21" fmla="*/ 0 h 293"/>
                <a:gd name="T22" fmla="*/ 0 w 250"/>
                <a:gd name="T23" fmla="*/ 168 h 293"/>
                <a:gd name="T24" fmla="*/ 125 w 250"/>
                <a:gd name="T25"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0" h="293">
                  <a:moveTo>
                    <a:pt x="125" y="293"/>
                  </a:moveTo>
                  <a:cubicBezTo>
                    <a:pt x="178" y="293"/>
                    <a:pt x="250" y="251"/>
                    <a:pt x="250" y="168"/>
                  </a:cubicBezTo>
                  <a:cubicBezTo>
                    <a:pt x="250" y="123"/>
                    <a:pt x="250" y="54"/>
                    <a:pt x="250" y="0"/>
                  </a:cubicBezTo>
                  <a:cubicBezTo>
                    <a:pt x="185" y="0"/>
                    <a:pt x="185" y="0"/>
                    <a:pt x="185" y="0"/>
                  </a:cubicBezTo>
                  <a:cubicBezTo>
                    <a:pt x="185" y="168"/>
                    <a:pt x="185" y="168"/>
                    <a:pt x="185" y="168"/>
                  </a:cubicBezTo>
                  <a:cubicBezTo>
                    <a:pt x="185" y="186"/>
                    <a:pt x="179" y="201"/>
                    <a:pt x="165" y="211"/>
                  </a:cubicBezTo>
                  <a:cubicBezTo>
                    <a:pt x="152" y="223"/>
                    <a:pt x="136" y="228"/>
                    <a:pt x="125" y="228"/>
                  </a:cubicBezTo>
                  <a:cubicBezTo>
                    <a:pt x="115" y="228"/>
                    <a:pt x="98" y="223"/>
                    <a:pt x="85" y="211"/>
                  </a:cubicBezTo>
                  <a:cubicBezTo>
                    <a:pt x="72" y="201"/>
                    <a:pt x="66" y="186"/>
                    <a:pt x="66" y="168"/>
                  </a:cubicBezTo>
                  <a:cubicBezTo>
                    <a:pt x="66" y="0"/>
                    <a:pt x="66" y="0"/>
                    <a:pt x="66" y="0"/>
                  </a:cubicBezTo>
                  <a:cubicBezTo>
                    <a:pt x="0" y="0"/>
                    <a:pt x="0" y="0"/>
                    <a:pt x="0" y="0"/>
                  </a:cubicBezTo>
                  <a:cubicBezTo>
                    <a:pt x="0" y="54"/>
                    <a:pt x="0" y="123"/>
                    <a:pt x="0" y="168"/>
                  </a:cubicBezTo>
                  <a:cubicBezTo>
                    <a:pt x="0" y="251"/>
                    <a:pt x="73" y="293"/>
                    <a:pt x="125" y="2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9"/>
            <p:cNvSpPr>
              <a:spLocks/>
            </p:cNvSpPr>
            <p:nvPr/>
          </p:nvSpPr>
          <p:spPr bwMode="auto">
            <a:xfrm>
              <a:off x="5391154" y="3103565"/>
              <a:ext cx="584200" cy="647700"/>
            </a:xfrm>
            <a:custGeom>
              <a:avLst/>
              <a:gdLst>
                <a:gd name="T0" fmla="*/ 368 w 368"/>
                <a:gd name="T1" fmla="*/ 0 h 408"/>
                <a:gd name="T2" fmla="*/ 368 w 368"/>
                <a:gd name="T3" fmla="*/ 408 h 408"/>
                <a:gd name="T4" fmla="*/ 97 w 368"/>
                <a:gd name="T5" fmla="*/ 209 h 408"/>
                <a:gd name="T6" fmla="*/ 97 w 368"/>
                <a:gd name="T7" fmla="*/ 408 h 408"/>
                <a:gd name="T8" fmla="*/ 0 w 368"/>
                <a:gd name="T9" fmla="*/ 408 h 408"/>
                <a:gd name="T10" fmla="*/ 0 w 368"/>
                <a:gd name="T11" fmla="*/ 0 h 408"/>
                <a:gd name="T12" fmla="*/ 271 w 368"/>
                <a:gd name="T13" fmla="*/ 209 h 408"/>
                <a:gd name="T14" fmla="*/ 271 w 368"/>
                <a:gd name="T15" fmla="*/ 0 h 408"/>
                <a:gd name="T16" fmla="*/ 368 w 368"/>
                <a:gd name="T17" fmla="*/ 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408">
                  <a:moveTo>
                    <a:pt x="368" y="0"/>
                  </a:moveTo>
                  <a:lnTo>
                    <a:pt x="368" y="408"/>
                  </a:lnTo>
                  <a:lnTo>
                    <a:pt x="97" y="209"/>
                  </a:lnTo>
                  <a:lnTo>
                    <a:pt x="97" y="408"/>
                  </a:lnTo>
                  <a:lnTo>
                    <a:pt x="0" y="408"/>
                  </a:lnTo>
                  <a:lnTo>
                    <a:pt x="0" y="0"/>
                  </a:lnTo>
                  <a:lnTo>
                    <a:pt x="271" y="209"/>
                  </a:lnTo>
                  <a:lnTo>
                    <a:pt x="271" y="0"/>
                  </a:lnTo>
                  <a:lnTo>
                    <a:pt x="36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0"/>
            <p:cNvSpPr>
              <a:spLocks/>
            </p:cNvSpPr>
            <p:nvPr/>
          </p:nvSpPr>
          <p:spPr bwMode="auto">
            <a:xfrm>
              <a:off x="6049967"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1"/>
            <p:cNvSpPr>
              <a:spLocks noEditPoints="1"/>
            </p:cNvSpPr>
            <p:nvPr/>
          </p:nvSpPr>
          <p:spPr bwMode="auto">
            <a:xfrm>
              <a:off x="4603753" y="3078165"/>
              <a:ext cx="720725" cy="673100"/>
            </a:xfrm>
            <a:custGeom>
              <a:avLst/>
              <a:gdLst>
                <a:gd name="T0" fmla="*/ 226 w 454"/>
                <a:gd name="T1" fmla="*/ 0 h 424"/>
                <a:gd name="T2" fmla="*/ 0 w 454"/>
                <a:gd name="T3" fmla="*/ 424 h 424"/>
                <a:gd name="T4" fmla="*/ 112 w 454"/>
                <a:gd name="T5" fmla="*/ 424 h 424"/>
                <a:gd name="T6" fmla="*/ 150 w 454"/>
                <a:gd name="T7" fmla="*/ 353 h 424"/>
                <a:gd name="T8" fmla="*/ 304 w 454"/>
                <a:gd name="T9" fmla="*/ 353 h 424"/>
                <a:gd name="T10" fmla="*/ 341 w 454"/>
                <a:gd name="T11" fmla="*/ 424 h 424"/>
                <a:gd name="T12" fmla="*/ 454 w 454"/>
                <a:gd name="T13" fmla="*/ 424 h 424"/>
                <a:gd name="T14" fmla="*/ 226 w 454"/>
                <a:gd name="T15" fmla="*/ 0 h 424"/>
                <a:gd name="T16" fmla="*/ 189 w 454"/>
                <a:gd name="T17" fmla="*/ 276 h 424"/>
                <a:gd name="T18" fmla="*/ 226 w 454"/>
                <a:gd name="T19" fmla="*/ 204 h 424"/>
                <a:gd name="T20" fmla="*/ 264 w 454"/>
                <a:gd name="T21" fmla="*/ 276 h 424"/>
                <a:gd name="T22" fmla="*/ 189 w 454"/>
                <a:gd name="T23" fmla="*/ 276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4" h="424">
                  <a:moveTo>
                    <a:pt x="226" y="0"/>
                  </a:moveTo>
                  <a:lnTo>
                    <a:pt x="0" y="424"/>
                  </a:lnTo>
                  <a:lnTo>
                    <a:pt x="112" y="424"/>
                  </a:lnTo>
                  <a:lnTo>
                    <a:pt x="150" y="353"/>
                  </a:lnTo>
                  <a:lnTo>
                    <a:pt x="304" y="353"/>
                  </a:lnTo>
                  <a:lnTo>
                    <a:pt x="341" y="424"/>
                  </a:lnTo>
                  <a:lnTo>
                    <a:pt x="454" y="424"/>
                  </a:lnTo>
                  <a:lnTo>
                    <a:pt x="226" y="0"/>
                  </a:lnTo>
                  <a:close/>
                  <a:moveTo>
                    <a:pt x="189" y="276"/>
                  </a:moveTo>
                  <a:lnTo>
                    <a:pt x="226" y="204"/>
                  </a:lnTo>
                  <a:lnTo>
                    <a:pt x="264" y="276"/>
                  </a:lnTo>
                  <a:lnTo>
                    <a:pt x="189" y="2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31" name="图片 3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90233" y="744575"/>
            <a:ext cx="1363267" cy="542681"/>
          </a:xfrm>
          <a:prstGeom prst="rect">
            <a:avLst/>
          </a:prstGeom>
        </p:spPr>
      </p:pic>
    </p:spTree>
    <p:extLst>
      <p:ext uri="{BB962C8B-B14F-4D97-AF65-F5344CB8AC3E}">
        <p14:creationId xmlns:p14="http://schemas.microsoft.com/office/powerpoint/2010/main" val="1353691550"/>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内容占位符 6"/>
          <p:cNvGraphicFramePr>
            <a:graphicFrameLocks/>
          </p:cNvGraphicFramePr>
          <p:nvPr>
            <p:extLst>
              <p:ext uri="{D42A27DB-BD31-4B8C-83A1-F6EECF244321}">
                <p14:modId xmlns:p14="http://schemas.microsoft.com/office/powerpoint/2010/main" val="835094762"/>
              </p:ext>
            </p:extLst>
          </p:nvPr>
        </p:nvGraphicFramePr>
        <p:xfrm>
          <a:off x="318303" y="1446039"/>
          <a:ext cx="8496945" cy="4937391"/>
        </p:xfrm>
        <a:graphic>
          <a:graphicData uri="http://schemas.openxmlformats.org/drawingml/2006/chart">
            <c:chart xmlns:c="http://schemas.openxmlformats.org/drawingml/2006/chart" xmlns:r="http://schemas.openxmlformats.org/officeDocument/2006/relationships" r:id="rId2"/>
          </a:graphicData>
        </a:graphic>
      </p:graphicFrame>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移动广告投放概况</a:t>
            </a:r>
            <a:r>
              <a:rPr lang="zh-CN" altLang="en-US" dirty="0" smtClean="0">
                <a:latin typeface="微软雅黑" pitchFamily="34" charset="-122"/>
                <a:ea typeface="微软雅黑" pitchFamily="34" charset="-122"/>
              </a:rPr>
              <a:t>（二）</a:t>
            </a:r>
            <a:endParaRPr lang="zh-CN" altLang="en-US" dirty="0">
              <a:latin typeface="微软雅黑" pitchFamily="34" charset="-122"/>
              <a:ea typeface="微软雅黑" pitchFamily="34" charset="-122"/>
            </a:endParaRPr>
          </a:p>
        </p:txBody>
      </p:sp>
      <p:sp>
        <p:nvSpPr>
          <p:cNvPr id="21" name="文本占位符 20"/>
          <p:cNvSpPr>
            <a:spLocks noGrp="1"/>
          </p:cNvSpPr>
          <p:nvPr>
            <p:ph type="body" sz="quarter" idx="14"/>
          </p:nvPr>
        </p:nvSpPr>
        <p:spPr>
          <a:xfrm>
            <a:off x="318305" y="849847"/>
            <a:ext cx="8496944" cy="490921"/>
          </a:xfrm>
        </p:spPr>
        <p:txBody>
          <a:bodyPr/>
          <a:lstStyle/>
          <a:p>
            <a:r>
              <a:rPr lang="zh-CN" altLang="en-US" dirty="0">
                <a:latin typeface="微软雅黑" pitchFamily="34" charset="-122"/>
                <a:ea typeface="微软雅黑" pitchFamily="34" charset="-122"/>
              </a:rPr>
              <a:t>由于产品、渠道等诸多因素，各个行业投放效果参差不齐。</a:t>
            </a:r>
            <a:endParaRPr lang="en-US" altLang="zh-CN" dirty="0">
              <a:latin typeface="微软雅黑" pitchFamily="34" charset="-122"/>
              <a:ea typeface="微软雅黑" pitchFamily="34" charset="-122"/>
            </a:endParaRPr>
          </a:p>
        </p:txBody>
      </p:sp>
      <p:sp>
        <p:nvSpPr>
          <p:cNvPr id="8" name="页脚占位符 7"/>
          <p:cNvSpPr>
            <a:spLocks noGrp="1"/>
          </p:cNvSpPr>
          <p:nvPr>
            <p:ph type="ftr" sz="quarter" idx="3"/>
          </p:nvPr>
        </p:nvSpPr>
        <p:spPr/>
        <p:txBody>
          <a:bodyPr/>
          <a:lstStyle/>
          <a:p>
            <a:r>
              <a:rPr lang="en-US" altLang="zh-CN" smtClean="0"/>
              <a:t>© JIGUANG. Confidential. All Rights Reserved. </a:t>
            </a:r>
            <a:endParaRPr lang="en-US" dirty="0"/>
          </a:p>
        </p:txBody>
      </p:sp>
      <p:sp>
        <p:nvSpPr>
          <p:cNvPr id="9" name="灯片编号占位符 8"/>
          <p:cNvSpPr>
            <a:spLocks noGrp="1"/>
          </p:cNvSpPr>
          <p:nvPr>
            <p:ph type="sldNum" sz="quarter" idx="4"/>
          </p:nvPr>
        </p:nvSpPr>
        <p:spPr/>
        <p:txBody>
          <a:bodyPr/>
          <a:lstStyle/>
          <a:p>
            <a:fld id="{CD8C6742-F4B3-4543-B2E2-AB3367BC7B97}" type="slidenum">
              <a:rPr lang="en-US" altLang="zh-CN" smtClean="0"/>
              <a:pPr/>
              <a:t>5</a:t>
            </a:fld>
            <a:endParaRPr lang="en-US" altLang="zh-CN"/>
          </a:p>
        </p:txBody>
      </p:sp>
      <p:sp>
        <p:nvSpPr>
          <p:cNvPr id="12" name="TextBox 10"/>
          <p:cNvSpPr txBox="1"/>
          <p:nvPr/>
        </p:nvSpPr>
        <p:spPr>
          <a:xfrm>
            <a:off x="319088" y="6106432"/>
            <a:ext cx="5786478" cy="276999"/>
          </a:xfrm>
          <a:prstGeom prst="rect">
            <a:avLst/>
          </a:prstGeom>
          <a:noFill/>
        </p:spPr>
        <p:txBody>
          <a:bodyPr wrap="square" rtlCol="0">
            <a:spAutoFit/>
          </a:bodyPr>
          <a:lstStyle/>
          <a:p>
            <a:r>
              <a:rPr lang="zh-CN" altLang="en-US" sz="1200" i="1" dirty="0">
                <a:solidFill>
                  <a:schemeClr val="bg2"/>
                </a:solidFill>
                <a:latin typeface="微软雅黑" pitchFamily="34" charset="-122"/>
                <a:ea typeface="微软雅黑" pitchFamily="34" charset="-122"/>
              </a:rPr>
              <a:t>** 流失率是每个行业</a:t>
            </a:r>
            <a:r>
              <a:rPr lang="en-US" altLang="zh-CN" sz="1200" i="1" dirty="0">
                <a:solidFill>
                  <a:schemeClr val="bg2"/>
                </a:solidFill>
                <a:latin typeface="微软雅黑" pitchFamily="34" charset="-122"/>
                <a:ea typeface="微软雅黑" pitchFamily="34" charset="-122"/>
              </a:rPr>
              <a:t>TOP30</a:t>
            </a:r>
            <a:r>
              <a:rPr lang="zh-CN" altLang="en-US" sz="1200" i="1" dirty="0">
                <a:solidFill>
                  <a:schemeClr val="bg2"/>
                </a:solidFill>
                <a:latin typeface="微软雅黑" pitchFamily="34" charset="-122"/>
                <a:ea typeface="微软雅黑" pitchFamily="34" charset="-122"/>
              </a:rPr>
              <a:t>的累计流失</a:t>
            </a:r>
            <a:r>
              <a:rPr lang="en-US" altLang="zh-CN" sz="1200" i="1" dirty="0">
                <a:solidFill>
                  <a:schemeClr val="bg2"/>
                </a:solidFill>
                <a:latin typeface="微软雅黑" pitchFamily="34" charset="-122"/>
                <a:ea typeface="微软雅黑" pitchFamily="34" charset="-122"/>
              </a:rPr>
              <a:t>/</a:t>
            </a:r>
            <a:r>
              <a:rPr lang="zh-CN" altLang="en-US" sz="1200" i="1" dirty="0">
                <a:solidFill>
                  <a:schemeClr val="bg2"/>
                </a:solidFill>
                <a:latin typeface="微软雅黑" pitchFamily="34" charset="-122"/>
                <a:ea typeface="微软雅黑" pitchFamily="34" charset="-122"/>
              </a:rPr>
              <a:t>累计新增</a:t>
            </a:r>
          </a:p>
        </p:txBody>
      </p:sp>
      <p:sp>
        <p:nvSpPr>
          <p:cNvPr id="15" name="TextBox 11"/>
          <p:cNvSpPr txBox="1"/>
          <p:nvPr/>
        </p:nvSpPr>
        <p:spPr>
          <a:xfrm>
            <a:off x="7057421" y="2608350"/>
            <a:ext cx="1214446" cy="338554"/>
          </a:xfrm>
          <a:prstGeom prst="rect">
            <a:avLst/>
          </a:prstGeom>
          <a:noFill/>
        </p:spPr>
        <p:txBody>
          <a:bodyPr wrap="square" rtlCol="0">
            <a:spAutoFit/>
          </a:bodyPr>
          <a:lstStyle/>
          <a:p>
            <a:r>
              <a:rPr lang="zh-CN" altLang="en-US" sz="1600" dirty="0" smtClean="0">
                <a:solidFill>
                  <a:schemeClr val="bg2"/>
                </a:solidFill>
                <a:latin typeface="微软雅黑" pitchFamily="34" charset="-122"/>
                <a:ea typeface="微软雅黑" pitchFamily="34" charset="-122"/>
              </a:rPr>
              <a:t>新闻资讯</a:t>
            </a:r>
            <a:endParaRPr lang="zh-CN" altLang="en-US" sz="1600" dirty="0">
              <a:solidFill>
                <a:schemeClr val="bg2"/>
              </a:solidFill>
              <a:latin typeface="微软雅黑" pitchFamily="34" charset="-122"/>
              <a:ea typeface="微软雅黑" pitchFamily="34" charset="-122"/>
            </a:endParaRPr>
          </a:p>
        </p:txBody>
      </p:sp>
      <p:sp>
        <p:nvSpPr>
          <p:cNvPr id="16" name="TextBox 14"/>
          <p:cNvSpPr txBox="1"/>
          <p:nvPr/>
        </p:nvSpPr>
        <p:spPr>
          <a:xfrm>
            <a:off x="7111388" y="5157192"/>
            <a:ext cx="1214446" cy="338554"/>
          </a:xfrm>
          <a:prstGeom prst="rect">
            <a:avLst/>
          </a:prstGeom>
          <a:noFill/>
        </p:spPr>
        <p:txBody>
          <a:bodyPr wrap="square" rtlCol="0">
            <a:spAutoFit/>
          </a:bodyPr>
          <a:lstStyle/>
          <a:p>
            <a:r>
              <a:rPr lang="zh-CN" altLang="en-US" sz="1600" dirty="0" smtClean="0">
                <a:solidFill>
                  <a:schemeClr val="bg2"/>
                </a:solidFill>
                <a:latin typeface="微软雅黑" pitchFamily="34" charset="-122"/>
                <a:ea typeface="微软雅黑" pitchFamily="34" charset="-122"/>
              </a:rPr>
              <a:t>通讯社交</a:t>
            </a:r>
            <a:endParaRPr lang="zh-CN" altLang="en-US" sz="1600" dirty="0">
              <a:solidFill>
                <a:schemeClr val="bg2"/>
              </a:solidFill>
              <a:latin typeface="微软雅黑" pitchFamily="34" charset="-122"/>
              <a:ea typeface="微软雅黑" pitchFamily="34" charset="-122"/>
            </a:endParaRPr>
          </a:p>
        </p:txBody>
      </p:sp>
      <p:grpSp>
        <p:nvGrpSpPr>
          <p:cNvPr id="11" name="组合 10"/>
          <p:cNvGrpSpPr/>
          <p:nvPr/>
        </p:nvGrpSpPr>
        <p:grpSpPr>
          <a:xfrm>
            <a:off x="387351" y="2614615"/>
            <a:ext cx="8367717" cy="1628776"/>
            <a:chOff x="387351" y="2614615"/>
            <a:chExt cx="8367717" cy="1628776"/>
          </a:xfrm>
          <a:solidFill>
            <a:srgbClr val="000000">
              <a:alpha val="5882"/>
            </a:srgbClr>
          </a:solidFill>
        </p:grpSpPr>
        <p:sp>
          <p:nvSpPr>
            <p:cNvPr id="14" name="Rectangle 5"/>
            <p:cNvSpPr>
              <a:spLocks noChangeArrowheads="1"/>
            </p:cNvSpPr>
            <p:nvPr/>
          </p:nvSpPr>
          <p:spPr bwMode="auto">
            <a:xfrm>
              <a:off x="7045330" y="3060703"/>
              <a:ext cx="33338" cy="7207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6"/>
            <p:cNvSpPr>
              <a:spLocks/>
            </p:cNvSpPr>
            <p:nvPr/>
          </p:nvSpPr>
          <p:spPr bwMode="auto">
            <a:xfrm>
              <a:off x="8148643" y="3144840"/>
              <a:ext cx="198438" cy="179388"/>
            </a:xfrm>
            <a:custGeom>
              <a:avLst/>
              <a:gdLst>
                <a:gd name="T0" fmla="*/ 125 w 125"/>
                <a:gd name="T1" fmla="*/ 113 h 113"/>
                <a:gd name="T2" fmla="*/ 62 w 125"/>
                <a:gd name="T3" fmla="*/ 0 h 113"/>
                <a:gd name="T4" fmla="*/ 0 w 125"/>
                <a:gd name="T5" fmla="*/ 0 h 113"/>
                <a:gd name="T6" fmla="*/ 62 w 125"/>
                <a:gd name="T7" fmla="*/ 113 h 113"/>
                <a:gd name="T8" fmla="*/ 125 w 125"/>
                <a:gd name="T9" fmla="*/ 113 h 113"/>
              </a:gdLst>
              <a:ahLst/>
              <a:cxnLst>
                <a:cxn ang="0">
                  <a:pos x="T0" y="T1"/>
                </a:cxn>
                <a:cxn ang="0">
                  <a:pos x="T2" y="T3"/>
                </a:cxn>
                <a:cxn ang="0">
                  <a:pos x="T4" y="T5"/>
                </a:cxn>
                <a:cxn ang="0">
                  <a:pos x="T6" y="T7"/>
                </a:cxn>
                <a:cxn ang="0">
                  <a:pos x="T8" y="T9"/>
                </a:cxn>
              </a:cxnLst>
              <a:rect l="0" t="0" r="r" b="b"/>
              <a:pathLst>
                <a:path w="125" h="113">
                  <a:moveTo>
                    <a:pt x="125" y="113"/>
                  </a:moveTo>
                  <a:lnTo>
                    <a:pt x="62" y="0"/>
                  </a:lnTo>
                  <a:lnTo>
                    <a:pt x="0" y="0"/>
                  </a:lnTo>
                  <a:lnTo>
                    <a:pt x="62" y="113"/>
                  </a:lnTo>
                  <a:lnTo>
                    <a:pt x="125"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7"/>
            <p:cNvSpPr>
              <a:spLocks/>
            </p:cNvSpPr>
            <p:nvPr/>
          </p:nvSpPr>
          <p:spPr bwMode="auto">
            <a:xfrm>
              <a:off x="8515355" y="3144840"/>
              <a:ext cx="195263" cy="179388"/>
            </a:xfrm>
            <a:custGeom>
              <a:avLst/>
              <a:gdLst>
                <a:gd name="T0" fmla="*/ 123 w 123"/>
                <a:gd name="T1" fmla="*/ 0 h 113"/>
                <a:gd name="T2" fmla="*/ 61 w 123"/>
                <a:gd name="T3" fmla="*/ 0 h 113"/>
                <a:gd name="T4" fmla="*/ 0 w 123"/>
                <a:gd name="T5" fmla="*/ 113 h 113"/>
                <a:gd name="T6" fmla="*/ 62 w 123"/>
                <a:gd name="T7" fmla="*/ 113 h 113"/>
                <a:gd name="T8" fmla="*/ 123 w 123"/>
                <a:gd name="T9" fmla="*/ 0 h 113"/>
              </a:gdLst>
              <a:ahLst/>
              <a:cxnLst>
                <a:cxn ang="0">
                  <a:pos x="T0" y="T1"/>
                </a:cxn>
                <a:cxn ang="0">
                  <a:pos x="T2" y="T3"/>
                </a:cxn>
                <a:cxn ang="0">
                  <a:pos x="T4" y="T5"/>
                </a:cxn>
                <a:cxn ang="0">
                  <a:pos x="T6" y="T7"/>
                </a:cxn>
                <a:cxn ang="0">
                  <a:pos x="T8" y="T9"/>
                </a:cxn>
              </a:cxnLst>
              <a:rect l="0" t="0" r="r" b="b"/>
              <a:pathLst>
                <a:path w="123" h="113">
                  <a:moveTo>
                    <a:pt x="123" y="0"/>
                  </a:moveTo>
                  <a:lnTo>
                    <a:pt x="61" y="0"/>
                  </a:lnTo>
                  <a:lnTo>
                    <a:pt x="0" y="113"/>
                  </a:lnTo>
                  <a:lnTo>
                    <a:pt x="62" y="113"/>
                  </a:lnTo>
                  <a:lnTo>
                    <a:pt x="1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8"/>
            <p:cNvSpPr>
              <a:spLocks/>
            </p:cNvSpPr>
            <p:nvPr/>
          </p:nvSpPr>
          <p:spPr bwMode="auto">
            <a:xfrm>
              <a:off x="8107368" y="3103565"/>
              <a:ext cx="647700" cy="647700"/>
            </a:xfrm>
            <a:custGeom>
              <a:avLst/>
              <a:gdLst>
                <a:gd name="T0" fmla="*/ 298 w 408"/>
                <a:gd name="T1" fmla="*/ 365 h 408"/>
                <a:gd name="T2" fmla="*/ 298 w 408"/>
                <a:gd name="T3" fmla="*/ 204 h 408"/>
                <a:gd name="T4" fmla="*/ 391 w 408"/>
                <a:gd name="T5" fmla="*/ 204 h 408"/>
                <a:gd name="T6" fmla="*/ 398 w 408"/>
                <a:gd name="T7" fmla="*/ 160 h 408"/>
                <a:gd name="T8" fmla="*/ 234 w 408"/>
                <a:gd name="T9" fmla="*/ 160 h 408"/>
                <a:gd name="T10" fmla="*/ 234 w 408"/>
                <a:gd name="T11" fmla="*/ 0 h 408"/>
                <a:gd name="T12" fmla="*/ 172 w 408"/>
                <a:gd name="T13" fmla="*/ 0 h 408"/>
                <a:gd name="T14" fmla="*/ 172 w 408"/>
                <a:gd name="T15" fmla="*/ 160 h 408"/>
                <a:gd name="T16" fmla="*/ 18 w 408"/>
                <a:gd name="T17" fmla="*/ 160 h 408"/>
                <a:gd name="T18" fmla="*/ 9 w 408"/>
                <a:gd name="T19" fmla="*/ 204 h 408"/>
                <a:gd name="T20" fmla="*/ 111 w 408"/>
                <a:gd name="T21" fmla="*/ 204 h 408"/>
                <a:gd name="T22" fmla="*/ 0 w 408"/>
                <a:gd name="T23" fmla="*/ 408 h 408"/>
                <a:gd name="T24" fmla="*/ 62 w 408"/>
                <a:gd name="T25" fmla="*/ 408 h 408"/>
                <a:gd name="T26" fmla="*/ 173 w 408"/>
                <a:gd name="T27" fmla="*/ 204 h 408"/>
                <a:gd name="T28" fmla="*/ 234 w 408"/>
                <a:gd name="T29" fmla="*/ 204 h 408"/>
                <a:gd name="T30" fmla="*/ 234 w 408"/>
                <a:gd name="T31" fmla="*/ 365 h 408"/>
                <a:gd name="T32" fmla="*/ 234 w 408"/>
                <a:gd name="T33" fmla="*/ 408 h 408"/>
                <a:gd name="T34" fmla="*/ 298 w 408"/>
                <a:gd name="T35" fmla="*/ 408 h 408"/>
                <a:gd name="T36" fmla="*/ 397 w 408"/>
                <a:gd name="T37" fmla="*/ 408 h 408"/>
                <a:gd name="T38" fmla="*/ 408 w 408"/>
                <a:gd name="T39" fmla="*/ 365 h 408"/>
                <a:gd name="T40" fmla="*/ 298 w 408"/>
                <a:gd name="T41" fmla="*/ 365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8" h="408">
                  <a:moveTo>
                    <a:pt x="298" y="365"/>
                  </a:moveTo>
                  <a:lnTo>
                    <a:pt x="298" y="204"/>
                  </a:lnTo>
                  <a:lnTo>
                    <a:pt x="391" y="204"/>
                  </a:lnTo>
                  <a:lnTo>
                    <a:pt x="398" y="160"/>
                  </a:lnTo>
                  <a:lnTo>
                    <a:pt x="234" y="160"/>
                  </a:lnTo>
                  <a:lnTo>
                    <a:pt x="234" y="0"/>
                  </a:lnTo>
                  <a:lnTo>
                    <a:pt x="172" y="0"/>
                  </a:lnTo>
                  <a:lnTo>
                    <a:pt x="172" y="160"/>
                  </a:lnTo>
                  <a:lnTo>
                    <a:pt x="18" y="160"/>
                  </a:lnTo>
                  <a:lnTo>
                    <a:pt x="9" y="204"/>
                  </a:lnTo>
                  <a:lnTo>
                    <a:pt x="111" y="204"/>
                  </a:lnTo>
                  <a:lnTo>
                    <a:pt x="0" y="408"/>
                  </a:lnTo>
                  <a:lnTo>
                    <a:pt x="62" y="408"/>
                  </a:lnTo>
                  <a:lnTo>
                    <a:pt x="173" y="204"/>
                  </a:lnTo>
                  <a:lnTo>
                    <a:pt x="234" y="204"/>
                  </a:lnTo>
                  <a:lnTo>
                    <a:pt x="234" y="365"/>
                  </a:lnTo>
                  <a:lnTo>
                    <a:pt x="234" y="408"/>
                  </a:lnTo>
                  <a:lnTo>
                    <a:pt x="298" y="408"/>
                  </a:lnTo>
                  <a:lnTo>
                    <a:pt x="397" y="408"/>
                  </a:lnTo>
                  <a:lnTo>
                    <a:pt x="408" y="365"/>
                  </a:lnTo>
                  <a:lnTo>
                    <a:pt x="298" y="36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9"/>
            <p:cNvSpPr>
              <a:spLocks noEditPoints="1"/>
            </p:cNvSpPr>
            <p:nvPr/>
          </p:nvSpPr>
          <p:spPr bwMode="auto">
            <a:xfrm>
              <a:off x="7578730" y="3103565"/>
              <a:ext cx="461963" cy="647700"/>
            </a:xfrm>
            <a:custGeom>
              <a:avLst/>
              <a:gdLst>
                <a:gd name="T0" fmla="*/ 25 w 291"/>
                <a:gd name="T1" fmla="*/ 0 h 408"/>
                <a:gd name="T2" fmla="*/ 25 w 291"/>
                <a:gd name="T3" fmla="*/ 43 h 408"/>
                <a:gd name="T4" fmla="*/ 81 w 291"/>
                <a:gd name="T5" fmla="*/ 43 h 408"/>
                <a:gd name="T6" fmla="*/ 0 w 291"/>
                <a:gd name="T7" fmla="*/ 408 h 408"/>
                <a:gd name="T8" fmla="*/ 55 w 291"/>
                <a:gd name="T9" fmla="*/ 408 h 408"/>
                <a:gd name="T10" fmla="*/ 88 w 291"/>
                <a:gd name="T11" fmla="*/ 252 h 408"/>
                <a:gd name="T12" fmla="*/ 130 w 291"/>
                <a:gd name="T13" fmla="*/ 298 h 408"/>
                <a:gd name="T14" fmla="*/ 106 w 291"/>
                <a:gd name="T15" fmla="*/ 408 h 408"/>
                <a:gd name="T16" fmla="*/ 160 w 291"/>
                <a:gd name="T17" fmla="*/ 408 h 408"/>
                <a:gd name="T18" fmla="*/ 173 w 291"/>
                <a:gd name="T19" fmla="*/ 346 h 408"/>
                <a:gd name="T20" fmla="*/ 230 w 291"/>
                <a:gd name="T21" fmla="*/ 408 h 408"/>
                <a:gd name="T22" fmla="*/ 291 w 291"/>
                <a:gd name="T23" fmla="*/ 408 h 408"/>
                <a:gd name="T24" fmla="*/ 220 w 291"/>
                <a:gd name="T25" fmla="*/ 328 h 408"/>
                <a:gd name="T26" fmla="*/ 256 w 291"/>
                <a:gd name="T27" fmla="*/ 167 h 408"/>
                <a:gd name="T28" fmla="*/ 256 w 291"/>
                <a:gd name="T29" fmla="*/ 167 h 408"/>
                <a:gd name="T30" fmla="*/ 264 w 291"/>
                <a:gd name="T31" fmla="*/ 130 h 408"/>
                <a:gd name="T32" fmla="*/ 209 w 291"/>
                <a:gd name="T33" fmla="*/ 130 h 408"/>
                <a:gd name="T34" fmla="*/ 238 w 291"/>
                <a:gd name="T35" fmla="*/ 0 h 408"/>
                <a:gd name="T36" fmla="*/ 25 w 291"/>
                <a:gd name="T37" fmla="*/ 0 h 408"/>
                <a:gd name="T38" fmla="*/ 202 w 291"/>
                <a:gd name="T39" fmla="*/ 167 h 408"/>
                <a:gd name="T40" fmla="*/ 177 w 291"/>
                <a:gd name="T41" fmla="*/ 281 h 408"/>
                <a:gd name="T42" fmla="*/ 150 w 291"/>
                <a:gd name="T43" fmla="*/ 252 h 408"/>
                <a:gd name="T44" fmla="*/ 88 w 291"/>
                <a:gd name="T45" fmla="*/ 252 h 408"/>
                <a:gd name="T46" fmla="*/ 135 w 291"/>
                <a:gd name="T47" fmla="*/ 43 h 408"/>
                <a:gd name="T48" fmla="*/ 174 w 291"/>
                <a:gd name="T49" fmla="*/ 43 h 408"/>
                <a:gd name="T50" fmla="*/ 146 w 291"/>
                <a:gd name="T51" fmla="*/ 167 h 408"/>
                <a:gd name="T52" fmla="*/ 202 w 291"/>
                <a:gd name="T53" fmla="*/ 167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1" h="408">
                  <a:moveTo>
                    <a:pt x="25" y="0"/>
                  </a:moveTo>
                  <a:lnTo>
                    <a:pt x="25" y="43"/>
                  </a:lnTo>
                  <a:lnTo>
                    <a:pt x="81" y="43"/>
                  </a:lnTo>
                  <a:lnTo>
                    <a:pt x="0" y="408"/>
                  </a:lnTo>
                  <a:lnTo>
                    <a:pt x="55" y="408"/>
                  </a:lnTo>
                  <a:lnTo>
                    <a:pt x="88" y="252"/>
                  </a:lnTo>
                  <a:lnTo>
                    <a:pt x="130" y="298"/>
                  </a:lnTo>
                  <a:lnTo>
                    <a:pt x="106" y="408"/>
                  </a:lnTo>
                  <a:lnTo>
                    <a:pt x="160" y="408"/>
                  </a:lnTo>
                  <a:lnTo>
                    <a:pt x="173" y="346"/>
                  </a:lnTo>
                  <a:lnTo>
                    <a:pt x="230" y="408"/>
                  </a:lnTo>
                  <a:lnTo>
                    <a:pt x="291" y="408"/>
                  </a:lnTo>
                  <a:lnTo>
                    <a:pt x="220" y="328"/>
                  </a:lnTo>
                  <a:lnTo>
                    <a:pt x="256" y="167"/>
                  </a:lnTo>
                  <a:lnTo>
                    <a:pt x="256" y="167"/>
                  </a:lnTo>
                  <a:lnTo>
                    <a:pt x="264" y="130"/>
                  </a:lnTo>
                  <a:lnTo>
                    <a:pt x="209" y="130"/>
                  </a:lnTo>
                  <a:lnTo>
                    <a:pt x="238" y="0"/>
                  </a:lnTo>
                  <a:lnTo>
                    <a:pt x="25" y="0"/>
                  </a:lnTo>
                  <a:close/>
                  <a:moveTo>
                    <a:pt x="202" y="167"/>
                  </a:moveTo>
                  <a:lnTo>
                    <a:pt x="177" y="281"/>
                  </a:lnTo>
                  <a:lnTo>
                    <a:pt x="150" y="252"/>
                  </a:lnTo>
                  <a:lnTo>
                    <a:pt x="88" y="252"/>
                  </a:lnTo>
                  <a:lnTo>
                    <a:pt x="135" y="43"/>
                  </a:lnTo>
                  <a:lnTo>
                    <a:pt x="174" y="43"/>
                  </a:lnTo>
                  <a:lnTo>
                    <a:pt x="146" y="167"/>
                  </a:lnTo>
                  <a:lnTo>
                    <a:pt x="202" y="16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0"/>
            <p:cNvSpPr>
              <a:spLocks/>
            </p:cNvSpPr>
            <p:nvPr/>
          </p:nvSpPr>
          <p:spPr bwMode="auto">
            <a:xfrm>
              <a:off x="7343780" y="3103565"/>
              <a:ext cx="277813" cy="647700"/>
            </a:xfrm>
            <a:custGeom>
              <a:avLst/>
              <a:gdLst>
                <a:gd name="T0" fmla="*/ 175 w 175"/>
                <a:gd name="T1" fmla="*/ 76 h 408"/>
                <a:gd name="T2" fmla="*/ 118 w 175"/>
                <a:gd name="T3" fmla="*/ 76 h 408"/>
                <a:gd name="T4" fmla="*/ 118 w 175"/>
                <a:gd name="T5" fmla="*/ 0 h 408"/>
                <a:gd name="T6" fmla="*/ 68 w 175"/>
                <a:gd name="T7" fmla="*/ 0 h 408"/>
                <a:gd name="T8" fmla="*/ 68 w 175"/>
                <a:gd name="T9" fmla="*/ 76 h 408"/>
                <a:gd name="T10" fmla="*/ 15 w 175"/>
                <a:gd name="T11" fmla="*/ 76 h 408"/>
                <a:gd name="T12" fmla="*/ 8 w 175"/>
                <a:gd name="T13" fmla="*/ 121 h 408"/>
                <a:gd name="T14" fmla="*/ 44 w 175"/>
                <a:gd name="T15" fmla="*/ 121 h 408"/>
                <a:gd name="T16" fmla="*/ 0 w 175"/>
                <a:gd name="T17" fmla="*/ 303 h 408"/>
                <a:gd name="T18" fmla="*/ 43 w 175"/>
                <a:gd name="T19" fmla="*/ 303 h 408"/>
                <a:gd name="T20" fmla="*/ 68 w 175"/>
                <a:gd name="T21" fmla="*/ 197 h 408"/>
                <a:gd name="T22" fmla="*/ 68 w 175"/>
                <a:gd name="T23" fmla="*/ 408 h 408"/>
                <a:gd name="T24" fmla="*/ 118 w 175"/>
                <a:gd name="T25" fmla="*/ 408 h 408"/>
                <a:gd name="T26" fmla="*/ 118 w 175"/>
                <a:gd name="T27" fmla="*/ 192 h 408"/>
                <a:gd name="T28" fmla="*/ 129 w 175"/>
                <a:gd name="T29" fmla="*/ 227 h 408"/>
                <a:gd name="T30" fmla="*/ 165 w 175"/>
                <a:gd name="T31" fmla="*/ 227 h 408"/>
                <a:gd name="T32" fmla="*/ 128 w 175"/>
                <a:gd name="T33" fmla="*/ 121 h 408"/>
                <a:gd name="T34" fmla="*/ 166 w 175"/>
                <a:gd name="T35" fmla="*/ 121 h 408"/>
                <a:gd name="T36" fmla="*/ 175 w 175"/>
                <a:gd name="T37" fmla="*/ 76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408">
                  <a:moveTo>
                    <a:pt x="175" y="76"/>
                  </a:moveTo>
                  <a:lnTo>
                    <a:pt x="118" y="76"/>
                  </a:lnTo>
                  <a:lnTo>
                    <a:pt x="118" y="0"/>
                  </a:lnTo>
                  <a:lnTo>
                    <a:pt x="68" y="0"/>
                  </a:lnTo>
                  <a:lnTo>
                    <a:pt x="68" y="76"/>
                  </a:lnTo>
                  <a:lnTo>
                    <a:pt x="15" y="76"/>
                  </a:lnTo>
                  <a:lnTo>
                    <a:pt x="8" y="121"/>
                  </a:lnTo>
                  <a:lnTo>
                    <a:pt x="44" y="121"/>
                  </a:lnTo>
                  <a:lnTo>
                    <a:pt x="0" y="303"/>
                  </a:lnTo>
                  <a:lnTo>
                    <a:pt x="43" y="303"/>
                  </a:lnTo>
                  <a:lnTo>
                    <a:pt x="68" y="197"/>
                  </a:lnTo>
                  <a:lnTo>
                    <a:pt x="68" y="408"/>
                  </a:lnTo>
                  <a:lnTo>
                    <a:pt x="118" y="408"/>
                  </a:lnTo>
                  <a:lnTo>
                    <a:pt x="118" y="192"/>
                  </a:lnTo>
                  <a:lnTo>
                    <a:pt x="129" y="227"/>
                  </a:lnTo>
                  <a:lnTo>
                    <a:pt x="165" y="227"/>
                  </a:lnTo>
                  <a:lnTo>
                    <a:pt x="128" y="121"/>
                  </a:lnTo>
                  <a:lnTo>
                    <a:pt x="166" y="121"/>
                  </a:lnTo>
                  <a:lnTo>
                    <a:pt x="175"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1"/>
            <p:cNvSpPr>
              <a:spLocks/>
            </p:cNvSpPr>
            <p:nvPr/>
          </p:nvSpPr>
          <p:spPr bwMode="auto">
            <a:xfrm>
              <a:off x="788989" y="3321053"/>
              <a:ext cx="1338263" cy="919163"/>
            </a:xfrm>
            <a:custGeom>
              <a:avLst/>
              <a:gdLst>
                <a:gd name="T0" fmla="*/ 483 w 607"/>
                <a:gd name="T1" fmla="*/ 113 h 415"/>
                <a:gd name="T2" fmla="*/ 482 w 607"/>
                <a:gd name="T3" fmla="*/ 116 h 415"/>
                <a:gd name="T4" fmla="*/ 240 w 607"/>
                <a:gd name="T5" fmla="*/ 300 h 415"/>
                <a:gd name="T6" fmla="*/ 85 w 607"/>
                <a:gd name="T7" fmla="*/ 246 h 415"/>
                <a:gd name="T8" fmla="*/ 75 w 607"/>
                <a:gd name="T9" fmla="*/ 246 h 415"/>
                <a:gd name="T10" fmla="*/ 3 w 607"/>
                <a:gd name="T11" fmla="*/ 318 h 415"/>
                <a:gd name="T12" fmla="*/ 3 w 607"/>
                <a:gd name="T13" fmla="*/ 329 h 415"/>
                <a:gd name="T14" fmla="*/ 240 w 607"/>
                <a:gd name="T15" fmla="*/ 415 h 415"/>
                <a:gd name="T16" fmla="*/ 607 w 607"/>
                <a:gd name="T17" fmla="*/ 48 h 415"/>
                <a:gd name="T18" fmla="*/ 605 w 607"/>
                <a:gd name="T19" fmla="*/ 8 h 415"/>
                <a:gd name="T20" fmla="*/ 593 w 607"/>
                <a:gd name="T21" fmla="*/ 4 h 415"/>
                <a:gd name="T22" fmla="*/ 483 w 607"/>
                <a:gd name="T23" fmla="*/ 113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5">
                  <a:moveTo>
                    <a:pt x="483" y="113"/>
                  </a:moveTo>
                  <a:cubicBezTo>
                    <a:pt x="483" y="114"/>
                    <a:pt x="482" y="115"/>
                    <a:pt x="482" y="116"/>
                  </a:cubicBezTo>
                  <a:cubicBezTo>
                    <a:pt x="452" y="222"/>
                    <a:pt x="355" y="300"/>
                    <a:pt x="240" y="300"/>
                  </a:cubicBezTo>
                  <a:cubicBezTo>
                    <a:pt x="181" y="300"/>
                    <a:pt x="127" y="279"/>
                    <a:pt x="85" y="246"/>
                  </a:cubicBezTo>
                  <a:cubicBezTo>
                    <a:pt x="82" y="243"/>
                    <a:pt x="78" y="244"/>
                    <a:pt x="75" y="246"/>
                  </a:cubicBezTo>
                  <a:cubicBezTo>
                    <a:pt x="3" y="318"/>
                    <a:pt x="3" y="318"/>
                    <a:pt x="3" y="318"/>
                  </a:cubicBezTo>
                  <a:cubicBezTo>
                    <a:pt x="0" y="321"/>
                    <a:pt x="0" y="326"/>
                    <a:pt x="3" y="329"/>
                  </a:cubicBezTo>
                  <a:cubicBezTo>
                    <a:pt x="67" y="383"/>
                    <a:pt x="150" y="415"/>
                    <a:pt x="240" y="415"/>
                  </a:cubicBezTo>
                  <a:cubicBezTo>
                    <a:pt x="443" y="415"/>
                    <a:pt x="607" y="251"/>
                    <a:pt x="607" y="48"/>
                  </a:cubicBezTo>
                  <a:cubicBezTo>
                    <a:pt x="607" y="35"/>
                    <a:pt x="606" y="21"/>
                    <a:pt x="605" y="8"/>
                  </a:cubicBezTo>
                  <a:cubicBezTo>
                    <a:pt x="604" y="2"/>
                    <a:pt x="597" y="0"/>
                    <a:pt x="593" y="4"/>
                  </a:cubicBezTo>
                  <a:lnTo>
                    <a:pt x="483"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2"/>
            <p:cNvSpPr>
              <a:spLocks/>
            </p:cNvSpPr>
            <p:nvPr/>
          </p:nvSpPr>
          <p:spPr bwMode="auto">
            <a:xfrm>
              <a:off x="508001" y="2616203"/>
              <a:ext cx="1339851" cy="920751"/>
            </a:xfrm>
            <a:custGeom>
              <a:avLst/>
              <a:gdLst>
                <a:gd name="T0" fmla="*/ 123 w 607"/>
                <a:gd name="T1" fmla="*/ 303 h 416"/>
                <a:gd name="T2" fmla="*/ 125 w 607"/>
                <a:gd name="T3" fmla="*/ 300 h 416"/>
                <a:gd name="T4" fmla="*/ 367 w 607"/>
                <a:gd name="T5" fmla="*/ 116 h 416"/>
                <a:gd name="T6" fmla="*/ 522 w 607"/>
                <a:gd name="T7" fmla="*/ 170 h 416"/>
                <a:gd name="T8" fmla="*/ 532 w 607"/>
                <a:gd name="T9" fmla="*/ 169 h 416"/>
                <a:gd name="T10" fmla="*/ 604 w 607"/>
                <a:gd name="T11" fmla="*/ 97 h 416"/>
                <a:gd name="T12" fmla="*/ 603 w 607"/>
                <a:gd name="T13" fmla="*/ 87 h 416"/>
                <a:gd name="T14" fmla="*/ 367 w 607"/>
                <a:gd name="T15" fmla="*/ 0 h 416"/>
                <a:gd name="T16" fmla="*/ 0 w 607"/>
                <a:gd name="T17" fmla="*/ 367 h 416"/>
                <a:gd name="T18" fmla="*/ 2 w 607"/>
                <a:gd name="T19" fmla="*/ 407 h 416"/>
                <a:gd name="T20" fmla="*/ 14 w 607"/>
                <a:gd name="T21" fmla="*/ 412 h 416"/>
                <a:gd name="T22" fmla="*/ 123 w 607"/>
                <a:gd name="T23" fmla="*/ 303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6">
                  <a:moveTo>
                    <a:pt x="123" y="303"/>
                  </a:moveTo>
                  <a:cubicBezTo>
                    <a:pt x="124" y="302"/>
                    <a:pt x="125" y="301"/>
                    <a:pt x="125" y="300"/>
                  </a:cubicBezTo>
                  <a:cubicBezTo>
                    <a:pt x="155" y="194"/>
                    <a:pt x="252" y="116"/>
                    <a:pt x="367" y="116"/>
                  </a:cubicBezTo>
                  <a:cubicBezTo>
                    <a:pt x="425" y="116"/>
                    <a:pt x="479" y="136"/>
                    <a:pt x="522" y="170"/>
                  </a:cubicBezTo>
                  <a:cubicBezTo>
                    <a:pt x="525" y="172"/>
                    <a:pt x="529" y="172"/>
                    <a:pt x="532" y="169"/>
                  </a:cubicBezTo>
                  <a:cubicBezTo>
                    <a:pt x="604" y="97"/>
                    <a:pt x="604" y="97"/>
                    <a:pt x="604" y="97"/>
                  </a:cubicBezTo>
                  <a:cubicBezTo>
                    <a:pt x="607" y="94"/>
                    <a:pt x="607" y="89"/>
                    <a:pt x="603" y="87"/>
                  </a:cubicBezTo>
                  <a:cubicBezTo>
                    <a:pt x="540" y="33"/>
                    <a:pt x="457" y="0"/>
                    <a:pt x="367" y="0"/>
                  </a:cubicBezTo>
                  <a:cubicBezTo>
                    <a:pt x="164" y="0"/>
                    <a:pt x="0" y="165"/>
                    <a:pt x="0" y="367"/>
                  </a:cubicBezTo>
                  <a:cubicBezTo>
                    <a:pt x="0" y="381"/>
                    <a:pt x="1" y="394"/>
                    <a:pt x="2" y="407"/>
                  </a:cubicBezTo>
                  <a:cubicBezTo>
                    <a:pt x="3" y="413"/>
                    <a:pt x="10" y="416"/>
                    <a:pt x="14" y="412"/>
                  </a:cubicBezTo>
                  <a:lnTo>
                    <a:pt x="123" y="30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3"/>
            <p:cNvSpPr>
              <a:spLocks/>
            </p:cNvSpPr>
            <p:nvPr/>
          </p:nvSpPr>
          <p:spPr bwMode="auto">
            <a:xfrm>
              <a:off x="1174751" y="2614615"/>
              <a:ext cx="1071563" cy="1130301"/>
            </a:xfrm>
            <a:custGeom>
              <a:avLst/>
              <a:gdLst>
                <a:gd name="T0" fmla="*/ 8 w 486"/>
                <a:gd name="T1" fmla="*/ 486 h 511"/>
                <a:gd name="T2" fmla="*/ 149 w 486"/>
                <a:gd name="T3" fmla="*/ 511 h 511"/>
                <a:gd name="T4" fmla="*/ 156 w 486"/>
                <a:gd name="T5" fmla="*/ 509 h 511"/>
                <a:gd name="T6" fmla="*/ 484 w 486"/>
                <a:gd name="T7" fmla="*/ 180 h 511"/>
                <a:gd name="T8" fmla="*/ 486 w 486"/>
                <a:gd name="T9" fmla="*/ 175 h 511"/>
                <a:gd name="T10" fmla="*/ 486 w 486"/>
                <a:gd name="T11" fmla="*/ 9 h 511"/>
                <a:gd name="T12" fmla="*/ 474 w 486"/>
                <a:gd name="T13" fmla="*/ 4 h 511"/>
                <a:gd name="T14" fmla="*/ 4 w 486"/>
                <a:gd name="T15" fmla="*/ 474 h 511"/>
                <a:gd name="T16" fmla="*/ 8 w 486"/>
                <a:gd name="T17" fmla="*/ 486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8" y="486"/>
                  </a:moveTo>
                  <a:cubicBezTo>
                    <a:pt x="149" y="511"/>
                    <a:pt x="149" y="511"/>
                    <a:pt x="149" y="511"/>
                  </a:cubicBezTo>
                  <a:cubicBezTo>
                    <a:pt x="152" y="511"/>
                    <a:pt x="154" y="510"/>
                    <a:pt x="156" y="509"/>
                  </a:cubicBezTo>
                  <a:cubicBezTo>
                    <a:pt x="484" y="180"/>
                    <a:pt x="484" y="180"/>
                    <a:pt x="484" y="180"/>
                  </a:cubicBezTo>
                  <a:cubicBezTo>
                    <a:pt x="486" y="179"/>
                    <a:pt x="486" y="177"/>
                    <a:pt x="486" y="175"/>
                  </a:cubicBezTo>
                  <a:cubicBezTo>
                    <a:pt x="486" y="9"/>
                    <a:pt x="486" y="9"/>
                    <a:pt x="486" y="9"/>
                  </a:cubicBezTo>
                  <a:cubicBezTo>
                    <a:pt x="486" y="3"/>
                    <a:pt x="479" y="0"/>
                    <a:pt x="474" y="4"/>
                  </a:cubicBezTo>
                  <a:cubicBezTo>
                    <a:pt x="4" y="474"/>
                    <a:pt x="4" y="474"/>
                    <a:pt x="4" y="474"/>
                  </a:cubicBezTo>
                  <a:cubicBezTo>
                    <a:pt x="0" y="478"/>
                    <a:pt x="3" y="485"/>
                    <a:pt x="8" y="48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4"/>
            <p:cNvSpPr>
              <a:spLocks/>
            </p:cNvSpPr>
            <p:nvPr/>
          </p:nvSpPr>
          <p:spPr bwMode="auto">
            <a:xfrm>
              <a:off x="387351" y="3114678"/>
              <a:ext cx="1071563" cy="1128713"/>
            </a:xfrm>
            <a:custGeom>
              <a:avLst/>
              <a:gdLst>
                <a:gd name="T0" fmla="*/ 479 w 486"/>
                <a:gd name="T1" fmla="*/ 24 h 511"/>
                <a:gd name="T2" fmla="*/ 337 w 486"/>
                <a:gd name="T3" fmla="*/ 0 h 511"/>
                <a:gd name="T4" fmla="*/ 331 w 486"/>
                <a:gd name="T5" fmla="*/ 2 h 511"/>
                <a:gd name="T6" fmla="*/ 2 w 486"/>
                <a:gd name="T7" fmla="*/ 331 h 511"/>
                <a:gd name="T8" fmla="*/ 0 w 486"/>
                <a:gd name="T9" fmla="*/ 336 h 511"/>
                <a:gd name="T10" fmla="*/ 0 w 486"/>
                <a:gd name="T11" fmla="*/ 501 h 511"/>
                <a:gd name="T12" fmla="*/ 13 w 486"/>
                <a:gd name="T13" fmla="*/ 506 h 511"/>
                <a:gd name="T14" fmla="*/ 482 w 486"/>
                <a:gd name="T15" fmla="*/ 36 h 511"/>
                <a:gd name="T16" fmla="*/ 479 w 486"/>
                <a:gd name="T17" fmla="*/ 24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479" y="24"/>
                  </a:moveTo>
                  <a:cubicBezTo>
                    <a:pt x="337" y="0"/>
                    <a:pt x="337" y="0"/>
                    <a:pt x="337" y="0"/>
                  </a:cubicBezTo>
                  <a:cubicBezTo>
                    <a:pt x="335" y="0"/>
                    <a:pt x="333" y="0"/>
                    <a:pt x="331" y="2"/>
                  </a:cubicBezTo>
                  <a:cubicBezTo>
                    <a:pt x="2" y="331"/>
                    <a:pt x="2" y="331"/>
                    <a:pt x="2" y="331"/>
                  </a:cubicBezTo>
                  <a:cubicBezTo>
                    <a:pt x="1" y="332"/>
                    <a:pt x="0" y="334"/>
                    <a:pt x="0" y="336"/>
                  </a:cubicBezTo>
                  <a:cubicBezTo>
                    <a:pt x="0" y="501"/>
                    <a:pt x="0" y="501"/>
                    <a:pt x="0" y="501"/>
                  </a:cubicBezTo>
                  <a:cubicBezTo>
                    <a:pt x="0" y="508"/>
                    <a:pt x="8" y="511"/>
                    <a:pt x="13" y="506"/>
                  </a:cubicBezTo>
                  <a:cubicBezTo>
                    <a:pt x="482" y="36"/>
                    <a:pt x="482" y="36"/>
                    <a:pt x="482" y="36"/>
                  </a:cubicBezTo>
                  <a:cubicBezTo>
                    <a:pt x="486" y="32"/>
                    <a:pt x="484" y="25"/>
                    <a:pt x="47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5"/>
            <p:cNvSpPr>
              <a:spLocks/>
            </p:cNvSpPr>
            <p:nvPr/>
          </p:nvSpPr>
          <p:spPr bwMode="auto">
            <a:xfrm>
              <a:off x="2713040" y="3103565"/>
              <a:ext cx="234950" cy="827088"/>
            </a:xfrm>
            <a:custGeom>
              <a:avLst/>
              <a:gdLst>
                <a:gd name="T0" fmla="*/ 37 w 107"/>
                <a:gd name="T1" fmla="*/ 0 h 374"/>
                <a:gd name="T2" fmla="*/ 107 w 107"/>
                <a:gd name="T3" fmla="*/ 0 h 374"/>
                <a:gd name="T4" fmla="*/ 107 w 107"/>
                <a:gd name="T5" fmla="*/ 267 h 374"/>
                <a:gd name="T6" fmla="*/ 0 w 107"/>
                <a:gd name="T7" fmla="*/ 374 h 374"/>
                <a:gd name="T8" fmla="*/ 0 w 107"/>
                <a:gd name="T9" fmla="*/ 304 h 374"/>
                <a:gd name="T10" fmla="*/ 37 w 107"/>
                <a:gd name="T11" fmla="*/ 267 h 374"/>
                <a:gd name="T12" fmla="*/ 37 w 107"/>
                <a:gd name="T13" fmla="*/ 0 h 374"/>
              </a:gdLst>
              <a:ahLst/>
              <a:cxnLst>
                <a:cxn ang="0">
                  <a:pos x="T0" y="T1"/>
                </a:cxn>
                <a:cxn ang="0">
                  <a:pos x="T2" y="T3"/>
                </a:cxn>
                <a:cxn ang="0">
                  <a:pos x="T4" y="T5"/>
                </a:cxn>
                <a:cxn ang="0">
                  <a:pos x="T6" y="T7"/>
                </a:cxn>
                <a:cxn ang="0">
                  <a:pos x="T8" y="T9"/>
                </a:cxn>
                <a:cxn ang="0">
                  <a:pos x="T10" y="T11"/>
                </a:cxn>
                <a:cxn ang="0">
                  <a:pos x="T12" y="T13"/>
                </a:cxn>
              </a:cxnLst>
              <a:rect l="0" t="0" r="r" b="b"/>
              <a:pathLst>
                <a:path w="107" h="374">
                  <a:moveTo>
                    <a:pt x="37" y="0"/>
                  </a:moveTo>
                  <a:cubicBezTo>
                    <a:pt x="107" y="0"/>
                    <a:pt x="107" y="0"/>
                    <a:pt x="107" y="0"/>
                  </a:cubicBezTo>
                  <a:cubicBezTo>
                    <a:pt x="107" y="267"/>
                    <a:pt x="107" y="267"/>
                    <a:pt x="107" y="267"/>
                  </a:cubicBezTo>
                  <a:cubicBezTo>
                    <a:pt x="107" y="336"/>
                    <a:pt x="89" y="374"/>
                    <a:pt x="0" y="374"/>
                  </a:cubicBezTo>
                  <a:cubicBezTo>
                    <a:pt x="0" y="304"/>
                    <a:pt x="0" y="304"/>
                    <a:pt x="0" y="304"/>
                  </a:cubicBezTo>
                  <a:cubicBezTo>
                    <a:pt x="21" y="304"/>
                    <a:pt x="37" y="292"/>
                    <a:pt x="37" y="267"/>
                  </a:cubicBezTo>
                  <a:lnTo>
                    <a:pt x="3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Rectangle 16"/>
            <p:cNvSpPr>
              <a:spLocks noChangeArrowheads="1"/>
            </p:cNvSpPr>
            <p:nvPr/>
          </p:nvSpPr>
          <p:spPr bwMode="auto">
            <a:xfrm>
              <a:off x="3060702" y="3103565"/>
              <a:ext cx="157163" cy="6477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7"/>
            <p:cNvSpPr>
              <a:spLocks/>
            </p:cNvSpPr>
            <p:nvPr/>
          </p:nvSpPr>
          <p:spPr bwMode="auto">
            <a:xfrm>
              <a:off x="3305178"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18"/>
            <p:cNvSpPr>
              <a:spLocks/>
            </p:cNvSpPr>
            <p:nvPr/>
          </p:nvSpPr>
          <p:spPr bwMode="auto">
            <a:xfrm>
              <a:off x="4043365" y="3103565"/>
              <a:ext cx="550863" cy="647700"/>
            </a:xfrm>
            <a:custGeom>
              <a:avLst/>
              <a:gdLst>
                <a:gd name="T0" fmla="*/ 125 w 250"/>
                <a:gd name="T1" fmla="*/ 293 h 293"/>
                <a:gd name="T2" fmla="*/ 250 w 250"/>
                <a:gd name="T3" fmla="*/ 168 h 293"/>
                <a:gd name="T4" fmla="*/ 250 w 250"/>
                <a:gd name="T5" fmla="*/ 0 h 293"/>
                <a:gd name="T6" fmla="*/ 185 w 250"/>
                <a:gd name="T7" fmla="*/ 0 h 293"/>
                <a:gd name="T8" fmla="*/ 185 w 250"/>
                <a:gd name="T9" fmla="*/ 168 h 293"/>
                <a:gd name="T10" fmla="*/ 165 w 250"/>
                <a:gd name="T11" fmla="*/ 211 h 293"/>
                <a:gd name="T12" fmla="*/ 125 w 250"/>
                <a:gd name="T13" fmla="*/ 228 h 293"/>
                <a:gd name="T14" fmla="*/ 85 w 250"/>
                <a:gd name="T15" fmla="*/ 211 h 293"/>
                <a:gd name="T16" fmla="*/ 66 w 250"/>
                <a:gd name="T17" fmla="*/ 168 h 293"/>
                <a:gd name="T18" fmla="*/ 66 w 250"/>
                <a:gd name="T19" fmla="*/ 0 h 293"/>
                <a:gd name="T20" fmla="*/ 0 w 250"/>
                <a:gd name="T21" fmla="*/ 0 h 293"/>
                <a:gd name="T22" fmla="*/ 0 w 250"/>
                <a:gd name="T23" fmla="*/ 168 h 293"/>
                <a:gd name="T24" fmla="*/ 125 w 250"/>
                <a:gd name="T25"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0" h="293">
                  <a:moveTo>
                    <a:pt x="125" y="293"/>
                  </a:moveTo>
                  <a:cubicBezTo>
                    <a:pt x="178" y="293"/>
                    <a:pt x="250" y="251"/>
                    <a:pt x="250" y="168"/>
                  </a:cubicBezTo>
                  <a:cubicBezTo>
                    <a:pt x="250" y="123"/>
                    <a:pt x="250" y="54"/>
                    <a:pt x="250" y="0"/>
                  </a:cubicBezTo>
                  <a:cubicBezTo>
                    <a:pt x="185" y="0"/>
                    <a:pt x="185" y="0"/>
                    <a:pt x="185" y="0"/>
                  </a:cubicBezTo>
                  <a:cubicBezTo>
                    <a:pt x="185" y="168"/>
                    <a:pt x="185" y="168"/>
                    <a:pt x="185" y="168"/>
                  </a:cubicBezTo>
                  <a:cubicBezTo>
                    <a:pt x="185" y="186"/>
                    <a:pt x="179" y="201"/>
                    <a:pt x="165" y="211"/>
                  </a:cubicBezTo>
                  <a:cubicBezTo>
                    <a:pt x="152" y="223"/>
                    <a:pt x="136" y="228"/>
                    <a:pt x="125" y="228"/>
                  </a:cubicBezTo>
                  <a:cubicBezTo>
                    <a:pt x="115" y="228"/>
                    <a:pt x="98" y="223"/>
                    <a:pt x="85" y="211"/>
                  </a:cubicBezTo>
                  <a:cubicBezTo>
                    <a:pt x="72" y="201"/>
                    <a:pt x="66" y="186"/>
                    <a:pt x="66" y="168"/>
                  </a:cubicBezTo>
                  <a:cubicBezTo>
                    <a:pt x="66" y="0"/>
                    <a:pt x="66" y="0"/>
                    <a:pt x="66" y="0"/>
                  </a:cubicBezTo>
                  <a:cubicBezTo>
                    <a:pt x="0" y="0"/>
                    <a:pt x="0" y="0"/>
                    <a:pt x="0" y="0"/>
                  </a:cubicBezTo>
                  <a:cubicBezTo>
                    <a:pt x="0" y="54"/>
                    <a:pt x="0" y="123"/>
                    <a:pt x="0" y="168"/>
                  </a:cubicBezTo>
                  <a:cubicBezTo>
                    <a:pt x="0" y="251"/>
                    <a:pt x="73" y="293"/>
                    <a:pt x="125" y="2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19"/>
            <p:cNvSpPr>
              <a:spLocks/>
            </p:cNvSpPr>
            <p:nvPr/>
          </p:nvSpPr>
          <p:spPr bwMode="auto">
            <a:xfrm>
              <a:off x="5391154" y="3103565"/>
              <a:ext cx="584200" cy="647700"/>
            </a:xfrm>
            <a:custGeom>
              <a:avLst/>
              <a:gdLst>
                <a:gd name="T0" fmla="*/ 368 w 368"/>
                <a:gd name="T1" fmla="*/ 0 h 408"/>
                <a:gd name="T2" fmla="*/ 368 w 368"/>
                <a:gd name="T3" fmla="*/ 408 h 408"/>
                <a:gd name="T4" fmla="*/ 97 w 368"/>
                <a:gd name="T5" fmla="*/ 209 h 408"/>
                <a:gd name="T6" fmla="*/ 97 w 368"/>
                <a:gd name="T7" fmla="*/ 408 h 408"/>
                <a:gd name="T8" fmla="*/ 0 w 368"/>
                <a:gd name="T9" fmla="*/ 408 h 408"/>
                <a:gd name="T10" fmla="*/ 0 w 368"/>
                <a:gd name="T11" fmla="*/ 0 h 408"/>
                <a:gd name="T12" fmla="*/ 271 w 368"/>
                <a:gd name="T13" fmla="*/ 209 h 408"/>
                <a:gd name="T14" fmla="*/ 271 w 368"/>
                <a:gd name="T15" fmla="*/ 0 h 408"/>
                <a:gd name="T16" fmla="*/ 368 w 368"/>
                <a:gd name="T17" fmla="*/ 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408">
                  <a:moveTo>
                    <a:pt x="368" y="0"/>
                  </a:moveTo>
                  <a:lnTo>
                    <a:pt x="368" y="408"/>
                  </a:lnTo>
                  <a:lnTo>
                    <a:pt x="97" y="209"/>
                  </a:lnTo>
                  <a:lnTo>
                    <a:pt x="97" y="408"/>
                  </a:lnTo>
                  <a:lnTo>
                    <a:pt x="0" y="408"/>
                  </a:lnTo>
                  <a:lnTo>
                    <a:pt x="0" y="0"/>
                  </a:lnTo>
                  <a:lnTo>
                    <a:pt x="271" y="209"/>
                  </a:lnTo>
                  <a:lnTo>
                    <a:pt x="271" y="0"/>
                  </a:lnTo>
                  <a:lnTo>
                    <a:pt x="36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0"/>
            <p:cNvSpPr>
              <a:spLocks/>
            </p:cNvSpPr>
            <p:nvPr/>
          </p:nvSpPr>
          <p:spPr bwMode="auto">
            <a:xfrm>
              <a:off x="6049967"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1"/>
            <p:cNvSpPr>
              <a:spLocks noEditPoints="1"/>
            </p:cNvSpPr>
            <p:nvPr/>
          </p:nvSpPr>
          <p:spPr bwMode="auto">
            <a:xfrm>
              <a:off x="4603753" y="3078165"/>
              <a:ext cx="720725" cy="673100"/>
            </a:xfrm>
            <a:custGeom>
              <a:avLst/>
              <a:gdLst>
                <a:gd name="T0" fmla="*/ 226 w 454"/>
                <a:gd name="T1" fmla="*/ 0 h 424"/>
                <a:gd name="T2" fmla="*/ 0 w 454"/>
                <a:gd name="T3" fmla="*/ 424 h 424"/>
                <a:gd name="T4" fmla="*/ 112 w 454"/>
                <a:gd name="T5" fmla="*/ 424 h 424"/>
                <a:gd name="T6" fmla="*/ 150 w 454"/>
                <a:gd name="T7" fmla="*/ 353 h 424"/>
                <a:gd name="T8" fmla="*/ 304 w 454"/>
                <a:gd name="T9" fmla="*/ 353 h 424"/>
                <a:gd name="T10" fmla="*/ 341 w 454"/>
                <a:gd name="T11" fmla="*/ 424 h 424"/>
                <a:gd name="T12" fmla="*/ 454 w 454"/>
                <a:gd name="T13" fmla="*/ 424 h 424"/>
                <a:gd name="T14" fmla="*/ 226 w 454"/>
                <a:gd name="T15" fmla="*/ 0 h 424"/>
                <a:gd name="T16" fmla="*/ 189 w 454"/>
                <a:gd name="T17" fmla="*/ 276 h 424"/>
                <a:gd name="T18" fmla="*/ 226 w 454"/>
                <a:gd name="T19" fmla="*/ 204 h 424"/>
                <a:gd name="T20" fmla="*/ 264 w 454"/>
                <a:gd name="T21" fmla="*/ 276 h 424"/>
                <a:gd name="T22" fmla="*/ 189 w 454"/>
                <a:gd name="T23" fmla="*/ 276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4" h="424">
                  <a:moveTo>
                    <a:pt x="226" y="0"/>
                  </a:moveTo>
                  <a:lnTo>
                    <a:pt x="0" y="424"/>
                  </a:lnTo>
                  <a:lnTo>
                    <a:pt x="112" y="424"/>
                  </a:lnTo>
                  <a:lnTo>
                    <a:pt x="150" y="353"/>
                  </a:lnTo>
                  <a:lnTo>
                    <a:pt x="304" y="353"/>
                  </a:lnTo>
                  <a:lnTo>
                    <a:pt x="341" y="424"/>
                  </a:lnTo>
                  <a:lnTo>
                    <a:pt x="454" y="424"/>
                  </a:lnTo>
                  <a:lnTo>
                    <a:pt x="226" y="0"/>
                  </a:lnTo>
                  <a:close/>
                  <a:moveTo>
                    <a:pt x="189" y="276"/>
                  </a:moveTo>
                  <a:lnTo>
                    <a:pt x="226" y="204"/>
                  </a:lnTo>
                  <a:lnTo>
                    <a:pt x="264" y="276"/>
                  </a:lnTo>
                  <a:lnTo>
                    <a:pt x="189" y="2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35" name="图片 3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90233" y="744575"/>
            <a:ext cx="1363267" cy="542681"/>
          </a:xfrm>
          <a:prstGeom prst="rect">
            <a:avLst/>
          </a:prstGeom>
        </p:spPr>
      </p:pic>
    </p:spTree>
    <p:extLst>
      <p:ext uri="{BB962C8B-B14F-4D97-AF65-F5344CB8AC3E}">
        <p14:creationId xmlns:p14="http://schemas.microsoft.com/office/powerpoint/2010/main" val="3248172896"/>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内容占位符 6"/>
          <p:cNvGraphicFramePr>
            <a:graphicFrameLocks/>
          </p:cNvGraphicFramePr>
          <p:nvPr>
            <p:extLst>
              <p:ext uri="{D42A27DB-BD31-4B8C-83A1-F6EECF244321}">
                <p14:modId xmlns:p14="http://schemas.microsoft.com/office/powerpoint/2010/main" val="983958211"/>
              </p:ext>
            </p:extLst>
          </p:nvPr>
        </p:nvGraphicFramePr>
        <p:xfrm>
          <a:off x="318303" y="1446039"/>
          <a:ext cx="8496945" cy="4937391"/>
        </p:xfrm>
        <a:graphic>
          <a:graphicData uri="http://schemas.openxmlformats.org/drawingml/2006/chart">
            <c:chart xmlns:c="http://schemas.openxmlformats.org/drawingml/2006/chart" xmlns:r="http://schemas.openxmlformats.org/officeDocument/2006/relationships" r:id="rId2"/>
          </a:graphicData>
        </a:graphic>
      </p:graphicFrame>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移动广告投放概况</a:t>
            </a:r>
            <a:r>
              <a:rPr lang="zh-CN" altLang="en-US" dirty="0" smtClean="0">
                <a:latin typeface="微软雅黑" pitchFamily="34" charset="-122"/>
                <a:ea typeface="微软雅黑" pitchFamily="34" charset="-122"/>
              </a:rPr>
              <a:t>（三）</a:t>
            </a:r>
            <a:endParaRPr lang="zh-CN" altLang="en-US" dirty="0">
              <a:latin typeface="微软雅黑" pitchFamily="34" charset="-122"/>
              <a:ea typeface="微软雅黑" pitchFamily="34" charset="-122"/>
            </a:endParaRPr>
          </a:p>
        </p:txBody>
      </p:sp>
      <p:sp>
        <p:nvSpPr>
          <p:cNvPr id="21" name="文本占位符 20"/>
          <p:cNvSpPr>
            <a:spLocks noGrp="1"/>
          </p:cNvSpPr>
          <p:nvPr>
            <p:ph type="body" sz="quarter" idx="14"/>
          </p:nvPr>
        </p:nvSpPr>
        <p:spPr>
          <a:xfrm>
            <a:off x="318305" y="849847"/>
            <a:ext cx="8496944" cy="490921"/>
          </a:xfrm>
        </p:spPr>
        <p:txBody>
          <a:bodyPr/>
          <a:lstStyle/>
          <a:p>
            <a:r>
              <a:rPr lang="zh-CN" altLang="en-US" dirty="0">
                <a:latin typeface="微软雅黑" pitchFamily="34" charset="-122"/>
                <a:ea typeface="微软雅黑" pitchFamily="34" charset="-122"/>
              </a:rPr>
              <a:t>由于投放方式等原因，获得一个有粘性的用户（</a:t>
            </a:r>
            <a:r>
              <a:rPr lang="en-US" altLang="zh-CN" dirty="0">
                <a:latin typeface="微软雅黑" pitchFamily="34" charset="-122"/>
                <a:ea typeface="微软雅黑" pitchFamily="34" charset="-122"/>
              </a:rPr>
              <a:t>30</a:t>
            </a:r>
            <a:r>
              <a:rPr lang="zh-CN" altLang="en-US" dirty="0">
                <a:latin typeface="微软雅黑" pitchFamily="34" charset="-122"/>
                <a:ea typeface="微软雅黑" pitchFamily="34" charset="-122"/>
              </a:rPr>
              <a:t>日留存）成本变得非常高。</a:t>
            </a:r>
            <a:endParaRPr lang="en-US" altLang="zh-CN" dirty="0">
              <a:latin typeface="微软雅黑" pitchFamily="34" charset="-122"/>
              <a:ea typeface="微软雅黑" pitchFamily="34" charset="-122"/>
            </a:endParaRPr>
          </a:p>
        </p:txBody>
      </p:sp>
      <p:sp>
        <p:nvSpPr>
          <p:cNvPr id="8" name="页脚占位符 7"/>
          <p:cNvSpPr>
            <a:spLocks noGrp="1"/>
          </p:cNvSpPr>
          <p:nvPr>
            <p:ph type="ftr" sz="quarter" idx="3"/>
          </p:nvPr>
        </p:nvSpPr>
        <p:spPr/>
        <p:txBody>
          <a:bodyPr/>
          <a:lstStyle/>
          <a:p>
            <a:r>
              <a:rPr lang="en-US" altLang="zh-CN" smtClean="0"/>
              <a:t>© JIGUANG. Confidential. All Rights Reserved. </a:t>
            </a:r>
            <a:endParaRPr lang="en-US" dirty="0"/>
          </a:p>
        </p:txBody>
      </p:sp>
      <p:sp>
        <p:nvSpPr>
          <p:cNvPr id="9" name="灯片编号占位符 8"/>
          <p:cNvSpPr>
            <a:spLocks noGrp="1"/>
          </p:cNvSpPr>
          <p:nvPr>
            <p:ph type="sldNum" sz="quarter" idx="4"/>
          </p:nvPr>
        </p:nvSpPr>
        <p:spPr/>
        <p:txBody>
          <a:bodyPr/>
          <a:lstStyle/>
          <a:p>
            <a:fld id="{CD8C6742-F4B3-4543-B2E2-AB3367BC7B97}" type="slidenum">
              <a:rPr lang="en-US" altLang="zh-CN" smtClean="0"/>
              <a:pPr/>
              <a:t>6</a:t>
            </a:fld>
            <a:endParaRPr lang="en-US" altLang="zh-CN"/>
          </a:p>
        </p:txBody>
      </p:sp>
      <p:sp>
        <p:nvSpPr>
          <p:cNvPr id="12" name="TextBox 10"/>
          <p:cNvSpPr txBox="1"/>
          <p:nvPr/>
        </p:nvSpPr>
        <p:spPr>
          <a:xfrm>
            <a:off x="319088" y="6106432"/>
            <a:ext cx="5786478" cy="276999"/>
          </a:xfrm>
          <a:prstGeom prst="rect">
            <a:avLst/>
          </a:prstGeom>
          <a:noFill/>
        </p:spPr>
        <p:txBody>
          <a:bodyPr wrap="square" rtlCol="0">
            <a:spAutoFit/>
          </a:bodyPr>
          <a:lstStyle/>
          <a:p>
            <a:r>
              <a:rPr lang="zh-CN" altLang="en-US" sz="1200" i="1" dirty="0">
                <a:solidFill>
                  <a:schemeClr val="bg2"/>
                </a:solidFill>
                <a:latin typeface="微软雅黑" pitchFamily="34" charset="-122"/>
                <a:ea typeface="微软雅黑" pitchFamily="34" charset="-122"/>
              </a:rPr>
              <a:t>** 获客单价来自于极光广告平台近半年的投放均值</a:t>
            </a:r>
          </a:p>
        </p:txBody>
      </p:sp>
      <p:grpSp>
        <p:nvGrpSpPr>
          <p:cNvPr id="11" name="组合 10"/>
          <p:cNvGrpSpPr/>
          <p:nvPr/>
        </p:nvGrpSpPr>
        <p:grpSpPr>
          <a:xfrm>
            <a:off x="387351" y="2614615"/>
            <a:ext cx="8367717" cy="1628776"/>
            <a:chOff x="387351" y="2614615"/>
            <a:chExt cx="8367717" cy="1628776"/>
          </a:xfrm>
          <a:solidFill>
            <a:srgbClr val="000000">
              <a:alpha val="5882"/>
            </a:srgbClr>
          </a:solidFill>
        </p:grpSpPr>
        <p:sp>
          <p:nvSpPr>
            <p:cNvPr id="14" name="Rectangle 5"/>
            <p:cNvSpPr>
              <a:spLocks noChangeArrowheads="1"/>
            </p:cNvSpPr>
            <p:nvPr/>
          </p:nvSpPr>
          <p:spPr bwMode="auto">
            <a:xfrm>
              <a:off x="7045330" y="3060703"/>
              <a:ext cx="33338" cy="7207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6"/>
            <p:cNvSpPr>
              <a:spLocks/>
            </p:cNvSpPr>
            <p:nvPr/>
          </p:nvSpPr>
          <p:spPr bwMode="auto">
            <a:xfrm>
              <a:off x="8148643" y="3144840"/>
              <a:ext cx="198438" cy="179388"/>
            </a:xfrm>
            <a:custGeom>
              <a:avLst/>
              <a:gdLst>
                <a:gd name="T0" fmla="*/ 125 w 125"/>
                <a:gd name="T1" fmla="*/ 113 h 113"/>
                <a:gd name="T2" fmla="*/ 62 w 125"/>
                <a:gd name="T3" fmla="*/ 0 h 113"/>
                <a:gd name="T4" fmla="*/ 0 w 125"/>
                <a:gd name="T5" fmla="*/ 0 h 113"/>
                <a:gd name="T6" fmla="*/ 62 w 125"/>
                <a:gd name="T7" fmla="*/ 113 h 113"/>
                <a:gd name="T8" fmla="*/ 125 w 125"/>
                <a:gd name="T9" fmla="*/ 113 h 113"/>
              </a:gdLst>
              <a:ahLst/>
              <a:cxnLst>
                <a:cxn ang="0">
                  <a:pos x="T0" y="T1"/>
                </a:cxn>
                <a:cxn ang="0">
                  <a:pos x="T2" y="T3"/>
                </a:cxn>
                <a:cxn ang="0">
                  <a:pos x="T4" y="T5"/>
                </a:cxn>
                <a:cxn ang="0">
                  <a:pos x="T6" y="T7"/>
                </a:cxn>
                <a:cxn ang="0">
                  <a:pos x="T8" y="T9"/>
                </a:cxn>
              </a:cxnLst>
              <a:rect l="0" t="0" r="r" b="b"/>
              <a:pathLst>
                <a:path w="125" h="113">
                  <a:moveTo>
                    <a:pt x="125" y="113"/>
                  </a:moveTo>
                  <a:lnTo>
                    <a:pt x="62" y="0"/>
                  </a:lnTo>
                  <a:lnTo>
                    <a:pt x="0" y="0"/>
                  </a:lnTo>
                  <a:lnTo>
                    <a:pt x="62" y="113"/>
                  </a:lnTo>
                  <a:lnTo>
                    <a:pt x="125"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7"/>
            <p:cNvSpPr>
              <a:spLocks/>
            </p:cNvSpPr>
            <p:nvPr/>
          </p:nvSpPr>
          <p:spPr bwMode="auto">
            <a:xfrm>
              <a:off x="8515355" y="3144840"/>
              <a:ext cx="195263" cy="179388"/>
            </a:xfrm>
            <a:custGeom>
              <a:avLst/>
              <a:gdLst>
                <a:gd name="T0" fmla="*/ 123 w 123"/>
                <a:gd name="T1" fmla="*/ 0 h 113"/>
                <a:gd name="T2" fmla="*/ 61 w 123"/>
                <a:gd name="T3" fmla="*/ 0 h 113"/>
                <a:gd name="T4" fmla="*/ 0 w 123"/>
                <a:gd name="T5" fmla="*/ 113 h 113"/>
                <a:gd name="T6" fmla="*/ 62 w 123"/>
                <a:gd name="T7" fmla="*/ 113 h 113"/>
                <a:gd name="T8" fmla="*/ 123 w 123"/>
                <a:gd name="T9" fmla="*/ 0 h 113"/>
              </a:gdLst>
              <a:ahLst/>
              <a:cxnLst>
                <a:cxn ang="0">
                  <a:pos x="T0" y="T1"/>
                </a:cxn>
                <a:cxn ang="0">
                  <a:pos x="T2" y="T3"/>
                </a:cxn>
                <a:cxn ang="0">
                  <a:pos x="T4" y="T5"/>
                </a:cxn>
                <a:cxn ang="0">
                  <a:pos x="T6" y="T7"/>
                </a:cxn>
                <a:cxn ang="0">
                  <a:pos x="T8" y="T9"/>
                </a:cxn>
              </a:cxnLst>
              <a:rect l="0" t="0" r="r" b="b"/>
              <a:pathLst>
                <a:path w="123" h="113">
                  <a:moveTo>
                    <a:pt x="123" y="0"/>
                  </a:moveTo>
                  <a:lnTo>
                    <a:pt x="61" y="0"/>
                  </a:lnTo>
                  <a:lnTo>
                    <a:pt x="0" y="113"/>
                  </a:lnTo>
                  <a:lnTo>
                    <a:pt x="62" y="113"/>
                  </a:lnTo>
                  <a:lnTo>
                    <a:pt x="1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8"/>
            <p:cNvSpPr>
              <a:spLocks/>
            </p:cNvSpPr>
            <p:nvPr/>
          </p:nvSpPr>
          <p:spPr bwMode="auto">
            <a:xfrm>
              <a:off x="8107368" y="3103565"/>
              <a:ext cx="647700" cy="647700"/>
            </a:xfrm>
            <a:custGeom>
              <a:avLst/>
              <a:gdLst>
                <a:gd name="T0" fmla="*/ 298 w 408"/>
                <a:gd name="T1" fmla="*/ 365 h 408"/>
                <a:gd name="T2" fmla="*/ 298 w 408"/>
                <a:gd name="T3" fmla="*/ 204 h 408"/>
                <a:gd name="T4" fmla="*/ 391 w 408"/>
                <a:gd name="T5" fmla="*/ 204 h 408"/>
                <a:gd name="T6" fmla="*/ 398 w 408"/>
                <a:gd name="T7" fmla="*/ 160 h 408"/>
                <a:gd name="T8" fmla="*/ 234 w 408"/>
                <a:gd name="T9" fmla="*/ 160 h 408"/>
                <a:gd name="T10" fmla="*/ 234 w 408"/>
                <a:gd name="T11" fmla="*/ 0 h 408"/>
                <a:gd name="T12" fmla="*/ 172 w 408"/>
                <a:gd name="T13" fmla="*/ 0 h 408"/>
                <a:gd name="T14" fmla="*/ 172 w 408"/>
                <a:gd name="T15" fmla="*/ 160 h 408"/>
                <a:gd name="T16" fmla="*/ 18 w 408"/>
                <a:gd name="T17" fmla="*/ 160 h 408"/>
                <a:gd name="T18" fmla="*/ 9 w 408"/>
                <a:gd name="T19" fmla="*/ 204 h 408"/>
                <a:gd name="T20" fmla="*/ 111 w 408"/>
                <a:gd name="T21" fmla="*/ 204 h 408"/>
                <a:gd name="T22" fmla="*/ 0 w 408"/>
                <a:gd name="T23" fmla="*/ 408 h 408"/>
                <a:gd name="T24" fmla="*/ 62 w 408"/>
                <a:gd name="T25" fmla="*/ 408 h 408"/>
                <a:gd name="T26" fmla="*/ 173 w 408"/>
                <a:gd name="T27" fmla="*/ 204 h 408"/>
                <a:gd name="T28" fmla="*/ 234 w 408"/>
                <a:gd name="T29" fmla="*/ 204 h 408"/>
                <a:gd name="T30" fmla="*/ 234 w 408"/>
                <a:gd name="T31" fmla="*/ 365 h 408"/>
                <a:gd name="T32" fmla="*/ 234 w 408"/>
                <a:gd name="T33" fmla="*/ 408 h 408"/>
                <a:gd name="T34" fmla="*/ 298 w 408"/>
                <a:gd name="T35" fmla="*/ 408 h 408"/>
                <a:gd name="T36" fmla="*/ 397 w 408"/>
                <a:gd name="T37" fmla="*/ 408 h 408"/>
                <a:gd name="T38" fmla="*/ 408 w 408"/>
                <a:gd name="T39" fmla="*/ 365 h 408"/>
                <a:gd name="T40" fmla="*/ 298 w 408"/>
                <a:gd name="T41" fmla="*/ 365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8" h="408">
                  <a:moveTo>
                    <a:pt x="298" y="365"/>
                  </a:moveTo>
                  <a:lnTo>
                    <a:pt x="298" y="204"/>
                  </a:lnTo>
                  <a:lnTo>
                    <a:pt x="391" y="204"/>
                  </a:lnTo>
                  <a:lnTo>
                    <a:pt x="398" y="160"/>
                  </a:lnTo>
                  <a:lnTo>
                    <a:pt x="234" y="160"/>
                  </a:lnTo>
                  <a:lnTo>
                    <a:pt x="234" y="0"/>
                  </a:lnTo>
                  <a:lnTo>
                    <a:pt x="172" y="0"/>
                  </a:lnTo>
                  <a:lnTo>
                    <a:pt x="172" y="160"/>
                  </a:lnTo>
                  <a:lnTo>
                    <a:pt x="18" y="160"/>
                  </a:lnTo>
                  <a:lnTo>
                    <a:pt x="9" y="204"/>
                  </a:lnTo>
                  <a:lnTo>
                    <a:pt x="111" y="204"/>
                  </a:lnTo>
                  <a:lnTo>
                    <a:pt x="0" y="408"/>
                  </a:lnTo>
                  <a:lnTo>
                    <a:pt x="62" y="408"/>
                  </a:lnTo>
                  <a:lnTo>
                    <a:pt x="173" y="204"/>
                  </a:lnTo>
                  <a:lnTo>
                    <a:pt x="234" y="204"/>
                  </a:lnTo>
                  <a:lnTo>
                    <a:pt x="234" y="365"/>
                  </a:lnTo>
                  <a:lnTo>
                    <a:pt x="234" y="408"/>
                  </a:lnTo>
                  <a:lnTo>
                    <a:pt x="298" y="408"/>
                  </a:lnTo>
                  <a:lnTo>
                    <a:pt x="397" y="408"/>
                  </a:lnTo>
                  <a:lnTo>
                    <a:pt x="408" y="365"/>
                  </a:lnTo>
                  <a:lnTo>
                    <a:pt x="298" y="36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9"/>
            <p:cNvSpPr>
              <a:spLocks noEditPoints="1"/>
            </p:cNvSpPr>
            <p:nvPr/>
          </p:nvSpPr>
          <p:spPr bwMode="auto">
            <a:xfrm>
              <a:off x="7578730" y="3103565"/>
              <a:ext cx="461963" cy="647700"/>
            </a:xfrm>
            <a:custGeom>
              <a:avLst/>
              <a:gdLst>
                <a:gd name="T0" fmla="*/ 25 w 291"/>
                <a:gd name="T1" fmla="*/ 0 h 408"/>
                <a:gd name="T2" fmla="*/ 25 w 291"/>
                <a:gd name="T3" fmla="*/ 43 h 408"/>
                <a:gd name="T4" fmla="*/ 81 w 291"/>
                <a:gd name="T5" fmla="*/ 43 h 408"/>
                <a:gd name="T6" fmla="*/ 0 w 291"/>
                <a:gd name="T7" fmla="*/ 408 h 408"/>
                <a:gd name="T8" fmla="*/ 55 w 291"/>
                <a:gd name="T9" fmla="*/ 408 h 408"/>
                <a:gd name="T10" fmla="*/ 88 w 291"/>
                <a:gd name="T11" fmla="*/ 252 h 408"/>
                <a:gd name="T12" fmla="*/ 130 w 291"/>
                <a:gd name="T13" fmla="*/ 298 h 408"/>
                <a:gd name="T14" fmla="*/ 106 w 291"/>
                <a:gd name="T15" fmla="*/ 408 h 408"/>
                <a:gd name="T16" fmla="*/ 160 w 291"/>
                <a:gd name="T17" fmla="*/ 408 h 408"/>
                <a:gd name="T18" fmla="*/ 173 w 291"/>
                <a:gd name="T19" fmla="*/ 346 h 408"/>
                <a:gd name="T20" fmla="*/ 230 w 291"/>
                <a:gd name="T21" fmla="*/ 408 h 408"/>
                <a:gd name="T22" fmla="*/ 291 w 291"/>
                <a:gd name="T23" fmla="*/ 408 h 408"/>
                <a:gd name="T24" fmla="*/ 220 w 291"/>
                <a:gd name="T25" fmla="*/ 328 h 408"/>
                <a:gd name="T26" fmla="*/ 256 w 291"/>
                <a:gd name="T27" fmla="*/ 167 h 408"/>
                <a:gd name="T28" fmla="*/ 256 w 291"/>
                <a:gd name="T29" fmla="*/ 167 h 408"/>
                <a:gd name="T30" fmla="*/ 264 w 291"/>
                <a:gd name="T31" fmla="*/ 130 h 408"/>
                <a:gd name="T32" fmla="*/ 209 w 291"/>
                <a:gd name="T33" fmla="*/ 130 h 408"/>
                <a:gd name="T34" fmla="*/ 238 w 291"/>
                <a:gd name="T35" fmla="*/ 0 h 408"/>
                <a:gd name="T36" fmla="*/ 25 w 291"/>
                <a:gd name="T37" fmla="*/ 0 h 408"/>
                <a:gd name="T38" fmla="*/ 202 w 291"/>
                <a:gd name="T39" fmla="*/ 167 h 408"/>
                <a:gd name="T40" fmla="*/ 177 w 291"/>
                <a:gd name="T41" fmla="*/ 281 h 408"/>
                <a:gd name="T42" fmla="*/ 150 w 291"/>
                <a:gd name="T43" fmla="*/ 252 h 408"/>
                <a:gd name="T44" fmla="*/ 88 w 291"/>
                <a:gd name="T45" fmla="*/ 252 h 408"/>
                <a:gd name="T46" fmla="*/ 135 w 291"/>
                <a:gd name="T47" fmla="*/ 43 h 408"/>
                <a:gd name="T48" fmla="*/ 174 w 291"/>
                <a:gd name="T49" fmla="*/ 43 h 408"/>
                <a:gd name="T50" fmla="*/ 146 w 291"/>
                <a:gd name="T51" fmla="*/ 167 h 408"/>
                <a:gd name="T52" fmla="*/ 202 w 291"/>
                <a:gd name="T53" fmla="*/ 167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1" h="408">
                  <a:moveTo>
                    <a:pt x="25" y="0"/>
                  </a:moveTo>
                  <a:lnTo>
                    <a:pt x="25" y="43"/>
                  </a:lnTo>
                  <a:lnTo>
                    <a:pt x="81" y="43"/>
                  </a:lnTo>
                  <a:lnTo>
                    <a:pt x="0" y="408"/>
                  </a:lnTo>
                  <a:lnTo>
                    <a:pt x="55" y="408"/>
                  </a:lnTo>
                  <a:lnTo>
                    <a:pt x="88" y="252"/>
                  </a:lnTo>
                  <a:lnTo>
                    <a:pt x="130" y="298"/>
                  </a:lnTo>
                  <a:lnTo>
                    <a:pt x="106" y="408"/>
                  </a:lnTo>
                  <a:lnTo>
                    <a:pt x="160" y="408"/>
                  </a:lnTo>
                  <a:lnTo>
                    <a:pt x="173" y="346"/>
                  </a:lnTo>
                  <a:lnTo>
                    <a:pt x="230" y="408"/>
                  </a:lnTo>
                  <a:lnTo>
                    <a:pt x="291" y="408"/>
                  </a:lnTo>
                  <a:lnTo>
                    <a:pt x="220" y="328"/>
                  </a:lnTo>
                  <a:lnTo>
                    <a:pt x="256" y="167"/>
                  </a:lnTo>
                  <a:lnTo>
                    <a:pt x="256" y="167"/>
                  </a:lnTo>
                  <a:lnTo>
                    <a:pt x="264" y="130"/>
                  </a:lnTo>
                  <a:lnTo>
                    <a:pt x="209" y="130"/>
                  </a:lnTo>
                  <a:lnTo>
                    <a:pt x="238" y="0"/>
                  </a:lnTo>
                  <a:lnTo>
                    <a:pt x="25" y="0"/>
                  </a:lnTo>
                  <a:close/>
                  <a:moveTo>
                    <a:pt x="202" y="167"/>
                  </a:moveTo>
                  <a:lnTo>
                    <a:pt x="177" y="281"/>
                  </a:lnTo>
                  <a:lnTo>
                    <a:pt x="150" y="252"/>
                  </a:lnTo>
                  <a:lnTo>
                    <a:pt x="88" y="252"/>
                  </a:lnTo>
                  <a:lnTo>
                    <a:pt x="135" y="43"/>
                  </a:lnTo>
                  <a:lnTo>
                    <a:pt x="174" y="43"/>
                  </a:lnTo>
                  <a:lnTo>
                    <a:pt x="146" y="167"/>
                  </a:lnTo>
                  <a:lnTo>
                    <a:pt x="202" y="16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0"/>
            <p:cNvSpPr>
              <a:spLocks/>
            </p:cNvSpPr>
            <p:nvPr/>
          </p:nvSpPr>
          <p:spPr bwMode="auto">
            <a:xfrm>
              <a:off x="7343780" y="3103565"/>
              <a:ext cx="277813" cy="647700"/>
            </a:xfrm>
            <a:custGeom>
              <a:avLst/>
              <a:gdLst>
                <a:gd name="T0" fmla="*/ 175 w 175"/>
                <a:gd name="T1" fmla="*/ 76 h 408"/>
                <a:gd name="T2" fmla="*/ 118 w 175"/>
                <a:gd name="T3" fmla="*/ 76 h 408"/>
                <a:gd name="T4" fmla="*/ 118 w 175"/>
                <a:gd name="T5" fmla="*/ 0 h 408"/>
                <a:gd name="T6" fmla="*/ 68 w 175"/>
                <a:gd name="T7" fmla="*/ 0 h 408"/>
                <a:gd name="T8" fmla="*/ 68 w 175"/>
                <a:gd name="T9" fmla="*/ 76 h 408"/>
                <a:gd name="T10" fmla="*/ 15 w 175"/>
                <a:gd name="T11" fmla="*/ 76 h 408"/>
                <a:gd name="T12" fmla="*/ 8 w 175"/>
                <a:gd name="T13" fmla="*/ 121 h 408"/>
                <a:gd name="T14" fmla="*/ 44 w 175"/>
                <a:gd name="T15" fmla="*/ 121 h 408"/>
                <a:gd name="T16" fmla="*/ 0 w 175"/>
                <a:gd name="T17" fmla="*/ 303 h 408"/>
                <a:gd name="T18" fmla="*/ 43 w 175"/>
                <a:gd name="T19" fmla="*/ 303 h 408"/>
                <a:gd name="T20" fmla="*/ 68 w 175"/>
                <a:gd name="T21" fmla="*/ 197 h 408"/>
                <a:gd name="T22" fmla="*/ 68 w 175"/>
                <a:gd name="T23" fmla="*/ 408 h 408"/>
                <a:gd name="T24" fmla="*/ 118 w 175"/>
                <a:gd name="T25" fmla="*/ 408 h 408"/>
                <a:gd name="T26" fmla="*/ 118 w 175"/>
                <a:gd name="T27" fmla="*/ 192 h 408"/>
                <a:gd name="T28" fmla="*/ 129 w 175"/>
                <a:gd name="T29" fmla="*/ 227 h 408"/>
                <a:gd name="T30" fmla="*/ 165 w 175"/>
                <a:gd name="T31" fmla="*/ 227 h 408"/>
                <a:gd name="T32" fmla="*/ 128 w 175"/>
                <a:gd name="T33" fmla="*/ 121 h 408"/>
                <a:gd name="T34" fmla="*/ 166 w 175"/>
                <a:gd name="T35" fmla="*/ 121 h 408"/>
                <a:gd name="T36" fmla="*/ 175 w 175"/>
                <a:gd name="T37" fmla="*/ 76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408">
                  <a:moveTo>
                    <a:pt x="175" y="76"/>
                  </a:moveTo>
                  <a:lnTo>
                    <a:pt x="118" y="76"/>
                  </a:lnTo>
                  <a:lnTo>
                    <a:pt x="118" y="0"/>
                  </a:lnTo>
                  <a:lnTo>
                    <a:pt x="68" y="0"/>
                  </a:lnTo>
                  <a:lnTo>
                    <a:pt x="68" y="76"/>
                  </a:lnTo>
                  <a:lnTo>
                    <a:pt x="15" y="76"/>
                  </a:lnTo>
                  <a:lnTo>
                    <a:pt x="8" y="121"/>
                  </a:lnTo>
                  <a:lnTo>
                    <a:pt x="44" y="121"/>
                  </a:lnTo>
                  <a:lnTo>
                    <a:pt x="0" y="303"/>
                  </a:lnTo>
                  <a:lnTo>
                    <a:pt x="43" y="303"/>
                  </a:lnTo>
                  <a:lnTo>
                    <a:pt x="68" y="197"/>
                  </a:lnTo>
                  <a:lnTo>
                    <a:pt x="68" y="408"/>
                  </a:lnTo>
                  <a:lnTo>
                    <a:pt x="118" y="408"/>
                  </a:lnTo>
                  <a:lnTo>
                    <a:pt x="118" y="192"/>
                  </a:lnTo>
                  <a:lnTo>
                    <a:pt x="129" y="227"/>
                  </a:lnTo>
                  <a:lnTo>
                    <a:pt x="165" y="227"/>
                  </a:lnTo>
                  <a:lnTo>
                    <a:pt x="128" y="121"/>
                  </a:lnTo>
                  <a:lnTo>
                    <a:pt x="166" y="121"/>
                  </a:lnTo>
                  <a:lnTo>
                    <a:pt x="175"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1"/>
            <p:cNvSpPr>
              <a:spLocks/>
            </p:cNvSpPr>
            <p:nvPr/>
          </p:nvSpPr>
          <p:spPr bwMode="auto">
            <a:xfrm>
              <a:off x="788989" y="3321053"/>
              <a:ext cx="1338263" cy="919163"/>
            </a:xfrm>
            <a:custGeom>
              <a:avLst/>
              <a:gdLst>
                <a:gd name="T0" fmla="*/ 483 w 607"/>
                <a:gd name="T1" fmla="*/ 113 h 415"/>
                <a:gd name="T2" fmla="*/ 482 w 607"/>
                <a:gd name="T3" fmla="*/ 116 h 415"/>
                <a:gd name="T4" fmla="*/ 240 w 607"/>
                <a:gd name="T5" fmla="*/ 300 h 415"/>
                <a:gd name="T6" fmla="*/ 85 w 607"/>
                <a:gd name="T7" fmla="*/ 246 h 415"/>
                <a:gd name="T8" fmla="*/ 75 w 607"/>
                <a:gd name="T9" fmla="*/ 246 h 415"/>
                <a:gd name="T10" fmla="*/ 3 w 607"/>
                <a:gd name="T11" fmla="*/ 318 h 415"/>
                <a:gd name="T12" fmla="*/ 3 w 607"/>
                <a:gd name="T13" fmla="*/ 329 h 415"/>
                <a:gd name="T14" fmla="*/ 240 w 607"/>
                <a:gd name="T15" fmla="*/ 415 h 415"/>
                <a:gd name="T16" fmla="*/ 607 w 607"/>
                <a:gd name="T17" fmla="*/ 48 h 415"/>
                <a:gd name="T18" fmla="*/ 605 w 607"/>
                <a:gd name="T19" fmla="*/ 8 h 415"/>
                <a:gd name="T20" fmla="*/ 593 w 607"/>
                <a:gd name="T21" fmla="*/ 4 h 415"/>
                <a:gd name="T22" fmla="*/ 483 w 607"/>
                <a:gd name="T23" fmla="*/ 113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5">
                  <a:moveTo>
                    <a:pt x="483" y="113"/>
                  </a:moveTo>
                  <a:cubicBezTo>
                    <a:pt x="483" y="114"/>
                    <a:pt x="482" y="115"/>
                    <a:pt x="482" y="116"/>
                  </a:cubicBezTo>
                  <a:cubicBezTo>
                    <a:pt x="452" y="222"/>
                    <a:pt x="355" y="300"/>
                    <a:pt x="240" y="300"/>
                  </a:cubicBezTo>
                  <a:cubicBezTo>
                    <a:pt x="181" y="300"/>
                    <a:pt x="127" y="279"/>
                    <a:pt x="85" y="246"/>
                  </a:cubicBezTo>
                  <a:cubicBezTo>
                    <a:pt x="82" y="243"/>
                    <a:pt x="78" y="244"/>
                    <a:pt x="75" y="246"/>
                  </a:cubicBezTo>
                  <a:cubicBezTo>
                    <a:pt x="3" y="318"/>
                    <a:pt x="3" y="318"/>
                    <a:pt x="3" y="318"/>
                  </a:cubicBezTo>
                  <a:cubicBezTo>
                    <a:pt x="0" y="321"/>
                    <a:pt x="0" y="326"/>
                    <a:pt x="3" y="329"/>
                  </a:cubicBezTo>
                  <a:cubicBezTo>
                    <a:pt x="67" y="383"/>
                    <a:pt x="150" y="415"/>
                    <a:pt x="240" y="415"/>
                  </a:cubicBezTo>
                  <a:cubicBezTo>
                    <a:pt x="443" y="415"/>
                    <a:pt x="607" y="251"/>
                    <a:pt x="607" y="48"/>
                  </a:cubicBezTo>
                  <a:cubicBezTo>
                    <a:pt x="607" y="35"/>
                    <a:pt x="606" y="21"/>
                    <a:pt x="605" y="8"/>
                  </a:cubicBezTo>
                  <a:cubicBezTo>
                    <a:pt x="604" y="2"/>
                    <a:pt x="597" y="0"/>
                    <a:pt x="593" y="4"/>
                  </a:cubicBezTo>
                  <a:lnTo>
                    <a:pt x="483"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2"/>
            <p:cNvSpPr>
              <a:spLocks/>
            </p:cNvSpPr>
            <p:nvPr/>
          </p:nvSpPr>
          <p:spPr bwMode="auto">
            <a:xfrm>
              <a:off x="508001" y="2616203"/>
              <a:ext cx="1339851" cy="920751"/>
            </a:xfrm>
            <a:custGeom>
              <a:avLst/>
              <a:gdLst>
                <a:gd name="T0" fmla="*/ 123 w 607"/>
                <a:gd name="T1" fmla="*/ 303 h 416"/>
                <a:gd name="T2" fmla="*/ 125 w 607"/>
                <a:gd name="T3" fmla="*/ 300 h 416"/>
                <a:gd name="T4" fmla="*/ 367 w 607"/>
                <a:gd name="T5" fmla="*/ 116 h 416"/>
                <a:gd name="T6" fmla="*/ 522 w 607"/>
                <a:gd name="T7" fmla="*/ 170 h 416"/>
                <a:gd name="T8" fmla="*/ 532 w 607"/>
                <a:gd name="T9" fmla="*/ 169 h 416"/>
                <a:gd name="T10" fmla="*/ 604 w 607"/>
                <a:gd name="T11" fmla="*/ 97 h 416"/>
                <a:gd name="T12" fmla="*/ 603 w 607"/>
                <a:gd name="T13" fmla="*/ 87 h 416"/>
                <a:gd name="T14" fmla="*/ 367 w 607"/>
                <a:gd name="T15" fmla="*/ 0 h 416"/>
                <a:gd name="T16" fmla="*/ 0 w 607"/>
                <a:gd name="T17" fmla="*/ 367 h 416"/>
                <a:gd name="T18" fmla="*/ 2 w 607"/>
                <a:gd name="T19" fmla="*/ 407 h 416"/>
                <a:gd name="T20" fmla="*/ 14 w 607"/>
                <a:gd name="T21" fmla="*/ 412 h 416"/>
                <a:gd name="T22" fmla="*/ 123 w 607"/>
                <a:gd name="T23" fmla="*/ 303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6">
                  <a:moveTo>
                    <a:pt x="123" y="303"/>
                  </a:moveTo>
                  <a:cubicBezTo>
                    <a:pt x="124" y="302"/>
                    <a:pt x="125" y="301"/>
                    <a:pt x="125" y="300"/>
                  </a:cubicBezTo>
                  <a:cubicBezTo>
                    <a:pt x="155" y="194"/>
                    <a:pt x="252" y="116"/>
                    <a:pt x="367" y="116"/>
                  </a:cubicBezTo>
                  <a:cubicBezTo>
                    <a:pt x="425" y="116"/>
                    <a:pt x="479" y="136"/>
                    <a:pt x="522" y="170"/>
                  </a:cubicBezTo>
                  <a:cubicBezTo>
                    <a:pt x="525" y="172"/>
                    <a:pt x="529" y="172"/>
                    <a:pt x="532" y="169"/>
                  </a:cubicBezTo>
                  <a:cubicBezTo>
                    <a:pt x="604" y="97"/>
                    <a:pt x="604" y="97"/>
                    <a:pt x="604" y="97"/>
                  </a:cubicBezTo>
                  <a:cubicBezTo>
                    <a:pt x="607" y="94"/>
                    <a:pt x="607" y="89"/>
                    <a:pt x="603" y="87"/>
                  </a:cubicBezTo>
                  <a:cubicBezTo>
                    <a:pt x="540" y="33"/>
                    <a:pt x="457" y="0"/>
                    <a:pt x="367" y="0"/>
                  </a:cubicBezTo>
                  <a:cubicBezTo>
                    <a:pt x="164" y="0"/>
                    <a:pt x="0" y="165"/>
                    <a:pt x="0" y="367"/>
                  </a:cubicBezTo>
                  <a:cubicBezTo>
                    <a:pt x="0" y="381"/>
                    <a:pt x="1" y="394"/>
                    <a:pt x="2" y="407"/>
                  </a:cubicBezTo>
                  <a:cubicBezTo>
                    <a:pt x="3" y="413"/>
                    <a:pt x="10" y="416"/>
                    <a:pt x="14" y="412"/>
                  </a:cubicBezTo>
                  <a:lnTo>
                    <a:pt x="123" y="30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3"/>
            <p:cNvSpPr>
              <a:spLocks/>
            </p:cNvSpPr>
            <p:nvPr/>
          </p:nvSpPr>
          <p:spPr bwMode="auto">
            <a:xfrm>
              <a:off x="1174751" y="2614615"/>
              <a:ext cx="1071563" cy="1130301"/>
            </a:xfrm>
            <a:custGeom>
              <a:avLst/>
              <a:gdLst>
                <a:gd name="T0" fmla="*/ 8 w 486"/>
                <a:gd name="T1" fmla="*/ 486 h 511"/>
                <a:gd name="T2" fmla="*/ 149 w 486"/>
                <a:gd name="T3" fmla="*/ 511 h 511"/>
                <a:gd name="T4" fmla="*/ 156 w 486"/>
                <a:gd name="T5" fmla="*/ 509 h 511"/>
                <a:gd name="T6" fmla="*/ 484 w 486"/>
                <a:gd name="T7" fmla="*/ 180 h 511"/>
                <a:gd name="T8" fmla="*/ 486 w 486"/>
                <a:gd name="T9" fmla="*/ 175 h 511"/>
                <a:gd name="T10" fmla="*/ 486 w 486"/>
                <a:gd name="T11" fmla="*/ 9 h 511"/>
                <a:gd name="T12" fmla="*/ 474 w 486"/>
                <a:gd name="T13" fmla="*/ 4 h 511"/>
                <a:gd name="T14" fmla="*/ 4 w 486"/>
                <a:gd name="T15" fmla="*/ 474 h 511"/>
                <a:gd name="T16" fmla="*/ 8 w 486"/>
                <a:gd name="T17" fmla="*/ 486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8" y="486"/>
                  </a:moveTo>
                  <a:cubicBezTo>
                    <a:pt x="149" y="511"/>
                    <a:pt x="149" y="511"/>
                    <a:pt x="149" y="511"/>
                  </a:cubicBezTo>
                  <a:cubicBezTo>
                    <a:pt x="152" y="511"/>
                    <a:pt x="154" y="510"/>
                    <a:pt x="156" y="509"/>
                  </a:cubicBezTo>
                  <a:cubicBezTo>
                    <a:pt x="484" y="180"/>
                    <a:pt x="484" y="180"/>
                    <a:pt x="484" y="180"/>
                  </a:cubicBezTo>
                  <a:cubicBezTo>
                    <a:pt x="486" y="179"/>
                    <a:pt x="486" y="177"/>
                    <a:pt x="486" y="175"/>
                  </a:cubicBezTo>
                  <a:cubicBezTo>
                    <a:pt x="486" y="9"/>
                    <a:pt x="486" y="9"/>
                    <a:pt x="486" y="9"/>
                  </a:cubicBezTo>
                  <a:cubicBezTo>
                    <a:pt x="486" y="3"/>
                    <a:pt x="479" y="0"/>
                    <a:pt x="474" y="4"/>
                  </a:cubicBezTo>
                  <a:cubicBezTo>
                    <a:pt x="4" y="474"/>
                    <a:pt x="4" y="474"/>
                    <a:pt x="4" y="474"/>
                  </a:cubicBezTo>
                  <a:cubicBezTo>
                    <a:pt x="0" y="478"/>
                    <a:pt x="3" y="485"/>
                    <a:pt x="8" y="48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4"/>
            <p:cNvSpPr>
              <a:spLocks/>
            </p:cNvSpPr>
            <p:nvPr/>
          </p:nvSpPr>
          <p:spPr bwMode="auto">
            <a:xfrm>
              <a:off x="387351" y="3114678"/>
              <a:ext cx="1071563" cy="1128713"/>
            </a:xfrm>
            <a:custGeom>
              <a:avLst/>
              <a:gdLst>
                <a:gd name="T0" fmla="*/ 479 w 486"/>
                <a:gd name="T1" fmla="*/ 24 h 511"/>
                <a:gd name="T2" fmla="*/ 337 w 486"/>
                <a:gd name="T3" fmla="*/ 0 h 511"/>
                <a:gd name="T4" fmla="*/ 331 w 486"/>
                <a:gd name="T5" fmla="*/ 2 h 511"/>
                <a:gd name="T6" fmla="*/ 2 w 486"/>
                <a:gd name="T7" fmla="*/ 331 h 511"/>
                <a:gd name="T8" fmla="*/ 0 w 486"/>
                <a:gd name="T9" fmla="*/ 336 h 511"/>
                <a:gd name="T10" fmla="*/ 0 w 486"/>
                <a:gd name="T11" fmla="*/ 501 h 511"/>
                <a:gd name="T12" fmla="*/ 13 w 486"/>
                <a:gd name="T13" fmla="*/ 506 h 511"/>
                <a:gd name="T14" fmla="*/ 482 w 486"/>
                <a:gd name="T15" fmla="*/ 36 h 511"/>
                <a:gd name="T16" fmla="*/ 479 w 486"/>
                <a:gd name="T17" fmla="*/ 24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479" y="24"/>
                  </a:moveTo>
                  <a:cubicBezTo>
                    <a:pt x="337" y="0"/>
                    <a:pt x="337" y="0"/>
                    <a:pt x="337" y="0"/>
                  </a:cubicBezTo>
                  <a:cubicBezTo>
                    <a:pt x="335" y="0"/>
                    <a:pt x="333" y="0"/>
                    <a:pt x="331" y="2"/>
                  </a:cubicBezTo>
                  <a:cubicBezTo>
                    <a:pt x="2" y="331"/>
                    <a:pt x="2" y="331"/>
                    <a:pt x="2" y="331"/>
                  </a:cubicBezTo>
                  <a:cubicBezTo>
                    <a:pt x="1" y="332"/>
                    <a:pt x="0" y="334"/>
                    <a:pt x="0" y="336"/>
                  </a:cubicBezTo>
                  <a:cubicBezTo>
                    <a:pt x="0" y="501"/>
                    <a:pt x="0" y="501"/>
                    <a:pt x="0" y="501"/>
                  </a:cubicBezTo>
                  <a:cubicBezTo>
                    <a:pt x="0" y="508"/>
                    <a:pt x="8" y="511"/>
                    <a:pt x="13" y="506"/>
                  </a:cubicBezTo>
                  <a:cubicBezTo>
                    <a:pt x="482" y="36"/>
                    <a:pt x="482" y="36"/>
                    <a:pt x="482" y="36"/>
                  </a:cubicBezTo>
                  <a:cubicBezTo>
                    <a:pt x="486" y="32"/>
                    <a:pt x="484" y="25"/>
                    <a:pt x="47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5"/>
            <p:cNvSpPr>
              <a:spLocks/>
            </p:cNvSpPr>
            <p:nvPr/>
          </p:nvSpPr>
          <p:spPr bwMode="auto">
            <a:xfrm>
              <a:off x="2713040" y="3103565"/>
              <a:ext cx="234950" cy="827088"/>
            </a:xfrm>
            <a:custGeom>
              <a:avLst/>
              <a:gdLst>
                <a:gd name="T0" fmla="*/ 37 w 107"/>
                <a:gd name="T1" fmla="*/ 0 h 374"/>
                <a:gd name="T2" fmla="*/ 107 w 107"/>
                <a:gd name="T3" fmla="*/ 0 h 374"/>
                <a:gd name="T4" fmla="*/ 107 w 107"/>
                <a:gd name="T5" fmla="*/ 267 h 374"/>
                <a:gd name="T6" fmla="*/ 0 w 107"/>
                <a:gd name="T7" fmla="*/ 374 h 374"/>
                <a:gd name="T8" fmla="*/ 0 w 107"/>
                <a:gd name="T9" fmla="*/ 304 h 374"/>
                <a:gd name="T10" fmla="*/ 37 w 107"/>
                <a:gd name="T11" fmla="*/ 267 h 374"/>
                <a:gd name="T12" fmla="*/ 37 w 107"/>
                <a:gd name="T13" fmla="*/ 0 h 374"/>
              </a:gdLst>
              <a:ahLst/>
              <a:cxnLst>
                <a:cxn ang="0">
                  <a:pos x="T0" y="T1"/>
                </a:cxn>
                <a:cxn ang="0">
                  <a:pos x="T2" y="T3"/>
                </a:cxn>
                <a:cxn ang="0">
                  <a:pos x="T4" y="T5"/>
                </a:cxn>
                <a:cxn ang="0">
                  <a:pos x="T6" y="T7"/>
                </a:cxn>
                <a:cxn ang="0">
                  <a:pos x="T8" y="T9"/>
                </a:cxn>
                <a:cxn ang="0">
                  <a:pos x="T10" y="T11"/>
                </a:cxn>
                <a:cxn ang="0">
                  <a:pos x="T12" y="T13"/>
                </a:cxn>
              </a:cxnLst>
              <a:rect l="0" t="0" r="r" b="b"/>
              <a:pathLst>
                <a:path w="107" h="374">
                  <a:moveTo>
                    <a:pt x="37" y="0"/>
                  </a:moveTo>
                  <a:cubicBezTo>
                    <a:pt x="107" y="0"/>
                    <a:pt x="107" y="0"/>
                    <a:pt x="107" y="0"/>
                  </a:cubicBezTo>
                  <a:cubicBezTo>
                    <a:pt x="107" y="267"/>
                    <a:pt x="107" y="267"/>
                    <a:pt x="107" y="267"/>
                  </a:cubicBezTo>
                  <a:cubicBezTo>
                    <a:pt x="107" y="336"/>
                    <a:pt x="89" y="374"/>
                    <a:pt x="0" y="374"/>
                  </a:cubicBezTo>
                  <a:cubicBezTo>
                    <a:pt x="0" y="304"/>
                    <a:pt x="0" y="304"/>
                    <a:pt x="0" y="304"/>
                  </a:cubicBezTo>
                  <a:cubicBezTo>
                    <a:pt x="21" y="304"/>
                    <a:pt x="37" y="292"/>
                    <a:pt x="37" y="267"/>
                  </a:cubicBezTo>
                  <a:lnTo>
                    <a:pt x="3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Rectangle 16"/>
            <p:cNvSpPr>
              <a:spLocks noChangeArrowheads="1"/>
            </p:cNvSpPr>
            <p:nvPr/>
          </p:nvSpPr>
          <p:spPr bwMode="auto">
            <a:xfrm>
              <a:off x="3060702" y="3103565"/>
              <a:ext cx="157163" cy="6477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7"/>
            <p:cNvSpPr>
              <a:spLocks/>
            </p:cNvSpPr>
            <p:nvPr/>
          </p:nvSpPr>
          <p:spPr bwMode="auto">
            <a:xfrm>
              <a:off x="3305178"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8"/>
            <p:cNvSpPr>
              <a:spLocks/>
            </p:cNvSpPr>
            <p:nvPr/>
          </p:nvSpPr>
          <p:spPr bwMode="auto">
            <a:xfrm>
              <a:off x="4043365" y="3103565"/>
              <a:ext cx="550863" cy="647700"/>
            </a:xfrm>
            <a:custGeom>
              <a:avLst/>
              <a:gdLst>
                <a:gd name="T0" fmla="*/ 125 w 250"/>
                <a:gd name="T1" fmla="*/ 293 h 293"/>
                <a:gd name="T2" fmla="*/ 250 w 250"/>
                <a:gd name="T3" fmla="*/ 168 h 293"/>
                <a:gd name="T4" fmla="*/ 250 w 250"/>
                <a:gd name="T5" fmla="*/ 0 h 293"/>
                <a:gd name="T6" fmla="*/ 185 w 250"/>
                <a:gd name="T7" fmla="*/ 0 h 293"/>
                <a:gd name="T8" fmla="*/ 185 w 250"/>
                <a:gd name="T9" fmla="*/ 168 h 293"/>
                <a:gd name="T10" fmla="*/ 165 w 250"/>
                <a:gd name="T11" fmla="*/ 211 h 293"/>
                <a:gd name="T12" fmla="*/ 125 w 250"/>
                <a:gd name="T13" fmla="*/ 228 h 293"/>
                <a:gd name="T14" fmla="*/ 85 w 250"/>
                <a:gd name="T15" fmla="*/ 211 h 293"/>
                <a:gd name="T16" fmla="*/ 66 w 250"/>
                <a:gd name="T17" fmla="*/ 168 h 293"/>
                <a:gd name="T18" fmla="*/ 66 w 250"/>
                <a:gd name="T19" fmla="*/ 0 h 293"/>
                <a:gd name="T20" fmla="*/ 0 w 250"/>
                <a:gd name="T21" fmla="*/ 0 h 293"/>
                <a:gd name="T22" fmla="*/ 0 w 250"/>
                <a:gd name="T23" fmla="*/ 168 h 293"/>
                <a:gd name="T24" fmla="*/ 125 w 250"/>
                <a:gd name="T25"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0" h="293">
                  <a:moveTo>
                    <a:pt x="125" y="293"/>
                  </a:moveTo>
                  <a:cubicBezTo>
                    <a:pt x="178" y="293"/>
                    <a:pt x="250" y="251"/>
                    <a:pt x="250" y="168"/>
                  </a:cubicBezTo>
                  <a:cubicBezTo>
                    <a:pt x="250" y="123"/>
                    <a:pt x="250" y="54"/>
                    <a:pt x="250" y="0"/>
                  </a:cubicBezTo>
                  <a:cubicBezTo>
                    <a:pt x="185" y="0"/>
                    <a:pt x="185" y="0"/>
                    <a:pt x="185" y="0"/>
                  </a:cubicBezTo>
                  <a:cubicBezTo>
                    <a:pt x="185" y="168"/>
                    <a:pt x="185" y="168"/>
                    <a:pt x="185" y="168"/>
                  </a:cubicBezTo>
                  <a:cubicBezTo>
                    <a:pt x="185" y="186"/>
                    <a:pt x="179" y="201"/>
                    <a:pt x="165" y="211"/>
                  </a:cubicBezTo>
                  <a:cubicBezTo>
                    <a:pt x="152" y="223"/>
                    <a:pt x="136" y="228"/>
                    <a:pt x="125" y="228"/>
                  </a:cubicBezTo>
                  <a:cubicBezTo>
                    <a:pt x="115" y="228"/>
                    <a:pt x="98" y="223"/>
                    <a:pt x="85" y="211"/>
                  </a:cubicBezTo>
                  <a:cubicBezTo>
                    <a:pt x="72" y="201"/>
                    <a:pt x="66" y="186"/>
                    <a:pt x="66" y="168"/>
                  </a:cubicBezTo>
                  <a:cubicBezTo>
                    <a:pt x="66" y="0"/>
                    <a:pt x="66" y="0"/>
                    <a:pt x="66" y="0"/>
                  </a:cubicBezTo>
                  <a:cubicBezTo>
                    <a:pt x="0" y="0"/>
                    <a:pt x="0" y="0"/>
                    <a:pt x="0" y="0"/>
                  </a:cubicBezTo>
                  <a:cubicBezTo>
                    <a:pt x="0" y="54"/>
                    <a:pt x="0" y="123"/>
                    <a:pt x="0" y="168"/>
                  </a:cubicBezTo>
                  <a:cubicBezTo>
                    <a:pt x="0" y="251"/>
                    <a:pt x="73" y="293"/>
                    <a:pt x="125" y="2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9"/>
            <p:cNvSpPr>
              <a:spLocks/>
            </p:cNvSpPr>
            <p:nvPr/>
          </p:nvSpPr>
          <p:spPr bwMode="auto">
            <a:xfrm>
              <a:off x="5391154" y="3103565"/>
              <a:ext cx="584200" cy="647700"/>
            </a:xfrm>
            <a:custGeom>
              <a:avLst/>
              <a:gdLst>
                <a:gd name="T0" fmla="*/ 368 w 368"/>
                <a:gd name="T1" fmla="*/ 0 h 408"/>
                <a:gd name="T2" fmla="*/ 368 w 368"/>
                <a:gd name="T3" fmla="*/ 408 h 408"/>
                <a:gd name="T4" fmla="*/ 97 w 368"/>
                <a:gd name="T5" fmla="*/ 209 h 408"/>
                <a:gd name="T6" fmla="*/ 97 w 368"/>
                <a:gd name="T7" fmla="*/ 408 h 408"/>
                <a:gd name="T8" fmla="*/ 0 w 368"/>
                <a:gd name="T9" fmla="*/ 408 h 408"/>
                <a:gd name="T10" fmla="*/ 0 w 368"/>
                <a:gd name="T11" fmla="*/ 0 h 408"/>
                <a:gd name="T12" fmla="*/ 271 w 368"/>
                <a:gd name="T13" fmla="*/ 209 h 408"/>
                <a:gd name="T14" fmla="*/ 271 w 368"/>
                <a:gd name="T15" fmla="*/ 0 h 408"/>
                <a:gd name="T16" fmla="*/ 368 w 368"/>
                <a:gd name="T17" fmla="*/ 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408">
                  <a:moveTo>
                    <a:pt x="368" y="0"/>
                  </a:moveTo>
                  <a:lnTo>
                    <a:pt x="368" y="408"/>
                  </a:lnTo>
                  <a:lnTo>
                    <a:pt x="97" y="209"/>
                  </a:lnTo>
                  <a:lnTo>
                    <a:pt x="97" y="408"/>
                  </a:lnTo>
                  <a:lnTo>
                    <a:pt x="0" y="408"/>
                  </a:lnTo>
                  <a:lnTo>
                    <a:pt x="0" y="0"/>
                  </a:lnTo>
                  <a:lnTo>
                    <a:pt x="271" y="209"/>
                  </a:lnTo>
                  <a:lnTo>
                    <a:pt x="271" y="0"/>
                  </a:lnTo>
                  <a:lnTo>
                    <a:pt x="36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0"/>
            <p:cNvSpPr>
              <a:spLocks/>
            </p:cNvSpPr>
            <p:nvPr/>
          </p:nvSpPr>
          <p:spPr bwMode="auto">
            <a:xfrm>
              <a:off x="6049967"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1"/>
            <p:cNvSpPr>
              <a:spLocks noEditPoints="1"/>
            </p:cNvSpPr>
            <p:nvPr/>
          </p:nvSpPr>
          <p:spPr bwMode="auto">
            <a:xfrm>
              <a:off x="4603753" y="3078165"/>
              <a:ext cx="720725" cy="673100"/>
            </a:xfrm>
            <a:custGeom>
              <a:avLst/>
              <a:gdLst>
                <a:gd name="T0" fmla="*/ 226 w 454"/>
                <a:gd name="T1" fmla="*/ 0 h 424"/>
                <a:gd name="T2" fmla="*/ 0 w 454"/>
                <a:gd name="T3" fmla="*/ 424 h 424"/>
                <a:gd name="T4" fmla="*/ 112 w 454"/>
                <a:gd name="T5" fmla="*/ 424 h 424"/>
                <a:gd name="T6" fmla="*/ 150 w 454"/>
                <a:gd name="T7" fmla="*/ 353 h 424"/>
                <a:gd name="T8" fmla="*/ 304 w 454"/>
                <a:gd name="T9" fmla="*/ 353 h 424"/>
                <a:gd name="T10" fmla="*/ 341 w 454"/>
                <a:gd name="T11" fmla="*/ 424 h 424"/>
                <a:gd name="T12" fmla="*/ 454 w 454"/>
                <a:gd name="T13" fmla="*/ 424 h 424"/>
                <a:gd name="T14" fmla="*/ 226 w 454"/>
                <a:gd name="T15" fmla="*/ 0 h 424"/>
                <a:gd name="T16" fmla="*/ 189 w 454"/>
                <a:gd name="T17" fmla="*/ 276 h 424"/>
                <a:gd name="T18" fmla="*/ 226 w 454"/>
                <a:gd name="T19" fmla="*/ 204 h 424"/>
                <a:gd name="T20" fmla="*/ 264 w 454"/>
                <a:gd name="T21" fmla="*/ 276 h 424"/>
                <a:gd name="T22" fmla="*/ 189 w 454"/>
                <a:gd name="T23" fmla="*/ 276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4" h="424">
                  <a:moveTo>
                    <a:pt x="226" y="0"/>
                  </a:moveTo>
                  <a:lnTo>
                    <a:pt x="0" y="424"/>
                  </a:lnTo>
                  <a:lnTo>
                    <a:pt x="112" y="424"/>
                  </a:lnTo>
                  <a:lnTo>
                    <a:pt x="150" y="353"/>
                  </a:lnTo>
                  <a:lnTo>
                    <a:pt x="304" y="353"/>
                  </a:lnTo>
                  <a:lnTo>
                    <a:pt x="341" y="424"/>
                  </a:lnTo>
                  <a:lnTo>
                    <a:pt x="454" y="424"/>
                  </a:lnTo>
                  <a:lnTo>
                    <a:pt x="226" y="0"/>
                  </a:lnTo>
                  <a:close/>
                  <a:moveTo>
                    <a:pt x="189" y="276"/>
                  </a:moveTo>
                  <a:lnTo>
                    <a:pt x="226" y="204"/>
                  </a:lnTo>
                  <a:lnTo>
                    <a:pt x="264" y="276"/>
                  </a:lnTo>
                  <a:lnTo>
                    <a:pt x="189" y="2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32" name="图片 3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90233" y="744575"/>
            <a:ext cx="1363267" cy="542681"/>
          </a:xfrm>
          <a:prstGeom prst="rect">
            <a:avLst/>
          </a:prstGeom>
        </p:spPr>
      </p:pic>
    </p:spTree>
    <p:extLst>
      <p:ext uri="{BB962C8B-B14F-4D97-AF65-F5344CB8AC3E}">
        <p14:creationId xmlns:p14="http://schemas.microsoft.com/office/powerpoint/2010/main" val="666796020"/>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潜在用户探寻方法</a:t>
            </a:r>
          </a:p>
        </p:txBody>
      </p:sp>
      <p:sp>
        <p:nvSpPr>
          <p:cNvPr id="7" name="文本占位符 6"/>
          <p:cNvSpPr>
            <a:spLocks noGrp="1"/>
          </p:cNvSpPr>
          <p:nvPr>
            <p:ph type="body" sz="quarter" idx="10"/>
          </p:nvPr>
        </p:nvSpPr>
        <p:spPr/>
        <p:txBody>
          <a:bodyPr>
            <a:normAutofit lnSpcReduction="10000"/>
          </a:bodyPr>
          <a:lstStyle/>
          <a:p>
            <a:r>
              <a:rPr lang="en-US" altLang="zh-CN" dirty="0" smtClean="0"/>
              <a:t>CHAPTER 02</a:t>
            </a:r>
            <a:endParaRPr lang="zh-CN" altLang="en-US" dirty="0"/>
          </a:p>
        </p:txBody>
      </p:sp>
      <p:sp>
        <p:nvSpPr>
          <p:cNvPr id="4" name="页脚占位符 3"/>
          <p:cNvSpPr>
            <a:spLocks noGrp="1"/>
          </p:cNvSpPr>
          <p:nvPr>
            <p:ph type="ftr" sz="quarter" idx="4294967295"/>
          </p:nvPr>
        </p:nvSpPr>
        <p:spPr>
          <a:xfrm>
            <a:off x="0" y="6597650"/>
            <a:ext cx="3529013" cy="215900"/>
          </a:xfrm>
        </p:spPr>
        <p:txBody>
          <a:bodyPr/>
          <a:lstStyle/>
          <a:p>
            <a:r>
              <a:rPr lang="en-US" altLang="zh-CN" smtClean="0"/>
              <a:t>© JIGUANG. Confidential. All Rights Reserved. </a:t>
            </a:r>
            <a:endParaRPr lang="en-US" dirty="0"/>
          </a:p>
        </p:txBody>
      </p:sp>
      <p:sp>
        <p:nvSpPr>
          <p:cNvPr id="5" name="灯片编号占位符 4"/>
          <p:cNvSpPr>
            <a:spLocks noGrp="1"/>
          </p:cNvSpPr>
          <p:nvPr>
            <p:ph type="sldNum" sz="quarter" idx="4294967295"/>
          </p:nvPr>
        </p:nvSpPr>
        <p:spPr>
          <a:xfrm>
            <a:off x="8656638" y="6586538"/>
            <a:ext cx="487362" cy="227012"/>
          </a:xfrm>
        </p:spPr>
        <p:txBody>
          <a:bodyPr/>
          <a:lstStyle/>
          <a:p>
            <a:fld id="{CD8C6742-F4B3-4543-B2E2-AB3367BC7B97}" type="slidenum">
              <a:rPr lang="en-US" altLang="zh-CN" smtClean="0"/>
              <a:pPr/>
              <a:t>7</a:t>
            </a:fld>
            <a:endParaRPr lang="en-US" altLang="zh-CN" dirty="0"/>
          </a:p>
        </p:txBody>
      </p:sp>
    </p:spTree>
    <p:extLst>
      <p:ext uri="{BB962C8B-B14F-4D97-AF65-F5344CB8AC3E}">
        <p14:creationId xmlns:p14="http://schemas.microsoft.com/office/powerpoint/2010/main" val="17894827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潜在用户探寻方法</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经验的背后</a:t>
            </a:r>
          </a:p>
        </p:txBody>
      </p:sp>
      <p:sp>
        <p:nvSpPr>
          <p:cNvPr id="21" name="文本占位符 20"/>
          <p:cNvSpPr>
            <a:spLocks noGrp="1"/>
          </p:cNvSpPr>
          <p:nvPr>
            <p:ph type="body" sz="quarter" idx="14"/>
          </p:nvPr>
        </p:nvSpPr>
        <p:spPr>
          <a:xfrm>
            <a:off x="318305" y="849847"/>
            <a:ext cx="8496944" cy="490921"/>
          </a:xfrm>
        </p:spPr>
        <p:txBody>
          <a:bodyPr/>
          <a:lstStyle/>
          <a:p>
            <a:pPr>
              <a:lnSpc>
                <a:spcPct val="100000"/>
              </a:lnSpc>
            </a:pPr>
            <a:r>
              <a:rPr lang="zh-CN" altLang="en-US" dirty="0">
                <a:latin typeface="微软雅黑" pitchFamily="34" charset="-122"/>
                <a:ea typeface="微软雅黑" pitchFamily="34" charset="-122"/>
              </a:rPr>
              <a:t>潜在客户中，有一部分用户运营工作者可以根据经验很好的识别。</a:t>
            </a:r>
            <a:endParaRPr lang="en-US" altLang="zh-CN" dirty="0">
              <a:latin typeface="微软雅黑" pitchFamily="34" charset="-122"/>
              <a:ea typeface="微软雅黑" pitchFamily="34" charset="-122"/>
            </a:endParaRPr>
          </a:p>
          <a:p>
            <a:pPr>
              <a:lnSpc>
                <a:spcPct val="100000"/>
              </a:lnSpc>
            </a:pPr>
            <a:r>
              <a:rPr lang="zh-CN" altLang="en-US" dirty="0">
                <a:latin typeface="微软雅黑" pitchFamily="34" charset="-122"/>
                <a:ea typeface="微软雅黑" pitchFamily="34" charset="-122"/>
              </a:rPr>
              <a:t>而那部分通过传统的投放经验很难直接寻找到的用户才是增长潜力所在。</a:t>
            </a:r>
            <a:endParaRPr lang="en-US" altLang="zh-CN" dirty="0">
              <a:latin typeface="微软雅黑" pitchFamily="34" charset="-122"/>
              <a:ea typeface="微软雅黑" pitchFamily="34" charset="-122"/>
            </a:endParaRPr>
          </a:p>
        </p:txBody>
      </p:sp>
      <p:sp>
        <p:nvSpPr>
          <p:cNvPr id="8" name="页脚占位符 7"/>
          <p:cNvSpPr>
            <a:spLocks noGrp="1"/>
          </p:cNvSpPr>
          <p:nvPr>
            <p:ph type="ftr" sz="quarter" idx="3"/>
          </p:nvPr>
        </p:nvSpPr>
        <p:spPr/>
        <p:txBody>
          <a:bodyPr/>
          <a:lstStyle/>
          <a:p>
            <a:r>
              <a:rPr lang="en-US" altLang="zh-CN" smtClean="0"/>
              <a:t>© JIGUANG. Confidential. All Rights Reserved. </a:t>
            </a:r>
            <a:endParaRPr lang="en-US" dirty="0"/>
          </a:p>
        </p:txBody>
      </p:sp>
      <p:sp>
        <p:nvSpPr>
          <p:cNvPr id="9" name="灯片编号占位符 8"/>
          <p:cNvSpPr>
            <a:spLocks noGrp="1"/>
          </p:cNvSpPr>
          <p:nvPr>
            <p:ph type="sldNum" sz="quarter" idx="4"/>
          </p:nvPr>
        </p:nvSpPr>
        <p:spPr/>
        <p:txBody>
          <a:bodyPr/>
          <a:lstStyle/>
          <a:p>
            <a:fld id="{CD8C6742-F4B3-4543-B2E2-AB3367BC7B97}" type="slidenum">
              <a:rPr lang="en-US" altLang="zh-CN" smtClean="0"/>
              <a:pPr/>
              <a:t>8</a:t>
            </a:fld>
            <a:endParaRPr lang="en-US" altLang="zh-CN"/>
          </a:p>
        </p:txBody>
      </p:sp>
      <p:grpSp>
        <p:nvGrpSpPr>
          <p:cNvPr id="10" name="组合 9"/>
          <p:cNvGrpSpPr/>
          <p:nvPr/>
        </p:nvGrpSpPr>
        <p:grpSpPr>
          <a:xfrm>
            <a:off x="1324800" y="1700145"/>
            <a:ext cx="6643734" cy="4803268"/>
            <a:chOff x="3287991" y="1808404"/>
            <a:chExt cx="5057436" cy="4108522"/>
          </a:xfrm>
          <a:solidFill>
            <a:schemeClr val="bg1">
              <a:lumMod val="75000"/>
              <a:alpha val="25000"/>
            </a:schemeClr>
          </a:solidFill>
        </p:grpSpPr>
        <p:sp>
          <p:nvSpPr>
            <p:cNvPr id="11" name="江西"/>
            <p:cNvSpPr>
              <a:spLocks/>
            </p:cNvSpPr>
            <p:nvPr/>
          </p:nvSpPr>
          <p:spPr bwMode="auto">
            <a:xfrm>
              <a:off x="6805333" y="4540168"/>
              <a:ext cx="484180" cy="643784"/>
            </a:xfrm>
            <a:custGeom>
              <a:avLst/>
              <a:gdLst>
                <a:gd name="T0" fmla="*/ 1131 w 1831"/>
                <a:gd name="T1" fmla="*/ 123 h 2473"/>
                <a:gd name="T2" fmla="*/ 1175 w 1831"/>
                <a:gd name="T3" fmla="*/ 214 h 2473"/>
                <a:gd name="T4" fmla="*/ 1267 w 1831"/>
                <a:gd name="T5" fmla="*/ 107 h 2473"/>
                <a:gd name="T6" fmla="*/ 1330 w 1831"/>
                <a:gd name="T7" fmla="*/ 82 h 2473"/>
                <a:gd name="T8" fmla="*/ 1477 w 1831"/>
                <a:gd name="T9" fmla="*/ 183 h 2473"/>
                <a:gd name="T10" fmla="*/ 1597 w 1831"/>
                <a:gd name="T11" fmla="*/ 186 h 2473"/>
                <a:gd name="T12" fmla="*/ 1697 w 1831"/>
                <a:gd name="T13" fmla="*/ 261 h 2473"/>
                <a:gd name="T14" fmla="*/ 1637 w 1831"/>
                <a:gd name="T15" fmla="*/ 341 h 2473"/>
                <a:gd name="T16" fmla="*/ 1714 w 1831"/>
                <a:gd name="T17" fmla="*/ 445 h 2473"/>
                <a:gd name="T18" fmla="*/ 1786 w 1831"/>
                <a:gd name="T19" fmla="*/ 527 h 2473"/>
                <a:gd name="T20" fmla="*/ 1828 w 1831"/>
                <a:gd name="T21" fmla="*/ 689 h 2473"/>
                <a:gd name="T22" fmla="*/ 1799 w 1831"/>
                <a:gd name="T23" fmla="*/ 789 h 2473"/>
                <a:gd name="T24" fmla="*/ 1703 w 1831"/>
                <a:gd name="T25" fmla="*/ 874 h 2473"/>
                <a:gd name="T26" fmla="*/ 1591 w 1831"/>
                <a:gd name="T27" fmla="*/ 940 h 2473"/>
                <a:gd name="T28" fmla="*/ 1483 w 1831"/>
                <a:gd name="T29" fmla="*/ 899 h 2473"/>
                <a:gd name="T30" fmla="*/ 1354 w 1831"/>
                <a:gd name="T31" fmla="*/ 1025 h 2473"/>
                <a:gd name="T32" fmla="*/ 1310 w 1831"/>
                <a:gd name="T33" fmla="*/ 1081 h 2473"/>
                <a:gd name="T34" fmla="*/ 1370 w 1831"/>
                <a:gd name="T35" fmla="*/ 1202 h 2473"/>
                <a:gd name="T36" fmla="*/ 1231 w 1831"/>
                <a:gd name="T37" fmla="*/ 1332 h 2473"/>
                <a:gd name="T38" fmla="*/ 1144 w 1831"/>
                <a:gd name="T39" fmla="*/ 1483 h 2473"/>
                <a:gd name="T40" fmla="*/ 1174 w 1831"/>
                <a:gd name="T41" fmla="*/ 1604 h 2473"/>
                <a:gd name="T42" fmla="*/ 1111 w 1831"/>
                <a:gd name="T43" fmla="*/ 1693 h 2473"/>
                <a:gd name="T44" fmla="*/ 1074 w 1831"/>
                <a:gd name="T45" fmla="*/ 1811 h 2473"/>
                <a:gd name="T46" fmla="*/ 1012 w 1831"/>
                <a:gd name="T47" fmla="*/ 1899 h 2473"/>
                <a:gd name="T48" fmla="*/ 978 w 1831"/>
                <a:gd name="T49" fmla="*/ 2081 h 2473"/>
                <a:gd name="T50" fmla="*/ 948 w 1831"/>
                <a:gd name="T51" fmla="*/ 2209 h 2473"/>
                <a:gd name="T52" fmla="*/ 924 w 1831"/>
                <a:gd name="T53" fmla="*/ 2272 h 2473"/>
                <a:gd name="T54" fmla="*/ 926 w 1831"/>
                <a:gd name="T55" fmla="*/ 2401 h 2473"/>
                <a:gd name="T56" fmla="*/ 817 w 1831"/>
                <a:gd name="T57" fmla="*/ 2366 h 2473"/>
                <a:gd name="T58" fmla="*/ 678 w 1831"/>
                <a:gd name="T59" fmla="*/ 2378 h 2473"/>
                <a:gd name="T60" fmla="*/ 557 w 1831"/>
                <a:gd name="T61" fmla="*/ 2430 h 2473"/>
                <a:gd name="T62" fmla="*/ 464 w 1831"/>
                <a:gd name="T63" fmla="*/ 2441 h 2473"/>
                <a:gd name="T64" fmla="*/ 340 w 1831"/>
                <a:gd name="T65" fmla="*/ 2433 h 2473"/>
                <a:gd name="T66" fmla="*/ 346 w 1831"/>
                <a:gd name="T67" fmla="*/ 2365 h 2473"/>
                <a:gd name="T68" fmla="*/ 485 w 1831"/>
                <a:gd name="T69" fmla="*/ 2195 h 2473"/>
                <a:gd name="T70" fmla="*/ 489 w 1831"/>
                <a:gd name="T71" fmla="*/ 2120 h 2473"/>
                <a:gd name="T72" fmla="*/ 342 w 1831"/>
                <a:gd name="T73" fmla="*/ 2122 h 2473"/>
                <a:gd name="T74" fmla="*/ 217 w 1831"/>
                <a:gd name="T75" fmla="*/ 2094 h 2473"/>
                <a:gd name="T76" fmla="*/ 170 w 1831"/>
                <a:gd name="T77" fmla="*/ 1966 h 2473"/>
                <a:gd name="T78" fmla="*/ 256 w 1831"/>
                <a:gd name="T79" fmla="*/ 1772 h 2473"/>
                <a:gd name="T80" fmla="*/ 180 w 1831"/>
                <a:gd name="T81" fmla="*/ 1733 h 2473"/>
                <a:gd name="T82" fmla="*/ 220 w 1831"/>
                <a:gd name="T83" fmla="*/ 1589 h 2473"/>
                <a:gd name="T84" fmla="*/ 123 w 1831"/>
                <a:gd name="T85" fmla="*/ 1470 h 2473"/>
                <a:gd name="T86" fmla="*/ 108 w 1831"/>
                <a:gd name="T87" fmla="*/ 1296 h 2473"/>
                <a:gd name="T88" fmla="*/ 35 w 1831"/>
                <a:gd name="T89" fmla="*/ 1249 h 2473"/>
                <a:gd name="T90" fmla="*/ 8 w 1831"/>
                <a:gd name="T91" fmla="*/ 1201 h 2473"/>
                <a:gd name="T92" fmla="*/ 23 w 1831"/>
                <a:gd name="T93" fmla="*/ 1103 h 2473"/>
                <a:gd name="T94" fmla="*/ 145 w 1831"/>
                <a:gd name="T95" fmla="*/ 949 h 2473"/>
                <a:gd name="T96" fmla="*/ 189 w 1831"/>
                <a:gd name="T97" fmla="*/ 871 h 2473"/>
                <a:gd name="T98" fmla="*/ 218 w 1831"/>
                <a:gd name="T99" fmla="*/ 758 h 2473"/>
                <a:gd name="T100" fmla="*/ 193 w 1831"/>
                <a:gd name="T101" fmla="*/ 671 h 2473"/>
                <a:gd name="T102" fmla="*/ 139 w 1831"/>
                <a:gd name="T103" fmla="*/ 551 h 2473"/>
                <a:gd name="T104" fmla="*/ 189 w 1831"/>
                <a:gd name="T105" fmla="*/ 429 h 2473"/>
                <a:gd name="T106" fmla="*/ 313 w 1831"/>
                <a:gd name="T107" fmla="*/ 376 h 2473"/>
                <a:gd name="T108" fmla="*/ 473 w 1831"/>
                <a:gd name="T109" fmla="*/ 318 h 2473"/>
                <a:gd name="T110" fmla="*/ 486 w 1831"/>
                <a:gd name="T111" fmla="*/ 284 h 2473"/>
                <a:gd name="T112" fmla="*/ 556 w 1831"/>
                <a:gd name="T113" fmla="*/ 260 h 2473"/>
                <a:gd name="T114" fmla="*/ 611 w 1831"/>
                <a:gd name="T115" fmla="*/ 219 h 2473"/>
                <a:gd name="T116" fmla="*/ 759 w 1831"/>
                <a:gd name="T117" fmla="*/ 124 h 2473"/>
                <a:gd name="T118" fmla="*/ 914 w 1831"/>
                <a:gd name="T119" fmla="*/ 123 h 2473"/>
                <a:gd name="T120" fmla="*/ 1065 w 1831"/>
                <a:gd name="T121" fmla="*/ 39 h 24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831" h="2473">
                  <a:moveTo>
                    <a:pt x="1143" y="19"/>
                  </a:moveTo>
                  <a:lnTo>
                    <a:pt x="1149" y="27"/>
                  </a:lnTo>
                  <a:lnTo>
                    <a:pt x="1157" y="34"/>
                  </a:lnTo>
                  <a:lnTo>
                    <a:pt x="1162" y="36"/>
                  </a:lnTo>
                  <a:lnTo>
                    <a:pt x="1168" y="39"/>
                  </a:lnTo>
                  <a:lnTo>
                    <a:pt x="1174" y="39"/>
                  </a:lnTo>
                  <a:lnTo>
                    <a:pt x="1179" y="39"/>
                  </a:lnTo>
                  <a:lnTo>
                    <a:pt x="1182" y="40"/>
                  </a:lnTo>
                  <a:lnTo>
                    <a:pt x="1186" y="41"/>
                  </a:lnTo>
                  <a:lnTo>
                    <a:pt x="1188" y="44"/>
                  </a:lnTo>
                  <a:lnTo>
                    <a:pt x="1190" y="47"/>
                  </a:lnTo>
                  <a:lnTo>
                    <a:pt x="1191" y="57"/>
                  </a:lnTo>
                  <a:lnTo>
                    <a:pt x="1190" y="66"/>
                  </a:lnTo>
                  <a:lnTo>
                    <a:pt x="1186" y="76"/>
                  </a:lnTo>
                  <a:lnTo>
                    <a:pt x="1181" y="84"/>
                  </a:lnTo>
                  <a:lnTo>
                    <a:pt x="1174" y="92"/>
                  </a:lnTo>
                  <a:lnTo>
                    <a:pt x="1167" y="101"/>
                  </a:lnTo>
                  <a:lnTo>
                    <a:pt x="1159" y="108"/>
                  </a:lnTo>
                  <a:lnTo>
                    <a:pt x="1150" y="114"/>
                  </a:lnTo>
                  <a:lnTo>
                    <a:pt x="1141" y="118"/>
                  </a:lnTo>
                  <a:lnTo>
                    <a:pt x="1131" y="123"/>
                  </a:lnTo>
                  <a:lnTo>
                    <a:pt x="1128" y="127"/>
                  </a:lnTo>
                  <a:lnTo>
                    <a:pt x="1123" y="130"/>
                  </a:lnTo>
                  <a:lnTo>
                    <a:pt x="1121" y="135"/>
                  </a:lnTo>
                  <a:lnTo>
                    <a:pt x="1117" y="140"/>
                  </a:lnTo>
                  <a:lnTo>
                    <a:pt x="1113" y="152"/>
                  </a:lnTo>
                  <a:lnTo>
                    <a:pt x="1109" y="165"/>
                  </a:lnTo>
                  <a:lnTo>
                    <a:pt x="1105" y="177"/>
                  </a:lnTo>
                  <a:lnTo>
                    <a:pt x="1103" y="185"/>
                  </a:lnTo>
                  <a:lnTo>
                    <a:pt x="1103" y="187"/>
                  </a:lnTo>
                  <a:lnTo>
                    <a:pt x="1103" y="190"/>
                  </a:lnTo>
                  <a:lnTo>
                    <a:pt x="1104" y="193"/>
                  </a:lnTo>
                  <a:lnTo>
                    <a:pt x="1105" y="196"/>
                  </a:lnTo>
                  <a:lnTo>
                    <a:pt x="1111" y="202"/>
                  </a:lnTo>
                  <a:lnTo>
                    <a:pt x="1119" y="208"/>
                  </a:lnTo>
                  <a:lnTo>
                    <a:pt x="1124" y="211"/>
                  </a:lnTo>
                  <a:lnTo>
                    <a:pt x="1130" y="212"/>
                  </a:lnTo>
                  <a:lnTo>
                    <a:pt x="1137" y="214"/>
                  </a:lnTo>
                  <a:lnTo>
                    <a:pt x="1144" y="215"/>
                  </a:lnTo>
                  <a:lnTo>
                    <a:pt x="1157" y="216"/>
                  </a:lnTo>
                  <a:lnTo>
                    <a:pt x="1168" y="215"/>
                  </a:lnTo>
                  <a:lnTo>
                    <a:pt x="1175" y="214"/>
                  </a:lnTo>
                  <a:lnTo>
                    <a:pt x="1185" y="210"/>
                  </a:lnTo>
                  <a:lnTo>
                    <a:pt x="1192" y="205"/>
                  </a:lnTo>
                  <a:lnTo>
                    <a:pt x="1200" y="197"/>
                  </a:lnTo>
                  <a:lnTo>
                    <a:pt x="1209" y="186"/>
                  </a:lnTo>
                  <a:lnTo>
                    <a:pt x="1220" y="175"/>
                  </a:lnTo>
                  <a:lnTo>
                    <a:pt x="1226" y="170"/>
                  </a:lnTo>
                  <a:lnTo>
                    <a:pt x="1234" y="166"/>
                  </a:lnTo>
                  <a:lnTo>
                    <a:pt x="1239" y="162"/>
                  </a:lnTo>
                  <a:lnTo>
                    <a:pt x="1245" y="160"/>
                  </a:lnTo>
                  <a:lnTo>
                    <a:pt x="1255" y="158"/>
                  </a:lnTo>
                  <a:lnTo>
                    <a:pt x="1262" y="154"/>
                  </a:lnTo>
                  <a:lnTo>
                    <a:pt x="1266" y="152"/>
                  </a:lnTo>
                  <a:lnTo>
                    <a:pt x="1268" y="148"/>
                  </a:lnTo>
                  <a:lnTo>
                    <a:pt x="1270" y="145"/>
                  </a:lnTo>
                  <a:lnTo>
                    <a:pt x="1273" y="140"/>
                  </a:lnTo>
                  <a:lnTo>
                    <a:pt x="1274" y="130"/>
                  </a:lnTo>
                  <a:lnTo>
                    <a:pt x="1274" y="120"/>
                  </a:lnTo>
                  <a:lnTo>
                    <a:pt x="1274" y="116"/>
                  </a:lnTo>
                  <a:lnTo>
                    <a:pt x="1272" y="113"/>
                  </a:lnTo>
                  <a:lnTo>
                    <a:pt x="1269" y="109"/>
                  </a:lnTo>
                  <a:lnTo>
                    <a:pt x="1267" y="107"/>
                  </a:lnTo>
                  <a:lnTo>
                    <a:pt x="1263" y="105"/>
                  </a:lnTo>
                  <a:lnTo>
                    <a:pt x="1261" y="102"/>
                  </a:lnTo>
                  <a:lnTo>
                    <a:pt x="1260" y="99"/>
                  </a:lnTo>
                  <a:lnTo>
                    <a:pt x="1259" y="96"/>
                  </a:lnTo>
                  <a:lnTo>
                    <a:pt x="1259" y="92"/>
                  </a:lnTo>
                  <a:lnTo>
                    <a:pt x="1259" y="89"/>
                  </a:lnTo>
                  <a:lnTo>
                    <a:pt x="1261" y="85"/>
                  </a:lnTo>
                  <a:lnTo>
                    <a:pt x="1262" y="83"/>
                  </a:lnTo>
                  <a:lnTo>
                    <a:pt x="1275" y="66"/>
                  </a:lnTo>
                  <a:lnTo>
                    <a:pt x="1288" y="53"/>
                  </a:lnTo>
                  <a:lnTo>
                    <a:pt x="1292" y="51"/>
                  </a:lnTo>
                  <a:lnTo>
                    <a:pt x="1295" y="50"/>
                  </a:lnTo>
                  <a:lnTo>
                    <a:pt x="1300" y="50"/>
                  </a:lnTo>
                  <a:lnTo>
                    <a:pt x="1304" y="50"/>
                  </a:lnTo>
                  <a:lnTo>
                    <a:pt x="1308" y="51"/>
                  </a:lnTo>
                  <a:lnTo>
                    <a:pt x="1312" y="52"/>
                  </a:lnTo>
                  <a:lnTo>
                    <a:pt x="1316" y="55"/>
                  </a:lnTo>
                  <a:lnTo>
                    <a:pt x="1319" y="60"/>
                  </a:lnTo>
                  <a:lnTo>
                    <a:pt x="1324" y="70"/>
                  </a:lnTo>
                  <a:lnTo>
                    <a:pt x="1327" y="78"/>
                  </a:lnTo>
                  <a:lnTo>
                    <a:pt x="1330" y="82"/>
                  </a:lnTo>
                  <a:lnTo>
                    <a:pt x="1332" y="85"/>
                  </a:lnTo>
                  <a:lnTo>
                    <a:pt x="1337" y="86"/>
                  </a:lnTo>
                  <a:lnTo>
                    <a:pt x="1342" y="88"/>
                  </a:lnTo>
                  <a:lnTo>
                    <a:pt x="1355" y="88"/>
                  </a:lnTo>
                  <a:lnTo>
                    <a:pt x="1365" y="88"/>
                  </a:lnTo>
                  <a:lnTo>
                    <a:pt x="1371" y="89"/>
                  </a:lnTo>
                  <a:lnTo>
                    <a:pt x="1376" y="91"/>
                  </a:lnTo>
                  <a:lnTo>
                    <a:pt x="1381" y="95"/>
                  </a:lnTo>
                  <a:lnTo>
                    <a:pt x="1386" y="101"/>
                  </a:lnTo>
                  <a:lnTo>
                    <a:pt x="1396" y="115"/>
                  </a:lnTo>
                  <a:lnTo>
                    <a:pt x="1408" y="134"/>
                  </a:lnTo>
                  <a:lnTo>
                    <a:pt x="1420" y="153"/>
                  </a:lnTo>
                  <a:lnTo>
                    <a:pt x="1428" y="168"/>
                  </a:lnTo>
                  <a:lnTo>
                    <a:pt x="1434" y="180"/>
                  </a:lnTo>
                  <a:lnTo>
                    <a:pt x="1442" y="187"/>
                  </a:lnTo>
                  <a:lnTo>
                    <a:pt x="1444" y="190"/>
                  </a:lnTo>
                  <a:lnTo>
                    <a:pt x="1449" y="190"/>
                  </a:lnTo>
                  <a:lnTo>
                    <a:pt x="1453" y="190"/>
                  </a:lnTo>
                  <a:lnTo>
                    <a:pt x="1458" y="189"/>
                  </a:lnTo>
                  <a:lnTo>
                    <a:pt x="1469" y="184"/>
                  </a:lnTo>
                  <a:lnTo>
                    <a:pt x="1477" y="183"/>
                  </a:lnTo>
                  <a:lnTo>
                    <a:pt x="1480" y="183"/>
                  </a:lnTo>
                  <a:lnTo>
                    <a:pt x="1483" y="184"/>
                  </a:lnTo>
                  <a:lnTo>
                    <a:pt x="1486" y="186"/>
                  </a:lnTo>
                  <a:lnTo>
                    <a:pt x="1488" y="190"/>
                  </a:lnTo>
                  <a:lnTo>
                    <a:pt x="1491" y="195"/>
                  </a:lnTo>
                  <a:lnTo>
                    <a:pt x="1494" y="197"/>
                  </a:lnTo>
                  <a:lnTo>
                    <a:pt x="1497" y="199"/>
                  </a:lnTo>
                  <a:lnTo>
                    <a:pt x="1501" y="199"/>
                  </a:lnTo>
                  <a:lnTo>
                    <a:pt x="1508" y="199"/>
                  </a:lnTo>
                  <a:lnTo>
                    <a:pt x="1515" y="197"/>
                  </a:lnTo>
                  <a:lnTo>
                    <a:pt x="1524" y="195"/>
                  </a:lnTo>
                  <a:lnTo>
                    <a:pt x="1533" y="193"/>
                  </a:lnTo>
                  <a:lnTo>
                    <a:pt x="1543" y="193"/>
                  </a:lnTo>
                  <a:lnTo>
                    <a:pt x="1552" y="196"/>
                  </a:lnTo>
                  <a:lnTo>
                    <a:pt x="1557" y="197"/>
                  </a:lnTo>
                  <a:lnTo>
                    <a:pt x="1562" y="197"/>
                  </a:lnTo>
                  <a:lnTo>
                    <a:pt x="1566" y="197"/>
                  </a:lnTo>
                  <a:lnTo>
                    <a:pt x="1571" y="197"/>
                  </a:lnTo>
                  <a:lnTo>
                    <a:pt x="1579" y="195"/>
                  </a:lnTo>
                  <a:lnTo>
                    <a:pt x="1588" y="190"/>
                  </a:lnTo>
                  <a:lnTo>
                    <a:pt x="1597" y="186"/>
                  </a:lnTo>
                  <a:lnTo>
                    <a:pt x="1608" y="183"/>
                  </a:lnTo>
                  <a:lnTo>
                    <a:pt x="1614" y="183"/>
                  </a:lnTo>
                  <a:lnTo>
                    <a:pt x="1621" y="183"/>
                  </a:lnTo>
                  <a:lnTo>
                    <a:pt x="1629" y="184"/>
                  </a:lnTo>
                  <a:lnTo>
                    <a:pt x="1637" y="186"/>
                  </a:lnTo>
                  <a:lnTo>
                    <a:pt x="1651" y="192"/>
                  </a:lnTo>
                  <a:lnTo>
                    <a:pt x="1661" y="197"/>
                  </a:lnTo>
                  <a:lnTo>
                    <a:pt x="1665" y="199"/>
                  </a:lnTo>
                  <a:lnTo>
                    <a:pt x="1667" y="203"/>
                  </a:lnTo>
                  <a:lnTo>
                    <a:pt x="1670" y="206"/>
                  </a:lnTo>
                  <a:lnTo>
                    <a:pt x="1670" y="212"/>
                  </a:lnTo>
                  <a:lnTo>
                    <a:pt x="1671" y="223"/>
                  </a:lnTo>
                  <a:lnTo>
                    <a:pt x="1672" y="231"/>
                  </a:lnTo>
                  <a:lnTo>
                    <a:pt x="1673" y="235"/>
                  </a:lnTo>
                  <a:lnTo>
                    <a:pt x="1676" y="238"/>
                  </a:lnTo>
                  <a:lnTo>
                    <a:pt x="1679" y="241"/>
                  </a:lnTo>
                  <a:lnTo>
                    <a:pt x="1684" y="243"/>
                  </a:lnTo>
                  <a:lnTo>
                    <a:pt x="1694" y="244"/>
                  </a:lnTo>
                  <a:lnTo>
                    <a:pt x="1698" y="246"/>
                  </a:lnTo>
                  <a:lnTo>
                    <a:pt x="1700" y="250"/>
                  </a:lnTo>
                  <a:lnTo>
                    <a:pt x="1697" y="261"/>
                  </a:lnTo>
                  <a:lnTo>
                    <a:pt x="1696" y="271"/>
                  </a:lnTo>
                  <a:lnTo>
                    <a:pt x="1692" y="280"/>
                  </a:lnTo>
                  <a:lnTo>
                    <a:pt x="1690" y="287"/>
                  </a:lnTo>
                  <a:lnTo>
                    <a:pt x="1686" y="292"/>
                  </a:lnTo>
                  <a:lnTo>
                    <a:pt x="1683" y="296"/>
                  </a:lnTo>
                  <a:lnTo>
                    <a:pt x="1679" y="298"/>
                  </a:lnTo>
                  <a:lnTo>
                    <a:pt x="1671" y="301"/>
                  </a:lnTo>
                  <a:lnTo>
                    <a:pt x="1661" y="303"/>
                  </a:lnTo>
                  <a:lnTo>
                    <a:pt x="1657" y="304"/>
                  </a:lnTo>
                  <a:lnTo>
                    <a:pt x="1653" y="305"/>
                  </a:lnTo>
                  <a:lnTo>
                    <a:pt x="1650" y="307"/>
                  </a:lnTo>
                  <a:lnTo>
                    <a:pt x="1647" y="310"/>
                  </a:lnTo>
                  <a:lnTo>
                    <a:pt x="1646" y="312"/>
                  </a:lnTo>
                  <a:lnTo>
                    <a:pt x="1645" y="316"/>
                  </a:lnTo>
                  <a:lnTo>
                    <a:pt x="1645" y="318"/>
                  </a:lnTo>
                  <a:lnTo>
                    <a:pt x="1645" y="322"/>
                  </a:lnTo>
                  <a:lnTo>
                    <a:pt x="1646" y="326"/>
                  </a:lnTo>
                  <a:lnTo>
                    <a:pt x="1646" y="330"/>
                  </a:lnTo>
                  <a:lnTo>
                    <a:pt x="1644" y="334"/>
                  </a:lnTo>
                  <a:lnTo>
                    <a:pt x="1639" y="337"/>
                  </a:lnTo>
                  <a:lnTo>
                    <a:pt x="1637" y="341"/>
                  </a:lnTo>
                  <a:lnTo>
                    <a:pt x="1635" y="347"/>
                  </a:lnTo>
                  <a:lnTo>
                    <a:pt x="1634" y="354"/>
                  </a:lnTo>
                  <a:lnTo>
                    <a:pt x="1634" y="362"/>
                  </a:lnTo>
                  <a:lnTo>
                    <a:pt x="1635" y="372"/>
                  </a:lnTo>
                  <a:lnTo>
                    <a:pt x="1639" y="381"/>
                  </a:lnTo>
                  <a:lnTo>
                    <a:pt x="1642" y="391"/>
                  </a:lnTo>
                  <a:lnTo>
                    <a:pt x="1647" y="400"/>
                  </a:lnTo>
                  <a:lnTo>
                    <a:pt x="1653" y="408"/>
                  </a:lnTo>
                  <a:lnTo>
                    <a:pt x="1659" y="416"/>
                  </a:lnTo>
                  <a:lnTo>
                    <a:pt x="1665" y="420"/>
                  </a:lnTo>
                  <a:lnTo>
                    <a:pt x="1671" y="425"/>
                  </a:lnTo>
                  <a:lnTo>
                    <a:pt x="1677" y="427"/>
                  </a:lnTo>
                  <a:lnTo>
                    <a:pt x="1683" y="430"/>
                  </a:lnTo>
                  <a:lnTo>
                    <a:pt x="1688" y="431"/>
                  </a:lnTo>
                  <a:lnTo>
                    <a:pt x="1694" y="431"/>
                  </a:lnTo>
                  <a:lnTo>
                    <a:pt x="1702" y="433"/>
                  </a:lnTo>
                  <a:lnTo>
                    <a:pt x="1708" y="436"/>
                  </a:lnTo>
                  <a:lnTo>
                    <a:pt x="1710" y="437"/>
                  </a:lnTo>
                  <a:lnTo>
                    <a:pt x="1713" y="439"/>
                  </a:lnTo>
                  <a:lnTo>
                    <a:pt x="1714" y="442"/>
                  </a:lnTo>
                  <a:lnTo>
                    <a:pt x="1714" y="445"/>
                  </a:lnTo>
                  <a:lnTo>
                    <a:pt x="1714" y="451"/>
                  </a:lnTo>
                  <a:lnTo>
                    <a:pt x="1714" y="456"/>
                  </a:lnTo>
                  <a:lnTo>
                    <a:pt x="1714" y="458"/>
                  </a:lnTo>
                  <a:lnTo>
                    <a:pt x="1715" y="460"/>
                  </a:lnTo>
                  <a:lnTo>
                    <a:pt x="1716" y="460"/>
                  </a:lnTo>
                  <a:lnTo>
                    <a:pt x="1719" y="460"/>
                  </a:lnTo>
                  <a:lnTo>
                    <a:pt x="1723" y="457"/>
                  </a:lnTo>
                  <a:lnTo>
                    <a:pt x="1727" y="456"/>
                  </a:lnTo>
                  <a:lnTo>
                    <a:pt x="1729" y="457"/>
                  </a:lnTo>
                  <a:lnTo>
                    <a:pt x="1732" y="457"/>
                  </a:lnTo>
                  <a:lnTo>
                    <a:pt x="1734" y="460"/>
                  </a:lnTo>
                  <a:lnTo>
                    <a:pt x="1736" y="462"/>
                  </a:lnTo>
                  <a:lnTo>
                    <a:pt x="1741" y="469"/>
                  </a:lnTo>
                  <a:lnTo>
                    <a:pt x="1746" y="477"/>
                  </a:lnTo>
                  <a:lnTo>
                    <a:pt x="1753" y="486"/>
                  </a:lnTo>
                  <a:lnTo>
                    <a:pt x="1763" y="493"/>
                  </a:lnTo>
                  <a:lnTo>
                    <a:pt x="1767" y="496"/>
                  </a:lnTo>
                  <a:lnTo>
                    <a:pt x="1772" y="501"/>
                  </a:lnTo>
                  <a:lnTo>
                    <a:pt x="1776" y="507"/>
                  </a:lnTo>
                  <a:lnTo>
                    <a:pt x="1780" y="513"/>
                  </a:lnTo>
                  <a:lnTo>
                    <a:pt x="1786" y="527"/>
                  </a:lnTo>
                  <a:lnTo>
                    <a:pt x="1791" y="542"/>
                  </a:lnTo>
                  <a:lnTo>
                    <a:pt x="1792" y="548"/>
                  </a:lnTo>
                  <a:lnTo>
                    <a:pt x="1795" y="552"/>
                  </a:lnTo>
                  <a:lnTo>
                    <a:pt x="1797" y="557"/>
                  </a:lnTo>
                  <a:lnTo>
                    <a:pt x="1799" y="559"/>
                  </a:lnTo>
                  <a:lnTo>
                    <a:pt x="1805" y="567"/>
                  </a:lnTo>
                  <a:lnTo>
                    <a:pt x="1815" y="575"/>
                  </a:lnTo>
                  <a:lnTo>
                    <a:pt x="1818" y="581"/>
                  </a:lnTo>
                  <a:lnTo>
                    <a:pt x="1821" y="587"/>
                  </a:lnTo>
                  <a:lnTo>
                    <a:pt x="1822" y="592"/>
                  </a:lnTo>
                  <a:lnTo>
                    <a:pt x="1822" y="597"/>
                  </a:lnTo>
                  <a:lnTo>
                    <a:pt x="1821" y="608"/>
                  </a:lnTo>
                  <a:lnTo>
                    <a:pt x="1817" y="619"/>
                  </a:lnTo>
                  <a:lnTo>
                    <a:pt x="1816" y="625"/>
                  </a:lnTo>
                  <a:lnTo>
                    <a:pt x="1817" y="632"/>
                  </a:lnTo>
                  <a:lnTo>
                    <a:pt x="1817" y="638"/>
                  </a:lnTo>
                  <a:lnTo>
                    <a:pt x="1818" y="645"/>
                  </a:lnTo>
                  <a:lnTo>
                    <a:pt x="1822" y="658"/>
                  </a:lnTo>
                  <a:lnTo>
                    <a:pt x="1823" y="670"/>
                  </a:lnTo>
                  <a:lnTo>
                    <a:pt x="1826" y="679"/>
                  </a:lnTo>
                  <a:lnTo>
                    <a:pt x="1828" y="689"/>
                  </a:lnTo>
                  <a:lnTo>
                    <a:pt x="1830" y="694"/>
                  </a:lnTo>
                  <a:lnTo>
                    <a:pt x="1830" y="697"/>
                  </a:lnTo>
                  <a:lnTo>
                    <a:pt x="1831" y="703"/>
                  </a:lnTo>
                  <a:lnTo>
                    <a:pt x="1830" y="708"/>
                  </a:lnTo>
                  <a:lnTo>
                    <a:pt x="1829" y="715"/>
                  </a:lnTo>
                  <a:lnTo>
                    <a:pt x="1827" y="720"/>
                  </a:lnTo>
                  <a:lnTo>
                    <a:pt x="1823" y="725"/>
                  </a:lnTo>
                  <a:lnTo>
                    <a:pt x="1820" y="728"/>
                  </a:lnTo>
                  <a:lnTo>
                    <a:pt x="1810" y="734"/>
                  </a:lnTo>
                  <a:lnTo>
                    <a:pt x="1801" y="739"/>
                  </a:lnTo>
                  <a:lnTo>
                    <a:pt x="1797" y="741"/>
                  </a:lnTo>
                  <a:lnTo>
                    <a:pt x="1793" y="745"/>
                  </a:lnTo>
                  <a:lnTo>
                    <a:pt x="1791" y="747"/>
                  </a:lnTo>
                  <a:lnTo>
                    <a:pt x="1789" y="751"/>
                  </a:lnTo>
                  <a:lnTo>
                    <a:pt x="1787" y="756"/>
                  </a:lnTo>
                  <a:lnTo>
                    <a:pt x="1787" y="759"/>
                  </a:lnTo>
                  <a:lnTo>
                    <a:pt x="1789" y="764"/>
                  </a:lnTo>
                  <a:lnTo>
                    <a:pt x="1792" y="770"/>
                  </a:lnTo>
                  <a:lnTo>
                    <a:pt x="1796" y="776"/>
                  </a:lnTo>
                  <a:lnTo>
                    <a:pt x="1798" y="782"/>
                  </a:lnTo>
                  <a:lnTo>
                    <a:pt x="1799" y="789"/>
                  </a:lnTo>
                  <a:lnTo>
                    <a:pt x="1801" y="796"/>
                  </a:lnTo>
                  <a:lnTo>
                    <a:pt x="1801" y="802"/>
                  </a:lnTo>
                  <a:lnTo>
                    <a:pt x="1801" y="808"/>
                  </a:lnTo>
                  <a:lnTo>
                    <a:pt x="1798" y="814"/>
                  </a:lnTo>
                  <a:lnTo>
                    <a:pt x="1796" y="817"/>
                  </a:lnTo>
                  <a:lnTo>
                    <a:pt x="1791" y="821"/>
                  </a:lnTo>
                  <a:lnTo>
                    <a:pt x="1786" y="823"/>
                  </a:lnTo>
                  <a:lnTo>
                    <a:pt x="1779" y="826"/>
                  </a:lnTo>
                  <a:lnTo>
                    <a:pt x="1772" y="828"/>
                  </a:lnTo>
                  <a:lnTo>
                    <a:pt x="1755" y="833"/>
                  </a:lnTo>
                  <a:lnTo>
                    <a:pt x="1740" y="836"/>
                  </a:lnTo>
                  <a:lnTo>
                    <a:pt x="1733" y="839"/>
                  </a:lnTo>
                  <a:lnTo>
                    <a:pt x="1726" y="841"/>
                  </a:lnTo>
                  <a:lnTo>
                    <a:pt x="1721" y="845"/>
                  </a:lnTo>
                  <a:lnTo>
                    <a:pt x="1716" y="848"/>
                  </a:lnTo>
                  <a:lnTo>
                    <a:pt x="1713" y="852"/>
                  </a:lnTo>
                  <a:lnTo>
                    <a:pt x="1709" y="857"/>
                  </a:lnTo>
                  <a:lnTo>
                    <a:pt x="1707" y="863"/>
                  </a:lnTo>
                  <a:lnTo>
                    <a:pt x="1705" y="867"/>
                  </a:lnTo>
                  <a:lnTo>
                    <a:pt x="1704" y="872"/>
                  </a:lnTo>
                  <a:lnTo>
                    <a:pt x="1703" y="874"/>
                  </a:lnTo>
                  <a:lnTo>
                    <a:pt x="1701" y="877"/>
                  </a:lnTo>
                  <a:lnTo>
                    <a:pt x="1697" y="877"/>
                  </a:lnTo>
                  <a:lnTo>
                    <a:pt x="1690" y="877"/>
                  </a:lnTo>
                  <a:lnTo>
                    <a:pt x="1682" y="873"/>
                  </a:lnTo>
                  <a:lnTo>
                    <a:pt x="1676" y="873"/>
                  </a:lnTo>
                  <a:lnTo>
                    <a:pt x="1670" y="873"/>
                  </a:lnTo>
                  <a:lnTo>
                    <a:pt x="1663" y="874"/>
                  </a:lnTo>
                  <a:lnTo>
                    <a:pt x="1656" y="877"/>
                  </a:lnTo>
                  <a:lnTo>
                    <a:pt x="1647" y="879"/>
                  </a:lnTo>
                  <a:lnTo>
                    <a:pt x="1639" y="883"/>
                  </a:lnTo>
                  <a:lnTo>
                    <a:pt x="1632" y="887"/>
                  </a:lnTo>
                  <a:lnTo>
                    <a:pt x="1625" y="892"/>
                  </a:lnTo>
                  <a:lnTo>
                    <a:pt x="1618" y="897"/>
                  </a:lnTo>
                  <a:lnTo>
                    <a:pt x="1612" y="903"/>
                  </a:lnTo>
                  <a:lnTo>
                    <a:pt x="1606" y="909"/>
                  </a:lnTo>
                  <a:lnTo>
                    <a:pt x="1601" y="915"/>
                  </a:lnTo>
                  <a:lnTo>
                    <a:pt x="1597" y="921"/>
                  </a:lnTo>
                  <a:lnTo>
                    <a:pt x="1595" y="927"/>
                  </a:lnTo>
                  <a:lnTo>
                    <a:pt x="1593" y="931"/>
                  </a:lnTo>
                  <a:lnTo>
                    <a:pt x="1593" y="936"/>
                  </a:lnTo>
                  <a:lnTo>
                    <a:pt x="1591" y="940"/>
                  </a:lnTo>
                  <a:lnTo>
                    <a:pt x="1589" y="945"/>
                  </a:lnTo>
                  <a:lnTo>
                    <a:pt x="1585" y="948"/>
                  </a:lnTo>
                  <a:lnTo>
                    <a:pt x="1582" y="952"/>
                  </a:lnTo>
                  <a:lnTo>
                    <a:pt x="1577" y="954"/>
                  </a:lnTo>
                  <a:lnTo>
                    <a:pt x="1571" y="955"/>
                  </a:lnTo>
                  <a:lnTo>
                    <a:pt x="1565" y="956"/>
                  </a:lnTo>
                  <a:lnTo>
                    <a:pt x="1559" y="955"/>
                  </a:lnTo>
                  <a:lnTo>
                    <a:pt x="1552" y="953"/>
                  </a:lnTo>
                  <a:lnTo>
                    <a:pt x="1546" y="948"/>
                  </a:lnTo>
                  <a:lnTo>
                    <a:pt x="1540" y="943"/>
                  </a:lnTo>
                  <a:lnTo>
                    <a:pt x="1535" y="939"/>
                  </a:lnTo>
                  <a:lnTo>
                    <a:pt x="1526" y="925"/>
                  </a:lnTo>
                  <a:lnTo>
                    <a:pt x="1519" y="914"/>
                  </a:lnTo>
                  <a:lnTo>
                    <a:pt x="1514" y="908"/>
                  </a:lnTo>
                  <a:lnTo>
                    <a:pt x="1511" y="903"/>
                  </a:lnTo>
                  <a:lnTo>
                    <a:pt x="1506" y="901"/>
                  </a:lnTo>
                  <a:lnTo>
                    <a:pt x="1501" y="898"/>
                  </a:lnTo>
                  <a:lnTo>
                    <a:pt x="1497" y="897"/>
                  </a:lnTo>
                  <a:lnTo>
                    <a:pt x="1493" y="897"/>
                  </a:lnTo>
                  <a:lnTo>
                    <a:pt x="1488" y="898"/>
                  </a:lnTo>
                  <a:lnTo>
                    <a:pt x="1483" y="899"/>
                  </a:lnTo>
                  <a:lnTo>
                    <a:pt x="1474" y="906"/>
                  </a:lnTo>
                  <a:lnTo>
                    <a:pt x="1463" y="915"/>
                  </a:lnTo>
                  <a:lnTo>
                    <a:pt x="1452" y="924"/>
                  </a:lnTo>
                  <a:lnTo>
                    <a:pt x="1444" y="933"/>
                  </a:lnTo>
                  <a:lnTo>
                    <a:pt x="1437" y="937"/>
                  </a:lnTo>
                  <a:lnTo>
                    <a:pt x="1430" y="941"/>
                  </a:lnTo>
                  <a:lnTo>
                    <a:pt x="1421" y="942"/>
                  </a:lnTo>
                  <a:lnTo>
                    <a:pt x="1414" y="943"/>
                  </a:lnTo>
                  <a:lnTo>
                    <a:pt x="1411" y="943"/>
                  </a:lnTo>
                  <a:lnTo>
                    <a:pt x="1408" y="947"/>
                  </a:lnTo>
                  <a:lnTo>
                    <a:pt x="1406" y="952"/>
                  </a:lnTo>
                  <a:lnTo>
                    <a:pt x="1405" y="958"/>
                  </a:lnTo>
                  <a:lnTo>
                    <a:pt x="1404" y="972"/>
                  </a:lnTo>
                  <a:lnTo>
                    <a:pt x="1402" y="985"/>
                  </a:lnTo>
                  <a:lnTo>
                    <a:pt x="1400" y="992"/>
                  </a:lnTo>
                  <a:lnTo>
                    <a:pt x="1396" y="998"/>
                  </a:lnTo>
                  <a:lnTo>
                    <a:pt x="1390" y="1004"/>
                  </a:lnTo>
                  <a:lnTo>
                    <a:pt x="1385" y="1009"/>
                  </a:lnTo>
                  <a:lnTo>
                    <a:pt x="1371" y="1017"/>
                  </a:lnTo>
                  <a:lnTo>
                    <a:pt x="1362" y="1022"/>
                  </a:lnTo>
                  <a:lnTo>
                    <a:pt x="1354" y="1025"/>
                  </a:lnTo>
                  <a:lnTo>
                    <a:pt x="1346" y="1028"/>
                  </a:lnTo>
                  <a:lnTo>
                    <a:pt x="1344" y="1030"/>
                  </a:lnTo>
                  <a:lnTo>
                    <a:pt x="1342" y="1034"/>
                  </a:lnTo>
                  <a:lnTo>
                    <a:pt x="1341" y="1036"/>
                  </a:lnTo>
                  <a:lnTo>
                    <a:pt x="1339" y="1041"/>
                  </a:lnTo>
                  <a:lnTo>
                    <a:pt x="1339" y="1044"/>
                  </a:lnTo>
                  <a:lnTo>
                    <a:pt x="1338" y="1047"/>
                  </a:lnTo>
                  <a:lnTo>
                    <a:pt x="1337" y="1049"/>
                  </a:lnTo>
                  <a:lnTo>
                    <a:pt x="1335" y="1050"/>
                  </a:lnTo>
                  <a:lnTo>
                    <a:pt x="1329" y="1050"/>
                  </a:lnTo>
                  <a:lnTo>
                    <a:pt x="1323" y="1049"/>
                  </a:lnTo>
                  <a:lnTo>
                    <a:pt x="1316" y="1047"/>
                  </a:lnTo>
                  <a:lnTo>
                    <a:pt x="1311" y="1046"/>
                  </a:lnTo>
                  <a:lnTo>
                    <a:pt x="1308" y="1047"/>
                  </a:lnTo>
                  <a:lnTo>
                    <a:pt x="1307" y="1049"/>
                  </a:lnTo>
                  <a:lnTo>
                    <a:pt x="1306" y="1053"/>
                  </a:lnTo>
                  <a:lnTo>
                    <a:pt x="1305" y="1059"/>
                  </a:lnTo>
                  <a:lnTo>
                    <a:pt x="1305" y="1065"/>
                  </a:lnTo>
                  <a:lnTo>
                    <a:pt x="1306" y="1071"/>
                  </a:lnTo>
                  <a:lnTo>
                    <a:pt x="1307" y="1076"/>
                  </a:lnTo>
                  <a:lnTo>
                    <a:pt x="1310" y="1081"/>
                  </a:lnTo>
                  <a:lnTo>
                    <a:pt x="1312" y="1086"/>
                  </a:lnTo>
                  <a:lnTo>
                    <a:pt x="1316" y="1088"/>
                  </a:lnTo>
                  <a:lnTo>
                    <a:pt x="1319" y="1091"/>
                  </a:lnTo>
                  <a:lnTo>
                    <a:pt x="1324" y="1091"/>
                  </a:lnTo>
                  <a:lnTo>
                    <a:pt x="1329" y="1091"/>
                  </a:lnTo>
                  <a:lnTo>
                    <a:pt x="1332" y="1092"/>
                  </a:lnTo>
                  <a:lnTo>
                    <a:pt x="1335" y="1094"/>
                  </a:lnTo>
                  <a:lnTo>
                    <a:pt x="1337" y="1098"/>
                  </a:lnTo>
                  <a:lnTo>
                    <a:pt x="1339" y="1105"/>
                  </a:lnTo>
                  <a:lnTo>
                    <a:pt x="1344" y="1113"/>
                  </a:lnTo>
                  <a:lnTo>
                    <a:pt x="1348" y="1120"/>
                  </a:lnTo>
                  <a:lnTo>
                    <a:pt x="1350" y="1128"/>
                  </a:lnTo>
                  <a:lnTo>
                    <a:pt x="1351" y="1137"/>
                  </a:lnTo>
                  <a:lnTo>
                    <a:pt x="1350" y="1149"/>
                  </a:lnTo>
                  <a:lnTo>
                    <a:pt x="1351" y="1156"/>
                  </a:lnTo>
                  <a:lnTo>
                    <a:pt x="1352" y="1163"/>
                  </a:lnTo>
                  <a:lnTo>
                    <a:pt x="1355" y="1169"/>
                  </a:lnTo>
                  <a:lnTo>
                    <a:pt x="1358" y="1175"/>
                  </a:lnTo>
                  <a:lnTo>
                    <a:pt x="1364" y="1186"/>
                  </a:lnTo>
                  <a:lnTo>
                    <a:pt x="1369" y="1196"/>
                  </a:lnTo>
                  <a:lnTo>
                    <a:pt x="1370" y="1202"/>
                  </a:lnTo>
                  <a:lnTo>
                    <a:pt x="1369" y="1207"/>
                  </a:lnTo>
                  <a:lnTo>
                    <a:pt x="1367" y="1212"/>
                  </a:lnTo>
                  <a:lnTo>
                    <a:pt x="1364" y="1217"/>
                  </a:lnTo>
                  <a:lnTo>
                    <a:pt x="1357" y="1227"/>
                  </a:lnTo>
                  <a:lnTo>
                    <a:pt x="1349" y="1238"/>
                  </a:lnTo>
                  <a:lnTo>
                    <a:pt x="1342" y="1251"/>
                  </a:lnTo>
                  <a:lnTo>
                    <a:pt x="1336" y="1267"/>
                  </a:lnTo>
                  <a:lnTo>
                    <a:pt x="1330" y="1280"/>
                  </a:lnTo>
                  <a:lnTo>
                    <a:pt x="1324" y="1290"/>
                  </a:lnTo>
                  <a:lnTo>
                    <a:pt x="1317" y="1299"/>
                  </a:lnTo>
                  <a:lnTo>
                    <a:pt x="1307" y="1307"/>
                  </a:lnTo>
                  <a:lnTo>
                    <a:pt x="1302" y="1311"/>
                  </a:lnTo>
                  <a:lnTo>
                    <a:pt x="1298" y="1314"/>
                  </a:lnTo>
                  <a:lnTo>
                    <a:pt x="1294" y="1315"/>
                  </a:lnTo>
                  <a:lnTo>
                    <a:pt x="1289" y="1317"/>
                  </a:lnTo>
                  <a:lnTo>
                    <a:pt x="1281" y="1317"/>
                  </a:lnTo>
                  <a:lnTo>
                    <a:pt x="1274" y="1318"/>
                  </a:lnTo>
                  <a:lnTo>
                    <a:pt x="1266" y="1320"/>
                  </a:lnTo>
                  <a:lnTo>
                    <a:pt x="1255" y="1324"/>
                  </a:lnTo>
                  <a:lnTo>
                    <a:pt x="1243" y="1328"/>
                  </a:lnTo>
                  <a:lnTo>
                    <a:pt x="1231" y="1332"/>
                  </a:lnTo>
                  <a:lnTo>
                    <a:pt x="1217" y="1337"/>
                  </a:lnTo>
                  <a:lnTo>
                    <a:pt x="1201" y="1342"/>
                  </a:lnTo>
                  <a:lnTo>
                    <a:pt x="1193" y="1346"/>
                  </a:lnTo>
                  <a:lnTo>
                    <a:pt x="1185" y="1352"/>
                  </a:lnTo>
                  <a:lnTo>
                    <a:pt x="1176" y="1361"/>
                  </a:lnTo>
                  <a:lnTo>
                    <a:pt x="1169" y="1369"/>
                  </a:lnTo>
                  <a:lnTo>
                    <a:pt x="1157" y="1387"/>
                  </a:lnTo>
                  <a:lnTo>
                    <a:pt x="1150" y="1399"/>
                  </a:lnTo>
                  <a:lnTo>
                    <a:pt x="1149" y="1404"/>
                  </a:lnTo>
                  <a:lnTo>
                    <a:pt x="1148" y="1410"/>
                  </a:lnTo>
                  <a:lnTo>
                    <a:pt x="1147" y="1418"/>
                  </a:lnTo>
                  <a:lnTo>
                    <a:pt x="1147" y="1425"/>
                  </a:lnTo>
                  <a:lnTo>
                    <a:pt x="1146" y="1439"/>
                  </a:lnTo>
                  <a:lnTo>
                    <a:pt x="1143" y="1450"/>
                  </a:lnTo>
                  <a:lnTo>
                    <a:pt x="1142" y="1454"/>
                  </a:lnTo>
                  <a:lnTo>
                    <a:pt x="1141" y="1459"/>
                  </a:lnTo>
                  <a:lnTo>
                    <a:pt x="1140" y="1464"/>
                  </a:lnTo>
                  <a:lnTo>
                    <a:pt x="1141" y="1469"/>
                  </a:lnTo>
                  <a:lnTo>
                    <a:pt x="1141" y="1475"/>
                  </a:lnTo>
                  <a:lnTo>
                    <a:pt x="1143" y="1478"/>
                  </a:lnTo>
                  <a:lnTo>
                    <a:pt x="1144" y="1483"/>
                  </a:lnTo>
                  <a:lnTo>
                    <a:pt x="1148" y="1485"/>
                  </a:lnTo>
                  <a:lnTo>
                    <a:pt x="1153" y="1491"/>
                  </a:lnTo>
                  <a:lnTo>
                    <a:pt x="1155" y="1498"/>
                  </a:lnTo>
                  <a:lnTo>
                    <a:pt x="1157" y="1508"/>
                  </a:lnTo>
                  <a:lnTo>
                    <a:pt x="1159" y="1520"/>
                  </a:lnTo>
                  <a:lnTo>
                    <a:pt x="1160" y="1526"/>
                  </a:lnTo>
                  <a:lnTo>
                    <a:pt x="1162" y="1532"/>
                  </a:lnTo>
                  <a:lnTo>
                    <a:pt x="1166" y="1536"/>
                  </a:lnTo>
                  <a:lnTo>
                    <a:pt x="1169" y="1541"/>
                  </a:lnTo>
                  <a:lnTo>
                    <a:pt x="1178" y="1551"/>
                  </a:lnTo>
                  <a:lnTo>
                    <a:pt x="1185" y="1558"/>
                  </a:lnTo>
                  <a:lnTo>
                    <a:pt x="1187" y="1561"/>
                  </a:lnTo>
                  <a:lnTo>
                    <a:pt x="1188" y="1566"/>
                  </a:lnTo>
                  <a:lnTo>
                    <a:pt x="1190" y="1571"/>
                  </a:lnTo>
                  <a:lnTo>
                    <a:pt x="1188" y="1576"/>
                  </a:lnTo>
                  <a:lnTo>
                    <a:pt x="1185" y="1585"/>
                  </a:lnTo>
                  <a:lnTo>
                    <a:pt x="1181" y="1595"/>
                  </a:lnTo>
                  <a:lnTo>
                    <a:pt x="1180" y="1598"/>
                  </a:lnTo>
                  <a:lnTo>
                    <a:pt x="1178" y="1602"/>
                  </a:lnTo>
                  <a:lnTo>
                    <a:pt x="1176" y="1604"/>
                  </a:lnTo>
                  <a:lnTo>
                    <a:pt x="1174" y="1604"/>
                  </a:lnTo>
                  <a:lnTo>
                    <a:pt x="1172" y="1604"/>
                  </a:lnTo>
                  <a:lnTo>
                    <a:pt x="1169" y="1603"/>
                  </a:lnTo>
                  <a:lnTo>
                    <a:pt x="1167" y="1601"/>
                  </a:lnTo>
                  <a:lnTo>
                    <a:pt x="1165" y="1597"/>
                  </a:lnTo>
                  <a:lnTo>
                    <a:pt x="1161" y="1595"/>
                  </a:lnTo>
                  <a:lnTo>
                    <a:pt x="1157" y="1592"/>
                  </a:lnTo>
                  <a:lnTo>
                    <a:pt x="1154" y="1592"/>
                  </a:lnTo>
                  <a:lnTo>
                    <a:pt x="1150" y="1592"/>
                  </a:lnTo>
                  <a:lnTo>
                    <a:pt x="1147" y="1595"/>
                  </a:lnTo>
                  <a:lnTo>
                    <a:pt x="1143" y="1598"/>
                  </a:lnTo>
                  <a:lnTo>
                    <a:pt x="1140" y="1602"/>
                  </a:lnTo>
                  <a:lnTo>
                    <a:pt x="1137" y="1608"/>
                  </a:lnTo>
                  <a:lnTo>
                    <a:pt x="1130" y="1622"/>
                  </a:lnTo>
                  <a:lnTo>
                    <a:pt x="1122" y="1640"/>
                  </a:lnTo>
                  <a:lnTo>
                    <a:pt x="1118" y="1651"/>
                  </a:lnTo>
                  <a:lnTo>
                    <a:pt x="1115" y="1660"/>
                  </a:lnTo>
                  <a:lnTo>
                    <a:pt x="1112" y="1670"/>
                  </a:lnTo>
                  <a:lnTo>
                    <a:pt x="1111" y="1678"/>
                  </a:lnTo>
                  <a:lnTo>
                    <a:pt x="1110" y="1685"/>
                  </a:lnTo>
                  <a:lnTo>
                    <a:pt x="1111" y="1690"/>
                  </a:lnTo>
                  <a:lnTo>
                    <a:pt x="1111" y="1693"/>
                  </a:lnTo>
                  <a:lnTo>
                    <a:pt x="1113" y="1696"/>
                  </a:lnTo>
                  <a:lnTo>
                    <a:pt x="1115" y="1698"/>
                  </a:lnTo>
                  <a:lnTo>
                    <a:pt x="1118" y="1699"/>
                  </a:lnTo>
                  <a:lnTo>
                    <a:pt x="1122" y="1699"/>
                  </a:lnTo>
                  <a:lnTo>
                    <a:pt x="1125" y="1699"/>
                  </a:lnTo>
                  <a:lnTo>
                    <a:pt x="1134" y="1700"/>
                  </a:lnTo>
                  <a:lnTo>
                    <a:pt x="1140" y="1703"/>
                  </a:lnTo>
                  <a:lnTo>
                    <a:pt x="1142" y="1705"/>
                  </a:lnTo>
                  <a:lnTo>
                    <a:pt x="1143" y="1708"/>
                  </a:lnTo>
                  <a:lnTo>
                    <a:pt x="1143" y="1711"/>
                  </a:lnTo>
                  <a:lnTo>
                    <a:pt x="1142" y="1716"/>
                  </a:lnTo>
                  <a:lnTo>
                    <a:pt x="1138" y="1725"/>
                  </a:lnTo>
                  <a:lnTo>
                    <a:pt x="1132" y="1733"/>
                  </a:lnTo>
                  <a:lnTo>
                    <a:pt x="1127" y="1741"/>
                  </a:lnTo>
                  <a:lnTo>
                    <a:pt x="1118" y="1749"/>
                  </a:lnTo>
                  <a:lnTo>
                    <a:pt x="1111" y="1761"/>
                  </a:lnTo>
                  <a:lnTo>
                    <a:pt x="1104" y="1774"/>
                  </a:lnTo>
                  <a:lnTo>
                    <a:pt x="1098" y="1788"/>
                  </a:lnTo>
                  <a:lnTo>
                    <a:pt x="1090" y="1799"/>
                  </a:lnTo>
                  <a:lnTo>
                    <a:pt x="1083" y="1806"/>
                  </a:lnTo>
                  <a:lnTo>
                    <a:pt x="1074" y="1811"/>
                  </a:lnTo>
                  <a:lnTo>
                    <a:pt x="1065" y="1815"/>
                  </a:lnTo>
                  <a:lnTo>
                    <a:pt x="1050" y="1818"/>
                  </a:lnTo>
                  <a:lnTo>
                    <a:pt x="1043" y="1821"/>
                  </a:lnTo>
                  <a:lnTo>
                    <a:pt x="1036" y="1824"/>
                  </a:lnTo>
                  <a:lnTo>
                    <a:pt x="1030" y="1826"/>
                  </a:lnTo>
                  <a:lnTo>
                    <a:pt x="1026" y="1830"/>
                  </a:lnTo>
                  <a:lnTo>
                    <a:pt x="1022" y="1834"/>
                  </a:lnTo>
                  <a:lnTo>
                    <a:pt x="1020" y="1837"/>
                  </a:lnTo>
                  <a:lnTo>
                    <a:pt x="1018" y="1841"/>
                  </a:lnTo>
                  <a:lnTo>
                    <a:pt x="1017" y="1844"/>
                  </a:lnTo>
                  <a:lnTo>
                    <a:pt x="1028" y="1859"/>
                  </a:lnTo>
                  <a:lnTo>
                    <a:pt x="1042" y="1878"/>
                  </a:lnTo>
                  <a:lnTo>
                    <a:pt x="1042" y="1880"/>
                  </a:lnTo>
                  <a:lnTo>
                    <a:pt x="1042" y="1882"/>
                  </a:lnTo>
                  <a:lnTo>
                    <a:pt x="1041" y="1883"/>
                  </a:lnTo>
                  <a:lnTo>
                    <a:pt x="1040" y="1886"/>
                  </a:lnTo>
                  <a:lnTo>
                    <a:pt x="1035" y="1888"/>
                  </a:lnTo>
                  <a:lnTo>
                    <a:pt x="1030" y="1891"/>
                  </a:lnTo>
                  <a:lnTo>
                    <a:pt x="1024" y="1893"/>
                  </a:lnTo>
                  <a:lnTo>
                    <a:pt x="1018" y="1895"/>
                  </a:lnTo>
                  <a:lnTo>
                    <a:pt x="1012" y="1899"/>
                  </a:lnTo>
                  <a:lnTo>
                    <a:pt x="1009" y="1905"/>
                  </a:lnTo>
                  <a:lnTo>
                    <a:pt x="1003" y="1919"/>
                  </a:lnTo>
                  <a:lnTo>
                    <a:pt x="998" y="1937"/>
                  </a:lnTo>
                  <a:lnTo>
                    <a:pt x="997" y="1945"/>
                  </a:lnTo>
                  <a:lnTo>
                    <a:pt x="996" y="1954"/>
                  </a:lnTo>
                  <a:lnTo>
                    <a:pt x="996" y="1962"/>
                  </a:lnTo>
                  <a:lnTo>
                    <a:pt x="997" y="1968"/>
                  </a:lnTo>
                  <a:lnTo>
                    <a:pt x="998" y="1974"/>
                  </a:lnTo>
                  <a:lnTo>
                    <a:pt x="998" y="1979"/>
                  </a:lnTo>
                  <a:lnTo>
                    <a:pt x="998" y="1983"/>
                  </a:lnTo>
                  <a:lnTo>
                    <a:pt x="997" y="1987"/>
                  </a:lnTo>
                  <a:lnTo>
                    <a:pt x="993" y="1994"/>
                  </a:lnTo>
                  <a:lnTo>
                    <a:pt x="989" y="2001"/>
                  </a:lnTo>
                  <a:lnTo>
                    <a:pt x="986" y="2012"/>
                  </a:lnTo>
                  <a:lnTo>
                    <a:pt x="985" y="2024"/>
                  </a:lnTo>
                  <a:lnTo>
                    <a:pt x="985" y="2036"/>
                  </a:lnTo>
                  <a:lnTo>
                    <a:pt x="982" y="2046"/>
                  </a:lnTo>
                  <a:lnTo>
                    <a:pt x="979" y="2057"/>
                  </a:lnTo>
                  <a:lnTo>
                    <a:pt x="979" y="2069"/>
                  </a:lnTo>
                  <a:lnTo>
                    <a:pt x="979" y="2075"/>
                  </a:lnTo>
                  <a:lnTo>
                    <a:pt x="978" y="2081"/>
                  </a:lnTo>
                  <a:lnTo>
                    <a:pt x="978" y="2087"/>
                  </a:lnTo>
                  <a:lnTo>
                    <a:pt x="976" y="2092"/>
                  </a:lnTo>
                  <a:lnTo>
                    <a:pt x="968" y="2101"/>
                  </a:lnTo>
                  <a:lnTo>
                    <a:pt x="959" y="2111"/>
                  </a:lnTo>
                  <a:lnTo>
                    <a:pt x="948" y="2120"/>
                  </a:lnTo>
                  <a:lnTo>
                    <a:pt x="936" y="2130"/>
                  </a:lnTo>
                  <a:lnTo>
                    <a:pt x="932" y="2135"/>
                  </a:lnTo>
                  <a:lnTo>
                    <a:pt x="929" y="2141"/>
                  </a:lnTo>
                  <a:lnTo>
                    <a:pt x="929" y="2149"/>
                  </a:lnTo>
                  <a:lnTo>
                    <a:pt x="929" y="2156"/>
                  </a:lnTo>
                  <a:lnTo>
                    <a:pt x="932" y="2163"/>
                  </a:lnTo>
                  <a:lnTo>
                    <a:pt x="935" y="2170"/>
                  </a:lnTo>
                  <a:lnTo>
                    <a:pt x="940" y="2176"/>
                  </a:lnTo>
                  <a:lnTo>
                    <a:pt x="946" y="2181"/>
                  </a:lnTo>
                  <a:lnTo>
                    <a:pt x="951" y="2185"/>
                  </a:lnTo>
                  <a:lnTo>
                    <a:pt x="954" y="2189"/>
                  </a:lnTo>
                  <a:lnTo>
                    <a:pt x="957" y="2194"/>
                  </a:lnTo>
                  <a:lnTo>
                    <a:pt x="957" y="2197"/>
                  </a:lnTo>
                  <a:lnTo>
                    <a:pt x="955" y="2201"/>
                  </a:lnTo>
                  <a:lnTo>
                    <a:pt x="952" y="2204"/>
                  </a:lnTo>
                  <a:lnTo>
                    <a:pt x="948" y="2209"/>
                  </a:lnTo>
                  <a:lnTo>
                    <a:pt x="943" y="2214"/>
                  </a:lnTo>
                  <a:lnTo>
                    <a:pt x="940" y="2217"/>
                  </a:lnTo>
                  <a:lnTo>
                    <a:pt x="939" y="2222"/>
                  </a:lnTo>
                  <a:lnTo>
                    <a:pt x="939" y="2227"/>
                  </a:lnTo>
                  <a:lnTo>
                    <a:pt x="939" y="2232"/>
                  </a:lnTo>
                  <a:lnTo>
                    <a:pt x="942" y="2242"/>
                  </a:lnTo>
                  <a:lnTo>
                    <a:pt x="945" y="2248"/>
                  </a:lnTo>
                  <a:lnTo>
                    <a:pt x="946" y="2254"/>
                  </a:lnTo>
                  <a:lnTo>
                    <a:pt x="947" y="2266"/>
                  </a:lnTo>
                  <a:lnTo>
                    <a:pt x="947" y="2271"/>
                  </a:lnTo>
                  <a:lnTo>
                    <a:pt x="946" y="2273"/>
                  </a:lnTo>
                  <a:lnTo>
                    <a:pt x="946" y="2276"/>
                  </a:lnTo>
                  <a:lnTo>
                    <a:pt x="943" y="2277"/>
                  </a:lnTo>
                  <a:lnTo>
                    <a:pt x="942" y="2277"/>
                  </a:lnTo>
                  <a:lnTo>
                    <a:pt x="940" y="2277"/>
                  </a:lnTo>
                  <a:lnTo>
                    <a:pt x="939" y="2276"/>
                  </a:lnTo>
                  <a:lnTo>
                    <a:pt x="936" y="2273"/>
                  </a:lnTo>
                  <a:lnTo>
                    <a:pt x="934" y="2271"/>
                  </a:lnTo>
                  <a:lnTo>
                    <a:pt x="932" y="2271"/>
                  </a:lnTo>
                  <a:lnTo>
                    <a:pt x="928" y="2271"/>
                  </a:lnTo>
                  <a:lnTo>
                    <a:pt x="924" y="2272"/>
                  </a:lnTo>
                  <a:lnTo>
                    <a:pt x="921" y="2275"/>
                  </a:lnTo>
                  <a:lnTo>
                    <a:pt x="917" y="2278"/>
                  </a:lnTo>
                  <a:lnTo>
                    <a:pt x="914" y="2283"/>
                  </a:lnTo>
                  <a:lnTo>
                    <a:pt x="910" y="2289"/>
                  </a:lnTo>
                  <a:lnTo>
                    <a:pt x="904" y="2304"/>
                  </a:lnTo>
                  <a:lnTo>
                    <a:pt x="899" y="2321"/>
                  </a:lnTo>
                  <a:lnTo>
                    <a:pt x="896" y="2335"/>
                  </a:lnTo>
                  <a:lnTo>
                    <a:pt x="894" y="2343"/>
                  </a:lnTo>
                  <a:lnTo>
                    <a:pt x="901" y="2354"/>
                  </a:lnTo>
                  <a:lnTo>
                    <a:pt x="904" y="2364"/>
                  </a:lnTo>
                  <a:lnTo>
                    <a:pt x="901" y="2370"/>
                  </a:lnTo>
                  <a:lnTo>
                    <a:pt x="899" y="2376"/>
                  </a:lnTo>
                  <a:lnTo>
                    <a:pt x="899" y="2378"/>
                  </a:lnTo>
                  <a:lnTo>
                    <a:pt x="901" y="2380"/>
                  </a:lnTo>
                  <a:lnTo>
                    <a:pt x="903" y="2383"/>
                  </a:lnTo>
                  <a:lnTo>
                    <a:pt x="908" y="2385"/>
                  </a:lnTo>
                  <a:lnTo>
                    <a:pt x="913" y="2387"/>
                  </a:lnTo>
                  <a:lnTo>
                    <a:pt x="917" y="2391"/>
                  </a:lnTo>
                  <a:lnTo>
                    <a:pt x="921" y="2393"/>
                  </a:lnTo>
                  <a:lnTo>
                    <a:pt x="923" y="2397"/>
                  </a:lnTo>
                  <a:lnTo>
                    <a:pt x="926" y="2401"/>
                  </a:lnTo>
                  <a:lnTo>
                    <a:pt x="927" y="2404"/>
                  </a:lnTo>
                  <a:lnTo>
                    <a:pt x="928" y="2408"/>
                  </a:lnTo>
                  <a:lnTo>
                    <a:pt x="928" y="2411"/>
                  </a:lnTo>
                  <a:lnTo>
                    <a:pt x="927" y="2414"/>
                  </a:lnTo>
                  <a:lnTo>
                    <a:pt x="926" y="2416"/>
                  </a:lnTo>
                  <a:lnTo>
                    <a:pt x="923" y="2418"/>
                  </a:lnTo>
                  <a:lnTo>
                    <a:pt x="921" y="2420"/>
                  </a:lnTo>
                  <a:lnTo>
                    <a:pt x="914" y="2422"/>
                  </a:lnTo>
                  <a:lnTo>
                    <a:pt x="905" y="2422"/>
                  </a:lnTo>
                  <a:lnTo>
                    <a:pt x="897" y="2422"/>
                  </a:lnTo>
                  <a:lnTo>
                    <a:pt x="890" y="2421"/>
                  </a:lnTo>
                  <a:lnTo>
                    <a:pt x="883" y="2417"/>
                  </a:lnTo>
                  <a:lnTo>
                    <a:pt x="877" y="2412"/>
                  </a:lnTo>
                  <a:lnTo>
                    <a:pt x="870" y="2406"/>
                  </a:lnTo>
                  <a:lnTo>
                    <a:pt x="860" y="2401"/>
                  </a:lnTo>
                  <a:lnTo>
                    <a:pt x="852" y="2396"/>
                  </a:lnTo>
                  <a:lnTo>
                    <a:pt x="845" y="2393"/>
                  </a:lnTo>
                  <a:lnTo>
                    <a:pt x="839" y="2391"/>
                  </a:lnTo>
                  <a:lnTo>
                    <a:pt x="832" y="2384"/>
                  </a:lnTo>
                  <a:lnTo>
                    <a:pt x="825" y="2376"/>
                  </a:lnTo>
                  <a:lnTo>
                    <a:pt x="817" y="2366"/>
                  </a:lnTo>
                  <a:lnTo>
                    <a:pt x="810" y="2357"/>
                  </a:lnTo>
                  <a:lnTo>
                    <a:pt x="802" y="2347"/>
                  </a:lnTo>
                  <a:lnTo>
                    <a:pt x="794" y="2339"/>
                  </a:lnTo>
                  <a:lnTo>
                    <a:pt x="785" y="2334"/>
                  </a:lnTo>
                  <a:lnTo>
                    <a:pt x="777" y="2332"/>
                  </a:lnTo>
                  <a:lnTo>
                    <a:pt x="766" y="2330"/>
                  </a:lnTo>
                  <a:lnTo>
                    <a:pt x="762" y="2332"/>
                  </a:lnTo>
                  <a:lnTo>
                    <a:pt x="757" y="2333"/>
                  </a:lnTo>
                  <a:lnTo>
                    <a:pt x="752" y="2334"/>
                  </a:lnTo>
                  <a:lnTo>
                    <a:pt x="749" y="2338"/>
                  </a:lnTo>
                  <a:lnTo>
                    <a:pt x="743" y="2343"/>
                  </a:lnTo>
                  <a:lnTo>
                    <a:pt x="738" y="2347"/>
                  </a:lnTo>
                  <a:lnTo>
                    <a:pt x="733" y="2349"/>
                  </a:lnTo>
                  <a:lnTo>
                    <a:pt x="726" y="2349"/>
                  </a:lnTo>
                  <a:lnTo>
                    <a:pt x="719" y="2349"/>
                  </a:lnTo>
                  <a:lnTo>
                    <a:pt x="712" y="2349"/>
                  </a:lnTo>
                  <a:lnTo>
                    <a:pt x="706" y="2352"/>
                  </a:lnTo>
                  <a:lnTo>
                    <a:pt x="700" y="2358"/>
                  </a:lnTo>
                  <a:lnTo>
                    <a:pt x="691" y="2366"/>
                  </a:lnTo>
                  <a:lnTo>
                    <a:pt x="683" y="2374"/>
                  </a:lnTo>
                  <a:lnTo>
                    <a:pt x="678" y="2378"/>
                  </a:lnTo>
                  <a:lnTo>
                    <a:pt x="674" y="2380"/>
                  </a:lnTo>
                  <a:lnTo>
                    <a:pt x="668" y="2382"/>
                  </a:lnTo>
                  <a:lnTo>
                    <a:pt x="661" y="2383"/>
                  </a:lnTo>
                  <a:lnTo>
                    <a:pt x="647" y="2383"/>
                  </a:lnTo>
                  <a:lnTo>
                    <a:pt x="633" y="2383"/>
                  </a:lnTo>
                  <a:lnTo>
                    <a:pt x="620" y="2383"/>
                  </a:lnTo>
                  <a:lnTo>
                    <a:pt x="608" y="2383"/>
                  </a:lnTo>
                  <a:lnTo>
                    <a:pt x="602" y="2384"/>
                  </a:lnTo>
                  <a:lnTo>
                    <a:pt x="596" y="2385"/>
                  </a:lnTo>
                  <a:lnTo>
                    <a:pt x="592" y="2387"/>
                  </a:lnTo>
                  <a:lnTo>
                    <a:pt x="587" y="2390"/>
                  </a:lnTo>
                  <a:lnTo>
                    <a:pt x="583" y="2393"/>
                  </a:lnTo>
                  <a:lnTo>
                    <a:pt x="580" y="2397"/>
                  </a:lnTo>
                  <a:lnTo>
                    <a:pt x="576" y="2402"/>
                  </a:lnTo>
                  <a:lnTo>
                    <a:pt x="574" y="2406"/>
                  </a:lnTo>
                  <a:lnTo>
                    <a:pt x="570" y="2415"/>
                  </a:lnTo>
                  <a:lnTo>
                    <a:pt x="568" y="2422"/>
                  </a:lnTo>
                  <a:lnTo>
                    <a:pt x="567" y="2427"/>
                  </a:lnTo>
                  <a:lnTo>
                    <a:pt x="563" y="2430"/>
                  </a:lnTo>
                  <a:lnTo>
                    <a:pt x="561" y="2431"/>
                  </a:lnTo>
                  <a:lnTo>
                    <a:pt x="557" y="2430"/>
                  </a:lnTo>
                  <a:lnTo>
                    <a:pt x="554" y="2429"/>
                  </a:lnTo>
                  <a:lnTo>
                    <a:pt x="550" y="2428"/>
                  </a:lnTo>
                  <a:lnTo>
                    <a:pt x="542" y="2423"/>
                  </a:lnTo>
                  <a:lnTo>
                    <a:pt x="533" y="2420"/>
                  </a:lnTo>
                  <a:lnTo>
                    <a:pt x="525" y="2417"/>
                  </a:lnTo>
                  <a:lnTo>
                    <a:pt x="518" y="2417"/>
                  </a:lnTo>
                  <a:lnTo>
                    <a:pt x="516" y="2418"/>
                  </a:lnTo>
                  <a:lnTo>
                    <a:pt x="512" y="2420"/>
                  </a:lnTo>
                  <a:lnTo>
                    <a:pt x="511" y="2422"/>
                  </a:lnTo>
                  <a:lnTo>
                    <a:pt x="508" y="2425"/>
                  </a:lnTo>
                  <a:lnTo>
                    <a:pt x="505" y="2437"/>
                  </a:lnTo>
                  <a:lnTo>
                    <a:pt x="501" y="2445"/>
                  </a:lnTo>
                  <a:lnTo>
                    <a:pt x="498" y="2447"/>
                  </a:lnTo>
                  <a:lnTo>
                    <a:pt x="493" y="2447"/>
                  </a:lnTo>
                  <a:lnTo>
                    <a:pt x="489" y="2446"/>
                  </a:lnTo>
                  <a:lnTo>
                    <a:pt x="485" y="2441"/>
                  </a:lnTo>
                  <a:lnTo>
                    <a:pt x="482" y="2439"/>
                  </a:lnTo>
                  <a:lnTo>
                    <a:pt x="480" y="2437"/>
                  </a:lnTo>
                  <a:lnTo>
                    <a:pt x="476" y="2437"/>
                  </a:lnTo>
                  <a:lnTo>
                    <a:pt x="473" y="2439"/>
                  </a:lnTo>
                  <a:lnTo>
                    <a:pt x="464" y="2441"/>
                  </a:lnTo>
                  <a:lnTo>
                    <a:pt x="456" y="2446"/>
                  </a:lnTo>
                  <a:lnTo>
                    <a:pt x="445" y="2450"/>
                  </a:lnTo>
                  <a:lnTo>
                    <a:pt x="432" y="2456"/>
                  </a:lnTo>
                  <a:lnTo>
                    <a:pt x="419" y="2462"/>
                  </a:lnTo>
                  <a:lnTo>
                    <a:pt x="407" y="2468"/>
                  </a:lnTo>
                  <a:lnTo>
                    <a:pt x="401" y="2471"/>
                  </a:lnTo>
                  <a:lnTo>
                    <a:pt x="397" y="2473"/>
                  </a:lnTo>
                  <a:lnTo>
                    <a:pt x="392" y="2473"/>
                  </a:lnTo>
                  <a:lnTo>
                    <a:pt x="387" y="2473"/>
                  </a:lnTo>
                  <a:lnTo>
                    <a:pt x="384" y="2472"/>
                  </a:lnTo>
                  <a:lnTo>
                    <a:pt x="380" y="2471"/>
                  </a:lnTo>
                  <a:lnTo>
                    <a:pt x="378" y="2468"/>
                  </a:lnTo>
                  <a:lnTo>
                    <a:pt x="376" y="2465"/>
                  </a:lnTo>
                  <a:lnTo>
                    <a:pt x="374" y="2458"/>
                  </a:lnTo>
                  <a:lnTo>
                    <a:pt x="369" y="2448"/>
                  </a:lnTo>
                  <a:lnTo>
                    <a:pt x="367" y="2443"/>
                  </a:lnTo>
                  <a:lnTo>
                    <a:pt x="363" y="2440"/>
                  </a:lnTo>
                  <a:lnTo>
                    <a:pt x="360" y="2437"/>
                  </a:lnTo>
                  <a:lnTo>
                    <a:pt x="356" y="2435"/>
                  </a:lnTo>
                  <a:lnTo>
                    <a:pt x="347" y="2434"/>
                  </a:lnTo>
                  <a:lnTo>
                    <a:pt x="340" y="2433"/>
                  </a:lnTo>
                  <a:lnTo>
                    <a:pt x="336" y="2433"/>
                  </a:lnTo>
                  <a:lnTo>
                    <a:pt x="332" y="2431"/>
                  </a:lnTo>
                  <a:lnTo>
                    <a:pt x="330" y="2429"/>
                  </a:lnTo>
                  <a:lnTo>
                    <a:pt x="328" y="2425"/>
                  </a:lnTo>
                  <a:lnTo>
                    <a:pt x="324" y="2420"/>
                  </a:lnTo>
                  <a:lnTo>
                    <a:pt x="319" y="2415"/>
                  </a:lnTo>
                  <a:lnTo>
                    <a:pt x="315" y="2412"/>
                  </a:lnTo>
                  <a:lnTo>
                    <a:pt x="308" y="2410"/>
                  </a:lnTo>
                  <a:lnTo>
                    <a:pt x="302" y="2409"/>
                  </a:lnTo>
                  <a:lnTo>
                    <a:pt x="297" y="2406"/>
                  </a:lnTo>
                  <a:lnTo>
                    <a:pt x="294" y="2404"/>
                  </a:lnTo>
                  <a:lnTo>
                    <a:pt x="294" y="2402"/>
                  </a:lnTo>
                  <a:lnTo>
                    <a:pt x="294" y="2399"/>
                  </a:lnTo>
                  <a:lnTo>
                    <a:pt x="296" y="2396"/>
                  </a:lnTo>
                  <a:lnTo>
                    <a:pt x="298" y="2392"/>
                  </a:lnTo>
                  <a:lnTo>
                    <a:pt x="303" y="2390"/>
                  </a:lnTo>
                  <a:lnTo>
                    <a:pt x="308" y="2387"/>
                  </a:lnTo>
                  <a:lnTo>
                    <a:pt x="313" y="2385"/>
                  </a:lnTo>
                  <a:lnTo>
                    <a:pt x="327" y="2380"/>
                  </a:lnTo>
                  <a:lnTo>
                    <a:pt x="337" y="2374"/>
                  </a:lnTo>
                  <a:lnTo>
                    <a:pt x="346" y="2365"/>
                  </a:lnTo>
                  <a:lnTo>
                    <a:pt x="355" y="2353"/>
                  </a:lnTo>
                  <a:lnTo>
                    <a:pt x="362" y="2341"/>
                  </a:lnTo>
                  <a:lnTo>
                    <a:pt x="367" y="2332"/>
                  </a:lnTo>
                  <a:lnTo>
                    <a:pt x="368" y="2322"/>
                  </a:lnTo>
                  <a:lnTo>
                    <a:pt x="369" y="2314"/>
                  </a:lnTo>
                  <a:lnTo>
                    <a:pt x="368" y="2304"/>
                  </a:lnTo>
                  <a:lnTo>
                    <a:pt x="368" y="2296"/>
                  </a:lnTo>
                  <a:lnTo>
                    <a:pt x="367" y="2289"/>
                  </a:lnTo>
                  <a:lnTo>
                    <a:pt x="368" y="2282"/>
                  </a:lnTo>
                  <a:lnTo>
                    <a:pt x="371" y="2277"/>
                  </a:lnTo>
                  <a:lnTo>
                    <a:pt x="373" y="2272"/>
                  </a:lnTo>
                  <a:lnTo>
                    <a:pt x="378" y="2267"/>
                  </a:lnTo>
                  <a:lnTo>
                    <a:pt x="385" y="2260"/>
                  </a:lnTo>
                  <a:lnTo>
                    <a:pt x="398" y="2247"/>
                  </a:lnTo>
                  <a:lnTo>
                    <a:pt x="411" y="2238"/>
                  </a:lnTo>
                  <a:lnTo>
                    <a:pt x="423" y="2229"/>
                  </a:lnTo>
                  <a:lnTo>
                    <a:pt x="436" y="2223"/>
                  </a:lnTo>
                  <a:lnTo>
                    <a:pt x="450" y="2217"/>
                  </a:lnTo>
                  <a:lnTo>
                    <a:pt x="462" y="2212"/>
                  </a:lnTo>
                  <a:lnTo>
                    <a:pt x="474" y="2204"/>
                  </a:lnTo>
                  <a:lnTo>
                    <a:pt x="485" y="2195"/>
                  </a:lnTo>
                  <a:lnTo>
                    <a:pt x="488" y="2190"/>
                  </a:lnTo>
                  <a:lnTo>
                    <a:pt x="491" y="2187"/>
                  </a:lnTo>
                  <a:lnTo>
                    <a:pt x="492" y="2183"/>
                  </a:lnTo>
                  <a:lnTo>
                    <a:pt x="492" y="2179"/>
                  </a:lnTo>
                  <a:lnTo>
                    <a:pt x="491" y="2177"/>
                  </a:lnTo>
                  <a:lnTo>
                    <a:pt x="488" y="2175"/>
                  </a:lnTo>
                  <a:lnTo>
                    <a:pt x="486" y="2174"/>
                  </a:lnTo>
                  <a:lnTo>
                    <a:pt x="483" y="2172"/>
                  </a:lnTo>
                  <a:lnTo>
                    <a:pt x="481" y="2171"/>
                  </a:lnTo>
                  <a:lnTo>
                    <a:pt x="480" y="2170"/>
                  </a:lnTo>
                  <a:lnTo>
                    <a:pt x="479" y="2168"/>
                  </a:lnTo>
                  <a:lnTo>
                    <a:pt x="480" y="2165"/>
                  </a:lnTo>
                  <a:lnTo>
                    <a:pt x="482" y="2159"/>
                  </a:lnTo>
                  <a:lnTo>
                    <a:pt x="487" y="2151"/>
                  </a:lnTo>
                  <a:lnTo>
                    <a:pt x="489" y="2146"/>
                  </a:lnTo>
                  <a:lnTo>
                    <a:pt x="492" y="2141"/>
                  </a:lnTo>
                  <a:lnTo>
                    <a:pt x="493" y="2137"/>
                  </a:lnTo>
                  <a:lnTo>
                    <a:pt x="493" y="2132"/>
                  </a:lnTo>
                  <a:lnTo>
                    <a:pt x="493" y="2127"/>
                  </a:lnTo>
                  <a:lnTo>
                    <a:pt x="492" y="2124"/>
                  </a:lnTo>
                  <a:lnTo>
                    <a:pt x="489" y="2120"/>
                  </a:lnTo>
                  <a:lnTo>
                    <a:pt x="486" y="2116"/>
                  </a:lnTo>
                  <a:lnTo>
                    <a:pt x="475" y="2111"/>
                  </a:lnTo>
                  <a:lnTo>
                    <a:pt x="464" y="2103"/>
                  </a:lnTo>
                  <a:lnTo>
                    <a:pt x="453" y="2096"/>
                  </a:lnTo>
                  <a:lnTo>
                    <a:pt x="443" y="2088"/>
                  </a:lnTo>
                  <a:lnTo>
                    <a:pt x="434" y="2081"/>
                  </a:lnTo>
                  <a:lnTo>
                    <a:pt x="425" y="2075"/>
                  </a:lnTo>
                  <a:lnTo>
                    <a:pt x="420" y="2072"/>
                  </a:lnTo>
                  <a:lnTo>
                    <a:pt x="416" y="2071"/>
                  </a:lnTo>
                  <a:lnTo>
                    <a:pt x="412" y="2070"/>
                  </a:lnTo>
                  <a:lnTo>
                    <a:pt x="407" y="2070"/>
                  </a:lnTo>
                  <a:lnTo>
                    <a:pt x="403" y="2070"/>
                  </a:lnTo>
                  <a:lnTo>
                    <a:pt x="398" y="2072"/>
                  </a:lnTo>
                  <a:lnTo>
                    <a:pt x="394" y="2075"/>
                  </a:lnTo>
                  <a:lnTo>
                    <a:pt x="390" y="2078"/>
                  </a:lnTo>
                  <a:lnTo>
                    <a:pt x="381" y="2087"/>
                  </a:lnTo>
                  <a:lnTo>
                    <a:pt x="375" y="2095"/>
                  </a:lnTo>
                  <a:lnTo>
                    <a:pt x="368" y="2103"/>
                  </a:lnTo>
                  <a:lnTo>
                    <a:pt x="361" y="2112"/>
                  </a:lnTo>
                  <a:lnTo>
                    <a:pt x="351" y="2118"/>
                  </a:lnTo>
                  <a:lnTo>
                    <a:pt x="342" y="2122"/>
                  </a:lnTo>
                  <a:lnTo>
                    <a:pt x="332" y="2125"/>
                  </a:lnTo>
                  <a:lnTo>
                    <a:pt x="322" y="2126"/>
                  </a:lnTo>
                  <a:lnTo>
                    <a:pt x="310" y="2126"/>
                  </a:lnTo>
                  <a:lnTo>
                    <a:pt x="299" y="2124"/>
                  </a:lnTo>
                  <a:lnTo>
                    <a:pt x="288" y="2122"/>
                  </a:lnTo>
                  <a:lnTo>
                    <a:pt x="279" y="2120"/>
                  </a:lnTo>
                  <a:lnTo>
                    <a:pt x="274" y="2120"/>
                  </a:lnTo>
                  <a:lnTo>
                    <a:pt x="268" y="2121"/>
                  </a:lnTo>
                  <a:lnTo>
                    <a:pt x="262" y="2122"/>
                  </a:lnTo>
                  <a:lnTo>
                    <a:pt x="256" y="2125"/>
                  </a:lnTo>
                  <a:lnTo>
                    <a:pt x="246" y="2132"/>
                  </a:lnTo>
                  <a:lnTo>
                    <a:pt x="237" y="2137"/>
                  </a:lnTo>
                  <a:lnTo>
                    <a:pt x="231" y="2140"/>
                  </a:lnTo>
                  <a:lnTo>
                    <a:pt x="225" y="2141"/>
                  </a:lnTo>
                  <a:lnTo>
                    <a:pt x="223" y="2140"/>
                  </a:lnTo>
                  <a:lnTo>
                    <a:pt x="222" y="2137"/>
                  </a:lnTo>
                  <a:lnTo>
                    <a:pt x="222" y="2132"/>
                  </a:lnTo>
                  <a:lnTo>
                    <a:pt x="222" y="2127"/>
                  </a:lnTo>
                  <a:lnTo>
                    <a:pt x="223" y="2114"/>
                  </a:lnTo>
                  <a:lnTo>
                    <a:pt x="222" y="2103"/>
                  </a:lnTo>
                  <a:lnTo>
                    <a:pt x="217" y="2094"/>
                  </a:lnTo>
                  <a:lnTo>
                    <a:pt x="210" y="2084"/>
                  </a:lnTo>
                  <a:lnTo>
                    <a:pt x="203" y="2076"/>
                  </a:lnTo>
                  <a:lnTo>
                    <a:pt x="197" y="2070"/>
                  </a:lnTo>
                  <a:lnTo>
                    <a:pt x="192" y="2067"/>
                  </a:lnTo>
                  <a:lnTo>
                    <a:pt x="186" y="2063"/>
                  </a:lnTo>
                  <a:lnTo>
                    <a:pt x="185" y="2061"/>
                  </a:lnTo>
                  <a:lnTo>
                    <a:pt x="184" y="2058"/>
                  </a:lnTo>
                  <a:lnTo>
                    <a:pt x="183" y="2055"/>
                  </a:lnTo>
                  <a:lnTo>
                    <a:pt x="184" y="2051"/>
                  </a:lnTo>
                  <a:lnTo>
                    <a:pt x="187" y="2042"/>
                  </a:lnTo>
                  <a:lnTo>
                    <a:pt x="190" y="2029"/>
                  </a:lnTo>
                  <a:lnTo>
                    <a:pt x="191" y="2021"/>
                  </a:lnTo>
                  <a:lnTo>
                    <a:pt x="191" y="2014"/>
                  </a:lnTo>
                  <a:lnTo>
                    <a:pt x="191" y="2007"/>
                  </a:lnTo>
                  <a:lnTo>
                    <a:pt x="190" y="1999"/>
                  </a:lnTo>
                  <a:lnTo>
                    <a:pt x="187" y="1993"/>
                  </a:lnTo>
                  <a:lnTo>
                    <a:pt x="184" y="1987"/>
                  </a:lnTo>
                  <a:lnTo>
                    <a:pt x="180" y="1982"/>
                  </a:lnTo>
                  <a:lnTo>
                    <a:pt x="177" y="1977"/>
                  </a:lnTo>
                  <a:lnTo>
                    <a:pt x="172" y="1971"/>
                  </a:lnTo>
                  <a:lnTo>
                    <a:pt x="170" y="1966"/>
                  </a:lnTo>
                  <a:lnTo>
                    <a:pt x="166" y="1957"/>
                  </a:lnTo>
                  <a:lnTo>
                    <a:pt x="165" y="1948"/>
                  </a:lnTo>
                  <a:lnTo>
                    <a:pt x="165" y="1942"/>
                  </a:lnTo>
                  <a:lnTo>
                    <a:pt x="165" y="1937"/>
                  </a:lnTo>
                  <a:lnTo>
                    <a:pt x="166" y="1932"/>
                  </a:lnTo>
                  <a:lnTo>
                    <a:pt x="168" y="1929"/>
                  </a:lnTo>
                  <a:lnTo>
                    <a:pt x="172" y="1920"/>
                  </a:lnTo>
                  <a:lnTo>
                    <a:pt x="178" y="1912"/>
                  </a:lnTo>
                  <a:lnTo>
                    <a:pt x="183" y="1904"/>
                  </a:lnTo>
                  <a:lnTo>
                    <a:pt x="189" y="1895"/>
                  </a:lnTo>
                  <a:lnTo>
                    <a:pt x="192" y="1886"/>
                  </a:lnTo>
                  <a:lnTo>
                    <a:pt x="195" y="1874"/>
                  </a:lnTo>
                  <a:lnTo>
                    <a:pt x="197" y="1851"/>
                  </a:lnTo>
                  <a:lnTo>
                    <a:pt x="201" y="1830"/>
                  </a:lnTo>
                  <a:lnTo>
                    <a:pt x="202" y="1822"/>
                  </a:lnTo>
                  <a:lnTo>
                    <a:pt x="205" y="1813"/>
                  </a:lnTo>
                  <a:lnTo>
                    <a:pt x="209" y="1806"/>
                  </a:lnTo>
                  <a:lnTo>
                    <a:pt x="212" y="1800"/>
                  </a:lnTo>
                  <a:lnTo>
                    <a:pt x="228" y="1790"/>
                  </a:lnTo>
                  <a:lnTo>
                    <a:pt x="247" y="1778"/>
                  </a:lnTo>
                  <a:lnTo>
                    <a:pt x="256" y="1772"/>
                  </a:lnTo>
                  <a:lnTo>
                    <a:pt x="265" y="1766"/>
                  </a:lnTo>
                  <a:lnTo>
                    <a:pt x="271" y="1761"/>
                  </a:lnTo>
                  <a:lnTo>
                    <a:pt x="274" y="1755"/>
                  </a:lnTo>
                  <a:lnTo>
                    <a:pt x="275" y="1749"/>
                  </a:lnTo>
                  <a:lnTo>
                    <a:pt x="275" y="1744"/>
                  </a:lnTo>
                  <a:lnTo>
                    <a:pt x="273" y="1741"/>
                  </a:lnTo>
                  <a:lnTo>
                    <a:pt x="271" y="1737"/>
                  </a:lnTo>
                  <a:lnTo>
                    <a:pt x="266" y="1736"/>
                  </a:lnTo>
                  <a:lnTo>
                    <a:pt x="261" y="1735"/>
                  </a:lnTo>
                  <a:lnTo>
                    <a:pt x="255" y="1735"/>
                  </a:lnTo>
                  <a:lnTo>
                    <a:pt x="248" y="1736"/>
                  </a:lnTo>
                  <a:lnTo>
                    <a:pt x="234" y="1741"/>
                  </a:lnTo>
                  <a:lnTo>
                    <a:pt x="222" y="1746"/>
                  </a:lnTo>
                  <a:lnTo>
                    <a:pt x="210" y="1750"/>
                  </a:lnTo>
                  <a:lnTo>
                    <a:pt x="197" y="1753"/>
                  </a:lnTo>
                  <a:lnTo>
                    <a:pt x="190" y="1753"/>
                  </a:lnTo>
                  <a:lnTo>
                    <a:pt x="185" y="1750"/>
                  </a:lnTo>
                  <a:lnTo>
                    <a:pt x="181" y="1747"/>
                  </a:lnTo>
                  <a:lnTo>
                    <a:pt x="179" y="1743"/>
                  </a:lnTo>
                  <a:lnTo>
                    <a:pt x="179" y="1738"/>
                  </a:lnTo>
                  <a:lnTo>
                    <a:pt x="180" y="1733"/>
                  </a:lnTo>
                  <a:lnTo>
                    <a:pt x="183" y="1728"/>
                  </a:lnTo>
                  <a:lnTo>
                    <a:pt x="187" y="1722"/>
                  </a:lnTo>
                  <a:lnTo>
                    <a:pt x="197" y="1712"/>
                  </a:lnTo>
                  <a:lnTo>
                    <a:pt x="203" y="1704"/>
                  </a:lnTo>
                  <a:lnTo>
                    <a:pt x="204" y="1699"/>
                  </a:lnTo>
                  <a:lnTo>
                    <a:pt x="205" y="1695"/>
                  </a:lnTo>
                  <a:lnTo>
                    <a:pt x="205" y="1690"/>
                  </a:lnTo>
                  <a:lnTo>
                    <a:pt x="204" y="1685"/>
                  </a:lnTo>
                  <a:lnTo>
                    <a:pt x="202" y="1675"/>
                  </a:lnTo>
                  <a:lnTo>
                    <a:pt x="203" y="1666"/>
                  </a:lnTo>
                  <a:lnTo>
                    <a:pt x="204" y="1661"/>
                  </a:lnTo>
                  <a:lnTo>
                    <a:pt x="205" y="1656"/>
                  </a:lnTo>
                  <a:lnTo>
                    <a:pt x="208" y="1653"/>
                  </a:lnTo>
                  <a:lnTo>
                    <a:pt x="212" y="1648"/>
                  </a:lnTo>
                  <a:lnTo>
                    <a:pt x="215" y="1642"/>
                  </a:lnTo>
                  <a:lnTo>
                    <a:pt x="218" y="1636"/>
                  </a:lnTo>
                  <a:lnTo>
                    <a:pt x="220" y="1629"/>
                  </a:lnTo>
                  <a:lnTo>
                    <a:pt x="221" y="1621"/>
                  </a:lnTo>
                  <a:lnTo>
                    <a:pt x="222" y="1605"/>
                  </a:lnTo>
                  <a:lnTo>
                    <a:pt x="221" y="1593"/>
                  </a:lnTo>
                  <a:lnTo>
                    <a:pt x="220" y="1589"/>
                  </a:lnTo>
                  <a:lnTo>
                    <a:pt x="216" y="1584"/>
                  </a:lnTo>
                  <a:lnTo>
                    <a:pt x="212" y="1580"/>
                  </a:lnTo>
                  <a:lnTo>
                    <a:pt x="208" y="1577"/>
                  </a:lnTo>
                  <a:lnTo>
                    <a:pt x="202" y="1573"/>
                  </a:lnTo>
                  <a:lnTo>
                    <a:pt x="195" y="1570"/>
                  </a:lnTo>
                  <a:lnTo>
                    <a:pt x="187" y="1567"/>
                  </a:lnTo>
                  <a:lnTo>
                    <a:pt x="178" y="1566"/>
                  </a:lnTo>
                  <a:lnTo>
                    <a:pt x="159" y="1564"/>
                  </a:lnTo>
                  <a:lnTo>
                    <a:pt x="142" y="1559"/>
                  </a:lnTo>
                  <a:lnTo>
                    <a:pt x="135" y="1555"/>
                  </a:lnTo>
                  <a:lnTo>
                    <a:pt x="129" y="1552"/>
                  </a:lnTo>
                  <a:lnTo>
                    <a:pt x="124" y="1547"/>
                  </a:lnTo>
                  <a:lnTo>
                    <a:pt x="121" y="1541"/>
                  </a:lnTo>
                  <a:lnTo>
                    <a:pt x="118" y="1534"/>
                  </a:lnTo>
                  <a:lnTo>
                    <a:pt x="117" y="1527"/>
                  </a:lnTo>
                  <a:lnTo>
                    <a:pt x="115" y="1517"/>
                  </a:lnTo>
                  <a:lnTo>
                    <a:pt x="115" y="1508"/>
                  </a:lnTo>
                  <a:lnTo>
                    <a:pt x="115" y="1498"/>
                  </a:lnTo>
                  <a:lnTo>
                    <a:pt x="116" y="1489"/>
                  </a:lnTo>
                  <a:lnTo>
                    <a:pt x="120" y="1478"/>
                  </a:lnTo>
                  <a:lnTo>
                    <a:pt x="123" y="1470"/>
                  </a:lnTo>
                  <a:lnTo>
                    <a:pt x="133" y="1453"/>
                  </a:lnTo>
                  <a:lnTo>
                    <a:pt x="140" y="1439"/>
                  </a:lnTo>
                  <a:lnTo>
                    <a:pt x="142" y="1432"/>
                  </a:lnTo>
                  <a:lnTo>
                    <a:pt x="143" y="1426"/>
                  </a:lnTo>
                  <a:lnTo>
                    <a:pt x="145" y="1421"/>
                  </a:lnTo>
                  <a:lnTo>
                    <a:pt x="143" y="1415"/>
                  </a:lnTo>
                  <a:lnTo>
                    <a:pt x="141" y="1410"/>
                  </a:lnTo>
                  <a:lnTo>
                    <a:pt x="139" y="1406"/>
                  </a:lnTo>
                  <a:lnTo>
                    <a:pt x="134" y="1401"/>
                  </a:lnTo>
                  <a:lnTo>
                    <a:pt x="130" y="1395"/>
                  </a:lnTo>
                  <a:lnTo>
                    <a:pt x="121" y="1385"/>
                  </a:lnTo>
                  <a:lnTo>
                    <a:pt x="111" y="1377"/>
                  </a:lnTo>
                  <a:lnTo>
                    <a:pt x="103" y="1368"/>
                  </a:lnTo>
                  <a:lnTo>
                    <a:pt x="94" y="1357"/>
                  </a:lnTo>
                  <a:lnTo>
                    <a:pt x="91" y="1351"/>
                  </a:lnTo>
                  <a:lnTo>
                    <a:pt x="89" y="1346"/>
                  </a:lnTo>
                  <a:lnTo>
                    <a:pt x="88" y="1340"/>
                  </a:lnTo>
                  <a:lnTo>
                    <a:pt x="89" y="1333"/>
                  </a:lnTo>
                  <a:lnTo>
                    <a:pt x="94" y="1321"/>
                  </a:lnTo>
                  <a:lnTo>
                    <a:pt x="102" y="1308"/>
                  </a:lnTo>
                  <a:lnTo>
                    <a:pt x="108" y="1296"/>
                  </a:lnTo>
                  <a:lnTo>
                    <a:pt x="111" y="1287"/>
                  </a:lnTo>
                  <a:lnTo>
                    <a:pt x="113" y="1277"/>
                  </a:lnTo>
                  <a:lnTo>
                    <a:pt x="113" y="1265"/>
                  </a:lnTo>
                  <a:lnTo>
                    <a:pt x="113" y="1254"/>
                  </a:lnTo>
                  <a:lnTo>
                    <a:pt x="114" y="1243"/>
                  </a:lnTo>
                  <a:lnTo>
                    <a:pt x="114" y="1238"/>
                  </a:lnTo>
                  <a:lnTo>
                    <a:pt x="114" y="1235"/>
                  </a:lnTo>
                  <a:lnTo>
                    <a:pt x="113" y="1232"/>
                  </a:lnTo>
                  <a:lnTo>
                    <a:pt x="111" y="1230"/>
                  </a:lnTo>
                  <a:lnTo>
                    <a:pt x="109" y="1229"/>
                  </a:lnTo>
                  <a:lnTo>
                    <a:pt x="107" y="1229"/>
                  </a:lnTo>
                  <a:lnTo>
                    <a:pt x="103" y="1230"/>
                  </a:lnTo>
                  <a:lnTo>
                    <a:pt x="99" y="1231"/>
                  </a:lnTo>
                  <a:lnTo>
                    <a:pt x="89" y="1236"/>
                  </a:lnTo>
                  <a:lnTo>
                    <a:pt x="78" y="1242"/>
                  </a:lnTo>
                  <a:lnTo>
                    <a:pt x="66" y="1246"/>
                  </a:lnTo>
                  <a:lnTo>
                    <a:pt x="57" y="1251"/>
                  </a:lnTo>
                  <a:lnTo>
                    <a:pt x="51" y="1252"/>
                  </a:lnTo>
                  <a:lnTo>
                    <a:pt x="46" y="1252"/>
                  </a:lnTo>
                  <a:lnTo>
                    <a:pt x="40" y="1251"/>
                  </a:lnTo>
                  <a:lnTo>
                    <a:pt x="35" y="1249"/>
                  </a:lnTo>
                  <a:lnTo>
                    <a:pt x="29" y="1246"/>
                  </a:lnTo>
                  <a:lnTo>
                    <a:pt x="26" y="1244"/>
                  </a:lnTo>
                  <a:lnTo>
                    <a:pt x="22" y="1242"/>
                  </a:lnTo>
                  <a:lnTo>
                    <a:pt x="20" y="1238"/>
                  </a:lnTo>
                  <a:lnTo>
                    <a:pt x="20" y="1235"/>
                  </a:lnTo>
                  <a:lnTo>
                    <a:pt x="21" y="1232"/>
                  </a:lnTo>
                  <a:lnTo>
                    <a:pt x="23" y="1230"/>
                  </a:lnTo>
                  <a:lnTo>
                    <a:pt x="27" y="1226"/>
                  </a:lnTo>
                  <a:lnTo>
                    <a:pt x="29" y="1224"/>
                  </a:lnTo>
                  <a:lnTo>
                    <a:pt x="29" y="1220"/>
                  </a:lnTo>
                  <a:lnTo>
                    <a:pt x="29" y="1217"/>
                  </a:lnTo>
                  <a:lnTo>
                    <a:pt x="28" y="1214"/>
                  </a:lnTo>
                  <a:lnTo>
                    <a:pt x="27" y="1211"/>
                  </a:lnTo>
                  <a:lnTo>
                    <a:pt x="25" y="1208"/>
                  </a:lnTo>
                  <a:lnTo>
                    <a:pt x="22" y="1207"/>
                  </a:lnTo>
                  <a:lnTo>
                    <a:pt x="19" y="1207"/>
                  </a:lnTo>
                  <a:lnTo>
                    <a:pt x="15" y="1208"/>
                  </a:lnTo>
                  <a:lnTo>
                    <a:pt x="13" y="1207"/>
                  </a:lnTo>
                  <a:lnTo>
                    <a:pt x="10" y="1207"/>
                  </a:lnTo>
                  <a:lnTo>
                    <a:pt x="9" y="1205"/>
                  </a:lnTo>
                  <a:lnTo>
                    <a:pt x="8" y="1201"/>
                  </a:lnTo>
                  <a:lnTo>
                    <a:pt x="8" y="1196"/>
                  </a:lnTo>
                  <a:lnTo>
                    <a:pt x="12" y="1187"/>
                  </a:lnTo>
                  <a:lnTo>
                    <a:pt x="16" y="1179"/>
                  </a:lnTo>
                  <a:lnTo>
                    <a:pt x="17" y="1176"/>
                  </a:lnTo>
                  <a:lnTo>
                    <a:pt x="19" y="1175"/>
                  </a:lnTo>
                  <a:lnTo>
                    <a:pt x="17" y="1173"/>
                  </a:lnTo>
                  <a:lnTo>
                    <a:pt x="16" y="1172"/>
                  </a:lnTo>
                  <a:lnTo>
                    <a:pt x="14" y="1170"/>
                  </a:lnTo>
                  <a:lnTo>
                    <a:pt x="9" y="1169"/>
                  </a:lnTo>
                  <a:lnTo>
                    <a:pt x="7" y="1169"/>
                  </a:lnTo>
                  <a:lnTo>
                    <a:pt x="4" y="1167"/>
                  </a:lnTo>
                  <a:lnTo>
                    <a:pt x="2" y="1164"/>
                  </a:lnTo>
                  <a:lnTo>
                    <a:pt x="1" y="1161"/>
                  </a:lnTo>
                  <a:lnTo>
                    <a:pt x="0" y="1156"/>
                  </a:lnTo>
                  <a:lnTo>
                    <a:pt x="1" y="1150"/>
                  </a:lnTo>
                  <a:lnTo>
                    <a:pt x="1" y="1144"/>
                  </a:lnTo>
                  <a:lnTo>
                    <a:pt x="3" y="1137"/>
                  </a:lnTo>
                  <a:lnTo>
                    <a:pt x="7" y="1129"/>
                  </a:lnTo>
                  <a:lnTo>
                    <a:pt x="12" y="1119"/>
                  </a:lnTo>
                  <a:lnTo>
                    <a:pt x="17" y="1111"/>
                  </a:lnTo>
                  <a:lnTo>
                    <a:pt x="23" y="1103"/>
                  </a:lnTo>
                  <a:lnTo>
                    <a:pt x="36" y="1088"/>
                  </a:lnTo>
                  <a:lnTo>
                    <a:pt x="48" y="1078"/>
                  </a:lnTo>
                  <a:lnTo>
                    <a:pt x="52" y="1074"/>
                  </a:lnTo>
                  <a:lnTo>
                    <a:pt x="54" y="1067"/>
                  </a:lnTo>
                  <a:lnTo>
                    <a:pt x="57" y="1060"/>
                  </a:lnTo>
                  <a:lnTo>
                    <a:pt x="57" y="1051"/>
                  </a:lnTo>
                  <a:lnTo>
                    <a:pt x="57" y="1032"/>
                  </a:lnTo>
                  <a:lnTo>
                    <a:pt x="57" y="1016"/>
                  </a:lnTo>
                  <a:lnTo>
                    <a:pt x="55" y="1009"/>
                  </a:lnTo>
                  <a:lnTo>
                    <a:pt x="57" y="1002"/>
                  </a:lnTo>
                  <a:lnTo>
                    <a:pt x="58" y="994"/>
                  </a:lnTo>
                  <a:lnTo>
                    <a:pt x="59" y="988"/>
                  </a:lnTo>
                  <a:lnTo>
                    <a:pt x="61" y="984"/>
                  </a:lnTo>
                  <a:lnTo>
                    <a:pt x="65" y="979"/>
                  </a:lnTo>
                  <a:lnTo>
                    <a:pt x="70" y="975"/>
                  </a:lnTo>
                  <a:lnTo>
                    <a:pt x="76" y="971"/>
                  </a:lnTo>
                  <a:lnTo>
                    <a:pt x="89" y="965"/>
                  </a:lnTo>
                  <a:lnTo>
                    <a:pt x="102" y="961"/>
                  </a:lnTo>
                  <a:lnTo>
                    <a:pt x="116" y="956"/>
                  </a:lnTo>
                  <a:lnTo>
                    <a:pt x="130" y="953"/>
                  </a:lnTo>
                  <a:lnTo>
                    <a:pt x="145" y="949"/>
                  </a:lnTo>
                  <a:lnTo>
                    <a:pt x="158" y="945"/>
                  </a:lnTo>
                  <a:lnTo>
                    <a:pt x="162" y="942"/>
                  </a:lnTo>
                  <a:lnTo>
                    <a:pt x="166" y="939"/>
                  </a:lnTo>
                  <a:lnTo>
                    <a:pt x="170" y="936"/>
                  </a:lnTo>
                  <a:lnTo>
                    <a:pt x="172" y="934"/>
                  </a:lnTo>
                  <a:lnTo>
                    <a:pt x="172" y="930"/>
                  </a:lnTo>
                  <a:lnTo>
                    <a:pt x="171" y="927"/>
                  </a:lnTo>
                  <a:lnTo>
                    <a:pt x="170" y="922"/>
                  </a:lnTo>
                  <a:lnTo>
                    <a:pt x="167" y="917"/>
                  </a:lnTo>
                  <a:lnTo>
                    <a:pt x="162" y="908"/>
                  </a:lnTo>
                  <a:lnTo>
                    <a:pt x="158" y="901"/>
                  </a:lnTo>
                  <a:lnTo>
                    <a:pt x="154" y="893"/>
                  </a:lnTo>
                  <a:lnTo>
                    <a:pt x="153" y="887"/>
                  </a:lnTo>
                  <a:lnTo>
                    <a:pt x="153" y="884"/>
                  </a:lnTo>
                  <a:lnTo>
                    <a:pt x="155" y="882"/>
                  </a:lnTo>
                  <a:lnTo>
                    <a:pt x="158" y="880"/>
                  </a:lnTo>
                  <a:lnTo>
                    <a:pt x="162" y="880"/>
                  </a:lnTo>
                  <a:lnTo>
                    <a:pt x="172" y="879"/>
                  </a:lnTo>
                  <a:lnTo>
                    <a:pt x="180" y="877"/>
                  </a:lnTo>
                  <a:lnTo>
                    <a:pt x="185" y="874"/>
                  </a:lnTo>
                  <a:lnTo>
                    <a:pt x="189" y="871"/>
                  </a:lnTo>
                  <a:lnTo>
                    <a:pt x="192" y="867"/>
                  </a:lnTo>
                  <a:lnTo>
                    <a:pt x="197" y="864"/>
                  </a:lnTo>
                  <a:lnTo>
                    <a:pt x="205" y="852"/>
                  </a:lnTo>
                  <a:lnTo>
                    <a:pt x="217" y="840"/>
                  </a:lnTo>
                  <a:lnTo>
                    <a:pt x="229" y="829"/>
                  </a:lnTo>
                  <a:lnTo>
                    <a:pt x="239" y="819"/>
                  </a:lnTo>
                  <a:lnTo>
                    <a:pt x="246" y="809"/>
                  </a:lnTo>
                  <a:lnTo>
                    <a:pt x="249" y="802"/>
                  </a:lnTo>
                  <a:lnTo>
                    <a:pt x="250" y="795"/>
                  </a:lnTo>
                  <a:lnTo>
                    <a:pt x="249" y="788"/>
                  </a:lnTo>
                  <a:lnTo>
                    <a:pt x="248" y="784"/>
                  </a:lnTo>
                  <a:lnTo>
                    <a:pt x="246" y="782"/>
                  </a:lnTo>
                  <a:lnTo>
                    <a:pt x="242" y="778"/>
                  </a:lnTo>
                  <a:lnTo>
                    <a:pt x="239" y="776"/>
                  </a:lnTo>
                  <a:lnTo>
                    <a:pt x="231" y="772"/>
                  </a:lnTo>
                  <a:lnTo>
                    <a:pt x="224" y="770"/>
                  </a:lnTo>
                  <a:lnTo>
                    <a:pt x="221" y="767"/>
                  </a:lnTo>
                  <a:lnTo>
                    <a:pt x="220" y="766"/>
                  </a:lnTo>
                  <a:lnTo>
                    <a:pt x="218" y="763"/>
                  </a:lnTo>
                  <a:lnTo>
                    <a:pt x="217" y="760"/>
                  </a:lnTo>
                  <a:lnTo>
                    <a:pt x="218" y="758"/>
                  </a:lnTo>
                  <a:lnTo>
                    <a:pt x="220" y="756"/>
                  </a:lnTo>
                  <a:lnTo>
                    <a:pt x="221" y="753"/>
                  </a:lnTo>
                  <a:lnTo>
                    <a:pt x="223" y="752"/>
                  </a:lnTo>
                  <a:lnTo>
                    <a:pt x="227" y="751"/>
                  </a:lnTo>
                  <a:lnTo>
                    <a:pt x="229" y="748"/>
                  </a:lnTo>
                  <a:lnTo>
                    <a:pt x="231" y="746"/>
                  </a:lnTo>
                  <a:lnTo>
                    <a:pt x="233" y="742"/>
                  </a:lnTo>
                  <a:lnTo>
                    <a:pt x="233" y="740"/>
                  </a:lnTo>
                  <a:lnTo>
                    <a:pt x="233" y="737"/>
                  </a:lnTo>
                  <a:lnTo>
                    <a:pt x="230" y="734"/>
                  </a:lnTo>
                  <a:lnTo>
                    <a:pt x="228" y="732"/>
                  </a:lnTo>
                  <a:lnTo>
                    <a:pt x="220" y="727"/>
                  </a:lnTo>
                  <a:lnTo>
                    <a:pt x="210" y="723"/>
                  </a:lnTo>
                  <a:lnTo>
                    <a:pt x="202" y="719"/>
                  </a:lnTo>
                  <a:lnTo>
                    <a:pt x="193" y="713"/>
                  </a:lnTo>
                  <a:lnTo>
                    <a:pt x="191" y="709"/>
                  </a:lnTo>
                  <a:lnTo>
                    <a:pt x="190" y="704"/>
                  </a:lnTo>
                  <a:lnTo>
                    <a:pt x="189" y="700"/>
                  </a:lnTo>
                  <a:lnTo>
                    <a:pt x="189" y="694"/>
                  </a:lnTo>
                  <a:lnTo>
                    <a:pt x="190" y="682"/>
                  </a:lnTo>
                  <a:lnTo>
                    <a:pt x="193" y="671"/>
                  </a:lnTo>
                  <a:lnTo>
                    <a:pt x="196" y="657"/>
                  </a:lnTo>
                  <a:lnTo>
                    <a:pt x="198" y="640"/>
                  </a:lnTo>
                  <a:lnTo>
                    <a:pt x="199" y="624"/>
                  </a:lnTo>
                  <a:lnTo>
                    <a:pt x="199" y="612"/>
                  </a:lnTo>
                  <a:lnTo>
                    <a:pt x="198" y="607"/>
                  </a:lnTo>
                  <a:lnTo>
                    <a:pt x="198" y="603"/>
                  </a:lnTo>
                  <a:lnTo>
                    <a:pt x="196" y="600"/>
                  </a:lnTo>
                  <a:lnTo>
                    <a:pt x="193" y="596"/>
                  </a:lnTo>
                  <a:lnTo>
                    <a:pt x="191" y="594"/>
                  </a:lnTo>
                  <a:lnTo>
                    <a:pt x="187" y="592"/>
                  </a:lnTo>
                  <a:lnTo>
                    <a:pt x="184" y="590"/>
                  </a:lnTo>
                  <a:lnTo>
                    <a:pt x="179" y="590"/>
                  </a:lnTo>
                  <a:lnTo>
                    <a:pt x="176" y="590"/>
                  </a:lnTo>
                  <a:lnTo>
                    <a:pt x="172" y="589"/>
                  </a:lnTo>
                  <a:lnTo>
                    <a:pt x="170" y="588"/>
                  </a:lnTo>
                  <a:lnTo>
                    <a:pt x="167" y="586"/>
                  </a:lnTo>
                  <a:lnTo>
                    <a:pt x="164" y="580"/>
                  </a:lnTo>
                  <a:lnTo>
                    <a:pt x="160" y="574"/>
                  </a:lnTo>
                  <a:lnTo>
                    <a:pt x="155" y="567"/>
                  </a:lnTo>
                  <a:lnTo>
                    <a:pt x="147" y="558"/>
                  </a:lnTo>
                  <a:lnTo>
                    <a:pt x="139" y="551"/>
                  </a:lnTo>
                  <a:lnTo>
                    <a:pt x="132" y="546"/>
                  </a:lnTo>
                  <a:lnTo>
                    <a:pt x="128" y="545"/>
                  </a:lnTo>
                  <a:lnTo>
                    <a:pt x="126" y="543"/>
                  </a:lnTo>
                  <a:lnTo>
                    <a:pt x="123" y="540"/>
                  </a:lnTo>
                  <a:lnTo>
                    <a:pt x="122" y="537"/>
                  </a:lnTo>
                  <a:lnTo>
                    <a:pt x="120" y="530"/>
                  </a:lnTo>
                  <a:lnTo>
                    <a:pt x="118" y="521"/>
                  </a:lnTo>
                  <a:lnTo>
                    <a:pt x="117" y="513"/>
                  </a:lnTo>
                  <a:lnTo>
                    <a:pt x="117" y="502"/>
                  </a:lnTo>
                  <a:lnTo>
                    <a:pt x="118" y="498"/>
                  </a:lnTo>
                  <a:lnTo>
                    <a:pt x="120" y="492"/>
                  </a:lnTo>
                  <a:lnTo>
                    <a:pt x="122" y="486"/>
                  </a:lnTo>
                  <a:lnTo>
                    <a:pt x="126" y="480"/>
                  </a:lnTo>
                  <a:lnTo>
                    <a:pt x="145" y="461"/>
                  </a:lnTo>
                  <a:lnTo>
                    <a:pt x="160" y="445"/>
                  </a:lnTo>
                  <a:lnTo>
                    <a:pt x="162" y="442"/>
                  </a:lnTo>
                  <a:lnTo>
                    <a:pt x="166" y="438"/>
                  </a:lnTo>
                  <a:lnTo>
                    <a:pt x="168" y="436"/>
                  </a:lnTo>
                  <a:lnTo>
                    <a:pt x="172" y="433"/>
                  </a:lnTo>
                  <a:lnTo>
                    <a:pt x="180" y="431"/>
                  </a:lnTo>
                  <a:lnTo>
                    <a:pt x="189" y="429"/>
                  </a:lnTo>
                  <a:lnTo>
                    <a:pt x="199" y="427"/>
                  </a:lnTo>
                  <a:lnTo>
                    <a:pt x="209" y="426"/>
                  </a:lnTo>
                  <a:lnTo>
                    <a:pt x="214" y="425"/>
                  </a:lnTo>
                  <a:lnTo>
                    <a:pt x="218" y="423"/>
                  </a:lnTo>
                  <a:lnTo>
                    <a:pt x="222" y="419"/>
                  </a:lnTo>
                  <a:lnTo>
                    <a:pt x="224" y="413"/>
                  </a:lnTo>
                  <a:lnTo>
                    <a:pt x="228" y="401"/>
                  </a:lnTo>
                  <a:lnTo>
                    <a:pt x="229" y="389"/>
                  </a:lnTo>
                  <a:lnTo>
                    <a:pt x="230" y="384"/>
                  </a:lnTo>
                  <a:lnTo>
                    <a:pt x="231" y="379"/>
                  </a:lnTo>
                  <a:lnTo>
                    <a:pt x="234" y="375"/>
                  </a:lnTo>
                  <a:lnTo>
                    <a:pt x="236" y="373"/>
                  </a:lnTo>
                  <a:lnTo>
                    <a:pt x="241" y="370"/>
                  </a:lnTo>
                  <a:lnTo>
                    <a:pt x="246" y="370"/>
                  </a:lnTo>
                  <a:lnTo>
                    <a:pt x="250" y="370"/>
                  </a:lnTo>
                  <a:lnTo>
                    <a:pt x="256" y="370"/>
                  </a:lnTo>
                  <a:lnTo>
                    <a:pt x="267" y="372"/>
                  </a:lnTo>
                  <a:lnTo>
                    <a:pt x="277" y="375"/>
                  </a:lnTo>
                  <a:lnTo>
                    <a:pt x="288" y="376"/>
                  </a:lnTo>
                  <a:lnTo>
                    <a:pt x="305" y="378"/>
                  </a:lnTo>
                  <a:lnTo>
                    <a:pt x="313" y="376"/>
                  </a:lnTo>
                  <a:lnTo>
                    <a:pt x="323" y="375"/>
                  </a:lnTo>
                  <a:lnTo>
                    <a:pt x="331" y="373"/>
                  </a:lnTo>
                  <a:lnTo>
                    <a:pt x="338" y="370"/>
                  </a:lnTo>
                  <a:lnTo>
                    <a:pt x="350" y="362"/>
                  </a:lnTo>
                  <a:lnTo>
                    <a:pt x="361" y="353"/>
                  </a:lnTo>
                  <a:lnTo>
                    <a:pt x="368" y="348"/>
                  </a:lnTo>
                  <a:lnTo>
                    <a:pt x="374" y="344"/>
                  </a:lnTo>
                  <a:lnTo>
                    <a:pt x="382" y="343"/>
                  </a:lnTo>
                  <a:lnTo>
                    <a:pt x="391" y="344"/>
                  </a:lnTo>
                  <a:lnTo>
                    <a:pt x="399" y="345"/>
                  </a:lnTo>
                  <a:lnTo>
                    <a:pt x="407" y="347"/>
                  </a:lnTo>
                  <a:lnTo>
                    <a:pt x="416" y="347"/>
                  </a:lnTo>
                  <a:lnTo>
                    <a:pt x="424" y="345"/>
                  </a:lnTo>
                  <a:lnTo>
                    <a:pt x="438" y="342"/>
                  </a:lnTo>
                  <a:lnTo>
                    <a:pt x="453" y="337"/>
                  </a:lnTo>
                  <a:lnTo>
                    <a:pt x="458" y="334"/>
                  </a:lnTo>
                  <a:lnTo>
                    <a:pt x="464" y="330"/>
                  </a:lnTo>
                  <a:lnTo>
                    <a:pt x="469" y="326"/>
                  </a:lnTo>
                  <a:lnTo>
                    <a:pt x="472" y="324"/>
                  </a:lnTo>
                  <a:lnTo>
                    <a:pt x="473" y="321"/>
                  </a:lnTo>
                  <a:lnTo>
                    <a:pt x="473" y="318"/>
                  </a:lnTo>
                  <a:lnTo>
                    <a:pt x="469" y="316"/>
                  </a:lnTo>
                  <a:lnTo>
                    <a:pt x="464" y="315"/>
                  </a:lnTo>
                  <a:lnTo>
                    <a:pt x="458" y="313"/>
                  </a:lnTo>
                  <a:lnTo>
                    <a:pt x="454" y="311"/>
                  </a:lnTo>
                  <a:lnTo>
                    <a:pt x="451" y="309"/>
                  </a:lnTo>
                  <a:lnTo>
                    <a:pt x="450" y="306"/>
                  </a:lnTo>
                  <a:lnTo>
                    <a:pt x="450" y="303"/>
                  </a:lnTo>
                  <a:lnTo>
                    <a:pt x="450" y="300"/>
                  </a:lnTo>
                  <a:lnTo>
                    <a:pt x="451" y="297"/>
                  </a:lnTo>
                  <a:lnTo>
                    <a:pt x="454" y="294"/>
                  </a:lnTo>
                  <a:lnTo>
                    <a:pt x="457" y="290"/>
                  </a:lnTo>
                  <a:lnTo>
                    <a:pt x="462" y="287"/>
                  </a:lnTo>
                  <a:lnTo>
                    <a:pt x="468" y="287"/>
                  </a:lnTo>
                  <a:lnTo>
                    <a:pt x="475" y="290"/>
                  </a:lnTo>
                  <a:lnTo>
                    <a:pt x="479" y="291"/>
                  </a:lnTo>
                  <a:lnTo>
                    <a:pt x="482" y="292"/>
                  </a:lnTo>
                  <a:lnTo>
                    <a:pt x="485" y="292"/>
                  </a:lnTo>
                  <a:lnTo>
                    <a:pt x="486" y="291"/>
                  </a:lnTo>
                  <a:lnTo>
                    <a:pt x="487" y="288"/>
                  </a:lnTo>
                  <a:lnTo>
                    <a:pt x="487" y="286"/>
                  </a:lnTo>
                  <a:lnTo>
                    <a:pt x="486" y="284"/>
                  </a:lnTo>
                  <a:lnTo>
                    <a:pt x="485" y="280"/>
                  </a:lnTo>
                  <a:lnTo>
                    <a:pt x="483" y="277"/>
                  </a:lnTo>
                  <a:lnTo>
                    <a:pt x="483" y="273"/>
                  </a:lnTo>
                  <a:lnTo>
                    <a:pt x="485" y="269"/>
                  </a:lnTo>
                  <a:lnTo>
                    <a:pt x="487" y="267"/>
                  </a:lnTo>
                  <a:lnTo>
                    <a:pt x="492" y="262"/>
                  </a:lnTo>
                  <a:lnTo>
                    <a:pt x="499" y="259"/>
                  </a:lnTo>
                  <a:lnTo>
                    <a:pt x="506" y="258"/>
                  </a:lnTo>
                  <a:lnTo>
                    <a:pt x="516" y="259"/>
                  </a:lnTo>
                  <a:lnTo>
                    <a:pt x="519" y="260"/>
                  </a:lnTo>
                  <a:lnTo>
                    <a:pt x="524" y="262"/>
                  </a:lnTo>
                  <a:lnTo>
                    <a:pt x="529" y="265"/>
                  </a:lnTo>
                  <a:lnTo>
                    <a:pt x="533" y="268"/>
                  </a:lnTo>
                  <a:lnTo>
                    <a:pt x="537" y="272"/>
                  </a:lnTo>
                  <a:lnTo>
                    <a:pt x="542" y="273"/>
                  </a:lnTo>
                  <a:lnTo>
                    <a:pt x="545" y="274"/>
                  </a:lnTo>
                  <a:lnTo>
                    <a:pt x="549" y="273"/>
                  </a:lnTo>
                  <a:lnTo>
                    <a:pt x="552" y="272"/>
                  </a:lnTo>
                  <a:lnTo>
                    <a:pt x="555" y="268"/>
                  </a:lnTo>
                  <a:lnTo>
                    <a:pt x="555" y="265"/>
                  </a:lnTo>
                  <a:lnTo>
                    <a:pt x="556" y="260"/>
                  </a:lnTo>
                  <a:lnTo>
                    <a:pt x="554" y="248"/>
                  </a:lnTo>
                  <a:lnTo>
                    <a:pt x="552" y="235"/>
                  </a:lnTo>
                  <a:lnTo>
                    <a:pt x="550" y="229"/>
                  </a:lnTo>
                  <a:lnTo>
                    <a:pt x="549" y="223"/>
                  </a:lnTo>
                  <a:lnTo>
                    <a:pt x="546" y="218"/>
                  </a:lnTo>
                  <a:lnTo>
                    <a:pt x="544" y="216"/>
                  </a:lnTo>
                  <a:lnTo>
                    <a:pt x="542" y="212"/>
                  </a:lnTo>
                  <a:lnTo>
                    <a:pt x="540" y="210"/>
                  </a:lnTo>
                  <a:lnTo>
                    <a:pt x="539" y="208"/>
                  </a:lnTo>
                  <a:lnTo>
                    <a:pt x="540" y="206"/>
                  </a:lnTo>
                  <a:lnTo>
                    <a:pt x="542" y="204"/>
                  </a:lnTo>
                  <a:lnTo>
                    <a:pt x="544" y="203"/>
                  </a:lnTo>
                  <a:lnTo>
                    <a:pt x="548" y="203"/>
                  </a:lnTo>
                  <a:lnTo>
                    <a:pt x="552" y="203"/>
                  </a:lnTo>
                  <a:lnTo>
                    <a:pt x="564" y="205"/>
                  </a:lnTo>
                  <a:lnTo>
                    <a:pt x="576" y="209"/>
                  </a:lnTo>
                  <a:lnTo>
                    <a:pt x="588" y="212"/>
                  </a:lnTo>
                  <a:lnTo>
                    <a:pt x="595" y="217"/>
                  </a:lnTo>
                  <a:lnTo>
                    <a:pt x="600" y="218"/>
                  </a:lnTo>
                  <a:lnTo>
                    <a:pt x="605" y="219"/>
                  </a:lnTo>
                  <a:lnTo>
                    <a:pt x="611" y="219"/>
                  </a:lnTo>
                  <a:lnTo>
                    <a:pt x="617" y="219"/>
                  </a:lnTo>
                  <a:lnTo>
                    <a:pt x="624" y="218"/>
                  </a:lnTo>
                  <a:lnTo>
                    <a:pt x="630" y="216"/>
                  </a:lnTo>
                  <a:lnTo>
                    <a:pt x="634" y="214"/>
                  </a:lnTo>
                  <a:lnTo>
                    <a:pt x="639" y="210"/>
                  </a:lnTo>
                  <a:lnTo>
                    <a:pt x="645" y="203"/>
                  </a:lnTo>
                  <a:lnTo>
                    <a:pt x="652" y="192"/>
                  </a:lnTo>
                  <a:lnTo>
                    <a:pt x="656" y="185"/>
                  </a:lnTo>
                  <a:lnTo>
                    <a:pt x="659" y="175"/>
                  </a:lnTo>
                  <a:lnTo>
                    <a:pt x="663" y="165"/>
                  </a:lnTo>
                  <a:lnTo>
                    <a:pt x="665" y="152"/>
                  </a:lnTo>
                  <a:lnTo>
                    <a:pt x="669" y="141"/>
                  </a:lnTo>
                  <a:lnTo>
                    <a:pt x="671" y="135"/>
                  </a:lnTo>
                  <a:lnTo>
                    <a:pt x="675" y="132"/>
                  </a:lnTo>
                  <a:lnTo>
                    <a:pt x="678" y="129"/>
                  </a:lnTo>
                  <a:lnTo>
                    <a:pt x="691" y="129"/>
                  </a:lnTo>
                  <a:lnTo>
                    <a:pt x="712" y="128"/>
                  </a:lnTo>
                  <a:lnTo>
                    <a:pt x="732" y="124"/>
                  </a:lnTo>
                  <a:lnTo>
                    <a:pt x="745" y="122"/>
                  </a:lnTo>
                  <a:lnTo>
                    <a:pt x="753" y="123"/>
                  </a:lnTo>
                  <a:lnTo>
                    <a:pt x="759" y="124"/>
                  </a:lnTo>
                  <a:lnTo>
                    <a:pt x="766" y="130"/>
                  </a:lnTo>
                  <a:lnTo>
                    <a:pt x="773" y="137"/>
                  </a:lnTo>
                  <a:lnTo>
                    <a:pt x="778" y="145"/>
                  </a:lnTo>
                  <a:lnTo>
                    <a:pt x="784" y="151"/>
                  </a:lnTo>
                  <a:lnTo>
                    <a:pt x="790" y="156"/>
                  </a:lnTo>
                  <a:lnTo>
                    <a:pt x="798" y="162"/>
                  </a:lnTo>
                  <a:lnTo>
                    <a:pt x="804" y="165"/>
                  </a:lnTo>
                  <a:lnTo>
                    <a:pt x="813" y="167"/>
                  </a:lnTo>
                  <a:lnTo>
                    <a:pt x="822" y="168"/>
                  </a:lnTo>
                  <a:lnTo>
                    <a:pt x="833" y="168"/>
                  </a:lnTo>
                  <a:lnTo>
                    <a:pt x="839" y="167"/>
                  </a:lnTo>
                  <a:lnTo>
                    <a:pt x="845" y="166"/>
                  </a:lnTo>
                  <a:lnTo>
                    <a:pt x="851" y="164"/>
                  </a:lnTo>
                  <a:lnTo>
                    <a:pt x="856" y="160"/>
                  </a:lnTo>
                  <a:lnTo>
                    <a:pt x="865" y="152"/>
                  </a:lnTo>
                  <a:lnTo>
                    <a:pt x="876" y="143"/>
                  </a:lnTo>
                  <a:lnTo>
                    <a:pt x="885" y="135"/>
                  </a:lnTo>
                  <a:lnTo>
                    <a:pt x="896" y="128"/>
                  </a:lnTo>
                  <a:lnTo>
                    <a:pt x="902" y="126"/>
                  </a:lnTo>
                  <a:lnTo>
                    <a:pt x="908" y="123"/>
                  </a:lnTo>
                  <a:lnTo>
                    <a:pt x="914" y="123"/>
                  </a:lnTo>
                  <a:lnTo>
                    <a:pt x="921" y="123"/>
                  </a:lnTo>
                  <a:lnTo>
                    <a:pt x="945" y="126"/>
                  </a:lnTo>
                  <a:lnTo>
                    <a:pt x="960" y="127"/>
                  </a:lnTo>
                  <a:lnTo>
                    <a:pt x="967" y="124"/>
                  </a:lnTo>
                  <a:lnTo>
                    <a:pt x="973" y="122"/>
                  </a:lnTo>
                  <a:lnTo>
                    <a:pt x="979" y="117"/>
                  </a:lnTo>
                  <a:lnTo>
                    <a:pt x="985" y="110"/>
                  </a:lnTo>
                  <a:lnTo>
                    <a:pt x="992" y="103"/>
                  </a:lnTo>
                  <a:lnTo>
                    <a:pt x="1001" y="97"/>
                  </a:lnTo>
                  <a:lnTo>
                    <a:pt x="1008" y="93"/>
                  </a:lnTo>
                  <a:lnTo>
                    <a:pt x="1016" y="90"/>
                  </a:lnTo>
                  <a:lnTo>
                    <a:pt x="1024" y="86"/>
                  </a:lnTo>
                  <a:lnTo>
                    <a:pt x="1033" y="83"/>
                  </a:lnTo>
                  <a:lnTo>
                    <a:pt x="1041" y="79"/>
                  </a:lnTo>
                  <a:lnTo>
                    <a:pt x="1049" y="73"/>
                  </a:lnTo>
                  <a:lnTo>
                    <a:pt x="1053" y="70"/>
                  </a:lnTo>
                  <a:lnTo>
                    <a:pt x="1055" y="66"/>
                  </a:lnTo>
                  <a:lnTo>
                    <a:pt x="1058" y="63"/>
                  </a:lnTo>
                  <a:lnTo>
                    <a:pt x="1060" y="58"/>
                  </a:lnTo>
                  <a:lnTo>
                    <a:pt x="1062" y="48"/>
                  </a:lnTo>
                  <a:lnTo>
                    <a:pt x="1065" y="39"/>
                  </a:lnTo>
                  <a:lnTo>
                    <a:pt x="1067" y="29"/>
                  </a:lnTo>
                  <a:lnTo>
                    <a:pt x="1072" y="20"/>
                  </a:lnTo>
                  <a:lnTo>
                    <a:pt x="1074" y="16"/>
                  </a:lnTo>
                  <a:lnTo>
                    <a:pt x="1078" y="13"/>
                  </a:lnTo>
                  <a:lnTo>
                    <a:pt x="1081" y="9"/>
                  </a:lnTo>
                  <a:lnTo>
                    <a:pt x="1086" y="6"/>
                  </a:lnTo>
                  <a:lnTo>
                    <a:pt x="1093" y="3"/>
                  </a:lnTo>
                  <a:lnTo>
                    <a:pt x="1102" y="1"/>
                  </a:lnTo>
                  <a:lnTo>
                    <a:pt x="1109" y="0"/>
                  </a:lnTo>
                  <a:lnTo>
                    <a:pt x="1117" y="0"/>
                  </a:lnTo>
                  <a:lnTo>
                    <a:pt x="1124" y="2"/>
                  </a:lnTo>
                  <a:lnTo>
                    <a:pt x="1131" y="6"/>
                  </a:lnTo>
                  <a:lnTo>
                    <a:pt x="1137" y="11"/>
                  </a:lnTo>
                  <a:lnTo>
                    <a:pt x="1143" y="19"/>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044975"/>
              <a:endParaRPr lang="zh-CN" altLang="en-US" sz="2100" kern="0">
                <a:solidFill>
                  <a:srgbClr val="464646"/>
                </a:solidFill>
                <a:latin typeface="Segoe UI"/>
                <a:ea typeface="微软雅黑"/>
              </a:endParaRPr>
            </a:p>
          </p:txBody>
        </p:sp>
        <p:sp>
          <p:nvSpPr>
            <p:cNvPr id="14" name="任意多边形 13"/>
            <p:cNvSpPr>
              <a:spLocks noEditPoints="1"/>
            </p:cNvSpPr>
            <p:nvPr/>
          </p:nvSpPr>
          <p:spPr bwMode="auto">
            <a:xfrm>
              <a:off x="6856299" y="5411288"/>
              <a:ext cx="63708" cy="50966"/>
            </a:xfrm>
            <a:custGeom>
              <a:avLst/>
              <a:gdLst>
                <a:gd name="T0" fmla="*/ 154 w 213"/>
                <a:gd name="T1" fmla="*/ 3 h 153"/>
                <a:gd name="T2" fmla="*/ 166 w 213"/>
                <a:gd name="T3" fmla="*/ 5 h 153"/>
                <a:gd name="T4" fmla="*/ 175 w 213"/>
                <a:gd name="T5" fmla="*/ 13 h 153"/>
                <a:gd name="T6" fmla="*/ 182 w 213"/>
                <a:gd name="T7" fmla="*/ 17 h 153"/>
                <a:gd name="T8" fmla="*/ 162 w 213"/>
                <a:gd name="T9" fmla="*/ 26 h 153"/>
                <a:gd name="T10" fmla="*/ 132 w 213"/>
                <a:gd name="T11" fmla="*/ 33 h 153"/>
                <a:gd name="T12" fmla="*/ 135 w 213"/>
                <a:gd name="T13" fmla="*/ 43 h 153"/>
                <a:gd name="T14" fmla="*/ 141 w 213"/>
                <a:gd name="T15" fmla="*/ 55 h 153"/>
                <a:gd name="T16" fmla="*/ 151 w 213"/>
                <a:gd name="T17" fmla="*/ 46 h 153"/>
                <a:gd name="T18" fmla="*/ 169 w 213"/>
                <a:gd name="T19" fmla="*/ 40 h 153"/>
                <a:gd name="T20" fmla="*/ 180 w 213"/>
                <a:gd name="T21" fmla="*/ 29 h 153"/>
                <a:gd name="T22" fmla="*/ 189 w 213"/>
                <a:gd name="T23" fmla="*/ 28 h 153"/>
                <a:gd name="T24" fmla="*/ 195 w 213"/>
                <a:gd name="T25" fmla="*/ 38 h 153"/>
                <a:gd name="T26" fmla="*/ 200 w 213"/>
                <a:gd name="T27" fmla="*/ 41 h 153"/>
                <a:gd name="T28" fmla="*/ 209 w 213"/>
                <a:gd name="T29" fmla="*/ 34 h 153"/>
                <a:gd name="T30" fmla="*/ 212 w 213"/>
                <a:gd name="T31" fmla="*/ 46 h 153"/>
                <a:gd name="T32" fmla="*/ 204 w 213"/>
                <a:gd name="T33" fmla="*/ 63 h 153"/>
                <a:gd name="T34" fmla="*/ 188 w 213"/>
                <a:gd name="T35" fmla="*/ 60 h 153"/>
                <a:gd name="T36" fmla="*/ 168 w 213"/>
                <a:gd name="T37" fmla="*/ 60 h 153"/>
                <a:gd name="T38" fmla="*/ 167 w 213"/>
                <a:gd name="T39" fmla="*/ 78 h 153"/>
                <a:gd name="T40" fmla="*/ 177 w 213"/>
                <a:gd name="T41" fmla="*/ 89 h 153"/>
                <a:gd name="T42" fmla="*/ 183 w 213"/>
                <a:gd name="T43" fmla="*/ 117 h 153"/>
                <a:gd name="T44" fmla="*/ 179 w 213"/>
                <a:gd name="T45" fmla="*/ 118 h 153"/>
                <a:gd name="T46" fmla="*/ 170 w 213"/>
                <a:gd name="T47" fmla="*/ 102 h 153"/>
                <a:gd name="T48" fmla="*/ 158 w 213"/>
                <a:gd name="T49" fmla="*/ 105 h 153"/>
                <a:gd name="T50" fmla="*/ 162 w 213"/>
                <a:gd name="T51" fmla="*/ 133 h 153"/>
                <a:gd name="T52" fmla="*/ 149 w 213"/>
                <a:gd name="T53" fmla="*/ 146 h 153"/>
                <a:gd name="T54" fmla="*/ 126 w 213"/>
                <a:gd name="T55" fmla="*/ 141 h 153"/>
                <a:gd name="T56" fmla="*/ 120 w 213"/>
                <a:gd name="T57" fmla="*/ 146 h 153"/>
                <a:gd name="T58" fmla="*/ 113 w 213"/>
                <a:gd name="T59" fmla="*/ 152 h 153"/>
                <a:gd name="T60" fmla="*/ 108 w 213"/>
                <a:gd name="T61" fmla="*/ 146 h 153"/>
                <a:gd name="T62" fmla="*/ 112 w 213"/>
                <a:gd name="T63" fmla="*/ 121 h 153"/>
                <a:gd name="T64" fmla="*/ 111 w 213"/>
                <a:gd name="T65" fmla="*/ 108 h 153"/>
                <a:gd name="T66" fmla="*/ 123 w 213"/>
                <a:gd name="T67" fmla="*/ 108 h 153"/>
                <a:gd name="T68" fmla="*/ 133 w 213"/>
                <a:gd name="T69" fmla="*/ 105 h 153"/>
                <a:gd name="T70" fmla="*/ 131 w 213"/>
                <a:gd name="T71" fmla="*/ 99 h 153"/>
                <a:gd name="T72" fmla="*/ 122 w 213"/>
                <a:gd name="T73" fmla="*/ 95 h 153"/>
                <a:gd name="T74" fmla="*/ 112 w 213"/>
                <a:gd name="T75" fmla="*/ 73 h 153"/>
                <a:gd name="T76" fmla="*/ 91 w 213"/>
                <a:gd name="T77" fmla="*/ 70 h 153"/>
                <a:gd name="T78" fmla="*/ 48 w 213"/>
                <a:gd name="T79" fmla="*/ 76 h 153"/>
                <a:gd name="T80" fmla="*/ 19 w 213"/>
                <a:gd name="T81" fmla="*/ 73 h 153"/>
                <a:gd name="T82" fmla="*/ 20 w 213"/>
                <a:gd name="T83" fmla="*/ 60 h 153"/>
                <a:gd name="T84" fmla="*/ 56 w 213"/>
                <a:gd name="T85" fmla="*/ 34 h 153"/>
                <a:gd name="T86" fmla="*/ 75 w 213"/>
                <a:gd name="T87" fmla="*/ 27 h 153"/>
                <a:gd name="T88" fmla="*/ 81 w 213"/>
                <a:gd name="T89" fmla="*/ 14 h 153"/>
                <a:gd name="T90" fmla="*/ 116 w 213"/>
                <a:gd name="T91" fmla="*/ 3 h 153"/>
                <a:gd name="T92" fmla="*/ 3 w 213"/>
                <a:gd name="T93" fmla="*/ 128 h 153"/>
                <a:gd name="T94" fmla="*/ 26 w 213"/>
                <a:gd name="T95" fmla="*/ 112 h 153"/>
                <a:gd name="T96" fmla="*/ 54 w 213"/>
                <a:gd name="T97" fmla="*/ 99 h 153"/>
                <a:gd name="T98" fmla="*/ 74 w 213"/>
                <a:gd name="T99" fmla="*/ 83 h 153"/>
                <a:gd name="T100" fmla="*/ 79 w 213"/>
                <a:gd name="T101" fmla="*/ 86 h 153"/>
                <a:gd name="T102" fmla="*/ 72 w 213"/>
                <a:gd name="T103" fmla="*/ 102 h 153"/>
                <a:gd name="T104" fmla="*/ 70 w 213"/>
                <a:gd name="T105" fmla="*/ 117 h 153"/>
                <a:gd name="T106" fmla="*/ 63 w 213"/>
                <a:gd name="T107" fmla="*/ 123 h 153"/>
                <a:gd name="T108" fmla="*/ 66 w 213"/>
                <a:gd name="T109" fmla="*/ 137 h 153"/>
                <a:gd name="T110" fmla="*/ 57 w 213"/>
                <a:gd name="T111" fmla="*/ 142 h 153"/>
                <a:gd name="T112" fmla="*/ 45 w 213"/>
                <a:gd name="T113" fmla="*/ 134 h 153"/>
                <a:gd name="T114" fmla="*/ 35 w 213"/>
                <a:gd name="T115" fmla="*/ 139 h 153"/>
                <a:gd name="T116" fmla="*/ 10 w 213"/>
                <a:gd name="T117" fmla="*/ 149 h 153"/>
                <a:gd name="T118" fmla="*/ 0 w 213"/>
                <a:gd name="T119" fmla="*/ 141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3" h="153">
                  <a:moveTo>
                    <a:pt x="149" y="0"/>
                  </a:moveTo>
                  <a:lnTo>
                    <a:pt x="150" y="2"/>
                  </a:lnTo>
                  <a:lnTo>
                    <a:pt x="151" y="3"/>
                  </a:lnTo>
                  <a:lnTo>
                    <a:pt x="154" y="3"/>
                  </a:lnTo>
                  <a:lnTo>
                    <a:pt x="155" y="3"/>
                  </a:lnTo>
                  <a:lnTo>
                    <a:pt x="160" y="3"/>
                  </a:lnTo>
                  <a:lnTo>
                    <a:pt x="163" y="4"/>
                  </a:lnTo>
                  <a:lnTo>
                    <a:pt x="166" y="5"/>
                  </a:lnTo>
                  <a:lnTo>
                    <a:pt x="167" y="9"/>
                  </a:lnTo>
                  <a:lnTo>
                    <a:pt x="168" y="10"/>
                  </a:lnTo>
                  <a:lnTo>
                    <a:pt x="171" y="13"/>
                  </a:lnTo>
                  <a:lnTo>
                    <a:pt x="175" y="13"/>
                  </a:lnTo>
                  <a:lnTo>
                    <a:pt x="179" y="13"/>
                  </a:lnTo>
                  <a:lnTo>
                    <a:pt x="182" y="14"/>
                  </a:lnTo>
                  <a:lnTo>
                    <a:pt x="183" y="15"/>
                  </a:lnTo>
                  <a:lnTo>
                    <a:pt x="182" y="17"/>
                  </a:lnTo>
                  <a:lnTo>
                    <a:pt x="177" y="20"/>
                  </a:lnTo>
                  <a:lnTo>
                    <a:pt x="173" y="22"/>
                  </a:lnTo>
                  <a:lnTo>
                    <a:pt x="168" y="24"/>
                  </a:lnTo>
                  <a:lnTo>
                    <a:pt x="162" y="26"/>
                  </a:lnTo>
                  <a:lnTo>
                    <a:pt x="152" y="27"/>
                  </a:lnTo>
                  <a:lnTo>
                    <a:pt x="142" y="28"/>
                  </a:lnTo>
                  <a:lnTo>
                    <a:pt x="135" y="32"/>
                  </a:lnTo>
                  <a:lnTo>
                    <a:pt x="132" y="33"/>
                  </a:lnTo>
                  <a:lnTo>
                    <a:pt x="130" y="34"/>
                  </a:lnTo>
                  <a:lnTo>
                    <a:pt x="130" y="36"/>
                  </a:lnTo>
                  <a:lnTo>
                    <a:pt x="131" y="38"/>
                  </a:lnTo>
                  <a:lnTo>
                    <a:pt x="135" y="43"/>
                  </a:lnTo>
                  <a:lnTo>
                    <a:pt x="137" y="52"/>
                  </a:lnTo>
                  <a:lnTo>
                    <a:pt x="138" y="54"/>
                  </a:lnTo>
                  <a:lnTo>
                    <a:pt x="139" y="55"/>
                  </a:lnTo>
                  <a:lnTo>
                    <a:pt x="141" y="55"/>
                  </a:lnTo>
                  <a:lnTo>
                    <a:pt x="142" y="55"/>
                  </a:lnTo>
                  <a:lnTo>
                    <a:pt x="145" y="54"/>
                  </a:lnTo>
                  <a:lnTo>
                    <a:pt x="148" y="51"/>
                  </a:lnTo>
                  <a:lnTo>
                    <a:pt x="151" y="46"/>
                  </a:lnTo>
                  <a:lnTo>
                    <a:pt x="156" y="42"/>
                  </a:lnTo>
                  <a:lnTo>
                    <a:pt x="161" y="41"/>
                  </a:lnTo>
                  <a:lnTo>
                    <a:pt x="164" y="40"/>
                  </a:lnTo>
                  <a:lnTo>
                    <a:pt x="169" y="40"/>
                  </a:lnTo>
                  <a:lnTo>
                    <a:pt x="173" y="39"/>
                  </a:lnTo>
                  <a:lnTo>
                    <a:pt x="175" y="36"/>
                  </a:lnTo>
                  <a:lnTo>
                    <a:pt x="179" y="32"/>
                  </a:lnTo>
                  <a:lnTo>
                    <a:pt x="180" y="29"/>
                  </a:lnTo>
                  <a:lnTo>
                    <a:pt x="182" y="28"/>
                  </a:lnTo>
                  <a:lnTo>
                    <a:pt x="185" y="27"/>
                  </a:lnTo>
                  <a:lnTo>
                    <a:pt x="187" y="27"/>
                  </a:lnTo>
                  <a:lnTo>
                    <a:pt x="189" y="28"/>
                  </a:lnTo>
                  <a:lnTo>
                    <a:pt x="192" y="29"/>
                  </a:lnTo>
                  <a:lnTo>
                    <a:pt x="194" y="30"/>
                  </a:lnTo>
                  <a:lnTo>
                    <a:pt x="194" y="33"/>
                  </a:lnTo>
                  <a:lnTo>
                    <a:pt x="195" y="38"/>
                  </a:lnTo>
                  <a:lnTo>
                    <a:pt x="196" y="40"/>
                  </a:lnTo>
                  <a:lnTo>
                    <a:pt x="198" y="41"/>
                  </a:lnTo>
                  <a:lnTo>
                    <a:pt x="199" y="41"/>
                  </a:lnTo>
                  <a:lnTo>
                    <a:pt x="200" y="41"/>
                  </a:lnTo>
                  <a:lnTo>
                    <a:pt x="201" y="39"/>
                  </a:lnTo>
                  <a:lnTo>
                    <a:pt x="204" y="36"/>
                  </a:lnTo>
                  <a:lnTo>
                    <a:pt x="207" y="34"/>
                  </a:lnTo>
                  <a:lnTo>
                    <a:pt x="209" y="34"/>
                  </a:lnTo>
                  <a:lnTo>
                    <a:pt x="212" y="35"/>
                  </a:lnTo>
                  <a:lnTo>
                    <a:pt x="213" y="38"/>
                  </a:lnTo>
                  <a:lnTo>
                    <a:pt x="213" y="41"/>
                  </a:lnTo>
                  <a:lnTo>
                    <a:pt x="212" y="46"/>
                  </a:lnTo>
                  <a:lnTo>
                    <a:pt x="209" y="51"/>
                  </a:lnTo>
                  <a:lnTo>
                    <a:pt x="208" y="55"/>
                  </a:lnTo>
                  <a:lnTo>
                    <a:pt x="206" y="61"/>
                  </a:lnTo>
                  <a:lnTo>
                    <a:pt x="204" y="63"/>
                  </a:lnTo>
                  <a:lnTo>
                    <a:pt x="201" y="64"/>
                  </a:lnTo>
                  <a:lnTo>
                    <a:pt x="199" y="65"/>
                  </a:lnTo>
                  <a:lnTo>
                    <a:pt x="196" y="64"/>
                  </a:lnTo>
                  <a:lnTo>
                    <a:pt x="188" y="60"/>
                  </a:lnTo>
                  <a:lnTo>
                    <a:pt x="180" y="59"/>
                  </a:lnTo>
                  <a:lnTo>
                    <a:pt x="175" y="59"/>
                  </a:lnTo>
                  <a:lnTo>
                    <a:pt x="171" y="59"/>
                  </a:lnTo>
                  <a:lnTo>
                    <a:pt x="168" y="60"/>
                  </a:lnTo>
                  <a:lnTo>
                    <a:pt x="167" y="63"/>
                  </a:lnTo>
                  <a:lnTo>
                    <a:pt x="166" y="67"/>
                  </a:lnTo>
                  <a:lnTo>
                    <a:pt x="166" y="74"/>
                  </a:lnTo>
                  <a:lnTo>
                    <a:pt x="167" y="78"/>
                  </a:lnTo>
                  <a:lnTo>
                    <a:pt x="168" y="80"/>
                  </a:lnTo>
                  <a:lnTo>
                    <a:pt x="170" y="83"/>
                  </a:lnTo>
                  <a:lnTo>
                    <a:pt x="173" y="85"/>
                  </a:lnTo>
                  <a:lnTo>
                    <a:pt x="177" y="89"/>
                  </a:lnTo>
                  <a:lnTo>
                    <a:pt x="181" y="95"/>
                  </a:lnTo>
                  <a:lnTo>
                    <a:pt x="183" y="101"/>
                  </a:lnTo>
                  <a:lnTo>
                    <a:pt x="183" y="110"/>
                  </a:lnTo>
                  <a:lnTo>
                    <a:pt x="183" y="117"/>
                  </a:lnTo>
                  <a:lnTo>
                    <a:pt x="181" y="121"/>
                  </a:lnTo>
                  <a:lnTo>
                    <a:pt x="180" y="121"/>
                  </a:lnTo>
                  <a:lnTo>
                    <a:pt x="179" y="120"/>
                  </a:lnTo>
                  <a:lnTo>
                    <a:pt x="179" y="118"/>
                  </a:lnTo>
                  <a:lnTo>
                    <a:pt x="177" y="117"/>
                  </a:lnTo>
                  <a:lnTo>
                    <a:pt x="176" y="112"/>
                  </a:lnTo>
                  <a:lnTo>
                    <a:pt x="174" y="106"/>
                  </a:lnTo>
                  <a:lnTo>
                    <a:pt x="170" y="102"/>
                  </a:lnTo>
                  <a:lnTo>
                    <a:pt x="166" y="99"/>
                  </a:lnTo>
                  <a:lnTo>
                    <a:pt x="162" y="101"/>
                  </a:lnTo>
                  <a:lnTo>
                    <a:pt x="160" y="102"/>
                  </a:lnTo>
                  <a:lnTo>
                    <a:pt x="158" y="105"/>
                  </a:lnTo>
                  <a:lnTo>
                    <a:pt x="160" y="111"/>
                  </a:lnTo>
                  <a:lnTo>
                    <a:pt x="162" y="118"/>
                  </a:lnTo>
                  <a:lnTo>
                    <a:pt x="162" y="128"/>
                  </a:lnTo>
                  <a:lnTo>
                    <a:pt x="162" y="133"/>
                  </a:lnTo>
                  <a:lnTo>
                    <a:pt x="161" y="137"/>
                  </a:lnTo>
                  <a:lnTo>
                    <a:pt x="158" y="141"/>
                  </a:lnTo>
                  <a:lnTo>
                    <a:pt x="156" y="143"/>
                  </a:lnTo>
                  <a:lnTo>
                    <a:pt x="149" y="146"/>
                  </a:lnTo>
                  <a:lnTo>
                    <a:pt x="142" y="146"/>
                  </a:lnTo>
                  <a:lnTo>
                    <a:pt x="135" y="145"/>
                  </a:lnTo>
                  <a:lnTo>
                    <a:pt x="129" y="142"/>
                  </a:lnTo>
                  <a:lnTo>
                    <a:pt x="126" y="141"/>
                  </a:lnTo>
                  <a:lnTo>
                    <a:pt x="125" y="141"/>
                  </a:lnTo>
                  <a:lnTo>
                    <a:pt x="124" y="141"/>
                  </a:lnTo>
                  <a:lnTo>
                    <a:pt x="123" y="142"/>
                  </a:lnTo>
                  <a:lnTo>
                    <a:pt x="120" y="146"/>
                  </a:lnTo>
                  <a:lnTo>
                    <a:pt x="118" y="150"/>
                  </a:lnTo>
                  <a:lnTo>
                    <a:pt x="117" y="152"/>
                  </a:lnTo>
                  <a:lnTo>
                    <a:pt x="116" y="153"/>
                  </a:lnTo>
                  <a:lnTo>
                    <a:pt x="113" y="152"/>
                  </a:lnTo>
                  <a:lnTo>
                    <a:pt x="112" y="152"/>
                  </a:lnTo>
                  <a:lnTo>
                    <a:pt x="111" y="150"/>
                  </a:lnTo>
                  <a:lnTo>
                    <a:pt x="108" y="148"/>
                  </a:lnTo>
                  <a:lnTo>
                    <a:pt x="108" y="146"/>
                  </a:lnTo>
                  <a:lnTo>
                    <a:pt x="108" y="143"/>
                  </a:lnTo>
                  <a:lnTo>
                    <a:pt x="111" y="135"/>
                  </a:lnTo>
                  <a:lnTo>
                    <a:pt x="113" y="126"/>
                  </a:lnTo>
                  <a:lnTo>
                    <a:pt x="112" y="121"/>
                  </a:lnTo>
                  <a:lnTo>
                    <a:pt x="110" y="116"/>
                  </a:lnTo>
                  <a:lnTo>
                    <a:pt x="108" y="112"/>
                  </a:lnTo>
                  <a:lnTo>
                    <a:pt x="110" y="109"/>
                  </a:lnTo>
                  <a:lnTo>
                    <a:pt x="111" y="108"/>
                  </a:lnTo>
                  <a:lnTo>
                    <a:pt x="113" y="106"/>
                  </a:lnTo>
                  <a:lnTo>
                    <a:pt x="114" y="106"/>
                  </a:lnTo>
                  <a:lnTo>
                    <a:pt x="118" y="106"/>
                  </a:lnTo>
                  <a:lnTo>
                    <a:pt x="123" y="108"/>
                  </a:lnTo>
                  <a:lnTo>
                    <a:pt x="127" y="109"/>
                  </a:lnTo>
                  <a:lnTo>
                    <a:pt x="130" y="108"/>
                  </a:lnTo>
                  <a:lnTo>
                    <a:pt x="132" y="108"/>
                  </a:lnTo>
                  <a:lnTo>
                    <a:pt x="133" y="105"/>
                  </a:lnTo>
                  <a:lnTo>
                    <a:pt x="133" y="104"/>
                  </a:lnTo>
                  <a:lnTo>
                    <a:pt x="133" y="103"/>
                  </a:lnTo>
                  <a:lnTo>
                    <a:pt x="133" y="101"/>
                  </a:lnTo>
                  <a:lnTo>
                    <a:pt x="131" y="99"/>
                  </a:lnTo>
                  <a:lnTo>
                    <a:pt x="129" y="99"/>
                  </a:lnTo>
                  <a:lnTo>
                    <a:pt x="126" y="98"/>
                  </a:lnTo>
                  <a:lnTo>
                    <a:pt x="124" y="97"/>
                  </a:lnTo>
                  <a:lnTo>
                    <a:pt x="122" y="95"/>
                  </a:lnTo>
                  <a:lnTo>
                    <a:pt x="119" y="92"/>
                  </a:lnTo>
                  <a:lnTo>
                    <a:pt x="114" y="85"/>
                  </a:lnTo>
                  <a:lnTo>
                    <a:pt x="113" y="77"/>
                  </a:lnTo>
                  <a:lnTo>
                    <a:pt x="112" y="73"/>
                  </a:lnTo>
                  <a:lnTo>
                    <a:pt x="110" y="71"/>
                  </a:lnTo>
                  <a:lnTo>
                    <a:pt x="106" y="70"/>
                  </a:lnTo>
                  <a:lnTo>
                    <a:pt x="101" y="68"/>
                  </a:lnTo>
                  <a:lnTo>
                    <a:pt x="91" y="70"/>
                  </a:lnTo>
                  <a:lnTo>
                    <a:pt x="79" y="72"/>
                  </a:lnTo>
                  <a:lnTo>
                    <a:pt x="68" y="76"/>
                  </a:lnTo>
                  <a:lnTo>
                    <a:pt x="57" y="76"/>
                  </a:lnTo>
                  <a:lnTo>
                    <a:pt x="48" y="76"/>
                  </a:lnTo>
                  <a:lnTo>
                    <a:pt x="37" y="76"/>
                  </a:lnTo>
                  <a:lnTo>
                    <a:pt x="29" y="76"/>
                  </a:lnTo>
                  <a:lnTo>
                    <a:pt x="22" y="74"/>
                  </a:lnTo>
                  <a:lnTo>
                    <a:pt x="19" y="73"/>
                  </a:lnTo>
                  <a:lnTo>
                    <a:pt x="18" y="72"/>
                  </a:lnTo>
                  <a:lnTo>
                    <a:pt x="17" y="70"/>
                  </a:lnTo>
                  <a:lnTo>
                    <a:pt x="17" y="67"/>
                  </a:lnTo>
                  <a:lnTo>
                    <a:pt x="20" y="60"/>
                  </a:lnTo>
                  <a:lnTo>
                    <a:pt x="28" y="52"/>
                  </a:lnTo>
                  <a:lnTo>
                    <a:pt x="35" y="45"/>
                  </a:lnTo>
                  <a:lnTo>
                    <a:pt x="43" y="40"/>
                  </a:lnTo>
                  <a:lnTo>
                    <a:pt x="56" y="34"/>
                  </a:lnTo>
                  <a:lnTo>
                    <a:pt x="66" y="32"/>
                  </a:lnTo>
                  <a:lnTo>
                    <a:pt x="69" y="30"/>
                  </a:lnTo>
                  <a:lnTo>
                    <a:pt x="73" y="29"/>
                  </a:lnTo>
                  <a:lnTo>
                    <a:pt x="75" y="27"/>
                  </a:lnTo>
                  <a:lnTo>
                    <a:pt x="78" y="23"/>
                  </a:lnTo>
                  <a:lnTo>
                    <a:pt x="80" y="19"/>
                  </a:lnTo>
                  <a:lnTo>
                    <a:pt x="80" y="16"/>
                  </a:lnTo>
                  <a:lnTo>
                    <a:pt x="81" y="14"/>
                  </a:lnTo>
                  <a:lnTo>
                    <a:pt x="88" y="10"/>
                  </a:lnTo>
                  <a:lnTo>
                    <a:pt x="97" y="7"/>
                  </a:lnTo>
                  <a:lnTo>
                    <a:pt x="105" y="4"/>
                  </a:lnTo>
                  <a:lnTo>
                    <a:pt x="116" y="3"/>
                  </a:lnTo>
                  <a:lnTo>
                    <a:pt x="131" y="2"/>
                  </a:lnTo>
                  <a:lnTo>
                    <a:pt x="144" y="1"/>
                  </a:lnTo>
                  <a:lnTo>
                    <a:pt x="149" y="0"/>
                  </a:lnTo>
                  <a:close/>
                  <a:moveTo>
                    <a:pt x="3" y="128"/>
                  </a:moveTo>
                  <a:lnTo>
                    <a:pt x="6" y="123"/>
                  </a:lnTo>
                  <a:lnTo>
                    <a:pt x="11" y="118"/>
                  </a:lnTo>
                  <a:lnTo>
                    <a:pt x="18" y="115"/>
                  </a:lnTo>
                  <a:lnTo>
                    <a:pt x="26" y="112"/>
                  </a:lnTo>
                  <a:lnTo>
                    <a:pt x="35" y="110"/>
                  </a:lnTo>
                  <a:lnTo>
                    <a:pt x="42" y="108"/>
                  </a:lnTo>
                  <a:lnTo>
                    <a:pt x="49" y="103"/>
                  </a:lnTo>
                  <a:lnTo>
                    <a:pt x="54" y="99"/>
                  </a:lnTo>
                  <a:lnTo>
                    <a:pt x="59" y="93"/>
                  </a:lnTo>
                  <a:lnTo>
                    <a:pt x="64" y="89"/>
                  </a:lnTo>
                  <a:lnTo>
                    <a:pt x="69" y="85"/>
                  </a:lnTo>
                  <a:lnTo>
                    <a:pt x="74" y="83"/>
                  </a:lnTo>
                  <a:lnTo>
                    <a:pt x="76" y="83"/>
                  </a:lnTo>
                  <a:lnTo>
                    <a:pt x="78" y="84"/>
                  </a:lnTo>
                  <a:lnTo>
                    <a:pt x="79" y="85"/>
                  </a:lnTo>
                  <a:lnTo>
                    <a:pt x="79" y="86"/>
                  </a:lnTo>
                  <a:lnTo>
                    <a:pt x="78" y="91"/>
                  </a:lnTo>
                  <a:lnTo>
                    <a:pt x="75" y="95"/>
                  </a:lnTo>
                  <a:lnTo>
                    <a:pt x="73" y="98"/>
                  </a:lnTo>
                  <a:lnTo>
                    <a:pt x="72" y="102"/>
                  </a:lnTo>
                  <a:lnTo>
                    <a:pt x="72" y="105"/>
                  </a:lnTo>
                  <a:lnTo>
                    <a:pt x="72" y="110"/>
                  </a:lnTo>
                  <a:lnTo>
                    <a:pt x="72" y="115"/>
                  </a:lnTo>
                  <a:lnTo>
                    <a:pt x="70" y="117"/>
                  </a:lnTo>
                  <a:lnTo>
                    <a:pt x="69" y="120"/>
                  </a:lnTo>
                  <a:lnTo>
                    <a:pt x="66" y="120"/>
                  </a:lnTo>
                  <a:lnTo>
                    <a:pt x="64" y="121"/>
                  </a:lnTo>
                  <a:lnTo>
                    <a:pt x="63" y="123"/>
                  </a:lnTo>
                  <a:lnTo>
                    <a:pt x="63" y="127"/>
                  </a:lnTo>
                  <a:lnTo>
                    <a:pt x="63" y="131"/>
                  </a:lnTo>
                  <a:lnTo>
                    <a:pt x="64" y="135"/>
                  </a:lnTo>
                  <a:lnTo>
                    <a:pt x="66" y="137"/>
                  </a:lnTo>
                  <a:lnTo>
                    <a:pt x="64" y="140"/>
                  </a:lnTo>
                  <a:lnTo>
                    <a:pt x="63" y="142"/>
                  </a:lnTo>
                  <a:lnTo>
                    <a:pt x="60" y="143"/>
                  </a:lnTo>
                  <a:lnTo>
                    <a:pt x="57" y="142"/>
                  </a:lnTo>
                  <a:lnTo>
                    <a:pt x="55" y="141"/>
                  </a:lnTo>
                  <a:lnTo>
                    <a:pt x="53" y="139"/>
                  </a:lnTo>
                  <a:lnTo>
                    <a:pt x="49" y="136"/>
                  </a:lnTo>
                  <a:lnTo>
                    <a:pt x="45" y="134"/>
                  </a:lnTo>
                  <a:lnTo>
                    <a:pt x="43" y="134"/>
                  </a:lnTo>
                  <a:lnTo>
                    <a:pt x="39" y="135"/>
                  </a:lnTo>
                  <a:lnTo>
                    <a:pt x="37" y="136"/>
                  </a:lnTo>
                  <a:lnTo>
                    <a:pt x="35" y="139"/>
                  </a:lnTo>
                  <a:lnTo>
                    <a:pt x="29" y="145"/>
                  </a:lnTo>
                  <a:lnTo>
                    <a:pt x="25" y="148"/>
                  </a:lnTo>
                  <a:lnTo>
                    <a:pt x="19" y="149"/>
                  </a:lnTo>
                  <a:lnTo>
                    <a:pt x="10" y="149"/>
                  </a:lnTo>
                  <a:lnTo>
                    <a:pt x="5" y="148"/>
                  </a:lnTo>
                  <a:lnTo>
                    <a:pt x="1" y="146"/>
                  </a:lnTo>
                  <a:lnTo>
                    <a:pt x="0" y="143"/>
                  </a:lnTo>
                  <a:lnTo>
                    <a:pt x="0" y="141"/>
                  </a:lnTo>
                  <a:lnTo>
                    <a:pt x="1" y="134"/>
                  </a:lnTo>
                  <a:lnTo>
                    <a:pt x="3" y="128"/>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1044975" eaLnBrk="1" fontAlgn="auto" latinLnBrk="0" hangingPunct="1">
                <a:lnSpc>
                  <a:spcPct val="100000"/>
                </a:lnSpc>
                <a:spcBef>
                  <a:spcPts val="0"/>
                </a:spcBef>
                <a:spcAft>
                  <a:spcPts val="0"/>
                </a:spcAft>
                <a:buClrTx/>
                <a:buSzTx/>
                <a:buFontTx/>
                <a:buNone/>
                <a:tabLst/>
                <a:defRPr/>
              </a:pPr>
              <a:endParaRPr kumimoji="0" lang="zh-CN" altLang="en-US" sz="2100" b="0" i="0" u="none" strike="noStrike" kern="0" cap="none" spc="0" normalizeH="0" baseline="0" noProof="0" smtClean="0">
                <a:ln>
                  <a:noFill/>
                </a:ln>
                <a:solidFill>
                  <a:srgbClr val="464646"/>
                </a:solidFill>
                <a:effectLst/>
                <a:uLnTx/>
                <a:uFillTx/>
                <a:latin typeface="Segoe UI"/>
                <a:ea typeface="微软雅黑"/>
              </a:endParaRPr>
            </a:p>
          </p:txBody>
        </p:sp>
        <p:sp>
          <p:nvSpPr>
            <p:cNvPr id="15" name="上海"/>
            <p:cNvSpPr>
              <a:spLocks noEditPoints="1"/>
            </p:cNvSpPr>
            <p:nvPr/>
          </p:nvSpPr>
          <p:spPr bwMode="auto">
            <a:xfrm>
              <a:off x="7496060" y="4302100"/>
              <a:ext cx="101932" cy="125405"/>
            </a:xfrm>
            <a:custGeom>
              <a:avLst/>
              <a:gdLst>
                <a:gd name="T0" fmla="*/ 121 w 357"/>
                <a:gd name="T1" fmla="*/ 465 h 494"/>
                <a:gd name="T2" fmla="*/ 98 w 357"/>
                <a:gd name="T3" fmla="*/ 454 h 494"/>
                <a:gd name="T4" fmla="*/ 48 w 357"/>
                <a:gd name="T5" fmla="*/ 449 h 494"/>
                <a:gd name="T6" fmla="*/ 30 w 357"/>
                <a:gd name="T7" fmla="*/ 439 h 494"/>
                <a:gd name="T8" fmla="*/ 25 w 357"/>
                <a:gd name="T9" fmla="*/ 416 h 494"/>
                <a:gd name="T10" fmla="*/ 22 w 357"/>
                <a:gd name="T11" fmla="*/ 373 h 494"/>
                <a:gd name="T12" fmla="*/ 11 w 357"/>
                <a:gd name="T13" fmla="*/ 365 h 494"/>
                <a:gd name="T14" fmla="*/ 0 w 357"/>
                <a:gd name="T15" fmla="*/ 366 h 494"/>
                <a:gd name="T16" fmla="*/ 5 w 357"/>
                <a:gd name="T17" fmla="*/ 342 h 494"/>
                <a:gd name="T18" fmla="*/ 32 w 357"/>
                <a:gd name="T19" fmla="*/ 302 h 494"/>
                <a:gd name="T20" fmla="*/ 46 w 357"/>
                <a:gd name="T21" fmla="*/ 247 h 494"/>
                <a:gd name="T22" fmla="*/ 50 w 357"/>
                <a:gd name="T23" fmla="*/ 184 h 494"/>
                <a:gd name="T24" fmla="*/ 80 w 357"/>
                <a:gd name="T25" fmla="*/ 157 h 494"/>
                <a:gd name="T26" fmla="*/ 113 w 357"/>
                <a:gd name="T27" fmla="*/ 146 h 494"/>
                <a:gd name="T28" fmla="*/ 163 w 357"/>
                <a:gd name="T29" fmla="*/ 164 h 494"/>
                <a:gd name="T30" fmla="*/ 199 w 357"/>
                <a:gd name="T31" fmla="*/ 184 h 494"/>
                <a:gd name="T32" fmla="*/ 233 w 357"/>
                <a:gd name="T33" fmla="*/ 200 h 494"/>
                <a:gd name="T34" fmla="*/ 287 w 357"/>
                <a:gd name="T35" fmla="*/ 241 h 494"/>
                <a:gd name="T36" fmla="*/ 325 w 357"/>
                <a:gd name="T37" fmla="*/ 298 h 494"/>
                <a:gd name="T38" fmla="*/ 350 w 357"/>
                <a:gd name="T39" fmla="*/ 340 h 494"/>
                <a:gd name="T40" fmla="*/ 357 w 357"/>
                <a:gd name="T41" fmla="*/ 372 h 494"/>
                <a:gd name="T42" fmla="*/ 348 w 357"/>
                <a:gd name="T43" fmla="*/ 402 h 494"/>
                <a:gd name="T44" fmla="*/ 323 w 357"/>
                <a:gd name="T45" fmla="*/ 411 h 494"/>
                <a:gd name="T46" fmla="*/ 265 w 357"/>
                <a:gd name="T47" fmla="*/ 409 h 494"/>
                <a:gd name="T48" fmla="*/ 215 w 357"/>
                <a:gd name="T49" fmla="*/ 421 h 494"/>
                <a:gd name="T50" fmla="*/ 192 w 357"/>
                <a:gd name="T51" fmla="*/ 448 h 494"/>
                <a:gd name="T52" fmla="*/ 171 w 357"/>
                <a:gd name="T53" fmla="*/ 472 h 494"/>
                <a:gd name="T54" fmla="*/ 71 w 357"/>
                <a:gd name="T55" fmla="*/ 6 h 494"/>
                <a:gd name="T56" fmla="*/ 99 w 357"/>
                <a:gd name="T57" fmla="*/ 0 h 494"/>
                <a:gd name="T58" fmla="*/ 144 w 357"/>
                <a:gd name="T59" fmla="*/ 25 h 494"/>
                <a:gd name="T60" fmla="*/ 190 w 357"/>
                <a:gd name="T61" fmla="*/ 45 h 494"/>
                <a:gd name="T62" fmla="*/ 213 w 357"/>
                <a:gd name="T63" fmla="*/ 62 h 494"/>
                <a:gd name="T64" fmla="*/ 266 w 357"/>
                <a:gd name="T65" fmla="*/ 84 h 494"/>
                <a:gd name="T66" fmla="*/ 304 w 357"/>
                <a:gd name="T67" fmla="*/ 92 h 494"/>
                <a:gd name="T68" fmla="*/ 313 w 357"/>
                <a:gd name="T69" fmla="*/ 99 h 494"/>
                <a:gd name="T70" fmla="*/ 314 w 357"/>
                <a:gd name="T71" fmla="*/ 112 h 494"/>
                <a:gd name="T72" fmla="*/ 284 w 357"/>
                <a:gd name="T73" fmla="*/ 137 h 494"/>
                <a:gd name="T74" fmla="*/ 260 w 357"/>
                <a:gd name="T75" fmla="*/ 135 h 494"/>
                <a:gd name="T76" fmla="*/ 188 w 357"/>
                <a:gd name="T77" fmla="*/ 106 h 494"/>
                <a:gd name="T78" fmla="*/ 125 w 357"/>
                <a:gd name="T79" fmla="*/ 84 h 494"/>
                <a:gd name="T80" fmla="*/ 98 w 357"/>
                <a:gd name="T81" fmla="*/ 71 h 494"/>
                <a:gd name="T82" fmla="*/ 51 w 357"/>
                <a:gd name="T83" fmla="*/ 42 h 494"/>
                <a:gd name="T84" fmla="*/ 43 w 357"/>
                <a:gd name="T85" fmla="*/ 31 h 494"/>
                <a:gd name="T86" fmla="*/ 46 w 357"/>
                <a:gd name="T87" fmla="*/ 20 h 494"/>
                <a:gd name="T88" fmla="*/ 71 w 357"/>
                <a:gd name="T89" fmla="*/ 6 h 494"/>
                <a:gd name="T90" fmla="*/ 215 w 357"/>
                <a:gd name="T91" fmla="*/ 162 h 494"/>
                <a:gd name="T92" fmla="*/ 222 w 357"/>
                <a:gd name="T93" fmla="*/ 157 h 494"/>
                <a:gd name="T94" fmla="*/ 260 w 357"/>
                <a:gd name="T95" fmla="*/ 166 h 494"/>
                <a:gd name="T96" fmla="*/ 282 w 357"/>
                <a:gd name="T97" fmla="*/ 183 h 494"/>
                <a:gd name="T98" fmla="*/ 278 w 357"/>
                <a:gd name="T99" fmla="*/ 193 h 494"/>
                <a:gd name="T100" fmla="*/ 253 w 357"/>
                <a:gd name="T101" fmla="*/ 183 h 494"/>
                <a:gd name="T102" fmla="*/ 289 w 357"/>
                <a:gd name="T103" fmla="*/ 175 h 494"/>
                <a:gd name="T104" fmla="*/ 293 w 357"/>
                <a:gd name="T105" fmla="*/ 171 h 494"/>
                <a:gd name="T106" fmla="*/ 319 w 357"/>
                <a:gd name="T107" fmla="*/ 189 h 494"/>
                <a:gd name="T108" fmla="*/ 315 w 357"/>
                <a:gd name="T109" fmla="*/ 194 h 494"/>
                <a:gd name="T110" fmla="*/ 295 w 357"/>
                <a:gd name="T111" fmla="*/ 187 h 494"/>
                <a:gd name="T112" fmla="*/ 289 w 357"/>
                <a:gd name="T113" fmla="*/ 175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57" h="494">
                  <a:moveTo>
                    <a:pt x="132" y="494"/>
                  </a:moveTo>
                  <a:lnTo>
                    <a:pt x="129" y="485"/>
                  </a:lnTo>
                  <a:lnTo>
                    <a:pt x="125" y="473"/>
                  </a:lnTo>
                  <a:lnTo>
                    <a:pt x="121" y="465"/>
                  </a:lnTo>
                  <a:lnTo>
                    <a:pt x="117" y="460"/>
                  </a:lnTo>
                  <a:lnTo>
                    <a:pt x="112" y="456"/>
                  </a:lnTo>
                  <a:lnTo>
                    <a:pt x="107" y="455"/>
                  </a:lnTo>
                  <a:lnTo>
                    <a:pt x="98" y="454"/>
                  </a:lnTo>
                  <a:lnTo>
                    <a:pt x="80" y="454"/>
                  </a:lnTo>
                  <a:lnTo>
                    <a:pt x="68" y="453"/>
                  </a:lnTo>
                  <a:lnTo>
                    <a:pt x="55" y="450"/>
                  </a:lnTo>
                  <a:lnTo>
                    <a:pt x="48" y="449"/>
                  </a:lnTo>
                  <a:lnTo>
                    <a:pt x="42" y="447"/>
                  </a:lnTo>
                  <a:lnTo>
                    <a:pt x="37" y="445"/>
                  </a:lnTo>
                  <a:lnTo>
                    <a:pt x="32" y="442"/>
                  </a:lnTo>
                  <a:lnTo>
                    <a:pt x="30" y="439"/>
                  </a:lnTo>
                  <a:lnTo>
                    <a:pt x="27" y="435"/>
                  </a:lnTo>
                  <a:lnTo>
                    <a:pt x="26" y="431"/>
                  </a:lnTo>
                  <a:lnTo>
                    <a:pt x="26" y="427"/>
                  </a:lnTo>
                  <a:lnTo>
                    <a:pt x="25" y="416"/>
                  </a:lnTo>
                  <a:lnTo>
                    <a:pt x="25" y="403"/>
                  </a:lnTo>
                  <a:lnTo>
                    <a:pt x="24" y="390"/>
                  </a:lnTo>
                  <a:lnTo>
                    <a:pt x="23" y="380"/>
                  </a:lnTo>
                  <a:lnTo>
                    <a:pt x="22" y="373"/>
                  </a:lnTo>
                  <a:lnTo>
                    <a:pt x="18" y="367"/>
                  </a:lnTo>
                  <a:lnTo>
                    <a:pt x="17" y="365"/>
                  </a:lnTo>
                  <a:lnTo>
                    <a:pt x="13" y="365"/>
                  </a:lnTo>
                  <a:lnTo>
                    <a:pt x="11" y="365"/>
                  </a:lnTo>
                  <a:lnTo>
                    <a:pt x="7" y="366"/>
                  </a:lnTo>
                  <a:lnTo>
                    <a:pt x="5" y="367"/>
                  </a:lnTo>
                  <a:lnTo>
                    <a:pt x="3" y="367"/>
                  </a:lnTo>
                  <a:lnTo>
                    <a:pt x="0" y="366"/>
                  </a:lnTo>
                  <a:lnTo>
                    <a:pt x="0" y="361"/>
                  </a:lnTo>
                  <a:lnTo>
                    <a:pt x="0" y="355"/>
                  </a:lnTo>
                  <a:lnTo>
                    <a:pt x="3" y="349"/>
                  </a:lnTo>
                  <a:lnTo>
                    <a:pt x="5" y="342"/>
                  </a:lnTo>
                  <a:lnTo>
                    <a:pt x="8" y="335"/>
                  </a:lnTo>
                  <a:lnTo>
                    <a:pt x="18" y="321"/>
                  </a:lnTo>
                  <a:lnTo>
                    <a:pt x="29" y="309"/>
                  </a:lnTo>
                  <a:lnTo>
                    <a:pt x="32" y="302"/>
                  </a:lnTo>
                  <a:lnTo>
                    <a:pt x="37" y="292"/>
                  </a:lnTo>
                  <a:lnTo>
                    <a:pt x="39" y="283"/>
                  </a:lnTo>
                  <a:lnTo>
                    <a:pt x="42" y="271"/>
                  </a:lnTo>
                  <a:lnTo>
                    <a:pt x="46" y="247"/>
                  </a:lnTo>
                  <a:lnTo>
                    <a:pt x="50" y="223"/>
                  </a:lnTo>
                  <a:lnTo>
                    <a:pt x="50" y="204"/>
                  </a:lnTo>
                  <a:lnTo>
                    <a:pt x="50" y="190"/>
                  </a:lnTo>
                  <a:lnTo>
                    <a:pt x="50" y="184"/>
                  </a:lnTo>
                  <a:lnTo>
                    <a:pt x="52" y="178"/>
                  </a:lnTo>
                  <a:lnTo>
                    <a:pt x="56" y="172"/>
                  </a:lnTo>
                  <a:lnTo>
                    <a:pt x="62" y="168"/>
                  </a:lnTo>
                  <a:lnTo>
                    <a:pt x="80" y="157"/>
                  </a:lnTo>
                  <a:lnTo>
                    <a:pt x="96" y="146"/>
                  </a:lnTo>
                  <a:lnTo>
                    <a:pt x="100" y="144"/>
                  </a:lnTo>
                  <a:lnTo>
                    <a:pt x="104" y="141"/>
                  </a:lnTo>
                  <a:lnTo>
                    <a:pt x="113" y="146"/>
                  </a:lnTo>
                  <a:lnTo>
                    <a:pt x="125" y="150"/>
                  </a:lnTo>
                  <a:lnTo>
                    <a:pt x="136" y="155"/>
                  </a:lnTo>
                  <a:lnTo>
                    <a:pt x="150" y="159"/>
                  </a:lnTo>
                  <a:lnTo>
                    <a:pt x="163" y="164"/>
                  </a:lnTo>
                  <a:lnTo>
                    <a:pt x="174" y="171"/>
                  </a:lnTo>
                  <a:lnTo>
                    <a:pt x="182" y="177"/>
                  </a:lnTo>
                  <a:lnTo>
                    <a:pt x="190" y="181"/>
                  </a:lnTo>
                  <a:lnTo>
                    <a:pt x="199" y="184"/>
                  </a:lnTo>
                  <a:lnTo>
                    <a:pt x="209" y="188"/>
                  </a:lnTo>
                  <a:lnTo>
                    <a:pt x="216" y="190"/>
                  </a:lnTo>
                  <a:lnTo>
                    <a:pt x="225" y="194"/>
                  </a:lnTo>
                  <a:lnTo>
                    <a:pt x="233" y="200"/>
                  </a:lnTo>
                  <a:lnTo>
                    <a:pt x="243" y="206"/>
                  </a:lnTo>
                  <a:lnTo>
                    <a:pt x="262" y="220"/>
                  </a:lnTo>
                  <a:lnTo>
                    <a:pt x="278" y="234"/>
                  </a:lnTo>
                  <a:lnTo>
                    <a:pt x="287" y="241"/>
                  </a:lnTo>
                  <a:lnTo>
                    <a:pt x="294" y="251"/>
                  </a:lnTo>
                  <a:lnTo>
                    <a:pt x="302" y="261"/>
                  </a:lnTo>
                  <a:lnTo>
                    <a:pt x="310" y="275"/>
                  </a:lnTo>
                  <a:lnTo>
                    <a:pt x="325" y="298"/>
                  </a:lnTo>
                  <a:lnTo>
                    <a:pt x="338" y="317"/>
                  </a:lnTo>
                  <a:lnTo>
                    <a:pt x="342" y="326"/>
                  </a:lnTo>
                  <a:lnTo>
                    <a:pt x="346" y="333"/>
                  </a:lnTo>
                  <a:lnTo>
                    <a:pt x="350" y="340"/>
                  </a:lnTo>
                  <a:lnTo>
                    <a:pt x="352" y="348"/>
                  </a:lnTo>
                  <a:lnTo>
                    <a:pt x="354" y="355"/>
                  </a:lnTo>
                  <a:lnTo>
                    <a:pt x="356" y="364"/>
                  </a:lnTo>
                  <a:lnTo>
                    <a:pt x="357" y="372"/>
                  </a:lnTo>
                  <a:lnTo>
                    <a:pt x="357" y="382"/>
                  </a:lnTo>
                  <a:lnTo>
                    <a:pt x="356" y="390"/>
                  </a:lnTo>
                  <a:lnTo>
                    <a:pt x="352" y="397"/>
                  </a:lnTo>
                  <a:lnTo>
                    <a:pt x="348" y="402"/>
                  </a:lnTo>
                  <a:lnTo>
                    <a:pt x="342" y="405"/>
                  </a:lnTo>
                  <a:lnTo>
                    <a:pt x="337" y="408"/>
                  </a:lnTo>
                  <a:lnTo>
                    <a:pt x="331" y="410"/>
                  </a:lnTo>
                  <a:lnTo>
                    <a:pt x="323" y="411"/>
                  </a:lnTo>
                  <a:lnTo>
                    <a:pt x="316" y="411"/>
                  </a:lnTo>
                  <a:lnTo>
                    <a:pt x="302" y="411"/>
                  </a:lnTo>
                  <a:lnTo>
                    <a:pt x="284" y="410"/>
                  </a:lnTo>
                  <a:lnTo>
                    <a:pt x="265" y="409"/>
                  </a:lnTo>
                  <a:lnTo>
                    <a:pt x="244" y="410"/>
                  </a:lnTo>
                  <a:lnTo>
                    <a:pt x="233" y="411"/>
                  </a:lnTo>
                  <a:lnTo>
                    <a:pt x="224" y="415"/>
                  </a:lnTo>
                  <a:lnTo>
                    <a:pt x="215" y="421"/>
                  </a:lnTo>
                  <a:lnTo>
                    <a:pt x="208" y="427"/>
                  </a:lnTo>
                  <a:lnTo>
                    <a:pt x="201" y="434"/>
                  </a:lnTo>
                  <a:lnTo>
                    <a:pt x="196" y="441"/>
                  </a:lnTo>
                  <a:lnTo>
                    <a:pt x="192" y="448"/>
                  </a:lnTo>
                  <a:lnTo>
                    <a:pt x="188" y="454"/>
                  </a:lnTo>
                  <a:lnTo>
                    <a:pt x="184" y="460"/>
                  </a:lnTo>
                  <a:lnTo>
                    <a:pt x="178" y="466"/>
                  </a:lnTo>
                  <a:lnTo>
                    <a:pt x="171" y="472"/>
                  </a:lnTo>
                  <a:lnTo>
                    <a:pt x="163" y="478"/>
                  </a:lnTo>
                  <a:lnTo>
                    <a:pt x="146" y="487"/>
                  </a:lnTo>
                  <a:lnTo>
                    <a:pt x="132" y="494"/>
                  </a:lnTo>
                  <a:close/>
                  <a:moveTo>
                    <a:pt x="71" y="6"/>
                  </a:moveTo>
                  <a:lnTo>
                    <a:pt x="79" y="5"/>
                  </a:lnTo>
                  <a:lnTo>
                    <a:pt x="88" y="1"/>
                  </a:lnTo>
                  <a:lnTo>
                    <a:pt x="93" y="1"/>
                  </a:lnTo>
                  <a:lnTo>
                    <a:pt x="99" y="0"/>
                  </a:lnTo>
                  <a:lnTo>
                    <a:pt x="105" y="0"/>
                  </a:lnTo>
                  <a:lnTo>
                    <a:pt x="111" y="1"/>
                  </a:lnTo>
                  <a:lnTo>
                    <a:pt x="127" y="12"/>
                  </a:lnTo>
                  <a:lnTo>
                    <a:pt x="144" y="25"/>
                  </a:lnTo>
                  <a:lnTo>
                    <a:pt x="159" y="32"/>
                  </a:lnTo>
                  <a:lnTo>
                    <a:pt x="174" y="37"/>
                  </a:lnTo>
                  <a:lnTo>
                    <a:pt x="184" y="42"/>
                  </a:lnTo>
                  <a:lnTo>
                    <a:pt x="190" y="45"/>
                  </a:lnTo>
                  <a:lnTo>
                    <a:pt x="195" y="50"/>
                  </a:lnTo>
                  <a:lnTo>
                    <a:pt x="200" y="55"/>
                  </a:lnTo>
                  <a:lnTo>
                    <a:pt x="207" y="58"/>
                  </a:lnTo>
                  <a:lnTo>
                    <a:pt x="213" y="62"/>
                  </a:lnTo>
                  <a:lnTo>
                    <a:pt x="224" y="67"/>
                  </a:lnTo>
                  <a:lnTo>
                    <a:pt x="238" y="72"/>
                  </a:lnTo>
                  <a:lnTo>
                    <a:pt x="253" y="80"/>
                  </a:lnTo>
                  <a:lnTo>
                    <a:pt x="266" y="84"/>
                  </a:lnTo>
                  <a:lnTo>
                    <a:pt x="276" y="87"/>
                  </a:lnTo>
                  <a:lnTo>
                    <a:pt x="288" y="89"/>
                  </a:lnTo>
                  <a:lnTo>
                    <a:pt x="299" y="90"/>
                  </a:lnTo>
                  <a:lnTo>
                    <a:pt x="304" y="92"/>
                  </a:lnTo>
                  <a:lnTo>
                    <a:pt x="307" y="92"/>
                  </a:lnTo>
                  <a:lnTo>
                    <a:pt x="309" y="93"/>
                  </a:lnTo>
                  <a:lnTo>
                    <a:pt x="312" y="95"/>
                  </a:lnTo>
                  <a:lnTo>
                    <a:pt x="313" y="99"/>
                  </a:lnTo>
                  <a:lnTo>
                    <a:pt x="314" y="101"/>
                  </a:lnTo>
                  <a:lnTo>
                    <a:pt x="315" y="105"/>
                  </a:lnTo>
                  <a:lnTo>
                    <a:pt x="315" y="108"/>
                  </a:lnTo>
                  <a:lnTo>
                    <a:pt x="314" y="112"/>
                  </a:lnTo>
                  <a:lnTo>
                    <a:pt x="309" y="120"/>
                  </a:lnTo>
                  <a:lnTo>
                    <a:pt x="302" y="127"/>
                  </a:lnTo>
                  <a:lnTo>
                    <a:pt x="294" y="133"/>
                  </a:lnTo>
                  <a:lnTo>
                    <a:pt x="284" y="137"/>
                  </a:lnTo>
                  <a:lnTo>
                    <a:pt x="278" y="137"/>
                  </a:lnTo>
                  <a:lnTo>
                    <a:pt x="274" y="137"/>
                  </a:lnTo>
                  <a:lnTo>
                    <a:pt x="268" y="137"/>
                  </a:lnTo>
                  <a:lnTo>
                    <a:pt x="260" y="135"/>
                  </a:lnTo>
                  <a:lnTo>
                    <a:pt x="246" y="130"/>
                  </a:lnTo>
                  <a:lnTo>
                    <a:pt x="228" y="122"/>
                  </a:lnTo>
                  <a:lnTo>
                    <a:pt x="208" y="114"/>
                  </a:lnTo>
                  <a:lnTo>
                    <a:pt x="188" y="106"/>
                  </a:lnTo>
                  <a:lnTo>
                    <a:pt x="170" y="99"/>
                  </a:lnTo>
                  <a:lnTo>
                    <a:pt x="155" y="94"/>
                  </a:lnTo>
                  <a:lnTo>
                    <a:pt x="140" y="89"/>
                  </a:lnTo>
                  <a:lnTo>
                    <a:pt x="125" y="84"/>
                  </a:lnTo>
                  <a:lnTo>
                    <a:pt x="118" y="82"/>
                  </a:lnTo>
                  <a:lnTo>
                    <a:pt x="109" y="80"/>
                  </a:lnTo>
                  <a:lnTo>
                    <a:pt x="104" y="76"/>
                  </a:lnTo>
                  <a:lnTo>
                    <a:pt x="98" y="71"/>
                  </a:lnTo>
                  <a:lnTo>
                    <a:pt x="79" y="56"/>
                  </a:lnTo>
                  <a:lnTo>
                    <a:pt x="68" y="49"/>
                  </a:lnTo>
                  <a:lnTo>
                    <a:pt x="60" y="45"/>
                  </a:lnTo>
                  <a:lnTo>
                    <a:pt x="51" y="42"/>
                  </a:lnTo>
                  <a:lnTo>
                    <a:pt x="48" y="39"/>
                  </a:lnTo>
                  <a:lnTo>
                    <a:pt x="45" y="36"/>
                  </a:lnTo>
                  <a:lnTo>
                    <a:pt x="44" y="33"/>
                  </a:lnTo>
                  <a:lnTo>
                    <a:pt x="43" y="31"/>
                  </a:lnTo>
                  <a:lnTo>
                    <a:pt x="43" y="27"/>
                  </a:lnTo>
                  <a:lnTo>
                    <a:pt x="44" y="25"/>
                  </a:lnTo>
                  <a:lnTo>
                    <a:pt x="45" y="23"/>
                  </a:lnTo>
                  <a:lnTo>
                    <a:pt x="46" y="20"/>
                  </a:lnTo>
                  <a:lnTo>
                    <a:pt x="52" y="15"/>
                  </a:lnTo>
                  <a:lnTo>
                    <a:pt x="58" y="12"/>
                  </a:lnTo>
                  <a:lnTo>
                    <a:pt x="66" y="8"/>
                  </a:lnTo>
                  <a:lnTo>
                    <a:pt x="71" y="6"/>
                  </a:lnTo>
                  <a:close/>
                  <a:moveTo>
                    <a:pt x="220" y="166"/>
                  </a:moveTo>
                  <a:lnTo>
                    <a:pt x="216" y="165"/>
                  </a:lnTo>
                  <a:lnTo>
                    <a:pt x="215" y="163"/>
                  </a:lnTo>
                  <a:lnTo>
                    <a:pt x="215" y="162"/>
                  </a:lnTo>
                  <a:lnTo>
                    <a:pt x="215" y="159"/>
                  </a:lnTo>
                  <a:lnTo>
                    <a:pt x="216" y="158"/>
                  </a:lnTo>
                  <a:lnTo>
                    <a:pt x="219" y="157"/>
                  </a:lnTo>
                  <a:lnTo>
                    <a:pt x="222" y="157"/>
                  </a:lnTo>
                  <a:lnTo>
                    <a:pt x="227" y="158"/>
                  </a:lnTo>
                  <a:lnTo>
                    <a:pt x="238" y="160"/>
                  </a:lnTo>
                  <a:lnTo>
                    <a:pt x="250" y="163"/>
                  </a:lnTo>
                  <a:lnTo>
                    <a:pt x="260" y="166"/>
                  </a:lnTo>
                  <a:lnTo>
                    <a:pt x="270" y="171"/>
                  </a:lnTo>
                  <a:lnTo>
                    <a:pt x="276" y="175"/>
                  </a:lnTo>
                  <a:lnTo>
                    <a:pt x="279" y="179"/>
                  </a:lnTo>
                  <a:lnTo>
                    <a:pt x="282" y="183"/>
                  </a:lnTo>
                  <a:lnTo>
                    <a:pt x="283" y="188"/>
                  </a:lnTo>
                  <a:lnTo>
                    <a:pt x="282" y="190"/>
                  </a:lnTo>
                  <a:lnTo>
                    <a:pt x="281" y="191"/>
                  </a:lnTo>
                  <a:lnTo>
                    <a:pt x="278" y="193"/>
                  </a:lnTo>
                  <a:lnTo>
                    <a:pt x="275" y="194"/>
                  </a:lnTo>
                  <a:lnTo>
                    <a:pt x="269" y="193"/>
                  </a:lnTo>
                  <a:lnTo>
                    <a:pt x="263" y="190"/>
                  </a:lnTo>
                  <a:lnTo>
                    <a:pt x="253" y="183"/>
                  </a:lnTo>
                  <a:lnTo>
                    <a:pt x="241" y="178"/>
                  </a:lnTo>
                  <a:lnTo>
                    <a:pt x="231" y="172"/>
                  </a:lnTo>
                  <a:lnTo>
                    <a:pt x="220" y="166"/>
                  </a:lnTo>
                  <a:close/>
                  <a:moveTo>
                    <a:pt x="289" y="175"/>
                  </a:moveTo>
                  <a:lnTo>
                    <a:pt x="289" y="172"/>
                  </a:lnTo>
                  <a:lnTo>
                    <a:pt x="290" y="171"/>
                  </a:lnTo>
                  <a:lnTo>
                    <a:pt x="291" y="171"/>
                  </a:lnTo>
                  <a:lnTo>
                    <a:pt x="293" y="171"/>
                  </a:lnTo>
                  <a:lnTo>
                    <a:pt x="297" y="172"/>
                  </a:lnTo>
                  <a:lnTo>
                    <a:pt x="302" y="175"/>
                  </a:lnTo>
                  <a:lnTo>
                    <a:pt x="312" y="182"/>
                  </a:lnTo>
                  <a:lnTo>
                    <a:pt x="319" y="189"/>
                  </a:lnTo>
                  <a:lnTo>
                    <a:pt x="319" y="190"/>
                  </a:lnTo>
                  <a:lnTo>
                    <a:pt x="319" y="191"/>
                  </a:lnTo>
                  <a:lnTo>
                    <a:pt x="318" y="193"/>
                  </a:lnTo>
                  <a:lnTo>
                    <a:pt x="315" y="194"/>
                  </a:lnTo>
                  <a:lnTo>
                    <a:pt x="310" y="194"/>
                  </a:lnTo>
                  <a:lnTo>
                    <a:pt x="306" y="193"/>
                  </a:lnTo>
                  <a:lnTo>
                    <a:pt x="300" y="190"/>
                  </a:lnTo>
                  <a:lnTo>
                    <a:pt x="295" y="187"/>
                  </a:lnTo>
                  <a:lnTo>
                    <a:pt x="293" y="184"/>
                  </a:lnTo>
                  <a:lnTo>
                    <a:pt x="290" y="182"/>
                  </a:lnTo>
                  <a:lnTo>
                    <a:pt x="289" y="178"/>
                  </a:lnTo>
                  <a:lnTo>
                    <a:pt x="289" y="175"/>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1044975" eaLnBrk="1" fontAlgn="auto" latinLnBrk="0" hangingPunct="1">
                <a:lnSpc>
                  <a:spcPct val="100000"/>
                </a:lnSpc>
                <a:spcBef>
                  <a:spcPts val="0"/>
                </a:spcBef>
                <a:spcAft>
                  <a:spcPts val="0"/>
                </a:spcAft>
                <a:buClrTx/>
                <a:buSzTx/>
                <a:buFontTx/>
                <a:buNone/>
                <a:tabLst/>
                <a:defRPr/>
              </a:pPr>
              <a:endParaRPr kumimoji="0" lang="zh-CN" altLang="en-US" sz="2100" b="0" i="0" u="none" strike="noStrike" kern="0" cap="none" spc="0" normalizeH="0" baseline="0" noProof="0" smtClean="0">
                <a:ln>
                  <a:noFill/>
                </a:ln>
                <a:solidFill>
                  <a:srgbClr val="464646"/>
                </a:solidFill>
                <a:effectLst/>
                <a:uLnTx/>
                <a:uFillTx/>
                <a:latin typeface="Segoe UI"/>
                <a:ea typeface="微软雅黑"/>
              </a:endParaRPr>
            </a:p>
          </p:txBody>
        </p:sp>
        <p:sp>
          <p:nvSpPr>
            <p:cNvPr id="16" name="黑龙江"/>
            <p:cNvSpPr>
              <a:spLocks/>
            </p:cNvSpPr>
            <p:nvPr/>
          </p:nvSpPr>
          <p:spPr bwMode="auto">
            <a:xfrm>
              <a:off x="7244286" y="1808404"/>
              <a:ext cx="1101141" cy="1047490"/>
            </a:xfrm>
            <a:custGeom>
              <a:avLst/>
              <a:gdLst>
                <a:gd name="T0" fmla="*/ 385 w 4137"/>
                <a:gd name="T1" fmla="*/ 68 h 3992"/>
                <a:gd name="T2" fmla="*/ 616 w 4137"/>
                <a:gd name="T3" fmla="*/ 2 h 3992"/>
                <a:gd name="T4" fmla="*/ 893 w 4137"/>
                <a:gd name="T5" fmla="*/ 105 h 3992"/>
                <a:gd name="T6" fmla="*/ 1227 w 4137"/>
                <a:gd name="T7" fmla="*/ 198 h 3992"/>
                <a:gd name="T8" fmla="*/ 1337 w 4137"/>
                <a:gd name="T9" fmla="*/ 327 h 3992"/>
                <a:gd name="T10" fmla="*/ 1458 w 4137"/>
                <a:gd name="T11" fmla="*/ 485 h 3992"/>
                <a:gd name="T12" fmla="*/ 1574 w 4137"/>
                <a:gd name="T13" fmla="*/ 700 h 3992"/>
                <a:gd name="T14" fmla="*/ 1623 w 4137"/>
                <a:gd name="T15" fmla="*/ 786 h 3992"/>
                <a:gd name="T16" fmla="*/ 1780 w 4137"/>
                <a:gd name="T17" fmla="*/ 1046 h 3992"/>
                <a:gd name="T18" fmla="*/ 1874 w 4137"/>
                <a:gd name="T19" fmla="*/ 1293 h 3992"/>
                <a:gd name="T20" fmla="*/ 2045 w 4137"/>
                <a:gd name="T21" fmla="*/ 1461 h 3992"/>
                <a:gd name="T22" fmla="*/ 2302 w 4137"/>
                <a:gd name="T23" fmla="*/ 1468 h 3992"/>
                <a:gd name="T24" fmla="*/ 2485 w 4137"/>
                <a:gd name="T25" fmla="*/ 1457 h 3992"/>
                <a:gd name="T26" fmla="*/ 2681 w 4137"/>
                <a:gd name="T27" fmla="*/ 1624 h 3992"/>
                <a:gd name="T28" fmla="*/ 2844 w 4137"/>
                <a:gd name="T29" fmla="*/ 1695 h 3992"/>
                <a:gd name="T30" fmla="*/ 2942 w 4137"/>
                <a:gd name="T31" fmla="*/ 1854 h 3992"/>
                <a:gd name="T32" fmla="*/ 3074 w 4137"/>
                <a:gd name="T33" fmla="*/ 2101 h 3992"/>
                <a:gd name="T34" fmla="*/ 3345 w 4137"/>
                <a:gd name="T35" fmla="*/ 2034 h 3992"/>
                <a:gd name="T36" fmla="*/ 3520 w 4137"/>
                <a:gd name="T37" fmla="*/ 1878 h 3992"/>
                <a:gd name="T38" fmla="*/ 3652 w 4137"/>
                <a:gd name="T39" fmla="*/ 1771 h 3992"/>
                <a:gd name="T40" fmla="*/ 3909 w 4137"/>
                <a:gd name="T41" fmla="*/ 1599 h 3992"/>
                <a:gd name="T42" fmla="*/ 4124 w 4137"/>
                <a:gd name="T43" fmla="*/ 1502 h 3992"/>
                <a:gd name="T44" fmla="*/ 4074 w 4137"/>
                <a:gd name="T45" fmla="*/ 1766 h 3992"/>
                <a:gd name="T46" fmla="*/ 4009 w 4137"/>
                <a:gd name="T47" fmla="*/ 2032 h 3992"/>
                <a:gd name="T48" fmla="*/ 3993 w 4137"/>
                <a:gd name="T49" fmla="*/ 2413 h 3992"/>
                <a:gd name="T50" fmla="*/ 3947 w 4137"/>
                <a:gd name="T51" fmla="*/ 2706 h 3992"/>
                <a:gd name="T52" fmla="*/ 3915 w 4137"/>
                <a:gd name="T53" fmla="*/ 3042 h 3992"/>
                <a:gd name="T54" fmla="*/ 3518 w 4137"/>
                <a:gd name="T55" fmla="*/ 3043 h 3992"/>
                <a:gd name="T56" fmla="*/ 3363 w 4137"/>
                <a:gd name="T57" fmla="*/ 3261 h 3992"/>
                <a:gd name="T58" fmla="*/ 3446 w 4137"/>
                <a:gd name="T59" fmla="*/ 3579 h 3992"/>
                <a:gd name="T60" fmla="*/ 3484 w 4137"/>
                <a:gd name="T61" fmla="*/ 3907 h 3992"/>
                <a:gd name="T62" fmla="*/ 3256 w 4137"/>
                <a:gd name="T63" fmla="*/ 3855 h 3992"/>
                <a:gd name="T64" fmla="*/ 3121 w 4137"/>
                <a:gd name="T65" fmla="*/ 3790 h 3992"/>
                <a:gd name="T66" fmla="*/ 2932 w 4137"/>
                <a:gd name="T67" fmla="*/ 3832 h 3992"/>
                <a:gd name="T68" fmla="*/ 2812 w 4137"/>
                <a:gd name="T69" fmla="*/ 3991 h 3992"/>
                <a:gd name="T70" fmla="*/ 2588 w 4137"/>
                <a:gd name="T71" fmla="*/ 3700 h 3992"/>
                <a:gd name="T72" fmla="*/ 2480 w 4137"/>
                <a:gd name="T73" fmla="*/ 3784 h 3992"/>
                <a:gd name="T74" fmla="*/ 2322 w 4137"/>
                <a:gd name="T75" fmla="*/ 3737 h 3992"/>
                <a:gd name="T76" fmla="*/ 2178 w 4137"/>
                <a:gd name="T77" fmla="*/ 3632 h 3992"/>
                <a:gd name="T78" fmla="*/ 2098 w 4137"/>
                <a:gd name="T79" fmla="*/ 3465 h 3992"/>
                <a:gd name="T80" fmla="*/ 1802 w 4137"/>
                <a:gd name="T81" fmla="*/ 3460 h 3992"/>
                <a:gd name="T82" fmla="*/ 1598 w 4137"/>
                <a:gd name="T83" fmla="*/ 3370 h 3992"/>
                <a:gd name="T84" fmla="*/ 1383 w 4137"/>
                <a:gd name="T85" fmla="*/ 3393 h 3992"/>
                <a:gd name="T86" fmla="*/ 1134 w 4137"/>
                <a:gd name="T87" fmla="*/ 3214 h 3992"/>
                <a:gd name="T88" fmla="*/ 974 w 4137"/>
                <a:gd name="T89" fmla="*/ 3093 h 3992"/>
                <a:gd name="T90" fmla="*/ 869 w 4137"/>
                <a:gd name="T91" fmla="*/ 2964 h 3992"/>
                <a:gd name="T92" fmla="*/ 961 w 4137"/>
                <a:gd name="T93" fmla="*/ 2837 h 3992"/>
                <a:gd name="T94" fmla="*/ 855 w 4137"/>
                <a:gd name="T95" fmla="*/ 2860 h 3992"/>
                <a:gd name="T96" fmla="*/ 705 w 4137"/>
                <a:gd name="T97" fmla="*/ 2767 h 3992"/>
                <a:gd name="T98" fmla="*/ 803 w 4137"/>
                <a:gd name="T99" fmla="*/ 2410 h 3992"/>
                <a:gd name="T100" fmla="*/ 1094 w 4137"/>
                <a:gd name="T101" fmla="*/ 2176 h 3992"/>
                <a:gd name="T102" fmla="*/ 1163 w 4137"/>
                <a:gd name="T103" fmla="*/ 1909 h 3992"/>
                <a:gd name="T104" fmla="*/ 1242 w 4137"/>
                <a:gd name="T105" fmla="*/ 1570 h 3992"/>
                <a:gd name="T106" fmla="*/ 1302 w 4137"/>
                <a:gd name="T107" fmla="*/ 1221 h 3992"/>
                <a:gd name="T108" fmla="*/ 1361 w 4137"/>
                <a:gd name="T109" fmla="*/ 926 h 3992"/>
                <a:gd name="T110" fmla="*/ 1089 w 4137"/>
                <a:gd name="T111" fmla="*/ 774 h 3992"/>
                <a:gd name="T112" fmla="*/ 912 w 4137"/>
                <a:gd name="T113" fmla="*/ 916 h 3992"/>
                <a:gd name="T114" fmla="*/ 669 w 4137"/>
                <a:gd name="T115" fmla="*/ 959 h 3992"/>
                <a:gd name="T116" fmla="*/ 505 w 4137"/>
                <a:gd name="T117" fmla="*/ 840 h 3992"/>
                <a:gd name="T118" fmla="*/ 429 w 4137"/>
                <a:gd name="T119" fmla="*/ 592 h 3992"/>
                <a:gd name="T120" fmla="*/ 262 w 4137"/>
                <a:gd name="T121" fmla="*/ 518 h 3992"/>
                <a:gd name="T122" fmla="*/ 0 w 4137"/>
                <a:gd name="T123" fmla="*/ 496 h 3992"/>
                <a:gd name="T124" fmla="*/ 87 w 4137"/>
                <a:gd name="T125" fmla="*/ 216 h 39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137" h="3992">
                  <a:moveTo>
                    <a:pt x="49" y="156"/>
                  </a:moveTo>
                  <a:lnTo>
                    <a:pt x="60" y="153"/>
                  </a:lnTo>
                  <a:lnTo>
                    <a:pt x="71" y="150"/>
                  </a:lnTo>
                  <a:lnTo>
                    <a:pt x="82" y="145"/>
                  </a:lnTo>
                  <a:lnTo>
                    <a:pt x="92" y="139"/>
                  </a:lnTo>
                  <a:lnTo>
                    <a:pt x="102" y="132"/>
                  </a:lnTo>
                  <a:lnTo>
                    <a:pt x="114" y="124"/>
                  </a:lnTo>
                  <a:lnTo>
                    <a:pt x="120" y="120"/>
                  </a:lnTo>
                  <a:lnTo>
                    <a:pt x="127" y="118"/>
                  </a:lnTo>
                  <a:lnTo>
                    <a:pt x="134" y="115"/>
                  </a:lnTo>
                  <a:lnTo>
                    <a:pt x="144" y="114"/>
                  </a:lnTo>
                  <a:lnTo>
                    <a:pt x="161" y="114"/>
                  </a:lnTo>
                  <a:lnTo>
                    <a:pt x="175" y="113"/>
                  </a:lnTo>
                  <a:lnTo>
                    <a:pt x="182" y="112"/>
                  </a:lnTo>
                  <a:lnTo>
                    <a:pt x="187" y="111"/>
                  </a:lnTo>
                  <a:lnTo>
                    <a:pt x="192" y="108"/>
                  </a:lnTo>
                  <a:lnTo>
                    <a:pt x="195" y="106"/>
                  </a:lnTo>
                  <a:lnTo>
                    <a:pt x="202" y="97"/>
                  </a:lnTo>
                  <a:lnTo>
                    <a:pt x="212" y="89"/>
                  </a:lnTo>
                  <a:lnTo>
                    <a:pt x="217" y="86"/>
                  </a:lnTo>
                  <a:lnTo>
                    <a:pt x="222" y="82"/>
                  </a:lnTo>
                  <a:lnTo>
                    <a:pt x="228" y="80"/>
                  </a:lnTo>
                  <a:lnTo>
                    <a:pt x="234" y="77"/>
                  </a:lnTo>
                  <a:lnTo>
                    <a:pt x="245" y="76"/>
                  </a:lnTo>
                  <a:lnTo>
                    <a:pt x="255" y="77"/>
                  </a:lnTo>
                  <a:lnTo>
                    <a:pt x="262" y="80"/>
                  </a:lnTo>
                  <a:lnTo>
                    <a:pt x="269" y="82"/>
                  </a:lnTo>
                  <a:lnTo>
                    <a:pt x="275" y="84"/>
                  </a:lnTo>
                  <a:lnTo>
                    <a:pt x="283" y="86"/>
                  </a:lnTo>
                  <a:lnTo>
                    <a:pt x="293" y="84"/>
                  </a:lnTo>
                  <a:lnTo>
                    <a:pt x="302" y="81"/>
                  </a:lnTo>
                  <a:lnTo>
                    <a:pt x="313" y="76"/>
                  </a:lnTo>
                  <a:lnTo>
                    <a:pt x="326" y="71"/>
                  </a:lnTo>
                  <a:lnTo>
                    <a:pt x="334" y="69"/>
                  </a:lnTo>
                  <a:lnTo>
                    <a:pt x="341" y="68"/>
                  </a:lnTo>
                  <a:lnTo>
                    <a:pt x="348" y="68"/>
                  </a:lnTo>
                  <a:lnTo>
                    <a:pt x="357" y="68"/>
                  </a:lnTo>
                  <a:lnTo>
                    <a:pt x="371" y="69"/>
                  </a:lnTo>
                  <a:lnTo>
                    <a:pt x="385" y="68"/>
                  </a:lnTo>
                  <a:lnTo>
                    <a:pt x="396" y="65"/>
                  </a:lnTo>
                  <a:lnTo>
                    <a:pt x="407" y="61"/>
                  </a:lnTo>
                  <a:lnTo>
                    <a:pt x="415" y="53"/>
                  </a:lnTo>
                  <a:lnTo>
                    <a:pt x="425" y="46"/>
                  </a:lnTo>
                  <a:lnTo>
                    <a:pt x="430" y="43"/>
                  </a:lnTo>
                  <a:lnTo>
                    <a:pt x="436" y="40"/>
                  </a:lnTo>
                  <a:lnTo>
                    <a:pt x="444" y="38"/>
                  </a:lnTo>
                  <a:lnTo>
                    <a:pt x="449" y="37"/>
                  </a:lnTo>
                  <a:lnTo>
                    <a:pt x="463" y="37"/>
                  </a:lnTo>
                  <a:lnTo>
                    <a:pt x="473" y="34"/>
                  </a:lnTo>
                  <a:lnTo>
                    <a:pt x="477" y="33"/>
                  </a:lnTo>
                  <a:lnTo>
                    <a:pt x="480" y="31"/>
                  </a:lnTo>
                  <a:lnTo>
                    <a:pt x="483" y="29"/>
                  </a:lnTo>
                  <a:lnTo>
                    <a:pt x="485" y="25"/>
                  </a:lnTo>
                  <a:lnTo>
                    <a:pt x="489" y="18"/>
                  </a:lnTo>
                  <a:lnTo>
                    <a:pt x="495" y="12"/>
                  </a:lnTo>
                  <a:lnTo>
                    <a:pt x="498" y="10"/>
                  </a:lnTo>
                  <a:lnTo>
                    <a:pt x="502" y="7"/>
                  </a:lnTo>
                  <a:lnTo>
                    <a:pt x="505" y="6"/>
                  </a:lnTo>
                  <a:lnTo>
                    <a:pt x="510" y="6"/>
                  </a:lnTo>
                  <a:lnTo>
                    <a:pt x="520" y="7"/>
                  </a:lnTo>
                  <a:lnTo>
                    <a:pt x="527" y="10"/>
                  </a:lnTo>
                  <a:lnTo>
                    <a:pt x="533" y="13"/>
                  </a:lnTo>
                  <a:lnTo>
                    <a:pt x="536" y="15"/>
                  </a:lnTo>
                  <a:lnTo>
                    <a:pt x="540" y="18"/>
                  </a:lnTo>
                  <a:lnTo>
                    <a:pt x="545" y="19"/>
                  </a:lnTo>
                  <a:lnTo>
                    <a:pt x="548" y="19"/>
                  </a:lnTo>
                  <a:lnTo>
                    <a:pt x="551" y="18"/>
                  </a:lnTo>
                  <a:lnTo>
                    <a:pt x="553" y="17"/>
                  </a:lnTo>
                  <a:lnTo>
                    <a:pt x="556" y="14"/>
                  </a:lnTo>
                  <a:lnTo>
                    <a:pt x="561" y="8"/>
                  </a:lnTo>
                  <a:lnTo>
                    <a:pt x="566" y="5"/>
                  </a:lnTo>
                  <a:lnTo>
                    <a:pt x="571" y="4"/>
                  </a:lnTo>
                  <a:lnTo>
                    <a:pt x="577" y="4"/>
                  </a:lnTo>
                  <a:lnTo>
                    <a:pt x="584" y="8"/>
                  </a:lnTo>
                  <a:lnTo>
                    <a:pt x="589" y="12"/>
                  </a:lnTo>
                  <a:lnTo>
                    <a:pt x="596" y="6"/>
                  </a:lnTo>
                  <a:lnTo>
                    <a:pt x="608" y="0"/>
                  </a:lnTo>
                  <a:lnTo>
                    <a:pt x="616" y="2"/>
                  </a:lnTo>
                  <a:lnTo>
                    <a:pt x="625" y="7"/>
                  </a:lnTo>
                  <a:lnTo>
                    <a:pt x="636" y="12"/>
                  </a:lnTo>
                  <a:lnTo>
                    <a:pt x="647" y="17"/>
                  </a:lnTo>
                  <a:lnTo>
                    <a:pt x="658" y="19"/>
                  </a:lnTo>
                  <a:lnTo>
                    <a:pt x="668" y="21"/>
                  </a:lnTo>
                  <a:lnTo>
                    <a:pt x="673" y="23"/>
                  </a:lnTo>
                  <a:lnTo>
                    <a:pt x="678" y="25"/>
                  </a:lnTo>
                  <a:lnTo>
                    <a:pt x="682" y="27"/>
                  </a:lnTo>
                  <a:lnTo>
                    <a:pt x="687" y="31"/>
                  </a:lnTo>
                  <a:lnTo>
                    <a:pt x="694" y="39"/>
                  </a:lnTo>
                  <a:lnTo>
                    <a:pt x="702" y="46"/>
                  </a:lnTo>
                  <a:lnTo>
                    <a:pt x="706" y="49"/>
                  </a:lnTo>
                  <a:lnTo>
                    <a:pt x="711" y="51"/>
                  </a:lnTo>
                  <a:lnTo>
                    <a:pt x="717" y="52"/>
                  </a:lnTo>
                  <a:lnTo>
                    <a:pt x="724" y="52"/>
                  </a:lnTo>
                  <a:lnTo>
                    <a:pt x="737" y="51"/>
                  </a:lnTo>
                  <a:lnTo>
                    <a:pt x="748" y="49"/>
                  </a:lnTo>
                  <a:lnTo>
                    <a:pt x="759" y="46"/>
                  </a:lnTo>
                  <a:lnTo>
                    <a:pt x="769" y="45"/>
                  </a:lnTo>
                  <a:lnTo>
                    <a:pt x="774" y="46"/>
                  </a:lnTo>
                  <a:lnTo>
                    <a:pt x="780" y="48"/>
                  </a:lnTo>
                  <a:lnTo>
                    <a:pt x="785" y="50"/>
                  </a:lnTo>
                  <a:lnTo>
                    <a:pt x="789" y="53"/>
                  </a:lnTo>
                  <a:lnTo>
                    <a:pt x="798" y="61"/>
                  </a:lnTo>
                  <a:lnTo>
                    <a:pt x="804" y="69"/>
                  </a:lnTo>
                  <a:lnTo>
                    <a:pt x="809" y="78"/>
                  </a:lnTo>
                  <a:lnTo>
                    <a:pt x="813" y="88"/>
                  </a:lnTo>
                  <a:lnTo>
                    <a:pt x="819" y="96"/>
                  </a:lnTo>
                  <a:lnTo>
                    <a:pt x="825" y="103"/>
                  </a:lnTo>
                  <a:lnTo>
                    <a:pt x="831" y="107"/>
                  </a:lnTo>
                  <a:lnTo>
                    <a:pt x="841" y="111"/>
                  </a:lnTo>
                  <a:lnTo>
                    <a:pt x="845" y="111"/>
                  </a:lnTo>
                  <a:lnTo>
                    <a:pt x="850" y="111"/>
                  </a:lnTo>
                  <a:lnTo>
                    <a:pt x="855" y="111"/>
                  </a:lnTo>
                  <a:lnTo>
                    <a:pt x="860" y="109"/>
                  </a:lnTo>
                  <a:lnTo>
                    <a:pt x="870" y="106"/>
                  </a:lnTo>
                  <a:lnTo>
                    <a:pt x="882" y="103"/>
                  </a:lnTo>
                  <a:lnTo>
                    <a:pt x="887" y="103"/>
                  </a:lnTo>
                  <a:lnTo>
                    <a:pt x="893" y="105"/>
                  </a:lnTo>
                  <a:lnTo>
                    <a:pt x="899" y="107"/>
                  </a:lnTo>
                  <a:lnTo>
                    <a:pt x="904" y="109"/>
                  </a:lnTo>
                  <a:lnTo>
                    <a:pt x="921" y="125"/>
                  </a:lnTo>
                  <a:lnTo>
                    <a:pt x="936" y="133"/>
                  </a:lnTo>
                  <a:lnTo>
                    <a:pt x="938" y="134"/>
                  </a:lnTo>
                  <a:lnTo>
                    <a:pt x="942" y="134"/>
                  </a:lnTo>
                  <a:lnTo>
                    <a:pt x="945" y="133"/>
                  </a:lnTo>
                  <a:lnTo>
                    <a:pt x="949" y="132"/>
                  </a:lnTo>
                  <a:lnTo>
                    <a:pt x="951" y="130"/>
                  </a:lnTo>
                  <a:lnTo>
                    <a:pt x="955" y="127"/>
                  </a:lnTo>
                  <a:lnTo>
                    <a:pt x="956" y="125"/>
                  </a:lnTo>
                  <a:lnTo>
                    <a:pt x="958" y="121"/>
                  </a:lnTo>
                  <a:lnTo>
                    <a:pt x="962" y="112"/>
                  </a:lnTo>
                  <a:lnTo>
                    <a:pt x="968" y="102"/>
                  </a:lnTo>
                  <a:lnTo>
                    <a:pt x="971" y="96"/>
                  </a:lnTo>
                  <a:lnTo>
                    <a:pt x="975" y="93"/>
                  </a:lnTo>
                  <a:lnTo>
                    <a:pt x="980" y="90"/>
                  </a:lnTo>
                  <a:lnTo>
                    <a:pt x="983" y="88"/>
                  </a:lnTo>
                  <a:lnTo>
                    <a:pt x="994" y="88"/>
                  </a:lnTo>
                  <a:lnTo>
                    <a:pt x="1008" y="87"/>
                  </a:lnTo>
                  <a:lnTo>
                    <a:pt x="1022" y="86"/>
                  </a:lnTo>
                  <a:lnTo>
                    <a:pt x="1036" y="87"/>
                  </a:lnTo>
                  <a:lnTo>
                    <a:pt x="1049" y="90"/>
                  </a:lnTo>
                  <a:lnTo>
                    <a:pt x="1061" y="95"/>
                  </a:lnTo>
                  <a:lnTo>
                    <a:pt x="1072" y="102"/>
                  </a:lnTo>
                  <a:lnTo>
                    <a:pt x="1083" y="108"/>
                  </a:lnTo>
                  <a:lnTo>
                    <a:pt x="1094" y="114"/>
                  </a:lnTo>
                  <a:lnTo>
                    <a:pt x="1108" y="120"/>
                  </a:lnTo>
                  <a:lnTo>
                    <a:pt x="1122" y="124"/>
                  </a:lnTo>
                  <a:lnTo>
                    <a:pt x="1134" y="126"/>
                  </a:lnTo>
                  <a:lnTo>
                    <a:pt x="1140" y="127"/>
                  </a:lnTo>
                  <a:lnTo>
                    <a:pt x="1147" y="130"/>
                  </a:lnTo>
                  <a:lnTo>
                    <a:pt x="1154" y="133"/>
                  </a:lnTo>
                  <a:lnTo>
                    <a:pt x="1160" y="137"/>
                  </a:lnTo>
                  <a:lnTo>
                    <a:pt x="1173" y="147"/>
                  </a:lnTo>
                  <a:lnTo>
                    <a:pt x="1187" y="160"/>
                  </a:lnTo>
                  <a:lnTo>
                    <a:pt x="1201" y="176"/>
                  </a:lnTo>
                  <a:lnTo>
                    <a:pt x="1217" y="190"/>
                  </a:lnTo>
                  <a:lnTo>
                    <a:pt x="1227" y="198"/>
                  </a:lnTo>
                  <a:lnTo>
                    <a:pt x="1236" y="206"/>
                  </a:lnTo>
                  <a:lnTo>
                    <a:pt x="1247" y="214"/>
                  </a:lnTo>
                  <a:lnTo>
                    <a:pt x="1259" y="221"/>
                  </a:lnTo>
                  <a:lnTo>
                    <a:pt x="1266" y="222"/>
                  </a:lnTo>
                  <a:lnTo>
                    <a:pt x="1273" y="222"/>
                  </a:lnTo>
                  <a:lnTo>
                    <a:pt x="1282" y="221"/>
                  </a:lnTo>
                  <a:lnTo>
                    <a:pt x="1289" y="221"/>
                  </a:lnTo>
                  <a:lnTo>
                    <a:pt x="1291" y="221"/>
                  </a:lnTo>
                  <a:lnTo>
                    <a:pt x="1294" y="221"/>
                  </a:lnTo>
                  <a:lnTo>
                    <a:pt x="1296" y="222"/>
                  </a:lnTo>
                  <a:lnTo>
                    <a:pt x="1297" y="225"/>
                  </a:lnTo>
                  <a:lnTo>
                    <a:pt x="1299" y="231"/>
                  </a:lnTo>
                  <a:lnTo>
                    <a:pt x="1299" y="239"/>
                  </a:lnTo>
                  <a:lnTo>
                    <a:pt x="1299" y="244"/>
                  </a:lnTo>
                  <a:lnTo>
                    <a:pt x="1298" y="248"/>
                  </a:lnTo>
                  <a:lnTo>
                    <a:pt x="1297" y="253"/>
                  </a:lnTo>
                  <a:lnTo>
                    <a:pt x="1295" y="257"/>
                  </a:lnTo>
                  <a:lnTo>
                    <a:pt x="1292" y="260"/>
                  </a:lnTo>
                  <a:lnTo>
                    <a:pt x="1290" y="263"/>
                  </a:lnTo>
                  <a:lnTo>
                    <a:pt x="1286" y="265"/>
                  </a:lnTo>
                  <a:lnTo>
                    <a:pt x="1283" y="266"/>
                  </a:lnTo>
                  <a:lnTo>
                    <a:pt x="1278" y="270"/>
                  </a:lnTo>
                  <a:lnTo>
                    <a:pt x="1273" y="275"/>
                  </a:lnTo>
                  <a:lnTo>
                    <a:pt x="1272" y="279"/>
                  </a:lnTo>
                  <a:lnTo>
                    <a:pt x="1272" y="284"/>
                  </a:lnTo>
                  <a:lnTo>
                    <a:pt x="1274" y="289"/>
                  </a:lnTo>
                  <a:lnTo>
                    <a:pt x="1280" y="294"/>
                  </a:lnTo>
                  <a:lnTo>
                    <a:pt x="1283" y="295"/>
                  </a:lnTo>
                  <a:lnTo>
                    <a:pt x="1288" y="297"/>
                  </a:lnTo>
                  <a:lnTo>
                    <a:pt x="1291" y="298"/>
                  </a:lnTo>
                  <a:lnTo>
                    <a:pt x="1296" y="298"/>
                  </a:lnTo>
                  <a:lnTo>
                    <a:pt x="1305" y="300"/>
                  </a:lnTo>
                  <a:lnTo>
                    <a:pt x="1316" y="302"/>
                  </a:lnTo>
                  <a:lnTo>
                    <a:pt x="1320" y="303"/>
                  </a:lnTo>
                  <a:lnTo>
                    <a:pt x="1324" y="305"/>
                  </a:lnTo>
                  <a:lnTo>
                    <a:pt x="1327" y="308"/>
                  </a:lnTo>
                  <a:lnTo>
                    <a:pt x="1329" y="311"/>
                  </a:lnTo>
                  <a:lnTo>
                    <a:pt x="1334" y="319"/>
                  </a:lnTo>
                  <a:lnTo>
                    <a:pt x="1337" y="327"/>
                  </a:lnTo>
                  <a:lnTo>
                    <a:pt x="1343" y="335"/>
                  </a:lnTo>
                  <a:lnTo>
                    <a:pt x="1351" y="341"/>
                  </a:lnTo>
                  <a:lnTo>
                    <a:pt x="1367" y="351"/>
                  </a:lnTo>
                  <a:lnTo>
                    <a:pt x="1381" y="360"/>
                  </a:lnTo>
                  <a:lnTo>
                    <a:pt x="1386" y="366"/>
                  </a:lnTo>
                  <a:lnTo>
                    <a:pt x="1389" y="373"/>
                  </a:lnTo>
                  <a:lnTo>
                    <a:pt x="1390" y="379"/>
                  </a:lnTo>
                  <a:lnTo>
                    <a:pt x="1387" y="386"/>
                  </a:lnTo>
                  <a:lnTo>
                    <a:pt x="1386" y="392"/>
                  </a:lnTo>
                  <a:lnTo>
                    <a:pt x="1386" y="397"/>
                  </a:lnTo>
                  <a:lnTo>
                    <a:pt x="1387" y="399"/>
                  </a:lnTo>
                  <a:lnTo>
                    <a:pt x="1390" y="401"/>
                  </a:lnTo>
                  <a:lnTo>
                    <a:pt x="1392" y="402"/>
                  </a:lnTo>
                  <a:lnTo>
                    <a:pt x="1395" y="402"/>
                  </a:lnTo>
                  <a:lnTo>
                    <a:pt x="1400" y="403"/>
                  </a:lnTo>
                  <a:lnTo>
                    <a:pt x="1405" y="405"/>
                  </a:lnTo>
                  <a:lnTo>
                    <a:pt x="1409" y="408"/>
                  </a:lnTo>
                  <a:lnTo>
                    <a:pt x="1411" y="411"/>
                  </a:lnTo>
                  <a:lnTo>
                    <a:pt x="1410" y="415"/>
                  </a:lnTo>
                  <a:lnTo>
                    <a:pt x="1406" y="420"/>
                  </a:lnTo>
                  <a:lnTo>
                    <a:pt x="1402" y="423"/>
                  </a:lnTo>
                  <a:lnTo>
                    <a:pt x="1397" y="426"/>
                  </a:lnTo>
                  <a:lnTo>
                    <a:pt x="1392" y="429"/>
                  </a:lnTo>
                  <a:lnTo>
                    <a:pt x="1389" y="433"/>
                  </a:lnTo>
                  <a:lnTo>
                    <a:pt x="1387" y="436"/>
                  </a:lnTo>
                  <a:lnTo>
                    <a:pt x="1387" y="441"/>
                  </a:lnTo>
                  <a:lnTo>
                    <a:pt x="1389" y="445"/>
                  </a:lnTo>
                  <a:lnTo>
                    <a:pt x="1391" y="447"/>
                  </a:lnTo>
                  <a:lnTo>
                    <a:pt x="1395" y="448"/>
                  </a:lnTo>
                  <a:lnTo>
                    <a:pt x="1399" y="449"/>
                  </a:lnTo>
                  <a:lnTo>
                    <a:pt x="1409" y="452"/>
                  </a:lnTo>
                  <a:lnTo>
                    <a:pt x="1418" y="454"/>
                  </a:lnTo>
                  <a:lnTo>
                    <a:pt x="1427" y="456"/>
                  </a:lnTo>
                  <a:lnTo>
                    <a:pt x="1436" y="459"/>
                  </a:lnTo>
                  <a:lnTo>
                    <a:pt x="1444" y="462"/>
                  </a:lnTo>
                  <a:lnTo>
                    <a:pt x="1452" y="467"/>
                  </a:lnTo>
                  <a:lnTo>
                    <a:pt x="1455" y="474"/>
                  </a:lnTo>
                  <a:lnTo>
                    <a:pt x="1458" y="481"/>
                  </a:lnTo>
                  <a:lnTo>
                    <a:pt x="1458" y="485"/>
                  </a:lnTo>
                  <a:lnTo>
                    <a:pt x="1458" y="490"/>
                  </a:lnTo>
                  <a:lnTo>
                    <a:pt x="1456" y="493"/>
                  </a:lnTo>
                  <a:lnTo>
                    <a:pt x="1455" y="498"/>
                  </a:lnTo>
                  <a:lnTo>
                    <a:pt x="1450" y="505"/>
                  </a:lnTo>
                  <a:lnTo>
                    <a:pt x="1446" y="510"/>
                  </a:lnTo>
                  <a:lnTo>
                    <a:pt x="1443" y="513"/>
                  </a:lnTo>
                  <a:lnTo>
                    <a:pt x="1441" y="517"/>
                  </a:lnTo>
                  <a:lnTo>
                    <a:pt x="1441" y="521"/>
                  </a:lnTo>
                  <a:lnTo>
                    <a:pt x="1441" y="524"/>
                  </a:lnTo>
                  <a:lnTo>
                    <a:pt x="1443" y="535"/>
                  </a:lnTo>
                  <a:lnTo>
                    <a:pt x="1449" y="546"/>
                  </a:lnTo>
                  <a:lnTo>
                    <a:pt x="1455" y="555"/>
                  </a:lnTo>
                  <a:lnTo>
                    <a:pt x="1461" y="563"/>
                  </a:lnTo>
                  <a:lnTo>
                    <a:pt x="1468" y="571"/>
                  </a:lnTo>
                  <a:lnTo>
                    <a:pt x="1478" y="579"/>
                  </a:lnTo>
                  <a:lnTo>
                    <a:pt x="1481" y="582"/>
                  </a:lnTo>
                  <a:lnTo>
                    <a:pt x="1486" y="587"/>
                  </a:lnTo>
                  <a:lnTo>
                    <a:pt x="1488" y="591"/>
                  </a:lnTo>
                  <a:lnTo>
                    <a:pt x="1492" y="595"/>
                  </a:lnTo>
                  <a:lnTo>
                    <a:pt x="1497" y="605"/>
                  </a:lnTo>
                  <a:lnTo>
                    <a:pt x="1503" y="612"/>
                  </a:lnTo>
                  <a:lnTo>
                    <a:pt x="1509" y="618"/>
                  </a:lnTo>
                  <a:lnTo>
                    <a:pt x="1516" y="622"/>
                  </a:lnTo>
                  <a:lnTo>
                    <a:pt x="1523" y="626"/>
                  </a:lnTo>
                  <a:lnTo>
                    <a:pt x="1531" y="632"/>
                  </a:lnTo>
                  <a:lnTo>
                    <a:pt x="1534" y="636"/>
                  </a:lnTo>
                  <a:lnTo>
                    <a:pt x="1536" y="639"/>
                  </a:lnTo>
                  <a:lnTo>
                    <a:pt x="1538" y="643"/>
                  </a:lnTo>
                  <a:lnTo>
                    <a:pt x="1540" y="648"/>
                  </a:lnTo>
                  <a:lnTo>
                    <a:pt x="1538" y="664"/>
                  </a:lnTo>
                  <a:lnTo>
                    <a:pt x="1536" y="676"/>
                  </a:lnTo>
                  <a:lnTo>
                    <a:pt x="1536" y="680"/>
                  </a:lnTo>
                  <a:lnTo>
                    <a:pt x="1538" y="683"/>
                  </a:lnTo>
                  <a:lnTo>
                    <a:pt x="1541" y="686"/>
                  </a:lnTo>
                  <a:lnTo>
                    <a:pt x="1546" y="687"/>
                  </a:lnTo>
                  <a:lnTo>
                    <a:pt x="1551" y="688"/>
                  </a:lnTo>
                  <a:lnTo>
                    <a:pt x="1560" y="691"/>
                  </a:lnTo>
                  <a:lnTo>
                    <a:pt x="1568" y="694"/>
                  </a:lnTo>
                  <a:lnTo>
                    <a:pt x="1574" y="700"/>
                  </a:lnTo>
                  <a:lnTo>
                    <a:pt x="1579" y="706"/>
                  </a:lnTo>
                  <a:lnTo>
                    <a:pt x="1581" y="712"/>
                  </a:lnTo>
                  <a:lnTo>
                    <a:pt x="1580" y="718"/>
                  </a:lnTo>
                  <a:lnTo>
                    <a:pt x="1578" y="725"/>
                  </a:lnTo>
                  <a:lnTo>
                    <a:pt x="1575" y="733"/>
                  </a:lnTo>
                  <a:lnTo>
                    <a:pt x="1575" y="740"/>
                  </a:lnTo>
                  <a:lnTo>
                    <a:pt x="1576" y="743"/>
                  </a:lnTo>
                  <a:lnTo>
                    <a:pt x="1579" y="745"/>
                  </a:lnTo>
                  <a:lnTo>
                    <a:pt x="1581" y="748"/>
                  </a:lnTo>
                  <a:lnTo>
                    <a:pt x="1586" y="749"/>
                  </a:lnTo>
                  <a:lnTo>
                    <a:pt x="1594" y="750"/>
                  </a:lnTo>
                  <a:lnTo>
                    <a:pt x="1603" y="751"/>
                  </a:lnTo>
                  <a:lnTo>
                    <a:pt x="1605" y="752"/>
                  </a:lnTo>
                  <a:lnTo>
                    <a:pt x="1607" y="754"/>
                  </a:lnTo>
                  <a:lnTo>
                    <a:pt x="1610" y="756"/>
                  </a:lnTo>
                  <a:lnTo>
                    <a:pt x="1611" y="758"/>
                  </a:lnTo>
                  <a:lnTo>
                    <a:pt x="1611" y="762"/>
                  </a:lnTo>
                  <a:lnTo>
                    <a:pt x="1611" y="764"/>
                  </a:lnTo>
                  <a:lnTo>
                    <a:pt x="1609" y="768"/>
                  </a:lnTo>
                  <a:lnTo>
                    <a:pt x="1607" y="770"/>
                  </a:lnTo>
                  <a:lnTo>
                    <a:pt x="1601" y="776"/>
                  </a:lnTo>
                  <a:lnTo>
                    <a:pt x="1597" y="781"/>
                  </a:lnTo>
                  <a:lnTo>
                    <a:pt x="1592" y="787"/>
                  </a:lnTo>
                  <a:lnTo>
                    <a:pt x="1590" y="793"/>
                  </a:lnTo>
                  <a:lnTo>
                    <a:pt x="1587" y="800"/>
                  </a:lnTo>
                  <a:lnTo>
                    <a:pt x="1588" y="807"/>
                  </a:lnTo>
                  <a:lnTo>
                    <a:pt x="1590" y="811"/>
                  </a:lnTo>
                  <a:lnTo>
                    <a:pt x="1593" y="813"/>
                  </a:lnTo>
                  <a:lnTo>
                    <a:pt x="1595" y="815"/>
                  </a:lnTo>
                  <a:lnTo>
                    <a:pt x="1599" y="817"/>
                  </a:lnTo>
                  <a:lnTo>
                    <a:pt x="1603" y="818"/>
                  </a:lnTo>
                  <a:lnTo>
                    <a:pt x="1606" y="817"/>
                  </a:lnTo>
                  <a:lnTo>
                    <a:pt x="1610" y="815"/>
                  </a:lnTo>
                  <a:lnTo>
                    <a:pt x="1612" y="813"/>
                  </a:lnTo>
                  <a:lnTo>
                    <a:pt x="1616" y="806"/>
                  </a:lnTo>
                  <a:lnTo>
                    <a:pt x="1618" y="796"/>
                  </a:lnTo>
                  <a:lnTo>
                    <a:pt x="1619" y="793"/>
                  </a:lnTo>
                  <a:lnTo>
                    <a:pt x="1620" y="788"/>
                  </a:lnTo>
                  <a:lnTo>
                    <a:pt x="1623" y="786"/>
                  </a:lnTo>
                  <a:lnTo>
                    <a:pt x="1625" y="784"/>
                  </a:lnTo>
                  <a:lnTo>
                    <a:pt x="1629" y="784"/>
                  </a:lnTo>
                  <a:lnTo>
                    <a:pt x="1632" y="786"/>
                  </a:lnTo>
                  <a:lnTo>
                    <a:pt x="1635" y="787"/>
                  </a:lnTo>
                  <a:lnTo>
                    <a:pt x="1638" y="789"/>
                  </a:lnTo>
                  <a:lnTo>
                    <a:pt x="1639" y="792"/>
                  </a:lnTo>
                  <a:lnTo>
                    <a:pt x="1642" y="795"/>
                  </a:lnTo>
                  <a:lnTo>
                    <a:pt x="1643" y="799"/>
                  </a:lnTo>
                  <a:lnTo>
                    <a:pt x="1643" y="802"/>
                  </a:lnTo>
                  <a:lnTo>
                    <a:pt x="1641" y="812"/>
                  </a:lnTo>
                  <a:lnTo>
                    <a:pt x="1637" y="823"/>
                  </a:lnTo>
                  <a:lnTo>
                    <a:pt x="1633" y="834"/>
                  </a:lnTo>
                  <a:lnTo>
                    <a:pt x="1631" y="843"/>
                  </a:lnTo>
                  <a:lnTo>
                    <a:pt x="1630" y="852"/>
                  </a:lnTo>
                  <a:lnTo>
                    <a:pt x="1630" y="862"/>
                  </a:lnTo>
                  <a:lnTo>
                    <a:pt x="1632" y="871"/>
                  </a:lnTo>
                  <a:lnTo>
                    <a:pt x="1636" y="882"/>
                  </a:lnTo>
                  <a:lnTo>
                    <a:pt x="1643" y="893"/>
                  </a:lnTo>
                  <a:lnTo>
                    <a:pt x="1653" y="903"/>
                  </a:lnTo>
                  <a:lnTo>
                    <a:pt x="1662" y="913"/>
                  </a:lnTo>
                  <a:lnTo>
                    <a:pt x="1670" y="921"/>
                  </a:lnTo>
                  <a:lnTo>
                    <a:pt x="1686" y="933"/>
                  </a:lnTo>
                  <a:lnTo>
                    <a:pt x="1701" y="941"/>
                  </a:lnTo>
                  <a:lnTo>
                    <a:pt x="1706" y="945"/>
                  </a:lnTo>
                  <a:lnTo>
                    <a:pt x="1711" y="948"/>
                  </a:lnTo>
                  <a:lnTo>
                    <a:pt x="1716" y="954"/>
                  </a:lnTo>
                  <a:lnTo>
                    <a:pt x="1720" y="960"/>
                  </a:lnTo>
                  <a:lnTo>
                    <a:pt x="1725" y="968"/>
                  </a:lnTo>
                  <a:lnTo>
                    <a:pt x="1731" y="976"/>
                  </a:lnTo>
                  <a:lnTo>
                    <a:pt x="1738" y="984"/>
                  </a:lnTo>
                  <a:lnTo>
                    <a:pt x="1745" y="991"/>
                  </a:lnTo>
                  <a:lnTo>
                    <a:pt x="1752" y="996"/>
                  </a:lnTo>
                  <a:lnTo>
                    <a:pt x="1758" y="1002"/>
                  </a:lnTo>
                  <a:lnTo>
                    <a:pt x="1763" y="1009"/>
                  </a:lnTo>
                  <a:lnTo>
                    <a:pt x="1765" y="1017"/>
                  </a:lnTo>
                  <a:lnTo>
                    <a:pt x="1768" y="1027"/>
                  </a:lnTo>
                  <a:lnTo>
                    <a:pt x="1771" y="1034"/>
                  </a:lnTo>
                  <a:lnTo>
                    <a:pt x="1775" y="1041"/>
                  </a:lnTo>
                  <a:lnTo>
                    <a:pt x="1780" y="1046"/>
                  </a:lnTo>
                  <a:lnTo>
                    <a:pt x="1784" y="1052"/>
                  </a:lnTo>
                  <a:lnTo>
                    <a:pt x="1790" y="1059"/>
                  </a:lnTo>
                  <a:lnTo>
                    <a:pt x="1793" y="1063"/>
                  </a:lnTo>
                  <a:lnTo>
                    <a:pt x="1794" y="1066"/>
                  </a:lnTo>
                  <a:lnTo>
                    <a:pt x="1796" y="1071"/>
                  </a:lnTo>
                  <a:lnTo>
                    <a:pt x="1796" y="1076"/>
                  </a:lnTo>
                  <a:lnTo>
                    <a:pt x="1796" y="1086"/>
                  </a:lnTo>
                  <a:lnTo>
                    <a:pt x="1794" y="1095"/>
                  </a:lnTo>
                  <a:lnTo>
                    <a:pt x="1792" y="1103"/>
                  </a:lnTo>
                  <a:lnTo>
                    <a:pt x="1789" y="1109"/>
                  </a:lnTo>
                  <a:lnTo>
                    <a:pt x="1788" y="1116"/>
                  </a:lnTo>
                  <a:lnTo>
                    <a:pt x="1788" y="1123"/>
                  </a:lnTo>
                  <a:lnTo>
                    <a:pt x="1790" y="1129"/>
                  </a:lnTo>
                  <a:lnTo>
                    <a:pt x="1795" y="1136"/>
                  </a:lnTo>
                  <a:lnTo>
                    <a:pt x="1801" y="1141"/>
                  </a:lnTo>
                  <a:lnTo>
                    <a:pt x="1806" y="1147"/>
                  </a:lnTo>
                  <a:lnTo>
                    <a:pt x="1808" y="1149"/>
                  </a:lnTo>
                  <a:lnTo>
                    <a:pt x="1811" y="1153"/>
                  </a:lnTo>
                  <a:lnTo>
                    <a:pt x="1813" y="1156"/>
                  </a:lnTo>
                  <a:lnTo>
                    <a:pt x="1813" y="1161"/>
                  </a:lnTo>
                  <a:lnTo>
                    <a:pt x="1815" y="1173"/>
                  </a:lnTo>
                  <a:lnTo>
                    <a:pt x="1819" y="1184"/>
                  </a:lnTo>
                  <a:lnTo>
                    <a:pt x="1823" y="1192"/>
                  </a:lnTo>
                  <a:lnTo>
                    <a:pt x="1827" y="1199"/>
                  </a:lnTo>
                  <a:lnTo>
                    <a:pt x="1834" y="1204"/>
                  </a:lnTo>
                  <a:lnTo>
                    <a:pt x="1843" y="1208"/>
                  </a:lnTo>
                  <a:lnTo>
                    <a:pt x="1852" y="1211"/>
                  </a:lnTo>
                  <a:lnTo>
                    <a:pt x="1864" y="1214"/>
                  </a:lnTo>
                  <a:lnTo>
                    <a:pt x="1874" y="1216"/>
                  </a:lnTo>
                  <a:lnTo>
                    <a:pt x="1880" y="1218"/>
                  </a:lnTo>
                  <a:lnTo>
                    <a:pt x="1882" y="1219"/>
                  </a:lnTo>
                  <a:lnTo>
                    <a:pt x="1883" y="1222"/>
                  </a:lnTo>
                  <a:lnTo>
                    <a:pt x="1884" y="1227"/>
                  </a:lnTo>
                  <a:lnTo>
                    <a:pt x="1884" y="1231"/>
                  </a:lnTo>
                  <a:lnTo>
                    <a:pt x="1883" y="1244"/>
                  </a:lnTo>
                  <a:lnTo>
                    <a:pt x="1881" y="1259"/>
                  </a:lnTo>
                  <a:lnTo>
                    <a:pt x="1878" y="1273"/>
                  </a:lnTo>
                  <a:lnTo>
                    <a:pt x="1876" y="1284"/>
                  </a:lnTo>
                  <a:lnTo>
                    <a:pt x="1874" y="1293"/>
                  </a:lnTo>
                  <a:lnTo>
                    <a:pt x="1874" y="1302"/>
                  </a:lnTo>
                  <a:lnTo>
                    <a:pt x="1875" y="1310"/>
                  </a:lnTo>
                  <a:lnTo>
                    <a:pt x="1877" y="1317"/>
                  </a:lnTo>
                  <a:lnTo>
                    <a:pt x="1881" y="1323"/>
                  </a:lnTo>
                  <a:lnTo>
                    <a:pt x="1884" y="1331"/>
                  </a:lnTo>
                  <a:lnTo>
                    <a:pt x="1888" y="1340"/>
                  </a:lnTo>
                  <a:lnTo>
                    <a:pt x="1889" y="1349"/>
                  </a:lnTo>
                  <a:lnTo>
                    <a:pt x="1890" y="1361"/>
                  </a:lnTo>
                  <a:lnTo>
                    <a:pt x="1891" y="1373"/>
                  </a:lnTo>
                  <a:lnTo>
                    <a:pt x="1894" y="1384"/>
                  </a:lnTo>
                  <a:lnTo>
                    <a:pt x="1896" y="1391"/>
                  </a:lnTo>
                  <a:lnTo>
                    <a:pt x="1902" y="1395"/>
                  </a:lnTo>
                  <a:lnTo>
                    <a:pt x="1912" y="1400"/>
                  </a:lnTo>
                  <a:lnTo>
                    <a:pt x="1921" y="1404"/>
                  </a:lnTo>
                  <a:lnTo>
                    <a:pt x="1928" y="1406"/>
                  </a:lnTo>
                  <a:lnTo>
                    <a:pt x="1933" y="1408"/>
                  </a:lnTo>
                  <a:lnTo>
                    <a:pt x="1938" y="1411"/>
                  </a:lnTo>
                  <a:lnTo>
                    <a:pt x="1940" y="1416"/>
                  </a:lnTo>
                  <a:lnTo>
                    <a:pt x="1943" y="1422"/>
                  </a:lnTo>
                  <a:lnTo>
                    <a:pt x="1944" y="1430"/>
                  </a:lnTo>
                  <a:lnTo>
                    <a:pt x="1945" y="1437"/>
                  </a:lnTo>
                  <a:lnTo>
                    <a:pt x="1947" y="1443"/>
                  </a:lnTo>
                  <a:lnTo>
                    <a:pt x="1951" y="1447"/>
                  </a:lnTo>
                  <a:lnTo>
                    <a:pt x="1956" y="1447"/>
                  </a:lnTo>
                  <a:lnTo>
                    <a:pt x="1960" y="1448"/>
                  </a:lnTo>
                  <a:lnTo>
                    <a:pt x="1965" y="1450"/>
                  </a:lnTo>
                  <a:lnTo>
                    <a:pt x="1971" y="1455"/>
                  </a:lnTo>
                  <a:lnTo>
                    <a:pt x="1977" y="1462"/>
                  </a:lnTo>
                  <a:lnTo>
                    <a:pt x="1985" y="1468"/>
                  </a:lnTo>
                  <a:lnTo>
                    <a:pt x="1989" y="1469"/>
                  </a:lnTo>
                  <a:lnTo>
                    <a:pt x="1994" y="1471"/>
                  </a:lnTo>
                  <a:lnTo>
                    <a:pt x="1998" y="1471"/>
                  </a:lnTo>
                  <a:lnTo>
                    <a:pt x="2004" y="1470"/>
                  </a:lnTo>
                  <a:lnTo>
                    <a:pt x="2015" y="1467"/>
                  </a:lnTo>
                  <a:lnTo>
                    <a:pt x="2026" y="1462"/>
                  </a:lnTo>
                  <a:lnTo>
                    <a:pt x="2031" y="1460"/>
                  </a:lnTo>
                  <a:lnTo>
                    <a:pt x="2035" y="1458"/>
                  </a:lnTo>
                  <a:lnTo>
                    <a:pt x="2040" y="1460"/>
                  </a:lnTo>
                  <a:lnTo>
                    <a:pt x="2045" y="1461"/>
                  </a:lnTo>
                  <a:lnTo>
                    <a:pt x="2054" y="1468"/>
                  </a:lnTo>
                  <a:lnTo>
                    <a:pt x="2065" y="1473"/>
                  </a:lnTo>
                  <a:lnTo>
                    <a:pt x="2070" y="1474"/>
                  </a:lnTo>
                  <a:lnTo>
                    <a:pt x="2076" y="1474"/>
                  </a:lnTo>
                  <a:lnTo>
                    <a:pt x="2083" y="1474"/>
                  </a:lnTo>
                  <a:lnTo>
                    <a:pt x="2090" y="1473"/>
                  </a:lnTo>
                  <a:lnTo>
                    <a:pt x="2109" y="1467"/>
                  </a:lnTo>
                  <a:lnTo>
                    <a:pt x="2124" y="1464"/>
                  </a:lnTo>
                  <a:lnTo>
                    <a:pt x="2135" y="1462"/>
                  </a:lnTo>
                  <a:lnTo>
                    <a:pt x="2146" y="1458"/>
                  </a:lnTo>
                  <a:lnTo>
                    <a:pt x="2154" y="1454"/>
                  </a:lnTo>
                  <a:lnTo>
                    <a:pt x="2160" y="1448"/>
                  </a:lnTo>
                  <a:lnTo>
                    <a:pt x="2165" y="1442"/>
                  </a:lnTo>
                  <a:lnTo>
                    <a:pt x="2172" y="1436"/>
                  </a:lnTo>
                  <a:lnTo>
                    <a:pt x="2176" y="1433"/>
                  </a:lnTo>
                  <a:lnTo>
                    <a:pt x="2180" y="1432"/>
                  </a:lnTo>
                  <a:lnTo>
                    <a:pt x="2185" y="1430"/>
                  </a:lnTo>
                  <a:lnTo>
                    <a:pt x="2190" y="1430"/>
                  </a:lnTo>
                  <a:lnTo>
                    <a:pt x="2202" y="1430"/>
                  </a:lnTo>
                  <a:lnTo>
                    <a:pt x="2216" y="1430"/>
                  </a:lnTo>
                  <a:lnTo>
                    <a:pt x="2230" y="1430"/>
                  </a:lnTo>
                  <a:lnTo>
                    <a:pt x="2243" y="1430"/>
                  </a:lnTo>
                  <a:lnTo>
                    <a:pt x="2248" y="1431"/>
                  </a:lnTo>
                  <a:lnTo>
                    <a:pt x="2253" y="1432"/>
                  </a:lnTo>
                  <a:lnTo>
                    <a:pt x="2255" y="1433"/>
                  </a:lnTo>
                  <a:lnTo>
                    <a:pt x="2258" y="1436"/>
                  </a:lnTo>
                  <a:lnTo>
                    <a:pt x="2260" y="1441"/>
                  </a:lnTo>
                  <a:lnTo>
                    <a:pt x="2259" y="1447"/>
                  </a:lnTo>
                  <a:lnTo>
                    <a:pt x="2259" y="1452"/>
                  </a:lnTo>
                  <a:lnTo>
                    <a:pt x="2258" y="1460"/>
                  </a:lnTo>
                  <a:lnTo>
                    <a:pt x="2258" y="1462"/>
                  </a:lnTo>
                  <a:lnTo>
                    <a:pt x="2259" y="1466"/>
                  </a:lnTo>
                  <a:lnTo>
                    <a:pt x="2260" y="1468"/>
                  </a:lnTo>
                  <a:lnTo>
                    <a:pt x="2261" y="1469"/>
                  </a:lnTo>
                  <a:lnTo>
                    <a:pt x="2267" y="1470"/>
                  </a:lnTo>
                  <a:lnTo>
                    <a:pt x="2275" y="1470"/>
                  </a:lnTo>
                  <a:lnTo>
                    <a:pt x="2284" y="1468"/>
                  </a:lnTo>
                  <a:lnTo>
                    <a:pt x="2293" y="1467"/>
                  </a:lnTo>
                  <a:lnTo>
                    <a:pt x="2302" y="1468"/>
                  </a:lnTo>
                  <a:lnTo>
                    <a:pt x="2309" y="1470"/>
                  </a:lnTo>
                  <a:lnTo>
                    <a:pt x="2317" y="1474"/>
                  </a:lnTo>
                  <a:lnTo>
                    <a:pt x="2323" y="1476"/>
                  </a:lnTo>
                  <a:lnTo>
                    <a:pt x="2329" y="1479"/>
                  </a:lnTo>
                  <a:lnTo>
                    <a:pt x="2336" y="1482"/>
                  </a:lnTo>
                  <a:lnTo>
                    <a:pt x="2341" y="1486"/>
                  </a:lnTo>
                  <a:lnTo>
                    <a:pt x="2346" y="1492"/>
                  </a:lnTo>
                  <a:lnTo>
                    <a:pt x="2347" y="1495"/>
                  </a:lnTo>
                  <a:lnTo>
                    <a:pt x="2348" y="1498"/>
                  </a:lnTo>
                  <a:lnTo>
                    <a:pt x="2350" y="1499"/>
                  </a:lnTo>
                  <a:lnTo>
                    <a:pt x="2353" y="1500"/>
                  </a:lnTo>
                  <a:lnTo>
                    <a:pt x="2360" y="1501"/>
                  </a:lnTo>
                  <a:lnTo>
                    <a:pt x="2368" y="1502"/>
                  </a:lnTo>
                  <a:lnTo>
                    <a:pt x="2375" y="1501"/>
                  </a:lnTo>
                  <a:lnTo>
                    <a:pt x="2382" y="1500"/>
                  </a:lnTo>
                  <a:lnTo>
                    <a:pt x="2387" y="1498"/>
                  </a:lnTo>
                  <a:lnTo>
                    <a:pt x="2391" y="1493"/>
                  </a:lnTo>
                  <a:lnTo>
                    <a:pt x="2394" y="1489"/>
                  </a:lnTo>
                  <a:lnTo>
                    <a:pt x="2400" y="1486"/>
                  </a:lnTo>
                  <a:lnTo>
                    <a:pt x="2406" y="1485"/>
                  </a:lnTo>
                  <a:lnTo>
                    <a:pt x="2415" y="1486"/>
                  </a:lnTo>
                  <a:lnTo>
                    <a:pt x="2424" y="1488"/>
                  </a:lnTo>
                  <a:lnTo>
                    <a:pt x="2434" y="1490"/>
                  </a:lnTo>
                  <a:lnTo>
                    <a:pt x="2437" y="1490"/>
                  </a:lnTo>
                  <a:lnTo>
                    <a:pt x="2442" y="1489"/>
                  </a:lnTo>
                  <a:lnTo>
                    <a:pt x="2444" y="1487"/>
                  </a:lnTo>
                  <a:lnTo>
                    <a:pt x="2447" y="1482"/>
                  </a:lnTo>
                  <a:lnTo>
                    <a:pt x="2450" y="1471"/>
                  </a:lnTo>
                  <a:lnTo>
                    <a:pt x="2451" y="1462"/>
                  </a:lnTo>
                  <a:lnTo>
                    <a:pt x="2453" y="1458"/>
                  </a:lnTo>
                  <a:lnTo>
                    <a:pt x="2454" y="1455"/>
                  </a:lnTo>
                  <a:lnTo>
                    <a:pt x="2457" y="1454"/>
                  </a:lnTo>
                  <a:lnTo>
                    <a:pt x="2461" y="1451"/>
                  </a:lnTo>
                  <a:lnTo>
                    <a:pt x="2466" y="1451"/>
                  </a:lnTo>
                  <a:lnTo>
                    <a:pt x="2470" y="1451"/>
                  </a:lnTo>
                  <a:lnTo>
                    <a:pt x="2474" y="1451"/>
                  </a:lnTo>
                  <a:lnTo>
                    <a:pt x="2478" y="1452"/>
                  </a:lnTo>
                  <a:lnTo>
                    <a:pt x="2481" y="1455"/>
                  </a:lnTo>
                  <a:lnTo>
                    <a:pt x="2485" y="1457"/>
                  </a:lnTo>
                  <a:lnTo>
                    <a:pt x="2487" y="1461"/>
                  </a:lnTo>
                  <a:lnTo>
                    <a:pt x="2489" y="1466"/>
                  </a:lnTo>
                  <a:lnTo>
                    <a:pt x="2492" y="1476"/>
                  </a:lnTo>
                  <a:lnTo>
                    <a:pt x="2494" y="1487"/>
                  </a:lnTo>
                  <a:lnTo>
                    <a:pt x="2498" y="1496"/>
                  </a:lnTo>
                  <a:lnTo>
                    <a:pt x="2501" y="1504"/>
                  </a:lnTo>
                  <a:lnTo>
                    <a:pt x="2502" y="1507"/>
                  </a:lnTo>
                  <a:lnTo>
                    <a:pt x="2505" y="1510"/>
                  </a:lnTo>
                  <a:lnTo>
                    <a:pt x="2508" y="1511"/>
                  </a:lnTo>
                  <a:lnTo>
                    <a:pt x="2512" y="1512"/>
                  </a:lnTo>
                  <a:lnTo>
                    <a:pt x="2519" y="1513"/>
                  </a:lnTo>
                  <a:lnTo>
                    <a:pt x="2529" y="1511"/>
                  </a:lnTo>
                  <a:lnTo>
                    <a:pt x="2537" y="1510"/>
                  </a:lnTo>
                  <a:lnTo>
                    <a:pt x="2544" y="1510"/>
                  </a:lnTo>
                  <a:lnTo>
                    <a:pt x="2548" y="1511"/>
                  </a:lnTo>
                  <a:lnTo>
                    <a:pt x="2550" y="1512"/>
                  </a:lnTo>
                  <a:lnTo>
                    <a:pt x="2552" y="1514"/>
                  </a:lnTo>
                  <a:lnTo>
                    <a:pt x="2555" y="1518"/>
                  </a:lnTo>
                  <a:lnTo>
                    <a:pt x="2557" y="1525"/>
                  </a:lnTo>
                  <a:lnTo>
                    <a:pt x="2561" y="1530"/>
                  </a:lnTo>
                  <a:lnTo>
                    <a:pt x="2562" y="1533"/>
                  </a:lnTo>
                  <a:lnTo>
                    <a:pt x="2564" y="1534"/>
                  </a:lnTo>
                  <a:lnTo>
                    <a:pt x="2568" y="1536"/>
                  </a:lnTo>
                  <a:lnTo>
                    <a:pt x="2571" y="1537"/>
                  </a:lnTo>
                  <a:lnTo>
                    <a:pt x="2581" y="1540"/>
                  </a:lnTo>
                  <a:lnTo>
                    <a:pt x="2592" y="1546"/>
                  </a:lnTo>
                  <a:lnTo>
                    <a:pt x="2602" y="1553"/>
                  </a:lnTo>
                  <a:lnTo>
                    <a:pt x="2612" y="1561"/>
                  </a:lnTo>
                  <a:lnTo>
                    <a:pt x="2618" y="1568"/>
                  </a:lnTo>
                  <a:lnTo>
                    <a:pt x="2624" y="1576"/>
                  </a:lnTo>
                  <a:lnTo>
                    <a:pt x="2627" y="1583"/>
                  </a:lnTo>
                  <a:lnTo>
                    <a:pt x="2631" y="1589"/>
                  </a:lnTo>
                  <a:lnTo>
                    <a:pt x="2636" y="1596"/>
                  </a:lnTo>
                  <a:lnTo>
                    <a:pt x="2644" y="1606"/>
                  </a:lnTo>
                  <a:lnTo>
                    <a:pt x="2650" y="1609"/>
                  </a:lnTo>
                  <a:lnTo>
                    <a:pt x="2655" y="1614"/>
                  </a:lnTo>
                  <a:lnTo>
                    <a:pt x="2662" y="1618"/>
                  </a:lnTo>
                  <a:lnTo>
                    <a:pt x="2668" y="1620"/>
                  </a:lnTo>
                  <a:lnTo>
                    <a:pt x="2681" y="1624"/>
                  </a:lnTo>
                  <a:lnTo>
                    <a:pt x="2693" y="1627"/>
                  </a:lnTo>
                  <a:lnTo>
                    <a:pt x="2703" y="1631"/>
                  </a:lnTo>
                  <a:lnTo>
                    <a:pt x="2712" y="1634"/>
                  </a:lnTo>
                  <a:lnTo>
                    <a:pt x="2721" y="1638"/>
                  </a:lnTo>
                  <a:lnTo>
                    <a:pt x="2733" y="1639"/>
                  </a:lnTo>
                  <a:lnTo>
                    <a:pt x="2739" y="1640"/>
                  </a:lnTo>
                  <a:lnTo>
                    <a:pt x="2745" y="1639"/>
                  </a:lnTo>
                  <a:lnTo>
                    <a:pt x="2751" y="1638"/>
                  </a:lnTo>
                  <a:lnTo>
                    <a:pt x="2756" y="1637"/>
                  </a:lnTo>
                  <a:lnTo>
                    <a:pt x="2764" y="1631"/>
                  </a:lnTo>
                  <a:lnTo>
                    <a:pt x="2775" y="1627"/>
                  </a:lnTo>
                  <a:lnTo>
                    <a:pt x="2779" y="1626"/>
                  </a:lnTo>
                  <a:lnTo>
                    <a:pt x="2785" y="1625"/>
                  </a:lnTo>
                  <a:lnTo>
                    <a:pt x="2790" y="1625"/>
                  </a:lnTo>
                  <a:lnTo>
                    <a:pt x="2796" y="1626"/>
                  </a:lnTo>
                  <a:lnTo>
                    <a:pt x="2807" y="1628"/>
                  </a:lnTo>
                  <a:lnTo>
                    <a:pt x="2817" y="1628"/>
                  </a:lnTo>
                  <a:lnTo>
                    <a:pt x="2822" y="1628"/>
                  </a:lnTo>
                  <a:lnTo>
                    <a:pt x="2827" y="1627"/>
                  </a:lnTo>
                  <a:lnTo>
                    <a:pt x="2832" y="1625"/>
                  </a:lnTo>
                  <a:lnTo>
                    <a:pt x="2835" y="1622"/>
                  </a:lnTo>
                  <a:lnTo>
                    <a:pt x="2842" y="1619"/>
                  </a:lnTo>
                  <a:lnTo>
                    <a:pt x="2848" y="1618"/>
                  </a:lnTo>
                  <a:lnTo>
                    <a:pt x="2852" y="1618"/>
                  </a:lnTo>
                  <a:lnTo>
                    <a:pt x="2854" y="1619"/>
                  </a:lnTo>
                  <a:lnTo>
                    <a:pt x="2857" y="1620"/>
                  </a:lnTo>
                  <a:lnTo>
                    <a:pt x="2859" y="1622"/>
                  </a:lnTo>
                  <a:lnTo>
                    <a:pt x="2860" y="1625"/>
                  </a:lnTo>
                  <a:lnTo>
                    <a:pt x="2861" y="1628"/>
                  </a:lnTo>
                  <a:lnTo>
                    <a:pt x="2861" y="1633"/>
                  </a:lnTo>
                  <a:lnTo>
                    <a:pt x="2861" y="1638"/>
                  </a:lnTo>
                  <a:lnTo>
                    <a:pt x="2859" y="1647"/>
                  </a:lnTo>
                  <a:lnTo>
                    <a:pt x="2856" y="1655"/>
                  </a:lnTo>
                  <a:lnTo>
                    <a:pt x="2852" y="1660"/>
                  </a:lnTo>
                  <a:lnTo>
                    <a:pt x="2848" y="1666"/>
                  </a:lnTo>
                  <a:lnTo>
                    <a:pt x="2845" y="1672"/>
                  </a:lnTo>
                  <a:lnTo>
                    <a:pt x="2845" y="1679"/>
                  </a:lnTo>
                  <a:lnTo>
                    <a:pt x="2845" y="1688"/>
                  </a:lnTo>
                  <a:lnTo>
                    <a:pt x="2844" y="1695"/>
                  </a:lnTo>
                  <a:lnTo>
                    <a:pt x="2842" y="1702"/>
                  </a:lnTo>
                  <a:lnTo>
                    <a:pt x="2840" y="1708"/>
                  </a:lnTo>
                  <a:lnTo>
                    <a:pt x="2838" y="1713"/>
                  </a:lnTo>
                  <a:lnTo>
                    <a:pt x="2837" y="1720"/>
                  </a:lnTo>
                  <a:lnTo>
                    <a:pt x="2838" y="1723"/>
                  </a:lnTo>
                  <a:lnTo>
                    <a:pt x="2838" y="1727"/>
                  </a:lnTo>
                  <a:lnTo>
                    <a:pt x="2840" y="1731"/>
                  </a:lnTo>
                  <a:lnTo>
                    <a:pt x="2842" y="1733"/>
                  </a:lnTo>
                  <a:lnTo>
                    <a:pt x="2848" y="1738"/>
                  </a:lnTo>
                  <a:lnTo>
                    <a:pt x="2854" y="1741"/>
                  </a:lnTo>
                  <a:lnTo>
                    <a:pt x="2858" y="1744"/>
                  </a:lnTo>
                  <a:lnTo>
                    <a:pt x="2860" y="1747"/>
                  </a:lnTo>
                  <a:lnTo>
                    <a:pt x="2863" y="1751"/>
                  </a:lnTo>
                  <a:lnTo>
                    <a:pt x="2864" y="1757"/>
                  </a:lnTo>
                  <a:lnTo>
                    <a:pt x="2866" y="1767"/>
                  </a:lnTo>
                  <a:lnTo>
                    <a:pt x="2870" y="1776"/>
                  </a:lnTo>
                  <a:lnTo>
                    <a:pt x="2871" y="1778"/>
                  </a:lnTo>
                  <a:lnTo>
                    <a:pt x="2875" y="1779"/>
                  </a:lnTo>
                  <a:lnTo>
                    <a:pt x="2877" y="1781"/>
                  </a:lnTo>
                  <a:lnTo>
                    <a:pt x="2880" y="1779"/>
                  </a:lnTo>
                  <a:lnTo>
                    <a:pt x="2889" y="1776"/>
                  </a:lnTo>
                  <a:lnTo>
                    <a:pt x="2896" y="1773"/>
                  </a:lnTo>
                  <a:lnTo>
                    <a:pt x="2903" y="1771"/>
                  </a:lnTo>
                  <a:lnTo>
                    <a:pt x="2910" y="1771"/>
                  </a:lnTo>
                  <a:lnTo>
                    <a:pt x="2914" y="1772"/>
                  </a:lnTo>
                  <a:lnTo>
                    <a:pt x="2916" y="1773"/>
                  </a:lnTo>
                  <a:lnTo>
                    <a:pt x="2919" y="1776"/>
                  </a:lnTo>
                  <a:lnTo>
                    <a:pt x="2921" y="1777"/>
                  </a:lnTo>
                  <a:lnTo>
                    <a:pt x="2922" y="1783"/>
                  </a:lnTo>
                  <a:lnTo>
                    <a:pt x="2923" y="1789"/>
                  </a:lnTo>
                  <a:lnTo>
                    <a:pt x="2923" y="1796"/>
                  </a:lnTo>
                  <a:lnTo>
                    <a:pt x="2924" y="1803"/>
                  </a:lnTo>
                  <a:lnTo>
                    <a:pt x="2926" y="1811"/>
                  </a:lnTo>
                  <a:lnTo>
                    <a:pt x="2929" y="1817"/>
                  </a:lnTo>
                  <a:lnTo>
                    <a:pt x="2934" y="1823"/>
                  </a:lnTo>
                  <a:lnTo>
                    <a:pt x="2938" y="1829"/>
                  </a:lnTo>
                  <a:lnTo>
                    <a:pt x="2940" y="1836"/>
                  </a:lnTo>
                  <a:lnTo>
                    <a:pt x="2941" y="1844"/>
                  </a:lnTo>
                  <a:lnTo>
                    <a:pt x="2942" y="1854"/>
                  </a:lnTo>
                  <a:lnTo>
                    <a:pt x="2942" y="1865"/>
                  </a:lnTo>
                  <a:lnTo>
                    <a:pt x="2942" y="1876"/>
                  </a:lnTo>
                  <a:lnTo>
                    <a:pt x="2942" y="1885"/>
                  </a:lnTo>
                  <a:lnTo>
                    <a:pt x="2941" y="1893"/>
                  </a:lnTo>
                  <a:lnTo>
                    <a:pt x="2939" y="1903"/>
                  </a:lnTo>
                  <a:lnTo>
                    <a:pt x="2935" y="1912"/>
                  </a:lnTo>
                  <a:lnTo>
                    <a:pt x="2929" y="1922"/>
                  </a:lnTo>
                  <a:lnTo>
                    <a:pt x="2924" y="1930"/>
                  </a:lnTo>
                  <a:lnTo>
                    <a:pt x="2922" y="1939"/>
                  </a:lnTo>
                  <a:lnTo>
                    <a:pt x="2921" y="1946"/>
                  </a:lnTo>
                  <a:lnTo>
                    <a:pt x="2922" y="1953"/>
                  </a:lnTo>
                  <a:lnTo>
                    <a:pt x="2923" y="1956"/>
                  </a:lnTo>
                  <a:lnTo>
                    <a:pt x="2924" y="1960"/>
                  </a:lnTo>
                  <a:lnTo>
                    <a:pt x="2928" y="1964"/>
                  </a:lnTo>
                  <a:lnTo>
                    <a:pt x="2932" y="1967"/>
                  </a:lnTo>
                  <a:lnTo>
                    <a:pt x="2940" y="1974"/>
                  </a:lnTo>
                  <a:lnTo>
                    <a:pt x="2948" y="1981"/>
                  </a:lnTo>
                  <a:lnTo>
                    <a:pt x="2960" y="1990"/>
                  </a:lnTo>
                  <a:lnTo>
                    <a:pt x="2974" y="2000"/>
                  </a:lnTo>
                  <a:lnTo>
                    <a:pt x="2983" y="2005"/>
                  </a:lnTo>
                  <a:lnTo>
                    <a:pt x="2991" y="2012"/>
                  </a:lnTo>
                  <a:lnTo>
                    <a:pt x="2997" y="2018"/>
                  </a:lnTo>
                  <a:lnTo>
                    <a:pt x="3004" y="2025"/>
                  </a:lnTo>
                  <a:lnTo>
                    <a:pt x="3012" y="2037"/>
                  </a:lnTo>
                  <a:lnTo>
                    <a:pt x="3018" y="2047"/>
                  </a:lnTo>
                  <a:lnTo>
                    <a:pt x="3021" y="2056"/>
                  </a:lnTo>
                  <a:lnTo>
                    <a:pt x="3023" y="2065"/>
                  </a:lnTo>
                  <a:lnTo>
                    <a:pt x="3024" y="2068"/>
                  </a:lnTo>
                  <a:lnTo>
                    <a:pt x="3027" y="2073"/>
                  </a:lnTo>
                  <a:lnTo>
                    <a:pt x="3029" y="2078"/>
                  </a:lnTo>
                  <a:lnTo>
                    <a:pt x="3033" y="2082"/>
                  </a:lnTo>
                  <a:lnTo>
                    <a:pt x="3037" y="2087"/>
                  </a:lnTo>
                  <a:lnTo>
                    <a:pt x="3042" y="2092"/>
                  </a:lnTo>
                  <a:lnTo>
                    <a:pt x="3047" y="2094"/>
                  </a:lnTo>
                  <a:lnTo>
                    <a:pt x="3050" y="2097"/>
                  </a:lnTo>
                  <a:lnTo>
                    <a:pt x="3056" y="2099"/>
                  </a:lnTo>
                  <a:lnTo>
                    <a:pt x="3062" y="2100"/>
                  </a:lnTo>
                  <a:lnTo>
                    <a:pt x="3068" y="2101"/>
                  </a:lnTo>
                  <a:lnTo>
                    <a:pt x="3074" y="2101"/>
                  </a:lnTo>
                  <a:lnTo>
                    <a:pt x="3081" y="2100"/>
                  </a:lnTo>
                  <a:lnTo>
                    <a:pt x="3087" y="2099"/>
                  </a:lnTo>
                  <a:lnTo>
                    <a:pt x="3093" y="2095"/>
                  </a:lnTo>
                  <a:lnTo>
                    <a:pt x="3098" y="2092"/>
                  </a:lnTo>
                  <a:lnTo>
                    <a:pt x="3105" y="2082"/>
                  </a:lnTo>
                  <a:lnTo>
                    <a:pt x="3111" y="2075"/>
                  </a:lnTo>
                  <a:lnTo>
                    <a:pt x="3115" y="2073"/>
                  </a:lnTo>
                  <a:lnTo>
                    <a:pt x="3118" y="2071"/>
                  </a:lnTo>
                  <a:lnTo>
                    <a:pt x="3123" y="2068"/>
                  </a:lnTo>
                  <a:lnTo>
                    <a:pt x="3129" y="2067"/>
                  </a:lnTo>
                  <a:lnTo>
                    <a:pt x="3142" y="2063"/>
                  </a:lnTo>
                  <a:lnTo>
                    <a:pt x="3154" y="2060"/>
                  </a:lnTo>
                  <a:lnTo>
                    <a:pt x="3165" y="2056"/>
                  </a:lnTo>
                  <a:lnTo>
                    <a:pt x="3174" y="2054"/>
                  </a:lnTo>
                  <a:lnTo>
                    <a:pt x="3182" y="2053"/>
                  </a:lnTo>
                  <a:lnTo>
                    <a:pt x="3191" y="2053"/>
                  </a:lnTo>
                  <a:lnTo>
                    <a:pt x="3196" y="2053"/>
                  </a:lnTo>
                  <a:lnTo>
                    <a:pt x="3200" y="2054"/>
                  </a:lnTo>
                  <a:lnTo>
                    <a:pt x="3205" y="2056"/>
                  </a:lnTo>
                  <a:lnTo>
                    <a:pt x="3209" y="2059"/>
                  </a:lnTo>
                  <a:lnTo>
                    <a:pt x="3218" y="2063"/>
                  </a:lnTo>
                  <a:lnTo>
                    <a:pt x="3228" y="2068"/>
                  </a:lnTo>
                  <a:lnTo>
                    <a:pt x="3231" y="2068"/>
                  </a:lnTo>
                  <a:lnTo>
                    <a:pt x="3236" y="2068"/>
                  </a:lnTo>
                  <a:lnTo>
                    <a:pt x="3239" y="2067"/>
                  </a:lnTo>
                  <a:lnTo>
                    <a:pt x="3242" y="2065"/>
                  </a:lnTo>
                  <a:lnTo>
                    <a:pt x="3247" y="2060"/>
                  </a:lnTo>
                  <a:lnTo>
                    <a:pt x="3253" y="2056"/>
                  </a:lnTo>
                  <a:lnTo>
                    <a:pt x="3260" y="2054"/>
                  </a:lnTo>
                  <a:lnTo>
                    <a:pt x="3268" y="2053"/>
                  </a:lnTo>
                  <a:lnTo>
                    <a:pt x="3282" y="2053"/>
                  </a:lnTo>
                  <a:lnTo>
                    <a:pt x="3300" y="2053"/>
                  </a:lnTo>
                  <a:lnTo>
                    <a:pt x="3310" y="2052"/>
                  </a:lnTo>
                  <a:lnTo>
                    <a:pt x="3318" y="2050"/>
                  </a:lnTo>
                  <a:lnTo>
                    <a:pt x="3325" y="2049"/>
                  </a:lnTo>
                  <a:lnTo>
                    <a:pt x="3330" y="2047"/>
                  </a:lnTo>
                  <a:lnTo>
                    <a:pt x="3337" y="2042"/>
                  </a:lnTo>
                  <a:lnTo>
                    <a:pt x="3343" y="2036"/>
                  </a:lnTo>
                  <a:lnTo>
                    <a:pt x="3345" y="2034"/>
                  </a:lnTo>
                  <a:lnTo>
                    <a:pt x="3349" y="2031"/>
                  </a:lnTo>
                  <a:lnTo>
                    <a:pt x="3354" y="2030"/>
                  </a:lnTo>
                  <a:lnTo>
                    <a:pt x="3358" y="2029"/>
                  </a:lnTo>
                  <a:lnTo>
                    <a:pt x="3368" y="2029"/>
                  </a:lnTo>
                  <a:lnTo>
                    <a:pt x="3377" y="2029"/>
                  </a:lnTo>
                  <a:lnTo>
                    <a:pt x="3382" y="2028"/>
                  </a:lnTo>
                  <a:lnTo>
                    <a:pt x="3387" y="2025"/>
                  </a:lnTo>
                  <a:lnTo>
                    <a:pt x="3392" y="2022"/>
                  </a:lnTo>
                  <a:lnTo>
                    <a:pt x="3395" y="2018"/>
                  </a:lnTo>
                  <a:lnTo>
                    <a:pt x="3405" y="2008"/>
                  </a:lnTo>
                  <a:lnTo>
                    <a:pt x="3414" y="1998"/>
                  </a:lnTo>
                  <a:lnTo>
                    <a:pt x="3419" y="1993"/>
                  </a:lnTo>
                  <a:lnTo>
                    <a:pt x="3425" y="1990"/>
                  </a:lnTo>
                  <a:lnTo>
                    <a:pt x="3430" y="1987"/>
                  </a:lnTo>
                  <a:lnTo>
                    <a:pt x="3433" y="1986"/>
                  </a:lnTo>
                  <a:lnTo>
                    <a:pt x="3448" y="1989"/>
                  </a:lnTo>
                  <a:lnTo>
                    <a:pt x="3464" y="1993"/>
                  </a:lnTo>
                  <a:lnTo>
                    <a:pt x="3470" y="1993"/>
                  </a:lnTo>
                  <a:lnTo>
                    <a:pt x="3476" y="1992"/>
                  </a:lnTo>
                  <a:lnTo>
                    <a:pt x="3482" y="1991"/>
                  </a:lnTo>
                  <a:lnTo>
                    <a:pt x="3488" y="1989"/>
                  </a:lnTo>
                  <a:lnTo>
                    <a:pt x="3494" y="1986"/>
                  </a:lnTo>
                  <a:lnTo>
                    <a:pt x="3499" y="1981"/>
                  </a:lnTo>
                  <a:lnTo>
                    <a:pt x="3503" y="1977"/>
                  </a:lnTo>
                  <a:lnTo>
                    <a:pt x="3506" y="1971"/>
                  </a:lnTo>
                  <a:lnTo>
                    <a:pt x="3508" y="1965"/>
                  </a:lnTo>
                  <a:lnTo>
                    <a:pt x="3509" y="1958"/>
                  </a:lnTo>
                  <a:lnTo>
                    <a:pt x="3509" y="1952"/>
                  </a:lnTo>
                  <a:lnTo>
                    <a:pt x="3509" y="1945"/>
                  </a:lnTo>
                  <a:lnTo>
                    <a:pt x="3508" y="1933"/>
                  </a:lnTo>
                  <a:lnTo>
                    <a:pt x="3506" y="1923"/>
                  </a:lnTo>
                  <a:lnTo>
                    <a:pt x="3503" y="1914"/>
                  </a:lnTo>
                  <a:lnTo>
                    <a:pt x="3503" y="1902"/>
                  </a:lnTo>
                  <a:lnTo>
                    <a:pt x="3506" y="1891"/>
                  </a:lnTo>
                  <a:lnTo>
                    <a:pt x="3509" y="1883"/>
                  </a:lnTo>
                  <a:lnTo>
                    <a:pt x="3512" y="1880"/>
                  </a:lnTo>
                  <a:lnTo>
                    <a:pt x="3514" y="1879"/>
                  </a:lnTo>
                  <a:lnTo>
                    <a:pt x="3518" y="1878"/>
                  </a:lnTo>
                  <a:lnTo>
                    <a:pt x="3520" y="1878"/>
                  </a:lnTo>
                  <a:lnTo>
                    <a:pt x="3527" y="1880"/>
                  </a:lnTo>
                  <a:lnTo>
                    <a:pt x="3533" y="1883"/>
                  </a:lnTo>
                  <a:lnTo>
                    <a:pt x="3535" y="1884"/>
                  </a:lnTo>
                  <a:lnTo>
                    <a:pt x="3538" y="1885"/>
                  </a:lnTo>
                  <a:lnTo>
                    <a:pt x="3541" y="1885"/>
                  </a:lnTo>
                  <a:lnTo>
                    <a:pt x="3544" y="1885"/>
                  </a:lnTo>
                  <a:lnTo>
                    <a:pt x="3547" y="1884"/>
                  </a:lnTo>
                  <a:lnTo>
                    <a:pt x="3550" y="1882"/>
                  </a:lnTo>
                  <a:lnTo>
                    <a:pt x="3551" y="1878"/>
                  </a:lnTo>
                  <a:lnTo>
                    <a:pt x="3552" y="1873"/>
                  </a:lnTo>
                  <a:lnTo>
                    <a:pt x="3553" y="1868"/>
                  </a:lnTo>
                  <a:lnTo>
                    <a:pt x="3556" y="1864"/>
                  </a:lnTo>
                  <a:lnTo>
                    <a:pt x="3557" y="1859"/>
                  </a:lnTo>
                  <a:lnTo>
                    <a:pt x="3560" y="1855"/>
                  </a:lnTo>
                  <a:lnTo>
                    <a:pt x="3566" y="1848"/>
                  </a:lnTo>
                  <a:lnTo>
                    <a:pt x="3575" y="1844"/>
                  </a:lnTo>
                  <a:lnTo>
                    <a:pt x="3583" y="1841"/>
                  </a:lnTo>
                  <a:lnTo>
                    <a:pt x="3590" y="1838"/>
                  </a:lnTo>
                  <a:lnTo>
                    <a:pt x="3593" y="1835"/>
                  </a:lnTo>
                  <a:lnTo>
                    <a:pt x="3594" y="1832"/>
                  </a:lnTo>
                  <a:lnTo>
                    <a:pt x="3595" y="1828"/>
                  </a:lnTo>
                  <a:lnTo>
                    <a:pt x="3596" y="1822"/>
                  </a:lnTo>
                  <a:lnTo>
                    <a:pt x="3597" y="1810"/>
                  </a:lnTo>
                  <a:lnTo>
                    <a:pt x="3600" y="1800"/>
                  </a:lnTo>
                  <a:lnTo>
                    <a:pt x="3602" y="1796"/>
                  </a:lnTo>
                  <a:lnTo>
                    <a:pt x="3604" y="1794"/>
                  </a:lnTo>
                  <a:lnTo>
                    <a:pt x="3608" y="1791"/>
                  </a:lnTo>
                  <a:lnTo>
                    <a:pt x="3612" y="1790"/>
                  </a:lnTo>
                  <a:lnTo>
                    <a:pt x="3620" y="1790"/>
                  </a:lnTo>
                  <a:lnTo>
                    <a:pt x="3627" y="1789"/>
                  </a:lnTo>
                  <a:lnTo>
                    <a:pt x="3629" y="1788"/>
                  </a:lnTo>
                  <a:lnTo>
                    <a:pt x="3632" y="1786"/>
                  </a:lnTo>
                  <a:lnTo>
                    <a:pt x="3634" y="1784"/>
                  </a:lnTo>
                  <a:lnTo>
                    <a:pt x="3635" y="1782"/>
                  </a:lnTo>
                  <a:lnTo>
                    <a:pt x="3637" y="1778"/>
                  </a:lnTo>
                  <a:lnTo>
                    <a:pt x="3639" y="1776"/>
                  </a:lnTo>
                  <a:lnTo>
                    <a:pt x="3642" y="1773"/>
                  </a:lnTo>
                  <a:lnTo>
                    <a:pt x="3645" y="1772"/>
                  </a:lnTo>
                  <a:lnTo>
                    <a:pt x="3652" y="1771"/>
                  </a:lnTo>
                  <a:lnTo>
                    <a:pt x="3658" y="1771"/>
                  </a:lnTo>
                  <a:lnTo>
                    <a:pt x="3664" y="1771"/>
                  </a:lnTo>
                  <a:lnTo>
                    <a:pt x="3672" y="1770"/>
                  </a:lnTo>
                  <a:lnTo>
                    <a:pt x="3681" y="1767"/>
                  </a:lnTo>
                  <a:lnTo>
                    <a:pt x="3689" y="1765"/>
                  </a:lnTo>
                  <a:lnTo>
                    <a:pt x="3698" y="1763"/>
                  </a:lnTo>
                  <a:lnTo>
                    <a:pt x="3713" y="1759"/>
                  </a:lnTo>
                  <a:lnTo>
                    <a:pt x="3727" y="1756"/>
                  </a:lnTo>
                  <a:lnTo>
                    <a:pt x="3739" y="1751"/>
                  </a:lnTo>
                  <a:lnTo>
                    <a:pt x="3747" y="1746"/>
                  </a:lnTo>
                  <a:lnTo>
                    <a:pt x="3755" y="1739"/>
                  </a:lnTo>
                  <a:lnTo>
                    <a:pt x="3763" y="1732"/>
                  </a:lnTo>
                  <a:lnTo>
                    <a:pt x="3767" y="1723"/>
                  </a:lnTo>
                  <a:lnTo>
                    <a:pt x="3773" y="1713"/>
                  </a:lnTo>
                  <a:lnTo>
                    <a:pt x="3780" y="1701"/>
                  </a:lnTo>
                  <a:lnTo>
                    <a:pt x="3789" y="1689"/>
                  </a:lnTo>
                  <a:lnTo>
                    <a:pt x="3796" y="1681"/>
                  </a:lnTo>
                  <a:lnTo>
                    <a:pt x="3804" y="1675"/>
                  </a:lnTo>
                  <a:lnTo>
                    <a:pt x="3811" y="1671"/>
                  </a:lnTo>
                  <a:lnTo>
                    <a:pt x="3818" y="1669"/>
                  </a:lnTo>
                  <a:lnTo>
                    <a:pt x="3824" y="1668"/>
                  </a:lnTo>
                  <a:lnTo>
                    <a:pt x="3831" y="1668"/>
                  </a:lnTo>
                  <a:lnTo>
                    <a:pt x="3837" y="1666"/>
                  </a:lnTo>
                  <a:lnTo>
                    <a:pt x="3841" y="1664"/>
                  </a:lnTo>
                  <a:lnTo>
                    <a:pt x="3843" y="1662"/>
                  </a:lnTo>
                  <a:lnTo>
                    <a:pt x="3846" y="1659"/>
                  </a:lnTo>
                  <a:lnTo>
                    <a:pt x="3847" y="1656"/>
                  </a:lnTo>
                  <a:lnTo>
                    <a:pt x="3849" y="1649"/>
                  </a:lnTo>
                  <a:lnTo>
                    <a:pt x="3853" y="1641"/>
                  </a:lnTo>
                  <a:lnTo>
                    <a:pt x="3855" y="1638"/>
                  </a:lnTo>
                  <a:lnTo>
                    <a:pt x="3858" y="1635"/>
                  </a:lnTo>
                  <a:lnTo>
                    <a:pt x="3860" y="1633"/>
                  </a:lnTo>
                  <a:lnTo>
                    <a:pt x="3865" y="1631"/>
                  </a:lnTo>
                  <a:lnTo>
                    <a:pt x="3873" y="1627"/>
                  </a:lnTo>
                  <a:lnTo>
                    <a:pt x="3881" y="1624"/>
                  </a:lnTo>
                  <a:lnTo>
                    <a:pt x="3890" y="1618"/>
                  </a:lnTo>
                  <a:lnTo>
                    <a:pt x="3897" y="1611"/>
                  </a:lnTo>
                  <a:lnTo>
                    <a:pt x="3903" y="1603"/>
                  </a:lnTo>
                  <a:lnTo>
                    <a:pt x="3909" y="1599"/>
                  </a:lnTo>
                  <a:lnTo>
                    <a:pt x="3914" y="1596"/>
                  </a:lnTo>
                  <a:lnTo>
                    <a:pt x="3921" y="1595"/>
                  </a:lnTo>
                  <a:lnTo>
                    <a:pt x="3929" y="1595"/>
                  </a:lnTo>
                  <a:lnTo>
                    <a:pt x="3938" y="1594"/>
                  </a:lnTo>
                  <a:lnTo>
                    <a:pt x="3943" y="1593"/>
                  </a:lnTo>
                  <a:lnTo>
                    <a:pt x="3948" y="1590"/>
                  </a:lnTo>
                  <a:lnTo>
                    <a:pt x="3953" y="1588"/>
                  </a:lnTo>
                  <a:lnTo>
                    <a:pt x="3957" y="1586"/>
                  </a:lnTo>
                  <a:lnTo>
                    <a:pt x="3967" y="1578"/>
                  </a:lnTo>
                  <a:lnTo>
                    <a:pt x="3980" y="1570"/>
                  </a:lnTo>
                  <a:lnTo>
                    <a:pt x="3987" y="1568"/>
                  </a:lnTo>
                  <a:lnTo>
                    <a:pt x="3994" y="1564"/>
                  </a:lnTo>
                  <a:lnTo>
                    <a:pt x="4001" y="1562"/>
                  </a:lnTo>
                  <a:lnTo>
                    <a:pt x="4009" y="1561"/>
                  </a:lnTo>
                  <a:lnTo>
                    <a:pt x="4021" y="1559"/>
                  </a:lnTo>
                  <a:lnTo>
                    <a:pt x="4030" y="1561"/>
                  </a:lnTo>
                  <a:lnTo>
                    <a:pt x="4037" y="1562"/>
                  </a:lnTo>
                  <a:lnTo>
                    <a:pt x="4045" y="1563"/>
                  </a:lnTo>
                  <a:lnTo>
                    <a:pt x="4053" y="1564"/>
                  </a:lnTo>
                  <a:lnTo>
                    <a:pt x="4061" y="1564"/>
                  </a:lnTo>
                  <a:lnTo>
                    <a:pt x="4066" y="1563"/>
                  </a:lnTo>
                  <a:lnTo>
                    <a:pt x="4069" y="1561"/>
                  </a:lnTo>
                  <a:lnTo>
                    <a:pt x="4072" y="1559"/>
                  </a:lnTo>
                  <a:lnTo>
                    <a:pt x="4074" y="1556"/>
                  </a:lnTo>
                  <a:lnTo>
                    <a:pt x="4078" y="1550"/>
                  </a:lnTo>
                  <a:lnTo>
                    <a:pt x="4082" y="1544"/>
                  </a:lnTo>
                  <a:lnTo>
                    <a:pt x="4087" y="1539"/>
                  </a:lnTo>
                  <a:lnTo>
                    <a:pt x="4095" y="1534"/>
                  </a:lnTo>
                  <a:lnTo>
                    <a:pt x="4105" y="1532"/>
                  </a:lnTo>
                  <a:lnTo>
                    <a:pt x="4112" y="1527"/>
                  </a:lnTo>
                  <a:lnTo>
                    <a:pt x="4114" y="1524"/>
                  </a:lnTo>
                  <a:lnTo>
                    <a:pt x="4117" y="1521"/>
                  </a:lnTo>
                  <a:lnTo>
                    <a:pt x="4119" y="1518"/>
                  </a:lnTo>
                  <a:lnTo>
                    <a:pt x="4120" y="1514"/>
                  </a:lnTo>
                  <a:lnTo>
                    <a:pt x="4120" y="1508"/>
                  </a:lnTo>
                  <a:lnTo>
                    <a:pt x="4120" y="1504"/>
                  </a:lnTo>
                  <a:lnTo>
                    <a:pt x="4120" y="1502"/>
                  </a:lnTo>
                  <a:lnTo>
                    <a:pt x="4122" y="1501"/>
                  </a:lnTo>
                  <a:lnTo>
                    <a:pt x="4124" y="1502"/>
                  </a:lnTo>
                  <a:lnTo>
                    <a:pt x="4126" y="1505"/>
                  </a:lnTo>
                  <a:lnTo>
                    <a:pt x="4130" y="1507"/>
                  </a:lnTo>
                  <a:lnTo>
                    <a:pt x="4133" y="1511"/>
                  </a:lnTo>
                  <a:lnTo>
                    <a:pt x="4136" y="1515"/>
                  </a:lnTo>
                  <a:lnTo>
                    <a:pt x="4137" y="1521"/>
                  </a:lnTo>
                  <a:lnTo>
                    <a:pt x="4137" y="1526"/>
                  </a:lnTo>
                  <a:lnTo>
                    <a:pt x="4135" y="1531"/>
                  </a:lnTo>
                  <a:lnTo>
                    <a:pt x="4132" y="1536"/>
                  </a:lnTo>
                  <a:lnTo>
                    <a:pt x="4129" y="1540"/>
                  </a:lnTo>
                  <a:lnTo>
                    <a:pt x="4118" y="1549"/>
                  </a:lnTo>
                  <a:lnTo>
                    <a:pt x="4105" y="1558"/>
                  </a:lnTo>
                  <a:lnTo>
                    <a:pt x="4091" y="1568"/>
                  </a:lnTo>
                  <a:lnTo>
                    <a:pt x="4080" y="1578"/>
                  </a:lnTo>
                  <a:lnTo>
                    <a:pt x="4069" y="1588"/>
                  </a:lnTo>
                  <a:lnTo>
                    <a:pt x="4061" y="1597"/>
                  </a:lnTo>
                  <a:lnTo>
                    <a:pt x="4057" y="1602"/>
                  </a:lnTo>
                  <a:lnTo>
                    <a:pt x="4055" y="1608"/>
                  </a:lnTo>
                  <a:lnTo>
                    <a:pt x="4053" y="1614"/>
                  </a:lnTo>
                  <a:lnTo>
                    <a:pt x="4051" y="1620"/>
                  </a:lnTo>
                  <a:lnTo>
                    <a:pt x="4049" y="1634"/>
                  </a:lnTo>
                  <a:lnTo>
                    <a:pt x="4049" y="1647"/>
                  </a:lnTo>
                  <a:lnTo>
                    <a:pt x="4049" y="1660"/>
                  </a:lnTo>
                  <a:lnTo>
                    <a:pt x="4049" y="1671"/>
                  </a:lnTo>
                  <a:lnTo>
                    <a:pt x="4048" y="1682"/>
                  </a:lnTo>
                  <a:lnTo>
                    <a:pt x="4045" y="1693"/>
                  </a:lnTo>
                  <a:lnTo>
                    <a:pt x="4043" y="1704"/>
                  </a:lnTo>
                  <a:lnTo>
                    <a:pt x="4040" y="1719"/>
                  </a:lnTo>
                  <a:lnTo>
                    <a:pt x="4038" y="1732"/>
                  </a:lnTo>
                  <a:lnTo>
                    <a:pt x="4037" y="1744"/>
                  </a:lnTo>
                  <a:lnTo>
                    <a:pt x="4038" y="1748"/>
                  </a:lnTo>
                  <a:lnTo>
                    <a:pt x="4041" y="1752"/>
                  </a:lnTo>
                  <a:lnTo>
                    <a:pt x="4043" y="1756"/>
                  </a:lnTo>
                  <a:lnTo>
                    <a:pt x="4047" y="1759"/>
                  </a:lnTo>
                  <a:lnTo>
                    <a:pt x="4051" y="1763"/>
                  </a:lnTo>
                  <a:lnTo>
                    <a:pt x="4056" y="1764"/>
                  </a:lnTo>
                  <a:lnTo>
                    <a:pt x="4061" y="1765"/>
                  </a:lnTo>
                  <a:lnTo>
                    <a:pt x="4066" y="1765"/>
                  </a:lnTo>
                  <a:lnTo>
                    <a:pt x="4070" y="1765"/>
                  </a:lnTo>
                  <a:lnTo>
                    <a:pt x="4074" y="1766"/>
                  </a:lnTo>
                  <a:lnTo>
                    <a:pt x="4078" y="1766"/>
                  </a:lnTo>
                  <a:lnTo>
                    <a:pt x="4080" y="1769"/>
                  </a:lnTo>
                  <a:lnTo>
                    <a:pt x="4082" y="1770"/>
                  </a:lnTo>
                  <a:lnTo>
                    <a:pt x="4084" y="1772"/>
                  </a:lnTo>
                  <a:lnTo>
                    <a:pt x="4085" y="1775"/>
                  </a:lnTo>
                  <a:lnTo>
                    <a:pt x="4085" y="1778"/>
                  </a:lnTo>
                  <a:lnTo>
                    <a:pt x="4085" y="1782"/>
                  </a:lnTo>
                  <a:lnTo>
                    <a:pt x="4087" y="1784"/>
                  </a:lnTo>
                  <a:lnTo>
                    <a:pt x="4088" y="1788"/>
                  </a:lnTo>
                  <a:lnTo>
                    <a:pt x="4091" y="1791"/>
                  </a:lnTo>
                  <a:lnTo>
                    <a:pt x="4098" y="1797"/>
                  </a:lnTo>
                  <a:lnTo>
                    <a:pt x="4105" y="1804"/>
                  </a:lnTo>
                  <a:lnTo>
                    <a:pt x="4113" y="1814"/>
                  </a:lnTo>
                  <a:lnTo>
                    <a:pt x="4118" y="1822"/>
                  </a:lnTo>
                  <a:lnTo>
                    <a:pt x="4122" y="1832"/>
                  </a:lnTo>
                  <a:lnTo>
                    <a:pt x="4123" y="1841"/>
                  </a:lnTo>
                  <a:lnTo>
                    <a:pt x="4122" y="1853"/>
                  </a:lnTo>
                  <a:lnTo>
                    <a:pt x="4119" y="1868"/>
                  </a:lnTo>
                  <a:lnTo>
                    <a:pt x="4117" y="1886"/>
                  </a:lnTo>
                  <a:lnTo>
                    <a:pt x="4112" y="1901"/>
                  </a:lnTo>
                  <a:lnTo>
                    <a:pt x="4106" y="1914"/>
                  </a:lnTo>
                  <a:lnTo>
                    <a:pt x="4101" y="1927"/>
                  </a:lnTo>
                  <a:lnTo>
                    <a:pt x="4097" y="1941"/>
                  </a:lnTo>
                  <a:lnTo>
                    <a:pt x="4093" y="1954"/>
                  </a:lnTo>
                  <a:lnTo>
                    <a:pt x="4092" y="1959"/>
                  </a:lnTo>
                  <a:lnTo>
                    <a:pt x="4088" y="1964"/>
                  </a:lnTo>
                  <a:lnTo>
                    <a:pt x="4085" y="1967"/>
                  </a:lnTo>
                  <a:lnTo>
                    <a:pt x="4080" y="1971"/>
                  </a:lnTo>
                  <a:lnTo>
                    <a:pt x="4070" y="1974"/>
                  </a:lnTo>
                  <a:lnTo>
                    <a:pt x="4059" y="1979"/>
                  </a:lnTo>
                  <a:lnTo>
                    <a:pt x="4053" y="1981"/>
                  </a:lnTo>
                  <a:lnTo>
                    <a:pt x="4047" y="1984"/>
                  </a:lnTo>
                  <a:lnTo>
                    <a:pt x="4041" y="1989"/>
                  </a:lnTo>
                  <a:lnTo>
                    <a:pt x="4035" y="1993"/>
                  </a:lnTo>
                  <a:lnTo>
                    <a:pt x="4024" y="2004"/>
                  </a:lnTo>
                  <a:lnTo>
                    <a:pt x="4016" y="2013"/>
                  </a:lnTo>
                  <a:lnTo>
                    <a:pt x="4012" y="2019"/>
                  </a:lnTo>
                  <a:lnTo>
                    <a:pt x="4010" y="2025"/>
                  </a:lnTo>
                  <a:lnTo>
                    <a:pt x="4009" y="2032"/>
                  </a:lnTo>
                  <a:lnTo>
                    <a:pt x="4006" y="2040"/>
                  </a:lnTo>
                  <a:lnTo>
                    <a:pt x="4006" y="2047"/>
                  </a:lnTo>
                  <a:lnTo>
                    <a:pt x="4006" y="2054"/>
                  </a:lnTo>
                  <a:lnTo>
                    <a:pt x="4006" y="2060"/>
                  </a:lnTo>
                  <a:lnTo>
                    <a:pt x="4007" y="2066"/>
                  </a:lnTo>
                  <a:lnTo>
                    <a:pt x="4012" y="2076"/>
                  </a:lnTo>
                  <a:lnTo>
                    <a:pt x="4019" y="2090"/>
                  </a:lnTo>
                  <a:lnTo>
                    <a:pt x="4022" y="2098"/>
                  </a:lnTo>
                  <a:lnTo>
                    <a:pt x="4024" y="2105"/>
                  </a:lnTo>
                  <a:lnTo>
                    <a:pt x="4025" y="2113"/>
                  </a:lnTo>
                  <a:lnTo>
                    <a:pt x="4026" y="2120"/>
                  </a:lnTo>
                  <a:lnTo>
                    <a:pt x="4025" y="2129"/>
                  </a:lnTo>
                  <a:lnTo>
                    <a:pt x="4023" y="2135"/>
                  </a:lnTo>
                  <a:lnTo>
                    <a:pt x="4019" y="2141"/>
                  </a:lnTo>
                  <a:lnTo>
                    <a:pt x="4017" y="2145"/>
                  </a:lnTo>
                  <a:lnTo>
                    <a:pt x="4013" y="2151"/>
                  </a:lnTo>
                  <a:lnTo>
                    <a:pt x="4010" y="2156"/>
                  </a:lnTo>
                  <a:lnTo>
                    <a:pt x="4007" y="2162"/>
                  </a:lnTo>
                  <a:lnTo>
                    <a:pt x="4005" y="2168"/>
                  </a:lnTo>
                  <a:lnTo>
                    <a:pt x="4004" y="2185"/>
                  </a:lnTo>
                  <a:lnTo>
                    <a:pt x="4005" y="2204"/>
                  </a:lnTo>
                  <a:lnTo>
                    <a:pt x="4007" y="2224"/>
                  </a:lnTo>
                  <a:lnTo>
                    <a:pt x="4011" y="2242"/>
                  </a:lnTo>
                  <a:lnTo>
                    <a:pt x="4013" y="2264"/>
                  </a:lnTo>
                  <a:lnTo>
                    <a:pt x="4016" y="2294"/>
                  </a:lnTo>
                  <a:lnTo>
                    <a:pt x="4017" y="2321"/>
                  </a:lnTo>
                  <a:lnTo>
                    <a:pt x="4016" y="2342"/>
                  </a:lnTo>
                  <a:lnTo>
                    <a:pt x="4015" y="2347"/>
                  </a:lnTo>
                  <a:lnTo>
                    <a:pt x="4012" y="2353"/>
                  </a:lnTo>
                  <a:lnTo>
                    <a:pt x="4010" y="2358"/>
                  </a:lnTo>
                  <a:lnTo>
                    <a:pt x="4006" y="2363"/>
                  </a:lnTo>
                  <a:lnTo>
                    <a:pt x="4001" y="2369"/>
                  </a:lnTo>
                  <a:lnTo>
                    <a:pt x="3998" y="2374"/>
                  </a:lnTo>
                  <a:lnTo>
                    <a:pt x="3996" y="2380"/>
                  </a:lnTo>
                  <a:lnTo>
                    <a:pt x="3993" y="2387"/>
                  </a:lnTo>
                  <a:lnTo>
                    <a:pt x="3992" y="2394"/>
                  </a:lnTo>
                  <a:lnTo>
                    <a:pt x="3991" y="2401"/>
                  </a:lnTo>
                  <a:lnTo>
                    <a:pt x="3992" y="2407"/>
                  </a:lnTo>
                  <a:lnTo>
                    <a:pt x="3993" y="2413"/>
                  </a:lnTo>
                  <a:lnTo>
                    <a:pt x="3996" y="2419"/>
                  </a:lnTo>
                  <a:lnTo>
                    <a:pt x="3998" y="2424"/>
                  </a:lnTo>
                  <a:lnTo>
                    <a:pt x="4000" y="2429"/>
                  </a:lnTo>
                  <a:lnTo>
                    <a:pt x="4005" y="2433"/>
                  </a:lnTo>
                  <a:lnTo>
                    <a:pt x="4013" y="2446"/>
                  </a:lnTo>
                  <a:lnTo>
                    <a:pt x="4022" y="2462"/>
                  </a:lnTo>
                  <a:lnTo>
                    <a:pt x="4025" y="2471"/>
                  </a:lnTo>
                  <a:lnTo>
                    <a:pt x="4028" y="2479"/>
                  </a:lnTo>
                  <a:lnTo>
                    <a:pt x="4029" y="2488"/>
                  </a:lnTo>
                  <a:lnTo>
                    <a:pt x="4029" y="2496"/>
                  </a:lnTo>
                  <a:lnTo>
                    <a:pt x="4028" y="2503"/>
                  </a:lnTo>
                  <a:lnTo>
                    <a:pt x="4025" y="2510"/>
                  </a:lnTo>
                  <a:lnTo>
                    <a:pt x="4022" y="2517"/>
                  </a:lnTo>
                  <a:lnTo>
                    <a:pt x="4018" y="2523"/>
                  </a:lnTo>
                  <a:lnTo>
                    <a:pt x="4009" y="2535"/>
                  </a:lnTo>
                  <a:lnTo>
                    <a:pt x="4000" y="2547"/>
                  </a:lnTo>
                  <a:lnTo>
                    <a:pt x="3997" y="2553"/>
                  </a:lnTo>
                  <a:lnTo>
                    <a:pt x="3994" y="2560"/>
                  </a:lnTo>
                  <a:lnTo>
                    <a:pt x="3992" y="2567"/>
                  </a:lnTo>
                  <a:lnTo>
                    <a:pt x="3992" y="2574"/>
                  </a:lnTo>
                  <a:lnTo>
                    <a:pt x="3992" y="2580"/>
                  </a:lnTo>
                  <a:lnTo>
                    <a:pt x="3992" y="2586"/>
                  </a:lnTo>
                  <a:lnTo>
                    <a:pt x="3993" y="2591"/>
                  </a:lnTo>
                  <a:lnTo>
                    <a:pt x="3996" y="2595"/>
                  </a:lnTo>
                  <a:lnTo>
                    <a:pt x="3999" y="2601"/>
                  </a:lnTo>
                  <a:lnTo>
                    <a:pt x="4001" y="2608"/>
                  </a:lnTo>
                  <a:lnTo>
                    <a:pt x="4001" y="2616"/>
                  </a:lnTo>
                  <a:lnTo>
                    <a:pt x="4000" y="2626"/>
                  </a:lnTo>
                  <a:lnTo>
                    <a:pt x="3998" y="2639"/>
                  </a:lnTo>
                  <a:lnTo>
                    <a:pt x="3992" y="2654"/>
                  </a:lnTo>
                  <a:lnTo>
                    <a:pt x="3984" y="2668"/>
                  </a:lnTo>
                  <a:lnTo>
                    <a:pt x="3977" y="2681"/>
                  </a:lnTo>
                  <a:lnTo>
                    <a:pt x="3973" y="2687"/>
                  </a:lnTo>
                  <a:lnTo>
                    <a:pt x="3968" y="2692"/>
                  </a:lnTo>
                  <a:lnTo>
                    <a:pt x="3962" y="2696"/>
                  </a:lnTo>
                  <a:lnTo>
                    <a:pt x="3956" y="2698"/>
                  </a:lnTo>
                  <a:lnTo>
                    <a:pt x="3952" y="2700"/>
                  </a:lnTo>
                  <a:lnTo>
                    <a:pt x="3948" y="2703"/>
                  </a:lnTo>
                  <a:lnTo>
                    <a:pt x="3947" y="2706"/>
                  </a:lnTo>
                  <a:lnTo>
                    <a:pt x="3947" y="2714"/>
                  </a:lnTo>
                  <a:lnTo>
                    <a:pt x="3949" y="2734"/>
                  </a:lnTo>
                  <a:lnTo>
                    <a:pt x="3950" y="2748"/>
                  </a:lnTo>
                  <a:lnTo>
                    <a:pt x="3949" y="2754"/>
                  </a:lnTo>
                  <a:lnTo>
                    <a:pt x="3949" y="2762"/>
                  </a:lnTo>
                  <a:lnTo>
                    <a:pt x="3950" y="2769"/>
                  </a:lnTo>
                  <a:lnTo>
                    <a:pt x="3953" y="2777"/>
                  </a:lnTo>
                  <a:lnTo>
                    <a:pt x="3955" y="2784"/>
                  </a:lnTo>
                  <a:lnTo>
                    <a:pt x="3956" y="2793"/>
                  </a:lnTo>
                  <a:lnTo>
                    <a:pt x="3956" y="2803"/>
                  </a:lnTo>
                  <a:lnTo>
                    <a:pt x="3954" y="2811"/>
                  </a:lnTo>
                  <a:lnTo>
                    <a:pt x="3949" y="2817"/>
                  </a:lnTo>
                  <a:lnTo>
                    <a:pt x="3940" y="2826"/>
                  </a:lnTo>
                  <a:lnTo>
                    <a:pt x="3929" y="2837"/>
                  </a:lnTo>
                  <a:lnTo>
                    <a:pt x="3917" y="2851"/>
                  </a:lnTo>
                  <a:lnTo>
                    <a:pt x="3911" y="2859"/>
                  </a:lnTo>
                  <a:lnTo>
                    <a:pt x="3906" y="2868"/>
                  </a:lnTo>
                  <a:lnTo>
                    <a:pt x="3902" y="2876"/>
                  </a:lnTo>
                  <a:lnTo>
                    <a:pt x="3898" y="2885"/>
                  </a:lnTo>
                  <a:lnTo>
                    <a:pt x="3892" y="2901"/>
                  </a:lnTo>
                  <a:lnTo>
                    <a:pt x="3889" y="2913"/>
                  </a:lnTo>
                  <a:lnTo>
                    <a:pt x="3887" y="2925"/>
                  </a:lnTo>
                  <a:lnTo>
                    <a:pt x="3887" y="2939"/>
                  </a:lnTo>
                  <a:lnTo>
                    <a:pt x="3886" y="2955"/>
                  </a:lnTo>
                  <a:lnTo>
                    <a:pt x="3886" y="2968"/>
                  </a:lnTo>
                  <a:lnTo>
                    <a:pt x="3886" y="2974"/>
                  </a:lnTo>
                  <a:lnTo>
                    <a:pt x="3887" y="2980"/>
                  </a:lnTo>
                  <a:lnTo>
                    <a:pt x="3889" y="2985"/>
                  </a:lnTo>
                  <a:lnTo>
                    <a:pt x="3891" y="2990"/>
                  </a:lnTo>
                  <a:lnTo>
                    <a:pt x="3893" y="2995"/>
                  </a:lnTo>
                  <a:lnTo>
                    <a:pt x="3896" y="2999"/>
                  </a:lnTo>
                  <a:lnTo>
                    <a:pt x="3899" y="3002"/>
                  </a:lnTo>
                  <a:lnTo>
                    <a:pt x="3903" y="3005"/>
                  </a:lnTo>
                  <a:lnTo>
                    <a:pt x="3905" y="3007"/>
                  </a:lnTo>
                  <a:lnTo>
                    <a:pt x="3908" y="3011"/>
                  </a:lnTo>
                  <a:lnTo>
                    <a:pt x="3910" y="3015"/>
                  </a:lnTo>
                  <a:lnTo>
                    <a:pt x="3912" y="3020"/>
                  </a:lnTo>
                  <a:lnTo>
                    <a:pt x="3915" y="3030"/>
                  </a:lnTo>
                  <a:lnTo>
                    <a:pt x="3915" y="3042"/>
                  </a:lnTo>
                  <a:lnTo>
                    <a:pt x="3915" y="3046"/>
                  </a:lnTo>
                  <a:lnTo>
                    <a:pt x="3914" y="3052"/>
                  </a:lnTo>
                  <a:lnTo>
                    <a:pt x="3911" y="3058"/>
                  </a:lnTo>
                  <a:lnTo>
                    <a:pt x="3909" y="3064"/>
                  </a:lnTo>
                  <a:lnTo>
                    <a:pt x="3905" y="3070"/>
                  </a:lnTo>
                  <a:lnTo>
                    <a:pt x="3900" y="3076"/>
                  </a:lnTo>
                  <a:lnTo>
                    <a:pt x="3896" y="3082"/>
                  </a:lnTo>
                  <a:lnTo>
                    <a:pt x="3889" y="3088"/>
                  </a:lnTo>
                  <a:lnTo>
                    <a:pt x="3884" y="3090"/>
                  </a:lnTo>
                  <a:lnTo>
                    <a:pt x="3878" y="3093"/>
                  </a:lnTo>
                  <a:lnTo>
                    <a:pt x="3873" y="3095"/>
                  </a:lnTo>
                  <a:lnTo>
                    <a:pt x="3867" y="3096"/>
                  </a:lnTo>
                  <a:lnTo>
                    <a:pt x="3854" y="3097"/>
                  </a:lnTo>
                  <a:lnTo>
                    <a:pt x="3843" y="3097"/>
                  </a:lnTo>
                  <a:lnTo>
                    <a:pt x="3829" y="3096"/>
                  </a:lnTo>
                  <a:lnTo>
                    <a:pt x="3816" y="3095"/>
                  </a:lnTo>
                  <a:lnTo>
                    <a:pt x="3803" y="3093"/>
                  </a:lnTo>
                  <a:lnTo>
                    <a:pt x="3789" y="3092"/>
                  </a:lnTo>
                  <a:lnTo>
                    <a:pt x="3753" y="3088"/>
                  </a:lnTo>
                  <a:lnTo>
                    <a:pt x="3713" y="3084"/>
                  </a:lnTo>
                  <a:lnTo>
                    <a:pt x="3672" y="3082"/>
                  </a:lnTo>
                  <a:lnTo>
                    <a:pt x="3635" y="3080"/>
                  </a:lnTo>
                  <a:lnTo>
                    <a:pt x="3614" y="3078"/>
                  </a:lnTo>
                  <a:lnTo>
                    <a:pt x="3596" y="3077"/>
                  </a:lnTo>
                  <a:lnTo>
                    <a:pt x="3582" y="3076"/>
                  </a:lnTo>
                  <a:lnTo>
                    <a:pt x="3571" y="3074"/>
                  </a:lnTo>
                  <a:lnTo>
                    <a:pt x="3563" y="3071"/>
                  </a:lnTo>
                  <a:lnTo>
                    <a:pt x="3557" y="3069"/>
                  </a:lnTo>
                  <a:lnTo>
                    <a:pt x="3552" y="3065"/>
                  </a:lnTo>
                  <a:lnTo>
                    <a:pt x="3547" y="3063"/>
                  </a:lnTo>
                  <a:lnTo>
                    <a:pt x="3541" y="3055"/>
                  </a:lnTo>
                  <a:lnTo>
                    <a:pt x="3538" y="3049"/>
                  </a:lnTo>
                  <a:lnTo>
                    <a:pt x="3535" y="3046"/>
                  </a:lnTo>
                  <a:lnTo>
                    <a:pt x="3533" y="3044"/>
                  </a:lnTo>
                  <a:lnTo>
                    <a:pt x="3531" y="3042"/>
                  </a:lnTo>
                  <a:lnTo>
                    <a:pt x="3527" y="3042"/>
                  </a:lnTo>
                  <a:lnTo>
                    <a:pt x="3524" y="3040"/>
                  </a:lnTo>
                  <a:lnTo>
                    <a:pt x="3520" y="3042"/>
                  </a:lnTo>
                  <a:lnTo>
                    <a:pt x="3518" y="3043"/>
                  </a:lnTo>
                  <a:lnTo>
                    <a:pt x="3515" y="3045"/>
                  </a:lnTo>
                  <a:lnTo>
                    <a:pt x="3509" y="3053"/>
                  </a:lnTo>
                  <a:lnTo>
                    <a:pt x="3505" y="3068"/>
                  </a:lnTo>
                  <a:lnTo>
                    <a:pt x="3500" y="3083"/>
                  </a:lnTo>
                  <a:lnTo>
                    <a:pt x="3496" y="3095"/>
                  </a:lnTo>
                  <a:lnTo>
                    <a:pt x="3492" y="3103"/>
                  </a:lnTo>
                  <a:lnTo>
                    <a:pt x="3484" y="3112"/>
                  </a:lnTo>
                  <a:lnTo>
                    <a:pt x="3477" y="3118"/>
                  </a:lnTo>
                  <a:lnTo>
                    <a:pt x="3472" y="3121"/>
                  </a:lnTo>
                  <a:lnTo>
                    <a:pt x="3471" y="3124"/>
                  </a:lnTo>
                  <a:lnTo>
                    <a:pt x="3471" y="3126"/>
                  </a:lnTo>
                  <a:lnTo>
                    <a:pt x="3471" y="3128"/>
                  </a:lnTo>
                  <a:lnTo>
                    <a:pt x="3472" y="3132"/>
                  </a:lnTo>
                  <a:lnTo>
                    <a:pt x="3474" y="3138"/>
                  </a:lnTo>
                  <a:lnTo>
                    <a:pt x="3474" y="3145"/>
                  </a:lnTo>
                  <a:lnTo>
                    <a:pt x="3471" y="3153"/>
                  </a:lnTo>
                  <a:lnTo>
                    <a:pt x="3465" y="3164"/>
                  </a:lnTo>
                  <a:lnTo>
                    <a:pt x="3458" y="3175"/>
                  </a:lnTo>
                  <a:lnTo>
                    <a:pt x="3451" y="3184"/>
                  </a:lnTo>
                  <a:lnTo>
                    <a:pt x="3445" y="3193"/>
                  </a:lnTo>
                  <a:lnTo>
                    <a:pt x="3439" y="3200"/>
                  </a:lnTo>
                  <a:lnTo>
                    <a:pt x="3434" y="3206"/>
                  </a:lnTo>
                  <a:lnTo>
                    <a:pt x="3431" y="3213"/>
                  </a:lnTo>
                  <a:lnTo>
                    <a:pt x="3430" y="3220"/>
                  </a:lnTo>
                  <a:lnTo>
                    <a:pt x="3431" y="3226"/>
                  </a:lnTo>
                  <a:lnTo>
                    <a:pt x="3431" y="3228"/>
                  </a:lnTo>
                  <a:lnTo>
                    <a:pt x="3431" y="3231"/>
                  </a:lnTo>
                  <a:lnTo>
                    <a:pt x="3429" y="3232"/>
                  </a:lnTo>
                  <a:lnTo>
                    <a:pt x="3426" y="3232"/>
                  </a:lnTo>
                  <a:lnTo>
                    <a:pt x="3418" y="3233"/>
                  </a:lnTo>
                  <a:lnTo>
                    <a:pt x="3405" y="3233"/>
                  </a:lnTo>
                  <a:lnTo>
                    <a:pt x="3399" y="3233"/>
                  </a:lnTo>
                  <a:lnTo>
                    <a:pt x="3393" y="3235"/>
                  </a:lnTo>
                  <a:lnTo>
                    <a:pt x="3387" y="3237"/>
                  </a:lnTo>
                  <a:lnTo>
                    <a:pt x="3382" y="3240"/>
                  </a:lnTo>
                  <a:lnTo>
                    <a:pt x="3375" y="3247"/>
                  </a:lnTo>
                  <a:lnTo>
                    <a:pt x="3369" y="3256"/>
                  </a:lnTo>
                  <a:lnTo>
                    <a:pt x="3367" y="3259"/>
                  </a:lnTo>
                  <a:lnTo>
                    <a:pt x="3363" y="3261"/>
                  </a:lnTo>
                  <a:lnTo>
                    <a:pt x="3360" y="3264"/>
                  </a:lnTo>
                  <a:lnTo>
                    <a:pt x="3356" y="3265"/>
                  </a:lnTo>
                  <a:lnTo>
                    <a:pt x="3348" y="3265"/>
                  </a:lnTo>
                  <a:lnTo>
                    <a:pt x="3341" y="3264"/>
                  </a:lnTo>
                  <a:lnTo>
                    <a:pt x="3333" y="3264"/>
                  </a:lnTo>
                  <a:lnTo>
                    <a:pt x="3326" y="3265"/>
                  </a:lnTo>
                  <a:lnTo>
                    <a:pt x="3324" y="3267"/>
                  </a:lnTo>
                  <a:lnTo>
                    <a:pt x="3322" y="3270"/>
                  </a:lnTo>
                  <a:lnTo>
                    <a:pt x="3320" y="3273"/>
                  </a:lnTo>
                  <a:lnTo>
                    <a:pt x="3320" y="3278"/>
                  </a:lnTo>
                  <a:lnTo>
                    <a:pt x="3318" y="3285"/>
                  </a:lnTo>
                  <a:lnTo>
                    <a:pt x="3316" y="3291"/>
                  </a:lnTo>
                  <a:lnTo>
                    <a:pt x="3311" y="3295"/>
                  </a:lnTo>
                  <a:lnTo>
                    <a:pt x="3305" y="3297"/>
                  </a:lnTo>
                  <a:lnTo>
                    <a:pt x="3301" y="3298"/>
                  </a:lnTo>
                  <a:lnTo>
                    <a:pt x="3299" y="3301"/>
                  </a:lnTo>
                  <a:lnTo>
                    <a:pt x="3298" y="3304"/>
                  </a:lnTo>
                  <a:lnTo>
                    <a:pt x="3298" y="3309"/>
                  </a:lnTo>
                  <a:lnTo>
                    <a:pt x="3298" y="3314"/>
                  </a:lnTo>
                  <a:lnTo>
                    <a:pt x="3300" y="3317"/>
                  </a:lnTo>
                  <a:lnTo>
                    <a:pt x="3302" y="3322"/>
                  </a:lnTo>
                  <a:lnTo>
                    <a:pt x="3307" y="3326"/>
                  </a:lnTo>
                  <a:lnTo>
                    <a:pt x="3317" y="3330"/>
                  </a:lnTo>
                  <a:lnTo>
                    <a:pt x="3324" y="3334"/>
                  </a:lnTo>
                  <a:lnTo>
                    <a:pt x="3327" y="3336"/>
                  </a:lnTo>
                  <a:lnTo>
                    <a:pt x="3331" y="3341"/>
                  </a:lnTo>
                  <a:lnTo>
                    <a:pt x="3335" y="3346"/>
                  </a:lnTo>
                  <a:lnTo>
                    <a:pt x="3338" y="3354"/>
                  </a:lnTo>
                  <a:lnTo>
                    <a:pt x="3348" y="3373"/>
                  </a:lnTo>
                  <a:lnTo>
                    <a:pt x="3357" y="3392"/>
                  </a:lnTo>
                  <a:lnTo>
                    <a:pt x="3367" y="3411"/>
                  </a:lnTo>
                  <a:lnTo>
                    <a:pt x="3374" y="3427"/>
                  </a:lnTo>
                  <a:lnTo>
                    <a:pt x="3383" y="3446"/>
                  </a:lnTo>
                  <a:lnTo>
                    <a:pt x="3396" y="3473"/>
                  </a:lnTo>
                  <a:lnTo>
                    <a:pt x="3409" y="3502"/>
                  </a:lnTo>
                  <a:lnTo>
                    <a:pt x="3420" y="3524"/>
                  </a:lnTo>
                  <a:lnTo>
                    <a:pt x="3429" y="3543"/>
                  </a:lnTo>
                  <a:lnTo>
                    <a:pt x="3437" y="3561"/>
                  </a:lnTo>
                  <a:lnTo>
                    <a:pt x="3446" y="3579"/>
                  </a:lnTo>
                  <a:lnTo>
                    <a:pt x="3452" y="3594"/>
                  </a:lnTo>
                  <a:lnTo>
                    <a:pt x="3456" y="3601"/>
                  </a:lnTo>
                  <a:lnTo>
                    <a:pt x="3458" y="3610"/>
                  </a:lnTo>
                  <a:lnTo>
                    <a:pt x="3462" y="3619"/>
                  </a:lnTo>
                  <a:lnTo>
                    <a:pt x="3462" y="3626"/>
                  </a:lnTo>
                  <a:lnTo>
                    <a:pt x="3457" y="3638"/>
                  </a:lnTo>
                  <a:lnTo>
                    <a:pt x="3452" y="3651"/>
                  </a:lnTo>
                  <a:lnTo>
                    <a:pt x="3453" y="3667"/>
                  </a:lnTo>
                  <a:lnTo>
                    <a:pt x="3455" y="3683"/>
                  </a:lnTo>
                  <a:lnTo>
                    <a:pt x="3457" y="3701"/>
                  </a:lnTo>
                  <a:lnTo>
                    <a:pt x="3456" y="3717"/>
                  </a:lnTo>
                  <a:lnTo>
                    <a:pt x="3455" y="3731"/>
                  </a:lnTo>
                  <a:lnTo>
                    <a:pt x="3455" y="3742"/>
                  </a:lnTo>
                  <a:lnTo>
                    <a:pt x="3456" y="3746"/>
                  </a:lnTo>
                  <a:lnTo>
                    <a:pt x="3457" y="3751"/>
                  </a:lnTo>
                  <a:lnTo>
                    <a:pt x="3459" y="3755"/>
                  </a:lnTo>
                  <a:lnTo>
                    <a:pt x="3462" y="3760"/>
                  </a:lnTo>
                  <a:lnTo>
                    <a:pt x="3468" y="3768"/>
                  </a:lnTo>
                  <a:lnTo>
                    <a:pt x="3472" y="3780"/>
                  </a:lnTo>
                  <a:lnTo>
                    <a:pt x="3475" y="3786"/>
                  </a:lnTo>
                  <a:lnTo>
                    <a:pt x="3476" y="3793"/>
                  </a:lnTo>
                  <a:lnTo>
                    <a:pt x="3476" y="3800"/>
                  </a:lnTo>
                  <a:lnTo>
                    <a:pt x="3476" y="3808"/>
                  </a:lnTo>
                  <a:lnTo>
                    <a:pt x="3475" y="3824"/>
                  </a:lnTo>
                  <a:lnTo>
                    <a:pt x="3476" y="3838"/>
                  </a:lnTo>
                  <a:lnTo>
                    <a:pt x="3477" y="3845"/>
                  </a:lnTo>
                  <a:lnTo>
                    <a:pt x="3478" y="3851"/>
                  </a:lnTo>
                  <a:lnTo>
                    <a:pt x="3482" y="3856"/>
                  </a:lnTo>
                  <a:lnTo>
                    <a:pt x="3487" y="3861"/>
                  </a:lnTo>
                  <a:lnTo>
                    <a:pt x="3501" y="3866"/>
                  </a:lnTo>
                  <a:lnTo>
                    <a:pt x="3509" y="3871"/>
                  </a:lnTo>
                  <a:lnTo>
                    <a:pt x="3512" y="3875"/>
                  </a:lnTo>
                  <a:lnTo>
                    <a:pt x="3512" y="3878"/>
                  </a:lnTo>
                  <a:lnTo>
                    <a:pt x="3512" y="3881"/>
                  </a:lnTo>
                  <a:lnTo>
                    <a:pt x="3509" y="3883"/>
                  </a:lnTo>
                  <a:lnTo>
                    <a:pt x="3505" y="3889"/>
                  </a:lnTo>
                  <a:lnTo>
                    <a:pt x="3497" y="3894"/>
                  </a:lnTo>
                  <a:lnTo>
                    <a:pt x="3490" y="3901"/>
                  </a:lnTo>
                  <a:lnTo>
                    <a:pt x="3484" y="3907"/>
                  </a:lnTo>
                  <a:lnTo>
                    <a:pt x="3480" y="3912"/>
                  </a:lnTo>
                  <a:lnTo>
                    <a:pt x="3476" y="3915"/>
                  </a:lnTo>
                  <a:lnTo>
                    <a:pt x="3474" y="3915"/>
                  </a:lnTo>
                  <a:lnTo>
                    <a:pt x="3471" y="3915"/>
                  </a:lnTo>
                  <a:lnTo>
                    <a:pt x="3468" y="3914"/>
                  </a:lnTo>
                  <a:lnTo>
                    <a:pt x="3464" y="3910"/>
                  </a:lnTo>
                  <a:lnTo>
                    <a:pt x="3450" y="3899"/>
                  </a:lnTo>
                  <a:lnTo>
                    <a:pt x="3436" y="3887"/>
                  </a:lnTo>
                  <a:lnTo>
                    <a:pt x="3431" y="3883"/>
                  </a:lnTo>
                  <a:lnTo>
                    <a:pt x="3426" y="3881"/>
                  </a:lnTo>
                  <a:lnTo>
                    <a:pt x="3424" y="3881"/>
                  </a:lnTo>
                  <a:lnTo>
                    <a:pt x="3423" y="3881"/>
                  </a:lnTo>
                  <a:lnTo>
                    <a:pt x="3420" y="3882"/>
                  </a:lnTo>
                  <a:lnTo>
                    <a:pt x="3419" y="3884"/>
                  </a:lnTo>
                  <a:lnTo>
                    <a:pt x="3412" y="3896"/>
                  </a:lnTo>
                  <a:lnTo>
                    <a:pt x="3407" y="3908"/>
                  </a:lnTo>
                  <a:lnTo>
                    <a:pt x="3405" y="3912"/>
                  </a:lnTo>
                  <a:lnTo>
                    <a:pt x="3402" y="3915"/>
                  </a:lnTo>
                  <a:lnTo>
                    <a:pt x="3399" y="3918"/>
                  </a:lnTo>
                  <a:lnTo>
                    <a:pt x="3395" y="3919"/>
                  </a:lnTo>
                  <a:lnTo>
                    <a:pt x="3392" y="3919"/>
                  </a:lnTo>
                  <a:lnTo>
                    <a:pt x="3387" y="3919"/>
                  </a:lnTo>
                  <a:lnTo>
                    <a:pt x="3382" y="3916"/>
                  </a:lnTo>
                  <a:lnTo>
                    <a:pt x="3379" y="3914"/>
                  </a:lnTo>
                  <a:lnTo>
                    <a:pt x="3369" y="3906"/>
                  </a:lnTo>
                  <a:lnTo>
                    <a:pt x="3360" y="3899"/>
                  </a:lnTo>
                  <a:lnTo>
                    <a:pt x="3349" y="3891"/>
                  </a:lnTo>
                  <a:lnTo>
                    <a:pt x="3338" y="3887"/>
                  </a:lnTo>
                  <a:lnTo>
                    <a:pt x="3327" y="3883"/>
                  </a:lnTo>
                  <a:lnTo>
                    <a:pt x="3318" y="3878"/>
                  </a:lnTo>
                  <a:lnTo>
                    <a:pt x="3310" y="3874"/>
                  </a:lnTo>
                  <a:lnTo>
                    <a:pt x="3302" y="3866"/>
                  </a:lnTo>
                  <a:lnTo>
                    <a:pt x="3297" y="3862"/>
                  </a:lnTo>
                  <a:lnTo>
                    <a:pt x="3289" y="3859"/>
                  </a:lnTo>
                  <a:lnTo>
                    <a:pt x="3282" y="3858"/>
                  </a:lnTo>
                  <a:lnTo>
                    <a:pt x="3275" y="3858"/>
                  </a:lnTo>
                  <a:lnTo>
                    <a:pt x="3268" y="3858"/>
                  </a:lnTo>
                  <a:lnTo>
                    <a:pt x="3260" y="3857"/>
                  </a:lnTo>
                  <a:lnTo>
                    <a:pt x="3256" y="3855"/>
                  </a:lnTo>
                  <a:lnTo>
                    <a:pt x="3251" y="3853"/>
                  </a:lnTo>
                  <a:lnTo>
                    <a:pt x="3248" y="3850"/>
                  </a:lnTo>
                  <a:lnTo>
                    <a:pt x="3245" y="3846"/>
                  </a:lnTo>
                  <a:lnTo>
                    <a:pt x="3238" y="3833"/>
                  </a:lnTo>
                  <a:lnTo>
                    <a:pt x="3231" y="3821"/>
                  </a:lnTo>
                  <a:lnTo>
                    <a:pt x="3226" y="3819"/>
                  </a:lnTo>
                  <a:lnTo>
                    <a:pt x="3222" y="3819"/>
                  </a:lnTo>
                  <a:lnTo>
                    <a:pt x="3218" y="3819"/>
                  </a:lnTo>
                  <a:lnTo>
                    <a:pt x="3213" y="3821"/>
                  </a:lnTo>
                  <a:lnTo>
                    <a:pt x="3211" y="3823"/>
                  </a:lnTo>
                  <a:lnTo>
                    <a:pt x="3209" y="3820"/>
                  </a:lnTo>
                  <a:lnTo>
                    <a:pt x="3207" y="3817"/>
                  </a:lnTo>
                  <a:lnTo>
                    <a:pt x="3206" y="3812"/>
                  </a:lnTo>
                  <a:lnTo>
                    <a:pt x="3205" y="3800"/>
                  </a:lnTo>
                  <a:lnTo>
                    <a:pt x="3204" y="3788"/>
                  </a:lnTo>
                  <a:lnTo>
                    <a:pt x="3203" y="3779"/>
                  </a:lnTo>
                  <a:lnTo>
                    <a:pt x="3200" y="3769"/>
                  </a:lnTo>
                  <a:lnTo>
                    <a:pt x="3199" y="3761"/>
                  </a:lnTo>
                  <a:lnTo>
                    <a:pt x="3196" y="3752"/>
                  </a:lnTo>
                  <a:lnTo>
                    <a:pt x="3192" y="3743"/>
                  </a:lnTo>
                  <a:lnTo>
                    <a:pt x="3186" y="3733"/>
                  </a:lnTo>
                  <a:lnTo>
                    <a:pt x="3182" y="3723"/>
                  </a:lnTo>
                  <a:lnTo>
                    <a:pt x="3180" y="3713"/>
                  </a:lnTo>
                  <a:lnTo>
                    <a:pt x="3179" y="3704"/>
                  </a:lnTo>
                  <a:lnTo>
                    <a:pt x="3178" y="3697"/>
                  </a:lnTo>
                  <a:lnTo>
                    <a:pt x="3176" y="3694"/>
                  </a:lnTo>
                  <a:lnTo>
                    <a:pt x="3176" y="3692"/>
                  </a:lnTo>
                  <a:lnTo>
                    <a:pt x="3175" y="3692"/>
                  </a:lnTo>
                  <a:lnTo>
                    <a:pt x="3173" y="3693"/>
                  </a:lnTo>
                  <a:lnTo>
                    <a:pt x="3169" y="3698"/>
                  </a:lnTo>
                  <a:lnTo>
                    <a:pt x="3165" y="3707"/>
                  </a:lnTo>
                  <a:lnTo>
                    <a:pt x="3157" y="3718"/>
                  </a:lnTo>
                  <a:lnTo>
                    <a:pt x="3152" y="3730"/>
                  </a:lnTo>
                  <a:lnTo>
                    <a:pt x="3146" y="3743"/>
                  </a:lnTo>
                  <a:lnTo>
                    <a:pt x="3136" y="3758"/>
                  </a:lnTo>
                  <a:lnTo>
                    <a:pt x="3129" y="3774"/>
                  </a:lnTo>
                  <a:lnTo>
                    <a:pt x="3123" y="3787"/>
                  </a:lnTo>
                  <a:lnTo>
                    <a:pt x="3122" y="3788"/>
                  </a:lnTo>
                  <a:lnTo>
                    <a:pt x="3121" y="3790"/>
                  </a:lnTo>
                  <a:lnTo>
                    <a:pt x="3119" y="3792"/>
                  </a:lnTo>
                  <a:lnTo>
                    <a:pt x="3117" y="3792"/>
                  </a:lnTo>
                  <a:lnTo>
                    <a:pt x="3112" y="3792"/>
                  </a:lnTo>
                  <a:lnTo>
                    <a:pt x="3108" y="3789"/>
                  </a:lnTo>
                  <a:lnTo>
                    <a:pt x="3103" y="3787"/>
                  </a:lnTo>
                  <a:lnTo>
                    <a:pt x="3098" y="3782"/>
                  </a:lnTo>
                  <a:lnTo>
                    <a:pt x="3094" y="3777"/>
                  </a:lnTo>
                  <a:lnTo>
                    <a:pt x="3092" y="3773"/>
                  </a:lnTo>
                  <a:lnTo>
                    <a:pt x="3089" y="3762"/>
                  </a:lnTo>
                  <a:lnTo>
                    <a:pt x="3086" y="3752"/>
                  </a:lnTo>
                  <a:lnTo>
                    <a:pt x="3084" y="3743"/>
                  </a:lnTo>
                  <a:lnTo>
                    <a:pt x="3079" y="3733"/>
                  </a:lnTo>
                  <a:lnTo>
                    <a:pt x="3075" y="3731"/>
                  </a:lnTo>
                  <a:lnTo>
                    <a:pt x="3070" y="3729"/>
                  </a:lnTo>
                  <a:lnTo>
                    <a:pt x="3065" y="3727"/>
                  </a:lnTo>
                  <a:lnTo>
                    <a:pt x="3058" y="3729"/>
                  </a:lnTo>
                  <a:lnTo>
                    <a:pt x="3050" y="3730"/>
                  </a:lnTo>
                  <a:lnTo>
                    <a:pt x="3045" y="3733"/>
                  </a:lnTo>
                  <a:lnTo>
                    <a:pt x="3037" y="3738"/>
                  </a:lnTo>
                  <a:lnTo>
                    <a:pt x="3031" y="3743"/>
                  </a:lnTo>
                  <a:lnTo>
                    <a:pt x="3027" y="3749"/>
                  </a:lnTo>
                  <a:lnTo>
                    <a:pt x="3024" y="3755"/>
                  </a:lnTo>
                  <a:lnTo>
                    <a:pt x="3022" y="3761"/>
                  </a:lnTo>
                  <a:lnTo>
                    <a:pt x="3022" y="3767"/>
                  </a:lnTo>
                  <a:lnTo>
                    <a:pt x="3022" y="3777"/>
                  </a:lnTo>
                  <a:lnTo>
                    <a:pt x="3022" y="3788"/>
                  </a:lnTo>
                  <a:lnTo>
                    <a:pt x="3020" y="3793"/>
                  </a:lnTo>
                  <a:lnTo>
                    <a:pt x="3017" y="3796"/>
                  </a:lnTo>
                  <a:lnTo>
                    <a:pt x="3015" y="3800"/>
                  </a:lnTo>
                  <a:lnTo>
                    <a:pt x="3011" y="3802"/>
                  </a:lnTo>
                  <a:lnTo>
                    <a:pt x="3002" y="3805"/>
                  </a:lnTo>
                  <a:lnTo>
                    <a:pt x="2991" y="3807"/>
                  </a:lnTo>
                  <a:lnTo>
                    <a:pt x="2979" y="3808"/>
                  </a:lnTo>
                  <a:lnTo>
                    <a:pt x="2966" y="3811"/>
                  </a:lnTo>
                  <a:lnTo>
                    <a:pt x="2960" y="3812"/>
                  </a:lnTo>
                  <a:lnTo>
                    <a:pt x="2954" y="3814"/>
                  </a:lnTo>
                  <a:lnTo>
                    <a:pt x="2948" y="3818"/>
                  </a:lnTo>
                  <a:lnTo>
                    <a:pt x="2942" y="3821"/>
                  </a:lnTo>
                  <a:lnTo>
                    <a:pt x="2932" y="3832"/>
                  </a:lnTo>
                  <a:lnTo>
                    <a:pt x="2921" y="3843"/>
                  </a:lnTo>
                  <a:lnTo>
                    <a:pt x="2914" y="3849"/>
                  </a:lnTo>
                  <a:lnTo>
                    <a:pt x="2908" y="3853"/>
                  </a:lnTo>
                  <a:lnTo>
                    <a:pt x="2901" y="3857"/>
                  </a:lnTo>
                  <a:lnTo>
                    <a:pt x="2894" y="3859"/>
                  </a:lnTo>
                  <a:lnTo>
                    <a:pt x="2888" y="3861"/>
                  </a:lnTo>
                  <a:lnTo>
                    <a:pt x="2880" y="3864"/>
                  </a:lnTo>
                  <a:lnTo>
                    <a:pt x="2876" y="3868"/>
                  </a:lnTo>
                  <a:lnTo>
                    <a:pt x="2871" y="3872"/>
                  </a:lnTo>
                  <a:lnTo>
                    <a:pt x="2869" y="3877"/>
                  </a:lnTo>
                  <a:lnTo>
                    <a:pt x="2866" y="3882"/>
                  </a:lnTo>
                  <a:lnTo>
                    <a:pt x="2865" y="3888"/>
                  </a:lnTo>
                  <a:lnTo>
                    <a:pt x="2865" y="3894"/>
                  </a:lnTo>
                  <a:lnTo>
                    <a:pt x="2867" y="3905"/>
                  </a:lnTo>
                  <a:lnTo>
                    <a:pt x="2871" y="3918"/>
                  </a:lnTo>
                  <a:lnTo>
                    <a:pt x="2877" y="3929"/>
                  </a:lnTo>
                  <a:lnTo>
                    <a:pt x="2883" y="3944"/>
                  </a:lnTo>
                  <a:lnTo>
                    <a:pt x="2885" y="3951"/>
                  </a:lnTo>
                  <a:lnTo>
                    <a:pt x="2886" y="3956"/>
                  </a:lnTo>
                  <a:lnTo>
                    <a:pt x="2885" y="3959"/>
                  </a:lnTo>
                  <a:lnTo>
                    <a:pt x="2883" y="3962"/>
                  </a:lnTo>
                  <a:lnTo>
                    <a:pt x="2878" y="3964"/>
                  </a:lnTo>
                  <a:lnTo>
                    <a:pt x="2873" y="3964"/>
                  </a:lnTo>
                  <a:lnTo>
                    <a:pt x="2867" y="3963"/>
                  </a:lnTo>
                  <a:lnTo>
                    <a:pt x="2860" y="3962"/>
                  </a:lnTo>
                  <a:lnTo>
                    <a:pt x="2857" y="3960"/>
                  </a:lnTo>
                  <a:lnTo>
                    <a:pt x="2854" y="3962"/>
                  </a:lnTo>
                  <a:lnTo>
                    <a:pt x="2851" y="3962"/>
                  </a:lnTo>
                  <a:lnTo>
                    <a:pt x="2850" y="3963"/>
                  </a:lnTo>
                  <a:lnTo>
                    <a:pt x="2845" y="3968"/>
                  </a:lnTo>
                  <a:lnTo>
                    <a:pt x="2841" y="3973"/>
                  </a:lnTo>
                  <a:lnTo>
                    <a:pt x="2838" y="3979"/>
                  </a:lnTo>
                  <a:lnTo>
                    <a:pt x="2834" y="3985"/>
                  </a:lnTo>
                  <a:lnTo>
                    <a:pt x="2832" y="3988"/>
                  </a:lnTo>
                  <a:lnTo>
                    <a:pt x="2828" y="3989"/>
                  </a:lnTo>
                  <a:lnTo>
                    <a:pt x="2826" y="3991"/>
                  </a:lnTo>
                  <a:lnTo>
                    <a:pt x="2822" y="3991"/>
                  </a:lnTo>
                  <a:lnTo>
                    <a:pt x="2816" y="3992"/>
                  </a:lnTo>
                  <a:lnTo>
                    <a:pt x="2812" y="3991"/>
                  </a:lnTo>
                  <a:lnTo>
                    <a:pt x="2806" y="3987"/>
                  </a:lnTo>
                  <a:lnTo>
                    <a:pt x="2796" y="3978"/>
                  </a:lnTo>
                  <a:lnTo>
                    <a:pt x="2793" y="3976"/>
                  </a:lnTo>
                  <a:lnTo>
                    <a:pt x="2789" y="3975"/>
                  </a:lnTo>
                  <a:lnTo>
                    <a:pt x="2784" y="3976"/>
                  </a:lnTo>
                  <a:lnTo>
                    <a:pt x="2781" y="3976"/>
                  </a:lnTo>
                  <a:lnTo>
                    <a:pt x="2774" y="3978"/>
                  </a:lnTo>
                  <a:lnTo>
                    <a:pt x="2768" y="3979"/>
                  </a:lnTo>
                  <a:lnTo>
                    <a:pt x="2762" y="3976"/>
                  </a:lnTo>
                  <a:lnTo>
                    <a:pt x="2757" y="3971"/>
                  </a:lnTo>
                  <a:lnTo>
                    <a:pt x="2752" y="3964"/>
                  </a:lnTo>
                  <a:lnTo>
                    <a:pt x="2746" y="3951"/>
                  </a:lnTo>
                  <a:lnTo>
                    <a:pt x="2740" y="3934"/>
                  </a:lnTo>
                  <a:lnTo>
                    <a:pt x="2733" y="3918"/>
                  </a:lnTo>
                  <a:lnTo>
                    <a:pt x="2727" y="3902"/>
                  </a:lnTo>
                  <a:lnTo>
                    <a:pt x="2721" y="3888"/>
                  </a:lnTo>
                  <a:lnTo>
                    <a:pt x="2719" y="3883"/>
                  </a:lnTo>
                  <a:lnTo>
                    <a:pt x="2715" y="3878"/>
                  </a:lnTo>
                  <a:lnTo>
                    <a:pt x="2712" y="3874"/>
                  </a:lnTo>
                  <a:lnTo>
                    <a:pt x="2707" y="3870"/>
                  </a:lnTo>
                  <a:lnTo>
                    <a:pt x="2702" y="3868"/>
                  </a:lnTo>
                  <a:lnTo>
                    <a:pt x="2697" y="3865"/>
                  </a:lnTo>
                  <a:lnTo>
                    <a:pt x="2693" y="3864"/>
                  </a:lnTo>
                  <a:lnTo>
                    <a:pt x="2687" y="3863"/>
                  </a:lnTo>
                  <a:lnTo>
                    <a:pt x="2676" y="3859"/>
                  </a:lnTo>
                  <a:lnTo>
                    <a:pt x="2667" y="3856"/>
                  </a:lnTo>
                  <a:lnTo>
                    <a:pt x="2659" y="3850"/>
                  </a:lnTo>
                  <a:lnTo>
                    <a:pt x="2651" y="3842"/>
                  </a:lnTo>
                  <a:lnTo>
                    <a:pt x="2645" y="3830"/>
                  </a:lnTo>
                  <a:lnTo>
                    <a:pt x="2640" y="3815"/>
                  </a:lnTo>
                  <a:lnTo>
                    <a:pt x="2636" y="3801"/>
                  </a:lnTo>
                  <a:lnTo>
                    <a:pt x="2631" y="3790"/>
                  </a:lnTo>
                  <a:lnTo>
                    <a:pt x="2618" y="3774"/>
                  </a:lnTo>
                  <a:lnTo>
                    <a:pt x="2601" y="3756"/>
                  </a:lnTo>
                  <a:lnTo>
                    <a:pt x="2598" y="3750"/>
                  </a:lnTo>
                  <a:lnTo>
                    <a:pt x="2594" y="3742"/>
                  </a:lnTo>
                  <a:lnTo>
                    <a:pt x="2593" y="3732"/>
                  </a:lnTo>
                  <a:lnTo>
                    <a:pt x="2590" y="3721"/>
                  </a:lnTo>
                  <a:lnTo>
                    <a:pt x="2588" y="3700"/>
                  </a:lnTo>
                  <a:lnTo>
                    <a:pt x="2587" y="3682"/>
                  </a:lnTo>
                  <a:lnTo>
                    <a:pt x="2584" y="3669"/>
                  </a:lnTo>
                  <a:lnTo>
                    <a:pt x="2580" y="3657"/>
                  </a:lnTo>
                  <a:lnTo>
                    <a:pt x="2575" y="3648"/>
                  </a:lnTo>
                  <a:lnTo>
                    <a:pt x="2569" y="3639"/>
                  </a:lnTo>
                  <a:lnTo>
                    <a:pt x="2562" y="3632"/>
                  </a:lnTo>
                  <a:lnTo>
                    <a:pt x="2554" y="3625"/>
                  </a:lnTo>
                  <a:lnTo>
                    <a:pt x="2551" y="3623"/>
                  </a:lnTo>
                  <a:lnTo>
                    <a:pt x="2548" y="3620"/>
                  </a:lnTo>
                  <a:lnTo>
                    <a:pt x="2545" y="3619"/>
                  </a:lnTo>
                  <a:lnTo>
                    <a:pt x="2542" y="3619"/>
                  </a:lnTo>
                  <a:lnTo>
                    <a:pt x="2536" y="3623"/>
                  </a:lnTo>
                  <a:lnTo>
                    <a:pt x="2529" y="3630"/>
                  </a:lnTo>
                  <a:lnTo>
                    <a:pt x="2520" y="3638"/>
                  </a:lnTo>
                  <a:lnTo>
                    <a:pt x="2514" y="3645"/>
                  </a:lnTo>
                  <a:lnTo>
                    <a:pt x="2510" y="3654"/>
                  </a:lnTo>
                  <a:lnTo>
                    <a:pt x="2505" y="3666"/>
                  </a:lnTo>
                  <a:lnTo>
                    <a:pt x="2500" y="3677"/>
                  </a:lnTo>
                  <a:lnTo>
                    <a:pt x="2497" y="3687"/>
                  </a:lnTo>
                  <a:lnTo>
                    <a:pt x="2494" y="3691"/>
                  </a:lnTo>
                  <a:lnTo>
                    <a:pt x="2491" y="3693"/>
                  </a:lnTo>
                  <a:lnTo>
                    <a:pt x="2486" y="3694"/>
                  </a:lnTo>
                  <a:lnTo>
                    <a:pt x="2482" y="3694"/>
                  </a:lnTo>
                  <a:lnTo>
                    <a:pt x="2473" y="3693"/>
                  </a:lnTo>
                  <a:lnTo>
                    <a:pt x="2464" y="3691"/>
                  </a:lnTo>
                  <a:lnTo>
                    <a:pt x="2461" y="3691"/>
                  </a:lnTo>
                  <a:lnTo>
                    <a:pt x="2460" y="3692"/>
                  </a:lnTo>
                  <a:lnTo>
                    <a:pt x="2458" y="3693"/>
                  </a:lnTo>
                  <a:lnTo>
                    <a:pt x="2457" y="3695"/>
                  </a:lnTo>
                  <a:lnTo>
                    <a:pt x="2460" y="3700"/>
                  </a:lnTo>
                  <a:lnTo>
                    <a:pt x="2463" y="3705"/>
                  </a:lnTo>
                  <a:lnTo>
                    <a:pt x="2468" y="3710"/>
                  </a:lnTo>
                  <a:lnTo>
                    <a:pt x="2472" y="3716"/>
                  </a:lnTo>
                  <a:lnTo>
                    <a:pt x="2474" y="3723"/>
                  </a:lnTo>
                  <a:lnTo>
                    <a:pt x="2474" y="3730"/>
                  </a:lnTo>
                  <a:lnTo>
                    <a:pt x="2474" y="3740"/>
                  </a:lnTo>
                  <a:lnTo>
                    <a:pt x="2474" y="3756"/>
                  </a:lnTo>
                  <a:lnTo>
                    <a:pt x="2476" y="3773"/>
                  </a:lnTo>
                  <a:lnTo>
                    <a:pt x="2480" y="3784"/>
                  </a:lnTo>
                  <a:lnTo>
                    <a:pt x="2483" y="3792"/>
                  </a:lnTo>
                  <a:lnTo>
                    <a:pt x="2486" y="3796"/>
                  </a:lnTo>
                  <a:lnTo>
                    <a:pt x="2486" y="3800"/>
                  </a:lnTo>
                  <a:lnTo>
                    <a:pt x="2485" y="3802"/>
                  </a:lnTo>
                  <a:lnTo>
                    <a:pt x="2483" y="3805"/>
                  </a:lnTo>
                  <a:lnTo>
                    <a:pt x="2480" y="3808"/>
                  </a:lnTo>
                  <a:lnTo>
                    <a:pt x="2470" y="3814"/>
                  </a:lnTo>
                  <a:lnTo>
                    <a:pt x="2457" y="3823"/>
                  </a:lnTo>
                  <a:lnTo>
                    <a:pt x="2450" y="3826"/>
                  </a:lnTo>
                  <a:lnTo>
                    <a:pt x="2443" y="3830"/>
                  </a:lnTo>
                  <a:lnTo>
                    <a:pt x="2435" y="3832"/>
                  </a:lnTo>
                  <a:lnTo>
                    <a:pt x="2426" y="3833"/>
                  </a:lnTo>
                  <a:lnTo>
                    <a:pt x="2419" y="3833"/>
                  </a:lnTo>
                  <a:lnTo>
                    <a:pt x="2412" y="3832"/>
                  </a:lnTo>
                  <a:lnTo>
                    <a:pt x="2407" y="3830"/>
                  </a:lnTo>
                  <a:lnTo>
                    <a:pt x="2403" y="3826"/>
                  </a:lnTo>
                  <a:lnTo>
                    <a:pt x="2395" y="3818"/>
                  </a:lnTo>
                  <a:lnTo>
                    <a:pt x="2392" y="3811"/>
                  </a:lnTo>
                  <a:lnTo>
                    <a:pt x="2390" y="3805"/>
                  </a:lnTo>
                  <a:lnTo>
                    <a:pt x="2387" y="3799"/>
                  </a:lnTo>
                  <a:lnTo>
                    <a:pt x="2385" y="3796"/>
                  </a:lnTo>
                  <a:lnTo>
                    <a:pt x="2384" y="3795"/>
                  </a:lnTo>
                  <a:lnTo>
                    <a:pt x="2381" y="3794"/>
                  </a:lnTo>
                  <a:lnTo>
                    <a:pt x="2378" y="3794"/>
                  </a:lnTo>
                  <a:lnTo>
                    <a:pt x="2372" y="3796"/>
                  </a:lnTo>
                  <a:lnTo>
                    <a:pt x="2366" y="3798"/>
                  </a:lnTo>
                  <a:lnTo>
                    <a:pt x="2360" y="3799"/>
                  </a:lnTo>
                  <a:lnTo>
                    <a:pt x="2355" y="3798"/>
                  </a:lnTo>
                  <a:lnTo>
                    <a:pt x="2351" y="3795"/>
                  </a:lnTo>
                  <a:lnTo>
                    <a:pt x="2350" y="3793"/>
                  </a:lnTo>
                  <a:lnTo>
                    <a:pt x="2348" y="3790"/>
                  </a:lnTo>
                  <a:lnTo>
                    <a:pt x="2347" y="3787"/>
                  </a:lnTo>
                  <a:lnTo>
                    <a:pt x="2344" y="3780"/>
                  </a:lnTo>
                  <a:lnTo>
                    <a:pt x="2343" y="3773"/>
                  </a:lnTo>
                  <a:lnTo>
                    <a:pt x="2342" y="3767"/>
                  </a:lnTo>
                  <a:lnTo>
                    <a:pt x="2340" y="3761"/>
                  </a:lnTo>
                  <a:lnTo>
                    <a:pt x="2336" y="3754"/>
                  </a:lnTo>
                  <a:lnTo>
                    <a:pt x="2331" y="3748"/>
                  </a:lnTo>
                  <a:lnTo>
                    <a:pt x="2322" y="3737"/>
                  </a:lnTo>
                  <a:lnTo>
                    <a:pt x="2310" y="3724"/>
                  </a:lnTo>
                  <a:lnTo>
                    <a:pt x="2298" y="3710"/>
                  </a:lnTo>
                  <a:lnTo>
                    <a:pt x="2287" y="3699"/>
                  </a:lnTo>
                  <a:lnTo>
                    <a:pt x="2284" y="3694"/>
                  </a:lnTo>
                  <a:lnTo>
                    <a:pt x="2281" y="3689"/>
                  </a:lnTo>
                  <a:lnTo>
                    <a:pt x="2279" y="3685"/>
                  </a:lnTo>
                  <a:lnTo>
                    <a:pt x="2278" y="3680"/>
                  </a:lnTo>
                  <a:lnTo>
                    <a:pt x="2278" y="3675"/>
                  </a:lnTo>
                  <a:lnTo>
                    <a:pt x="2278" y="3672"/>
                  </a:lnTo>
                  <a:lnTo>
                    <a:pt x="2279" y="3667"/>
                  </a:lnTo>
                  <a:lnTo>
                    <a:pt x="2280" y="3663"/>
                  </a:lnTo>
                  <a:lnTo>
                    <a:pt x="2288" y="3655"/>
                  </a:lnTo>
                  <a:lnTo>
                    <a:pt x="2298" y="3647"/>
                  </a:lnTo>
                  <a:lnTo>
                    <a:pt x="2299" y="3645"/>
                  </a:lnTo>
                  <a:lnTo>
                    <a:pt x="2299" y="3644"/>
                  </a:lnTo>
                  <a:lnTo>
                    <a:pt x="2298" y="3643"/>
                  </a:lnTo>
                  <a:lnTo>
                    <a:pt x="2297" y="3642"/>
                  </a:lnTo>
                  <a:lnTo>
                    <a:pt x="2293" y="3639"/>
                  </a:lnTo>
                  <a:lnTo>
                    <a:pt x="2290" y="3638"/>
                  </a:lnTo>
                  <a:lnTo>
                    <a:pt x="2279" y="3632"/>
                  </a:lnTo>
                  <a:lnTo>
                    <a:pt x="2267" y="3625"/>
                  </a:lnTo>
                  <a:lnTo>
                    <a:pt x="2261" y="3623"/>
                  </a:lnTo>
                  <a:lnTo>
                    <a:pt x="2255" y="3623"/>
                  </a:lnTo>
                  <a:lnTo>
                    <a:pt x="2249" y="3623"/>
                  </a:lnTo>
                  <a:lnTo>
                    <a:pt x="2242" y="3622"/>
                  </a:lnTo>
                  <a:lnTo>
                    <a:pt x="2234" y="3620"/>
                  </a:lnTo>
                  <a:lnTo>
                    <a:pt x="2228" y="3620"/>
                  </a:lnTo>
                  <a:lnTo>
                    <a:pt x="2222" y="3623"/>
                  </a:lnTo>
                  <a:lnTo>
                    <a:pt x="2217" y="3626"/>
                  </a:lnTo>
                  <a:lnTo>
                    <a:pt x="2214" y="3628"/>
                  </a:lnTo>
                  <a:lnTo>
                    <a:pt x="2210" y="3629"/>
                  </a:lnTo>
                  <a:lnTo>
                    <a:pt x="2205" y="3628"/>
                  </a:lnTo>
                  <a:lnTo>
                    <a:pt x="2201" y="3626"/>
                  </a:lnTo>
                  <a:lnTo>
                    <a:pt x="2191" y="3623"/>
                  </a:lnTo>
                  <a:lnTo>
                    <a:pt x="2182" y="3620"/>
                  </a:lnTo>
                  <a:lnTo>
                    <a:pt x="2178" y="3622"/>
                  </a:lnTo>
                  <a:lnTo>
                    <a:pt x="2177" y="3624"/>
                  </a:lnTo>
                  <a:lnTo>
                    <a:pt x="2177" y="3628"/>
                  </a:lnTo>
                  <a:lnTo>
                    <a:pt x="2178" y="3632"/>
                  </a:lnTo>
                  <a:lnTo>
                    <a:pt x="2179" y="3636"/>
                  </a:lnTo>
                  <a:lnTo>
                    <a:pt x="2179" y="3639"/>
                  </a:lnTo>
                  <a:lnTo>
                    <a:pt x="2173" y="3650"/>
                  </a:lnTo>
                  <a:lnTo>
                    <a:pt x="2167" y="3660"/>
                  </a:lnTo>
                  <a:lnTo>
                    <a:pt x="2165" y="3661"/>
                  </a:lnTo>
                  <a:lnTo>
                    <a:pt x="2161" y="3661"/>
                  </a:lnTo>
                  <a:lnTo>
                    <a:pt x="2157" y="3658"/>
                  </a:lnTo>
                  <a:lnTo>
                    <a:pt x="2151" y="3655"/>
                  </a:lnTo>
                  <a:lnTo>
                    <a:pt x="2146" y="3650"/>
                  </a:lnTo>
                  <a:lnTo>
                    <a:pt x="2141" y="3645"/>
                  </a:lnTo>
                  <a:lnTo>
                    <a:pt x="2138" y="3639"/>
                  </a:lnTo>
                  <a:lnTo>
                    <a:pt x="2135" y="3634"/>
                  </a:lnTo>
                  <a:lnTo>
                    <a:pt x="2133" y="3622"/>
                  </a:lnTo>
                  <a:lnTo>
                    <a:pt x="2130" y="3609"/>
                  </a:lnTo>
                  <a:lnTo>
                    <a:pt x="2126" y="3597"/>
                  </a:lnTo>
                  <a:lnTo>
                    <a:pt x="2121" y="3585"/>
                  </a:lnTo>
                  <a:lnTo>
                    <a:pt x="2117" y="3579"/>
                  </a:lnTo>
                  <a:lnTo>
                    <a:pt x="2115" y="3571"/>
                  </a:lnTo>
                  <a:lnTo>
                    <a:pt x="2114" y="3561"/>
                  </a:lnTo>
                  <a:lnTo>
                    <a:pt x="2113" y="3552"/>
                  </a:lnTo>
                  <a:lnTo>
                    <a:pt x="2111" y="3542"/>
                  </a:lnTo>
                  <a:lnTo>
                    <a:pt x="2111" y="3534"/>
                  </a:lnTo>
                  <a:lnTo>
                    <a:pt x="2113" y="3527"/>
                  </a:lnTo>
                  <a:lnTo>
                    <a:pt x="2114" y="3523"/>
                  </a:lnTo>
                  <a:lnTo>
                    <a:pt x="2115" y="3519"/>
                  </a:lnTo>
                  <a:lnTo>
                    <a:pt x="2120" y="3518"/>
                  </a:lnTo>
                  <a:lnTo>
                    <a:pt x="2123" y="3516"/>
                  </a:lnTo>
                  <a:lnTo>
                    <a:pt x="2128" y="3515"/>
                  </a:lnTo>
                  <a:lnTo>
                    <a:pt x="2132" y="3515"/>
                  </a:lnTo>
                  <a:lnTo>
                    <a:pt x="2136" y="3513"/>
                  </a:lnTo>
                  <a:lnTo>
                    <a:pt x="2138" y="3513"/>
                  </a:lnTo>
                  <a:lnTo>
                    <a:pt x="2139" y="3512"/>
                  </a:lnTo>
                  <a:lnTo>
                    <a:pt x="2139" y="3511"/>
                  </a:lnTo>
                  <a:lnTo>
                    <a:pt x="2139" y="3509"/>
                  </a:lnTo>
                  <a:lnTo>
                    <a:pt x="2132" y="3499"/>
                  </a:lnTo>
                  <a:lnTo>
                    <a:pt x="2123" y="3491"/>
                  </a:lnTo>
                  <a:lnTo>
                    <a:pt x="2114" y="3481"/>
                  </a:lnTo>
                  <a:lnTo>
                    <a:pt x="2104" y="3472"/>
                  </a:lnTo>
                  <a:lnTo>
                    <a:pt x="2098" y="3465"/>
                  </a:lnTo>
                  <a:lnTo>
                    <a:pt x="2094" y="3459"/>
                  </a:lnTo>
                  <a:lnTo>
                    <a:pt x="2090" y="3453"/>
                  </a:lnTo>
                  <a:lnTo>
                    <a:pt x="2086" y="3447"/>
                  </a:lnTo>
                  <a:lnTo>
                    <a:pt x="2082" y="3436"/>
                  </a:lnTo>
                  <a:lnTo>
                    <a:pt x="2079" y="3427"/>
                  </a:lnTo>
                  <a:lnTo>
                    <a:pt x="2078" y="3424"/>
                  </a:lnTo>
                  <a:lnTo>
                    <a:pt x="2076" y="3422"/>
                  </a:lnTo>
                  <a:lnTo>
                    <a:pt x="2072" y="3421"/>
                  </a:lnTo>
                  <a:lnTo>
                    <a:pt x="2069" y="3420"/>
                  </a:lnTo>
                  <a:lnTo>
                    <a:pt x="2058" y="3420"/>
                  </a:lnTo>
                  <a:lnTo>
                    <a:pt x="2046" y="3422"/>
                  </a:lnTo>
                  <a:lnTo>
                    <a:pt x="2034" y="3424"/>
                  </a:lnTo>
                  <a:lnTo>
                    <a:pt x="2025" y="3426"/>
                  </a:lnTo>
                  <a:lnTo>
                    <a:pt x="2017" y="3424"/>
                  </a:lnTo>
                  <a:lnTo>
                    <a:pt x="2008" y="3421"/>
                  </a:lnTo>
                  <a:lnTo>
                    <a:pt x="1998" y="3414"/>
                  </a:lnTo>
                  <a:lnTo>
                    <a:pt x="1989" y="3406"/>
                  </a:lnTo>
                  <a:lnTo>
                    <a:pt x="1983" y="3403"/>
                  </a:lnTo>
                  <a:lnTo>
                    <a:pt x="1977" y="3401"/>
                  </a:lnTo>
                  <a:lnTo>
                    <a:pt x="1971" y="3398"/>
                  </a:lnTo>
                  <a:lnTo>
                    <a:pt x="1964" y="3397"/>
                  </a:lnTo>
                  <a:lnTo>
                    <a:pt x="1951" y="3396"/>
                  </a:lnTo>
                  <a:lnTo>
                    <a:pt x="1939" y="3397"/>
                  </a:lnTo>
                  <a:lnTo>
                    <a:pt x="1933" y="3399"/>
                  </a:lnTo>
                  <a:lnTo>
                    <a:pt x="1927" y="3402"/>
                  </a:lnTo>
                  <a:lnTo>
                    <a:pt x="1922" y="3405"/>
                  </a:lnTo>
                  <a:lnTo>
                    <a:pt x="1918" y="3409"/>
                  </a:lnTo>
                  <a:lnTo>
                    <a:pt x="1906" y="3420"/>
                  </a:lnTo>
                  <a:lnTo>
                    <a:pt x="1893" y="3431"/>
                  </a:lnTo>
                  <a:lnTo>
                    <a:pt x="1878" y="3443"/>
                  </a:lnTo>
                  <a:lnTo>
                    <a:pt x="1863" y="3453"/>
                  </a:lnTo>
                  <a:lnTo>
                    <a:pt x="1855" y="3458"/>
                  </a:lnTo>
                  <a:lnTo>
                    <a:pt x="1846" y="3460"/>
                  </a:lnTo>
                  <a:lnTo>
                    <a:pt x="1838" y="3462"/>
                  </a:lnTo>
                  <a:lnTo>
                    <a:pt x="1830" y="3464"/>
                  </a:lnTo>
                  <a:lnTo>
                    <a:pt x="1821" y="3464"/>
                  </a:lnTo>
                  <a:lnTo>
                    <a:pt x="1814" y="3462"/>
                  </a:lnTo>
                  <a:lnTo>
                    <a:pt x="1808" y="3461"/>
                  </a:lnTo>
                  <a:lnTo>
                    <a:pt x="1802" y="3460"/>
                  </a:lnTo>
                  <a:lnTo>
                    <a:pt x="1793" y="3456"/>
                  </a:lnTo>
                  <a:lnTo>
                    <a:pt x="1783" y="3454"/>
                  </a:lnTo>
                  <a:lnTo>
                    <a:pt x="1773" y="3453"/>
                  </a:lnTo>
                  <a:lnTo>
                    <a:pt x="1763" y="3453"/>
                  </a:lnTo>
                  <a:lnTo>
                    <a:pt x="1755" y="3452"/>
                  </a:lnTo>
                  <a:lnTo>
                    <a:pt x="1748" y="3448"/>
                  </a:lnTo>
                  <a:lnTo>
                    <a:pt x="1742" y="3443"/>
                  </a:lnTo>
                  <a:lnTo>
                    <a:pt x="1736" y="3436"/>
                  </a:lnTo>
                  <a:lnTo>
                    <a:pt x="1727" y="3428"/>
                  </a:lnTo>
                  <a:lnTo>
                    <a:pt x="1716" y="3420"/>
                  </a:lnTo>
                  <a:lnTo>
                    <a:pt x="1705" y="3411"/>
                  </a:lnTo>
                  <a:lnTo>
                    <a:pt x="1695" y="3404"/>
                  </a:lnTo>
                  <a:lnTo>
                    <a:pt x="1689" y="3398"/>
                  </a:lnTo>
                  <a:lnTo>
                    <a:pt x="1686" y="3393"/>
                  </a:lnTo>
                  <a:lnTo>
                    <a:pt x="1685" y="3387"/>
                  </a:lnTo>
                  <a:lnTo>
                    <a:pt x="1683" y="3382"/>
                  </a:lnTo>
                  <a:lnTo>
                    <a:pt x="1683" y="3374"/>
                  </a:lnTo>
                  <a:lnTo>
                    <a:pt x="1683" y="3368"/>
                  </a:lnTo>
                  <a:lnTo>
                    <a:pt x="1681" y="3361"/>
                  </a:lnTo>
                  <a:lnTo>
                    <a:pt x="1677" y="3354"/>
                  </a:lnTo>
                  <a:lnTo>
                    <a:pt x="1675" y="3348"/>
                  </a:lnTo>
                  <a:lnTo>
                    <a:pt x="1675" y="3341"/>
                  </a:lnTo>
                  <a:lnTo>
                    <a:pt x="1676" y="3334"/>
                  </a:lnTo>
                  <a:lnTo>
                    <a:pt x="1679" y="3328"/>
                  </a:lnTo>
                  <a:lnTo>
                    <a:pt x="1680" y="3322"/>
                  </a:lnTo>
                  <a:lnTo>
                    <a:pt x="1680" y="3321"/>
                  </a:lnTo>
                  <a:lnTo>
                    <a:pt x="1676" y="3321"/>
                  </a:lnTo>
                  <a:lnTo>
                    <a:pt x="1669" y="3322"/>
                  </a:lnTo>
                  <a:lnTo>
                    <a:pt x="1658" y="3324"/>
                  </a:lnTo>
                  <a:lnTo>
                    <a:pt x="1647" y="3327"/>
                  </a:lnTo>
                  <a:lnTo>
                    <a:pt x="1636" y="3329"/>
                  </a:lnTo>
                  <a:lnTo>
                    <a:pt x="1626" y="3333"/>
                  </a:lnTo>
                  <a:lnTo>
                    <a:pt x="1620" y="3336"/>
                  </a:lnTo>
                  <a:lnTo>
                    <a:pt x="1614" y="3340"/>
                  </a:lnTo>
                  <a:lnTo>
                    <a:pt x="1611" y="3344"/>
                  </a:lnTo>
                  <a:lnTo>
                    <a:pt x="1607" y="3348"/>
                  </a:lnTo>
                  <a:lnTo>
                    <a:pt x="1603" y="3358"/>
                  </a:lnTo>
                  <a:lnTo>
                    <a:pt x="1600" y="3366"/>
                  </a:lnTo>
                  <a:lnTo>
                    <a:pt x="1598" y="3370"/>
                  </a:lnTo>
                  <a:lnTo>
                    <a:pt x="1594" y="3372"/>
                  </a:lnTo>
                  <a:lnTo>
                    <a:pt x="1591" y="3374"/>
                  </a:lnTo>
                  <a:lnTo>
                    <a:pt x="1585" y="3377"/>
                  </a:lnTo>
                  <a:lnTo>
                    <a:pt x="1572" y="3379"/>
                  </a:lnTo>
                  <a:lnTo>
                    <a:pt x="1557" y="3380"/>
                  </a:lnTo>
                  <a:lnTo>
                    <a:pt x="1551" y="3380"/>
                  </a:lnTo>
                  <a:lnTo>
                    <a:pt x="1546" y="3383"/>
                  </a:lnTo>
                  <a:lnTo>
                    <a:pt x="1540" y="3385"/>
                  </a:lnTo>
                  <a:lnTo>
                    <a:pt x="1535" y="3387"/>
                  </a:lnTo>
                  <a:lnTo>
                    <a:pt x="1524" y="3392"/>
                  </a:lnTo>
                  <a:lnTo>
                    <a:pt x="1512" y="3396"/>
                  </a:lnTo>
                  <a:lnTo>
                    <a:pt x="1506" y="3397"/>
                  </a:lnTo>
                  <a:lnTo>
                    <a:pt x="1500" y="3396"/>
                  </a:lnTo>
                  <a:lnTo>
                    <a:pt x="1496" y="3395"/>
                  </a:lnTo>
                  <a:lnTo>
                    <a:pt x="1491" y="3391"/>
                  </a:lnTo>
                  <a:lnTo>
                    <a:pt x="1486" y="3387"/>
                  </a:lnTo>
                  <a:lnTo>
                    <a:pt x="1483" y="3383"/>
                  </a:lnTo>
                  <a:lnTo>
                    <a:pt x="1479" y="3378"/>
                  </a:lnTo>
                  <a:lnTo>
                    <a:pt x="1475" y="3372"/>
                  </a:lnTo>
                  <a:lnTo>
                    <a:pt x="1472" y="3366"/>
                  </a:lnTo>
                  <a:lnTo>
                    <a:pt x="1468" y="3361"/>
                  </a:lnTo>
                  <a:lnTo>
                    <a:pt x="1464" y="3358"/>
                  </a:lnTo>
                  <a:lnTo>
                    <a:pt x="1459" y="3354"/>
                  </a:lnTo>
                  <a:lnTo>
                    <a:pt x="1448" y="3349"/>
                  </a:lnTo>
                  <a:lnTo>
                    <a:pt x="1439" y="3346"/>
                  </a:lnTo>
                  <a:lnTo>
                    <a:pt x="1435" y="3346"/>
                  </a:lnTo>
                  <a:lnTo>
                    <a:pt x="1433" y="3347"/>
                  </a:lnTo>
                  <a:lnTo>
                    <a:pt x="1430" y="3349"/>
                  </a:lnTo>
                  <a:lnTo>
                    <a:pt x="1429" y="3353"/>
                  </a:lnTo>
                  <a:lnTo>
                    <a:pt x="1425" y="3364"/>
                  </a:lnTo>
                  <a:lnTo>
                    <a:pt x="1424" y="3374"/>
                  </a:lnTo>
                  <a:lnTo>
                    <a:pt x="1423" y="3379"/>
                  </a:lnTo>
                  <a:lnTo>
                    <a:pt x="1421" y="3384"/>
                  </a:lnTo>
                  <a:lnTo>
                    <a:pt x="1417" y="3386"/>
                  </a:lnTo>
                  <a:lnTo>
                    <a:pt x="1414" y="3389"/>
                  </a:lnTo>
                  <a:lnTo>
                    <a:pt x="1405" y="3390"/>
                  </a:lnTo>
                  <a:lnTo>
                    <a:pt x="1396" y="3391"/>
                  </a:lnTo>
                  <a:lnTo>
                    <a:pt x="1387" y="3391"/>
                  </a:lnTo>
                  <a:lnTo>
                    <a:pt x="1383" y="3393"/>
                  </a:lnTo>
                  <a:lnTo>
                    <a:pt x="1379" y="3396"/>
                  </a:lnTo>
                  <a:lnTo>
                    <a:pt x="1376" y="3398"/>
                  </a:lnTo>
                  <a:lnTo>
                    <a:pt x="1364" y="3403"/>
                  </a:lnTo>
                  <a:lnTo>
                    <a:pt x="1345" y="3409"/>
                  </a:lnTo>
                  <a:lnTo>
                    <a:pt x="1332" y="3412"/>
                  </a:lnTo>
                  <a:lnTo>
                    <a:pt x="1318" y="3414"/>
                  </a:lnTo>
                  <a:lnTo>
                    <a:pt x="1313" y="3414"/>
                  </a:lnTo>
                  <a:lnTo>
                    <a:pt x="1307" y="3412"/>
                  </a:lnTo>
                  <a:lnTo>
                    <a:pt x="1302" y="3411"/>
                  </a:lnTo>
                  <a:lnTo>
                    <a:pt x="1297" y="3410"/>
                  </a:lnTo>
                  <a:lnTo>
                    <a:pt x="1282" y="3396"/>
                  </a:lnTo>
                  <a:lnTo>
                    <a:pt x="1265" y="3378"/>
                  </a:lnTo>
                  <a:lnTo>
                    <a:pt x="1254" y="3368"/>
                  </a:lnTo>
                  <a:lnTo>
                    <a:pt x="1241" y="3359"/>
                  </a:lnTo>
                  <a:lnTo>
                    <a:pt x="1228" y="3349"/>
                  </a:lnTo>
                  <a:lnTo>
                    <a:pt x="1217" y="3345"/>
                  </a:lnTo>
                  <a:lnTo>
                    <a:pt x="1210" y="3341"/>
                  </a:lnTo>
                  <a:lnTo>
                    <a:pt x="1203" y="3338"/>
                  </a:lnTo>
                  <a:lnTo>
                    <a:pt x="1197" y="3333"/>
                  </a:lnTo>
                  <a:lnTo>
                    <a:pt x="1192" y="3327"/>
                  </a:lnTo>
                  <a:lnTo>
                    <a:pt x="1188" y="3320"/>
                  </a:lnTo>
                  <a:lnTo>
                    <a:pt x="1181" y="3314"/>
                  </a:lnTo>
                  <a:lnTo>
                    <a:pt x="1173" y="3310"/>
                  </a:lnTo>
                  <a:lnTo>
                    <a:pt x="1168" y="3305"/>
                  </a:lnTo>
                  <a:lnTo>
                    <a:pt x="1165" y="3302"/>
                  </a:lnTo>
                  <a:lnTo>
                    <a:pt x="1164" y="3298"/>
                  </a:lnTo>
                  <a:lnTo>
                    <a:pt x="1163" y="3295"/>
                  </a:lnTo>
                  <a:lnTo>
                    <a:pt x="1162" y="3290"/>
                  </a:lnTo>
                  <a:lnTo>
                    <a:pt x="1162" y="3278"/>
                  </a:lnTo>
                  <a:lnTo>
                    <a:pt x="1162" y="3263"/>
                  </a:lnTo>
                  <a:lnTo>
                    <a:pt x="1162" y="3256"/>
                  </a:lnTo>
                  <a:lnTo>
                    <a:pt x="1160" y="3248"/>
                  </a:lnTo>
                  <a:lnTo>
                    <a:pt x="1158" y="3242"/>
                  </a:lnTo>
                  <a:lnTo>
                    <a:pt x="1156" y="3238"/>
                  </a:lnTo>
                  <a:lnTo>
                    <a:pt x="1150" y="3229"/>
                  </a:lnTo>
                  <a:lnTo>
                    <a:pt x="1143" y="3222"/>
                  </a:lnTo>
                  <a:lnTo>
                    <a:pt x="1139" y="3220"/>
                  </a:lnTo>
                  <a:lnTo>
                    <a:pt x="1137" y="3216"/>
                  </a:lnTo>
                  <a:lnTo>
                    <a:pt x="1134" y="3214"/>
                  </a:lnTo>
                  <a:lnTo>
                    <a:pt x="1134" y="3212"/>
                  </a:lnTo>
                  <a:lnTo>
                    <a:pt x="1134" y="3206"/>
                  </a:lnTo>
                  <a:lnTo>
                    <a:pt x="1137" y="3200"/>
                  </a:lnTo>
                  <a:lnTo>
                    <a:pt x="1139" y="3193"/>
                  </a:lnTo>
                  <a:lnTo>
                    <a:pt x="1140" y="3185"/>
                  </a:lnTo>
                  <a:lnTo>
                    <a:pt x="1143" y="3179"/>
                  </a:lnTo>
                  <a:lnTo>
                    <a:pt x="1143" y="3172"/>
                  </a:lnTo>
                  <a:lnTo>
                    <a:pt x="1138" y="3158"/>
                  </a:lnTo>
                  <a:lnTo>
                    <a:pt x="1128" y="3138"/>
                  </a:lnTo>
                  <a:lnTo>
                    <a:pt x="1125" y="3126"/>
                  </a:lnTo>
                  <a:lnTo>
                    <a:pt x="1124" y="3113"/>
                  </a:lnTo>
                  <a:lnTo>
                    <a:pt x="1122" y="3100"/>
                  </a:lnTo>
                  <a:lnTo>
                    <a:pt x="1122" y="3087"/>
                  </a:lnTo>
                  <a:lnTo>
                    <a:pt x="1121" y="3082"/>
                  </a:lnTo>
                  <a:lnTo>
                    <a:pt x="1120" y="3077"/>
                  </a:lnTo>
                  <a:lnTo>
                    <a:pt x="1116" y="3074"/>
                  </a:lnTo>
                  <a:lnTo>
                    <a:pt x="1113" y="3071"/>
                  </a:lnTo>
                  <a:lnTo>
                    <a:pt x="1104" y="3069"/>
                  </a:lnTo>
                  <a:lnTo>
                    <a:pt x="1096" y="3068"/>
                  </a:lnTo>
                  <a:lnTo>
                    <a:pt x="1093" y="3068"/>
                  </a:lnTo>
                  <a:lnTo>
                    <a:pt x="1088" y="3068"/>
                  </a:lnTo>
                  <a:lnTo>
                    <a:pt x="1084" y="3065"/>
                  </a:lnTo>
                  <a:lnTo>
                    <a:pt x="1082" y="3064"/>
                  </a:lnTo>
                  <a:lnTo>
                    <a:pt x="1078" y="3062"/>
                  </a:lnTo>
                  <a:lnTo>
                    <a:pt x="1077" y="3061"/>
                  </a:lnTo>
                  <a:lnTo>
                    <a:pt x="1075" y="3061"/>
                  </a:lnTo>
                  <a:lnTo>
                    <a:pt x="1074" y="3061"/>
                  </a:lnTo>
                  <a:lnTo>
                    <a:pt x="1070" y="3064"/>
                  </a:lnTo>
                  <a:lnTo>
                    <a:pt x="1064" y="3068"/>
                  </a:lnTo>
                  <a:lnTo>
                    <a:pt x="1052" y="3074"/>
                  </a:lnTo>
                  <a:lnTo>
                    <a:pt x="1040" y="3080"/>
                  </a:lnTo>
                  <a:lnTo>
                    <a:pt x="1024" y="3088"/>
                  </a:lnTo>
                  <a:lnTo>
                    <a:pt x="1009" y="3094"/>
                  </a:lnTo>
                  <a:lnTo>
                    <a:pt x="1003" y="3096"/>
                  </a:lnTo>
                  <a:lnTo>
                    <a:pt x="998" y="3097"/>
                  </a:lnTo>
                  <a:lnTo>
                    <a:pt x="993" y="3099"/>
                  </a:lnTo>
                  <a:lnTo>
                    <a:pt x="989" y="3099"/>
                  </a:lnTo>
                  <a:lnTo>
                    <a:pt x="981" y="3095"/>
                  </a:lnTo>
                  <a:lnTo>
                    <a:pt x="974" y="3093"/>
                  </a:lnTo>
                  <a:lnTo>
                    <a:pt x="970" y="3092"/>
                  </a:lnTo>
                  <a:lnTo>
                    <a:pt x="967" y="3092"/>
                  </a:lnTo>
                  <a:lnTo>
                    <a:pt x="962" y="3094"/>
                  </a:lnTo>
                  <a:lnTo>
                    <a:pt x="958" y="3096"/>
                  </a:lnTo>
                  <a:lnTo>
                    <a:pt x="951" y="3102"/>
                  </a:lnTo>
                  <a:lnTo>
                    <a:pt x="944" y="3107"/>
                  </a:lnTo>
                  <a:lnTo>
                    <a:pt x="940" y="3108"/>
                  </a:lnTo>
                  <a:lnTo>
                    <a:pt x="936" y="3109"/>
                  </a:lnTo>
                  <a:lnTo>
                    <a:pt x="930" y="3109"/>
                  </a:lnTo>
                  <a:lnTo>
                    <a:pt x="923" y="3108"/>
                  </a:lnTo>
                  <a:lnTo>
                    <a:pt x="899" y="3107"/>
                  </a:lnTo>
                  <a:lnTo>
                    <a:pt x="880" y="3103"/>
                  </a:lnTo>
                  <a:lnTo>
                    <a:pt x="872" y="3101"/>
                  </a:lnTo>
                  <a:lnTo>
                    <a:pt x="863" y="3097"/>
                  </a:lnTo>
                  <a:lnTo>
                    <a:pt x="855" y="3092"/>
                  </a:lnTo>
                  <a:lnTo>
                    <a:pt x="847" y="3082"/>
                  </a:lnTo>
                  <a:lnTo>
                    <a:pt x="836" y="3069"/>
                  </a:lnTo>
                  <a:lnTo>
                    <a:pt x="826" y="3057"/>
                  </a:lnTo>
                  <a:lnTo>
                    <a:pt x="822" y="3051"/>
                  </a:lnTo>
                  <a:lnTo>
                    <a:pt x="817" y="3045"/>
                  </a:lnTo>
                  <a:lnTo>
                    <a:pt x="814" y="3038"/>
                  </a:lnTo>
                  <a:lnTo>
                    <a:pt x="811" y="3030"/>
                  </a:lnTo>
                  <a:lnTo>
                    <a:pt x="807" y="3013"/>
                  </a:lnTo>
                  <a:lnTo>
                    <a:pt x="805" y="2999"/>
                  </a:lnTo>
                  <a:lnTo>
                    <a:pt x="805" y="2992"/>
                  </a:lnTo>
                  <a:lnTo>
                    <a:pt x="805" y="2986"/>
                  </a:lnTo>
                  <a:lnTo>
                    <a:pt x="806" y="2981"/>
                  </a:lnTo>
                  <a:lnTo>
                    <a:pt x="807" y="2977"/>
                  </a:lnTo>
                  <a:lnTo>
                    <a:pt x="810" y="2974"/>
                  </a:lnTo>
                  <a:lnTo>
                    <a:pt x="812" y="2971"/>
                  </a:lnTo>
                  <a:lnTo>
                    <a:pt x="816" y="2969"/>
                  </a:lnTo>
                  <a:lnTo>
                    <a:pt x="819" y="2968"/>
                  </a:lnTo>
                  <a:lnTo>
                    <a:pt x="828" y="2967"/>
                  </a:lnTo>
                  <a:lnTo>
                    <a:pt x="837" y="2967"/>
                  </a:lnTo>
                  <a:lnTo>
                    <a:pt x="847" y="2968"/>
                  </a:lnTo>
                  <a:lnTo>
                    <a:pt x="857" y="2968"/>
                  </a:lnTo>
                  <a:lnTo>
                    <a:pt x="862" y="2967"/>
                  </a:lnTo>
                  <a:lnTo>
                    <a:pt x="866" y="2967"/>
                  </a:lnTo>
                  <a:lnTo>
                    <a:pt x="869" y="2964"/>
                  </a:lnTo>
                  <a:lnTo>
                    <a:pt x="872" y="2963"/>
                  </a:lnTo>
                  <a:lnTo>
                    <a:pt x="876" y="2956"/>
                  </a:lnTo>
                  <a:lnTo>
                    <a:pt x="879" y="2947"/>
                  </a:lnTo>
                  <a:lnTo>
                    <a:pt x="880" y="2941"/>
                  </a:lnTo>
                  <a:lnTo>
                    <a:pt x="883" y="2936"/>
                  </a:lnTo>
                  <a:lnTo>
                    <a:pt x="887" y="2932"/>
                  </a:lnTo>
                  <a:lnTo>
                    <a:pt x="891" y="2929"/>
                  </a:lnTo>
                  <a:lnTo>
                    <a:pt x="896" y="2925"/>
                  </a:lnTo>
                  <a:lnTo>
                    <a:pt x="902" y="2923"/>
                  </a:lnTo>
                  <a:lnTo>
                    <a:pt x="908" y="2922"/>
                  </a:lnTo>
                  <a:lnTo>
                    <a:pt x="917" y="2922"/>
                  </a:lnTo>
                  <a:lnTo>
                    <a:pt x="932" y="2920"/>
                  </a:lnTo>
                  <a:lnTo>
                    <a:pt x="949" y="2919"/>
                  </a:lnTo>
                  <a:lnTo>
                    <a:pt x="956" y="2918"/>
                  </a:lnTo>
                  <a:lnTo>
                    <a:pt x="962" y="2916"/>
                  </a:lnTo>
                  <a:lnTo>
                    <a:pt x="963" y="2914"/>
                  </a:lnTo>
                  <a:lnTo>
                    <a:pt x="965" y="2912"/>
                  </a:lnTo>
                  <a:lnTo>
                    <a:pt x="965" y="2910"/>
                  </a:lnTo>
                  <a:lnTo>
                    <a:pt x="967" y="2908"/>
                  </a:lnTo>
                  <a:lnTo>
                    <a:pt x="965" y="2893"/>
                  </a:lnTo>
                  <a:lnTo>
                    <a:pt x="964" y="2879"/>
                  </a:lnTo>
                  <a:lnTo>
                    <a:pt x="964" y="2872"/>
                  </a:lnTo>
                  <a:lnTo>
                    <a:pt x="965" y="2867"/>
                  </a:lnTo>
                  <a:lnTo>
                    <a:pt x="969" y="2864"/>
                  </a:lnTo>
                  <a:lnTo>
                    <a:pt x="976" y="2862"/>
                  </a:lnTo>
                  <a:lnTo>
                    <a:pt x="978" y="2861"/>
                  </a:lnTo>
                  <a:lnTo>
                    <a:pt x="981" y="2860"/>
                  </a:lnTo>
                  <a:lnTo>
                    <a:pt x="982" y="2859"/>
                  </a:lnTo>
                  <a:lnTo>
                    <a:pt x="981" y="2857"/>
                  </a:lnTo>
                  <a:lnTo>
                    <a:pt x="977" y="2851"/>
                  </a:lnTo>
                  <a:lnTo>
                    <a:pt x="975" y="2845"/>
                  </a:lnTo>
                  <a:lnTo>
                    <a:pt x="975" y="2842"/>
                  </a:lnTo>
                  <a:lnTo>
                    <a:pt x="974" y="2838"/>
                  </a:lnTo>
                  <a:lnTo>
                    <a:pt x="973" y="2836"/>
                  </a:lnTo>
                  <a:lnTo>
                    <a:pt x="970" y="2834"/>
                  </a:lnTo>
                  <a:lnTo>
                    <a:pt x="968" y="2834"/>
                  </a:lnTo>
                  <a:lnTo>
                    <a:pt x="965" y="2834"/>
                  </a:lnTo>
                  <a:lnTo>
                    <a:pt x="963" y="2835"/>
                  </a:lnTo>
                  <a:lnTo>
                    <a:pt x="961" y="2837"/>
                  </a:lnTo>
                  <a:lnTo>
                    <a:pt x="957" y="2840"/>
                  </a:lnTo>
                  <a:lnTo>
                    <a:pt x="955" y="2842"/>
                  </a:lnTo>
                  <a:lnTo>
                    <a:pt x="951" y="2843"/>
                  </a:lnTo>
                  <a:lnTo>
                    <a:pt x="949" y="2844"/>
                  </a:lnTo>
                  <a:lnTo>
                    <a:pt x="946" y="2843"/>
                  </a:lnTo>
                  <a:lnTo>
                    <a:pt x="944" y="2841"/>
                  </a:lnTo>
                  <a:lnTo>
                    <a:pt x="942" y="2837"/>
                  </a:lnTo>
                  <a:lnTo>
                    <a:pt x="940" y="2834"/>
                  </a:lnTo>
                  <a:lnTo>
                    <a:pt x="940" y="2823"/>
                  </a:lnTo>
                  <a:lnTo>
                    <a:pt x="942" y="2815"/>
                  </a:lnTo>
                  <a:lnTo>
                    <a:pt x="942" y="2811"/>
                  </a:lnTo>
                  <a:lnTo>
                    <a:pt x="940" y="2809"/>
                  </a:lnTo>
                  <a:lnTo>
                    <a:pt x="938" y="2806"/>
                  </a:lnTo>
                  <a:lnTo>
                    <a:pt x="936" y="2804"/>
                  </a:lnTo>
                  <a:lnTo>
                    <a:pt x="927" y="2800"/>
                  </a:lnTo>
                  <a:lnTo>
                    <a:pt x="918" y="2794"/>
                  </a:lnTo>
                  <a:lnTo>
                    <a:pt x="900" y="2788"/>
                  </a:lnTo>
                  <a:lnTo>
                    <a:pt x="885" y="2782"/>
                  </a:lnTo>
                  <a:lnTo>
                    <a:pt x="881" y="2780"/>
                  </a:lnTo>
                  <a:lnTo>
                    <a:pt x="879" y="2779"/>
                  </a:lnTo>
                  <a:lnTo>
                    <a:pt x="877" y="2779"/>
                  </a:lnTo>
                  <a:lnTo>
                    <a:pt x="876" y="2780"/>
                  </a:lnTo>
                  <a:lnTo>
                    <a:pt x="876" y="2780"/>
                  </a:lnTo>
                  <a:lnTo>
                    <a:pt x="876" y="2782"/>
                  </a:lnTo>
                  <a:lnTo>
                    <a:pt x="880" y="2792"/>
                  </a:lnTo>
                  <a:lnTo>
                    <a:pt x="885" y="2804"/>
                  </a:lnTo>
                  <a:lnTo>
                    <a:pt x="888" y="2812"/>
                  </a:lnTo>
                  <a:lnTo>
                    <a:pt x="889" y="2821"/>
                  </a:lnTo>
                  <a:lnTo>
                    <a:pt x="889" y="2830"/>
                  </a:lnTo>
                  <a:lnTo>
                    <a:pt x="888" y="2840"/>
                  </a:lnTo>
                  <a:lnTo>
                    <a:pt x="887" y="2844"/>
                  </a:lnTo>
                  <a:lnTo>
                    <a:pt x="886" y="2847"/>
                  </a:lnTo>
                  <a:lnTo>
                    <a:pt x="883" y="2849"/>
                  </a:lnTo>
                  <a:lnTo>
                    <a:pt x="882" y="2849"/>
                  </a:lnTo>
                  <a:lnTo>
                    <a:pt x="876" y="2848"/>
                  </a:lnTo>
                  <a:lnTo>
                    <a:pt x="867" y="2849"/>
                  </a:lnTo>
                  <a:lnTo>
                    <a:pt x="862" y="2851"/>
                  </a:lnTo>
                  <a:lnTo>
                    <a:pt x="858" y="2855"/>
                  </a:lnTo>
                  <a:lnTo>
                    <a:pt x="855" y="2860"/>
                  </a:lnTo>
                  <a:lnTo>
                    <a:pt x="854" y="2866"/>
                  </a:lnTo>
                  <a:lnTo>
                    <a:pt x="851" y="2872"/>
                  </a:lnTo>
                  <a:lnTo>
                    <a:pt x="849" y="2879"/>
                  </a:lnTo>
                  <a:lnTo>
                    <a:pt x="844" y="2885"/>
                  </a:lnTo>
                  <a:lnTo>
                    <a:pt x="837" y="2889"/>
                  </a:lnTo>
                  <a:lnTo>
                    <a:pt x="828" y="2894"/>
                  </a:lnTo>
                  <a:lnTo>
                    <a:pt x="816" y="2899"/>
                  </a:lnTo>
                  <a:lnTo>
                    <a:pt x="803" y="2901"/>
                  </a:lnTo>
                  <a:lnTo>
                    <a:pt x="794" y="2903"/>
                  </a:lnTo>
                  <a:lnTo>
                    <a:pt x="787" y="2903"/>
                  </a:lnTo>
                  <a:lnTo>
                    <a:pt x="776" y="2903"/>
                  </a:lnTo>
                  <a:lnTo>
                    <a:pt x="773" y="2901"/>
                  </a:lnTo>
                  <a:lnTo>
                    <a:pt x="768" y="2900"/>
                  </a:lnTo>
                  <a:lnTo>
                    <a:pt x="765" y="2899"/>
                  </a:lnTo>
                  <a:lnTo>
                    <a:pt x="763" y="2898"/>
                  </a:lnTo>
                  <a:lnTo>
                    <a:pt x="761" y="2893"/>
                  </a:lnTo>
                  <a:lnTo>
                    <a:pt x="757" y="2887"/>
                  </a:lnTo>
                  <a:lnTo>
                    <a:pt x="755" y="2879"/>
                  </a:lnTo>
                  <a:lnTo>
                    <a:pt x="753" y="2870"/>
                  </a:lnTo>
                  <a:lnTo>
                    <a:pt x="751" y="2856"/>
                  </a:lnTo>
                  <a:lnTo>
                    <a:pt x="750" y="2845"/>
                  </a:lnTo>
                  <a:lnTo>
                    <a:pt x="749" y="2841"/>
                  </a:lnTo>
                  <a:lnTo>
                    <a:pt x="747" y="2838"/>
                  </a:lnTo>
                  <a:lnTo>
                    <a:pt x="743" y="2836"/>
                  </a:lnTo>
                  <a:lnTo>
                    <a:pt x="738" y="2835"/>
                  </a:lnTo>
                  <a:lnTo>
                    <a:pt x="732" y="2835"/>
                  </a:lnTo>
                  <a:lnTo>
                    <a:pt x="728" y="2835"/>
                  </a:lnTo>
                  <a:lnTo>
                    <a:pt x="724" y="2835"/>
                  </a:lnTo>
                  <a:lnTo>
                    <a:pt x="721" y="2832"/>
                  </a:lnTo>
                  <a:lnTo>
                    <a:pt x="718" y="2830"/>
                  </a:lnTo>
                  <a:lnTo>
                    <a:pt x="717" y="2825"/>
                  </a:lnTo>
                  <a:lnTo>
                    <a:pt x="716" y="2819"/>
                  </a:lnTo>
                  <a:lnTo>
                    <a:pt x="716" y="2811"/>
                  </a:lnTo>
                  <a:lnTo>
                    <a:pt x="717" y="2796"/>
                  </a:lnTo>
                  <a:lnTo>
                    <a:pt x="716" y="2782"/>
                  </a:lnTo>
                  <a:lnTo>
                    <a:pt x="715" y="2778"/>
                  </a:lnTo>
                  <a:lnTo>
                    <a:pt x="713" y="2774"/>
                  </a:lnTo>
                  <a:lnTo>
                    <a:pt x="710" y="2771"/>
                  </a:lnTo>
                  <a:lnTo>
                    <a:pt x="705" y="2767"/>
                  </a:lnTo>
                  <a:lnTo>
                    <a:pt x="691" y="2761"/>
                  </a:lnTo>
                  <a:lnTo>
                    <a:pt x="675" y="2753"/>
                  </a:lnTo>
                  <a:lnTo>
                    <a:pt x="659" y="2746"/>
                  </a:lnTo>
                  <a:lnTo>
                    <a:pt x="646" y="2737"/>
                  </a:lnTo>
                  <a:lnTo>
                    <a:pt x="635" y="2730"/>
                  </a:lnTo>
                  <a:lnTo>
                    <a:pt x="627" y="2723"/>
                  </a:lnTo>
                  <a:lnTo>
                    <a:pt x="621" y="2714"/>
                  </a:lnTo>
                  <a:lnTo>
                    <a:pt x="616" y="2704"/>
                  </a:lnTo>
                  <a:lnTo>
                    <a:pt x="614" y="2695"/>
                  </a:lnTo>
                  <a:lnTo>
                    <a:pt x="611" y="2686"/>
                  </a:lnTo>
                  <a:lnTo>
                    <a:pt x="610" y="2683"/>
                  </a:lnTo>
                  <a:lnTo>
                    <a:pt x="608" y="2679"/>
                  </a:lnTo>
                  <a:lnTo>
                    <a:pt x="605" y="2676"/>
                  </a:lnTo>
                  <a:lnTo>
                    <a:pt x="600" y="2673"/>
                  </a:lnTo>
                  <a:lnTo>
                    <a:pt x="598" y="2670"/>
                  </a:lnTo>
                  <a:lnTo>
                    <a:pt x="597" y="2665"/>
                  </a:lnTo>
                  <a:lnTo>
                    <a:pt x="597" y="2660"/>
                  </a:lnTo>
                  <a:lnTo>
                    <a:pt x="599" y="2654"/>
                  </a:lnTo>
                  <a:lnTo>
                    <a:pt x="605" y="2642"/>
                  </a:lnTo>
                  <a:lnTo>
                    <a:pt x="610" y="2629"/>
                  </a:lnTo>
                  <a:lnTo>
                    <a:pt x="614" y="2615"/>
                  </a:lnTo>
                  <a:lnTo>
                    <a:pt x="618" y="2599"/>
                  </a:lnTo>
                  <a:lnTo>
                    <a:pt x="621" y="2590"/>
                  </a:lnTo>
                  <a:lnTo>
                    <a:pt x="624" y="2582"/>
                  </a:lnTo>
                  <a:lnTo>
                    <a:pt x="630" y="2574"/>
                  </a:lnTo>
                  <a:lnTo>
                    <a:pt x="636" y="2567"/>
                  </a:lnTo>
                  <a:lnTo>
                    <a:pt x="654" y="2551"/>
                  </a:lnTo>
                  <a:lnTo>
                    <a:pt x="677" y="2532"/>
                  </a:lnTo>
                  <a:lnTo>
                    <a:pt x="700" y="2513"/>
                  </a:lnTo>
                  <a:lnTo>
                    <a:pt x="721" y="2495"/>
                  </a:lnTo>
                  <a:lnTo>
                    <a:pt x="738" y="2482"/>
                  </a:lnTo>
                  <a:lnTo>
                    <a:pt x="757" y="2470"/>
                  </a:lnTo>
                  <a:lnTo>
                    <a:pt x="773" y="2460"/>
                  </a:lnTo>
                  <a:lnTo>
                    <a:pt x="785" y="2451"/>
                  </a:lnTo>
                  <a:lnTo>
                    <a:pt x="789" y="2446"/>
                  </a:lnTo>
                  <a:lnTo>
                    <a:pt x="793" y="2440"/>
                  </a:lnTo>
                  <a:lnTo>
                    <a:pt x="797" y="2433"/>
                  </a:lnTo>
                  <a:lnTo>
                    <a:pt x="799" y="2426"/>
                  </a:lnTo>
                  <a:lnTo>
                    <a:pt x="803" y="2410"/>
                  </a:lnTo>
                  <a:lnTo>
                    <a:pt x="806" y="2396"/>
                  </a:lnTo>
                  <a:lnTo>
                    <a:pt x="809" y="2390"/>
                  </a:lnTo>
                  <a:lnTo>
                    <a:pt x="811" y="2384"/>
                  </a:lnTo>
                  <a:lnTo>
                    <a:pt x="814" y="2380"/>
                  </a:lnTo>
                  <a:lnTo>
                    <a:pt x="818" y="2375"/>
                  </a:lnTo>
                  <a:lnTo>
                    <a:pt x="823" y="2371"/>
                  </a:lnTo>
                  <a:lnTo>
                    <a:pt x="828" y="2369"/>
                  </a:lnTo>
                  <a:lnTo>
                    <a:pt x="833" y="2366"/>
                  </a:lnTo>
                  <a:lnTo>
                    <a:pt x="839" y="2364"/>
                  </a:lnTo>
                  <a:lnTo>
                    <a:pt x="845" y="2362"/>
                  </a:lnTo>
                  <a:lnTo>
                    <a:pt x="852" y="2358"/>
                  </a:lnTo>
                  <a:lnTo>
                    <a:pt x="861" y="2353"/>
                  </a:lnTo>
                  <a:lnTo>
                    <a:pt x="869" y="2347"/>
                  </a:lnTo>
                  <a:lnTo>
                    <a:pt x="883" y="2336"/>
                  </a:lnTo>
                  <a:lnTo>
                    <a:pt x="894" y="2324"/>
                  </a:lnTo>
                  <a:lnTo>
                    <a:pt x="901" y="2312"/>
                  </a:lnTo>
                  <a:lnTo>
                    <a:pt x="907" y="2295"/>
                  </a:lnTo>
                  <a:lnTo>
                    <a:pt x="914" y="2276"/>
                  </a:lnTo>
                  <a:lnTo>
                    <a:pt x="925" y="2257"/>
                  </a:lnTo>
                  <a:lnTo>
                    <a:pt x="938" y="2236"/>
                  </a:lnTo>
                  <a:lnTo>
                    <a:pt x="955" y="2214"/>
                  </a:lnTo>
                  <a:lnTo>
                    <a:pt x="971" y="2192"/>
                  </a:lnTo>
                  <a:lnTo>
                    <a:pt x="987" y="2170"/>
                  </a:lnTo>
                  <a:lnTo>
                    <a:pt x="1000" y="2154"/>
                  </a:lnTo>
                  <a:lnTo>
                    <a:pt x="1015" y="2135"/>
                  </a:lnTo>
                  <a:lnTo>
                    <a:pt x="1031" y="2117"/>
                  </a:lnTo>
                  <a:lnTo>
                    <a:pt x="1046" y="2101"/>
                  </a:lnTo>
                  <a:lnTo>
                    <a:pt x="1052" y="2095"/>
                  </a:lnTo>
                  <a:lnTo>
                    <a:pt x="1057" y="2093"/>
                  </a:lnTo>
                  <a:lnTo>
                    <a:pt x="1059" y="2093"/>
                  </a:lnTo>
                  <a:lnTo>
                    <a:pt x="1061" y="2093"/>
                  </a:lnTo>
                  <a:lnTo>
                    <a:pt x="1063" y="2095"/>
                  </a:lnTo>
                  <a:lnTo>
                    <a:pt x="1065" y="2100"/>
                  </a:lnTo>
                  <a:lnTo>
                    <a:pt x="1070" y="2111"/>
                  </a:lnTo>
                  <a:lnTo>
                    <a:pt x="1075" y="2124"/>
                  </a:lnTo>
                  <a:lnTo>
                    <a:pt x="1080" y="2137"/>
                  </a:lnTo>
                  <a:lnTo>
                    <a:pt x="1083" y="2148"/>
                  </a:lnTo>
                  <a:lnTo>
                    <a:pt x="1088" y="2161"/>
                  </a:lnTo>
                  <a:lnTo>
                    <a:pt x="1094" y="2176"/>
                  </a:lnTo>
                  <a:lnTo>
                    <a:pt x="1100" y="2192"/>
                  </a:lnTo>
                  <a:lnTo>
                    <a:pt x="1104" y="2204"/>
                  </a:lnTo>
                  <a:lnTo>
                    <a:pt x="1109" y="2213"/>
                  </a:lnTo>
                  <a:lnTo>
                    <a:pt x="1114" y="2221"/>
                  </a:lnTo>
                  <a:lnTo>
                    <a:pt x="1120" y="2229"/>
                  </a:lnTo>
                  <a:lnTo>
                    <a:pt x="1126" y="2235"/>
                  </a:lnTo>
                  <a:lnTo>
                    <a:pt x="1129" y="2239"/>
                  </a:lnTo>
                  <a:lnTo>
                    <a:pt x="1132" y="2244"/>
                  </a:lnTo>
                  <a:lnTo>
                    <a:pt x="1134" y="2251"/>
                  </a:lnTo>
                  <a:lnTo>
                    <a:pt x="1135" y="2260"/>
                  </a:lnTo>
                  <a:lnTo>
                    <a:pt x="1135" y="2268"/>
                  </a:lnTo>
                  <a:lnTo>
                    <a:pt x="1135" y="2271"/>
                  </a:lnTo>
                  <a:lnTo>
                    <a:pt x="1138" y="2269"/>
                  </a:lnTo>
                  <a:lnTo>
                    <a:pt x="1144" y="2262"/>
                  </a:lnTo>
                  <a:lnTo>
                    <a:pt x="1148" y="2254"/>
                  </a:lnTo>
                  <a:lnTo>
                    <a:pt x="1152" y="2246"/>
                  </a:lnTo>
                  <a:lnTo>
                    <a:pt x="1153" y="2237"/>
                  </a:lnTo>
                  <a:lnTo>
                    <a:pt x="1154" y="2227"/>
                  </a:lnTo>
                  <a:lnTo>
                    <a:pt x="1157" y="2218"/>
                  </a:lnTo>
                  <a:lnTo>
                    <a:pt x="1159" y="2211"/>
                  </a:lnTo>
                  <a:lnTo>
                    <a:pt x="1162" y="2202"/>
                  </a:lnTo>
                  <a:lnTo>
                    <a:pt x="1165" y="2192"/>
                  </a:lnTo>
                  <a:lnTo>
                    <a:pt x="1165" y="2185"/>
                  </a:lnTo>
                  <a:lnTo>
                    <a:pt x="1165" y="2180"/>
                  </a:lnTo>
                  <a:lnTo>
                    <a:pt x="1164" y="2175"/>
                  </a:lnTo>
                  <a:lnTo>
                    <a:pt x="1163" y="2170"/>
                  </a:lnTo>
                  <a:lnTo>
                    <a:pt x="1158" y="2162"/>
                  </a:lnTo>
                  <a:lnTo>
                    <a:pt x="1153" y="2151"/>
                  </a:lnTo>
                  <a:lnTo>
                    <a:pt x="1150" y="2138"/>
                  </a:lnTo>
                  <a:lnTo>
                    <a:pt x="1145" y="2122"/>
                  </a:lnTo>
                  <a:lnTo>
                    <a:pt x="1141" y="2105"/>
                  </a:lnTo>
                  <a:lnTo>
                    <a:pt x="1140" y="2087"/>
                  </a:lnTo>
                  <a:lnTo>
                    <a:pt x="1140" y="2065"/>
                  </a:lnTo>
                  <a:lnTo>
                    <a:pt x="1143" y="2035"/>
                  </a:lnTo>
                  <a:lnTo>
                    <a:pt x="1145" y="2004"/>
                  </a:lnTo>
                  <a:lnTo>
                    <a:pt x="1147" y="1979"/>
                  </a:lnTo>
                  <a:lnTo>
                    <a:pt x="1151" y="1958"/>
                  </a:lnTo>
                  <a:lnTo>
                    <a:pt x="1157" y="1934"/>
                  </a:lnTo>
                  <a:lnTo>
                    <a:pt x="1163" y="1909"/>
                  </a:lnTo>
                  <a:lnTo>
                    <a:pt x="1170" y="1885"/>
                  </a:lnTo>
                  <a:lnTo>
                    <a:pt x="1175" y="1864"/>
                  </a:lnTo>
                  <a:lnTo>
                    <a:pt x="1178" y="1844"/>
                  </a:lnTo>
                  <a:lnTo>
                    <a:pt x="1181" y="1824"/>
                  </a:lnTo>
                  <a:lnTo>
                    <a:pt x="1185" y="1809"/>
                  </a:lnTo>
                  <a:lnTo>
                    <a:pt x="1189" y="1803"/>
                  </a:lnTo>
                  <a:lnTo>
                    <a:pt x="1192" y="1798"/>
                  </a:lnTo>
                  <a:lnTo>
                    <a:pt x="1198" y="1795"/>
                  </a:lnTo>
                  <a:lnTo>
                    <a:pt x="1206" y="1792"/>
                  </a:lnTo>
                  <a:lnTo>
                    <a:pt x="1219" y="1791"/>
                  </a:lnTo>
                  <a:lnTo>
                    <a:pt x="1233" y="1792"/>
                  </a:lnTo>
                  <a:lnTo>
                    <a:pt x="1245" y="1792"/>
                  </a:lnTo>
                  <a:lnTo>
                    <a:pt x="1255" y="1792"/>
                  </a:lnTo>
                  <a:lnTo>
                    <a:pt x="1259" y="1791"/>
                  </a:lnTo>
                  <a:lnTo>
                    <a:pt x="1264" y="1789"/>
                  </a:lnTo>
                  <a:lnTo>
                    <a:pt x="1267" y="1786"/>
                  </a:lnTo>
                  <a:lnTo>
                    <a:pt x="1271" y="1783"/>
                  </a:lnTo>
                  <a:lnTo>
                    <a:pt x="1274" y="1778"/>
                  </a:lnTo>
                  <a:lnTo>
                    <a:pt x="1277" y="1771"/>
                  </a:lnTo>
                  <a:lnTo>
                    <a:pt x="1280" y="1761"/>
                  </a:lnTo>
                  <a:lnTo>
                    <a:pt x="1283" y="1752"/>
                  </a:lnTo>
                  <a:lnTo>
                    <a:pt x="1288" y="1732"/>
                  </a:lnTo>
                  <a:lnTo>
                    <a:pt x="1290" y="1713"/>
                  </a:lnTo>
                  <a:lnTo>
                    <a:pt x="1290" y="1696"/>
                  </a:lnTo>
                  <a:lnTo>
                    <a:pt x="1290" y="1679"/>
                  </a:lnTo>
                  <a:lnTo>
                    <a:pt x="1289" y="1671"/>
                  </a:lnTo>
                  <a:lnTo>
                    <a:pt x="1288" y="1663"/>
                  </a:lnTo>
                  <a:lnTo>
                    <a:pt x="1285" y="1655"/>
                  </a:lnTo>
                  <a:lnTo>
                    <a:pt x="1282" y="1647"/>
                  </a:lnTo>
                  <a:lnTo>
                    <a:pt x="1273" y="1632"/>
                  </a:lnTo>
                  <a:lnTo>
                    <a:pt x="1263" y="1615"/>
                  </a:lnTo>
                  <a:lnTo>
                    <a:pt x="1252" y="1601"/>
                  </a:lnTo>
                  <a:lnTo>
                    <a:pt x="1244" y="1590"/>
                  </a:lnTo>
                  <a:lnTo>
                    <a:pt x="1238" y="1582"/>
                  </a:lnTo>
                  <a:lnTo>
                    <a:pt x="1236" y="1576"/>
                  </a:lnTo>
                  <a:lnTo>
                    <a:pt x="1238" y="1574"/>
                  </a:lnTo>
                  <a:lnTo>
                    <a:pt x="1238" y="1573"/>
                  </a:lnTo>
                  <a:lnTo>
                    <a:pt x="1240" y="1571"/>
                  </a:lnTo>
                  <a:lnTo>
                    <a:pt x="1242" y="1570"/>
                  </a:lnTo>
                  <a:lnTo>
                    <a:pt x="1247" y="1569"/>
                  </a:lnTo>
                  <a:lnTo>
                    <a:pt x="1251" y="1568"/>
                  </a:lnTo>
                  <a:lnTo>
                    <a:pt x="1252" y="1567"/>
                  </a:lnTo>
                  <a:lnTo>
                    <a:pt x="1253" y="1564"/>
                  </a:lnTo>
                  <a:lnTo>
                    <a:pt x="1254" y="1561"/>
                  </a:lnTo>
                  <a:lnTo>
                    <a:pt x="1254" y="1557"/>
                  </a:lnTo>
                  <a:lnTo>
                    <a:pt x="1254" y="1546"/>
                  </a:lnTo>
                  <a:lnTo>
                    <a:pt x="1253" y="1538"/>
                  </a:lnTo>
                  <a:lnTo>
                    <a:pt x="1252" y="1531"/>
                  </a:lnTo>
                  <a:lnTo>
                    <a:pt x="1250" y="1524"/>
                  </a:lnTo>
                  <a:lnTo>
                    <a:pt x="1247" y="1517"/>
                  </a:lnTo>
                  <a:lnTo>
                    <a:pt x="1246" y="1511"/>
                  </a:lnTo>
                  <a:lnTo>
                    <a:pt x="1245" y="1504"/>
                  </a:lnTo>
                  <a:lnTo>
                    <a:pt x="1244" y="1496"/>
                  </a:lnTo>
                  <a:lnTo>
                    <a:pt x="1244" y="1488"/>
                  </a:lnTo>
                  <a:lnTo>
                    <a:pt x="1244" y="1479"/>
                  </a:lnTo>
                  <a:lnTo>
                    <a:pt x="1242" y="1467"/>
                  </a:lnTo>
                  <a:lnTo>
                    <a:pt x="1241" y="1451"/>
                  </a:lnTo>
                  <a:lnTo>
                    <a:pt x="1241" y="1435"/>
                  </a:lnTo>
                  <a:lnTo>
                    <a:pt x="1242" y="1419"/>
                  </a:lnTo>
                  <a:lnTo>
                    <a:pt x="1246" y="1405"/>
                  </a:lnTo>
                  <a:lnTo>
                    <a:pt x="1248" y="1392"/>
                  </a:lnTo>
                  <a:lnTo>
                    <a:pt x="1253" y="1381"/>
                  </a:lnTo>
                  <a:lnTo>
                    <a:pt x="1258" y="1369"/>
                  </a:lnTo>
                  <a:lnTo>
                    <a:pt x="1264" y="1356"/>
                  </a:lnTo>
                  <a:lnTo>
                    <a:pt x="1267" y="1343"/>
                  </a:lnTo>
                  <a:lnTo>
                    <a:pt x="1272" y="1331"/>
                  </a:lnTo>
                  <a:lnTo>
                    <a:pt x="1278" y="1321"/>
                  </a:lnTo>
                  <a:lnTo>
                    <a:pt x="1284" y="1311"/>
                  </a:lnTo>
                  <a:lnTo>
                    <a:pt x="1289" y="1299"/>
                  </a:lnTo>
                  <a:lnTo>
                    <a:pt x="1292" y="1286"/>
                  </a:lnTo>
                  <a:lnTo>
                    <a:pt x="1295" y="1271"/>
                  </a:lnTo>
                  <a:lnTo>
                    <a:pt x="1296" y="1255"/>
                  </a:lnTo>
                  <a:lnTo>
                    <a:pt x="1295" y="1242"/>
                  </a:lnTo>
                  <a:lnTo>
                    <a:pt x="1295" y="1237"/>
                  </a:lnTo>
                  <a:lnTo>
                    <a:pt x="1295" y="1233"/>
                  </a:lnTo>
                  <a:lnTo>
                    <a:pt x="1296" y="1229"/>
                  </a:lnTo>
                  <a:lnTo>
                    <a:pt x="1297" y="1225"/>
                  </a:lnTo>
                  <a:lnTo>
                    <a:pt x="1302" y="1221"/>
                  </a:lnTo>
                  <a:lnTo>
                    <a:pt x="1308" y="1216"/>
                  </a:lnTo>
                  <a:lnTo>
                    <a:pt x="1314" y="1212"/>
                  </a:lnTo>
                  <a:lnTo>
                    <a:pt x="1322" y="1209"/>
                  </a:lnTo>
                  <a:lnTo>
                    <a:pt x="1330" y="1202"/>
                  </a:lnTo>
                  <a:lnTo>
                    <a:pt x="1340" y="1193"/>
                  </a:lnTo>
                  <a:lnTo>
                    <a:pt x="1348" y="1183"/>
                  </a:lnTo>
                  <a:lnTo>
                    <a:pt x="1354" y="1172"/>
                  </a:lnTo>
                  <a:lnTo>
                    <a:pt x="1358" y="1162"/>
                  </a:lnTo>
                  <a:lnTo>
                    <a:pt x="1359" y="1152"/>
                  </a:lnTo>
                  <a:lnTo>
                    <a:pt x="1358" y="1140"/>
                  </a:lnTo>
                  <a:lnTo>
                    <a:pt x="1355" y="1126"/>
                  </a:lnTo>
                  <a:lnTo>
                    <a:pt x="1352" y="1111"/>
                  </a:lnTo>
                  <a:lnTo>
                    <a:pt x="1348" y="1099"/>
                  </a:lnTo>
                  <a:lnTo>
                    <a:pt x="1347" y="1094"/>
                  </a:lnTo>
                  <a:lnTo>
                    <a:pt x="1347" y="1089"/>
                  </a:lnTo>
                  <a:lnTo>
                    <a:pt x="1347" y="1083"/>
                  </a:lnTo>
                  <a:lnTo>
                    <a:pt x="1348" y="1079"/>
                  </a:lnTo>
                  <a:lnTo>
                    <a:pt x="1351" y="1071"/>
                  </a:lnTo>
                  <a:lnTo>
                    <a:pt x="1354" y="1065"/>
                  </a:lnTo>
                  <a:lnTo>
                    <a:pt x="1360" y="1060"/>
                  </a:lnTo>
                  <a:lnTo>
                    <a:pt x="1366" y="1053"/>
                  </a:lnTo>
                  <a:lnTo>
                    <a:pt x="1372" y="1045"/>
                  </a:lnTo>
                  <a:lnTo>
                    <a:pt x="1377" y="1035"/>
                  </a:lnTo>
                  <a:lnTo>
                    <a:pt x="1381" y="1026"/>
                  </a:lnTo>
                  <a:lnTo>
                    <a:pt x="1390" y="1014"/>
                  </a:lnTo>
                  <a:lnTo>
                    <a:pt x="1397" y="1002"/>
                  </a:lnTo>
                  <a:lnTo>
                    <a:pt x="1402" y="994"/>
                  </a:lnTo>
                  <a:lnTo>
                    <a:pt x="1403" y="989"/>
                  </a:lnTo>
                  <a:lnTo>
                    <a:pt x="1403" y="983"/>
                  </a:lnTo>
                  <a:lnTo>
                    <a:pt x="1402" y="977"/>
                  </a:lnTo>
                  <a:lnTo>
                    <a:pt x="1400" y="971"/>
                  </a:lnTo>
                  <a:lnTo>
                    <a:pt x="1399" y="964"/>
                  </a:lnTo>
                  <a:lnTo>
                    <a:pt x="1397" y="957"/>
                  </a:lnTo>
                  <a:lnTo>
                    <a:pt x="1393" y="951"/>
                  </a:lnTo>
                  <a:lnTo>
                    <a:pt x="1390" y="946"/>
                  </a:lnTo>
                  <a:lnTo>
                    <a:pt x="1383" y="938"/>
                  </a:lnTo>
                  <a:lnTo>
                    <a:pt x="1377" y="932"/>
                  </a:lnTo>
                  <a:lnTo>
                    <a:pt x="1370" y="928"/>
                  </a:lnTo>
                  <a:lnTo>
                    <a:pt x="1361" y="926"/>
                  </a:lnTo>
                  <a:lnTo>
                    <a:pt x="1354" y="922"/>
                  </a:lnTo>
                  <a:lnTo>
                    <a:pt x="1348" y="916"/>
                  </a:lnTo>
                  <a:lnTo>
                    <a:pt x="1342" y="910"/>
                  </a:lnTo>
                  <a:lnTo>
                    <a:pt x="1335" y="903"/>
                  </a:lnTo>
                  <a:lnTo>
                    <a:pt x="1324" y="893"/>
                  </a:lnTo>
                  <a:lnTo>
                    <a:pt x="1315" y="881"/>
                  </a:lnTo>
                  <a:lnTo>
                    <a:pt x="1302" y="866"/>
                  </a:lnTo>
                  <a:lnTo>
                    <a:pt x="1285" y="852"/>
                  </a:lnTo>
                  <a:lnTo>
                    <a:pt x="1277" y="845"/>
                  </a:lnTo>
                  <a:lnTo>
                    <a:pt x="1269" y="836"/>
                  </a:lnTo>
                  <a:lnTo>
                    <a:pt x="1260" y="827"/>
                  </a:lnTo>
                  <a:lnTo>
                    <a:pt x="1252" y="818"/>
                  </a:lnTo>
                  <a:lnTo>
                    <a:pt x="1238" y="799"/>
                  </a:lnTo>
                  <a:lnTo>
                    <a:pt x="1227" y="784"/>
                  </a:lnTo>
                  <a:lnTo>
                    <a:pt x="1216" y="771"/>
                  </a:lnTo>
                  <a:lnTo>
                    <a:pt x="1204" y="760"/>
                  </a:lnTo>
                  <a:lnTo>
                    <a:pt x="1197" y="754"/>
                  </a:lnTo>
                  <a:lnTo>
                    <a:pt x="1190" y="748"/>
                  </a:lnTo>
                  <a:lnTo>
                    <a:pt x="1182" y="742"/>
                  </a:lnTo>
                  <a:lnTo>
                    <a:pt x="1172" y="737"/>
                  </a:lnTo>
                  <a:lnTo>
                    <a:pt x="1159" y="726"/>
                  </a:lnTo>
                  <a:lnTo>
                    <a:pt x="1148" y="717"/>
                  </a:lnTo>
                  <a:lnTo>
                    <a:pt x="1145" y="716"/>
                  </a:lnTo>
                  <a:lnTo>
                    <a:pt x="1141" y="716"/>
                  </a:lnTo>
                  <a:lnTo>
                    <a:pt x="1137" y="717"/>
                  </a:lnTo>
                  <a:lnTo>
                    <a:pt x="1132" y="719"/>
                  </a:lnTo>
                  <a:lnTo>
                    <a:pt x="1121" y="725"/>
                  </a:lnTo>
                  <a:lnTo>
                    <a:pt x="1110" y="727"/>
                  </a:lnTo>
                  <a:lnTo>
                    <a:pt x="1103" y="729"/>
                  </a:lnTo>
                  <a:lnTo>
                    <a:pt x="1097" y="729"/>
                  </a:lnTo>
                  <a:lnTo>
                    <a:pt x="1095" y="730"/>
                  </a:lnTo>
                  <a:lnTo>
                    <a:pt x="1093" y="731"/>
                  </a:lnTo>
                  <a:lnTo>
                    <a:pt x="1093" y="733"/>
                  </a:lnTo>
                  <a:lnTo>
                    <a:pt x="1093" y="736"/>
                  </a:lnTo>
                  <a:lnTo>
                    <a:pt x="1094" y="745"/>
                  </a:lnTo>
                  <a:lnTo>
                    <a:pt x="1094" y="757"/>
                  </a:lnTo>
                  <a:lnTo>
                    <a:pt x="1093" y="763"/>
                  </a:lnTo>
                  <a:lnTo>
                    <a:pt x="1091" y="769"/>
                  </a:lnTo>
                  <a:lnTo>
                    <a:pt x="1089" y="774"/>
                  </a:lnTo>
                  <a:lnTo>
                    <a:pt x="1085" y="777"/>
                  </a:lnTo>
                  <a:lnTo>
                    <a:pt x="1076" y="782"/>
                  </a:lnTo>
                  <a:lnTo>
                    <a:pt x="1068" y="788"/>
                  </a:lnTo>
                  <a:lnTo>
                    <a:pt x="1064" y="792"/>
                  </a:lnTo>
                  <a:lnTo>
                    <a:pt x="1062" y="795"/>
                  </a:lnTo>
                  <a:lnTo>
                    <a:pt x="1061" y="799"/>
                  </a:lnTo>
                  <a:lnTo>
                    <a:pt x="1062" y="803"/>
                  </a:lnTo>
                  <a:lnTo>
                    <a:pt x="1064" y="813"/>
                  </a:lnTo>
                  <a:lnTo>
                    <a:pt x="1064" y="823"/>
                  </a:lnTo>
                  <a:lnTo>
                    <a:pt x="1064" y="827"/>
                  </a:lnTo>
                  <a:lnTo>
                    <a:pt x="1062" y="831"/>
                  </a:lnTo>
                  <a:lnTo>
                    <a:pt x="1059" y="836"/>
                  </a:lnTo>
                  <a:lnTo>
                    <a:pt x="1056" y="838"/>
                  </a:lnTo>
                  <a:lnTo>
                    <a:pt x="1045" y="847"/>
                  </a:lnTo>
                  <a:lnTo>
                    <a:pt x="1028" y="858"/>
                  </a:lnTo>
                  <a:lnTo>
                    <a:pt x="1012" y="869"/>
                  </a:lnTo>
                  <a:lnTo>
                    <a:pt x="999" y="876"/>
                  </a:lnTo>
                  <a:lnTo>
                    <a:pt x="994" y="877"/>
                  </a:lnTo>
                  <a:lnTo>
                    <a:pt x="989" y="878"/>
                  </a:lnTo>
                  <a:lnTo>
                    <a:pt x="984" y="878"/>
                  </a:lnTo>
                  <a:lnTo>
                    <a:pt x="978" y="877"/>
                  </a:lnTo>
                  <a:lnTo>
                    <a:pt x="970" y="874"/>
                  </a:lnTo>
                  <a:lnTo>
                    <a:pt x="962" y="870"/>
                  </a:lnTo>
                  <a:lnTo>
                    <a:pt x="956" y="868"/>
                  </a:lnTo>
                  <a:lnTo>
                    <a:pt x="949" y="866"/>
                  </a:lnTo>
                  <a:lnTo>
                    <a:pt x="946" y="868"/>
                  </a:lnTo>
                  <a:lnTo>
                    <a:pt x="943" y="869"/>
                  </a:lnTo>
                  <a:lnTo>
                    <a:pt x="940" y="872"/>
                  </a:lnTo>
                  <a:lnTo>
                    <a:pt x="939" y="876"/>
                  </a:lnTo>
                  <a:lnTo>
                    <a:pt x="938" y="885"/>
                  </a:lnTo>
                  <a:lnTo>
                    <a:pt x="937" y="896"/>
                  </a:lnTo>
                  <a:lnTo>
                    <a:pt x="936" y="901"/>
                  </a:lnTo>
                  <a:lnTo>
                    <a:pt x="935" y="906"/>
                  </a:lnTo>
                  <a:lnTo>
                    <a:pt x="932" y="909"/>
                  </a:lnTo>
                  <a:lnTo>
                    <a:pt x="929" y="912"/>
                  </a:lnTo>
                  <a:lnTo>
                    <a:pt x="925" y="914"/>
                  </a:lnTo>
                  <a:lnTo>
                    <a:pt x="920" y="915"/>
                  </a:lnTo>
                  <a:lnTo>
                    <a:pt x="917" y="916"/>
                  </a:lnTo>
                  <a:lnTo>
                    <a:pt x="912" y="916"/>
                  </a:lnTo>
                  <a:lnTo>
                    <a:pt x="906" y="915"/>
                  </a:lnTo>
                  <a:lnTo>
                    <a:pt x="901" y="914"/>
                  </a:lnTo>
                  <a:lnTo>
                    <a:pt x="895" y="912"/>
                  </a:lnTo>
                  <a:lnTo>
                    <a:pt x="889" y="908"/>
                  </a:lnTo>
                  <a:lnTo>
                    <a:pt x="883" y="905"/>
                  </a:lnTo>
                  <a:lnTo>
                    <a:pt x="876" y="902"/>
                  </a:lnTo>
                  <a:lnTo>
                    <a:pt x="869" y="902"/>
                  </a:lnTo>
                  <a:lnTo>
                    <a:pt x="862" y="903"/>
                  </a:lnTo>
                  <a:lnTo>
                    <a:pt x="848" y="907"/>
                  </a:lnTo>
                  <a:lnTo>
                    <a:pt x="837" y="913"/>
                  </a:lnTo>
                  <a:lnTo>
                    <a:pt x="832" y="915"/>
                  </a:lnTo>
                  <a:lnTo>
                    <a:pt x="828" y="916"/>
                  </a:lnTo>
                  <a:lnTo>
                    <a:pt x="820" y="918"/>
                  </a:lnTo>
                  <a:lnTo>
                    <a:pt x="814" y="918"/>
                  </a:lnTo>
                  <a:lnTo>
                    <a:pt x="807" y="918"/>
                  </a:lnTo>
                  <a:lnTo>
                    <a:pt x="800" y="916"/>
                  </a:lnTo>
                  <a:lnTo>
                    <a:pt x="793" y="915"/>
                  </a:lnTo>
                  <a:lnTo>
                    <a:pt x="786" y="913"/>
                  </a:lnTo>
                  <a:lnTo>
                    <a:pt x="772" y="907"/>
                  </a:lnTo>
                  <a:lnTo>
                    <a:pt x="760" y="901"/>
                  </a:lnTo>
                  <a:lnTo>
                    <a:pt x="750" y="896"/>
                  </a:lnTo>
                  <a:lnTo>
                    <a:pt x="743" y="891"/>
                  </a:lnTo>
                  <a:lnTo>
                    <a:pt x="740" y="889"/>
                  </a:lnTo>
                  <a:lnTo>
                    <a:pt x="737" y="888"/>
                  </a:lnTo>
                  <a:lnTo>
                    <a:pt x="734" y="888"/>
                  </a:lnTo>
                  <a:lnTo>
                    <a:pt x="730" y="889"/>
                  </a:lnTo>
                  <a:lnTo>
                    <a:pt x="728" y="891"/>
                  </a:lnTo>
                  <a:lnTo>
                    <a:pt x="724" y="895"/>
                  </a:lnTo>
                  <a:lnTo>
                    <a:pt x="723" y="899"/>
                  </a:lnTo>
                  <a:lnTo>
                    <a:pt x="722" y="903"/>
                  </a:lnTo>
                  <a:lnTo>
                    <a:pt x="719" y="913"/>
                  </a:lnTo>
                  <a:lnTo>
                    <a:pt x="717" y="921"/>
                  </a:lnTo>
                  <a:lnTo>
                    <a:pt x="716" y="925"/>
                  </a:lnTo>
                  <a:lnTo>
                    <a:pt x="712" y="927"/>
                  </a:lnTo>
                  <a:lnTo>
                    <a:pt x="710" y="931"/>
                  </a:lnTo>
                  <a:lnTo>
                    <a:pt x="705" y="933"/>
                  </a:lnTo>
                  <a:lnTo>
                    <a:pt x="693" y="941"/>
                  </a:lnTo>
                  <a:lnTo>
                    <a:pt x="681" y="950"/>
                  </a:lnTo>
                  <a:lnTo>
                    <a:pt x="669" y="959"/>
                  </a:lnTo>
                  <a:lnTo>
                    <a:pt x="661" y="966"/>
                  </a:lnTo>
                  <a:lnTo>
                    <a:pt x="654" y="972"/>
                  </a:lnTo>
                  <a:lnTo>
                    <a:pt x="646" y="976"/>
                  </a:lnTo>
                  <a:lnTo>
                    <a:pt x="641" y="976"/>
                  </a:lnTo>
                  <a:lnTo>
                    <a:pt x="636" y="976"/>
                  </a:lnTo>
                  <a:lnTo>
                    <a:pt x="631" y="975"/>
                  </a:lnTo>
                  <a:lnTo>
                    <a:pt x="627" y="971"/>
                  </a:lnTo>
                  <a:lnTo>
                    <a:pt x="616" y="965"/>
                  </a:lnTo>
                  <a:lnTo>
                    <a:pt x="606" y="960"/>
                  </a:lnTo>
                  <a:lnTo>
                    <a:pt x="600" y="959"/>
                  </a:lnTo>
                  <a:lnTo>
                    <a:pt x="596" y="958"/>
                  </a:lnTo>
                  <a:lnTo>
                    <a:pt x="590" y="958"/>
                  </a:lnTo>
                  <a:lnTo>
                    <a:pt x="584" y="959"/>
                  </a:lnTo>
                  <a:lnTo>
                    <a:pt x="577" y="959"/>
                  </a:lnTo>
                  <a:lnTo>
                    <a:pt x="572" y="959"/>
                  </a:lnTo>
                  <a:lnTo>
                    <a:pt x="568" y="957"/>
                  </a:lnTo>
                  <a:lnTo>
                    <a:pt x="566" y="956"/>
                  </a:lnTo>
                  <a:lnTo>
                    <a:pt x="561" y="950"/>
                  </a:lnTo>
                  <a:lnTo>
                    <a:pt x="558" y="943"/>
                  </a:lnTo>
                  <a:lnTo>
                    <a:pt x="554" y="937"/>
                  </a:lnTo>
                  <a:lnTo>
                    <a:pt x="549" y="931"/>
                  </a:lnTo>
                  <a:lnTo>
                    <a:pt x="543" y="926"/>
                  </a:lnTo>
                  <a:lnTo>
                    <a:pt x="536" y="922"/>
                  </a:lnTo>
                  <a:lnTo>
                    <a:pt x="529" y="919"/>
                  </a:lnTo>
                  <a:lnTo>
                    <a:pt x="523" y="914"/>
                  </a:lnTo>
                  <a:lnTo>
                    <a:pt x="522" y="910"/>
                  </a:lnTo>
                  <a:lnTo>
                    <a:pt x="521" y="907"/>
                  </a:lnTo>
                  <a:lnTo>
                    <a:pt x="520" y="902"/>
                  </a:lnTo>
                  <a:lnTo>
                    <a:pt x="520" y="896"/>
                  </a:lnTo>
                  <a:lnTo>
                    <a:pt x="523" y="882"/>
                  </a:lnTo>
                  <a:lnTo>
                    <a:pt x="526" y="869"/>
                  </a:lnTo>
                  <a:lnTo>
                    <a:pt x="527" y="863"/>
                  </a:lnTo>
                  <a:lnTo>
                    <a:pt x="527" y="858"/>
                  </a:lnTo>
                  <a:lnTo>
                    <a:pt x="526" y="855"/>
                  </a:lnTo>
                  <a:lnTo>
                    <a:pt x="523" y="852"/>
                  </a:lnTo>
                  <a:lnTo>
                    <a:pt x="517" y="850"/>
                  </a:lnTo>
                  <a:lnTo>
                    <a:pt x="510" y="846"/>
                  </a:lnTo>
                  <a:lnTo>
                    <a:pt x="508" y="843"/>
                  </a:lnTo>
                  <a:lnTo>
                    <a:pt x="505" y="840"/>
                  </a:lnTo>
                  <a:lnTo>
                    <a:pt x="503" y="836"/>
                  </a:lnTo>
                  <a:lnTo>
                    <a:pt x="501" y="831"/>
                  </a:lnTo>
                  <a:lnTo>
                    <a:pt x="495" y="818"/>
                  </a:lnTo>
                  <a:lnTo>
                    <a:pt x="488" y="805"/>
                  </a:lnTo>
                  <a:lnTo>
                    <a:pt x="479" y="792"/>
                  </a:lnTo>
                  <a:lnTo>
                    <a:pt x="474" y="781"/>
                  </a:lnTo>
                  <a:lnTo>
                    <a:pt x="470" y="770"/>
                  </a:lnTo>
                  <a:lnTo>
                    <a:pt x="467" y="758"/>
                  </a:lnTo>
                  <a:lnTo>
                    <a:pt x="466" y="751"/>
                  </a:lnTo>
                  <a:lnTo>
                    <a:pt x="464" y="745"/>
                  </a:lnTo>
                  <a:lnTo>
                    <a:pt x="461" y="740"/>
                  </a:lnTo>
                  <a:lnTo>
                    <a:pt x="458" y="736"/>
                  </a:lnTo>
                  <a:lnTo>
                    <a:pt x="451" y="730"/>
                  </a:lnTo>
                  <a:lnTo>
                    <a:pt x="446" y="723"/>
                  </a:lnTo>
                  <a:lnTo>
                    <a:pt x="444" y="719"/>
                  </a:lnTo>
                  <a:lnTo>
                    <a:pt x="442" y="716"/>
                  </a:lnTo>
                  <a:lnTo>
                    <a:pt x="442" y="711"/>
                  </a:lnTo>
                  <a:lnTo>
                    <a:pt x="442" y="705"/>
                  </a:lnTo>
                  <a:lnTo>
                    <a:pt x="442" y="692"/>
                  </a:lnTo>
                  <a:lnTo>
                    <a:pt x="440" y="680"/>
                  </a:lnTo>
                  <a:lnTo>
                    <a:pt x="438" y="674"/>
                  </a:lnTo>
                  <a:lnTo>
                    <a:pt x="435" y="668"/>
                  </a:lnTo>
                  <a:lnTo>
                    <a:pt x="432" y="663"/>
                  </a:lnTo>
                  <a:lnTo>
                    <a:pt x="427" y="658"/>
                  </a:lnTo>
                  <a:lnTo>
                    <a:pt x="422" y="654"/>
                  </a:lnTo>
                  <a:lnTo>
                    <a:pt x="419" y="649"/>
                  </a:lnTo>
                  <a:lnTo>
                    <a:pt x="415" y="645"/>
                  </a:lnTo>
                  <a:lnTo>
                    <a:pt x="414" y="641"/>
                  </a:lnTo>
                  <a:lnTo>
                    <a:pt x="411" y="636"/>
                  </a:lnTo>
                  <a:lnTo>
                    <a:pt x="411" y="631"/>
                  </a:lnTo>
                  <a:lnTo>
                    <a:pt x="411" y="628"/>
                  </a:lnTo>
                  <a:lnTo>
                    <a:pt x="411" y="622"/>
                  </a:lnTo>
                  <a:lnTo>
                    <a:pt x="413" y="617"/>
                  </a:lnTo>
                  <a:lnTo>
                    <a:pt x="415" y="613"/>
                  </a:lnTo>
                  <a:lnTo>
                    <a:pt x="417" y="609"/>
                  </a:lnTo>
                  <a:lnTo>
                    <a:pt x="421" y="605"/>
                  </a:lnTo>
                  <a:lnTo>
                    <a:pt x="423" y="601"/>
                  </a:lnTo>
                  <a:lnTo>
                    <a:pt x="427" y="597"/>
                  </a:lnTo>
                  <a:lnTo>
                    <a:pt x="429" y="592"/>
                  </a:lnTo>
                  <a:lnTo>
                    <a:pt x="430" y="586"/>
                  </a:lnTo>
                  <a:lnTo>
                    <a:pt x="434" y="574"/>
                  </a:lnTo>
                  <a:lnTo>
                    <a:pt x="438" y="565"/>
                  </a:lnTo>
                  <a:lnTo>
                    <a:pt x="438" y="561"/>
                  </a:lnTo>
                  <a:lnTo>
                    <a:pt x="438" y="559"/>
                  </a:lnTo>
                  <a:lnTo>
                    <a:pt x="436" y="557"/>
                  </a:lnTo>
                  <a:lnTo>
                    <a:pt x="433" y="557"/>
                  </a:lnTo>
                  <a:lnTo>
                    <a:pt x="420" y="560"/>
                  </a:lnTo>
                  <a:lnTo>
                    <a:pt x="404" y="562"/>
                  </a:lnTo>
                  <a:lnTo>
                    <a:pt x="388" y="566"/>
                  </a:lnTo>
                  <a:lnTo>
                    <a:pt x="375" y="567"/>
                  </a:lnTo>
                  <a:lnTo>
                    <a:pt x="364" y="567"/>
                  </a:lnTo>
                  <a:lnTo>
                    <a:pt x="354" y="565"/>
                  </a:lnTo>
                  <a:lnTo>
                    <a:pt x="351" y="563"/>
                  </a:lnTo>
                  <a:lnTo>
                    <a:pt x="347" y="561"/>
                  </a:lnTo>
                  <a:lnTo>
                    <a:pt x="345" y="557"/>
                  </a:lnTo>
                  <a:lnTo>
                    <a:pt x="344" y="554"/>
                  </a:lnTo>
                  <a:lnTo>
                    <a:pt x="343" y="546"/>
                  </a:lnTo>
                  <a:lnTo>
                    <a:pt x="340" y="538"/>
                  </a:lnTo>
                  <a:lnTo>
                    <a:pt x="338" y="536"/>
                  </a:lnTo>
                  <a:lnTo>
                    <a:pt x="335" y="534"/>
                  </a:lnTo>
                  <a:lnTo>
                    <a:pt x="333" y="531"/>
                  </a:lnTo>
                  <a:lnTo>
                    <a:pt x="329" y="530"/>
                  </a:lnTo>
                  <a:lnTo>
                    <a:pt x="322" y="528"/>
                  </a:lnTo>
                  <a:lnTo>
                    <a:pt x="318" y="524"/>
                  </a:lnTo>
                  <a:lnTo>
                    <a:pt x="315" y="518"/>
                  </a:lnTo>
                  <a:lnTo>
                    <a:pt x="313" y="510"/>
                  </a:lnTo>
                  <a:lnTo>
                    <a:pt x="308" y="498"/>
                  </a:lnTo>
                  <a:lnTo>
                    <a:pt x="300" y="484"/>
                  </a:lnTo>
                  <a:lnTo>
                    <a:pt x="296" y="478"/>
                  </a:lnTo>
                  <a:lnTo>
                    <a:pt x="291" y="472"/>
                  </a:lnTo>
                  <a:lnTo>
                    <a:pt x="288" y="468"/>
                  </a:lnTo>
                  <a:lnTo>
                    <a:pt x="285" y="467"/>
                  </a:lnTo>
                  <a:lnTo>
                    <a:pt x="283" y="468"/>
                  </a:lnTo>
                  <a:lnTo>
                    <a:pt x="280" y="473"/>
                  </a:lnTo>
                  <a:lnTo>
                    <a:pt x="277" y="479"/>
                  </a:lnTo>
                  <a:lnTo>
                    <a:pt x="274" y="487"/>
                  </a:lnTo>
                  <a:lnTo>
                    <a:pt x="266" y="504"/>
                  </a:lnTo>
                  <a:lnTo>
                    <a:pt x="262" y="518"/>
                  </a:lnTo>
                  <a:lnTo>
                    <a:pt x="255" y="532"/>
                  </a:lnTo>
                  <a:lnTo>
                    <a:pt x="245" y="552"/>
                  </a:lnTo>
                  <a:lnTo>
                    <a:pt x="237" y="569"/>
                  </a:lnTo>
                  <a:lnTo>
                    <a:pt x="230" y="582"/>
                  </a:lnTo>
                  <a:lnTo>
                    <a:pt x="226" y="587"/>
                  </a:lnTo>
                  <a:lnTo>
                    <a:pt x="222" y="591"/>
                  </a:lnTo>
                  <a:lnTo>
                    <a:pt x="218" y="593"/>
                  </a:lnTo>
                  <a:lnTo>
                    <a:pt x="213" y="595"/>
                  </a:lnTo>
                  <a:lnTo>
                    <a:pt x="203" y="597"/>
                  </a:lnTo>
                  <a:lnTo>
                    <a:pt x="194" y="598"/>
                  </a:lnTo>
                  <a:lnTo>
                    <a:pt x="190" y="597"/>
                  </a:lnTo>
                  <a:lnTo>
                    <a:pt x="186" y="595"/>
                  </a:lnTo>
                  <a:lnTo>
                    <a:pt x="182" y="593"/>
                  </a:lnTo>
                  <a:lnTo>
                    <a:pt x="177" y="591"/>
                  </a:lnTo>
                  <a:lnTo>
                    <a:pt x="168" y="582"/>
                  </a:lnTo>
                  <a:lnTo>
                    <a:pt x="159" y="573"/>
                  </a:lnTo>
                  <a:lnTo>
                    <a:pt x="153" y="562"/>
                  </a:lnTo>
                  <a:lnTo>
                    <a:pt x="149" y="552"/>
                  </a:lnTo>
                  <a:lnTo>
                    <a:pt x="144" y="548"/>
                  </a:lnTo>
                  <a:lnTo>
                    <a:pt x="139" y="544"/>
                  </a:lnTo>
                  <a:lnTo>
                    <a:pt x="133" y="541"/>
                  </a:lnTo>
                  <a:lnTo>
                    <a:pt x="124" y="538"/>
                  </a:lnTo>
                  <a:lnTo>
                    <a:pt x="105" y="535"/>
                  </a:lnTo>
                  <a:lnTo>
                    <a:pt x="90" y="531"/>
                  </a:lnTo>
                  <a:lnTo>
                    <a:pt x="79" y="528"/>
                  </a:lnTo>
                  <a:lnTo>
                    <a:pt x="69" y="522"/>
                  </a:lnTo>
                  <a:lnTo>
                    <a:pt x="61" y="515"/>
                  </a:lnTo>
                  <a:lnTo>
                    <a:pt x="52" y="509"/>
                  </a:lnTo>
                  <a:lnTo>
                    <a:pt x="49" y="506"/>
                  </a:lnTo>
                  <a:lnTo>
                    <a:pt x="43" y="505"/>
                  </a:lnTo>
                  <a:lnTo>
                    <a:pt x="37" y="504"/>
                  </a:lnTo>
                  <a:lnTo>
                    <a:pt x="29" y="505"/>
                  </a:lnTo>
                  <a:lnTo>
                    <a:pt x="14" y="506"/>
                  </a:lnTo>
                  <a:lnTo>
                    <a:pt x="6" y="506"/>
                  </a:lnTo>
                  <a:lnTo>
                    <a:pt x="4" y="506"/>
                  </a:lnTo>
                  <a:lnTo>
                    <a:pt x="3" y="505"/>
                  </a:lnTo>
                  <a:lnTo>
                    <a:pt x="1" y="503"/>
                  </a:lnTo>
                  <a:lnTo>
                    <a:pt x="0" y="499"/>
                  </a:lnTo>
                  <a:lnTo>
                    <a:pt x="0" y="496"/>
                  </a:lnTo>
                  <a:lnTo>
                    <a:pt x="3" y="492"/>
                  </a:lnTo>
                  <a:lnTo>
                    <a:pt x="5" y="487"/>
                  </a:lnTo>
                  <a:lnTo>
                    <a:pt x="8" y="484"/>
                  </a:lnTo>
                  <a:lnTo>
                    <a:pt x="18" y="473"/>
                  </a:lnTo>
                  <a:lnTo>
                    <a:pt x="31" y="460"/>
                  </a:lnTo>
                  <a:lnTo>
                    <a:pt x="45" y="443"/>
                  </a:lnTo>
                  <a:lnTo>
                    <a:pt x="61" y="426"/>
                  </a:lnTo>
                  <a:lnTo>
                    <a:pt x="69" y="416"/>
                  </a:lnTo>
                  <a:lnTo>
                    <a:pt x="76" y="406"/>
                  </a:lnTo>
                  <a:lnTo>
                    <a:pt x="82" y="397"/>
                  </a:lnTo>
                  <a:lnTo>
                    <a:pt x="88" y="386"/>
                  </a:lnTo>
                  <a:lnTo>
                    <a:pt x="98" y="367"/>
                  </a:lnTo>
                  <a:lnTo>
                    <a:pt x="102" y="353"/>
                  </a:lnTo>
                  <a:lnTo>
                    <a:pt x="105" y="340"/>
                  </a:lnTo>
                  <a:lnTo>
                    <a:pt x="106" y="328"/>
                  </a:lnTo>
                  <a:lnTo>
                    <a:pt x="106" y="316"/>
                  </a:lnTo>
                  <a:lnTo>
                    <a:pt x="108" y="303"/>
                  </a:lnTo>
                  <a:lnTo>
                    <a:pt x="111" y="297"/>
                  </a:lnTo>
                  <a:lnTo>
                    <a:pt x="114" y="292"/>
                  </a:lnTo>
                  <a:lnTo>
                    <a:pt x="118" y="289"/>
                  </a:lnTo>
                  <a:lnTo>
                    <a:pt x="121" y="285"/>
                  </a:lnTo>
                  <a:lnTo>
                    <a:pt x="126" y="284"/>
                  </a:lnTo>
                  <a:lnTo>
                    <a:pt x="129" y="282"/>
                  </a:lnTo>
                  <a:lnTo>
                    <a:pt x="131" y="279"/>
                  </a:lnTo>
                  <a:lnTo>
                    <a:pt x="132" y="276"/>
                  </a:lnTo>
                  <a:lnTo>
                    <a:pt x="133" y="269"/>
                  </a:lnTo>
                  <a:lnTo>
                    <a:pt x="132" y="258"/>
                  </a:lnTo>
                  <a:lnTo>
                    <a:pt x="130" y="252"/>
                  </a:lnTo>
                  <a:lnTo>
                    <a:pt x="127" y="247"/>
                  </a:lnTo>
                  <a:lnTo>
                    <a:pt x="124" y="244"/>
                  </a:lnTo>
                  <a:lnTo>
                    <a:pt x="120" y="241"/>
                  </a:lnTo>
                  <a:lnTo>
                    <a:pt x="112" y="238"/>
                  </a:lnTo>
                  <a:lnTo>
                    <a:pt x="105" y="237"/>
                  </a:lnTo>
                  <a:lnTo>
                    <a:pt x="98" y="235"/>
                  </a:lnTo>
                  <a:lnTo>
                    <a:pt x="93" y="232"/>
                  </a:lnTo>
                  <a:lnTo>
                    <a:pt x="90" y="229"/>
                  </a:lnTo>
                  <a:lnTo>
                    <a:pt x="88" y="226"/>
                  </a:lnTo>
                  <a:lnTo>
                    <a:pt x="87" y="222"/>
                  </a:lnTo>
                  <a:lnTo>
                    <a:pt x="87" y="216"/>
                  </a:lnTo>
                  <a:lnTo>
                    <a:pt x="86" y="210"/>
                  </a:lnTo>
                  <a:lnTo>
                    <a:pt x="83" y="206"/>
                  </a:lnTo>
                  <a:lnTo>
                    <a:pt x="80" y="201"/>
                  </a:lnTo>
                  <a:lnTo>
                    <a:pt x="76" y="196"/>
                  </a:lnTo>
                  <a:lnTo>
                    <a:pt x="68" y="189"/>
                  </a:lnTo>
                  <a:lnTo>
                    <a:pt x="60" y="184"/>
                  </a:lnTo>
                  <a:lnTo>
                    <a:pt x="50" y="179"/>
                  </a:lnTo>
                  <a:lnTo>
                    <a:pt x="41" y="174"/>
                  </a:lnTo>
                  <a:lnTo>
                    <a:pt x="37" y="169"/>
                  </a:lnTo>
                  <a:lnTo>
                    <a:pt x="35" y="165"/>
                  </a:lnTo>
                  <a:lnTo>
                    <a:pt x="33" y="163"/>
                  </a:lnTo>
                  <a:lnTo>
                    <a:pt x="35" y="160"/>
                  </a:lnTo>
                  <a:lnTo>
                    <a:pt x="39" y="158"/>
                  </a:lnTo>
                  <a:lnTo>
                    <a:pt x="49" y="156"/>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1044975" eaLnBrk="1" fontAlgn="auto" latinLnBrk="0" hangingPunct="1">
                <a:lnSpc>
                  <a:spcPct val="100000"/>
                </a:lnSpc>
                <a:spcBef>
                  <a:spcPts val="0"/>
                </a:spcBef>
                <a:spcAft>
                  <a:spcPts val="0"/>
                </a:spcAft>
                <a:buClrTx/>
                <a:buSzTx/>
                <a:buFontTx/>
                <a:buNone/>
                <a:tabLst/>
                <a:defRPr/>
              </a:pPr>
              <a:endParaRPr kumimoji="0" lang="zh-CN" altLang="en-US" sz="2100" b="0" i="0" u="none" strike="noStrike" kern="0" cap="none" spc="0" normalizeH="0" baseline="0" noProof="0" smtClean="0">
                <a:ln>
                  <a:noFill/>
                </a:ln>
                <a:solidFill>
                  <a:srgbClr val="464646"/>
                </a:solidFill>
                <a:effectLst/>
                <a:uLnTx/>
                <a:uFillTx/>
                <a:latin typeface="Segoe UI"/>
                <a:ea typeface="微软雅黑"/>
              </a:endParaRPr>
            </a:p>
          </p:txBody>
        </p:sp>
        <p:sp>
          <p:nvSpPr>
            <p:cNvPr id="17" name="湖北"/>
            <p:cNvSpPr>
              <a:spLocks/>
            </p:cNvSpPr>
            <p:nvPr/>
          </p:nvSpPr>
          <p:spPr bwMode="auto">
            <a:xfrm>
              <a:off x="6267506" y="4200168"/>
              <a:ext cx="767175" cy="480156"/>
            </a:xfrm>
            <a:custGeom>
              <a:avLst/>
              <a:gdLst>
                <a:gd name="T0" fmla="*/ 2776 w 2869"/>
                <a:gd name="T1" fmla="*/ 1214 h 1815"/>
                <a:gd name="T2" fmla="*/ 2734 w 2869"/>
                <a:gd name="T3" fmla="*/ 1076 h 1815"/>
                <a:gd name="T4" fmla="*/ 2776 w 2869"/>
                <a:gd name="T5" fmla="*/ 956 h 1815"/>
                <a:gd name="T6" fmla="*/ 2706 w 2869"/>
                <a:gd name="T7" fmla="*/ 850 h 1815"/>
                <a:gd name="T8" fmla="*/ 2570 w 2869"/>
                <a:gd name="T9" fmla="*/ 763 h 1815"/>
                <a:gd name="T10" fmla="*/ 2494 w 2869"/>
                <a:gd name="T11" fmla="*/ 724 h 1815"/>
                <a:gd name="T12" fmla="*/ 2402 w 2869"/>
                <a:gd name="T13" fmla="*/ 735 h 1815"/>
                <a:gd name="T14" fmla="*/ 2267 w 2869"/>
                <a:gd name="T15" fmla="*/ 659 h 1815"/>
                <a:gd name="T16" fmla="*/ 2102 w 2869"/>
                <a:gd name="T17" fmla="*/ 596 h 1815"/>
                <a:gd name="T18" fmla="*/ 2015 w 2869"/>
                <a:gd name="T19" fmla="*/ 592 h 1815"/>
                <a:gd name="T20" fmla="*/ 1971 w 2869"/>
                <a:gd name="T21" fmla="*/ 457 h 1815"/>
                <a:gd name="T22" fmla="*/ 1939 w 2869"/>
                <a:gd name="T23" fmla="*/ 341 h 1815"/>
                <a:gd name="T24" fmla="*/ 1794 w 2869"/>
                <a:gd name="T25" fmla="*/ 377 h 1815"/>
                <a:gd name="T26" fmla="*/ 1662 w 2869"/>
                <a:gd name="T27" fmla="*/ 364 h 1815"/>
                <a:gd name="T28" fmla="*/ 1370 w 2869"/>
                <a:gd name="T29" fmla="*/ 356 h 1815"/>
                <a:gd name="T30" fmla="*/ 1187 w 2869"/>
                <a:gd name="T31" fmla="*/ 289 h 1815"/>
                <a:gd name="T32" fmla="*/ 1052 w 2869"/>
                <a:gd name="T33" fmla="*/ 146 h 1815"/>
                <a:gd name="T34" fmla="*/ 945 w 2869"/>
                <a:gd name="T35" fmla="*/ 4 h 1815"/>
                <a:gd name="T36" fmla="*/ 824 w 2869"/>
                <a:gd name="T37" fmla="*/ 43 h 1815"/>
                <a:gd name="T38" fmla="*/ 675 w 2869"/>
                <a:gd name="T39" fmla="*/ 30 h 1815"/>
                <a:gd name="T40" fmla="*/ 435 w 2869"/>
                <a:gd name="T41" fmla="*/ 7 h 1815"/>
                <a:gd name="T42" fmla="*/ 519 w 2869"/>
                <a:gd name="T43" fmla="*/ 101 h 1815"/>
                <a:gd name="T44" fmla="*/ 656 w 2869"/>
                <a:gd name="T45" fmla="*/ 195 h 1815"/>
                <a:gd name="T46" fmla="*/ 583 w 2869"/>
                <a:gd name="T47" fmla="*/ 305 h 1815"/>
                <a:gd name="T48" fmla="*/ 444 w 2869"/>
                <a:gd name="T49" fmla="*/ 341 h 1815"/>
                <a:gd name="T50" fmla="*/ 451 w 2869"/>
                <a:gd name="T51" fmla="*/ 530 h 1815"/>
                <a:gd name="T52" fmla="*/ 498 w 2869"/>
                <a:gd name="T53" fmla="*/ 705 h 1815"/>
                <a:gd name="T54" fmla="*/ 649 w 2869"/>
                <a:gd name="T55" fmla="*/ 804 h 1815"/>
                <a:gd name="T56" fmla="*/ 631 w 2869"/>
                <a:gd name="T57" fmla="*/ 1055 h 1815"/>
                <a:gd name="T58" fmla="*/ 453 w 2869"/>
                <a:gd name="T59" fmla="*/ 1121 h 1815"/>
                <a:gd name="T60" fmla="*/ 351 w 2869"/>
                <a:gd name="T61" fmla="*/ 1154 h 1815"/>
                <a:gd name="T62" fmla="*/ 233 w 2869"/>
                <a:gd name="T63" fmla="*/ 1135 h 1815"/>
                <a:gd name="T64" fmla="*/ 104 w 2869"/>
                <a:gd name="T65" fmla="*/ 1164 h 1815"/>
                <a:gd name="T66" fmla="*/ 44 w 2869"/>
                <a:gd name="T67" fmla="*/ 1284 h 1815"/>
                <a:gd name="T68" fmla="*/ 54 w 2869"/>
                <a:gd name="T69" fmla="*/ 1462 h 1815"/>
                <a:gd name="T70" fmla="*/ 54 w 2869"/>
                <a:gd name="T71" fmla="*/ 1545 h 1815"/>
                <a:gd name="T72" fmla="*/ 169 w 2869"/>
                <a:gd name="T73" fmla="*/ 1580 h 1815"/>
                <a:gd name="T74" fmla="*/ 213 w 2869"/>
                <a:gd name="T75" fmla="*/ 1718 h 1815"/>
                <a:gd name="T76" fmla="*/ 314 w 2869"/>
                <a:gd name="T77" fmla="*/ 1807 h 1815"/>
                <a:gd name="T78" fmla="*/ 359 w 2869"/>
                <a:gd name="T79" fmla="*/ 1706 h 1815"/>
                <a:gd name="T80" fmla="*/ 485 w 2869"/>
                <a:gd name="T81" fmla="*/ 1586 h 1815"/>
                <a:gd name="T82" fmla="*/ 672 w 2869"/>
                <a:gd name="T83" fmla="*/ 1524 h 1815"/>
                <a:gd name="T84" fmla="*/ 835 w 2869"/>
                <a:gd name="T85" fmla="*/ 1528 h 1815"/>
                <a:gd name="T86" fmla="*/ 776 w 2869"/>
                <a:gd name="T87" fmla="*/ 1402 h 1815"/>
                <a:gd name="T88" fmla="*/ 891 w 2869"/>
                <a:gd name="T89" fmla="*/ 1362 h 1815"/>
                <a:gd name="T90" fmla="*/ 1093 w 2869"/>
                <a:gd name="T91" fmla="*/ 1429 h 1815"/>
                <a:gd name="T92" fmla="*/ 1278 w 2869"/>
                <a:gd name="T93" fmla="*/ 1471 h 1815"/>
                <a:gd name="T94" fmla="*/ 1405 w 2869"/>
                <a:gd name="T95" fmla="*/ 1574 h 1815"/>
                <a:gd name="T96" fmla="*/ 1504 w 2869"/>
                <a:gd name="T97" fmla="*/ 1589 h 1815"/>
                <a:gd name="T98" fmla="*/ 1654 w 2869"/>
                <a:gd name="T99" fmla="*/ 1511 h 1815"/>
                <a:gd name="T100" fmla="*/ 1732 w 2869"/>
                <a:gd name="T101" fmla="*/ 1543 h 1815"/>
                <a:gd name="T102" fmla="*/ 1751 w 2869"/>
                <a:gd name="T103" fmla="*/ 1646 h 1815"/>
                <a:gd name="T104" fmla="*/ 1919 w 2869"/>
                <a:gd name="T105" fmla="*/ 1478 h 1815"/>
                <a:gd name="T106" fmla="*/ 1970 w 2869"/>
                <a:gd name="T107" fmla="*/ 1598 h 1815"/>
                <a:gd name="T108" fmla="*/ 1982 w 2869"/>
                <a:gd name="T109" fmla="*/ 1733 h 1815"/>
                <a:gd name="T110" fmla="*/ 2044 w 2869"/>
                <a:gd name="T111" fmla="*/ 1796 h 1815"/>
                <a:gd name="T112" fmla="*/ 2182 w 2869"/>
                <a:gd name="T113" fmla="*/ 1726 h 1815"/>
                <a:gd name="T114" fmla="*/ 2350 w 2869"/>
                <a:gd name="T115" fmla="*/ 1644 h 1815"/>
                <a:gd name="T116" fmla="*/ 2436 w 2869"/>
                <a:gd name="T117" fmla="*/ 1588 h 1815"/>
                <a:gd name="T118" fmla="*/ 2520 w 2869"/>
                <a:gd name="T119" fmla="*/ 1573 h 1815"/>
                <a:gd name="T120" fmla="*/ 2592 w 2869"/>
                <a:gd name="T121" fmla="*/ 1519 h 1815"/>
                <a:gd name="T122" fmla="*/ 2772 w 2869"/>
                <a:gd name="T123" fmla="*/ 1466 h 1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869" h="1815">
                  <a:moveTo>
                    <a:pt x="2867" y="1427"/>
                  </a:moveTo>
                  <a:lnTo>
                    <a:pt x="2869" y="1424"/>
                  </a:lnTo>
                  <a:lnTo>
                    <a:pt x="2869" y="1422"/>
                  </a:lnTo>
                  <a:lnTo>
                    <a:pt x="2864" y="1405"/>
                  </a:lnTo>
                  <a:lnTo>
                    <a:pt x="2862" y="1396"/>
                  </a:lnTo>
                  <a:lnTo>
                    <a:pt x="2859" y="1386"/>
                  </a:lnTo>
                  <a:lnTo>
                    <a:pt x="2858" y="1377"/>
                  </a:lnTo>
                  <a:lnTo>
                    <a:pt x="2856" y="1367"/>
                  </a:lnTo>
                  <a:lnTo>
                    <a:pt x="2853" y="1359"/>
                  </a:lnTo>
                  <a:lnTo>
                    <a:pt x="2851" y="1351"/>
                  </a:lnTo>
                  <a:lnTo>
                    <a:pt x="2851" y="1343"/>
                  </a:lnTo>
                  <a:lnTo>
                    <a:pt x="2851" y="1335"/>
                  </a:lnTo>
                  <a:lnTo>
                    <a:pt x="2851" y="1327"/>
                  </a:lnTo>
                  <a:lnTo>
                    <a:pt x="2851" y="1318"/>
                  </a:lnTo>
                  <a:lnTo>
                    <a:pt x="2851" y="1309"/>
                  </a:lnTo>
                  <a:lnTo>
                    <a:pt x="2850" y="1299"/>
                  </a:lnTo>
                  <a:lnTo>
                    <a:pt x="2848" y="1290"/>
                  </a:lnTo>
                  <a:lnTo>
                    <a:pt x="2845" y="1280"/>
                  </a:lnTo>
                  <a:lnTo>
                    <a:pt x="2841" y="1270"/>
                  </a:lnTo>
                  <a:lnTo>
                    <a:pt x="2835" y="1260"/>
                  </a:lnTo>
                  <a:lnTo>
                    <a:pt x="2829" y="1252"/>
                  </a:lnTo>
                  <a:lnTo>
                    <a:pt x="2819" y="1238"/>
                  </a:lnTo>
                  <a:lnTo>
                    <a:pt x="2810" y="1228"/>
                  </a:lnTo>
                  <a:lnTo>
                    <a:pt x="2795" y="1221"/>
                  </a:lnTo>
                  <a:lnTo>
                    <a:pt x="2780" y="1216"/>
                  </a:lnTo>
                  <a:lnTo>
                    <a:pt x="2776" y="1214"/>
                  </a:lnTo>
                  <a:lnTo>
                    <a:pt x="2774" y="1210"/>
                  </a:lnTo>
                  <a:lnTo>
                    <a:pt x="2772" y="1205"/>
                  </a:lnTo>
                  <a:lnTo>
                    <a:pt x="2771" y="1200"/>
                  </a:lnTo>
                  <a:lnTo>
                    <a:pt x="2770" y="1195"/>
                  </a:lnTo>
                  <a:lnTo>
                    <a:pt x="2770" y="1189"/>
                  </a:lnTo>
                  <a:lnTo>
                    <a:pt x="2771" y="1183"/>
                  </a:lnTo>
                  <a:lnTo>
                    <a:pt x="2772" y="1177"/>
                  </a:lnTo>
                  <a:lnTo>
                    <a:pt x="2776" y="1167"/>
                  </a:lnTo>
                  <a:lnTo>
                    <a:pt x="2778" y="1158"/>
                  </a:lnTo>
                  <a:lnTo>
                    <a:pt x="2778" y="1154"/>
                  </a:lnTo>
                  <a:lnTo>
                    <a:pt x="2778" y="1150"/>
                  </a:lnTo>
                  <a:lnTo>
                    <a:pt x="2776" y="1145"/>
                  </a:lnTo>
                  <a:lnTo>
                    <a:pt x="2772" y="1140"/>
                  </a:lnTo>
                  <a:lnTo>
                    <a:pt x="2769" y="1135"/>
                  </a:lnTo>
                  <a:lnTo>
                    <a:pt x="2766" y="1131"/>
                  </a:lnTo>
                  <a:lnTo>
                    <a:pt x="2764" y="1126"/>
                  </a:lnTo>
                  <a:lnTo>
                    <a:pt x="2763" y="1121"/>
                  </a:lnTo>
                  <a:lnTo>
                    <a:pt x="2762" y="1112"/>
                  </a:lnTo>
                  <a:lnTo>
                    <a:pt x="2762" y="1103"/>
                  </a:lnTo>
                  <a:lnTo>
                    <a:pt x="2759" y="1095"/>
                  </a:lnTo>
                  <a:lnTo>
                    <a:pt x="2757" y="1089"/>
                  </a:lnTo>
                  <a:lnTo>
                    <a:pt x="2752" y="1085"/>
                  </a:lnTo>
                  <a:lnTo>
                    <a:pt x="2746" y="1083"/>
                  </a:lnTo>
                  <a:lnTo>
                    <a:pt x="2741" y="1082"/>
                  </a:lnTo>
                  <a:lnTo>
                    <a:pt x="2738" y="1080"/>
                  </a:lnTo>
                  <a:lnTo>
                    <a:pt x="2734" y="1076"/>
                  </a:lnTo>
                  <a:lnTo>
                    <a:pt x="2731" y="1072"/>
                  </a:lnTo>
                  <a:lnTo>
                    <a:pt x="2727" y="1068"/>
                  </a:lnTo>
                  <a:lnTo>
                    <a:pt x="2724" y="1063"/>
                  </a:lnTo>
                  <a:lnTo>
                    <a:pt x="2722" y="1058"/>
                  </a:lnTo>
                  <a:lnTo>
                    <a:pt x="2720" y="1052"/>
                  </a:lnTo>
                  <a:lnTo>
                    <a:pt x="2719" y="1046"/>
                  </a:lnTo>
                  <a:lnTo>
                    <a:pt x="2719" y="1040"/>
                  </a:lnTo>
                  <a:lnTo>
                    <a:pt x="2719" y="1036"/>
                  </a:lnTo>
                  <a:lnTo>
                    <a:pt x="2720" y="1031"/>
                  </a:lnTo>
                  <a:lnTo>
                    <a:pt x="2722" y="1027"/>
                  </a:lnTo>
                  <a:lnTo>
                    <a:pt x="2725" y="1024"/>
                  </a:lnTo>
                  <a:lnTo>
                    <a:pt x="2727" y="1020"/>
                  </a:lnTo>
                  <a:lnTo>
                    <a:pt x="2731" y="1017"/>
                  </a:lnTo>
                  <a:lnTo>
                    <a:pt x="2738" y="1011"/>
                  </a:lnTo>
                  <a:lnTo>
                    <a:pt x="2743" y="1006"/>
                  </a:lnTo>
                  <a:lnTo>
                    <a:pt x="2745" y="1001"/>
                  </a:lnTo>
                  <a:lnTo>
                    <a:pt x="2746" y="994"/>
                  </a:lnTo>
                  <a:lnTo>
                    <a:pt x="2745" y="986"/>
                  </a:lnTo>
                  <a:lnTo>
                    <a:pt x="2744" y="977"/>
                  </a:lnTo>
                  <a:lnTo>
                    <a:pt x="2745" y="974"/>
                  </a:lnTo>
                  <a:lnTo>
                    <a:pt x="2746" y="971"/>
                  </a:lnTo>
                  <a:lnTo>
                    <a:pt x="2749" y="968"/>
                  </a:lnTo>
                  <a:lnTo>
                    <a:pt x="2752" y="965"/>
                  </a:lnTo>
                  <a:lnTo>
                    <a:pt x="2762" y="962"/>
                  </a:lnTo>
                  <a:lnTo>
                    <a:pt x="2769" y="959"/>
                  </a:lnTo>
                  <a:lnTo>
                    <a:pt x="2776" y="956"/>
                  </a:lnTo>
                  <a:lnTo>
                    <a:pt x="2783" y="949"/>
                  </a:lnTo>
                  <a:lnTo>
                    <a:pt x="2793" y="938"/>
                  </a:lnTo>
                  <a:lnTo>
                    <a:pt x="2803" y="929"/>
                  </a:lnTo>
                  <a:lnTo>
                    <a:pt x="2813" y="919"/>
                  </a:lnTo>
                  <a:lnTo>
                    <a:pt x="2819" y="912"/>
                  </a:lnTo>
                  <a:lnTo>
                    <a:pt x="2820" y="908"/>
                  </a:lnTo>
                  <a:lnTo>
                    <a:pt x="2820" y="905"/>
                  </a:lnTo>
                  <a:lnTo>
                    <a:pt x="2819" y="902"/>
                  </a:lnTo>
                  <a:lnTo>
                    <a:pt x="2816" y="899"/>
                  </a:lnTo>
                  <a:lnTo>
                    <a:pt x="2808" y="895"/>
                  </a:lnTo>
                  <a:lnTo>
                    <a:pt x="2799" y="892"/>
                  </a:lnTo>
                  <a:lnTo>
                    <a:pt x="2789" y="889"/>
                  </a:lnTo>
                  <a:lnTo>
                    <a:pt x="2780" y="883"/>
                  </a:lnTo>
                  <a:lnTo>
                    <a:pt x="2775" y="880"/>
                  </a:lnTo>
                  <a:lnTo>
                    <a:pt x="2770" y="876"/>
                  </a:lnTo>
                  <a:lnTo>
                    <a:pt x="2766" y="872"/>
                  </a:lnTo>
                  <a:lnTo>
                    <a:pt x="2764" y="867"/>
                  </a:lnTo>
                  <a:lnTo>
                    <a:pt x="2758" y="857"/>
                  </a:lnTo>
                  <a:lnTo>
                    <a:pt x="2751" y="849"/>
                  </a:lnTo>
                  <a:lnTo>
                    <a:pt x="2747" y="847"/>
                  </a:lnTo>
                  <a:lnTo>
                    <a:pt x="2743" y="845"/>
                  </a:lnTo>
                  <a:lnTo>
                    <a:pt x="2737" y="844"/>
                  </a:lnTo>
                  <a:lnTo>
                    <a:pt x="2731" y="845"/>
                  </a:lnTo>
                  <a:lnTo>
                    <a:pt x="2720" y="849"/>
                  </a:lnTo>
                  <a:lnTo>
                    <a:pt x="2709" y="850"/>
                  </a:lnTo>
                  <a:lnTo>
                    <a:pt x="2706" y="850"/>
                  </a:lnTo>
                  <a:lnTo>
                    <a:pt x="2701" y="848"/>
                  </a:lnTo>
                  <a:lnTo>
                    <a:pt x="2698" y="845"/>
                  </a:lnTo>
                  <a:lnTo>
                    <a:pt x="2694" y="842"/>
                  </a:lnTo>
                  <a:lnTo>
                    <a:pt x="2687" y="832"/>
                  </a:lnTo>
                  <a:lnTo>
                    <a:pt x="2682" y="824"/>
                  </a:lnTo>
                  <a:lnTo>
                    <a:pt x="2678" y="822"/>
                  </a:lnTo>
                  <a:lnTo>
                    <a:pt x="2676" y="819"/>
                  </a:lnTo>
                  <a:lnTo>
                    <a:pt x="2674" y="819"/>
                  </a:lnTo>
                  <a:lnTo>
                    <a:pt x="2670" y="819"/>
                  </a:lnTo>
                  <a:lnTo>
                    <a:pt x="2656" y="826"/>
                  </a:lnTo>
                  <a:lnTo>
                    <a:pt x="2640" y="837"/>
                  </a:lnTo>
                  <a:lnTo>
                    <a:pt x="2637" y="838"/>
                  </a:lnTo>
                  <a:lnTo>
                    <a:pt x="2632" y="837"/>
                  </a:lnTo>
                  <a:lnTo>
                    <a:pt x="2629" y="835"/>
                  </a:lnTo>
                  <a:lnTo>
                    <a:pt x="2624" y="830"/>
                  </a:lnTo>
                  <a:lnTo>
                    <a:pt x="2617" y="819"/>
                  </a:lnTo>
                  <a:lnTo>
                    <a:pt x="2608" y="807"/>
                  </a:lnTo>
                  <a:lnTo>
                    <a:pt x="2602" y="793"/>
                  </a:lnTo>
                  <a:lnTo>
                    <a:pt x="2598" y="781"/>
                  </a:lnTo>
                  <a:lnTo>
                    <a:pt x="2595" y="775"/>
                  </a:lnTo>
                  <a:lnTo>
                    <a:pt x="2593" y="772"/>
                  </a:lnTo>
                  <a:lnTo>
                    <a:pt x="2589" y="768"/>
                  </a:lnTo>
                  <a:lnTo>
                    <a:pt x="2585" y="767"/>
                  </a:lnTo>
                  <a:lnTo>
                    <a:pt x="2579" y="766"/>
                  </a:lnTo>
                  <a:lnTo>
                    <a:pt x="2574" y="765"/>
                  </a:lnTo>
                  <a:lnTo>
                    <a:pt x="2570" y="763"/>
                  </a:lnTo>
                  <a:lnTo>
                    <a:pt x="2567" y="761"/>
                  </a:lnTo>
                  <a:lnTo>
                    <a:pt x="2563" y="757"/>
                  </a:lnTo>
                  <a:lnTo>
                    <a:pt x="2562" y="754"/>
                  </a:lnTo>
                  <a:lnTo>
                    <a:pt x="2562" y="750"/>
                  </a:lnTo>
                  <a:lnTo>
                    <a:pt x="2562" y="748"/>
                  </a:lnTo>
                  <a:lnTo>
                    <a:pt x="2562" y="747"/>
                  </a:lnTo>
                  <a:lnTo>
                    <a:pt x="2562" y="746"/>
                  </a:lnTo>
                  <a:lnTo>
                    <a:pt x="2561" y="744"/>
                  </a:lnTo>
                  <a:lnTo>
                    <a:pt x="2558" y="744"/>
                  </a:lnTo>
                  <a:lnTo>
                    <a:pt x="2552" y="746"/>
                  </a:lnTo>
                  <a:lnTo>
                    <a:pt x="2542" y="750"/>
                  </a:lnTo>
                  <a:lnTo>
                    <a:pt x="2532" y="753"/>
                  </a:lnTo>
                  <a:lnTo>
                    <a:pt x="2524" y="754"/>
                  </a:lnTo>
                  <a:lnTo>
                    <a:pt x="2520" y="754"/>
                  </a:lnTo>
                  <a:lnTo>
                    <a:pt x="2518" y="753"/>
                  </a:lnTo>
                  <a:lnTo>
                    <a:pt x="2517" y="751"/>
                  </a:lnTo>
                  <a:lnTo>
                    <a:pt x="2516" y="749"/>
                  </a:lnTo>
                  <a:lnTo>
                    <a:pt x="2516" y="744"/>
                  </a:lnTo>
                  <a:lnTo>
                    <a:pt x="2514" y="742"/>
                  </a:lnTo>
                  <a:lnTo>
                    <a:pt x="2512" y="741"/>
                  </a:lnTo>
                  <a:lnTo>
                    <a:pt x="2508" y="741"/>
                  </a:lnTo>
                  <a:lnTo>
                    <a:pt x="2504" y="741"/>
                  </a:lnTo>
                  <a:lnTo>
                    <a:pt x="2500" y="740"/>
                  </a:lnTo>
                  <a:lnTo>
                    <a:pt x="2497" y="736"/>
                  </a:lnTo>
                  <a:lnTo>
                    <a:pt x="2494" y="729"/>
                  </a:lnTo>
                  <a:lnTo>
                    <a:pt x="2494" y="724"/>
                  </a:lnTo>
                  <a:lnTo>
                    <a:pt x="2494" y="719"/>
                  </a:lnTo>
                  <a:lnTo>
                    <a:pt x="2495" y="713"/>
                  </a:lnTo>
                  <a:lnTo>
                    <a:pt x="2497" y="709"/>
                  </a:lnTo>
                  <a:lnTo>
                    <a:pt x="2499" y="698"/>
                  </a:lnTo>
                  <a:lnTo>
                    <a:pt x="2500" y="687"/>
                  </a:lnTo>
                  <a:lnTo>
                    <a:pt x="2499" y="683"/>
                  </a:lnTo>
                  <a:lnTo>
                    <a:pt x="2498" y="678"/>
                  </a:lnTo>
                  <a:lnTo>
                    <a:pt x="2494" y="674"/>
                  </a:lnTo>
                  <a:lnTo>
                    <a:pt x="2489" y="671"/>
                  </a:lnTo>
                  <a:lnTo>
                    <a:pt x="2485" y="668"/>
                  </a:lnTo>
                  <a:lnTo>
                    <a:pt x="2480" y="666"/>
                  </a:lnTo>
                  <a:lnTo>
                    <a:pt x="2474" y="666"/>
                  </a:lnTo>
                  <a:lnTo>
                    <a:pt x="2469" y="666"/>
                  </a:lnTo>
                  <a:lnTo>
                    <a:pt x="2465" y="669"/>
                  </a:lnTo>
                  <a:lnTo>
                    <a:pt x="2461" y="674"/>
                  </a:lnTo>
                  <a:lnTo>
                    <a:pt x="2459" y="680"/>
                  </a:lnTo>
                  <a:lnTo>
                    <a:pt x="2457" y="687"/>
                  </a:lnTo>
                  <a:lnTo>
                    <a:pt x="2454" y="703"/>
                  </a:lnTo>
                  <a:lnTo>
                    <a:pt x="2451" y="717"/>
                  </a:lnTo>
                  <a:lnTo>
                    <a:pt x="2449" y="722"/>
                  </a:lnTo>
                  <a:lnTo>
                    <a:pt x="2445" y="725"/>
                  </a:lnTo>
                  <a:lnTo>
                    <a:pt x="2442" y="728"/>
                  </a:lnTo>
                  <a:lnTo>
                    <a:pt x="2437" y="729"/>
                  </a:lnTo>
                  <a:lnTo>
                    <a:pt x="2426" y="731"/>
                  </a:lnTo>
                  <a:lnTo>
                    <a:pt x="2416" y="732"/>
                  </a:lnTo>
                  <a:lnTo>
                    <a:pt x="2402" y="735"/>
                  </a:lnTo>
                  <a:lnTo>
                    <a:pt x="2387" y="738"/>
                  </a:lnTo>
                  <a:lnTo>
                    <a:pt x="2380" y="740"/>
                  </a:lnTo>
                  <a:lnTo>
                    <a:pt x="2373" y="740"/>
                  </a:lnTo>
                  <a:lnTo>
                    <a:pt x="2367" y="740"/>
                  </a:lnTo>
                  <a:lnTo>
                    <a:pt x="2360" y="737"/>
                  </a:lnTo>
                  <a:lnTo>
                    <a:pt x="2354" y="735"/>
                  </a:lnTo>
                  <a:lnTo>
                    <a:pt x="2346" y="730"/>
                  </a:lnTo>
                  <a:lnTo>
                    <a:pt x="2337" y="725"/>
                  </a:lnTo>
                  <a:lnTo>
                    <a:pt x="2329" y="718"/>
                  </a:lnTo>
                  <a:lnTo>
                    <a:pt x="2314" y="706"/>
                  </a:lnTo>
                  <a:lnTo>
                    <a:pt x="2303" y="696"/>
                  </a:lnTo>
                  <a:lnTo>
                    <a:pt x="2299" y="691"/>
                  </a:lnTo>
                  <a:lnTo>
                    <a:pt x="2296" y="688"/>
                  </a:lnTo>
                  <a:lnTo>
                    <a:pt x="2293" y="686"/>
                  </a:lnTo>
                  <a:lnTo>
                    <a:pt x="2291" y="686"/>
                  </a:lnTo>
                  <a:lnTo>
                    <a:pt x="2285" y="687"/>
                  </a:lnTo>
                  <a:lnTo>
                    <a:pt x="2278" y="692"/>
                  </a:lnTo>
                  <a:lnTo>
                    <a:pt x="2273" y="694"/>
                  </a:lnTo>
                  <a:lnTo>
                    <a:pt x="2270" y="694"/>
                  </a:lnTo>
                  <a:lnTo>
                    <a:pt x="2267" y="693"/>
                  </a:lnTo>
                  <a:lnTo>
                    <a:pt x="2264" y="691"/>
                  </a:lnTo>
                  <a:lnTo>
                    <a:pt x="2262" y="687"/>
                  </a:lnTo>
                  <a:lnTo>
                    <a:pt x="2261" y="683"/>
                  </a:lnTo>
                  <a:lnTo>
                    <a:pt x="2261" y="678"/>
                  </a:lnTo>
                  <a:lnTo>
                    <a:pt x="2261" y="674"/>
                  </a:lnTo>
                  <a:lnTo>
                    <a:pt x="2267" y="659"/>
                  </a:lnTo>
                  <a:lnTo>
                    <a:pt x="2274" y="643"/>
                  </a:lnTo>
                  <a:lnTo>
                    <a:pt x="2274" y="633"/>
                  </a:lnTo>
                  <a:lnTo>
                    <a:pt x="2274" y="621"/>
                  </a:lnTo>
                  <a:lnTo>
                    <a:pt x="2273" y="616"/>
                  </a:lnTo>
                  <a:lnTo>
                    <a:pt x="2271" y="611"/>
                  </a:lnTo>
                  <a:lnTo>
                    <a:pt x="2267" y="609"/>
                  </a:lnTo>
                  <a:lnTo>
                    <a:pt x="2264" y="608"/>
                  </a:lnTo>
                  <a:lnTo>
                    <a:pt x="2248" y="616"/>
                  </a:lnTo>
                  <a:lnTo>
                    <a:pt x="2232" y="623"/>
                  </a:lnTo>
                  <a:lnTo>
                    <a:pt x="2218" y="624"/>
                  </a:lnTo>
                  <a:lnTo>
                    <a:pt x="2203" y="623"/>
                  </a:lnTo>
                  <a:lnTo>
                    <a:pt x="2189" y="622"/>
                  </a:lnTo>
                  <a:lnTo>
                    <a:pt x="2179" y="620"/>
                  </a:lnTo>
                  <a:lnTo>
                    <a:pt x="2171" y="614"/>
                  </a:lnTo>
                  <a:lnTo>
                    <a:pt x="2159" y="603"/>
                  </a:lnTo>
                  <a:lnTo>
                    <a:pt x="2148" y="592"/>
                  </a:lnTo>
                  <a:lnTo>
                    <a:pt x="2140" y="583"/>
                  </a:lnTo>
                  <a:lnTo>
                    <a:pt x="2136" y="579"/>
                  </a:lnTo>
                  <a:lnTo>
                    <a:pt x="2133" y="576"/>
                  </a:lnTo>
                  <a:lnTo>
                    <a:pt x="2129" y="573"/>
                  </a:lnTo>
                  <a:lnTo>
                    <a:pt x="2126" y="572"/>
                  </a:lnTo>
                  <a:lnTo>
                    <a:pt x="2122" y="572"/>
                  </a:lnTo>
                  <a:lnTo>
                    <a:pt x="2119" y="573"/>
                  </a:lnTo>
                  <a:lnTo>
                    <a:pt x="2115" y="577"/>
                  </a:lnTo>
                  <a:lnTo>
                    <a:pt x="2110" y="581"/>
                  </a:lnTo>
                  <a:lnTo>
                    <a:pt x="2102" y="596"/>
                  </a:lnTo>
                  <a:lnTo>
                    <a:pt x="2094" y="609"/>
                  </a:lnTo>
                  <a:lnTo>
                    <a:pt x="2089" y="615"/>
                  </a:lnTo>
                  <a:lnTo>
                    <a:pt x="2084" y="621"/>
                  </a:lnTo>
                  <a:lnTo>
                    <a:pt x="2078" y="625"/>
                  </a:lnTo>
                  <a:lnTo>
                    <a:pt x="2073" y="629"/>
                  </a:lnTo>
                  <a:lnTo>
                    <a:pt x="2063" y="635"/>
                  </a:lnTo>
                  <a:lnTo>
                    <a:pt x="2053" y="637"/>
                  </a:lnTo>
                  <a:lnTo>
                    <a:pt x="2050" y="637"/>
                  </a:lnTo>
                  <a:lnTo>
                    <a:pt x="2047" y="636"/>
                  </a:lnTo>
                  <a:lnTo>
                    <a:pt x="2045" y="635"/>
                  </a:lnTo>
                  <a:lnTo>
                    <a:pt x="2044" y="633"/>
                  </a:lnTo>
                  <a:lnTo>
                    <a:pt x="2043" y="624"/>
                  </a:lnTo>
                  <a:lnTo>
                    <a:pt x="2043" y="615"/>
                  </a:lnTo>
                  <a:lnTo>
                    <a:pt x="2044" y="604"/>
                  </a:lnTo>
                  <a:lnTo>
                    <a:pt x="2045" y="591"/>
                  </a:lnTo>
                  <a:lnTo>
                    <a:pt x="2044" y="586"/>
                  </a:lnTo>
                  <a:lnTo>
                    <a:pt x="2043" y="583"/>
                  </a:lnTo>
                  <a:lnTo>
                    <a:pt x="2040" y="579"/>
                  </a:lnTo>
                  <a:lnTo>
                    <a:pt x="2038" y="578"/>
                  </a:lnTo>
                  <a:lnTo>
                    <a:pt x="2034" y="578"/>
                  </a:lnTo>
                  <a:lnTo>
                    <a:pt x="2032" y="579"/>
                  </a:lnTo>
                  <a:lnTo>
                    <a:pt x="2028" y="580"/>
                  </a:lnTo>
                  <a:lnTo>
                    <a:pt x="2026" y="583"/>
                  </a:lnTo>
                  <a:lnTo>
                    <a:pt x="2022" y="587"/>
                  </a:lnTo>
                  <a:lnTo>
                    <a:pt x="2018" y="591"/>
                  </a:lnTo>
                  <a:lnTo>
                    <a:pt x="2015" y="592"/>
                  </a:lnTo>
                  <a:lnTo>
                    <a:pt x="2013" y="592"/>
                  </a:lnTo>
                  <a:lnTo>
                    <a:pt x="2010" y="591"/>
                  </a:lnTo>
                  <a:lnTo>
                    <a:pt x="2008" y="590"/>
                  </a:lnTo>
                  <a:lnTo>
                    <a:pt x="2004" y="584"/>
                  </a:lnTo>
                  <a:lnTo>
                    <a:pt x="2002" y="577"/>
                  </a:lnTo>
                  <a:lnTo>
                    <a:pt x="2000" y="567"/>
                  </a:lnTo>
                  <a:lnTo>
                    <a:pt x="1997" y="558"/>
                  </a:lnTo>
                  <a:lnTo>
                    <a:pt x="1994" y="547"/>
                  </a:lnTo>
                  <a:lnTo>
                    <a:pt x="1990" y="540"/>
                  </a:lnTo>
                  <a:lnTo>
                    <a:pt x="1987" y="535"/>
                  </a:lnTo>
                  <a:lnTo>
                    <a:pt x="1983" y="533"/>
                  </a:lnTo>
                  <a:lnTo>
                    <a:pt x="1978" y="530"/>
                  </a:lnTo>
                  <a:lnTo>
                    <a:pt x="1975" y="529"/>
                  </a:lnTo>
                  <a:lnTo>
                    <a:pt x="1972" y="527"/>
                  </a:lnTo>
                  <a:lnTo>
                    <a:pt x="1971" y="522"/>
                  </a:lnTo>
                  <a:lnTo>
                    <a:pt x="1971" y="516"/>
                  </a:lnTo>
                  <a:lnTo>
                    <a:pt x="1971" y="510"/>
                  </a:lnTo>
                  <a:lnTo>
                    <a:pt x="1970" y="504"/>
                  </a:lnTo>
                  <a:lnTo>
                    <a:pt x="1966" y="497"/>
                  </a:lnTo>
                  <a:lnTo>
                    <a:pt x="1964" y="494"/>
                  </a:lnTo>
                  <a:lnTo>
                    <a:pt x="1963" y="490"/>
                  </a:lnTo>
                  <a:lnTo>
                    <a:pt x="1962" y="486"/>
                  </a:lnTo>
                  <a:lnTo>
                    <a:pt x="1963" y="482"/>
                  </a:lnTo>
                  <a:lnTo>
                    <a:pt x="1964" y="472"/>
                  </a:lnTo>
                  <a:lnTo>
                    <a:pt x="1969" y="461"/>
                  </a:lnTo>
                  <a:lnTo>
                    <a:pt x="1971" y="457"/>
                  </a:lnTo>
                  <a:lnTo>
                    <a:pt x="1972" y="452"/>
                  </a:lnTo>
                  <a:lnTo>
                    <a:pt x="1972" y="447"/>
                  </a:lnTo>
                  <a:lnTo>
                    <a:pt x="1972" y="444"/>
                  </a:lnTo>
                  <a:lnTo>
                    <a:pt x="1970" y="439"/>
                  </a:lnTo>
                  <a:lnTo>
                    <a:pt x="1965" y="433"/>
                  </a:lnTo>
                  <a:lnTo>
                    <a:pt x="1960" y="427"/>
                  </a:lnTo>
                  <a:lnTo>
                    <a:pt x="1958" y="420"/>
                  </a:lnTo>
                  <a:lnTo>
                    <a:pt x="1957" y="415"/>
                  </a:lnTo>
                  <a:lnTo>
                    <a:pt x="1957" y="412"/>
                  </a:lnTo>
                  <a:lnTo>
                    <a:pt x="1958" y="409"/>
                  </a:lnTo>
                  <a:lnTo>
                    <a:pt x="1959" y="407"/>
                  </a:lnTo>
                  <a:lnTo>
                    <a:pt x="1964" y="401"/>
                  </a:lnTo>
                  <a:lnTo>
                    <a:pt x="1968" y="394"/>
                  </a:lnTo>
                  <a:lnTo>
                    <a:pt x="1970" y="390"/>
                  </a:lnTo>
                  <a:lnTo>
                    <a:pt x="1970" y="385"/>
                  </a:lnTo>
                  <a:lnTo>
                    <a:pt x="1971" y="381"/>
                  </a:lnTo>
                  <a:lnTo>
                    <a:pt x="1970" y="377"/>
                  </a:lnTo>
                  <a:lnTo>
                    <a:pt x="1966" y="365"/>
                  </a:lnTo>
                  <a:lnTo>
                    <a:pt x="1963" y="351"/>
                  </a:lnTo>
                  <a:lnTo>
                    <a:pt x="1960" y="345"/>
                  </a:lnTo>
                  <a:lnTo>
                    <a:pt x="1959" y="340"/>
                  </a:lnTo>
                  <a:lnTo>
                    <a:pt x="1957" y="339"/>
                  </a:lnTo>
                  <a:lnTo>
                    <a:pt x="1956" y="338"/>
                  </a:lnTo>
                  <a:lnTo>
                    <a:pt x="1952" y="338"/>
                  </a:lnTo>
                  <a:lnTo>
                    <a:pt x="1949" y="339"/>
                  </a:lnTo>
                  <a:lnTo>
                    <a:pt x="1939" y="341"/>
                  </a:lnTo>
                  <a:lnTo>
                    <a:pt x="1931" y="346"/>
                  </a:lnTo>
                  <a:lnTo>
                    <a:pt x="1915" y="360"/>
                  </a:lnTo>
                  <a:lnTo>
                    <a:pt x="1897" y="377"/>
                  </a:lnTo>
                  <a:lnTo>
                    <a:pt x="1894" y="379"/>
                  </a:lnTo>
                  <a:lnTo>
                    <a:pt x="1889" y="382"/>
                  </a:lnTo>
                  <a:lnTo>
                    <a:pt x="1884" y="384"/>
                  </a:lnTo>
                  <a:lnTo>
                    <a:pt x="1881" y="384"/>
                  </a:lnTo>
                  <a:lnTo>
                    <a:pt x="1873" y="385"/>
                  </a:lnTo>
                  <a:lnTo>
                    <a:pt x="1865" y="385"/>
                  </a:lnTo>
                  <a:lnTo>
                    <a:pt x="1861" y="385"/>
                  </a:lnTo>
                  <a:lnTo>
                    <a:pt x="1858" y="387"/>
                  </a:lnTo>
                  <a:lnTo>
                    <a:pt x="1855" y="390"/>
                  </a:lnTo>
                  <a:lnTo>
                    <a:pt x="1849" y="395"/>
                  </a:lnTo>
                  <a:lnTo>
                    <a:pt x="1846" y="397"/>
                  </a:lnTo>
                  <a:lnTo>
                    <a:pt x="1843" y="400"/>
                  </a:lnTo>
                  <a:lnTo>
                    <a:pt x="1838" y="401"/>
                  </a:lnTo>
                  <a:lnTo>
                    <a:pt x="1834" y="402"/>
                  </a:lnTo>
                  <a:lnTo>
                    <a:pt x="1831" y="403"/>
                  </a:lnTo>
                  <a:lnTo>
                    <a:pt x="1826" y="402"/>
                  </a:lnTo>
                  <a:lnTo>
                    <a:pt x="1823" y="401"/>
                  </a:lnTo>
                  <a:lnTo>
                    <a:pt x="1818" y="400"/>
                  </a:lnTo>
                  <a:lnTo>
                    <a:pt x="1813" y="397"/>
                  </a:lnTo>
                  <a:lnTo>
                    <a:pt x="1808" y="394"/>
                  </a:lnTo>
                  <a:lnTo>
                    <a:pt x="1804" y="390"/>
                  </a:lnTo>
                  <a:lnTo>
                    <a:pt x="1800" y="387"/>
                  </a:lnTo>
                  <a:lnTo>
                    <a:pt x="1794" y="377"/>
                  </a:lnTo>
                  <a:lnTo>
                    <a:pt x="1789" y="369"/>
                  </a:lnTo>
                  <a:lnTo>
                    <a:pt x="1785" y="360"/>
                  </a:lnTo>
                  <a:lnTo>
                    <a:pt x="1780" y="356"/>
                  </a:lnTo>
                  <a:lnTo>
                    <a:pt x="1773" y="352"/>
                  </a:lnTo>
                  <a:lnTo>
                    <a:pt x="1764" y="351"/>
                  </a:lnTo>
                  <a:lnTo>
                    <a:pt x="1758" y="351"/>
                  </a:lnTo>
                  <a:lnTo>
                    <a:pt x="1755" y="352"/>
                  </a:lnTo>
                  <a:lnTo>
                    <a:pt x="1751" y="353"/>
                  </a:lnTo>
                  <a:lnTo>
                    <a:pt x="1749" y="354"/>
                  </a:lnTo>
                  <a:lnTo>
                    <a:pt x="1744" y="359"/>
                  </a:lnTo>
                  <a:lnTo>
                    <a:pt x="1741" y="364"/>
                  </a:lnTo>
                  <a:lnTo>
                    <a:pt x="1738" y="368"/>
                  </a:lnTo>
                  <a:lnTo>
                    <a:pt x="1736" y="369"/>
                  </a:lnTo>
                  <a:lnTo>
                    <a:pt x="1733" y="370"/>
                  </a:lnTo>
                  <a:lnTo>
                    <a:pt x="1731" y="371"/>
                  </a:lnTo>
                  <a:lnTo>
                    <a:pt x="1725" y="370"/>
                  </a:lnTo>
                  <a:lnTo>
                    <a:pt x="1720" y="366"/>
                  </a:lnTo>
                  <a:lnTo>
                    <a:pt x="1717" y="363"/>
                  </a:lnTo>
                  <a:lnTo>
                    <a:pt x="1714" y="360"/>
                  </a:lnTo>
                  <a:lnTo>
                    <a:pt x="1708" y="357"/>
                  </a:lnTo>
                  <a:lnTo>
                    <a:pt x="1699" y="354"/>
                  </a:lnTo>
                  <a:lnTo>
                    <a:pt x="1693" y="353"/>
                  </a:lnTo>
                  <a:lnTo>
                    <a:pt x="1687" y="354"/>
                  </a:lnTo>
                  <a:lnTo>
                    <a:pt x="1681" y="356"/>
                  </a:lnTo>
                  <a:lnTo>
                    <a:pt x="1675" y="358"/>
                  </a:lnTo>
                  <a:lnTo>
                    <a:pt x="1662" y="364"/>
                  </a:lnTo>
                  <a:lnTo>
                    <a:pt x="1648" y="368"/>
                  </a:lnTo>
                  <a:lnTo>
                    <a:pt x="1634" y="372"/>
                  </a:lnTo>
                  <a:lnTo>
                    <a:pt x="1619" y="378"/>
                  </a:lnTo>
                  <a:lnTo>
                    <a:pt x="1613" y="381"/>
                  </a:lnTo>
                  <a:lnTo>
                    <a:pt x="1606" y="383"/>
                  </a:lnTo>
                  <a:lnTo>
                    <a:pt x="1600" y="384"/>
                  </a:lnTo>
                  <a:lnTo>
                    <a:pt x="1596" y="385"/>
                  </a:lnTo>
                  <a:lnTo>
                    <a:pt x="1584" y="384"/>
                  </a:lnTo>
                  <a:lnTo>
                    <a:pt x="1572" y="382"/>
                  </a:lnTo>
                  <a:lnTo>
                    <a:pt x="1556" y="381"/>
                  </a:lnTo>
                  <a:lnTo>
                    <a:pt x="1537" y="379"/>
                  </a:lnTo>
                  <a:lnTo>
                    <a:pt x="1516" y="381"/>
                  </a:lnTo>
                  <a:lnTo>
                    <a:pt x="1496" y="383"/>
                  </a:lnTo>
                  <a:lnTo>
                    <a:pt x="1479" y="387"/>
                  </a:lnTo>
                  <a:lnTo>
                    <a:pt x="1466" y="390"/>
                  </a:lnTo>
                  <a:lnTo>
                    <a:pt x="1456" y="391"/>
                  </a:lnTo>
                  <a:lnTo>
                    <a:pt x="1445" y="393"/>
                  </a:lnTo>
                  <a:lnTo>
                    <a:pt x="1439" y="391"/>
                  </a:lnTo>
                  <a:lnTo>
                    <a:pt x="1434" y="390"/>
                  </a:lnTo>
                  <a:lnTo>
                    <a:pt x="1428" y="389"/>
                  </a:lnTo>
                  <a:lnTo>
                    <a:pt x="1423" y="387"/>
                  </a:lnTo>
                  <a:lnTo>
                    <a:pt x="1411" y="379"/>
                  </a:lnTo>
                  <a:lnTo>
                    <a:pt x="1397" y="372"/>
                  </a:lnTo>
                  <a:lnTo>
                    <a:pt x="1384" y="366"/>
                  </a:lnTo>
                  <a:lnTo>
                    <a:pt x="1376" y="360"/>
                  </a:lnTo>
                  <a:lnTo>
                    <a:pt x="1370" y="356"/>
                  </a:lnTo>
                  <a:lnTo>
                    <a:pt x="1364" y="351"/>
                  </a:lnTo>
                  <a:lnTo>
                    <a:pt x="1354" y="349"/>
                  </a:lnTo>
                  <a:lnTo>
                    <a:pt x="1341" y="347"/>
                  </a:lnTo>
                  <a:lnTo>
                    <a:pt x="1334" y="347"/>
                  </a:lnTo>
                  <a:lnTo>
                    <a:pt x="1329" y="346"/>
                  </a:lnTo>
                  <a:lnTo>
                    <a:pt x="1325" y="345"/>
                  </a:lnTo>
                  <a:lnTo>
                    <a:pt x="1321" y="343"/>
                  </a:lnTo>
                  <a:lnTo>
                    <a:pt x="1315" y="337"/>
                  </a:lnTo>
                  <a:lnTo>
                    <a:pt x="1308" y="331"/>
                  </a:lnTo>
                  <a:lnTo>
                    <a:pt x="1298" y="325"/>
                  </a:lnTo>
                  <a:lnTo>
                    <a:pt x="1288" y="321"/>
                  </a:lnTo>
                  <a:lnTo>
                    <a:pt x="1276" y="319"/>
                  </a:lnTo>
                  <a:lnTo>
                    <a:pt x="1265" y="318"/>
                  </a:lnTo>
                  <a:lnTo>
                    <a:pt x="1260" y="316"/>
                  </a:lnTo>
                  <a:lnTo>
                    <a:pt x="1256" y="315"/>
                  </a:lnTo>
                  <a:lnTo>
                    <a:pt x="1251" y="313"/>
                  </a:lnTo>
                  <a:lnTo>
                    <a:pt x="1247" y="310"/>
                  </a:lnTo>
                  <a:lnTo>
                    <a:pt x="1241" y="302"/>
                  </a:lnTo>
                  <a:lnTo>
                    <a:pt x="1235" y="293"/>
                  </a:lnTo>
                  <a:lnTo>
                    <a:pt x="1233" y="289"/>
                  </a:lnTo>
                  <a:lnTo>
                    <a:pt x="1229" y="288"/>
                  </a:lnTo>
                  <a:lnTo>
                    <a:pt x="1225" y="287"/>
                  </a:lnTo>
                  <a:lnTo>
                    <a:pt x="1220" y="288"/>
                  </a:lnTo>
                  <a:lnTo>
                    <a:pt x="1208" y="290"/>
                  </a:lnTo>
                  <a:lnTo>
                    <a:pt x="1196" y="290"/>
                  </a:lnTo>
                  <a:lnTo>
                    <a:pt x="1187" y="289"/>
                  </a:lnTo>
                  <a:lnTo>
                    <a:pt x="1178" y="286"/>
                  </a:lnTo>
                  <a:lnTo>
                    <a:pt x="1170" y="281"/>
                  </a:lnTo>
                  <a:lnTo>
                    <a:pt x="1159" y="272"/>
                  </a:lnTo>
                  <a:lnTo>
                    <a:pt x="1149" y="262"/>
                  </a:lnTo>
                  <a:lnTo>
                    <a:pt x="1139" y="251"/>
                  </a:lnTo>
                  <a:lnTo>
                    <a:pt x="1132" y="242"/>
                  </a:lnTo>
                  <a:lnTo>
                    <a:pt x="1126" y="233"/>
                  </a:lnTo>
                  <a:lnTo>
                    <a:pt x="1121" y="225"/>
                  </a:lnTo>
                  <a:lnTo>
                    <a:pt x="1115" y="213"/>
                  </a:lnTo>
                  <a:lnTo>
                    <a:pt x="1114" y="207"/>
                  </a:lnTo>
                  <a:lnTo>
                    <a:pt x="1113" y="202"/>
                  </a:lnTo>
                  <a:lnTo>
                    <a:pt x="1113" y="198"/>
                  </a:lnTo>
                  <a:lnTo>
                    <a:pt x="1113" y="193"/>
                  </a:lnTo>
                  <a:lnTo>
                    <a:pt x="1114" y="189"/>
                  </a:lnTo>
                  <a:lnTo>
                    <a:pt x="1115" y="187"/>
                  </a:lnTo>
                  <a:lnTo>
                    <a:pt x="1115" y="183"/>
                  </a:lnTo>
                  <a:lnTo>
                    <a:pt x="1114" y="181"/>
                  </a:lnTo>
                  <a:lnTo>
                    <a:pt x="1113" y="179"/>
                  </a:lnTo>
                  <a:lnTo>
                    <a:pt x="1109" y="176"/>
                  </a:lnTo>
                  <a:lnTo>
                    <a:pt x="1106" y="175"/>
                  </a:lnTo>
                  <a:lnTo>
                    <a:pt x="1102" y="174"/>
                  </a:lnTo>
                  <a:lnTo>
                    <a:pt x="1090" y="170"/>
                  </a:lnTo>
                  <a:lnTo>
                    <a:pt x="1077" y="164"/>
                  </a:lnTo>
                  <a:lnTo>
                    <a:pt x="1064" y="157"/>
                  </a:lnTo>
                  <a:lnTo>
                    <a:pt x="1056" y="150"/>
                  </a:lnTo>
                  <a:lnTo>
                    <a:pt x="1052" y="146"/>
                  </a:lnTo>
                  <a:lnTo>
                    <a:pt x="1050" y="142"/>
                  </a:lnTo>
                  <a:lnTo>
                    <a:pt x="1049" y="136"/>
                  </a:lnTo>
                  <a:lnTo>
                    <a:pt x="1048" y="129"/>
                  </a:lnTo>
                  <a:lnTo>
                    <a:pt x="1046" y="117"/>
                  </a:lnTo>
                  <a:lnTo>
                    <a:pt x="1048" y="105"/>
                  </a:lnTo>
                  <a:lnTo>
                    <a:pt x="1048" y="100"/>
                  </a:lnTo>
                  <a:lnTo>
                    <a:pt x="1046" y="97"/>
                  </a:lnTo>
                  <a:lnTo>
                    <a:pt x="1045" y="93"/>
                  </a:lnTo>
                  <a:lnTo>
                    <a:pt x="1044" y="89"/>
                  </a:lnTo>
                  <a:lnTo>
                    <a:pt x="1042" y="87"/>
                  </a:lnTo>
                  <a:lnTo>
                    <a:pt x="1039" y="83"/>
                  </a:lnTo>
                  <a:lnTo>
                    <a:pt x="1036" y="82"/>
                  </a:lnTo>
                  <a:lnTo>
                    <a:pt x="1032" y="80"/>
                  </a:lnTo>
                  <a:lnTo>
                    <a:pt x="1024" y="76"/>
                  </a:lnTo>
                  <a:lnTo>
                    <a:pt x="1018" y="72"/>
                  </a:lnTo>
                  <a:lnTo>
                    <a:pt x="1013" y="67"/>
                  </a:lnTo>
                  <a:lnTo>
                    <a:pt x="1011" y="61"/>
                  </a:lnTo>
                  <a:lnTo>
                    <a:pt x="1008" y="54"/>
                  </a:lnTo>
                  <a:lnTo>
                    <a:pt x="1006" y="48"/>
                  </a:lnTo>
                  <a:lnTo>
                    <a:pt x="1002" y="42"/>
                  </a:lnTo>
                  <a:lnTo>
                    <a:pt x="996" y="36"/>
                  </a:lnTo>
                  <a:lnTo>
                    <a:pt x="981" y="24"/>
                  </a:lnTo>
                  <a:lnTo>
                    <a:pt x="962" y="9"/>
                  </a:lnTo>
                  <a:lnTo>
                    <a:pt x="952" y="1"/>
                  </a:lnTo>
                  <a:lnTo>
                    <a:pt x="949" y="0"/>
                  </a:lnTo>
                  <a:lnTo>
                    <a:pt x="945" y="4"/>
                  </a:lnTo>
                  <a:lnTo>
                    <a:pt x="939" y="12"/>
                  </a:lnTo>
                  <a:lnTo>
                    <a:pt x="935" y="18"/>
                  </a:lnTo>
                  <a:lnTo>
                    <a:pt x="931" y="19"/>
                  </a:lnTo>
                  <a:lnTo>
                    <a:pt x="927" y="19"/>
                  </a:lnTo>
                  <a:lnTo>
                    <a:pt x="923" y="17"/>
                  </a:lnTo>
                  <a:lnTo>
                    <a:pt x="919" y="16"/>
                  </a:lnTo>
                  <a:lnTo>
                    <a:pt x="916" y="17"/>
                  </a:lnTo>
                  <a:lnTo>
                    <a:pt x="911" y="18"/>
                  </a:lnTo>
                  <a:lnTo>
                    <a:pt x="907" y="19"/>
                  </a:lnTo>
                  <a:lnTo>
                    <a:pt x="899" y="25"/>
                  </a:lnTo>
                  <a:lnTo>
                    <a:pt x="889" y="32"/>
                  </a:lnTo>
                  <a:lnTo>
                    <a:pt x="873" y="43"/>
                  </a:lnTo>
                  <a:lnTo>
                    <a:pt x="861" y="50"/>
                  </a:lnTo>
                  <a:lnTo>
                    <a:pt x="860" y="53"/>
                  </a:lnTo>
                  <a:lnTo>
                    <a:pt x="857" y="54"/>
                  </a:lnTo>
                  <a:lnTo>
                    <a:pt x="855" y="54"/>
                  </a:lnTo>
                  <a:lnTo>
                    <a:pt x="851" y="55"/>
                  </a:lnTo>
                  <a:lnTo>
                    <a:pt x="849" y="54"/>
                  </a:lnTo>
                  <a:lnTo>
                    <a:pt x="847" y="53"/>
                  </a:lnTo>
                  <a:lnTo>
                    <a:pt x="844" y="51"/>
                  </a:lnTo>
                  <a:lnTo>
                    <a:pt x="842" y="48"/>
                  </a:lnTo>
                  <a:lnTo>
                    <a:pt x="839" y="44"/>
                  </a:lnTo>
                  <a:lnTo>
                    <a:pt x="836" y="42"/>
                  </a:lnTo>
                  <a:lnTo>
                    <a:pt x="834" y="42"/>
                  </a:lnTo>
                  <a:lnTo>
                    <a:pt x="829" y="43"/>
                  </a:lnTo>
                  <a:lnTo>
                    <a:pt x="824" y="43"/>
                  </a:lnTo>
                  <a:lnTo>
                    <a:pt x="820" y="41"/>
                  </a:lnTo>
                  <a:lnTo>
                    <a:pt x="819" y="36"/>
                  </a:lnTo>
                  <a:lnTo>
                    <a:pt x="817" y="26"/>
                  </a:lnTo>
                  <a:lnTo>
                    <a:pt x="816" y="16"/>
                  </a:lnTo>
                  <a:lnTo>
                    <a:pt x="812" y="9"/>
                  </a:lnTo>
                  <a:lnTo>
                    <a:pt x="809" y="5"/>
                  </a:lnTo>
                  <a:lnTo>
                    <a:pt x="805" y="1"/>
                  </a:lnTo>
                  <a:lnTo>
                    <a:pt x="803" y="1"/>
                  </a:lnTo>
                  <a:lnTo>
                    <a:pt x="800" y="1"/>
                  </a:lnTo>
                  <a:lnTo>
                    <a:pt x="798" y="1"/>
                  </a:lnTo>
                  <a:lnTo>
                    <a:pt x="796" y="3"/>
                  </a:lnTo>
                  <a:lnTo>
                    <a:pt x="790" y="7"/>
                  </a:lnTo>
                  <a:lnTo>
                    <a:pt x="785" y="13"/>
                  </a:lnTo>
                  <a:lnTo>
                    <a:pt x="779" y="18"/>
                  </a:lnTo>
                  <a:lnTo>
                    <a:pt x="773" y="22"/>
                  </a:lnTo>
                  <a:lnTo>
                    <a:pt x="766" y="24"/>
                  </a:lnTo>
                  <a:lnTo>
                    <a:pt x="756" y="26"/>
                  </a:lnTo>
                  <a:lnTo>
                    <a:pt x="744" y="26"/>
                  </a:lnTo>
                  <a:lnTo>
                    <a:pt x="734" y="28"/>
                  </a:lnTo>
                  <a:lnTo>
                    <a:pt x="722" y="30"/>
                  </a:lnTo>
                  <a:lnTo>
                    <a:pt x="708" y="34"/>
                  </a:lnTo>
                  <a:lnTo>
                    <a:pt x="700" y="35"/>
                  </a:lnTo>
                  <a:lnTo>
                    <a:pt x="694" y="36"/>
                  </a:lnTo>
                  <a:lnTo>
                    <a:pt x="689" y="35"/>
                  </a:lnTo>
                  <a:lnTo>
                    <a:pt x="684" y="34"/>
                  </a:lnTo>
                  <a:lnTo>
                    <a:pt x="675" y="30"/>
                  </a:lnTo>
                  <a:lnTo>
                    <a:pt x="667" y="25"/>
                  </a:lnTo>
                  <a:lnTo>
                    <a:pt x="664" y="22"/>
                  </a:lnTo>
                  <a:lnTo>
                    <a:pt x="658" y="19"/>
                  </a:lnTo>
                  <a:lnTo>
                    <a:pt x="652" y="18"/>
                  </a:lnTo>
                  <a:lnTo>
                    <a:pt x="646" y="17"/>
                  </a:lnTo>
                  <a:lnTo>
                    <a:pt x="633" y="16"/>
                  </a:lnTo>
                  <a:lnTo>
                    <a:pt x="622" y="17"/>
                  </a:lnTo>
                  <a:lnTo>
                    <a:pt x="611" y="18"/>
                  </a:lnTo>
                  <a:lnTo>
                    <a:pt x="598" y="18"/>
                  </a:lnTo>
                  <a:lnTo>
                    <a:pt x="583" y="17"/>
                  </a:lnTo>
                  <a:lnTo>
                    <a:pt x="568" y="13"/>
                  </a:lnTo>
                  <a:lnTo>
                    <a:pt x="553" y="10"/>
                  </a:lnTo>
                  <a:lnTo>
                    <a:pt x="538" y="7"/>
                  </a:lnTo>
                  <a:lnTo>
                    <a:pt x="523" y="7"/>
                  </a:lnTo>
                  <a:lnTo>
                    <a:pt x="516" y="7"/>
                  </a:lnTo>
                  <a:lnTo>
                    <a:pt x="510" y="5"/>
                  </a:lnTo>
                  <a:lnTo>
                    <a:pt x="501" y="3"/>
                  </a:lnTo>
                  <a:lnTo>
                    <a:pt x="495" y="1"/>
                  </a:lnTo>
                  <a:lnTo>
                    <a:pt x="489" y="0"/>
                  </a:lnTo>
                  <a:lnTo>
                    <a:pt x="483" y="1"/>
                  </a:lnTo>
                  <a:lnTo>
                    <a:pt x="477" y="3"/>
                  </a:lnTo>
                  <a:lnTo>
                    <a:pt x="467" y="5"/>
                  </a:lnTo>
                  <a:lnTo>
                    <a:pt x="459" y="7"/>
                  </a:lnTo>
                  <a:lnTo>
                    <a:pt x="451" y="7"/>
                  </a:lnTo>
                  <a:lnTo>
                    <a:pt x="441" y="7"/>
                  </a:lnTo>
                  <a:lnTo>
                    <a:pt x="435" y="7"/>
                  </a:lnTo>
                  <a:lnTo>
                    <a:pt x="431" y="9"/>
                  </a:lnTo>
                  <a:lnTo>
                    <a:pt x="425" y="11"/>
                  </a:lnTo>
                  <a:lnTo>
                    <a:pt x="420" y="15"/>
                  </a:lnTo>
                  <a:lnTo>
                    <a:pt x="412" y="20"/>
                  </a:lnTo>
                  <a:lnTo>
                    <a:pt x="406" y="28"/>
                  </a:lnTo>
                  <a:lnTo>
                    <a:pt x="404" y="31"/>
                  </a:lnTo>
                  <a:lnTo>
                    <a:pt x="402" y="34"/>
                  </a:lnTo>
                  <a:lnTo>
                    <a:pt x="402" y="37"/>
                  </a:lnTo>
                  <a:lnTo>
                    <a:pt x="402" y="41"/>
                  </a:lnTo>
                  <a:lnTo>
                    <a:pt x="403" y="44"/>
                  </a:lnTo>
                  <a:lnTo>
                    <a:pt x="404" y="48"/>
                  </a:lnTo>
                  <a:lnTo>
                    <a:pt x="408" y="50"/>
                  </a:lnTo>
                  <a:lnTo>
                    <a:pt x="413" y="51"/>
                  </a:lnTo>
                  <a:lnTo>
                    <a:pt x="427" y="55"/>
                  </a:lnTo>
                  <a:lnTo>
                    <a:pt x="446" y="57"/>
                  </a:lnTo>
                  <a:lnTo>
                    <a:pt x="465" y="60"/>
                  </a:lnTo>
                  <a:lnTo>
                    <a:pt x="480" y="62"/>
                  </a:lnTo>
                  <a:lnTo>
                    <a:pt x="488" y="63"/>
                  </a:lnTo>
                  <a:lnTo>
                    <a:pt x="494" y="66"/>
                  </a:lnTo>
                  <a:lnTo>
                    <a:pt x="500" y="69"/>
                  </a:lnTo>
                  <a:lnTo>
                    <a:pt x="505" y="73"/>
                  </a:lnTo>
                  <a:lnTo>
                    <a:pt x="510" y="78"/>
                  </a:lnTo>
                  <a:lnTo>
                    <a:pt x="514" y="81"/>
                  </a:lnTo>
                  <a:lnTo>
                    <a:pt x="516" y="86"/>
                  </a:lnTo>
                  <a:lnTo>
                    <a:pt x="517" y="91"/>
                  </a:lnTo>
                  <a:lnTo>
                    <a:pt x="519" y="101"/>
                  </a:lnTo>
                  <a:lnTo>
                    <a:pt x="519" y="118"/>
                  </a:lnTo>
                  <a:lnTo>
                    <a:pt x="517" y="136"/>
                  </a:lnTo>
                  <a:lnTo>
                    <a:pt x="517" y="152"/>
                  </a:lnTo>
                  <a:lnTo>
                    <a:pt x="517" y="160"/>
                  </a:lnTo>
                  <a:lnTo>
                    <a:pt x="519" y="164"/>
                  </a:lnTo>
                  <a:lnTo>
                    <a:pt x="521" y="167"/>
                  </a:lnTo>
                  <a:lnTo>
                    <a:pt x="523" y="168"/>
                  </a:lnTo>
                  <a:lnTo>
                    <a:pt x="529" y="169"/>
                  </a:lnTo>
                  <a:lnTo>
                    <a:pt x="535" y="167"/>
                  </a:lnTo>
                  <a:lnTo>
                    <a:pt x="547" y="163"/>
                  </a:lnTo>
                  <a:lnTo>
                    <a:pt x="560" y="160"/>
                  </a:lnTo>
                  <a:lnTo>
                    <a:pt x="566" y="160"/>
                  </a:lnTo>
                  <a:lnTo>
                    <a:pt x="571" y="161"/>
                  </a:lnTo>
                  <a:lnTo>
                    <a:pt x="574" y="163"/>
                  </a:lnTo>
                  <a:lnTo>
                    <a:pt x="577" y="165"/>
                  </a:lnTo>
                  <a:lnTo>
                    <a:pt x="580" y="168"/>
                  </a:lnTo>
                  <a:lnTo>
                    <a:pt x="585" y="171"/>
                  </a:lnTo>
                  <a:lnTo>
                    <a:pt x="592" y="173"/>
                  </a:lnTo>
                  <a:lnTo>
                    <a:pt x="601" y="174"/>
                  </a:lnTo>
                  <a:lnTo>
                    <a:pt x="610" y="173"/>
                  </a:lnTo>
                  <a:lnTo>
                    <a:pt x="620" y="173"/>
                  </a:lnTo>
                  <a:lnTo>
                    <a:pt x="628" y="175"/>
                  </a:lnTo>
                  <a:lnTo>
                    <a:pt x="634" y="177"/>
                  </a:lnTo>
                  <a:lnTo>
                    <a:pt x="643" y="186"/>
                  </a:lnTo>
                  <a:lnTo>
                    <a:pt x="652" y="192"/>
                  </a:lnTo>
                  <a:lnTo>
                    <a:pt x="656" y="195"/>
                  </a:lnTo>
                  <a:lnTo>
                    <a:pt x="658" y="198"/>
                  </a:lnTo>
                  <a:lnTo>
                    <a:pt x="658" y="202"/>
                  </a:lnTo>
                  <a:lnTo>
                    <a:pt x="658" y="208"/>
                  </a:lnTo>
                  <a:lnTo>
                    <a:pt x="656" y="218"/>
                  </a:lnTo>
                  <a:lnTo>
                    <a:pt x="658" y="228"/>
                  </a:lnTo>
                  <a:lnTo>
                    <a:pt x="662" y="247"/>
                  </a:lnTo>
                  <a:lnTo>
                    <a:pt x="668" y="263"/>
                  </a:lnTo>
                  <a:lnTo>
                    <a:pt x="670" y="272"/>
                  </a:lnTo>
                  <a:lnTo>
                    <a:pt x="668" y="280"/>
                  </a:lnTo>
                  <a:lnTo>
                    <a:pt x="666" y="282"/>
                  </a:lnTo>
                  <a:lnTo>
                    <a:pt x="664" y="284"/>
                  </a:lnTo>
                  <a:lnTo>
                    <a:pt x="661" y="284"/>
                  </a:lnTo>
                  <a:lnTo>
                    <a:pt x="656" y="284"/>
                  </a:lnTo>
                  <a:lnTo>
                    <a:pt x="649" y="284"/>
                  </a:lnTo>
                  <a:lnTo>
                    <a:pt x="645" y="286"/>
                  </a:lnTo>
                  <a:lnTo>
                    <a:pt x="641" y="289"/>
                  </a:lnTo>
                  <a:lnTo>
                    <a:pt x="637" y="294"/>
                  </a:lnTo>
                  <a:lnTo>
                    <a:pt x="631" y="300"/>
                  </a:lnTo>
                  <a:lnTo>
                    <a:pt x="624" y="306"/>
                  </a:lnTo>
                  <a:lnTo>
                    <a:pt x="616" y="313"/>
                  </a:lnTo>
                  <a:lnTo>
                    <a:pt x="609" y="318"/>
                  </a:lnTo>
                  <a:lnTo>
                    <a:pt x="605" y="319"/>
                  </a:lnTo>
                  <a:lnTo>
                    <a:pt x="602" y="318"/>
                  </a:lnTo>
                  <a:lnTo>
                    <a:pt x="597" y="315"/>
                  </a:lnTo>
                  <a:lnTo>
                    <a:pt x="592" y="313"/>
                  </a:lnTo>
                  <a:lnTo>
                    <a:pt x="583" y="305"/>
                  </a:lnTo>
                  <a:lnTo>
                    <a:pt x="574" y="296"/>
                  </a:lnTo>
                  <a:lnTo>
                    <a:pt x="570" y="294"/>
                  </a:lnTo>
                  <a:lnTo>
                    <a:pt x="566" y="291"/>
                  </a:lnTo>
                  <a:lnTo>
                    <a:pt x="563" y="291"/>
                  </a:lnTo>
                  <a:lnTo>
                    <a:pt x="559" y="291"/>
                  </a:lnTo>
                  <a:lnTo>
                    <a:pt x="552" y="294"/>
                  </a:lnTo>
                  <a:lnTo>
                    <a:pt x="546" y="299"/>
                  </a:lnTo>
                  <a:lnTo>
                    <a:pt x="540" y="303"/>
                  </a:lnTo>
                  <a:lnTo>
                    <a:pt x="535" y="306"/>
                  </a:lnTo>
                  <a:lnTo>
                    <a:pt x="530" y="305"/>
                  </a:lnTo>
                  <a:lnTo>
                    <a:pt x="523" y="302"/>
                  </a:lnTo>
                  <a:lnTo>
                    <a:pt x="515" y="300"/>
                  </a:lnTo>
                  <a:lnTo>
                    <a:pt x="505" y="300"/>
                  </a:lnTo>
                  <a:lnTo>
                    <a:pt x="496" y="300"/>
                  </a:lnTo>
                  <a:lnTo>
                    <a:pt x="488" y="299"/>
                  </a:lnTo>
                  <a:lnTo>
                    <a:pt x="482" y="297"/>
                  </a:lnTo>
                  <a:lnTo>
                    <a:pt x="475" y="297"/>
                  </a:lnTo>
                  <a:lnTo>
                    <a:pt x="471" y="297"/>
                  </a:lnTo>
                  <a:lnTo>
                    <a:pt x="469" y="299"/>
                  </a:lnTo>
                  <a:lnTo>
                    <a:pt x="465" y="301"/>
                  </a:lnTo>
                  <a:lnTo>
                    <a:pt x="461" y="303"/>
                  </a:lnTo>
                  <a:lnTo>
                    <a:pt x="456" y="312"/>
                  </a:lnTo>
                  <a:lnTo>
                    <a:pt x="450" y="322"/>
                  </a:lnTo>
                  <a:lnTo>
                    <a:pt x="447" y="328"/>
                  </a:lnTo>
                  <a:lnTo>
                    <a:pt x="445" y="335"/>
                  </a:lnTo>
                  <a:lnTo>
                    <a:pt x="444" y="341"/>
                  </a:lnTo>
                  <a:lnTo>
                    <a:pt x="444" y="349"/>
                  </a:lnTo>
                  <a:lnTo>
                    <a:pt x="444" y="354"/>
                  </a:lnTo>
                  <a:lnTo>
                    <a:pt x="442" y="360"/>
                  </a:lnTo>
                  <a:lnTo>
                    <a:pt x="441" y="364"/>
                  </a:lnTo>
                  <a:lnTo>
                    <a:pt x="440" y="368"/>
                  </a:lnTo>
                  <a:lnTo>
                    <a:pt x="437" y="372"/>
                  </a:lnTo>
                  <a:lnTo>
                    <a:pt x="432" y="376"/>
                  </a:lnTo>
                  <a:lnTo>
                    <a:pt x="426" y="382"/>
                  </a:lnTo>
                  <a:lnTo>
                    <a:pt x="421" y="390"/>
                  </a:lnTo>
                  <a:lnTo>
                    <a:pt x="419" y="396"/>
                  </a:lnTo>
                  <a:lnTo>
                    <a:pt x="416" y="403"/>
                  </a:lnTo>
                  <a:lnTo>
                    <a:pt x="416" y="409"/>
                  </a:lnTo>
                  <a:lnTo>
                    <a:pt x="416" y="417"/>
                  </a:lnTo>
                  <a:lnTo>
                    <a:pt x="417" y="425"/>
                  </a:lnTo>
                  <a:lnTo>
                    <a:pt x="420" y="431"/>
                  </a:lnTo>
                  <a:lnTo>
                    <a:pt x="423" y="435"/>
                  </a:lnTo>
                  <a:lnTo>
                    <a:pt x="427" y="440"/>
                  </a:lnTo>
                  <a:lnTo>
                    <a:pt x="435" y="446"/>
                  </a:lnTo>
                  <a:lnTo>
                    <a:pt x="442" y="452"/>
                  </a:lnTo>
                  <a:lnTo>
                    <a:pt x="445" y="455"/>
                  </a:lnTo>
                  <a:lnTo>
                    <a:pt x="447" y="460"/>
                  </a:lnTo>
                  <a:lnTo>
                    <a:pt x="448" y="466"/>
                  </a:lnTo>
                  <a:lnTo>
                    <a:pt x="450" y="475"/>
                  </a:lnTo>
                  <a:lnTo>
                    <a:pt x="451" y="490"/>
                  </a:lnTo>
                  <a:lnTo>
                    <a:pt x="452" y="508"/>
                  </a:lnTo>
                  <a:lnTo>
                    <a:pt x="451" y="530"/>
                  </a:lnTo>
                  <a:lnTo>
                    <a:pt x="450" y="560"/>
                  </a:lnTo>
                  <a:lnTo>
                    <a:pt x="450" y="576"/>
                  </a:lnTo>
                  <a:lnTo>
                    <a:pt x="451" y="591"/>
                  </a:lnTo>
                  <a:lnTo>
                    <a:pt x="451" y="604"/>
                  </a:lnTo>
                  <a:lnTo>
                    <a:pt x="453" y="615"/>
                  </a:lnTo>
                  <a:lnTo>
                    <a:pt x="454" y="627"/>
                  </a:lnTo>
                  <a:lnTo>
                    <a:pt x="454" y="637"/>
                  </a:lnTo>
                  <a:lnTo>
                    <a:pt x="452" y="646"/>
                  </a:lnTo>
                  <a:lnTo>
                    <a:pt x="448" y="654"/>
                  </a:lnTo>
                  <a:lnTo>
                    <a:pt x="444" y="662"/>
                  </a:lnTo>
                  <a:lnTo>
                    <a:pt x="440" y="667"/>
                  </a:lnTo>
                  <a:lnTo>
                    <a:pt x="440" y="668"/>
                  </a:lnTo>
                  <a:lnTo>
                    <a:pt x="442" y="669"/>
                  </a:lnTo>
                  <a:lnTo>
                    <a:pt x="446" y="669"/>
                  </a:lnTo>
                  <a:lnTo>
                    <a:pt x="451" y="668"/>
                  </a:lnTo>
                  <a:lnTo>
                    <a:pt x="457" y="668"/>
                  </a:lnTo>
                  <a:lnTo>
                    <a:pt x="463" y="669"/>
                  </a:lnTo>
                  <a:lnTo>
                    <a:pt x="469" y="671"/>
                  </a:lnTo>
                  <a:lnTo>
                    <a:pt x="476" y="672"/>
                  </a:lnTo>
                  <a:lnTo>
                    <a:pt x="482" y="675"/>
                  </a:lnTo>
                  <a:lnTo>
                    <a:pt x="488" y="678"/>
                  </a:lnTo>
                  <a:lnTo>
                    <a:pt x="491" y="680"/>
                  </a:lnTo>
                  <a:lnTo>
                    <a:pt x="495" y="684"/>
                  </a:lnTo>
                  <a:lnTo>
                    <a:pt x="496" y="688"/>
                  </a:lnTo>
                  <a:lnTo>
                    <a:pt x="498" y="697"/>
                  </a:lnTo>
                  <a:lnTo>
                    <a:pt x="498" y="705"/>
                  </a:lnTo>
                  <a:lnTo>
                    <a:pt x="500" y="716"/>
                  </a:lnTo>
                  <a:lnTo>
                    <a:pt x="500" y="725"/>
                  </a:lnTo>
                  <a:lnTo>
                    <a:pt x="501" y="735"/>
                  </a:lnTo>
                  <a:lnTo>
                    <a:pt x="502" y="742"/>
                  </a:lnTo>
                  <a:lnTo>
                    <a:pt x="504" y="747"/>
                  </a:lnTo>
                  <a:lnTo>
                    <a:pt x="508" y="749"/>
                  </a:lnTo>
                  <a:lnTo>
                    <a:pt x="511" y="750"/>
                  </a:lnTo>
                  <a:lnTo>
                    <a:pt x="517" y="753"/>
                  </a:lnTo>
                  <a:lnTo>
                    <a:pt x="523" y="754"/>
                  </a:lnTo>
                  <a:lnTo>
                    <a:pt x="534" y="755"/>
                  </a:lnTo>
                  <a:lnTo>
                    <a:pt x="542" y="755"/>
                  </a:lnTo>
                  <a:lnTo>
                    <a:pt x="548" y="755"/>
                  </a:lnTo>
                  <a:lnTo>
                    <a:pt x="555" y="756"/>
                  </a:lnTo>
                  <a:lnTo>
                    <a:pt x="564" y="757"/>
                  </a:lnTo>
                  <a:lnTo>
                    <a:pt x="571" y="761"/>
                  </a:lnTo>
                  <a:lnTo>
                    <a:pt x="587" y="775"/>
                  </a:lnTo>
                  <a:lnTo>
                    <a:pt x="605" y="793"/>
                  </a:lnTo>
                  <a:lnTo>
                    <a:pt x="608" y="795"/>
                  </a:lnTo>
                  <a:lnTo>
                    <a:pt x="611" y="798"/>
                  </a:lnTo>
                  <a:lnTo>
                    <a:pt x="614" y="799"/>
                  </a:lnTo>
                  <a:lnTo>
                    <a:pt x="617" y="799"/>
                  </a:lnTo>
                  <a:lnTo>
                    <a:pt x="626" y="799"/>
                  </a:lnTo>
                  <a:lnTo>
                    <a:pt x="635" y="798"/>
                  </a:lnTo>
                  <a:lnTo>
                    <a:pt x="640" y="798"/>
                  </a:lnTo>
                  <a:lnTo>
                    <a:pt x="645" y="800"/>
                  </a:lnTo>
                  <a:lnTo>
                    <a:pt x="649" y="804"/>
                  </a:lnTo>
                  <a:lnTo>
                    <a:pt x="653" y="809"/>
                  </a:lnTo>
                  <a:lnTo>
                    <a:pt x="656" y="814"/>
                  </a:lnTo>
                  <a:lnTo>
                    <a:pt x="659" y="822"/>
                  </a:lnTo>
                  <a:lnTo>
                    <a:pt x="661" y="829"/>
                  </a:lnTo>
                  <a:lnTo>
                    <a:pt x="664" y="837"/>
                  </a:lnTo>
                  <a:lnTo>
                    <a:pt x="666" y="860"/>
                  </a:lnTo>
                  <a:lnTo>
                    <a:pt x="666" y="885"/>
                  </a:lnTo>
                  <a:lnTo>
                    <a:pt x="665" y="896"/>
                  </a:lnTo>
                  <a:lnTo>
                    <a:pt x="664" y="907"/>
                  </a:lnTo>
                  <a:lnTo>
                    <a:pt x="661" y="917"/>
                  </a:lnTo>
                  <a:lnTo>
                    <a:pt x="658" y="925"/>
                  </a:lnTo>
                  <a:lnTo>
                    <a:pt x="654" y="931"/>
                  </a:lnTo>
                  <a:lnTo>
                    <a:pt x="652" y="937"/>
                  </a:lnTo>
                  <a:lnTo>
                    <a:pt x="652" y="943"/>
                  </a:lnTo>
                  <a:lnTo>
                    <a:pt x="652" y="949"/>
                  </a:lnTo>
                  <a:lnTo>
                    <a:pt x="653" y="961"/>
                  </a:lnTo>
                  <a:lnTo>
                    <a:pt x="656" y="970"/>
                  </a:lnTo>
                  <a:lnTo>
                    <a:pt x="659" y="980"/>
                  </a:lnTo>
                  <a:lnTo>
                    <a:pt x="660" y="992"/>
                  </a:lnTo>
                  <a:lnTo>
                    <a:pt x="660" y="1003"/>
                  </a:lnTo>
                  <a:lnTo>
                    <a:pt x="656" y="1015"/>
                  </a:lnTo>
                  <a:lnTo>
                    <a:pt x="652" y="1027"/>
                  </a:lnTo>
                  <a:lnTo>
                    <a:pt x="645" y="1039"/>
                  </a:lnTo>
                  <a:lnTo>
                    <a:pt x="641" y="1045"/>
                  </a:lnTo>
                  <a:lnTo>
                    <a:pt x="636" y="1050"/>
                  </a:lnTo>
                  <a:lnTo>
                    <a:pt x="631" y="1055"/>
                  </a:lnTo>
                  <a:lnTo>
                    <a:pt x="626" y="1058"/>
                  </a:lnTo>
                  <a:lnTo>
                    <a:pt x="621" y="1060"/>
                  </a:lnTo>
                  <a:lnTo>
                    <a:pt x="617" y="1063"/>
                  </a:lnTo>
                  <a:lnTo>
                    <a:pt x="612" y="1063"/>
                  </a:lnTo>
                  <a:lnTo>
                    <a:pt x="609" y="1063"/>
                  </a:lnTo>
                  <a:lnTo>
                    <a:pt x="605" y="1062"/>
                  </a:lnTo>
                  <a:lnTo>
                    <a:pt x="602" y="1059"/>
                  </a:lnTo>
                  <a:lnTo>
                    <a:pt x="598" y="1056"/>
                  </a:lnTo>
                  <a:lnTo>
                    <a:pt x="593" y="1051"/>
                  </a:lnTo>
                  <a:lnTo>
                    <a:pt x="587" y="1047"/>
                  </a:lnTo>
                  <a:lnTo>
                    <a:pt x="580" y="1044"/>
                  </a:lnTo>
                  <a:lnTo>
                    <a:pt x="572" y="1041"/>
                  </a:lnTo>
                  <a:lnTo>
                    <a:pt x="564" y="1041"/>
                  </a:lnTo>
                  <a:lnTo>
                    <a:pt x="553" y="1041"/>
                  </a:lnTo>
                  <a:lnTo>
                    <a:pt x="543" y="1043"/>
                  </a:lnTo>
                  <a:lnTo>
                    <a:pt x="533" y="1045"/>
                  </a:lnTo>
                  <a:lnTo>
                    <a:pt x="522" y="1050"/>
                  </a:lnTo>
                  <a:lnTo>
                    <a:pt x="513" y="1055"/>
                  </a:lnTo>
                  <a:lnTo>
                    <a:pt x="504" y="1060"/>
                  </a:lnTo>
                  <a:lnTo>
                    <a:pt x="496" y="1068"/>
                  </a:lnTo>
                  <a:lnTo>
                    <a:pt x="489" y="1075"/>
                  </a:lnTo>
                  <a:lnTo>
                    <a:pt x="477" y="1089"/>
                  </a:lnTo>
                  <a:lnTo>
                    <a:pt x="470" y="1101"/>
                  </a:lnTo>
                  <a:lnTo>
                    <a:pt x="464" y="1110"/>
                  </a:lnTo>
                  <a:lnTo>
                    <a:pt x="457" y="1119"/>
                  </a:lnTo>
                  <a:lnTo>
                    <a:pt x="453" y="1121"/>
                  </a:lnTo>
                  <a:lnTo>
                    <a:pt x="450" y="1125"/>
                  </a:lnTo>
                  <a:lnTo>
                    <a:pt x="446" y="1126"/>
                  </a:lnTo>
                  <a:lnTo>
                    <a:pt x="442" y="1127"/>
                  </a:lnTo>
                  <a:lnTo>
                    <a:pt x="435" y="1128"/>
                  </a:lnTo>
                  <a:lnTo>
                    <a:pt x="428" y="1132"/>
                  </a:lnTo>
                  <a:lnTo>
                    <a:pt x="420" y="1137"/>
                  </a:lnTo>
                  <a:lnTo>
                    <a:pt x="410" y="1144"/>
                  </a:lnTo>
                  <a:lnTo>
                    <a:pt x="400" y="1156"/>
                  </a:lnTo>
                  <a:lnTo>
                    <a:pt x="390" y="1167"/>
                  </a:lnTo>
                  <a:lnTo>
                    <a:pt x="382" y="1181"/>
                  </a:lnTo>
                  <a:lnTo>
                    <a:pt x="378" y="1192"/>
                  </a:lnTo>
                  <a:lnTo>
                    <a:pt x="376" y="1197"/>
                  </a:lnTo>
                  <a:lnTo>
                    <a:pt x="375" y="1201"/>
                  </a:lnTo>
                  <a:lnTo>
                    <a:pt x="372" y="1203"/>
                  </a:lnTo>
                  <a:lnTo>
                    <a:pt x="370" y="1205"/>
                  </a:lnTo>
                  <a:lnTo>
                    <a:pt x="369" y="1205"/>
                  </a:lnTo>
                  <a:lnTo>
                    <a:pt x="366" y="1205"/>
                  </a:lnTo>
                  <a:lnTo>
                    <a:pt x="364" y="1204"/>
                  </a:lnTo>
                  <a:lnTo>
                    <a:pt x="363" y="1202"/>
                  </a:lnTo>
                  <a:lnTo>
                    <a:pt x="360" y="1197"/>
                  </a:lnTo>
                  <a:lnTo>
                    <a:pt x="358" y="1189"/>
                  </a:lnTo>
                  <a:lnTo>
                    <a:pt x="356" y="1181"/>
                  </a:lnTo>
                  <a:lnTo>
                    <a:pt x="356" y="1171"/>
                  </a:lnTo>
                  <a:lnTo>
                    <a:pt x="354" y="1163"/>
                  </a:lnTo>
                  <a:lnTo>
                    <a:pt x="352" y="1157"/>
                  </a:lnTo>
                  <a:lnTo>
                    <a:pt x="351" y="1154"/>
                  </a:lnTo>
                  <a:lnTo>
                    <a:pt x="349" y="1153"/>
                  </a:lnTo>
                  <a:lnTo>
                    <a:pt x="346" y="1152"/>
                  </a:lnTo>
                  <a:lnTo>
                    <a:pt x="344" y="1152"/>
                  </a:lnTo>
                  <a:lnTo>
                    <a:pt x="338" y="1153"/>
                  </a:lnTo>
                  <a:lnTo>
                    <a:pt x="332" y="1156"/>
                  </a:lnTo>
                  <a:lnTo>
                    <a:pt x="326" y="1162"/>
                  </a:lnTo>
                  <a:lnTo>
                    <a:pt x="319" y="1169"/>
                  </a:lnTo>
                  <a:lnTo>
                    <a:pt x="310" y="1176"/>
                  </a:lnTo>
                  <a:lnTo>
                    <a:pt x="303" y="1182"/>
                  </a:lnTo>
                  <a:lnTo>
                    <a:pt x="299" y="1184"/>
                  </a:lnTo>
                  <a:lnTo>
                    <a:pt x="295" y="1185"/>
                  </a:lnTo>
                  <a:lnTo>
                    <a:pt x="291" y="1185"/>
                  </a:lnTo>
                  <a:lnTo>
                    <a:pt x="287" y="1184"/>
                  </a:lnTo>
                  <a:lnTo>
                    <a:pt x="283" y="1183"/>
                  </a:lnTo>
                  <a:lnTo>
                    <a:pt x="280" y="1181"/>
                  </a:lnTo>
                  <a:lnTo>
                    <a:pt x="277" y="1178"/>
                  </a:lnTo>
                  <a:lnTo>
                    <a:pt x="275" y="1175"/>
                  </a:lnTo>
                  <a:lnTo>
                    <a:pt x="270" y="1166"/>
                  </a:lnTo>
                  <a:lnTo>
                    <a:pt x="264" y="1153"/>
                  </a:lnTo>
                  <a:lnTo>
                    <a:pt x="262" y="1147"/>
                  </a:lnTo>
                  <a:lnTo>
                    <a:pt x="257" y="1143"/>
                  </a:lnTo>
                  <a:lnTo>
                    <a:pt x="252" y="1139"/>
                  </a:lnTo>
                  <a:lnTo>
                    <a:pt x="247" y="1137"/>
                  </a:lnTo>
                  <a:lnTo>
                    <a:pt x="243" y="1135"/>
                  </a:lnTo>
                  <a:lnTo>
                    <a:pt x="238" y="1135"/>
                  </a:lnTo>
                  <a:lnTo>
                    <a:pt x="233" y="1135"/>
                  </a:lnTo>
                  <a:lnTo>
                    <a:pt x="228" y="1137"/>
                  </a:lnTo>
                  <a:lnTo>
                    <a:pt x="224" y="1140"/>
                  </a:lnTo>
                  <a:lnTo>
                    <a:pt x="219" y="1144"/>
                  </a:lnTo>
                  <a:lnTo>
                    <a:pt x="213" y="1150"/>
                  </a:lnTo>
                  <a:lnTo>
                    <a:pt x="208" y="1156"/>
                  </a:lnTo>
                  <a:lnTo>
                    <a:pt x="196" y="1171"/>
                  </a:lnTo>
                  <a:lnTo>
                    <a:pt x="186" y="1185"/>
                  </a:lnTo>
                  <a:lnTo>
                    <a:pt x="180" y="1192"/>
                  </a:lnTo>
                  <a:lnTo>
                    <a:pt x="174" y="1197"/>
                  </a:lnTo>
                  <a:lnTo>
                    <a:pt x="169" y="1202"/>
                  </a:lnTo>
                  <a:lnTo>
                    <a:pt x="164" y="1204"/>
                  </a:lnTo>
                  <a:lnTo>
                    <a:pt x="160" y="1207"/>
                  </a:lnTo>
                  <a:lnTo>
                    <a:pt x="155" y="1207"/>
                  </a:lnTo>
                  <a:lnTo>
                    <a:pt x="150" y="1207"/>
                  </a:lnTo>
                  <a:lnTo>
                    <a:pt x="146" y="1207"/>
                  </a:lnTo>
                  <a:lnTo>
                    <a:pt x="143" y="1205"/>
                  </a:lnTo>
                  <a:lnTo>
                    <a:pt x="138" y="1203"/>
                  </a:lnTo>
                  <a:lnTo>
                    <a:pt x="135" y="1200"/>
                  </a:lnTo>
                  <a:lnTo>
                    <a:pt x="131" y="1196"/>
                  </a:lnTo>
                  <a:lnTo>
                    <a:pt x="124" y="1189"/>
                  </a:lnTo>
                  <a:lnTo>
                    <a:pt x="119" y="1181"/>
                  </a:lnTo>
                  <a:lnTo>
                    <a:pt x="114" y="1173"/>
                  </a:lnTo>
                  <a:lnTo>
                    <a:pt x="110" y="1167"/>
                  </a:lnTo>
                  <a:lnTo>
                    <a:pt x="107" y="1165"/>
                  </a:lnTo>
                  <a:lnTo>
                    <a:pt x="105" y="1164"/>
                  </a:lnTo>
                  <a:lnTo>
                    <a:pt x="104" y="1164"/>
                  </a:lnTo>
                  <a:lnTo>
                    <a:pt x="101" y="1166"/>
                  </a:lnTo>
                  <a:lnTo>
                    <a:pt x="98" y="1173"/>
                  </a:lnTo>
                  <a:lnTo>
                    <a:pt x="95" y="1183"/>
                  </a:lnTo>
                  <a:lnTo>
                    <a:pt x="93" y="1192"/>
                  </a:lnTo>
                  <a:lnTo>
                    <a:pt x="88" y="1203"/>
                  </a:lnTo>
                  <a:lnTo>
                    <a:pt x="86" y="1208"/>
                  </a:lnTo>
                  <a:lnTo>
                    <a:pt x="83" y="1210"/>
                  </a:lnTo>
                  <a:lnTo>
                    <a:pt x="80" y="1211"/>
                  </a:lnTo>
                  <a:lnTo>
                    <a:pt x="75" y="1213"/>
                  </a:lnTo>
                  <a:lnTo>
                    <a:pt x="66" y="1211"/>
                  </a:lnTo>
                  <a:lnTo>
                    <a:pt x="53" y="1208"/>
                  </a:lnTo>
                  <a:lnTo>
                    <a:pt x="45" y="1208"/>
                  </a:lnTo>
                  <a:lnTo>
                    <a:pt x="39" y="1209"/>
                  </a:lnTo>
                  <a:lnTo>
                    <a:pt x="34" y="1211"/>
                  </a:lnTo>
                  <a:lnTo>
                    <a:pt x="29" y="1216"/>
                  </a:lnTo>
                  <a:lnTo>
                    <a:pt x="19" y="1226"/>
                  </a:lnTo>
                  <a:lnTo>
                    <a:pt x="13" y="1236"/>
                  </a:lnTo>
                  <a:lnTo>
                    <a:pt x="9" y="1245"/>
                  </a:lnTo>
                  <a:lnTo>
                    <a:pt x="7" y="1251"/>
                  </a:lnTo>
                  <a:lnTo>
                    <a:pt x="7" y="1254"/>
                  </a:lnTo>
                  <a:lnTo>
                    <a:pt x="9" y="1257"/>
                  </a:lnTo>
                  <a:lnTo>
                    <a:pt x="11" y="1259"/>
                  </a:lnTo>
                  <a:lnTo>
                    <a:pt x="14" y="1263"/>
                  </a:lnTo>
                  <a:lnTo>
                    <a:pt x="23" y="1268"/>
                  </a:lnTo>
                  <a:lnTo>
                    <a:pt x="34" y="1276"/>
                  </a:lnTo>
                  <a:lnTo>
                    <a:pt x="44" y="1284"/>
                  </a:lnTo>
                  <a:lnTo>
                    <a:pt x="54" y="1293"/>
                  </a:lnTo>
                  <a:lnTo>
                    <a:pt x="58" y="1298"/>
                  </a:lnTo>
                  <a:lnTo>
                    <a:pt x="61" y="1304"/>
                  </a:lnTo>
                  <a:lnTo>
                    <a:pt x="63" y="1309"/>
                  </a:lnTo>
                  <a:lnTo>
                    <a:pt x="66" y="1314"/>
                  </a:lnTo>
                  <a:lnTo>
                    <a:pt x="67" y="1327"/>
                  </a:lnTo>
                  <a:lnTo>
                    <a:pt x="68" y="1343"/>
                  </a:lnTo>
                  <a:lnTo>
                    <a:pt x="68" y="1353"/>
                  </a:lnTo>
                  <a:lnTo>
                    <a:pt x="67" y="1359"/>
                  </a:lnTo>
                  <a:lnTo>
                    <a:pt x="66" y="1365"/>
                  </a:lnTo>
                  <a:lnTo>
                    <a:pt x="64" y="1368"/>
                  </a:lnTo>
                  <a:lnTo>
                    <a:pt x="61" y="1374"/>
                  </a:lnTo>
                  <a:lnTo>
                    <a:pt x="56" y="1383"/>
                  </a:lnTo>
                  <a:lnTo>
                    <a:pt x="54" y="1386"/>
                  </a:lnTo>
                  <a:lnTo>
                    <a:pt x="54" y="1390"/>
                  </a:lnTo>
                  <a:lnTo>
                    <a:pt x="55" y="1392"/>
                  </a:lnTo>
                  <a:lnTo>
                    <a:pt x="56" y="1394"/>
                  </a:lnTo>
                  <a:lnTo>
                    <a:pt x="60" y="1402"/>
                  </a:lnTo>
                  <a:lnTo>
                    <a:pt x="63" y="1412"/>
                  </a:lnTo>
                  <a:lnTo>
                    <a:pt x="64" y="1419"/>
                  </a:lnTo>
                  <a:lnTo>
                    <a:pt x="64" y="1427"/>
                  </a:lnTo>
                  <a:lnTo>
                    <a:pt x="63" y="1435"/>
                  </a:lnTo>
                  <a:lnTo>
                    <a:pt x="62" y="1442"/>
                  </a:lnTo>
                  <a:lnTo>
                    <a:pt x="60" y="1449"/>
                  </a:lnTo>
                  <a:lnTo>
                    <a:pt x="57" y="1456"/>
                  </a:lnTo>
                  <a:lnTo>
                    <a:pt x="54" y="1462"/>
                  </a:lnTo>
                  <a:lnTo>
                    <a:pt x="49" y="1466"/>
                  </a:lnTo>
                  <a:lnTo>
                    <a:pt x="44" y="1469"/>
                  </a:lnTo>
                  <a:lnTo>
                    <a:pt x="38" y="1473"/>
                  </a:lnTo>
                  <a:lnTo>
                    <a:pt x="32" y="1475"/>
                  </a:lnTo>
                  <a:lnTo>
                    <a:pt x="25" y="1478"/>
                  </a:lnTo>
                  <a:lnTo>
                    <a:pt x="13" y="1480"/>
                  </a:lnTo>
                  <a:lnTo>
                    <a:pt x="4" y="1484"/>
                  </a:lnTo>
                  <a:lnTo>
                    <a:pt x="3" y="1486"/>
                  </a:lnTo>
                  <a:lnTo>
                    <a:pt x="0" y="1487"/>
                  </a:lnTo>
                  <a:lnTo>
                    <a:pt x="0" y="1490"/>
                  </a:lnTo>
                  <a:lnTo>
                    <a:pt x="0" y="1492"/>
                  </a:lnTo>
                  <a:lnTo>
                    <a:pt x="1" y="1497"/>
                  </a:lnTo>
                  <a:lnTo>
                    <a:pt x="6" y="1500"/>
                  </a:lnTo>
                  <a:lnTo>
                    <a:pt x="11" y="1505"/>
                  </a:lnTo>
                  <a:lnTo>
                    <a:pt x="17" y="1510"/>
                  </a:lnTo>
                  <a:lnTo>
                    <a:pt x="20" y="1517"/>
                  </a:lnTo>
                  <a:lnTo>
                    <a:pt x="25" y="1526"/>
                  </a:lnTo>
                  <a:lnTo>
                    <a:pt x="29" y="1536"/>
                  </a:lnTo>
                  <a:lnTo>
                    <a:pt x="32" y="1544"/>
                  </a:lnTo>
                  <a:lnTo>
                    <a:pt x="35" y="1547"/>
                  </a:lnTo>
                  <a:lnTo>
                    <a:pt x="37" y="1549"/>
                  </a:lnTo>
                  <a:lnTo>
                    <a:pt x="39" y="1550"/>
                  </a:lnTo>
                  <a:lnTo>
                    <a:pt x="42" y="1551"/>
                  </a:lnTo>
                  <a:lnTo>
                    <a:pt x="45" y="1550"/>
                  </a:lnTo>
                  <a:lnTo>
                    <a:pt x="50" y="1549"/>
                  </a:lnTo>
                  <a:lnTo>
                    <a:pt x="54" y="1545"/>
                  </a:lnTo>
                  <a:lnTo>
                    <a:pt x="58" y="1538"/>
                  </a:lnTo>
                  <a:lnTo>
                    <a:pt x="63" y="1528"/>
                  </a:lnTo>
                  <a:lnTo>
                    <a:pt x="67" y="1516"/>
                  </a:lnTo>
                  <a:lnTo>
                    <a:pt x="73" y="1505"/>
                  </a:lnTo>
                  <a:lnTo>
                    <a:pt x="78" y="1497"/>
                  </a:lnTo>
                  <a:lnTo>
                    <a:pt x="85" y="1492"/>
                  </a:lnTo>
                  <a:lnTo>
                    <a:pt x="93" y="1490"/>
                  </a:lnTo>
                  <a:lnTo>
                    <a:pt x="97" y="1488"/>
                  </a:lnTo>
                  <a:lnTo>
                    <a:pt x="99" y="1488"/>
                  </a:lnTo>
                  <a:lnTo>
                    <a:pt x="102" y="1490"/>
                  </a:lnTo>
                  <a:lnTo>
                    <a:pt x="104" y="1491"/>
                  </a:lnTo>
                  <a:lnTo>
                    <a:pt x="106" y="1497"/>
                  </a:lnTo>
                  <a:lnTo>
                    <a:pt x="106" y="1506"/>
                  </a:lnTo>
                  <a:lnTo>
                    <a:pt x="106" y="1519"/>
                  </a:lnTo>
                  <a:lnTo>
                    <a:pt x="106" y="1534"/>
                  </a:lnTo>
                  <a:lnTo>
                    <a:pt x="107" y="1542"/>
                  </a:lnTo>
                  <a:lnTo>
                    <a:pt x="110" y="1548"/>
                  </a:lnTo>
                  <a:lnTo>
                    <a:pt x="113" y="1553"/>
                  </a:lnTo>
                  <a:lnTo>
                    <a:pt x="118" y="1557"/>
                  </a:lnTo>
                  <a:lnTo>
                    <a:pt x="127" y="1564"/>
                  </a:lnTo>
                  <a:lnTo>
                    <a:pt x="138" y="1568"/>
                  </a:lnTo>
                  <a:lnTo>
                    <a:pt x="148" y="1570"/>
                  </a:lnTo>
                  <a:lnTo>
                    <a:pt x="157" y="1574"/>
                  </a:lnTo>
                  <a:lnTo>
                    <a:pt x="162" y="1575"/>
                  </a:lnTo>
                  <a:lnTo>
                    <a:pt x="165" y="1578"/>
                  </a:lnTo>
                  <a:lnTo>
                    <a:pt x="169" y="1580"/>
                  </a:lnTo>
                  <a:lnTo>
                    <a:pt x="173" y="1583"/>
                  </a:lnTo>
                  <a:lnTo>
                    <a:pt x="179" y="1594"/>
                  </a:lnTo>
                  <a:lnTo>
                    <a:pt x="186" y="1610"/>
                  </a:lnTo>
                  <a:lnTo>
                    <a:pt x="188" y="1618"/>
                  </a:lnTo>
                  <a:lnTo>
                    <a:pt x="189" y="1626"/>
                  </a:lnTo>
                  <a:lnTo>
                    <a:pt x="189" y="1633"/>
                  </a:lnTo>
                  <a:lnTo>
                    <a:pt x="188" y="1639"/>
                  </a:lnTo>
                  <a:lnTo>
                    <a:pt x="186" y="1644"/>
                  </a:lnTo>
                  <a:lnTo>
                    <a:pt x="184" y="1649"/>
                  </a:lnTo>
                  <a:lnTo>
                    <a:pt x="184" y="1652"/>
                  </a:lnTo>
                  <a:lnTo>
                    <a:pt x="186" y="1657"/>
                  </a:lnTo>
                  <a:lnTo>
                    <a:pt x="189" y="1664"/>
                  </a:lnTo>
                  <a:lnTo>
                    <a:pt x="195" y="1671"/>
                  </a:lnTo>
                  <a:lnTo>
                    <a:pt x="198" y="1675"/>
                  </a:lnTo>
                  <a:lnTo>
                    <a:pt x="199" y="1679"/>
                  </a:lnTo>
                  <a:lnTo>
                    <a:pt x="200" y="1682"/>
                  </a:lnTo>
                  <a:lnTo>
                    <a:pt x="201" y="1686"/>
                  </a:lnTo>
                  <a:lnTo>
                    <a:pt x="200" y="1695"/>
                  </a:lnTo>
                  <a:lnTo>
                    <a:pt x="199" y="1706"/>
                  </a:lnTo>
                  <a:lnTo>
                    <a:pt x="198" y="1711"/>
                  </a:lnTo>
                  <a:lnTo>
                    <a:pt x="199" y="1714"/>
                  </a:lnTo>
                  <a:lnTo>
                    <a:pt x="201" y="1717"/>
                  </a:lnTo>
                  <a:lnTo>
                    <a:pt x="204" y="1719"/>
                  </a:lnTo>
                  <a:lnTo>
                    <a:pt x="206" y="1719"/>
                  </a:lnTo>
                  <a:lnTo>
                    <a:pt x="209" y="1719"/>
                  </a:lnTo>
                  <a:lnTo>
                    <a:pt x="213" y="1718"/>
                  </a:lnTo>
                  <a:lnTo>
                    <a:pt x="217" y="1717"/>
                  </a:lnTo>
                  <a:lnTo>
                    <a:pt x="224" y="1712"/>
                  </a:lnTo>
                  <a:lnTo>
                    <a:pt x="231" y="1707"/>
                  </a:lnTo>
                  <a:lnTo>
                    <a:pt x="238" y="1700"/>
                  </a:lnTo>
                  <a:lnTo>
                    <a:pt x="243" y="1694"/>
                  </a:lnTo>
                  <a:lnTo>
                    <a:pt x="247" y="1688"/>
                  </a:lnTo>
                  <a:lnTo>
                    <a:pt x="251" y="1685"/>
                  </a:lnTo>
                  <a:lnTo>
                    <a:pt x="252" y="1685"/>
                  </a:lnTo>
                  <a:lnTo>
                    <a:pt x="255" y="1686"/>
                  </a:lnTo>
                  <a:lnTo>
                    <a:pt x="257" y="1687"/>
                  </a:lnTo>
                  <a:lnTo>
                    <a:pt x="259" y="1689"/>
                  </a:lnTo>
                  <a:lnTo>
                    <a:pt x="263" y="1694"/>
                  </a:lnTo>
                  <a:lnTo>
                    <a:pt x="265" y="1699"/>
                  </a:lnTo>
                  <a:lnTo>
                    <a:pt x="267" y="1704"/>
                  </a:lnTo>
                  <a:lnTo>
                    <a:pt x="269" y="1709"/>
                  </a:lnTo>
                  <a:lnTo>
                    <a:pt x="271" y="1724"/>
                  </a:lnTo>
                  <a:lnTo>
                    <a:pt x="272" y="1739"/>
                  </a:lnTo>
                  <a:lnTo>
                    <a:pt x="274" y="1756"/>
                  </a:lnTo>
                  <a:lnTo>
                    <a:pt x="276" y="1770"/>
                  </a:lnTo>
                  <a:lnTo>
                    <a:pt x="277" y="1776"/>
                  </a:lnTo>
                  <a:lnTo>
                    <a:pt x="281" y="1782"/>
                  </a:lnTo>
                  <a:lnTo>
                    <a:pt x="284" y="1788"/>
                  </a:lnTo>
                  <a:lnTo>
                    <a:pt x="289" y="1793"/>
                  </a:lnTo>
                  <a:lnTo>
                    <a:pt x="300" y="1801"/>
                  </a:lnTo>
                  <a:lnTo>
                    <a:pt x="309" y="1805"/>
                  </a:lnTo>
                  <a:lnTo>
                    <a:pt x="314" y="1807"/>
                  </a:lnTo>
                  <a:lnTo>
                    <a:pt x="318" y="1808"/>
                  </a:lnTo>
                  <a:lnTo>
                    <a:pt x="320" y="1808"/>
                  </a:lnTo>
                  <a:lnTo>
                    <a:pt x="321" y="1807"/>
                  </a:lnTo>
                  <a:lnTo>
                    <a:pt x="322" y="1806"/>
                  </a:lnTo>
                  <a:lnTo>
                    <a:pt x="324" y="1803"/>
                  </a:lnTo>
                  <a:lnTo>
                    <a:pt x="327" y="1794"/>
                  </a:lnTo>
                  <a:lnTo>
                    <a:pt x="331" y="1789"/>
                  </a:lnTo>
                  <a:lnTo>
                    <a:pt x="333" y="1786"/>
                  </a:lnTo>
                  <a:lnTo>
                    <a:pt x="335" y="1783"/>
                  </a:lnTo>
                  <a:lnTo>
                    <a:pt x="337" y="1778"/>
                  </a:lnTo>
                  <a:lnTo>
                    <a:pt x="337" y="1772"/>
                  </a:lnTo>
                  <a:lnTo>
                    <a:pt x="338" y="1768"/>
                  </a:lnTo>
                  <a:lnTo>
                    <a:pt x="339" y="1764"/>
                  </a:lnTo>
                  <a:lnTo>
                    <a:pt x="340" y="1761"/>
                  </a:lnTo>
                  <a:lnTo>
                    <a:pt x="343" y="1758"/>
                  </a:lnTo>
                  <a:lnTo>
                    <a:pt x="346" y="1756"/>
                  </a:lnTo>
                  <a:lnTo>
                    <a:pt x="351" y="1755"/>
                  </a:lnTo>
                  <a:lnTo>
                    <a:pt x="354" y="1753"/>
                  </a:lnTo>
                  <a:lnTo>
                    <a:pt x="359" y="1751"/>
                  </a:lnTo>
                  <a:lnTo>
                    <a:pt x="362" y="1747"/>
                  </a:lnTo>
                  <a:lnTo>
                    <a:pt x="364" y="1743"/>
                  </a:lnTo>
                  <a:lnTo>
                    <a:pt x="362" y="1734"/>
                  </a:lnTo>
                  <a:lnTo>
                    <a:pt x="359" y="1724"/>
                  </a:lnTo>
                  <a:lnTo>
                    <a:pt x="358" y="1718"/>
                  </a:lnTo>
                  <a:lnTo>
                    <a:pt x="358" y="1712"/>
                  </a:lnTo>
                  <a:lnTo>
                    <a:pt x="359" y="1706"/>
                  </a:lnTo>
                  <a:lnTo>
                    <a:pt x="362" y="1701"/>
                  </a:lnTo>
                  <a:lnTo>
                    <a:pt x="370" y="1695"/>
                  </a:lnTo>
                  <a:lnTo>
                    <a:pt x="376" y="1692"/>
                  </a:lnTo>
                  <a:lnTo>
                    <a:pt x="381" y="1689"/>
                  </a:lnTo>
                  <a:lnTo>
                    <a:pt x="383" y="1687"/>
                  </a:lnTo>
                  <a:lnTo>
                    <a:pt x="385" y="1685"/>
                  </a:lnTo>
                  <a:lnTo>
                    <a:pt x="387" y="1682"/>
                  </a:lnTo>
                  <a:lnTo>
                    <a:pt x="387" y="1676"/>
                  </a:lnTo>
                  <a:lnTo>
                    <a:pt x="387" y="1668"/>
                  </a:lnTo>
                  <a:lnTo>
                    <a:pt x="387" y="1662"/>
                  </a:lnTo>
                  <a:lnTo>
                    <a:pt x="387" y="1655"/>
                  </a:lnTo>
                  <a:lnTo>
                    <a:pt x="388" y="1649"/>
                  </a:lnTo>
                  <a:lnTo>
                    <a:pt x="390" y="1644"/>
                  </a:lnTo>
                  <a:lnTo>
                    <a:pt x="396" y="1635"/>
                  </a:lnTo>
                  <a:lnTo>
                    <a:pt x="403" y="1623"/>
                  </a:lnTo>
                  <a:lnTo>
                    <a:pt x="410" y="1611"/>
                  </a:lnTo>
                  <a:lnTo>
                    <a:pt x="416" y="1602"/>
                  </a:lnTo>
                  <a:lnTo>
                    <a:pt x="421" y="1597"/>
                  </a:lnTo>
                  <a:lnTo>
                    <a:pt x="427" y="1591"/>
                  </a:lnTo>
                  <a:lnTo>
                    <a:pt x="434" y="1586"/>
                  </a:lnTo>
                  <a:lnTo>
                    <a:pt x="441" y="1583"/>
                  </a:lnTo>
                  <a:lnTo>
                    <a:pt x="456" y="1582"/>
                  </a:lnTo>
                  <a:lnTo>
                    <a:pt x="469" y="1582"/>
                  </a:lnTo>
                  <a:lnTo>
                    <a:pt x="478" y="1585"/>
                  </a:lnTo>
                  <a:lnTo>
                    <a:pt x="484" y="1586"/>
                  </a:lnTo>
                  <a:lnTo>
                    <a:pt x="485" y="1586"/>
                  </a:lnTo>
                  <a:lnTo>
                    <a:pt x="488" y="1585"/>
                  </a:lnTo>
                  <a:lnTo>
                    <a:pt x="491" y="1582"/>
                  </a:lnTo>
                  <a:lnTo>
                    <a:pt x="494" y="1580"/>
                  </a:lnTo>
                  <a:lnTo>
                    <a:pt x="497" y="1576"/>
                  </a:lnTo>
                  <a:lnTo>
                    <a:pt x="500" y="1572"/>
                  </a:lnTo>
                  <a:lnTo>
                    <a:pt x="503" y="1566"/>
                  </a:lnTo>
                  <a:lnTo>
                    <a:pt x="504" y="1560"/>
                  </a:lnTo>
                  <a:lnTo>
                    <a:pt x="507" y="1553"/>
                  </a:lnTo>
                  <a:lnTo>
                    <a:pt x="509" y="1547"/>
                  </a:lnTo>
                  <a:lnTo>
                    <a:pt x="513" y="1541"/>
                  </a:lnTo>
                  <a:lnTo>
                    <a:pt x="517" y="1536"/>
                  </a:lnTo>
                  <a:lnTo>
                    <a:pt x="523" y="1531"/>
                  </a:lnTo>
                  <a:lnTo>
                    <a:pt x="532" y="1528"/>
                  </a:lnTo>
                  <a:lnTo>
                    <a:pt x="541" y="1525"/>
                  </a:lnTo>
                  <a:lnTo>
                    <a:pt x="553" y="1523"/>
                  </a:lnTo>
                  <a:lnTo>
                    <a:pt x="576" y="1523"/>
                  </a:lnTo>
                  <a:lnTo>
                    <a:pt x="593" y="1524"/>
                  </a:lnTo>
                  <a:lnTo>
                    <a:pt x="602" y="1525"/>
                  </a:lnTo>
                  <a:lnTo>
                    <a:pt x="609" y="1525"/>
                  </a:lnTo>
                  <a:lnTo>
                    <a:pt x="616" y="1524"/>
                  </a:lnTo>
                  <a:lnTo>
                    <a:pt x="624" y="1523"/>
                  </a:lnTo>
                  <a:lnTo>
                    <a:pt x="639" y="1518"/>
                  </a:lnTo>
                  <a:lnTo>
                    <a:pt x="652" y="1517"/>
                  </a:lnTo>
                  <a:lnTo>
                    <a:pt x="659" y="1518"/>
                  </a:lnTo>
                  <a:lnTo>
                    <a:pt x="666" y="1520"/>
                  </a:lnTo>
                  <a:lnTo>
                    <a:pt x="672" y="1524"/>
                  </a:lnTo>
                  <a:lnTo>
                    <a:pt x="679" y="1530"/>
                  </a:lnTo>
                  <a:lnTo>
                    <a:pt x="698" y="1550"/>
                  </a:lnTo>
                  <a:lnTo>
                    <a:pt x="709" y="1564"/>
                  </a:lnTo>
                  <a:lnTo>
                    <a:pt x="712" y="1569"/>
                  </a:lnTo>
                  <a:lnTo>
                    <a:pt x="718" y="1572"/>
                  </a:lnTo>
                  <a:lnTo>
                    <a:pt x="724" y="1572"/>
                  </a:lnTo>
                  <a:lnTo>
                    <a:pt x="731" y="1572"/>
                  </a:lnTo>
                  <a:lnTo>
                    <a:pt x="736" y="1575"/>
                  </a:lnTo>
                  <a:lnTo>
                    <a:pt x="742" y="1578"/>
                  </a:lnTo>
                  <a:lnTo>
                    <a:pt x="747" y="1576"/>
                  </a:lnTo>
                  <a:lnTo>
                    <a:pt x="750" y="1575"/>
                  </a:lnTo>
                  <a:lnTo>
                    <a:pt x="753" y="1572"/>
                  </a:lnTo>
                  <a:lnTo>
                    <a:pt x="757" y="1567"/>
                  </a:lnTo>
                  <a:lnTo>
                    <a:pt x="761" y="1561"/>
                  </a:lnTo>
                  <a:lnTo>
                    <a:pt x="766" y="1557"/>
                  </a:lnTo>
                  <a:lnTo>
                    <a:pt x="772" y="1555"/>
                  </a:lnTo>
                  <a:lnTo>
                    <a:pt x="778" y="1554"/>
                  </a:lnTo>
                  <a:lnTo>
                    <a:pt x="786" y="1553"/>
                  </a:lnTo>
                  <a:lnTo>
                    <a:pt x="796" y="1551"/>
                  </a:lnTo>
                  <a:lnTo>
                    <a:pt x="805" y="1550"/>
                  </a:lnTo>
                  <a:lnTo>
                    <a:pt x="815" y="1547"/>
                  </a:lnTo>
                  <a:lnTo>
                    <a:pt x="820" y="1544"/>
                  </a:lnTo>
                  <a:lnTo>
                    <a:pt x="825" y="1542"/>
                  </a:lnTo>
                  <a:lnTo>
                    <a:pt x="829" y="1537"/>
                  </a:lnTo>
                  <a:lnTo>
                    <a:pt x="832" y="1532"/>
                  </a:lnTo>
                  <a:lnTo>
                    <a:pt x="835" y="1528"/>
                  </a:lnTo>
                  <a:lnTo>
                    <a:pt x="836" y="1523"/>
                  </a:lnTo>
                  <a:lnTo>
                    <a:pt x="837" y="1518"/>
                  </a:lnTo>
                  <a:lnTo>
                    <a:pt x="836" y="1513"/>
                  </a:lnTo>
                  <a:lnTo>
                    <a:pt x="835" y="1509"/>
                  </a:lnTo>
                  <a:lnTo>
                    <a:pt x="832" y="1504"/>
                  </a:lnTo>
                  <a:lnTo>
                    <a:pt x="830" y="1499"/>
                  </a:lnTo>
                  <a:lnTo>
                    <a:pt x="826" y="1496"/>
                  </a:lnTo>
                  <a:lnTo>
                    <a:pt x="818" y="1487"/>
                  </a:lnTo>
                  <a:lnTo>
                    <a:pt x="809" y="1480"/>
                  </a:lnTo>
                  <a:lnTo>
                    <a:pt x="799" y="1473"/>
                  </a:lnTo>
                  <a:lnTo>
                    <a:pt x="791" y="1466"/>
                  </a:lnTo>
                  <a:lnTo>
                    <a:pt x="785" y="1459"/>
                  </a:lnTo>
                  <a:lnTo>
                    <a:pt x="781" y="1452"/>
                  </a:lnTo>
                  <a:lnTo>
                    <a:pt x="780" y="1448"/>
                  </a:lnTo>
                  <a:lnTo>
                    <a:pt x="780" y="1444"/>
                  </a:lnTo>
                  <a:lnTo>
                    <a:pt x="781" y="1441"/>
                  </a:lnTo>
                  <a:lnTo>
                    <a:pt x="782" y="1438"/>
                  </a:lnTo>
                  <a:lnTo>
                    <a:pt x="787" y="1434"/>
                  </a:lnTo>
                  <a:lnTo>
                    <a:pt x="792" y="1431"/>
                  </a:lnTo>
                  <a:lnTo>
                    <a:pt x="794" y="1430"/>
                  </a:lnTo>
                  <a:lnTo>
                    <a:pt x="793" y="1428"/>
                  </a:lnTo>
                  <a:lnTo>
                    <a:pt x="792" y="1424"/>
                  </a:lnTo>
                  <a:lnTo>
                    <a:pt x="790" y="1421"/>
                  </a:lnTo>
                  <a:lnTo>
                    <a:pt x="784" y="1412"/>
                  </a:lnTo>
                  <a:lnTo>
                    <a:pt x="778" y="1405"/>
                  </a:lnTo>
                  <a:lnTo>
                    <a:pt x="776" y="1402"/>
                  </a:lnTo>
                  <a:lnTo>
                    <a:pt x="776" y="1398"/>
                  </a:lnTo>
                  <a:lnTo>
                    <a:pt x="776" y="1394"/>
                  </a:lnTo>
                  <a:lnTo>
                    <a:pt x="778" y="1392"/>
                  </a:lnTo>
                  <a:lnTo>
                    <a:pt x="782" y="1386"/>
                  </a:lnTo>
                  <a:lnTo>
                    <a:pt x="791" y="1380"/>
                  </a:lnTo>
                  <a:lnTo>
                    <a:pt x="797" y="1378"/>
                  </a:lnTo>
                  <a:lnTo>
                    <a:pt x="803" y="1377"/>
                  </a:lnTo>
                  <a:lnTo>
                    <a:pt x="811" y="1375"/>
                  </a:lnTo>
                  <a:lnTo>
                    <a:pt x="818" y="1377"/>
                  </a:lnTo>
                  <a:lnTo>
                    <a:pt x="826" y="1378"/>
                  </a:lnTo>
                  <a:lnTo>
                    <a:pt x="835" y="1380"/>
                  </a:lnTo>
                  <a:lnTo>
                    <a:pt x="842" y="1383"/>
                  </a:lnTo>
                  <a:lnTo>
                    <a:pt x="848" y="1386"/>
                  </a:lnTo>
                  <a:lnTo>
                    <a:pt x="853" y="1390"/>
                  </a:lnTo>
                  <a:lnTo>
                    <a:pt x="857" y="1392"/>
                  </a:lnTo>
                  <a:lnTo>
                    <a:pt x="863" y="1394"/>
                  </a:lnTo>
                  <a:lnTo>
                    <a:pt x="868" y="1394"/>
                  </a:lnTo>
                  <a:lnTo>
                    <a:pt x="872" y="1394"/>
                  </a:lnTo>
                  <a:lnTo>
                    <a:pt x="875" y="1393"/>
                  </a:lnTo>
                  <a:lnTo>
                    <a:pt x="878" y="1391"/>
                  </a:lnTo>
                  <a:lnTo>
                    <a:pt x="879" y="1386"/>
                  </a:lnTo>
                  <a:lnTo>
                    <a:pt x="881" y="1378"/>
                  </a:lnTo>
                  <a:lnTo>
                    <a:pt x="882" y="1370"/>
                  </a:lnTo>
                  <a:lnTo>
                    <a:pt x="885" y="1367"/>
                  </a:lnTo>
                  <a:lnTo>
                    <a:pt x="887" y="1365"/>
                  </a:lnTo>
                  <a:lnTo>
                    <a:pt x="891" y="1362"/>
                  </a:lnTo>
                  <a:lnTo>
                    <a:pt x="895" y="1361"/>
                  </a:lnTo>
                  <a:lnTo>
                    <a:pt x="908" y="1360"/>
                  </a:lnTo>
                  <a:lnTo>
                    <a:pt x="922" y="1360"/>
                  </a:lnTo>
                  <a:lnTo>
                    <a:pt x="929" y="1361"/>
                  </a:lnTo>
                  <a:lnTo>
                    <a:pt x="933" y="1362"/>
                  </a:lnTo>
                  <a:lnTo>
                    <a:pt x="938" y="1365"/>
                  </a:lnTo>
                  <a:lnTo>
                    <a:pt x="939" y="1367"/>
                  </a:lnTo>
                  <a:lnTo>
                    <a:pt x="943" y="1375"/>
                  </a:lnTo>
                  <a:lnTo>
                    <a:pt x="945" y="1385"/>
                  </a:lnTo>
                  <a:lnTo>
                    <a:pt x="948" y="1389"/>
                  </a:lnTo>
                  <a:lnTo>
                    <a:pt x="950" y="1392"/>
                  </a:lnTo>
                  <a:lnTo>
                    <a:pt x="952" y="1394"/>
                  </a:lnTo>
                  <a:lnTo>
                    <a:pt x="955" y="1396"/>
                  </a:lnTo>
                  <a:lnTo>
                    <a:pt x="967" y="1394"/>
                  </a:lnTo>
                  <a:lnTo>
                    <a:pt x="983" y="1394"/>
                  </a:lnTo>
                  <a:lnTo>
                    <a:pt x="1004" y="1394"/>
                  </a:lnTo>
                  <a:lnTo>
                    <a:pt x="1023" y="1394"/>
                  </a:lnTo>
                  <a:lnTo>
                    <a:pt x="1036" y="1396"/>
                  </a:lnTo>
                  <a:lnTo>
                    <a:pt x="1050" y="1398"/>
                  </a:lnTo>
                  <a:lnTo>
                    <a:pt x="1064" y="1403"/>
                  </a:lnTo>
                  <a:lnTo>
                    <a:pt x="1077" y="1410"/>
                  </a:lnTo>
                  <a:lnTo>
                    <a:pt x="1081" y="1412"/>
                  </a:lnTo>
                  <a:lnTo>
                    <a:pt x="1084" y="1415"/>
                  </a:lnTo>
                  <a:lnTo>
                    <a:pt x="1088" y="1418"/>
                  </a:lnTo>
                  <a:lnTo>
                    <a:pt x="1090" y="1424"/>
                  </a:lnTo>
                  <a:lnTo>
                    <a:pt x="1093" y="1429"/>
                  </a:lnTo>
                  <a:lnTo>
                    <a:pt x="1096" y="1434"/>
                  </a:lnTo>
                  <a:lnTo>
                    <a:pt x="1099" y="1437"/>
                  </a:lnTo>
                  <a:lnTo>
                    <a:pt x="1101" y="1438"/>
                  </a:lnTo>
                  <a:lnTo>
                    <a:pt x="1106" y="1440"/>
                  </a:lnTo>
                  <a:lnTo>
                    <a:pt x="1109" y="1442"/>
                  </a:lnTo>
                  <a:lnTo>
                    <a:pt x="1111" y="1447"/>
                  </a:lnTo>
                  <a:lnTo>
                    <a:pt x="1113" y="1450"/>
                  </a:lnTo>
                  <a:lnTo>
                    <a:pt x="1115" y="1454"/>
                  </a:lnTo>
                  <a:lnTo>
                    <a:pt x="1120" y="1455"/>
                  </a:lnTo>
                  <a:lnTo>
                    <a:pt x="1125" y="1455"/>
                  </a:lnTo>
                  <a:lnTo>
                    <a:pt x="1128" y="1453"/>
                  </a:lnTo>
                  <a:lnTo>
                    <a:pt x="1132" y="1450"/>
                  </a:lnTo>
                  <a:lnTo>
                    <a:pt x="1135" y="1448"/>
                  </a:lnTo>
                  <a:lnTo>
                    <a:pt x="1140" y="1448"/>
                  </a:lnTo>
                  <a:lnTo>
                    <a:pt x="1146" y="1450"/>
                  </a:lnTo>
                  <a:lnTo>
                    <a:pt x="1162" y="1457"/>
                  </a:lnTo>
                  <a:lnTo>
                    <a:pt x="1177" y="1462"/>
                  </a:lnTo>
                  <a:lnTo>
                    <a:pt x="1191" y="1462"/>
                  </a:lnTo>
                  <a:lnTo>
                    <a:pt x="1208" y="1461"/>
                  </a:lnTo>
                  <a:lnTo>
                    <a:pt x="1226" y="1460"/>
                  </a:lnTo>
                  <a:lnTo>
                    <a:pt x="1242" y="1459"/>
                  </a:lnTo>
                  <a:lnTo>
                    <a:pt x="1250" y="1459"/>
                  </a:lnTo>
                  <a:lnTo>
                    <a:pt x="1256" y="1460"/>
                  </a:lnTo>
                  <a:lnTo>
                    <a:pt x="1261" y="1462"/>
                  </a:lnTo>
                  <a:lnTo>
                    <a:pt x="1267" y="1465"/>
                  </a:lnTo>
                  <a:lnTo>
                    <a:pt x="1278" y="1471"/>
                  </a:lnTo>
                  <a:lnTo>
                    <a:pt x="1290" y="1476"/>
                  </a:lnTo>
                  <a:lnTo>
                    <a:pt x="1303" y="1485"/>
                  </a:lnTo>
                  <a:lnTo>
                    <a:pt x="1317" y="1493"/>
                  </a:lnTo>
                  <a:lnTo>
                    <a:pt x="1329" y="1501"/>
                  </a:lnTo>
                  <a:lnTo>
                    <a:pt x="1339" y="1510"/>
                  </a:lnTo>
                  <a:lnTo>
                    <a:pt x="1345" y="1516"/>
                  </a:lnTo>
                  <a:lnTo>
                    <a:pt x="1349" y="1519"/>
                  </a:lnTo>
                  <a:lnTo>
                    <a:pt x="1354" y="1522"/>
                  </a:lnTo>
                  <a:lnTo>
                    <a:pt x="1358" y="1522"/>
                  </a:lnTo>
                  <a:lnTo>
                    <a:pt x="1360" y="1523"/>
                  </a:lnTo>
                  <a:lnTo>
                    <a:pt x="1363" y="1523"/>
                  </a:lnTo>
                  <a:lnTo>
                    <a:pt x="1364" y="1525"/>
                  </a:lnTo>
                  <a:lnTo>
                    <a:pt x="1365" y="1528"/>
                  </a:lnTo>
                  <a:lnTo>
                    <a:pt x="1367" y="1534"/>
                  </a:lnTo>
                  <a:lnTo>
                    <a:pt x="1371" y="1542"/>
                  </a:lnTo>
                  <a:lnTo>
                    <a:pt x="1373" y="1549"/>
                  </a:lnTo>
                  <a:lnTo>
                    <a:pt x="1377" y="1555"/>
                  </a:lnTo>
                  <a:lnTo>
                    <a:pt x="1378" y="1557"/>
                  </a:lnTo>
                  <a:lnTo>
                    <a:pt x="1380" y="1559"/>
                  </a:lnTo>
                  <a:lnTo>
                    <a:pt x="1384" y="1560"/>
                  </a:lnTo>
                  <a:lnTo>
                    <a:pt x="1388" y="1560"/>
                  </a:lnTo>
                  <a:lnTo>
                    <a:pt x="1393" y="1561"/>
                  </a:lnTo>
                  <a:lnTo>
                    <a:pt x="1397" y="1563"/>
                  </a:lnTo>
                  <a:lnTo>
                    <a:pt x="1401" y="1567"/>
                  </a:lnTo>
                  <a:lnTo>
                    <a:pt x="1404" y="1572"/>
                  </a:lnTo>
                  <a:lnTo>
                    <a:pt x="1405" y="1574"/>
                  </a:lnTo>
                  <a:lnTo>
                    <a:pt x="1408" y="1575"/>
                  </a:lnTo>
                  <a:lnTo>
                    <a:pt x="1410" y="1576"/>
                  </a:lnTo>
                  <a:lnTo>
                    <a:pt x="1412" y="1576"/>
                  </a:lnTo>
                  <a:lnTo>
                    <a:pt x="1418" y="1575"/>
                  </a:lnTo>
                  <a:lnTo>
                    <a:pt x="1423" y="1572"/>
                  </a:lnTo>
                  <a:lnTo>
                    <a:pt x="1426" y="1569"/>
                  </a:lnTo>
                  <a:lnTo>
                    <a:pt x="1428" y="1567"/>
                  </a:lnTo>
                  <a:lnTo>
                    <a:pt x="1431" y="1566"/>
                  </a:lnTo>
                  <a:lnTo>
                    <a:pt x="1435" y="1564"/>
                  </a:lnTo>
                  <a:lnTo>
                    <a:pt x="1439" y="1566"/>
                  </a:lnTo>
                  <a:lnTo>
                    <a:pt x="1441" y="1567"/>
                  </a:lnTo>
                  <a:lnTo>
                    <a:pt x="1445" y="1572"/>
                  </a:lnTo>
                  <a:lnTo>
                    <a:pt x="1448" y="1578"/>
                  </a:lnTo>
                  <a:lnTo>
                    <a:pt x="1453" y="1589"/>
                  </a:lnTo>
                  <a:lnTo>
                    <a:pt x="1455" y="1600"/>
                  </a:lnTo>
                  <a:lnTo>
                    <a:pt x="1456" y="1608"/>
                  </a:lnTo>
                  <a:lnTo>
                    <a:pt x="1456" y="1617"/>
                  </a:lnTo>
                  <a:lnTo>
                    <a:pt x="1456" y="1620"/>
                  </a:lnTo>
                  <a:lnTo>
                    <a:pt x="1458" y="1622"/>
                  </a:lnTo>
                  <a:lnTo>
                    <a:pt x="1460" y="1623"/>
                  </a:lnTo>
                  <a:lnTo>
                    <a:pt x="1464" y="1623"/>
                  </a:lnTo>
                  <a:lnTo>
                    <a:pt x="1472" y="1619"/>
                  </a:lnTo>
                  <a:lnTo>
                    <a:pt x="1481" y="1613"/>
                  </a:lnTo>
                  <a:lnTo>
                    <a:pt x="1490" y="1606"/>
                  </a:lnTo>
                  <a:lnTo>
                    <a:pt x="1497" y="1598"/>
                  </a:lnTo>
                  <a:lnTo>
                    <a:pt x="1504" y="1589"/>
                  </a:lnTo>
                  <a:lnTo>
                    <a:pt x="1509" y="1582"/>
                  </a:lnTo>
                  <a:lnTo>
                    <a:pt x="1512" y="1579"/>
                  </a:lnTo>
                  <a:lnTo>
                    <a:pt x="1516" y="1576"/>
                  </a:lnTo>
                  <a:lnTo>
                    <a:pt x="1521" y="1574"/>
                  </a:lnTo>
                  <a:lnTo>
                    <a:pt x="1527" y="1573"/>
                  </a:lnTo>
                  <a:lnTo>
                    <a:pt x="1540" y="1573"/>
                  </a:lnTo>
                  <a:lnTo>
                    <a:pt x="1553" y="1575"/>
                  </a:lnTo>
                  <a:lnTo>
                    <a:pt x="1566" y="1578"/>
                  </a:lnTo>
                  <a:lnTo>
                    <a:pt x="1575" y="1581"/>
                  </a:lnTo>
                  <a:lnTo>
                    <a:pt x="1585" y="1585"/>
                  </a:lnTo>
                  <a:lnTo>
                    <a:pt x="1592" y="1588"/>
                  </a:lnTo>
                  <a:lnTo>
                    <a:pt x="1596" y="1589"/>
                  </a:lnTo>
                  <a:lnTo>
                    <a:pt x="1598" y="1589"/>
                  </a:lnTo>
                  <a:lnTo>
                    <a:pt x="1600" y="1589"/>
                  </a:lnTo>
                  <a:lnTo>
                    <a:pt x="1603" y="1588"/>
                  </a:lnTo>
                  <a:lnTo>
                    <a:pt x="1606" y="1583"/>
                  </a:lnTo>
                  <a:lnTo>
                    <a:pt x="1612" y="1575"/>
                  </a:lnTo>
                  <a:lnTo>
                    <a:pt x="1628" y="1561"/>
                  </a:lnTo>
                  <a:lnTo>
                    <a:pt x="1642" y="1547"/>
                  </a:lnTo>
                  <a:lnTo>
                    <a:pt x="1644" y="1542"/>
                  </a:lnTo>
                  <a:lnTo>
                    <a:pt x="1647" y="1537"/>
                  </a:lnTo>
                  <a:lnTo>
                    <a:pt x="1648" y="1534"/>
                  </a:lnTo>
                  <a:lnTo>
                    <a:pt x="1649" y="1529"/>
                  </a:lnTo>
                  <a:lnTo>
                    <a:pt x="1649" y="1522"/>
                  </a:lnTo>
                  <a:lnTo>
                    <a:pt x="1650" y="1516"/>
                  </a:lnTo>
                  <a:lnTo>
                    <a:pt x="1654" y="1511"/>
                  </a:lnTo>
                  <a:lnTo>
                    <a:pt x="1661" y="1506"/>
                  </a:lnTo>
                  <a:lnTo>
                    <a:pt x="1664" y="1503"/>
                  </a:lnTo>
                  <a:lnTo>
                    <a:pt x="1669" y="1500"/>
                  </a:lnTo>
                  <a:lnTo>
                    <a:pt x="1674" y="1500"/>
                  </a:lnTo>
                  <a:lnTo>
                    <a:pt x="1678" y="1501"/>
                  </a:lnTo>
                  <a:lnTo>
                    <a:pt x="1680" y="1505"/>
                  </a:lnTo>
                  <a:lnTo>
                    <a:pt x="1682" y="1509"/>
                  </a:lnTo>
                  <a:lnTo>
                    <a:pt x="1684" y="1513"/>
                  </a:lnTo>
                  <a:lnTo>
                    <a:pt x="1685" y="1518"/>
                  </a:lnTo>
                  <a:lnTo>
                    <a:pt x="1687" y="1530"/>
                  </a:lnTo>
                  <a:lnTo>
                    <a:pt x="1687" y="1543"/>
                  </a:lnTo>
                  <a:lnTo>
                    <a:pt x="1689" y="1542"/>
                  </a:lnTo>
                  <a:lnTo>
                    <a:pt x="1697" y="1536"/>
                  </a:lnTo>
                  <a:lnTo>
                    <a:pt x="1705" y="1528"/>
                  </a:lnTo>
                  <a:lnTo>
                    <a:pt x="1711" y="1518"/>
                  </a:lnTo>
                  <a:lnTo>
                    <a:pt x="1714" y="1511"/>
                  </a:lnTo>
                  <a:lnTo>
                    <a:pt x="1719" y="1504"/>
                  </a:lnTo>
                  <a:lnTo>
                    <a:pt x="1722" y="1501"/>
                  </a:lnTo>
                  <a:lnTo>
                    <a:pt x="1725" y="1500"/>
                  </a:lnTo>
                  <a:lnTo>
                    <a:pt x="1729" y="1500"/>
                  </a:lnTo>
                  <a:lnTo>
                    <a:pt x="1731" y="1504"/>
                  </a:lnTo>
                  <a:lnTo>
                    <a:pt x="1732" y="1511"/>
                  </a:lnTo>
                  <a:lnTo>
                    <a:pt x="1733" y="1524"/>
                  </a:lnTo>
                  <a:lnTo>
                    <a:pt x="1733" y="1530"/>
                  </a:lnTo>
                  <a:lnTo>
                    <a:pt x="1733" y="1537"/>
                  </a:lnTo>
                  <a:lnTo>
                    <a:pt x="1732" y="1543"/>
                  </a:lnTo>
                  <a:lnTo>
                    <a:pt x="1731" y="1548"/>
                  </a:lnTo>
                  <a:lnTo>
                    <a:pt x="1725" y="1556"/>
                  </a:lnTo>
                  <a:lnTo>
                    <a:pt x="1719" y="1563"/>
                  </a:lnTo>
                  <a:lnTo>
                    <a:pt x="1712" y="1570"/>
                  </a:lnTo>
                  <a:lnTo>
                    <a:pt x="1705" y="1575"/>
                  </a:lnTo>
                  <a:lnTo>
                    <a:pt x="1694" y="1583"/>
                  </a:lnTo>
                  <a:lnTo>
                    <a:pt x="1689" y="1589"/>
                  </a:lnTo>
                  <a:lnTo>
                    <a:pt x="1691" y="1599"/>
                  </a:lnTo>
                  <a:lnTo>
                    <a:pt x="1693" y="1608"/>
                  </a:lnTo>
                  <a:lnTo>
                    <a:pt x="1695" y="1619"/>
                  </a:lnTo>
                  <a:lnTo>
                    <a:pt x="1699" y="1630"/>
                  </a:lnTo>
                  <a:lnTo>
                    <a:pt x="1700" y="1633"/>
                  </a:lnTo>
                  <a:lnTo>
                    <a:pt x="1704" y="1635"/>
                  </a:lnTo>
                  <a:lnTo>
                    <a:pt x="1706" y="1636"/>
                  </a:lnTo>
                  <a:lnTo>
                    <a:pt x="1711" y="1633"/>
                  </a:lnTo>
                  <a:lnTo>
                    <a:pt x="1720" y="1629"/>
                  </a:lnTo>
                  <a:lnTo>
                    <a:pt x="1727" y="1627"/>
                  </a:lnTo>
                  <a:lnTo>
                    <a:pt x="1731" y="1627"/>
                  </a:lnTo>
                  <a:lnTo>
                    <a:pt x="1735" y="1629"/>
                  </a:lnTo>
                  <a:lnTo>
                    <a:pt x="1737" y="1632"/>
                  </a:lnTo>
                  <a:lnTo>
                    <a:pt x="1739" y="1636"/>
                  </a:lnTo>
                  <a:lnTo>
                    <a:pt x="1743" y="1644"/>
                  </a:lnTo>
                  <a:lnTo>
                    <a:pt x="1745" y="1649"/>
                  </a:lnTo>
                  <a:lnTo>
                    <a:pt x="1748" y="1649"/>
                  </a:lnTo>
                  <a:lnTo>
                    <a:pt x="1749" y="1649"/>
                  </a:lnTo>
                  <a:lnTo>
                    <a:pt x="1751" y="1646"/>
                  </a:lnTo>
                  <a:lnTo>
                    <a:pt x="1754" y="1644"/>
                  </a:lnTo>
                  <a:lnTo>
                    <a:pt x="1760" y="1637"/>
                  </a:lnTo>
                  <a:lnTo>
                    <a:pt x="1764" y="1635"/>
                  </a:lnTo>
                  <a:lnTo>
                    <a:pt x="1767" y="1633"/>
                  </a:lnTo>
                  <a:lnTo>
                    <a:pt x="1769" y="1635"/>
                  </a:lnTo>
                  <a:lnTo>
                    <a:pt x="1771" y="1636"/>
                  </a:lnTo>
                  <a:lnTo>
                    <a:pt x="1774" y="1637"/>
                  </a:lnTo>
                  <a:lnTo>
                    <a:pt x="1776" y="1639"/>
                  </a:lnTo>
                  <a:lnTo>
                    <a:pt x="1780" y="1639"/>
                  </a:lnTo>
                  <a:lnTo>
                    <a:pt x="1782" y="1639"/>
                  </a:lnTo>
                  <a:lnTo>
                    <a:pt x="1785" y="1637"/>
                  </a:lnTo>
                  <a:lnTo>
                    <a:pt x="1790" y="1631"/>
                  </a:lnTo>
                  <a:lnTo>
                    <a:pt x="1796" y="1622"/>
                  </a:lnTo>
                  <a:lnTo>
                    <a:pt x="1806" y="1606"/>
                  </a:lnTo>
                  <a:lnTo>
                    <a:pt x="1818" y="1587"/>
                  </a:lnTo>
                  <a:lnTo>
                    <a:pt x="1831" y="1566"/>
                  </a:lnTo>
                  <a:lnTo>
                    <a:pt x="1844" y="1548"/>
                  </a:lnTo>
                  <a:lnTo>
                    <a:pt x="1853" y="1537"/>
                  </a:lnTo>
                  <a:lnTo>
                    <a:pt x="1863" y="1525"/>
                  </a:lnTo>
                  <a:lnTo>
                    <a:pt x="1875" y="1513"/>
                  </a:lnTo>
                  <a:lnTo>
                    <a:pt x="1887" y="1500"/>
                  </a:lnTo>
                  <a:lnTo>
                    <a:pt x="1900" y="1488"/>
                  </a:lnTo>
                  <a:lnTo>
                    <a:pt x="1912" y="1478"/>
                  </a:lnTo>
                  <a:lnTo>
                    <a:pt x="1915" y="1475"/>
                  </a:lnTo>
                  <a:lnTo>
                    <a:pt x="1918" y="1475"/>
                  </a:lnTo>
                  <a:lnTo>
                    <a:pt x="1919" y="1478"/>
                  </a:lnTo>
                  <a:lnTo>
                    <a:pt x="1919" y="1484"/>
                  </a:lnTo>
                  <a:lnTo>
                    <a:pt x="1920" y="1494"/>
                  </a:lnTo>
                  <a:lnTo>
                    <a:pt x="1921" y="1506"/>
                  </a:lnTo>
                  <a:lnTo>
                    <a:pt x="1922" y="1517"/>
                  </a:lnTo>
                  <a:lnTo>
                    <a:pt x="1924" y="1526"/>
                  </a:lnTo>
                  <a:lnTo>
                    <a:pt x="1924" y="1532"/>
                  </a:lnTo>
                  <a:lnTo>
                    <a:pt x="1925" y="1536"/>
                  </a:lnTo>
                  <a:lnTo>
                    <a:pt x="1927" y="1538"/>
                  </a:lnTo>
                  <a:lnTo>
                    <a:pt x="1930" y="1539"/>
                  </a:lnTo>
                  <a:lnTo>
                    <a:pt x="1936" y="1539"/>
                  </a:lnTo>
                  <a:lnTo>
                    <a:pt x="1946" y="1538"/>
                  </a:lnTo>
                  <a:lnTo>
                    <a:pt x="1952" y="1538"/>
                  </a:lnTo>
                  <a:lnTo>
                    <a:pt x="1958" y="1538"/>
                  </a:lnTo>
                  <a:lnTo>
                    <a:pt x="1963" y="1539"/>
                  </a:lnTo>
                  <a:lnTo>
                    <a:pt x="1968" y="1541"/>
                  </a:lnTo>
                  <a:lnTo>
                    <a:pt x="1972" y="1543"/>
                  </a:lnTo>
                  <a:lnTo>
                    <a:pt x="1976" y="1545"/>
                  </a:lnTo>
                  <a:lnTo>
                    <a:pt x="1980" y="1549"/>
                  </a:lnTo>
                  <a:lnTo>
                    <a:pt x="1981" y="1554"/>
                  </a:lnTo>
                  <a:lnTo>
                    <a:pt x="1983" y="1561"/>
                  </a:lnTo>
                  <a:lnTo>
                    <a:pt x="1983" y="1567"/>
                  </a:lnTo>
                  <a:lnTo>
                    <a:pt x="1982" y="1572"/>
                  </a:lnTo>
                  <a:lnTo>
                    <a:pt x="1981" y="1578"/>
                  </a:lnTo>
                  <a:lnTo>
                    <a:pt x="1976" y="1587"/>
                  </a:lnTo>
                  <a:lnTo>
                    <a:pt x="1971" y="1594"/>
                  </a:lnTo>
                  <a:lnTo>
                    <a:pt x="1970" y="1598"/>
                  </a:lnTo>
                  <a:lnTo>
                    <a:pt x="1970" y="1601"/>
                  </a:lnTo>
                  <a:lnTo>
                    <a:pt x="1971" y="1604"/>
                  </a:lnTo>
                  <a:lnTo>
                    <a:pt x="1972" y="1607"/>
                  </a:lnTo>
                  <a:lnTo>
                    <a:pt x="1980" y="1613"/>
                  </a:lnTo>
                  <a:lnTo>
                    <a:pt x="1989" y="1618"/>
                  </a:lnTo>
                  <a:lnTo>
                    <a:pt x="1994" y="1622"/>
                  </a:lnTo>
                  <a:lnTo>
                    <a:pt x="1997" y="1626"/>
                  </a:lnTo>
                  <a:lnTo>
                    <a:pt x="2000" y="1630"/>
                  </a:lnTo>
                  <a:lnTo>
                    <a:pt x="2001" y="1635"/>
                  </a:lnTo>
                  <a:lnTo>
                    <a:pt x="2001" y="1641"/>
                  </a:lnTo>
                  <a:lnTo>
                    <a:pt x="2000" y="1645"/>
                  </a:lnTo>
                  <a:lnTo>
                    <a:pt x="1997" y="1650"/>
                  </a:lnTo>
                  <a:lnTo>
                    <a:pt x="1994" y="1654"/>
                  </a:lnTo>
                  <a:lnTo>
                    <a:pt x="1983" y="1663"/>
                  </a:lnTo>
                  <a:lnTo>
                    <a:pt x="1971" y="1676"/>
                  </a:lnTo>
                  <a:lnTo>
                    <a:pt x="1960" y="1688"/>
                  </a:lnTo>
                  <a:lnTo>
                    <a:pt x="1952" y="1698"/>
                  </a:lnTo>
                  <a:lnTo>
                    <a:pt x="1949" y="1705"/>
                  </a:lnTo>
                  <a:lnTo>
                    <a:pt x="1946" y="1712"/>
                  </a:lnTo>
                  <a:lnTo>
                    <a:pt x="1946" y="1715"/>
                  </a:lnTo>
                  <a:lnTo>
                    <a:pt x="1946" y="1719"/>
                  </a:lnTo>
                  <a:lnTo>
                    <a:pt x="1949" y="1721"/>
                  </a:lnTo>
                  <a:lnTo>
                    <a:pt x="1951" y="1723"/>
                  </a:lnTo>
                  <a:lnTo>
                    <a:pt x="1966" y="1726"/>
                  </a:lnTo>
                  <a:lnTo>
                    <a:pt x="1980" y="1731"/>
                  </a:lnTo>
                  <a:lnTo>
                    <a:pt x="1982" y="1733"/>
                  </a:lnTo>
                  <a:lnTo>
                    <a:pt x="1982" y="1736"/>
                  </a:lnTo>
                  <a:lnTo>
                    <a:pt x="1982" y="1740"/>
                  </a:lnTo>
                  <a:lnTo>
                    <a:pt x="1981" y="1744"/>
                  </a:lnTo>
                  <a:lnTo>
                    <a:pt x="1978" y="1753"/>
                  </a:lnTo>
                  <a:lnTo>
                    <a:pt x="1976" y="1764"/>
                  </a:lnTo>
                  <a:lnTo>
                    <a:pt x="1976" y="1770"/>
                  </a:lnTo>
                  <a:lnTo>
                    <a:pt x="1977" y="1776"/>
                  </a:lnTo>
                  <a:lnTo>
                    <a:pt x="1980" y="1782"/>
                  </a:lnTo>
                  <a:lnTo>
                    <a:pt x="1982" y="1787"/>
                  </a:lnTo>
                  <a:lnTo>
                    <a:pt x="1989" y="1796"/>
                  </a:lnTo>
                  <a:lnTo>
                    <a:pt x="1995" y="1802"/>
                  </a:lnTo>
                  <a:lnTo>
                    <a:pt x="2002" y="1806"/>
                  </a:lnTo>
                  <a:lnTo>
                    <a:pt x="2009" y="1806"/>
                  </a:lnTo>
                  <a:lnTo>
                    <a:pt x="2012" y="1806"/>
                  </a:lnTo>
                  <a:lnTo>
                    <a:pt x="2014" y="1805"/>
                  </a:lnTo>
                  <a:lnTo>
                    <a:pt x="2015" y="1803"/>
                  </a:lnTo>
                  <a:lnTo>
                    <a:pt x="2016" y="1801"/>
                  </a:lnTo>
                  <a:lnTo>
                    <a:pt x="2018" y="1795"/>
                  </a:lnTo>
                  <a:lnTo>
                    <a:pt x="2020" y="1790"/>
                  </a:lnTo>
                  <a:lnTo>
                    <a:pt x="2021" y="1787"/>
                  </a:lnTo>
                  <a:lnTo>
                    <a:pt x="2023" y="1786"/>
                  </a:lnTo>
                  <a:lnTo>
                    <a:pt x="2025" y="1784"/>
                  </a:lnTo>
                  <a:lnTo>
                    <a:pt x="2028" y="1783"/>
                  </a:lnTo>
                  <a:lnTo>
                    <a:pt x="2033" y="1786"/>
                  </a:lnTo>
                  <a:lnTo>
                    <a:pt x="2039" y="1790"/>
                  </a:lnTo>
                  <a:lnTo>
                    <a:pt x="2044" y="1796"/>
                  </a:lnTo>
                  <a:lnTo>
                    <a:pt x="2048" y="1803"/>
                  </a:lnTo>
                  <a:lnTo>
                    <a:pt x="2053" y="1809"/>
                  </a:lnTo>
                  <a:lnTo>
                    <a:pt x="2057" y="1814"/>
                  </a:lnTo>
                  <a:lnTo>
                    <a:pt x="2058" y="1815"/>
                  </a:lnTo>
                  <a:lnTo>
                    <a:pt x="2060" y="1815"/>
                  </a:lnTo>
                  <a:lnTo>
                    <a:pt x="2063" y="1815"/>
                  </a:lnTo>
                  <a:lnTo>
                    <a:pt x="2065" y="1814"/>
                  </a:lnTo>
                  <a:lnTo>
                    <a:pt x="2072" y="1808"/>
                  </a:lnTo>
                  <a:lnTo>
                    <a:pt x="2077" y="1806"/>
                  </a:lnTo>
                  <a:lnTo>
                    <a:pt x="2082" y="1805"/>
                  </a:lnTo>
                  <a:lnTo>
                    <a:pt x="2084" y="1806"/>
                  </a:lnTo>
                  <a:lnTo>
                    <a:pt x="2085" y="1805"/>
                  </a:lnTo>
                  <a:lnTo>
                    <a:pt x="2088" y="1797"/>
                  </a:lnTo>
                  <a:lnTo>
                    <a:pt x="2089" y="1789"/>
                  </a:lnTo>
                  <a:lnTo>
                    <a:pt x="2094" y="1781"/>
                  </a:lnTo>
                  <a:lnTo>
                    <a:pt x="2113" y="1762"/>
                  </a:lnTo>
                  <a:lnTo>
                    <a:pt x="2128" y="1746"/>
                  </a:lnTo>
                  <a:lnTo>
                    <a:pt x="2130" y="1743"/>
                  </a:lnTo>
                  <a:lnTo>
                    <a:pt x="2134" y="1739"/>
                  </a:lnTo>
                  <a:lnTo>
                    <a:pt x="2136" y="1737"/>
                  </a:lnTo>
                  <a:lnTo>
                    <a:pt x="2140" y="1734"/>
                  </a:lnTo>
                  <a:lnTo>
                    <a:pt x="2148" y="1732"/>
                  </a:lnTo>
                  <a:lnTo>
                    <a:pt x="2157" y="1730"/>
                  </a:lnTo>
                  <a:lnTo>
                    <a:pt x="2167" y="1728"/>
                  </a:lnTo>
                  <a:lnTo>
                    <a:pt x="2177" y="1727"/>
                  </a:lnTo>
                  <a:lnTo>
                    <a:pt x="2182" y="1726"/>
                  </a:lnTo>
                  <a:lnTo>
                    <a:pt x="2186" y="1724"/>
                  </a:lnTo>
                  <a:lnTo>
                    <a:pt x="2190" y="1720"/>
                  </a:lnTo>
                  <a:lnTo>
                    <a:pt x="2192" y="1714"/>
                  </a:lnTo>
                  <a:lnTo>
                    <a:pt x="2196" y="1702"/>
                  </a:lnTo>
                  <a:lnTo>
                    <a:pt x="2197" y="1690"/>
                  </a:lnTo>
                  <a:lnTo>
                    <a:pt x="2198" y="1685"/>
                  </a:lnTo>
                  <a:lnTo>
                    <a:pt x="2199" y="1680"/>
                  </a:lnTo>
                  <a:lnTo>
                    <a:pt x="2202" y="1676"/>
                  </a:lnTo>
                  <a:lnTo>
                    <a:pt x="2204" y="1674"/>
                  </a:lnTo>
                  <a:lnTo>
                    <a:pt x="2209" y="1671"/>
                  </a:lnTo>
                  <a:lnTo>
                    <a:pt x="2214" y="1671"/>
                  </a:lnTo>
                  <a:lnTo>
                    <a:pt x="2218" y="1671"/>
                  </a:lnTo>
                  <a:lnTo>
                    <a:pt x="2224" y="1671"/>
                  </a:lnTo>
                  <a:lnTo>
                    <a:pt x="2235" y="1673"/>
                  </a:lnTo>
                  <a:lnTo>
                    <a:pt x="2245" y="1676"/>
                  </a:lnTo>
                  <a:lnTo>
                    <a:pt x="2256" y="1677"/>
                  </a:lnTo>
                  <a:lnTo>
                    <a:pt x="2273" y="1679"/>
                  </a:lnTo>
                  <a:lnTo>
                    <a:pt x="2281" y="1677"/>
                  </a:lnTo>
                  <a:lnTo>
                    <a:pt x="2291" y="1676"/>
                  </a:lnTo>
                  <a:lnTo>
                    <a:pt x="2299" y="1674"/>
                  </a:lnTo>
                  <a:lnTo>
                    <a:pt x="2306" y="1671"/>
                  </a:lnTo>
                  <a:lnTo>
                    <a:pt x="2318" y="1663"/>
                  </a:lnTo>
                  <a:lnTo>
                    <a:pt x="2329" y="1654"/>
                  </a:lnTo>
                  <a:lnTo>
                    <a:pt x="2336" y="1649"/>
                  </a:lnTo>
                  <a:lnTo>
                    <a:pt x="2342" y="1645"/>
                  </a:lnTo>
                  <a:lnTo>
                    <a:pt x="2350" y="1644"/>
                  </a:lnTo>
                  <a:lnTo>
                    <a:pt x="2359" y="1645"/>
                  </a:lnTo>
                  <a:lnTo>
                    <a:pt x="2367" y="1646"/>
                  </a:lnTo>
                  <a:lnTo>
                    <a:pt x="2375" y="1648"/>
                  </a:lnTo>
                  <a:lnTo>
                    <a:pt x="2384" y="1648"/>
                  </a:lnTo>
                  <a:lnTo>
                    <a:pt x="2392" y="1646"/>
                  </a:lnTo>
                  <a:lnTo>
                    <a:pt x="2406" y="1643"/>
                  </a:lnTo>
                  <a:lnTo>
                    <a:pt x="2421" y="1638"/>
                  </a:lnTo>
                  <a:lnTo>
                    <a:pt x="2426" y="1635"/>
                  </a:lnTo>
                  <a:lnTo>
                    <a:pt x="2432" y="1631"/>
                  </a:lnTo>
                  <a:lnTo>
                    <a:pt x="2437" y="1627"/>
                  </a:lnTo>
                  <a:lnTo>
                    <a:pt x="2440" y="1625"/>
                  </a:lnTo>
                  <a:lnTo>
                    <a:pt x="2441" y="1622"/>
                  </a:lnTo>
                  <a:lnTo>
                    <a:pt x="2441" y="1619"/>
                  </a:lnTo>
                  <a:lnTo>
                    <a:pt x="2437" y="1617"/>
                  </a:lnTo>
                  <a:lnTo>
                    <a:pt x="2432" y="1616"/>
                  </a:lnTo>
                  <a:lnTo>
                    <a:pt x="2426" y="1614"/>
                  </a:lnTo>
                  <a:lnTo>
                    <a:pt x="2422" y="1612"/>
                  </a:lnTo>
                  <a:lnTo>
                    <a:pt x="2419" y="1610"/>
                  </a:lnTo>
                  <a:lnTo>
                    <a:pt x="2418" y="1607"/>
                  </a:lnTo>
                  <a:lnTo>
                    <a:pt x="2418" y="1604"/>
                  </a:lnTo>
                  <a:lnTo>
                    <a:pt x="2418" y="1601"/>
                  </a:lnTo>
                  <a:lnTo>
                    <a:pt x="2419" y="1598"/>
                  </a:lnTo>
                  <a:lnTo>
                    <a:pt x="2422" y="1595"/>
                  </a:lnTo>
                  <a:lnTo>
                    <a:pt x="2425" y="1591"/>
                  </a:lnTo>
                  <a:lnTo>
                    <a:pt x="2430" y="1588"/>
                  </a:lnTo>
                  <a:lnTo>
                    <a:pt x="2436" y="1588"/>
                  </a:lnTo>
                  <a:lnTo>
                    <a:pt x="2443" y="1591"/>
                  </a:lnTo>
                  <a:lnTo>
                    <a:pt x="2447" y="1592"/>
                  </a:lnTo>
                  <a:lnTo>
                    <a:pt x="2450" y="1593"/>
                  </a:lnTo>
                  <a:lnTo>
                    <a:pt x="2453" y="1593"/>
                  </a:lnTo>
                  <a:lnTo>
                    <a:pt x="2454" y="1592"/>
                  </a:lnTo>
                  <a:lnTo>
                    <a:pt x="2455" y="1589"/>
                  </a:lnTo>
                  <a:lnTo>
                    <a:pt x="2455" y="1587"/>
                  </a:lnTo>
                  <a:lnTo>
                    <a:pt x="2454" y="1585"/>
                  </a:lnTo>
                  <a:lnTo>
                    <a:pt x="2453" y="1581"/>
                  </a:lnTo>
                  <a:lnTo>
                    <a:pt x="2451" y="1578"/>
                  </a:lnTo>
                  <a:lnTo>
                    <a:pt x="2451" y="1574"/>
                  </a:lnTo>
                  <a:lnTo>
                    <a:pt x="2453" y="1570"/>
                  </a:lnTo>
                  <a:lnTo>
                    <a:pt x="2455" y="1568"/>
                  </a:lnTo>
                  <a:lnTo>
                    <a:pt x="2460" y="1563"/>
                  </a:lnTo>
                  <a:lnTo>
                    <a:pt x="2467" y="1560"/>
                  </a:lnTo>
                  <a:lnTo>
                    <a:pt x="2474" y="1559"/>
                  </a:lnTo>
                  <a:lnTo>
                    <a:pt x="2484" y="1560"/>
                  </a:lnTo>
                  <a:lnTo>
                    <a:pt x="2487" y="1561"/>
                  </a:lnTo>
                  <a:lnTo>
                    <a:pt x="2492" y="1563"/>
                  </a:lnTo>
                  <a:lnTo>
                    <a:pt x="2497" y="1566"/>
                  </a:lnTo>
                  <a:lnTo>
                    <a:pt x="2501" y="1569"/>
                  </a:lnTo>
                  <a:lnTo>
                    <a:pt x="2505" y="1573"/>
                  </a:lnTo>
                  <a:lnTo>
                    <a:pt x="2510" y="1574"/>
                  </a:lnTo>
                  <a:lnTo>
                    <a:pt x="2513" y="1575"/>
                  </a:lnTo>
                  <a:lnTo>
                    <a:pt x="2517" y="1574"/>
                  </a:lnTo>
                  <a:lnTo>
                    <a:pt x="2520" y="1573"/>
                  </a:lnTo>
                  <a:lnTo>
                    <a:pt x="2523" y="1569"/>
                  </a:lnTo>
                  <a:lnTo>
                    <a:pt x="2523" y="1566"/>
                  </a:lnTo>
                  <a:lnTo>
                    <a:pt x="2524" y="1561"/>
                  </a:lnTo>
                  <a:lnTo>
                    <a:pt x="2522" y="1549"/>
                  </a:lnTo>
                  <a:lnTo>
                    <a:pt x="2520" y="1536"/>
                  </a:lnTo>
                  <a:lnTo>
                    <a:pt x="2518" y="1530"/>
                  </a:lnTo>
                  <a:lnTo>
                    <a:pt x="2517" y="1524"/>
                  </a:lnTo>
                  <a:lnTo>
                    <a:pt x="2514" y="1519"/>
                  </a:lnTo>
                  <a:lnTo>
                    <a:pt x="2512" y="1517"/>
                  </a:lnTo>
                  <a:lnTo>
                    <a:pt x="2510" y="1513"/>
                  </a:lnTo>
                  <a:lnTo>
                    <a:pt x="2508" y="1511"/>
                  </a:lnTo>
                  <a:lnTo>
                    <a:pt x="2507" y="1509"/>
                  </a:lnTo>
                  <a:lnTo>
                    <a:pt x="2508" y="1507"/>
                  </a:lnTo>
                  <a:lnTo>
                    <a:pt x="2510" y="1505"/>
                  </a:lnTo>
                  <a:lnTo>
                    <a:pt x="2512" y="1504"/>
                  </a:lnTo>
                  <a:lnTo>
                    <a:pt x="2516" y="1504"/>
                  </a:lnTo>
                  <a:lnTo>
                    <a:pt x="2520" y="1504"/>
                  </a:lnTo>
                  <a:lnTo>
                    <a:pt x="2532" y="1506"/>
                  </a:lnTo>
                  <a:lnTo>
                    <a:pt x="2544" y="1510"/>
                  </a:lnTo>
                  <a:lnTo>
                    <a:pt x="2556" y="1513"/>
                  </a:lnTo>
                  <a:lnTo>
                    <a:pt x="2563" y="1518"/>
                  </a:lnTo>
                  <a:lnTo>
                    <a:pt x="2568" y="1519"/>
                  </a:lnTo>
                  <a:lnTo>
                    <a:pt x="2573" y="1520"/>
                  </a:lnTo>
                  <a:lnTo>
                    <a:pt x="2579" y="1520"/>
                  </a:lnTo>
                  <a:lnTo>
                    <a:pt x="2585" y="1520"/>
                  </a:lnTo>
                  <a:lnTo>
                    <a:pt x="2592" y="1519"/>
                  </a:lnTo>
                  <a:lnTo>
                    <a:pt x="2598" y="1517"/>
                  </a:lnTo>
                  <a:lnTo>
                    <a:pt x="2602" y="1515"/>
                  </a:lnTo>
                  <a:lnTo>
                    <a:pt x="2607" y="1511"/>
                  </a:lnTo>
                  <a:lnTo>
                    <a:pt x="2613" y="1504"/>
                  </a:lnTo>
                  <a:lnTo>
                    <a:pt x="2620" y="1493"/>
                  </a:lnTo>
                  <a:lnTo>
                    <a:pt x="2624" y="1486"/>
                  </a:lnTo>
                  <a:lnTo>
                    <a:pt x="2627" y="1476"/>
                  </a:lnTo>
                  <a:lnTo>
                    <a:pt x="2631" y="1466"/>
                  </a:lnTo>
                  <a:lnTo>
                    <a:pt x="2633" y="1453"/>
                  </a:lnTo>
                  <a:lnTo>
                    <a:pt x="2637" y="1442"/>
                  </a:lnTo>
                  <a:lnTo>
                    <a:pt x="2639" y="1436"/>
                  </a:lnTo>
                  <a:lnTo>
                    <a:pt x="2643" y="1433"/>
                  </a:lnTo>
                  <a:lnTo>
                    <a:pt x="2646" y="1430"/>
                  </a:lnTo>
                  <a:lnTo>
                    <a:pt x="2659" y="1430"/>
                  </a:lnTo>
                  <a:lnTo>
                    <a:pt x="2680" y="1429"/>
                  </a:lnTo>
                  <a:lnTo>
                    <a:pt x="2700" y="1425"/>
                  </a:lnTo>
                  <a:lnTo>
                    <a:pt x="2713" y="1423"/>
                  </a:lnTo>
                  <a:lnTo>
                    <a:pt x="2721" y="1424"/>
                  </a:lnTo>
                  <a:lnTo>
                    <a:pt x="2727" y="1425"/>
                  </a:lnTo>
                  <a:lnTo>
                    <a:pt x="2734" y="1431"/>
                  </a:lnTo>
                  <a:lnTo>
                    <a:pt x="2741" y="1438"/>
                  </a:lnTo>
                  <a:lnTo>
                    <a:pt x="2746" y="1446"/>
                  </a:lnTo>
                  <a:lnTo>
                    <a:pt x="2752" y="1452"/>
                  </a:lnTo>
                  <a:lnTo>
                    <a:pt x="2758" y="1457"/>
                  </a:lnTo>
                  <a:lnTo>
                    <a:pt x="2766" y="1463"/>
                  </a:lnTo>
                  <a:lnTo>
                    <a:pt x="2772" y="1466"/>
                  </a:lnTo>
                  <a:lnTo>
                    <a:pt x="2781" y="1468"/>
                  </a:lnTo>
                  <a:lnTo>
                    <a:pt x="2790" y="1469"/>
                  </a:lnTo>
                  <a:lnTo>
                    <a:pt x="2801" y="1469"/>
                  </a:lnTo>
                  <a:lnTo>
                    <a:pt x="2809" y="1468"/>
                  </a:lnTo>
                  <a:lnTo>
                    <a:pt x="2816" y="1467"/>
                  </a:lnTo>
                  <a:lnTo>
                    <a:pt x="2821" y="1466"/>
                  </a:lnTo>
                  <a:lnTo>
                    <a:pt x="2826" y="1465"/>
                  </a:lnTo>
                  <a:lnTo>
                    <a:pt x="2833" y="1461"/>
                  </a:lnTo>
                  <a:lnTo>
                    <a:pt x="2841" y="1457"/>
                  </a:lnTo>
                  <a:lnTo>
                    <a:pt x="2848" y="1455"/>
                  </a:lnTo>
                  <a:lnTo>
                    <a:pt x="2867" y="1427"/>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044975"/>
              <a:endParaRPr lang="zh-CN" altLang="en-US" sz="2100" kern="0">
                <a:solidFill>
                  <a:srgbClr val="464646"/>
                </a:solidFill>
                <a:latin typeface="Segoe UI"/>
                <a:ea typeface="微软雅黑"/>
              </a:endParaRPr>
            </a:p>
          </p:txBody>
        </p:sp>
        <p:sp>
          <p:nvSpPr>
            <p:cNvPr id="18" name="山东"/>
            <p:cNvSpPr>
              <a:spLocks/>
            </p:cNvSpPr>
            <p:nvPr/>
          </p:nvSpPr>
          <p:spPr bwMode="auto">
            <a:xfrm>
              <a:off x="6874782" y="3591108"/>
              <a:ext cx="690727" cy="441932"/>
            </a:xfrm>
            <a:custGeom>
              <a:avLst/>
              <a:gdLst>
                <a:gd name="T0" fmla="*/ 831 w 2606"/>
                <a:gd name="T1" fmla="*/ 153 h 1671"/>
                <a:gd name="T2" fmla="*/ 614 w 2606"/>
                <a:gd name="T3" fmla="*/ 197 h 1671"/>
                <a:gd name="T4" fmla="*/ 432 w 2606"/>
                <a:gd name="T5" fmla="*/ 342 h 1671"/>
                <a:gd name="T6" fmla="*/ 367 w 2606"/>
                <a:gd name="T7" fmla="*/ 411 h 1671"/>
                <a:gd name="T8" fmla="*/ 252 w 2606"/>
                <a:gd name="T9" fmla="*/ 665 h 1671"/>
                <a:gd name="T10" fmla="*/ 153 w 2606"/>
                <a:gd name="T11" fmla="*/ 883 h 1671"/>
                <a:gd name="T12" fmla="*/ 157 w 2606"/>
                <a:gd name="T13" fmla="*/ 1075 h 1671"/>
                <a:gd name="T14" fmla="*/ 237 w 2606"/>
                <a:gd name="T15" fmla="*/ 1070 h 1671"/>
                <a:gd name="T16" fmla="*/ 400 w 2606"/>
                <a:gd name="T17" fmla="*/ 1024 h 1671"/>
                <a:gd name="T18" fmla="*/ 286 w 2606"/>
                <a:gd name="T19" fmla="*/ 1117 h 1671"/>
                <a:gd name="T20" fmla="*/ 164 w 2606"/>
                <a:gd name="T21" fmla="*/ 1251 h 1671"/>
                <a:gd name="T22" fmla="*/ 27 w 2606"/>
                <a:gd name="T23" fmla="*/ 1393 h 1671"/>
                <a:gd name="T24" fmla="*/ 73 w 2606"/>
                <a:gd name="T25" fmla="*/ 1491 h 1671"/>
                <a:gd name="T26" fmla="*/ 213 w 2606"/>
                <a:gd name="T27" fmla="*/ 1586 h 1671"/>
                <a:gd name="T28" fmla="*/ 427 w 2606"/>
                <a:gd name="T29" fmla="*/ 1633 h 1671"/>
                <a:gd name="T30" fmla="*/ 550 w 2606"/>
                <a:gd name="T31" fmla="*/ 1564 h 1671"/>
                <a:gd name="T32" fmla="*/ 658 w 2606"/>
                <a:gd name="T33" fmla="*/ 1426 h 1671"/>
                <a:gd name="T34" fmla="*/ 701 w 2606"/>
                <a:gd name="T35" fmla="*/ 1437 h 1671"/>
                <a:gd name="T36" fmla="*/ 811 w 2606"/>
                <a:gd name="T37" fmla="*/ 1602 h 1671"/>
                <a:gd name="T38" fmla="*/ 1004 w 2606"/>
                <a:gd name="T39" fmla="*/ 1657 h 1671"/>
                <a:gd name="T40" fmla="*/ 1063 w 2606"/>
                <a:gd name="T41" fmla="*/ 1579 h 1671"/>
                <a:gd name="T42" fmla="*/ 1187 w 2606"/>
                <a:gd name="T43" fmla="*/ 1652 h 1671"/>
                <a:gd name="T44" fmla="*/ 1275 w 2606"/>
                <a:gd name="T45" fmla="*/ 1602 h 1671"/>
                <a:gd name="T46" fmla="*/ 1378 w 2606"/>
                <a:gd name="T47" fmla="*/ 1499 h 1671"/>
                <a:gd name="T48" fmla="*/ 1489 w 2606"/>
                <a:gd name="T49" fmla="*/ 1343 h 1671"/>
                <a:gd name="T50" fmla="*/ 1623 w 2606"/>
                <a:gd name="T51" fmla="*/ 1208 h 1671"/>
                <a:gd name="T52" fmla="*/ 1675 w 2606"/>
                <a:gd name="T53" fmla="*/ 1085 h 1671"/>
                <a:gd name="T54" fmla="*/ 1741 w 2606"/>
                <a:gd name="T55" fmla="*/ 1026 h 1671"/>
                <a:gd name="T56" fmla="*/ 1774 w 2606"/>
                <a:gd name="T57" fmla="*/ 964 h 1671"/>
                <a:gd name="T58" fmla="*/ 1824 w 2606"/>
                <a:gd name="T59" fmla="*/ 913 h 1671"/>
                <a:gd name="T60" fmla="*/ 1774 w 2606"/>
                <a:gd name="T61" fmla="*/ 823 h 1671"/>
                <a:gd name="T62" fmla="*/ 1847 w 2606"/>
                <a:gd name="T63" fmla="*/ 800 h 1671"/>
                <a:gd name="T64" fmla="*/ 1886 w 2606"/>
                <a:gd name="T65" fmla="*/ 879 h 1671"/>
                <a:gd name="T66" fmla="*/ 1982 w 2606"/>
                <a:gd name="T67" fmla="*/ 800 h 1671"/>
                <a:gd name="T68" fmla="*/ 2006 w 2606"/>
                <a:gd name="T69" fmla="*/ 675 h 1671"/>
                <a:gd name="T70" fmla="*/ 2040 w 2606"/>
                <a:gd name="T71" fmla="*/ 681 h 1671"/>
                <a:gd name="T72" fmla="*/ 1990 w 2606"/>
                <a:gd name="T73" fmla="*/ 641 h 1671"/>
                <a:gd name="T74" fmla="*/ 2059 w 2606"/>
                <a:gd name="T75" fmla="*/ 628 h 1671"/>
                <a:gd name="T76" fmla="*/ 2204 w 2606"/>
                <a:gd name="T77" fmla="*/ 495 h 1671"/>
                <a:gd name="T78" fmla="*/ 2241 w 2606"/>
                <a:gd name="T79" fmla="*/ 531 h 1671"/>
                <a:gd name="T80" fmla="*/ 2373 w 2606"/>
                <a:gd name="T81" fmla="*/ 397 h 1671"/>
                <a:gd name="T82" fmla="*/ 2440 w 2606"/>
                <a:gd name="T83" fmla="*/ 381 h 1671"/>
                <a:gd name="T84" fmla="*/ 2536 w 2606"/>
                <a:gd name="T85" fmla="*/ 458 h 1671"/>
                <a:gd name="T86" fmla="*/ 2541 w 2606"/>
                <a:gd name="T87" fmla="*/ 376 h 1671"/>
                <a:gd name="T88" fmla="*/ 2579 w 2606"/>
                <a:gd name="T89" fmla="*/ 294 h 1671"/>
                <a:gd name="T90" fmla="*/ 2592 w 2606"/>
                <a:gd name="T91" fmla="*/ 187 h 1671"/>
                <a:gd name="T92" fmla="*/ 2428 w 2606"/>
                <a:gd name="T93" fmla="*/ 162 h 1671"/>
                <a:gd name="T94" fmla="*/ 2347 w 2606"/>
                <a:gd name="T95" fmla="*/ 220 h 1671"/>
                <a:gd name="T96" fmla="*/ 2188 w 2606"/>
                <a:gd name="T97" fmla="*/ 212 h 1671"/>
                <a:gd name="T98" fmla="*/ 2070 w 2606"/>
                <a:gd name="T99" fmla="*/ 138 h 1671"/>
                <a:gd name="T100" fmla="*/ 1975 w 2606"/>
                <a:gd name="T101" fmla="*/ 81 h 1671"/>
                <a:gd name="T102" fmla="*/ 1761 w 2606"/>
                <a:gd name="T103" fmla="*/ 159 h 1671"/>
                <a:gd name="T104" fmla="*/ 1734 w 2606"/>
                <a:gd name="T105" fmla="*/ 264 h 1671"/>
                <a:gd name="T106" fmla="*/ 1665 w 2606"/>
                <a:gd name="T107" fmla="*/ 376 h 1671"/>
                <a:gd name="T108" fmla="*/ 1427 w 2606"/>
                <a:gd name="T109" fmla="*/ 440 h 1671"/>
                <a:gd name="T110" fmla="*/ 1344 w 2606"/>
                <a:gd name="T111" fmla="*/ 226 h 1671"/>
                <a:gd name="T112" fmla="*/ 1369 w 2606"/>
                <a:gd name="T113" fmla="*/ 142 h 1671"/>
                <a:gd name="T114" fmla="*/ 1251 w 2606"/>
                <a:gd name="T115" fmla="*/ 4 h 1671"/>
                <a:gd name="T116" fmla="*/ 1145 w 2606"/>
                <a:gd name="T117" fmla="*/ 42 h 1671"/>
                <a:gd name="T118" fmla="*/ 1023 w 2606"/>
                <a:gd name="T119" fmla="*/ 115 h 1671"/>
                <a:gd name="T120" fmla="*/ 961 w 2606"/>
                <a:gd name="T121" fmla="*/ 51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606" h="1671">
                  <a:moveTo>
                    <a:pt x="923" y="0"/>
                  </a:moveTo>
                  <a:lnTo>
                    <a:pt x="923" y="12"/>
                  </a:lnTo>
                  <a:lnTo>
                    <a:pt x="921" y="27"/>
                  </a:lnTo>
                  <a:lnTo>
                    <a:pt x="918" y="36"/>
                  </a:lnTo>
                  <a:lnTo>
                    <a:pt x="913" y="43"/>
                  </a:lnTo>
                  <a:lnTo>
                    <a:pt x="906" y="50"/>
                  </a:lnTo>
                  <a:lnTo>
                    <a:pt x="898" y="56"/>
                  </a:lnTo>
                  <a:lnTo>
                    <a:pt x="892" y="60"/>
                  </a:lnTo>
                  <a:lnTo>
                    <a:pt x="885" y="64"/>
                  </a:lnTo>
                  <a:lnTo>
                    <a:pt x="874" y="71"/>
                  </a:lnTo>
                  <a:lnTo>
                    <a:pt x="865" y="80"/>
                  </a:lnTo>
                  <a:lnTo>
                    <a:pt x="860" y="83"/>
                  </a:lnTo>
                  <a:lnTo>
                    <a:pt x="856" y="88"/>
                  </a:lnTo>
                  <a:lnTo>
                    <a:pt x="853" y="93"/>
                  </a:lnTo>
                  <a:lnTo>
                    <a:pt x="850" y="98"/>
                  </a:lnTo>
                  <a:lnTo>
                    <a:pt x="848" y="102"/>
                  </a:lnTo>
                  <a:lnTo>
                    <a:pt x="847" y="107"/>
                  </a:lnTo>
                  <a:lnTo>
                    <a:pt x="843" y="118"/>
                  </a:lnTo>
                  <a:lnTo>
                    <a:pt x="840" y="127"/>
                  </a:lnTo>
                  <a:lnTo>
                    <a:pt x="837" y="137"/>
                  </a:lnTo>
                  <a:lnTo>
                    <a:pt x="835" y="145"/>
                  </a:lnTo>
                  <a:lnTo>
                    <a:pt x="833" y="150"/>
                  </a:lnTo>
                  <a:lnTo>
                    <a:pt x="831" y="153"/>
                  </a:lnTo>
                  <a:lnTo>
                    <a:pt x="829" y="157"/>
                  </a:lnTo>
                  <a:lnTo>
                    <a:pt x="827" y="159"/>
                  </a:lnTo>
                  <a:lnTo>
                    <a:pt x="822" y="163"/>
                  </a:lnTo>
                  <a:lnTo>
                    <a:pt x="817" y="164"/>
                  </a:lnTo>
                  <a:lnTo>
                    <a:pt x="812" y="165"/>
                  </a:lnTo>
                  <a:lnTo>
                    <a:pt x="806" y="167"/>
                  </a:lnTo>
                  <a:lnTo>
                    <a:pt x="795" y="169"/>
                  </a:lnTo>
                  <a:lnTo>
                    <a:pt x="784" y="170"/>
                  </a:lnTo>
                  <a:lnTo>
                    <a:pt x="772" y="173"/>
                  </a:lnTo>
                  <a:lnTo>
                    <a:pt x="760" y="174"/>
                  </a:lnTo>
                  <a:lnTo>
                    <a:pt x="747" y="175"/>
                  </a:lnTo>
                  <a:lnTo>
                    <a:pt x="732" y="177"/>
                  </a:lnTo>
                  <a:lnTo>
                    <a:pt x="720" y="180"/>
                  </a:lnTo>
                  <a:lnTo>
                    <a:pt x="707" y="183"/>
                  </a:lnTo>
                  <a:lnTo>
                    <a:pt x="693" y="186"/>
                  </a:lnTo>
                  <a:lnTo>
                    <a:pt x="679" y="189"/>
                  </a:lnTo>
                  <a:lnTo>
                    <a:pt x="666" y="190"/>
                  </a:lnTo>
                  <a:lnTo>
                    <a:pt x="654" y="190"/>
                  </a:lnTo>
                  <a:lnTo>
                    <a:pt x="642" y="192"/>
                  </a:lnTo>
                  <a:lnTo>
                    <a:pt x="630" y="193"/>
                  </a:lnTo>
                  <a:lnTo>
                    <a:pt x="625" y="194"/>
                  </a:lnTo>
                  <a:lnTo>
                    <a:pt x="620" y="195"/>
                  </a:lnTo>
                  <a:lnTo>
                    <a:pt x="614" y="197"/>
                  </a:lnTo>
                  <a:lnTo>
                    <a:pt x="608" y="201"/>
                  </a:lnTo>
                  <a:lnTo>
                    <a:pt x="603" y="205"/>
                  </a:lnTo>
                  <a:lnTo>
                    <a:pt x="598" y="209"/>
                  </a:lnTo>
                  <a:lnTo>
                    <a:pt x="594" y="215"/>
                  </a:lnTo>
                  <a:lnTo>
                    <a:pt x="590" y="222"/>
                  </a:lnTo>
                  <a:lnTo>
                    <a:pt x="576" y="250"/>
                  </a:lnTo>
                  <a:lnTo>
                    <a:pt x="563" y="274"/>
                  </a:lnTo>
                  <a:lnTo>
                    <a:pt x="557" y="284"/>
                  </a:lnTo>
                  <a:lnTo>
                    <a:pt x="548" y="294"/>
                  </a:lnTo>
                  <a:lnTo>
                    <a:pt x="540" y="302"/>
                  </a:lnTo>
                  <a:lnTo>
                    <a:pt x="531" y="310"/>
                  </a:lnTo>
                  <a:lnTo>
                    <a:pt x="512" y="325"/>
                  </a:lnTo>
                  <a:lnTo>
                    <a:pt x="499" y="335"/>
                  </a:lnTo>
                  <a:lnTo>
                    <a:pt x="491" y="339"/>
                  </a:lnTo>
                  <a:lnTo>
                    <a:pt x="484" y="340"/>
                  </a:lnTo>
                  <a:lnTo>
                    <a:pt x="477" y="339"/>
                  </a:lnTo>
                  <a:lnTo>
                    <a:pt x="468" y="337"/>
                  </a:lnTo>
                  <a:lnTo>
                    <a:pt x="459" y="333"/>
                  </a:lnTo>
                  <a:lnTo>
                    <a:pt x="452" y="331"/>
                  </a:lnTo>
                  <a:lnTo>
                    <a:pt x="446" y="331"/>
                  </a:lnTo>
                  <a:lnTo>
                    <a:pt x="440" y="333"/>
                  </a:lnTo>
                  <a:lnTo>
                    <a:pt x="437" y="337"/>
                  </a:lnTo>
                  <a:lnTo>
                    <a:pt x="432" y="342"/>
                  </a:lnTo>
                  <a:lnTo>
                    <a:pt x="427" y="352"/>
                  </a:lnTo>
                  <a:lnTo>
                    <a:pt x="421" y="363"/>
                  </a:lnTo>
                  <a:lnTo>
                    <a:pt x="419" y="370"/>
                  </a:lnTo>
                  <a:lnTo>
                    <a:pt x="418" y="375"/>
                  </a:lnTo>
                  <a:lnTo>
                    <a:pt x="418" y="379"/>
                  </a:lnTo>
                  <a:lnTo>
                    <a:pt x="419" y="384"/>
                  </a:lnTo>
                  <a:lnTo>
                    <a:pt x="421" y="390"/>
                  </a:lnTo>
                  <a:lnTo>
                    <a:pt x="425" y="396"/>
                  </a:lnTo>
                  <a:lnTo>
                    <a:pt x="427" y="400"/>
                  </a:lnTo>
                  <a:lnTo>
                    <a:pt x="430" y="403"/>
                  </a:lnTo>
                  <a:lnTo>
                    <a:pt x="430" y="405"/>
                  </a:lnTo>
                  <a:lnTo>
                    <a:pt x="428" y="407"/>
                  </a:lnTo>
                  <a:lnTo>
                    <a:pt x="426" y="409"/>
                  </a:lnTo>
                  <a:lnTo>
                    <a:pt x="424" y="411"/>
                  </a:lnTo>
                  <a:lnTo>
                    <a:pt x="419" y="414"/>
                  </a:lnTo>
                  <a:lnTo>
                    <a:pt x="415" y="415"/>
                  </a:lnTo>
                  <a:lnTo>
                    <a:pt x="412" y="415"/>
                  </a:lnTo>
                  <a:lnTo>
                    <a:pt x="407" y="415"/>
                  </a:lnTo>
                  <a:lnTo>
                    <a:pt x="399" y="413"/>
                  </a:lnTo>
                  <a:lnTo>
                    <a:pt x="389" y="411"/>
                  </a:lnTo>
                  <a:lnTo>
                    <a:pt x="380" y="410"/>
                  </a:lnTo>
                  <a:lnTo>
                    <a:pt x="371" y="410"/>
                  </a:lnTo>
                  <a:lnTo>
                    <a:pt x="367" y="411"/>
                  </a:lnTo>
                  <a:lnTo>
                    <a:pt x="363" y="414"/>
                  </a:lnTo>
                  <a:lnTo>
                    <a:pt x="358" y="417"/>
                  </a:lnTo>
                  <a:lnTo>
                    <a:pt x="354" y="422"/>
                  </a:lnTo>
                  <a:lnTo>
                    <a:pt x="346" y="434"/>
                  </a:lnTo>
                  <a:lnTo>
                    <a:pt x="338" y="448"/>
                  </a:lnTo>
                  <a:lnTo>
                    <a:pt x="330" y="466"/>
                  </a:lnTo>
                  <a:lnTo>
                    <a:pt x="321" y="485"/>
                  </a:lnTo>
                  <a:lnTo>
                    <a:pt x="313" y="508"/>
                  </a:lnTo>
                  <a:lnTo>
                    <a:pt x="306" y="533"/>
                  </a:lnTo>
                  <a:lnTo>
                    <a:pt x="301" y="555"/>
                  </a:lnTo>
                  <a:lnTo>
                    <a:pt x="296" y="574"/>
                  </a:lnTo>
                  <a:lnTo>
                    <a:pt x="294" y="580"/>
                  </a:lnTo>
                  <a:lnTo>
                    <a:pt x="292" y="586"/>
                  </a:lnTo>
                  <a:lnTo>
                    <a:pt x="288" y="591"/>
                  </a:lnTo>
                  <a:lnTo>
                    <a:pt x="285" y="597"/>
                  </a:lnTo>
                  <a:lnTo>
                    <a:pt x="277" y="606"/>
                  </a:lnTo>
                  <a:lnTo>
                    <a:pt x="271" y="616"/>
                  </a:lnTo>
                  <a:lnTo>
                    <a:pt x="267" y="630"/>
                  </a:lnTo>
                  <a:lnTo>
                    <a:pt x="263" y="644"/>
                  </a:lnTo>
                  <a:lnTo>
                    <a:pt x="261" y="650"/>
                  </a:lnTo>
                  <a:lnTo>
                    <a:pt x="258" y="656"/>
                  </a:lnTo>
                  <a:lnTo>
                    <a:pt x="256" y="661"/>
                  </a:lnTo>
                  <a:lnTo>
                    <a:pt x="252" y="665"/>
                  </a:lnTo>
                  <a:lnTo>
                    <a:pt x="235" y="676"/>
                  </a:lnTo>
                  <a:lnTo>
                    <a:pt x="214" y="688"/>
                  </a:lnTo>
                  <a:lnTo>
                    <a:pt x="204" y="694"/>
                  </a:lnTo>
                  <a:lnTo>
                    <a:pt x="194" y="701"/>
                  </a:lnTo>
                  <a:lnTo>
                    <a:pt x="185" y="711"/>
                  </a:lnTo>
                  <a:lnTo>
                    <a:pt x="178" y="722"/>
                  </a:lnTo>
                  <a:lnTo>
                    <a:pt x="162" y="747"/>
                  </a:lnTo>
                  <a:lnTo>
                    <a:pt x="147" y="774"/>
                  </a:lnTo>
                  <a:lnTo>
                    <a:pt x="140" y="787"/>
                  </a:lnTo>
                  <a:lnTo>
                    <a:pt x="134" y="799"/>
                  </a:lnTo>
                  <a:lnTo>
                    <a:pt x="129" y="812"/>
                  </a:lnTo>
                  <a:lnTo>
                    <a:pt x="126" y="823"/>
                  </a:lnTo>
                  <a:lnTo>
                    <a:pt x="125" y="832"/>
                  </a:lnTo>
                  <a:lnTo>
                    <a:pt x="125" y="842"/>
                  </a:lnTo>
                  <a:lnTo>
                    <a:pt x="125" y="850"/>
                  </a:lnTo>
                  <a:lnTo>
                    <a:pt x="126" y="856"/>
                  </a:lnTo>
                  <a:lnTo>
                    <a:pt x="130" y="867"/>
                  </a:lnTo>
                  <a:lnTo>
                    <a:pt x="132" y="874"/>
                  </a:lnTo>
                  <a:lnTo>
                    <a:pt x="135" y="876"/>
                  </a:lnTo>
                  <a:lnTo>
                    <a:pt x="137" y="877"/>
                  </a:lnTo>
                  <a:lnTo>
                    <a:pt x="140" y="880"/>
                  </a:lnTo>
                  <a:lnTo>
                    <a:pt x="143" y="881"/>
                  </a:lnTo>
                  <a:lnTo>
                    <a:pt x="153" y="883"/>
                  </a:lnTo>
                  <a:lnTo>
                    <a:pt x="163" y="889"/>
                  </a:lnTo>
                  <a:lnTo>
                    <a:pt x="169" y="893"/>
                  </a:lnTo>
                  <a:lnTo>
                    <a:pt x="174" y="898"/>
                  </a:lnTo>
                  <a:lnTo>
                    <a:pt x="179" y="902"/>
                  </a:lnTo>
                  <a:lnTo>
                    <a:pt x="182" y="908"/>
                  </a:lnTo>
                  <a:lnTo>
                    <a:pt x="188" y="919"/>
                  </a:lnTo>
                  <a:lnTo>
                    <a:pt x="193" y="931"/>
                  </a:lnTo>
                  <a:lnTo>
                    <a:pt x="198" y="947"/>
                  </a:lnTo>
                  <a:lnTo>
                    <a:pt x="200" y="958"/>
                  </a:lnTo>
                  <a:lnTo>
                    <a:pt x="203" y="965"/>
                  </a:lnTo>
                  <a:lnTo>
                    <a:pt x="204" y="974"/>
                  </a:lnTo>
                  <a:lnTo>
                    <a:pt x="204" y="986"/>
                  </a:lnTo>
                  <a:lnTo>
                    <a:pt x="200" y="1001"/>
                  </a:lnTo>
                  <a:lnTo>
                    <a:pt x="197" y="1010"/>
                  </a:lnTo>
                  <a:lnTo>
                    <a:pt x="192" y="1021"/>
                  </a:lnTo>
                  <a:lnTo>
                    <a:pt x="187" y="1029"/>
                  </a:lnTo>
                  <a:lnTo>
                    <a:pt x="182" y="1035"/>
                  </a:lnTo>
                  <a:lnTo>
                    <a:pt x="173" y="1043"/>
                  </a:lnTo>
                  <a:lnTo>
                    <a:pt x="164" y="1050"/>
                  </a:lnTo>
                  <a:lnTo>
                    <a:pt x="162" y="1054"/>
                  </a:lnTo>
                  <a:lnTo>
                    <a:pt x="160" y="1060"/>
                  </a:lnTo>
                  <a:lnTo>
                    <a:pt x="159" y="1068"/>
                  </a:lnTo>
                  <a:lnTo>
                    <a:pt x="157" y="1075"/>
                  </a:lnTo>
                  <a:lnTo>
                    <a:pt x="157" y="1091"/>
                  </a:lnTo>
                  <a:lnTo>
                    <a:pt x="156" y="1106"/>
                  </a:lnTo>
                  <a:lnTo>
                    <a:pt x="157" y="1110"/>
                  </a:lnTo>
                  <a:lnTo>
                    <a:pt x="160" y="1114"/>
                  </a:lnTo>
                  <a:lnTo>
                    <a:pt x="164" y="1116"/>
                  </a:lnTo>
                  <a:lnTo>
                    <a:pt x="169" y="1116"/>
                  </a:lnTo>
                  <a:lnTo>
                    <a:pt x="174" y="1115"/>
                  </a:lnTo>
                  <a:lnTo>
                    <a:pt x="180" y="1113"/>
                  </a:lnTo>
                  <a:lnTo>
                    <a:pt x="184" y="1108"/>
                  </a:lnTo>
                  <a:lnTo>
                    <a:pt x="186" y="1101"/>
                  </a:lnTo>
                  <a:lnTo>
                    <a:pt x="187" y="1089"/>
                  </a:lnTo>
                  <a:lnTo>
                    <a:pt x="186" y="1075"/>
                  </a:lnTo>
                  <a:lnTo>
                    <a:pt x="186" y="1069"/>
                  </a:lnTo>
                  <a:lnTo>
                    <a:pt x="187" y="1063"/>
                  </a:lnTo>
                  <a:lnTo>
                    <a:pt x="189" y="1057"/>
                  </a:lnTo>
                  <a:lnTo>
                    <a:pt x="192" y="1052"/>
                  </a:lnTo>
                  <a:lnTo>
                    <a:pt x="195" y="1052"/>
                  </a:lnTo>
                  <a:lnTo>
                    <a:pt x="201" y="1053"/>
                  </a:lnTo>
                  <a:lnTo>
                    <a:pt x="207" y="1056"/>
                  </a:lnTo>
                  <a:lnTo>
                    <a:pt x="214" y="1059"/>
                  </a:lnTo>
                  <a:lnTo>
                    <a:pt x="224" y="1064"/>
                  </a:lnTo>
                  <a:lnTo>
                    <a:pt x="232" y="1069"/>
                  </a:lnTo>
                  <a:lnTo>
                    <a:pt x="237" y="1070"/>
                  </a:lnTo>
                  <a:lnTo>
                    <a:pt x="241" y="1070"/>
                  </a:lnTo>
                  <a:lnTo>
                    <a:pt x="244" y="1070"/>
                  </a:lnTo>
                  <a:lnTo>
                    <a:pt x="248" y="1068"/>
                  </a:lnTo>
                  <a:lnTo>
                    <a:pt x="256" y="1060"/>
                  </a:lnTo>
                  <a:lnTo>
                    <a:pt x="269" y="1051"/>
                  </a:lnTo>
                  <a:lnTo>
                    <a:pt x="286" y="1040"/>
                  </a:lnTo>
                  <a:lnTo>
                    <a:pt x="307" y="1029"/>
                  </a:lnTo>
                  <a:lnTo>
                    <a:pt x="327" y="1021"/>
                  </a:lnTo>
                  <a:lnTo>
                    <a:pt x="343" y="1014"/>
                  </a:lnTo>
                  <a:lnTo>
                    <a:pt x="357" y="1007"/>
                  </a:lnTo>
                  <a:lnTo>
                    <a:pt x="371" y="1000"/>
                  </a:lnTo>
                  <a:lnTo>
                    <a:pt x="386" y="991"/>
                  </a:lnTo>
                  <a:lnTo>
                    <a:pt x="396" y="987"/>
                  </a:lnTo>
                  <a:lnTo>
                    <a:pt x="405" y="984"/>
                  </a:lnTo>
                  <a:lnTo>
                    <a:pt x="409" y="984"/>
                  </a:lnTo>
                  <a:lnTo>
                    <a:pt x="412" y="986"/>
                  </a:lnTo>
                  <a:lnTo>
                    <a:pt x="413" y="986"/>
                  </a:lnTo>
                  <a:lnTo>
                    <a:pt x="413" y="988"/>
                  </a:lnTo>
                  <a:lnTo>
                    <a:pt x="413" y="989"/>
                  </a:lnTo>
                  <a:lnTo>
                    <a:pt x="412" y="999"/>
                  </a:lnTo>
                  <a:lnTo>
                    <a:pt x="407" y="1012"/>
                  </a:lnTo>
                  <a:lnTo>
                    <a:pt x="405" y="1019"/>
                  </a:lnTo>
                  <a:lnTo>
                    <a:pt x="400" y="1024"/>
                  </a:lnTo>
                  <a:lnTo>
                    <a:pt x="395" y="1027"/>
                  </a:lnTo>
                  <a:lnTo>
                    <a:pt x="389" y="1031"/>
                  </a:lnTo>
                  <a:lnTo>
                    <a:pt x="376" y="1034"/>
                  </a:lnTo>
                  <a:lnTo>
                    <a:pt x="364" y="1035"/>
                  </a:lnTo>
                  <a:lnTo>
                    <a:pt x="359" y="1038"/>
                  </a:lnTo>
                  <a:lnTo>
                    <a:pt x="356" y="1040"/>
                  </a:lnTo>
                  <a:lnTo>
                    <a:pt x="352" y="1043"/>
                  </a:lnTo>
                  <a:lnTo>
                    <a:pt x="349" y="1047"/>
                  </a:lnTo>
                  <a:lnTo>
                    <a:pt x="345" y="1052"/>
                  </a:lnTo>
                  <a:lnTo>
                    <a:pt x="344" y="1058"/>
                  </a:lnTo>
                  <a:lnTo>
                    <a:pt x="342" y="1064"/>
                  </a:lnTo>
                  <a:lnTo>
                    <a:pt x="340" y="1071"/>
                  </a:lnTo>
                  <a:lnTo>
                    <a:pt x="339" y="1077"/>
                  </a:lnTo>
                  <a:lnTo>
                    <a:pt x="336" y="1081"/>
                  </a:lnTo>
                  <a:lnTo>
                    <a:pt x="333" y="1084"/>
                  </a:lnTo>
                  <a:lnTo>
                    <a:pt x="329" y="1087"/>
                  </a:lnTo>
                  <a:lnTo>
                    <a:pt x="319" y="1089"/>
                  </a:lnTo>
                  <a:lnTo>
                    <a:pt x="310" y="1089"/>
                  </a:lnTo>
                  <a:lnTo>
                    <a:pt x="305" y="1090"/>
                  </a:lnTo>
                  <a:lnTo>
                    <a:pt x="300" y="1094"/>
                  </a:lnTo>
                  <a:lnTo>
                    <a:pt x="296" y="1098"/>
                  </a:lnTo>
                  <a:lnTo>
                    <a:pt x="293" y="1104"/>
                  </a:lnTo>
                  <a:lnTo>
                    <a:pt x="286" y="1117"/>
                  </a:lnTo>
                  <a:lnTo>
                    <a:pt x="281" y="1129"/>
                  </a:lnTo>
                  <a:lnTo>
                    <a:pt x="279" y="1134"/>
                  </a:lnTo>
                  <a:lnTo>
                    <a:pt x="276" y="1138"/>
                  </a:lnTo>
                  <a:lnTo>
                    <a:pt x="274" y="1141"/>
                  </a:lnTo>
                  <a:lnTo>
                    <a:pt x="270" y="1142"/>
                  </a:lnTo>
                  <a:lnTo>
                    <a:pt x="262" y="1145"/>
                  </a:lnTo>
                  <a:lnTo>
                    <a:pt x="252" y="1144"/>
                  </a:lnTo>
                  <a:lnTo>
                    <a:pt x="248" y="1144"/>
                  </a:lnTo>
                  <a:lnTo>
                    <a:pt x="242" y="1145"/>
                  </a:lnTo>
                  <a:lnTo>
                    <a:pt x="237" y="1146"/>
                  </a:lnTo>
                  <a:lnTo>
                    <a:pt x="232" y="1148"/>
                  </a:lnTo>
                  <a:lnTo>
                    <a:pt x="223" y="1154"/>
                  </a:lnTo>
                  <a:lnTo>
                    <a:pt x="216" y="1161"/>
                  </a:lnTo>
                  <a:lnTo>
                    <a:pt x="203" y="1172"/>
                  </a:lnTo>
                  <a:lnTo>
                    <a:pt x="189" y="1184"/>
                  </a:lnTo>
                  <a:lnTo>
                    <a:pt x="184" y="1191"/>
                  </a:lnTo>
                  <a:lnTo>
                    <a:pt x="178" y="1198"/>
                  </a:lnTo>
                  <a:lnTo>
                    <a:pt x="173" y="1204"/>
                  </a:lnTo>
                  <a:lnTo>
                    <a:pt x="168" y="1215"/>
                  </a:lnTo>
                  <a:lnTo>
                    <a:pt x="164" y="1226"/>
                  </a:lnTo>
                  <a:lnTo>
                    <a:pt x="163" y="1235"/>
                  </a:lnTo>
                  <a:lnTo>
                    <a:pt x="163" y="1243"/>
                  </a:lnTo>
                  <a:lnTo>
                    <a:pt x="164" y="1251"/>
                  </a:lnTo>
                  <a:lnTo>
                    <a:pt x="164" y="1255"/>
                  </a:lnTo>
                  <a:lnTo>
                    <a:pt x="163" y="1259"/>
                  </a:lnTo>
                  <a:lnTo>
                    <a:pt x="160" y="1264"/>
                  </a:lnTo>
                  <a:lnTo>
                    <a:pt x="155" y="1268"/>
                  </a:lnTo>
                  <a:lnTo>
                    <a:pt x="144" y="1278"/>
                  </a:lnTo>
                  <a:lnTo>
                    <a:pt x="136" y="1285"/>
                  </a:lnTo>
                  <a:lnTo>
                    <a:pt x="129" y="1290"/>
                  </a:lnTo>
                  <a:lnTo>
                    <a:pt x="124" y="1292"/>
                  </a:lnTo>
                  <a:lnTo>
                    <a:pt x="119" y="1293"/>
                  </a:lnTo>
                  <a:lnTo>
                    <a:pt x="113" y="1293"/>
                  </a:lnTo>
                  <a:lnTo>
                    <a:pt x="109" y="1295"/>
                  </a:lnTo>
                  <a:lnTo>
                    <a:pt x="100" y="1298"/>
                  </a:lnTo>
                  <a:lnTo>
                    <a:pt x="92" y="1304"/>
                  </a:lnTo>
                  <a:lnTo>
                    <a:pt x="80" y="1314"/>
                  </a:lnTo>
                  <a:lnTo>
                    <a:pt x="75" y="1319"/>
                  </a:lnTo>
                  <a:lnTo>
                    <a:pt x="72" y="1325"/>
                  </a:lnTo>
                  <a:lnTo>
                    <a:pt x="69" y="1330"/>
                  </a:lnTo>
                  <a:lnTo>
                    <a:pt x="68" y="1335"/>
                  </a:lnTo>
                  <a:lnTo>
                    <a:pt x="66" y="1344"/>
                  </a:lnTo>
                  <a:lnTo>
                    <a:pt x="62" y="1353"/>
                  </a:lnTo>
                  <a:lnTo>
                    <a:pt x="54" y="1365"/>
                  </a:lnTo>
                  <a:lnTo>
                    <a:pt x="41" y="1379"/>
                  </a:lnTo>
                  <a:lnTo>
                    <a:pt x="27" y="1393"/>
                  </a:lnTo>
                  <a:lnTo>
                    <a:pt x="17" y="1404"/>
                  </a:lnTo>
                  <a:lnTo>
                    <a:pt x="14" y="1407"/>
                  </a:lnTo>
                  <a:lnTo>
                    <a:pt x="11" y="1412"/>
                  </a:lnTo>
                  <a:lnTo>
                    <a:pt x="10" y="1418"/>
                  </a:lnTo>
                  <a:lnTo>
                    <a:pt x="10" y="1423"/>
                  </a:lnTo>
                  <a:lnTo>
                    <a:pt x="10" y="1434"/>
                  </a:lnTo>
                  <a:lnTo>
                    <a:pt x="10" y="1443"/>
                  </a:lnTo>
                  <a:lnTo>
                    <a:pt x="9" y="1449"/>
                  </a:lnTo>
                  <a:lnTo>
                    <a:pt x="8" y="1455"/>
                  </a:lnTo>
                  <a:lnTo>
                    <a:pt x="5" y="1461"/>
                  </a:lnTo>
                  <a:lnTo>
                    <a:pt x="3" y="1468"/>
                  </a:lnTo>
                  <a:lnTo>
                    <a:pt x="0" y="1474"/>
                  </a:lnTo>
                  <a:lnTo>
                    <a:pt x="0" y="1478"/>
                  </a:lnTo>
                  <a:lnTo>
                    <a:pt x="4" y="1479"/>
                  </a:lnTo>
                  <a:lnTo>
                    <a:pt x="11" y="1481"/>
                  </a:lnTo>
                  <a:lnTo>
                    <a:pt x="22" y="1485"/>
                  </a:lnTo>
                  <a:lnTo>
                    <a:pt x="34" y="1488"/>
                  </a:lnTo>
                  <a:lnTo>
                    <a:pt x="44" y="1492"/>
                  </a:lnTo>
                  <a:lnTo>
                    <a:pt x="54" y="1494"/>
                  </a:lnTo>
                  <a:lnTo>
                    <a:pt x="60" y="1494"/>
                  </a:lnTo>
                  <a:lnTo>
                    <a:pt x="65" y="1494"/>
                  </a:lnTo>
                  <a:lnTo>
                    <a:pt x="68" y="1493"/>
                  </a:lnTo>
                  <a:lnTo>
                    <a:pt x="73" y="1491"/>
                  </a:lnTo>
                  <a:lnTo>
                    <a:pt x="80" y="1487"/>
                  </a:lnTo>
                  <a:lnTo>
                    <a:pt x="87" y="1484"/>
                  </a:lnTo>
                  <a:lnTo>
                    <a:pt x="92" y="1482"/>
                  </a:lnTo>
                  <a:lnTo>
                    <a:pt x="97" y="1482"/>
                  </a:lnTo>
                  <a:lnTo>
                    <a:pt x="100" y="1484"/>
                  </a:lnTo>
                  <a:lnTo>
                    <a:pt x="105" y="1485"/>
                  </a:lnTo>
                  <a:lnTo>
                    <a:pt x="110" y="1486"/>
                  </a:lnTo>
                  <a:lnTo>
                    <a:pt x="113" y="1489"/>
                  </a:lnTo>
                  <a:lnTo>
                    <a:pt x="117" y="1493"/>
                  </a:lnTo>
                  <a:lnTo>
                    <a:pt x="122" y="1499"/>
                  </a:lnTo>
                  <a:lnTo>
                    <a:pt x="129" y="1512"/>
                  </a:lnTo>
                  <a:lnTo>
                    <a:pt x="137" y="1526"/>
                  </a:lnTo>
                  <a:lnTo>
                    <a:pt x="142" y="1533"/>
                  </a:lnTo>
                  <a:lnTo>
                    <a:pt x="147" y="1539"/>
                  </a:lnTo>
                  <a:lnTo>
                    <a:pt x="153" y="1544"/>
                  </a:lnTo>
                  <a:lnTo>
                    <a:pt x="159" y="1547"/>
                  </a:lnTo>
                  <a:lnTo>
                    <a:pt x="173" y="1549"/>
                  </a:lnTo>
                  <a:lnTo>
                    <a:pt x="188" y="1554"/>
                  </a:lnTo>
                  <a:lnTo>
                    <a:pt x="195" y="1557"/>
                  </a:lnTo>
                  <a:lnTo>
                    <a:pt x="201" y="1561"/>
                  </a:lnTo>
                  <a:lnTo>
                    <a:pt x="206" y="1567"/>
                  </a:lnTo>
                  <a:lnTo>
                    <a:pt x="210" y="1573"/>
                  </a:lnTo>
                  <a:lnTo>
                    <a:pt x="213" y="1586"/>
                  </a:lnTo>
                  <a:lnTo>
                    <a:pt x="217" y="1598"/>
                  </a:lnTo>
                  <a:lnTo>
                    <a:pt x="222" y="1611"/>
                  </a:lnTo>
                  <a:lnTo>
                    <a:pt x="226" y="1625"/>
                  </a:lnTo>
                  <a:lnTo>
                    <a:pt x="231" y="1631"/>
                  </a:lnTo>
                  <a:lnTo>
                    <a:pt x="235" y="1637"/>
                  </a:lnTo>
                  <a:lnTo>
                    <a:pt x="239" y="1642"/>
                  </a:lnTo>
                  <a:lnTo>
                    <a:pt x="245" y="1645"/>
                  </a:lnTo>
                  <a:lnTo>
                    <a:pt x="251" y="1649"/>
                  </a:lnTo>
                  <a:lnTo>
                    <a:pt x="257" y="1651"/>
                  </a:lnTo>
                  <a:lnTo>
                    <a:pt x="263" y="1652"/>
                  </a:lnTo>
                  <a:lnTo>
                    <a:pt x="269" y="1652"/>
                  </a:lnTo>
                  <a:lnTo>
                    <a:pt x="286" y="1652"/>
                  </a:lnTo>
                  <a:lnTo>
                    <a:pt x="307" y="1651"/>
                  </a:lnTo>
                  <a:lnTo>
                    <a:pt x="329" y="1650"/>
                  </a:lnTo>
                  <a:lnTo>
                    <a:pt x="345" y="1651"/>
                  </a:lnTo>
                  <a:lnTo>
                    <a:pt x="357" y="1652"/>
                  </a:lnTo>
                  <a:lnTo>
                    <a:pt x="367" y="1652"/>
                  </a:lnTo>
                  <a:lnTo>
                    <a:pt x="375" y="1650"/>
                  </a:lnTo>
                  <a:lnTo>
                    <a:pt x="384" y="1645"/>
                  </a:lnTo>
                  <a:lnTo>
                    <a:pt x="396" y="1639"/>
                  </a:lnTo>
                  <a:lnTo>
                    <a:pt x="412" y="1634"/>
                  </a:lnTo>
                  <a:lnTo>
                    <a:pt x="419" y="1633"/>
                  </a:lnTo>
                  <a:lnTo>
                    <a:pt x="427" y="1633"/>
                  </a:lnTo>
                  <a:lnTo>
                    <a:pt x="434" y="1633"/>
                  </a:lnTo>
                  <a:lnTo>
                    <a:pt x="440" y="1634"/>
                  </a:lnTo>
                  <a:lnTo>
                    <a:pt x="451" y="1638"/>
                  </a:lnTo>
                  <a:lnTo>
                    <a:pt x="462" y="1644"/>
                  </a:lnTo>
                  <a:lnTo>
                    <a:pt x="470" y="1649"/>
                  </a:lnTo>
                  <a:lnTo>
                    <a:pt x="478" y="1652"/>
                  </a:lnTo>
                  <a:lnTo>
                    <a:pt x="487" y="1656"/>
                  </a:lnTo>
                  <a:lnTo>
                    <a:pt x="491" y="1657"/>
                  </a:lnTo>
                  <a:lnTo>
                    <a:pt x="494" y="1657"/>
                  </a:lnTo>
                  <a:lnTo>
                    <a:pt x="496" y="1655"/>
                  </a:lnTo>
                  <a:lnTo>
                    <a:pt x="500" y="1650"/>
                  </a:lnTo>
                  <a:lnTo>
                    <a:pt x="504" y="1644"/>
                  </a:lnTo>
                  <a:lnTo>
                    <a:pt x="509" y="1637"/>
                  </a:lnTo>
                  <a:lnTo>
                    <a:pt x="514" y="1632"/>
                  </a:lnTo>
                  <a:lnTo>
                    <a:pt x="525" y="1624"/>
                  </a:lnTo>
                  <a:lnTo>
                    <a:pt x="538" y="1614"/>
                  </a:lnTo>
                  <a:lnTo>
                    <a:pt x="544" y="1611"/>
                  </a:lnTo>
                  <a:lnTo>
                    <a:pt x="547" y="1607"/>
                  </a:lnTo>
                  <a:lnTo>
                    <a:pt x="548" y="1601"/>
                  </a:lnTo>
                  <a:lnTo>
                    <a:pt x="547" y="1590"/>
                  </a:lnTo>
                  <a:lnTo>
                    <a:pt x="547" y="1582"/>
                  </a:lnTo>
                  <a:lnTo>
                    <a:pt x="547" y="1573"/>
                  </a:lnTo>
                  <a:lnTo>
                    <a:pt x="550" y="1564"/>
                  </a:lnTo>
                  <a:lnTo>
                    <a:pt x="553" y="1558"/>
                  </a:lnTo>
                  <a:lnTo>
                    <a:pt x="560" y="1547"/>
                  </a:lnTo>
                  <a:lnTo>
                    <a:pt x="565" y="1536"/>
                  </a:lnTo>
                  <a:lnTo>
                    <a:pt x="569" y="1524"/>
                  </a:lnTo>
                  <a:lnTo>
                    <a:pt x="571" y="1512"/>
                  </a:lnTo>
                  <a:lnTo>
                    <a:pt x="575" y="1506"/>
                  </a:lnTo>
                  <a:lnTo>
                    <a:pt x="579" y="1501"/>
                  </a:lnTo>
                  <a:lnTo>
                    <a:pt x="586" y="1497"/>
                  </a:lnTo>
                  <a:lnTo>
                    <a:pt x="596" y="1492"/>
                  </a:lnTo>
                  <a:lnTo>
                    <a:pt x="614" y="1485"/>
                  </a:lnTo>
                  <a:lnTo>
                    <a:pt x="630" y="1478"/>
                  </a:lnTo>
                  <a:lnTo>
                    <a:pt x="641" y="1473"/>
                  </a:lnTo>
                  <a:lnTo>
                    <a:pt x="654" y="1467"/>
                  </a:lnTo>
                  <a:lnTo>
                    <a:pt x="666" y="1462"/>
                  </a:lnTo>
                  <a:lnTo>
                    <a:pt x="677" y="1456"/>
                  </a:lnTo>
                  <a:lnTo>
                    <a:pt x="679" y="1455"/>
                  </a:lnTo>
                  <a:lnTo>
                    <a:pt x="680" y="1454"/>
                  </a:lnTo>
                  <a:lnTo>
                    <a:pt x="680" y="1453"/>
                  </a:lnTo>
                  <a:lnTo>
                    <a:pt x="680" y="1450"/>
                  </a:lnTo>
                  <a:lnTo>
                    <a:pt x="679" y="1447"/>
                  </a:lnTo>
                  <a:lnTo>
                    <a:pt x="676" y="1443"/>
                  </a:lnTo>
                  <a:lnTo>
                    <a:pt x="666" y="1434"/>
                  </a:lnTo>
                  <a:lnTo>
                    <a:pt x="658" y="1426"/>
                  </a:lnTo>
                  <a:lnTo>
                    <a:pt x="648" y="1415"/>
                  </a:lnTo>
                  <a:lnTo>
                    <a:pt x="636" y="1399"/>
                  </a:lnTo>
                  <a:lnTo>
                    <a:pt x="630" y="1390"/>
                  </a:lnTo>
                  <a:lnTo>
                    <a:pt x="625" y="1380"/>
                  </a:lnTo>
                  <a:lnTo>
                    <a:pt x="621" y="1372"/>
                  </a:lnTo>
                  <a:lnTo>
                    <a:pt x="617" y="1363"/>
                  </a:lnTo>
                  <a:lnTo>
                    <a:pt x="616" y="1356"/>
                  </a:lnTo>
                  <a:lnTo>
                    <a:pt x="615" y="1348"/>
                  </a:lnTo>
                  <a:lnTo>
                    <a:pt x="615" y="1341"/>
                  </a:lnTo>
                  <a:lnTo>
                    <a:pt x="616" y="1335"/>
                  </a:lnTo>
                  <a:lnTo>
                    <a:pt x="617" y="1330"/>
                  </a:lnTo>
                  <a:lnTo>
                    <a:pt x="619" y="1328"/>
                  </a:lnTo>
                  <a:lnTo>
                    <a:pt x="621" y="1329"/>
                  </a:lnTo>
                  <a:lnTo>
                    <a:pt x="625" y="1333"/>
                  </a:lnTo>
                  <a:lnTo>
                    <a:pt x="629" y="1348"/>
                  </a:lnTo>
                  <a:lnTo>
                    <a:pt x="636" y="1367"/>
                  </a:lnTo>
                  <a:lnTo>
                    <a:pt x="641" y="1378"/>
                  </a:lnTo>
                  <a:lnTo>
                    <a:pt x="648" y="1387"/>
                  </a:lnTo>
                  <a:lnTo>
                    <a:pt x="655" y="1397"/>
                  </a:lnTo>
                  <a:lnTo>
                    <a:pt x="666" y="1406"/>
                  </a:lnTo>
                  <a:lnTo>
                    <a:pt x="677" y="1416"/>
                  </a:lnTo>
                  <a:lnTo>
                    <a:pt x="689" y="1426"/>
                  </a:lnTo>
                  <a:lnTo>
                    <a:pt x="701" y="1437"/>
                  </a:lnTo>
                  <a:lnTo>
                    <a:pt x="713" y="1450"/>
                  </a:lnTo>
                  <a:lnTo>
                    <a:pt x="734" y="1474"/>
                  </a:lnTo>
                  <a:lnTo>
                    <a:pt x="751" y="1494"/>
                  </a:lnTo>
                  <a:lnTo>
                    <a:pt x="761" y="1507"/>
                  </a:lnTo>
                  <a:lnTo>
                    <a:pt x="776" y="1520"/>
                  </a:lnTo>
                  <a:lnTo>
                    <a:pt x="781" y="1527"/>
                  </a:lnTo>
                  <a:lnTo>
                    <a:pt x="787" y="1535"/>
                  </a:lnTo>
                  <a:lnTo>
                    <a:pt x="792" y="1541"/>
                  </a:lnTo>
                  <a:lnTo>
                    <a:pt x="793" y="1547"/>
                  </a:lnTo>
                  <a:lnTo>
                    <a:pt x="791" y="1556"/>
                  </a:lnTo>
                  <a:lnTo>
                    <a:pt x="785" y="1570"/>
                  </a:lnTo>
                  <a:lnTo>
                    <a:pt x="781" y="1577"/>
                  </a:lnTo>
                  <a:lnTo>
                    <a:pt x="780" y="1585"/>
                  </a:lnTo>
                  <a:lnTo>
                    <a:pt x="779" y="1587"/>
                  </a:lnTo>
                  <a:lnTo>
                    <a:pt x="779" y="1589"/>
                  </a:lnTo>
                  <a:lnTo>
                    <a:pt x="780" y="1592"/>
                  </a:lnTo>
                  <a:lnTo>
                    <a:pt x="781" y="1594"/>
                  </a:lnTo>
                  <a:lnTo>
                    <a:pt x="785" y="1598"/>
                  </a:lnTo>
                  <a:lnTo>
                    <a:pt x="789" y="1600"/>
                  </a:lnTo>
                  <a:lnTo>
                    <a:pt x="792" y="1601"/>
                  </a:lnTo>
                  <a:lnTo>
                    <a:pt x="796" y="1602"/>
                  </a:lnTo>
                  <a:lnTo>
                    <a:pt x="803" y="1602"/>
                  </a:lnTo>
                  <a:lnTo>
                    <a:pt x="811" y="1602"/>
                  </a:lnTo>
                  <a:lnTo>
                    <a:pt x="819" y="1600"/>
                  </a:lnTo>
                  <a:lnTo>
                    <a:pt x="828" y="1599"/>
                  </a:lnTo>
                  <a:lnTo>
                    <a:pt x="836" y="1599"/>
                  </a:lnTo>
                  <a:lnTo>
                    <a:pt x="843" y="1599"/>
                  </a:lnTo>
                  <a:lnTo>
                    <a:pt x="855" y="1602"/>
                  </a:lnTo>
                  <a:lnTo>
                    <a:pt x="866" y="1606"/>
                  </a:lnTo>
                  <a:lnTo>
                    <a:pt x="875" y="1611"/>
                  </a:lnTo>
                  <a:lnTo>
                    <a:pt x="885" y="1615"/>
                  </a:lnTo>
                  <a:lnTo>
                    <a:pt x="894" y="1621"/>
                  </a:lnTo>
                  <a:lnTo>
                    <a:pt x="903" y="1627"/>
                  </a:lnTo>
                  <a:lnTo>
                    <a:pt x="911" y="1634"/>
                  </a:lnTo>
                  <a:lnTo>
                    <a:pt x="919" y="1643"/>
                  </a:lnTo>
                  <a:lnTo>
                    <a:pt x="924" y="1648"/>
                  </a:lnTo>
                  <a:lnTo>
                    <a:pt x="930" y="1652"/>
                  </a:lnTo>
                  <a:lnTo>
                    <a:pt x="937" y="1655"/>
                  </a:lnTo>
                  <a:lnTo>
                    <a:pt x="943" y="1658"/>
                  </a:lnTo>
                  <a:lnTo>
                    <a:pt x="950" y="1659"/>
                  </a:lnTo>
                  <a:lnTo>
                    <a:pt x="959" y="1659"/>
                  </a:lnTo>
                  <a:lnTo>
                    <a:pt x="966" y="1659"/>
                  </a:lnTo>
                  <a:lnTo>
                    <a:pt x="974" y="1658"/>
                  </a:lnTo>
                  <a:lnTo>
                    <a:pt x="986" y="1658"/>
                  </a:lnTo>
                  <a:lnTo>
                    <a:pt x="998" y="1658"/>
                  </a:lnTo>
                  <a:lnTo>
                    <a:pt x="1004" y="1657"/>
                  </a:lnTo>
                  <a:lnTo>
                    <a:pt x="1007" y="1656"/>
                  </a:lnTo>
                  <a:lnTo>
                    <a:pt x="1010" y="1655"/>
                  </a:lnTo>
                  <a:lnTo>
                    <a:pt x="1011" y="1652"/>
                  </a:lnTo>
                  <a:lnTo>
                    <a:pt x="1011" y="1650"/>
                  </a:lnTo>
                  <a:lnTo>
                    <a:pt x="1012" y="1648"/>
                  </a:lnTo>
                  <a:lnTo>
                    <a:pt x="1012" y="1643"/>
                  </a:lnTo>
                  <a:lnTo>
                    <a:pt x="1014" y="1639"/>
                  </a:lnTo>
                  <a:lnTo>
                    <a:pt x="1018" y="1636"/>
                  </a:lnTo>
                  <a:lnTo>
                    <a:pt x="1023" y="1633"/>
                  </a:lnTo>
                  <a:lnTo>
                    <a:pt x="1026" y="1632"/>
                  </a:lnTo>
                  <a:lnTo>
                    <a:pt x="1030" y="1631"/>
                  </a:lnTo>
                  <a:lnTo>
                    <a:pt x="1033" y="1632"/>
                  </a:lnTo>
                  <a:lnTo>
                    <a:pt x="1037" y="1633"/>
                  </a:lnTo>
                  <a:lnTo>
                    <a:pt x="1038" y="1634"/>
                  </a:lnTo>
                  <a:lnTo>
                    <a:pt x="1041" y="1634"/>
                  </a:lnTo>
                  <a:lnTo>
                    <a:pt x="1042" y="1633"/>
                  </a:lnTo>
                  <a:lnTo>
                    <a:pt x="1043" y="1631"/>
                  </a:lnTo>
                  <a:lnTo>
                    <a:pt x="1047" y="1625"/>
                  </a:lnTo>
                  <a:lnTo>
                    <a:pt x="1049" y="1618"/>
                  </a:lnTo>
                  <a:lnTo>
                    <a:pt x="1054" y="1600"/>
                  </a:lnTo>
                  <a:lnTo>
                    <a:pt x="1056" y="1590"/>
                  </a:lnTo>
                  <a:lnTo>
                    <a:pt x="1058" y="1585"/>
                  </a:lnTo>
                  <a:lnTo>
                    <a:pt x="1063" y="1579"/>
                  </a:lnTo>
                  <a:lnTo>
                    <a:pt x="1068" y="1574"/>
                  </a:lnTo>
                  <a:lnTo>
                    <a:pt x="1074" y="1569"/>
                  </a:lnTo>
                  <a:lnTo>
                    <a:pt x="1081" y="1566"/>
                  </a:lnTo>
                  <a:lnTo>
                    <a:pt x="1089" y="1562"/>
                  </a:lnTo>
                  <a:lnTo>
                    <a:pt x="1096" y="1560"/>
                  </a:lnTo>
                  <a:lnTo>
                    <a:pt x="1105" y="1558"/>
                  </a:lnTo>
                  <a:lnTo>
                    <a:pt x="1114" y="1557"/>
                  </a:lnTo>
                  <a:lnTo>
                    <a:pt x="1123" y="1558"/>
                  </a:lnTo>
                  <a:lnTo>
                    <a:pt x="1131" y="1560"/>
                  </a:lnTo>
                  <a:lnTo>
                    <a:pt x="1138" y="1561"/>
                  </a:lnTo>
                  <a:lnTo>
                    <a:pt x="1145" y="1563"/>
                  </a:lnTo>
                  <a:lnTo>
                    <a:pt x="1150" y="1568"/>
                  </a:lnTo>
                  <a:lnTo>
                    <a:pt x="1154" y="1571"/>
                  </a:lnTo>
                  <a:lnTo>
                    <a:pt x="1156" y="1577"/>
                  </a:lnTo>
                  <a:lnTo>
                    <a:pt x="1157" y="1583"/>
                  </a:lnTo>
                  <a:lnTo>
                    <a:pt x="1159" y="1588"/>
                  </a:lnTo>
                  <a:lnTo>
                    <a:pt x="1163" y="1593"/>
                  </a:lnTo>
                  <a:lnTo>
                    <a:pt x="1165" y="1596"/>
                  </a:lnTo>
                  <a:lnTo>
                    <a:pt x="1171" y="1605"/>
                  </a:lnTo>
                  <a:lnTo>
                    <a:pt x="1177" y="1614"/>
                  </a:lnTo>
                  <a:lnTo>
                    <a:pt x="1181" y="1626"/>
                  </a:lnTo>
                  <a:lnTo>
                    <a:pt x="1184" y="1639"/>
                  </a:lnTo>
                  <a:lnTo>
                    <a:pt x="1187" y="1652"/>
                  </a:lnTo>
                  <a:lnTo>
                    <a:pt x="1190" y="1662"/>
                  </a:lnTo>
                  <a:lnTo>
                    <a:pt x="1193" y="1667"/>
                  </a:lnTo>
                  <a:lnTo>
                    <a:pt x="1196" y="1669"/>
                  </a:lnTo>
                  <a:lnTo>
                    <a:pt x="1200" y="1671"/>
                  </a:lnTo>
                  <a:lnTo>
                    <a:pt x="1203" y="1671"/>
                  </a:lnTo>
                  <a:lnTo>
                    <a:pt x="1208" y="1671"/>
                  </a:lnTo>
                  <a:lnTo>
                    <a:pt x="1213" y="1670"/>
                  </a:lnTo>
                  <a:lnTo>
                    <a:pt x="1217" y="1668"/>
                  </a:lnTo>
                  <a:lnTo>
                    <a:pt x="1221" y="1665"/>
                  </a:lnTo>
                  <a:lnTo>
                    <a:pt x="1228" y="1658"/>
                  </a:lnTo>
                  <a:lnTo>
                    <a:pt x="1234" y="1655"/>
                  </a:lnTo>
                  <a:lnTo>
                    <a:pt x="1243" y="1651"/>
                  </a:lnTo>
                  <a:lnTo>
                    <a:pt x="1253" y="1650"/>
                  </a:lnTo>
                  <a:lnTo>
                    <a:pt x="1258" y="1649"/>
                  </a:lnTo>
                  <a:lnTo>
                    <a:pt x="1263" y="1648"/>
                  </a:lnTo>
                  <a:lnTo>
                    <a:pt x="1266" y="1646"/>
                  </a:lnTo>
                  <a:lnTo>
                    <a:pt x="1269" y="1644"/>
                  </a:lnTo>
                  <a:lnTo>
                    <a:pt x="1271" y="1642"/>
                  </a:lnTo>
                  <a:lnTo>
                    <a:pt x="1272" y="1637"/>
                  </a:lnTo>
                  <a:lnTo>
                    <a:pt x="1274" y="1632"/>
                  </a:lnTo>
                  <a:lnTo>
                    <a:pt x="1274" y="1626"/>
                  </a:lnTo>
                  <a:lnTo>
                    <a:pt x="1274" y="1615"/>
                  </a:lnTo>
                  <a:lnTo>
                    <a:pt x="1275" y="1602"/>
                  </a:lnTo>
                  <a:lnTo>
                    <a:pt x="1275" y="1587"/>
                  </a:lnTo>
                  <a:lnTo>
                    <a:pt x="1276" y="1571"/>
                  </a:lnTo>
                  <a:lnTo>
                    <a:pt x="1277" y="1560"/>
                  </a:lnTo>
                  <a:lnTo>
                    <a:pt x="1280" y="1550"/>
                  </a:lnTo>
                  <a:lnTo>
                    <a:pt x="1283" y="1543"/>
                  </a:lnTo>
                  <a:lnTo>
                    <a:pt x="1287" y="1537"/>
                  </a:lnTo>
                  <a:lnTo>
                    <a:pt x="1294" y="1530"/>
                  </a:lnTo>
                  <a:lnTo>
                    <a:pt x="1301" y="1525"/>
                  </a:lnTo>
                  <a:lnTo>
                    <a:pt x="1308" y="1522"/>
                  </a:lnTo>
                  <a:lnTo>
                    <a:pt x="1314" y="1519"/>
                  </a:lnTo>
                  <a:lnTo>
                    <a:pt x="1321" y="1518"/>
                  </a:lnTo>
                  <a:lnTo>
                    <a:pt x="1328" y="1518"/>
                  </a:lnTo>
                  <a:lnTo>
                    <a:pt x="1335" y="1518"/>
                  </a:lnTo>
                  <a:lnTo>
                    <a:pt x="1341" y="1519"/>
                  </a:lnTo>
                  <a:lnTo>
                    <a:pt x="1350" y="1522"/>
                  </a:lnTo>
                  <a:lnTo>
                    <a:pt x="1357" y="1523"/>
                  </a:lnTo>
                  <a:lnTo>
                    <a:pt x="1363" y="1523"/>
                  </a:lnTo>
                  <a:lnTo>
                    <a:pt x="1370" y="1522"/>
                  </a:lnTo>
                  <a:lnTo>
                    <a:pt x="1375" y="1520"/>
                  </a:lnTo>
                  <a:lnTo>
                    <a:pt x="1378" y="1518"/>
                  </a:lnTo>
                  <a:lnTo>
                    <a:pt x="1381" y="1514"/>
                  </a:lnTo>
                  <a:lnTo>
                    <a:pt x="1382" y="1510"/>
                  </a:lnTo>
                  <a:lnTo>
                    <a:pt x="1378" y="1499"/>
                  </a:lnTo>
                  <a:lnTo>
                    <a:pt x="1372" y="1488"/>
                  </a:lnTo>
                  <a:lnTo>
                    <a:pt x="1371" y="1482"/>
                  </a:lnTo>
                  <a:lnTo>
                    <a:pt x="1371" y="1476"/>
                  </a:lnTo>
                  <a:lnTo>
                    <a:pt x="1372" y="1472"/>
                  </a:lnTo>
                  <a:lnTo>
                    <a:pt x="1377" y="1466"/>
                  </a:lnTo>
                  <a:lnTo>
                    <a:pt x="1388" y="1454"/>
                  </a:lnTo>
                  <a:lnTo>
                    <a:pt x="1398" y="1442"/>
                  </a:lnTo>
                  <a:lnTo>
                    <a:pt x="1402" y="1435"/>
                  </a:lnTo>
                  <a:lnTo>
                    <a:pt x="1406" y="1428"/>
                  </a:lnTo>
                  <a:lnTo>
                    <a:pt x="1408" y="1419"/>
                  </a:lnTo>
                  <a:lnTo>
                    <a:pt x="1409" y="1410"/>
                  </a:lnTo>
                  <a:lnTo>
                    <a:pt x="1409" y="1393"/>
                  </a:lnTo>
                  <a:lnTo>
                    <a:pt x="1408" y="1379"/>
                  </a:lnTo>
                  <a:lnTo>
                    <a:pt x="1410" y="1374"/>
                  </a:lnTo>
                  <a:lnTo>
                    <a:pt x="1413" y="1369"/>
                  </a:lnTo>
                  <a:lnTo>
                    <a:pt x="1417" y="1367"/>
                  </a:lnTo>
                  <a:lnTo>
                    <a:pt x="1426" y="1365"/>
                  </a:lnTo>
                  <a:lnTo>
                    <a:pt x="1444" y="1361"/>
                  </a:lnTo>
                  <a:lnTo>
                    <a:pt x="1460" y="1358"/>
                  </a:lnTo>
                  <a:lnTo>
                    <a:pt x="1467" y="1355"/>
                  </a:lnTo>
                  <a:lnTo>
                    <a:pt x="1474" y="1352"/>
                  </a:lnTo>
                  <a:lnTo>
                    <a:pt x="1482" y="1348"/>
                  </a:lnTo>
                  <a:lnTo>
                    <a:pt x="1489" y="1343"/>
                  </a:lnTo>
                  <a:lnTo>
                    <a:pt x="1498" y="1336"/>
                  </a:lnTo>
                  <a:lnTo>
                    <a:pt x="1509" y="1330"/>
                  </a:lnTo>
                  <a:lnTo>
                    <a:pt x="1516" y="1328"/>
                  </a:lnTo>
                  <a:lnTo>
                    <a:pt x="1522" y="1327"/>
                  </a:lnTo>
                  <a:lnTo>
                    <a:pt x="1529" y="1327"/>
                  </a:lnTo>
                  <a:lnTo>
                    <a:pt x="1537" y="1327"/>
                  </a:lnTo>
                  <a:lnTo>
                    <a:pt x="1554" y="1330"/>
                  </a:lnTo>
                  <a:lnTo>
                    <a:pt x="1568" y="1334"/>
                  </a:lnTo>
                  <a:lnTo>
                    <a:pt x="1573" y="1329"/>
                  </a:lnTo>
                  <a:lnTo>
                    <a:pt x="1577" y="1325"/>
                  </a:lnTo>
                  <a:lnTo>
                    <a:pt x="1579" y="1319"/>
                  </a:lnTo>
                  <a:lnTo>
                    <a:pt x="1581" y="1315"/>
                  </a:lnTo>
                  <a:lnTo>
                    <a:pt x="1583" y="1299"/>
                  </a:lnTo>
                  <a:lnTo>
                    <a:pt x="1581" y="1280"/>
                  </a:lnTo>
                  <a:lnTo>
                    <a:pt x="1581" y="1271"/>
                  </a:lnTo>
                  <a:lnTo>
                    <a:pt x="1583" y="1262"/>
                  </a:lnTo>
                  <a:lnTo>
                    <a:pt x="1585" y="1254"/>
                  </a:lnTo>
                  <a:lnTo>
                    <a:pt x="1589" y="1247"/>
                  </a:lnTo>
                  <a:lnTo>
                    <a:pt x="1599" y="1236"/>
                  </a:lnTo>
                  <a:lnTo>
                    <a:pt x="1609" y="1227"/>
                  </a:lnTo>
                  <a:lnTo>
                    <a:pt x="1617" y="1220"/>
                  </a:lnTo>
                  <a:lnTo>
                    <a:pt x="1622" y="1211"/>
                  </a:lnTo>
                  <a:lnTo>
                    <a:pt x="1623" y="1208"/>
                  </a:lnTo>
                  <a:lnTo>
                    <a:pt x="1624" y="1205"/>
                  </a:lnTo>
                  <a:lnTo>
                    <a:pt x="1627" y="1203"/>
                  </a:lnTo>
                  <a:lnTo>
                    <a:pt x="1629" y="1202"/>
                  </a:lnTo>
                  <a:lnTo>
                    <a:pt x="1634" y="1202"/>
                  </a:lnTo>
                  <a:lnTo>
                    <a:pt x="1639" y="1202"/>
                  </a:lnTo>
                  <a:lnTo>
                    <a:pt x="1641" y="1202"/>
                  </a:lnTo>
                  <a:lnTo>
                    <a:pt x="1642" y="1202"/>
                  </a:lnTo>
                  <a:lnTo>
                    <a:pt x="1644" y="1199"/>
                  </a:lnTo>
                  <a:lnTo>
                    <a:pt x="1646" y="1197"/>
                  </a:lnTo>
                  <a:lnTo>
                    <a:pt x="1647" y="1189"/>
                  </a:lnTo>
                  <a:lnTo>
                    <a:pt x="1648" y="1177"/>
                  </a:lnTo>
                  <a:lnTo>
                    <a:pt x="1648" y="1161"/>
                  </a:lnTo>
                  <a:lnTo>
                    <a:pt x="1648" y="1142"/>
                  </a:lnTo>
                  <a:lnTo>
                    <a:pt x="1648" y="1126"/>
                  </a:lnTo>
                  <a:lnTo>
                    <a:pt x="1649" y="1115"/>
                  </a:lnTo>
                  <a:lnTo>
                    <a:pt x="1650" y="1111"/>
                  </a:lnTo>
                  <a:lnTo>
                    <a:pt x="1652" y="1107"/>
                  </a:lnTo>
                  <a:lnTo>
                    <a:pt x="1655" y="1102"/>
                  </a:lnTo>
                  <a:lnTo>
                    <a:pt x="1658" y="1098"/>
                  </a:lnTo>
                  <a:lnTo>
                    <a:pt x="1661" y="1094"/>
                  </a:lnTo>
                  <a:lnTo>
                    <a:pt x="1666" y="1090"/>
                  </a:lnTo>
                  <a:lnTo>
                    <a:pt x="1671" y="1088"/>
                  </a:lnTo>
                  <a:lnTo>
                    <a:pt x="1675" y="1085"/>
                  </a:lnTo>
                  <a:lnTo>
                    <a:pt x="1680" y="1085"/>
                  </a:lnTo>
                  <a:lnTo>
                    <a:pt x="1685" y="1087"/>
                  </a:lnTo>
                  <a:lnTo>
                    <a:pt x="1690" y="1088"/>
                  </a:lnTo>
                  <a:lnTo>
                    <a:pt x="1696" y="1090"/>
                  </a:lnTo>
                  <a:lnTo>
                    <a:pt x="1702" y="1092"/>
                  </a:lnTo>
                  <a:lnTo>
                    <a:pt x="1707" y="1094"/>
                  </a:lnTo>
                  <a:lnTo>
                    <a:pt x="1712" y="1095"/>
                  </a:lnTo>
                  <a:lnTo>
                    <a:pt x="1718" y="1094"/>
                  </a:lnTo>
                  <a:lnTo>
                    <a:pt x="1724" y="1092"/>
                  </a:lnTo>
                  <a:lnTo>
                    <a:pt x="1730" y="1089"/>
                  </a:lnTo>
                  <a:lnTo>
                    <a:pt x="1736" y="1085"/>
                  </a:lnTo>
                  <a:lnTo>
                    <a:pt x="1741" y="1082"/>
                  </a:lnTo>
                  <a:lnTo>
                    <a:pt x="1744" y="1078"/>
                  </a:lnTo>
                  <a:lnTo>
                    <a:pt x="1748" y="1073"/>
                  </a:lnTo>
                  <a:lnTo>
                    <a:pt x="1749" y="1070"/>
                  </a:lnTo>
                  <a:lnTo>
                    <a:pt x="1748" y="1066"/>
                  </a:lnTo>
                  <a:lnTo>
                    <a:pt x="1743" y="1059"/>
                  </a:lnTo>
                  <a:lnTo>
                    <a:pt x="1737" y="1051"/>
                  </a:lnTo>
                  <a:lnTo>
                    <a:pt x="1735" y="1045"/>
                  </a:lnTo>
                  <a:lnTo>
                    <a:pt x="1734" y="1040"/>
                  </a:lnTo>
                  <a:lnTo>
                    <a:pt x="1734" y="1035"/>
                  </a:lnTo>
                  <a:lnTo>
                    <a:pt x="1737" y="1029"/>
                  </a:lnTo>
                  <a:lnTo>
                    <a:pt x="1741" y="1026"/>
                  </a:lnTo>
                  <a:lnTo>
                    <a:pt x="1744" y="1024"/>
                  </a:lnTo>
                  <a:lnTo>
                    <a:pt x="1748" y="1022"/>
                  </a:lnTo>
                  <a:lnTo>
                    <a:pt x="1751" y="1024"/>
                  </a:lnTo>
                  <a:lnTo>
                    <a:pt x="1759" y="1027"/>
                  </a:lnTo>
                  <a:lnTo>
                    <a:pt x="1763" y="1032"/>
                  </a:lnTo>
                  <a:lnTo>
                    <a:pt x="1766" y="1033"/>
                  </a:lnTo>
                  <a:lnTo>
                    <a:pt x="1768" y="1034"/>
                  </a:lnTo>
                  <a:lnTo>
                    <a:pt x="1770" y="1034"/>
                  </a:lnTo>
                  <a:lnTo>
                    <a:pt x="1773" y="1033"/>
                  </a:lnTo>
                  <a:lnTo>
                    <a:pt x="1775" y="1032"/>
                  </a:lnTo>
                  <a:lnTo>
                    <a:pt x="1778" y="1028"/>
                  </a:lnTo>
                  <a:lnTo>
                    <a:pt x="1779" y="1024"/>
                  </a:lnTo>
                  <a:lnTo>
                    <a:pt x="1780" y="1018"/>
                  </a:lnTo>
                  <a:lnTo>
                    <a:pt x="1782" y="1005"/>
                  </a:lnTo>
                  <a:lnTo>
                    <a:pt x="1782" y="994"/>
                  </a:lnTo>
                  <a:lnTo>
                    <a:pt x="1782" y="989"/>
                  </a:lnTo>
                  <a:lnTo>
                    <a:pt x="1781" y="984"/>
                  </a:lnTo>
                  <a:lnTo>
                    <a:pt x="1780" y="981"/>
                  </a:lnTo>
                  <a:lnTo>
                    <a:pt x="1779" y="977"/>
                  </a:lnTo>
                  <a:lnTo>
                    <a:pt x="1776" y="974"/>
                  </a:lnTo>
                  <a:lnTo>
                    <a:pt x="1775" y="970"/>
                  </a:lnTo>
                  <a:lnTo>
                    <a:pt x="1774" y="966"/>
                  </a:lnTo>
                  <a:lnTo>
                    <a:pt x="1774" y="964"/>
                  </a:lnTo>
                  <a:lnTo>
                    <a:pt x="1775" y="961"/>
                  </a:lnTo>
                  <a:lnTo>
                    <a:pt x="1776" y="959"/>
                  </a:lnTo>
                  <a:lnTo>
                    <a:pt x="1779" y="958"/>
                  </a:lnTo>
                  <a:lnTo>
                    <a:pt x="1782" y="957"/>
                  </a:lnTo>
                  <a:lnTo>
                    <a:pt x="1798" y="956"/>
                  </a:lnTo>
                  <a:lnTo>
                    <a:pt x="1812" y="955"/>
                  </a:lnTo>
                  <a:lnTo>
                    <a:pt x="1818" y="953"/>
                  </a:lnTo>
                  <a:lnTo>
                    <a:pt x="1824" y="952"/>
                  </a:lnTo>
                  <a:lnTo>
                    <a:pt x="1830" y="950"/>
                  </a:lnTo>
                  <a:lnTo>
                    <a:pt x="1835" y="947"/>
                  </a:lnTo>
                  <a:lnTo>
                    <a:pt x="1838" y="944"/>
                  </a:lnTo>
                  <a:lnTo>
                    <a:pt x="1843" y="938"/>
                  </a:lnTo>
                  <a:lnTo>
                    <a:pt x="1845" y="932"/>
                  </a:lnTo>
                  <a:lnTo>
                    <a:pt x="1848" y="926"/>
                  </a:lnTo>
                  <a:lnTo>
                    <a:pt x="1848" y="920"/>
                  </a:lnTo>
                  <a:lnTo>
                    <a:pt x="1847" y="915"/>
                  </a:lnTo>
                  <a:lnTo>
                    <a:pt x="1845" y="914"/>
                  </a:lnTo>
                  <a:lnTo>
                    <a:pt x="1844" y="913"/>
                  </a:lnTo>
                  <a:lnTo>
                    <a:pt x="1842" y="912"/>
                  </a:lnTo>
                  <a:lnTo>
                    <a:pt x="1839" y="913"/>
                  </a:lnTo>
                  <a:lnTo>
                    <a:pt x="1833" y="913"/>
                  </a:lnTo>
                  <a:lnTo>
                    <a:pt x="1829" y="914"/>
                  </a:lnTo>
                  <a:lnTo>
                    <a:pt x="1824" y="913"/>
                  </a:lnTo>
                  <a:lnTo>
                    <a:pt x="1820" y="913"/>
                  </a:lnTo>
                  <a:lnTo>
                    <a:pt x="1818" y="911"/>
                  </a:lnTo>
                  <a:lnTo>
                    <a:pt x="1817" y="909"/>
                  </a:lnTo>
                  <a:lnTo>
                    <a:pt x="1817" y="906"/>
                  </a:lnTo>
                  <a:lnTo>
                    <a:pt x="1819" y="902"/>
                  </a:lnTo>
                  <a:lnTo>
                    <a:pt x="1823" y="895"/>
                  </a:lnTo>
                  <a:lnTo>
                    <a:pt x="1824" y="888"/>
                  </a:lnTo>
                  <a:lnTo>
                    <a:pt x="1824" y="884"/>
                  </a:lnTo>
                  <a:lnTo>
                    <a:pt x="1823" y="881"/>
                  </a:lnTo>
                  <a:lnTo>
                    <a:pt x="1820" y="879"/>
                  </a:lnTo>
                  <a:lnTo>
                    <a:pt x="1818" y="876"/>
                  </a:lnTo>
                  <a:lnTo>
                    <a:pt x="1811" y="875"/>
                  </a:lnTo>
                  <a:lnTo>
                    <a:pt x="1803" y="874"/>
                  </a:lnTo>
                  <a:lnTo>
                    <a:pt x="1798" y="874"/>
                  </a:lnTo>
                  <a:lnTo>
                    <a:pt x="1793" y="874"/>
                  </a:lnTo>
                  <a:lnTo>
                    <a:pt x="1790" y="871"/>
                  </a:lnTo>
                  <a:lnTo>
                    <a:pt x="1786" y="869"/>
                  </a:lnTo>
                  <a:lnTo>
                    <a:pt x="1782" y="864"/>
                  </a:lnTo>
                  <a:lnTo>
                    <a:pt x="1780" y="858"/>
                  </a:lnTo>
                  <a:lnTo>
                    <a:pt x="1778" y="850"/>
                  </a:lnTo>
                  <a:lnTo>
                    <a:pt x="1775" y="840"/>
                  </a:lnTo>
                  <a:lnTo>
                    <a:pt x="1774" y="831"/>
                  </a:lnTo>
                  <a:lnTo>
                    <a:pt x="1774" y="823"/>
                  </a:lnTo>
                  <a:lnTo>
                    <a:pt x="1775" y="814"/>
                  </a:lnTo>
                  <a:lnTo>
                    <a:pt x="1776" y="808"/>
                  </a:lnTo>
                  <a:lnTo>
                    <a:pt x="1779" y="804"/>
                  </a:lnTo>
                  <a:lnTo>
                    <a:pt x="1784" y="800"/>
                  </a:lnTo>
                  <a:lnTo>
                    <a:pt x="1790" y="798"/>
                  </a:lnTo>
                  <a:lnTo>
                    <a:pt x="1795" y="797"/>
                  </a:lnTo>
                  <a:lnTo>
                    <a:pt x="1801" y="795"/>
                  </a:lnTo>
                  <a:lnTo>
                    <a:pt x="1806" y="798"/>
                  </a:lnTo>
                  <a:lnTo>
                    <a:pt x="1811" y="800"/>
                  </a:lnTo>
                  <a:lnTo>
                    <a:pt x="1813" y="804"/>
                  </a:lnTo>
                  <a:lnTo>
                    <a:pt x="1817" y="814"/>
                  </a:lnTo>
                  <a:lnTo>
                    <a:pt x="1820" y="823"/>
                  </a:lnTo>
                  <a:lnTo>
                    <a:pt x="1823" y="826"/>
                  </a:lnTo>
                  <a:lnTo>
                    <a:pt x="1825" y="829"/>
                  </a:lnTo>
                  <a:lnTo>
                    <a:pt x="1829" y="830"/>
                  </a:lnTo>
                  <a:lnTo>
                    <a:pt x="1832" y="830"/>
                  </a:lnTo>
                  <a:lnTo>
                    <a:pt x="1835" y="829"/>
                  </a:lnTo>
                  <a:lnTo>
                    <a:pt x="1837" y="824"/>
                  </a:lnTo>
                  <a:lnTo>
                    <a:pt x="1838" y="819"/>
                  </a:lnTo>
                  <a:lnTo>
                    <a:pt x="1839" y="813"/>
                  </a:lnTo>
                  <a:lnTo>
                    <a:pt x="1842" y="807"/>
                  </a:lnTo>
                  <a:lnTo>
                    <a:pt x="1845" y="801"/>
                  </a:lnTo>
                  <a:lnTo>
                    <a:pt x="1847" y="800"/>
                  </a:lnTo>
                  <a:lnTo>
                    <a:pt x="1849" y="798"/>
                  </a:lnTo>
                  <a:lnTo>
                    <a:pt x="1851" y="797"/>
                  </a:lnTo>
                  <a:lnTo>
                    <a:pt x="1855" y="797"/>
                  </a:lnTo>
                  <a:lnTo>
                    <a:pt x="1861" y="798"/>
                  </a:lnTo>
                  <a:lnTo>
                    <a:pt x="1866" y="799"/>
                  </a:lnTo>
                  <a:lnTo>
                    <a:pt x="1869" y="802"/>
                  </a:lnTo>
                  <a:lnTo>
                    <a:pt x="1872" y="806"/>
                  </a:lnTo>
                  <a:lnTo>
                    <a:pt x="1873" y="811"/>
                  </a:lnTo>
                  <a:lnTo>
                    <a:pt x="1874" y="814"/>
                  </a:lnTo>
                  <a:lnTo>
                    <a:pt x="1874" y="819"/>
                  </a:lnTo>
                  <a:lnTo>
                    <a:pt x="1874" y="824"/>
                  </a:lnTo>
                  <a:lnTo>
                    <a:pt x="1870" y="832"/>
                  </a:lnTo>
                  <a:lnTo>
                    <a:pt x="1866" y="842"/>
                  </a:lnTo>
                  <a:lnTo>
                    <a:pt x="1861" y="850"/>
                  </a:lnTo>
                  <a:lnTo>
                    <a:pt x="1856" y="857"/>
                  </a:lnTo>
                  <a:lnTo>
                    <a:pt x="1854" y="863"/>
                  </a:lnTo>
                  <a:lnTo>
                    <a:pt x="1854" y="871"/>
                  </a:lnTo>
                  <a:lnTo>
                    <a:pt x="1854" y="875"/>
                  </a:lnTo>
                  <a:lnTo>
                    <a:pt x="1855" y="879"/>
                  </a:lnTo>
                  <a:lnTo>
                    <a:pt x="1857" y="881"/>
                  </a:lnTo>
                  <a:lnTo>
                    <a:pt x="1860" y="882"/>
                  </a:lnTo>
                  <a:lnTo>
                    <a:pt x="1870" y="882"/>
                  </a:lnTo>
                  <a:lnTo>
                    <a:pt x="1886" y="879"/>
                  </a:lnTo>
                  <a:lnTo>
                    <a:pt x="1894" y="876"/>
                  </a:lnTo>
                  <a:lnTo>
                    <a:pt x="1902" y="874"/>
                  </a:lnTo>
                  <a:lnTo>
                    <a:pt x="1910" y="870"/>
                  </a:lnTo>
                  <a:lnTo>
                    <a:pt x="1916" y="867"/>
                  </a:lnTo>
                  <a:lnTo>
                    <a:pt x="1926" y="858"/>
                  </a:lnTo>
                  <a:lnTo>
                    <a:pt x="1936" y="850"/>
                  </a:lnTo>
                  <a:lnTo>
                    <a:pt x="1940" y="846"/>
                  </a:lnTo>
                  <a:lnTo>
                    <a:pt x="1946" y="843"/>
                  </a:lnTo>
                  <a:lnTo>
                    <a:pt x="1951" y="840"/>
                  </a:lnTo>
                  <a:lnTo>
                    <a:pt x="1957" y="840"/>
                  </a:lnTo>
                  <a:lnTo>
                    <a:pt x="1970" y="840"/>
                  </a:lnTo>
                  <a:lnTo>
                    <a:pt x="1982" y="842"/>
                  </a:lnTo>
                  <a:lnTo>
                    <a:pt x="1988" y="842"/>
                  </a:lnTo>
                  <a:lnTo>
                    <a:pt x="1993" y="842"/>
                  </a:lnTo>
                  <a:lnTo>
                    <a:pt x="1995" y="840"/>
                  </a:lnTo>
                  <a:lnTo>
                    <a:pt x="1998" y="839"/>
                  </a:lnTo>
                  <a:lnTo>
                    <a:pt x="1999" y="837"/>
                  </a:lnTo>
                  <a:lnTo>
                    <a:pt x="1998" y="835"/>
                  </a:lnTo>
                  <a:lnTo>
                    <a:pt x="1996" y="830"/>
                  </a:lnTo>
                  <a:lnTo>
                    <a:pt x="1995" y="826"/>
                  </a:lnTo>
                  <a:lnTo>
                    <a:pt x="1990" y="817"/>
                  </a:lnTo>
                  <a:lnTo>
                    <a:pt x="1987" y="808"/>
                  </a:lnTo>
                  <a:lnTo>
                    <a:pt x="1982" y="800"/>
                  </a:lnTo>
                  <a:lnTo>
                    <a:pt x="1977" y="788"/>
                  </a:lnTo>
                  <a:lnTo>
                    <a:pt x="1976" y="781"/>
                  </a:lnTo>
                  <a:lnTo>
                    <a:pt x="1975" y="776"/>
                  </a:lnTo>
                  <a:lnTo>
                    <a:pt x="1975" y="770"/>
                  </a:lnTo>
                  <a:lnTo>
                    <a:pt x="1975" y="767"/>
                  </a:lnTo>
                  <a:lnTo>
                    <a:pt x="1981" y="761"/>
                  </a:lnTo>
                  <a:lnTo>
                    <a:pt x="1987" y="757"/>
                  </a:lnTo>
                  <a:lnTo>
                    <a:pt x="1990" y="755"/>
                  </a:lnTo>
                  <a:lnTo>
                    <a:pt x="1992" y="753"/>
                  </a:lnTo>
                  <a:lnTo>
                    <a:pt x="1993" y="749"/>
                  </a:lnTo>
                  <a:lnTo>
                    <a:pt x="1992" y="744"/>
                  </a:lnTo>
                  <a:lnTo>
                    <a:pt x="1987" y="735"/>
                  </a:lnTo>
                  <a:lnTo>
                    <a:pt x="1980" y="725"/>
                  </a:lnTo>
                  <a:lnTo>
                    <a:pt x="1977" y="720"/>
                  </a:lnTo>
                  <a:lnTo>
                    <a:pt x="1976" y="715"/>
                  </a:lnTo>
                  <a:lnTo>
                    <a:pt x="1975" y="707"/>
                  </a:lnTo>
                  <a:lnTo>
                    <a:pt x="1976" y="699"/>
                  </a:lnTo>
                  <a:lnTo>
                    <a:pt x="1980" y="691"/>
                  </a:lnTo>
                  <a:lnTo>
                    <a:pt x="1983" y="686"/>
                  </a:lnTo>
                  <a:lnTo>
                    <a:pt x="1987" y="681"/>
                  </a:lnTo>
                  <a:lnTo>
                    <a:pt x="1992" y="679"/>
                  </a:lnTo>
                  <a:lnTo>
                    <a:pt x="2000" y="676"/>
                  </a:lnTo>
                  <a:lnTo>
                    <a:pt x="2006" y="675"/>
                  </a:lnTo>
                  <a:lnTo>
                    <a:pt x="2009" y="676"/>
                  </a:lnTo>
                  <a:lnTo>
                    <a:pt x="2012" y="678"/>
                  </a:lnTo>
                  <a:lnTo>
                    <a:pt x="2014" y="680"/>
                  </a:lnTo>
                  <a:lnTo>
                    <a:pt x="2017" y="682"/>
                  </a:lnTo>
                  <a:lnTo>
                    <a:pt x="2020" y="691"/>
                  </a:lnTo>
                  <a:lnTo>
                    <a:pt x="2023" y="699"/>
                  </a:lnTo>
                  <a:lnTo>
                    <a:pt x="2024" y="709"/>
                  </a:lnTo>
                  <a:lnTo>
                    <a:pt x="2026" y="715"/>
                  </a:lnTo>
                  <a:lnTo>
                    <a:pt x="2030" y="719"/>
                  </a:lnTo>
                  <a:lnTo>
                    <a:pt x="2034" y="723"/>
                  </a:lnTo>
                  <a:lnTo>
                    <a:pt x="2037" y="724"/>
                  </a:lnTo>
                  <a:lnTo>
                    <a:pt x="2039" y="724"/>
                  </a:lnTo>
                  <a:lnTo>
                    <a:pt x="2042" y="724"/>
                  </a:lnTo>
                  <a:lnTo>
                    <a:pt x="2044" y="724"/>
                  </a:lnTo>
                  <a:lnTo>
                    <a:pt x="2046" y="723"/>
                  </a:lnTo>
                  <a:lnTo>
                    <a:pt x="2047" y="720"/>
                  </a:lnTo>
                  <a:lnTo>
                    <a:pt x="2047" y="717"/>
                  </a:lnTo>
                  <a:lnTo>
                    <a:pt x="2047" y="713"/>
                  </a:lnTo>
                  <a:lnTo>
                    <a:pt x="2045" y="703"/>
                  </a:lnTo>
                  <a:lnTo>
                    <a:pt x="2040" y="693"/>
                  </a:lnTo>
                  <a:lnTo>
                    <a:pt x="2039" y="688"/>
                  </a:lnTo>
                  <a:lnTo>
                    <a:pt x="2039" y="684"/>
                  </a:lnTo>
                  <a:lnTo>
                    <a:pt x="2040" y="681"/>
                  </a:lnTo>
                  <a:lnTo>
                    <a:pt x="2044" y="679"/>
                  </a:lnTo>
                  <a:lnTo>
                    <a:pt x="2049" y="676"/>
                  </a:lnTo>
                  <a:lnTo>
                    <a:pt x="2052" y="673"/>
                  </a:lnTo>
                  <a:lnTo>
                    <a:pt x="2056" y="671"/>
                  </a:lnTo>
                  <a:lnTo>
                    <a:pt x="2059" y="667"/>
                  </a:lnTo>
                  <a:lnTo>
                    <a:pt x="2062" y="662"/>
                  </a:lnTo>
                  <a:lnTo>
                    <a:pt x="2064" y="659"/>
                  </a:lnTo>
                  <a:lnTo>
                    <a:pt x="2064" y="655"/>
                  </a:lnTo>
                  <a:lnTo>
                    <a:pt x="2064" y="653"/>
                  </a:lnTo>
                  <a:lnTo>
                    <a:pt x="2063" y="650"/>
                  </a:lnTo>
                  <a:lnTo>
                    <a:pt x="2061" y="647"/>
                  </a:lnTo>
                  <a:lnTo>
                    <a:pt x="2057" y="646"/>
                  </a:lnTo>
                  <a:lnTo>
                    <a:pt x="2052" y="643"/>
                  </a:lnTo>
                  <a:lnTo>
                    <a:pt x="2043" y="640"/>
                  </a:lnTo>
                  <a:lnTo>
                    <a:pt x="2034" y="636"/>
                  </a:lnTo>
                  <a:lnTo>
                    <a:pt x="2030" y="636"/>
                  </a:lnTo>
                  <a:lnTo>
                    <a:pt x="2024" y="636"/>
                  </a:lnTo>
                  <a:lnTo>
                    <a:pt x="2018" y="637"/>
                  </a:lnTo>
                  <a:lnTo>
                    <a:pt x="2012" y="638"/>
                  </a:lnTo>
                  <a:lnTo>
                    <a:pt x="2001" y="642"/>
                  </a:lnTo>
                  <a:lnTo>
                    <a:pt x="1994" y="643"/>
                  </a:lnTo>
                  <a:lnTo>
                    <a:pt x="1992" y="643"/>
                  </a:lnTo>
                  <a:lnTo>
                    <a:pt x="1990" y="641"/>
                  </a:lnTo>
                  <a:lnTo>
                    <a:pt x="1990" y="638"/>
                  </a:lnTo>
                  <a:lnTo>
                    <a:pt x="1990" y="634"/>
                  </a:lnTo>
                  <a:lnTo>
                    <a:pt x="1992" y="629"/>
                  </a:lnTo>
                  <a:lnTo>
                    <a:pt x="1993" y="624"/>
                  </a:lnTo>
                  <a:lnTo>
                    <a:pt x="1995" y="618"/>
                  </a:lnTo>
                  <a:lnTo>
                    <a:pt x="1999" y="612"/>
                  </a:lnTo>
                  <a:lnTo>
                    <a:pt x="2002" y="608"/>
                  </a:lnTo>
                  <a:lnTo>
                    <a:pt x="2007" y="604"/>
                  </a:lnTo>
                  <a:lnTo>
                    <a:pt x="2012" y="602"/>
                  </a:lnTo>
                  <a:lnTo>
                    <a:pt x="2018" y="600"/>
                  </a:lnTo>
                  <a:lnTo>
                    <a:pt x="2027" y="598"/>
                  </a:lnTo>
                  <a:lnTo>
                    <a:pt x="2037" y="598"/>
                  </a:lnTo>
                  <a:lnTo>
                    <a:pt x="2043" y="599"/>
                  </a:lnTo>
                  <a:lnTo>
                    <a:pt x="2047" y="603"/>
                  </a:lnTo>
                  <a:lnTo>
                    <a:pt x="2049" y="604"/>
                  </a:lnTo>
                  <a:lnTo>
                    <a:pt x="2049" y="608"/>
                  </a:lnTo>
                  <a:lnTo>
                    <a:pt x="2049" y="610"/>
                  </a:lnTo>
                  <a:lnTo>
                    <a:pt x="2049" y="613"/>
                  </a:lnTo>
                  <a:lnTo>
                    <a:pt x="2047" y="618"/>
                  </a:lnTo>
                  <a:lnTo>
                    <a:pt x="2049" y="621"/>
                  </a:lnTo>
                  <a:lnTo>
                    <a:pt x="2050" y="623"/>
                  </a:lnTo>
                  <a:lnTo>
                    <a:pt x="2052" y="625"/>
                  </a:lnTo>
                  <a:lnTo>
                    <a:pt x="2059" y="628"/>
                  </a:lnTo>
                  <a:lnTo>
                    <a:pt x="2068" y="627"/>
                  </a:lnTo>
                  <a:lnTo>
                    <a:pt x="2076" y="623"/>
                  </a:lnTo>
                  <a:lnTo>
                    <a:pt x="2088" y="616"/>
                  </a:lnTo>
                  <a:lnTo>
                    <a:pt x="2093" y="612"/>
                  </a:lnTo>
                  <a:lnTo>
                    <a:pt x="2097" y="608"/>
                  </a:lnTo>
                  <a:lnTo>
                    <a:pt x="2101" y="603"/>
                  </a:lnTo>
                  <a:lnTo>
                    <a:pt x="2103" y="599"/>
                  </a:lnTo>
                  <a:lnTo>
                    <a:pt x="2106" y="592"/>
                  </a:lnTo>
                  <a:lnTo>
                    <a:pt x="2109" y="587"/>
                  </a:lnTo>
                  <a:lnTo>
                    <a:pt x="2119" y="583"/>
                  </a:lnTo>
                  <a:lnTo>
                    <a:pt x="2141" y="572"/>
                  </a:lnTo>
                  <a:lnTo>
                    <a:pt x="2150" y="568"/>
                  </a:lnTo>
                  <a:lnTo>
                    <a:pt x="2160" y="564"/>
                  </a:lnTo>
                  <a:lnTo>
                    <a:pt x="2172" y="559"/>
                  </a:lnTo>
                  <a:lnTo>
                    <a:pt x="2184" y="554"/>
                  </a:lnTo>
                  <a:lnTo>
                    <a:pt x="2189" y="550"/>
                  </a:lnTo>
                  <a:lnTo>
                    <a:pt x="2193" y="547"/>
                  </a:lnTo>
                  <a:lnTo>
                    <a:pt x="2195" y="542"/>
                  </a:lnTo>
                  <a:lnTo>
                    <a:pt x="2197" y="537"/>
                  </a:lnTo>
                  <a:lnTo>
                    <a:pt x="2200" y="524"/>
                  </a:lnTo>
                  <a:lnTo>
                    <a:pt x="2203" y="510"/>
                  </a:lnTo>
                  <a:lnTo>
                    <a:pt x="2203" y="502"/>
                  </a:lnTo>
                  <a:lnTo>
                    <a:pt x="2204" y="495"/>
                  </a:lnTo>
                  <a:lnTo>
                    <a:pt x="2206" y="491"/>
                  </a:lnTo>
                  <a:lnTo>
                    <a:pt x="2207" y="487"/>
                  </a:lnTo>
                  <a:lnTo>
                    <a:pt x="2208" y="485"/>
                  </a:lnTo>
                  <a:lnTo>
                    <a:pt x="2210" y="485"/>
                  </a:lnTo>
                  <a:lnTo>
                    <a:pt x="2221" y="489"/>
                  </a:lnTo>
                  <a:lnTo>
                    <a:pt x="2232" y="492"/>
                  </a:lnTo>
                  <a:lnTo>
                    <a:pt x="2238" y="490"/>
                  </a:lnTo>
                  <a:lnTo>
                    <a:pt x="2244" y="487"/>
                  </a:lnTo>
                  <a:lnTo>
                    <a:pt x="2246" y="486"/>
                  </a:lnTo>
                  <a:lnTo>
                    <a:pt x="2248" y="485"/>
                  </a:lnTo>
                  <a:lnTo>
                    <a:pt x="2252" y="485"/>
                  </a:lnTo>
                  <a:lnTo>
                    <a:pt x="2253" y="487"/>
                  </a:lnTo>
                  <a:lnTo>
                    <a:pt x="2256" y="489"/>
                  </a:lnTo>
                  <a:lnTo>
                    <a:pt x="2256" y="491"/>
                  </a:lnTo>
                  <a:lnTo>
                    <a:pt x="2256" y="492"/>
                  </a:lnTo>
                  <a:lnTo>
                    <a:pt x="2254" y="493"/>
                  </a:lnTo>
                  <a:lnTo>
                    <a:pt x="2251" y="498"/>
                  </a:lnTo>
                  <a:lnTo>
                    <a:pt x="2247" y="507"/>
                  </a:lnTo>
                  <a:lnTo>
                    <a:pt x="2244" y="516"/>
                  </a:lnTo>
                  <a:lnTo>
                    <a:pt x="2241" y="522"/>
                  </a:lnTo>
                  <a:lnTo>
                    <a:pt x="2240" y="524"/>
                  </a:lnTo>
                  <a:lnTo>
                    <a:pt x="2240" y="527"/>
                  </a:lnTo>
                  <a:lnTo>
                    <a:pt x="2241" y="531"/>
                  </a:lnTo>
                  <a:lnTo>
                    <a:pt x="2244" y="536"/>
                  </a:lnTo>
                  <a:lnTo>
                    <a:pt x="2246" y="540"/>
                  </a:lnTo>
                  <a:lnTo>
                    <a:pt x="2248" y="541"/>
                  </a:lnTo>
                  <a:lnTo>
                    <a:pt x="2252" y="542"/>
                  </a:lnTo>
                  <a:lnTo>
                    <a:pt x="2254" y="541"/>
                  </a:lnTo>
                  <a:lnTo>
                    <a:pt x="2261" y="540"/>
                  </a:lnTo>
                  <a:lnTo>
                    <a:pt x="2266" y="537"/>
                  </a:lnTo>
                  <a:lnTo>
                    <a:pt x="2272" y="534"/>
                  </a:lnTo>
                  <a:lnTo>
                    <a:pt x="2277" y="529"/>
                  </a:lnTo>
                  <a:lnTo>
                    <a:pt x="2280" y="522"/>
                  </a:lnTo>
                  <a:lnTo>
                    <a:pt x="2285" y="515"/>
                  </a:lnTo>
                  <a:lnTo>
                    <a:pt x="2291" y="499"/>
                  </a:lnTo>
                  <a:lnTo>
                    <a:pt x="2296" y="490"/>
                  </a:lnTo>
                  <a:lnTo>
                    <a:pt x="2301" y="482"/>
                  </a:lnTo>
                  <a:lnTo>
                    <a:pt x="2311" y="470"/>
                  </a:lnTo>
                  <a:lnTo>
                    <a:pt x="2322" y="454"/>
                  </a:lnTo>
                  <a:lnTo>
                    <a:pt x="2333" y="440"/>
                  </a:lnTo>
                  <a:lnTo>
                    <a:pt x="2342" y="424"/>
                  </a:lnTo>
                  <a:lnTo>
                    <a:pt x="2352" y="410"/>
                  </a:lnTo>
                  <a:lnTo>
                    <a:pt x="2357" y="405"/>
                  </a:lnTo>
                  <a:lnTo>
                    <a:pt x="2361" y="401"/>
                  </a:lnTo>
                  <a:lnTo>
                    <a:pt x="2367" y="398"/>
                  </a:lnTo>
                  <a:lnTo>
                    <a:pt x="2373" y="397"/>
                  </a:lnTo>
                  <a:lnTo>
                    <a:pt x="2376" y="398"/>
                  </a:lnTo>
                  <a:lnTo>
                    <a:pt x="2379" y="400"/>
                  </a:lnTo>
                  <a:lnTo>
                    <a:pt x="2382" y="402"/>
                  </a:lnTo>
                  <a:lnTo>
                    <a:pt x="2383" y="404"/>
                  </a:lnTo>
                  <a:lnTo>
                    <a:pt x="2386" y="411"/>
                  </a:lnTo>
                  <a:lnTo>
                    <a:pt x="2390" y="420"/>
                  </a:lnTo>
                  <a:lnTo>
                    <a:pt x="2392" y="428"/>
                  </a:lnTo>
                  <a:lnTo>
                    <a:pt x="2396" y="436"/>
                  </a:lnTo>
                  <a:lnTo>
                    <a:pt x="2399" y="444"/>
                  </a:lnTo>
                  <a:lnTo>
                    <a:pt x="2404" y="448"/>
                  </a:lnTo>
                  <a:lnTo>
                    <a:pt x="2410" y="449"/>
                  </a:lnTo>
                  <a:lnTo>
                    <a:pt x="2415" y="451"/>
                  </a:lnTo>
                  <a:lnTo>
                    <a:pt x="2420" y="448"/>
                  </a:lnTo>
                  <a:lnTo>
                    <a:pt x="2423" y="446"/>
                  </a:lnTo>
                  <a:lnTo>
                    <a:pt x="2427" y="442"/>
                  </a:lnTo>
                  <a:lnTo>
                    <a:pt x="2430" y="439"/>
                  </a:lnTo>
                  <a:lnTo>
                    <a:pt x="2431" y="434"/>
                  </a:lnTo>
                  <a:lnTo>
                    <a:pt x="2433" y="430"/>
                  </a:lnTo>
                  <a:lnTo>
                    <a:pt x="2433" y="416"/>
                  </a:lnTo>
                  <a:lnTo>
                    <a:pt x="2434" y="397"/>
                  </a:lnTo>
                  <a:lnTo>
                    <a:pt x="2435" y="389"/>
                  </a:lnTo>
                  <a:lnTo>
                    <a:pt x="2439" y="382"/>
                  </a:lnTo>
                  <a:lnTo>
                    <a:pt x="2440" y="381"/>
                  </a:lnTo>
                  <a:lnTo>
                    <a:pt x="2443" y="379"/>
                  </a:lnTo>
                  <a:lnTo>
                    <a:pt x="2446" y="378"/>
                  </a:lnTo>
                  <a:lnTo>
                    <a:pt x="2449" y="379"/>
                  </a:lnTo>
                  <a:lnTo>
                    <a:pt x="2453" y="382"/>
                  </a:lnTo>
                  <a:lnTo>
                    <a:pt x="2456" y="385"/>
                  </a:lnTo>
                  <a:lnTo>
                    <a:pt x="2458" y="389"/>
                  </a:lnTo>
                  <a:lnTo>
                    <a:pt x="2459" y="394"/>
                  </a:lnTo>
                  <a:lnTo>
                    <a:pt x="2459" y="405"/>
                  </a:lnTo>
                  <a:lnTo>
                    <a:pt x="2459" y="419"/>
                  </a:lnTo>
                  <a:lnTo>
                    <a:pt x="2458" y="432"/>
                  </a:lnTo>
                  <a:lnTo>
                    <a:pt x="2458" y="444"/>
                  </a:lnTo>
                  <a:lnTo>
                    <a:pt x="2458" y="449"/>
                  </a:lnTo>
                  <a:lnTo>
                    <a:pt x="2460" y="454"/>
                  </a:lnTo>
                  <a:lnTo>
                    <a:pt x="2461" y="458"/>
                  </a:lnTo>
                  <a:lnTo>
                    <a:pt x="2465" y="461"/>
                  </a:lnTo>
                  <a:lnTo>
                    <a:pt x="2471" y="465"/>
                  </a:lnTo>
                  <a:lnTo>
                    <a:pt x="2478" y="466"/>
                  </a:lnTo>
                  <a:lnTo>
                    <a:pt x="2485" y="466"/>
                  </a:lnTo>
                  <a:lnTo>
                    <a:pt x="2492" y="466"/>
                  </a:lnTo>
                  <a:lnTo>
                    <a:pt x="2506" y="464"/>
                  </a:lnTo>
                  <a:lnTo>
                    <a:pt x="2516" y="461"/>
                  </a:lnTo>
                  <a:lnTo>
                    <a:pt x="2525" y="460"/>
                  </a:lnTo>
                  <a:lnTo>
                    <a:pt x="2536" y="458"/>
                  </a:lnTo>
                  <a:lnTo>
                    <a:pt x="2542" y="457"/>
                  </a:lnTo>
                  <a:lnTo>
                    <a:pt x="2547" y="454"/>
                  </a:lnTo>
                  <a:lnTo>
                    <a:pt x="2553" y="451"/>
                  </a:lnTo>
                  <a:lnTo>
                    <a:pt x="2560" y="446"/>
                  </a:lnTo>
                  <a:lnTo>
                    <a:pt x="2562" y="444"/>
                  </a:lnTo>
                  <a:lnTo>
                    <a:pt x="2565" y="440"/>
                  </a:lnTo>
                  <a:lnTo>
                    <a:pt x="2566" y="438"/>
                  </a:lnTo>
                  <a:lnTo>
                    <a:pt x="2566" y="434"/>
                  </a:lnTo>
                  <a:lnTo>
                    <a:pt x="2566" y="428"/>
                  </a:lnTo>
                  <a:lnTo>
                    <a:pt x="2565" y="421"/>
                  </a:lnTo>
                  <a:lnTo>
                    <a:pt x="2563" y="415"/>
                  </a:lnTo>
                  <a:lnTo>
                    <a:pt x="2562" y="408"/>
                  </a:lnTo>
                  <a:lnTo>
                    <a:pt x="2562" y="402"/>
                  </a:lnTo>
                  <a:lnTo>
                    <a:pt x="2565" y="396"/>
                  </a:lnTo>
                  <a:lnTo>
                    <a:pt x="2574" y="378"/>
                  </a:lnTo>
                  <a:lnTo>
                    <a:pt x="2579" y="366"/>
                  </a:lnTo>
                  <a:lnTo>
                    <a:pt x="2579" y="365"/>
                  </a:lnTo>
                  <a:lnTo>
                    <a:pt x="2576" y="364"/>
                  </a:lnTo>
                  <a:lnTo>
                    <a:pt x="2574" y="365"/>
                  </a:lnTo>
                  <a:lnTo>
                    <a:pt x="2569" y="366"/>
                  </a:lnTo>
                  <a:lnTo>
                    <a:pt x="2560" y="370"/>
                  </a:lnTo>
                  <a:lnTo>
                    <a:pt x="2548" y="375"/>
                  </a:lnTo>
                  <a:lnTo>
                    <a:pt x="2541" y="376"/>
                  </a:lnTo>
                  <a:lnTo>
                    <a:pt x="2536" y="376"/>
                  </a:lnTo>
                  <a:lnTo>
                    <a:pt x="2531" y="376"/>
                  </a:lnTo>
                  <a:lnTo>
                    <a:pt x="2528" y="375"/>
                  </a:lnTo>
                  <a:lnTo>
                    <a:pt x="2524" y="372"/>
                  </a:lnTo>
                  <a:lnTo>
                    <a:pt x="2522" y="369"/>
                  </a:lnTo>
                  <a:lnTo>
                    <a:pt x="2522" y="363"/>
                  </a:lnTo>
                  <a:lnTo>
                    <a:pt x="2522" y="357"/>
                  </a:lnTo>
                  <a:lnTo>
                    <a:pt x="2523" y="350"/>
                  </a:lnTo>
                  <a:lnTo>
                    <a:pt x="2525" y="342"/>
                  </a:lnTo>
                  <a:lnTo>
                    <a:pt x="2528" y="337"/>
                  </a:lnTo>
                  <a:lnTo>
                    <a:pt x="2532" y="332"/>
                  </a:lnTo>
                  <a:lnTo>
                    <a:pt x="2537" y="327"/>
                  </a:lnTo>
                  <a:lnTo>
                    <a:pt x="2543" y="325"/>
                  </a:lnTo>
                  <a:lnTo>
                    <a:pt x="2550" y="322"/>
                  </a:lnTo>
                  <a:lnTo>
                    <a:pt x="2557" y="321"/>
                  </a:lnTo>
                  <a:lnTo>
                    <a:pt x="2562" y="320"/>
                  </a:lnTo>
                  <a:lnTo>
                    <a:pt x="2566" y="319"/>
                  </a:lnTo>
                  <a:lnTo>
                    <a:pt x="2568" y="316"/>
                  </a:lnTo>
                  <a:lnTo>
                    <a:pt x="2571" y="315"/>
                  </a:lnTo>
                  <a:lnTo>
                    <a:pt x="2573" y="310"/>
                  </a:lnTo>
                  <a:lnTo>
                    <a:pt x="2575" y="304"/>
                  </a:lnTo>
                  <a:lnTo>
                    <a:pt x="2578" y="300"/>
                  </a:lnTo>
                  <a:lnTo>
                    <a:pt x="2579" y="294"/>
                  </a:lnTo>
                  <a:lnTo>
                    <a:pt x="2579" y="291"/>
                  </a:lnTo>
                  <a:lnTo>
                    <a:pt x="2578" y="288"/>
                  </a:lnTo>
                  <a:lnTo>
                    <a:pt x="2576" y="285"/>
                  </a:lnTo>
                  <a:lnTo>
                    <a:pt x="2575" y="282"/>
                  </a:lnTo>
                  <a:lnTo>
                    <a:pt x="2569" y="274"/>
                  </a:lnTo>
                  <a:lnTo>
                    <a:pt x="2563" y="265"/>
                  </a:lnTo>
                  <a:lnTo>
                    <a:pt x="2559" y="257"/>
                  </a:lnTo>
                  <a:lnTo>
                    <a:pt x="2556" y="249"/>
                  </a:lnTo>
                  <a:lnTo>
                    <a:pt x="2556" y="245"/>
                  </a:lnTo>
                  <a:lnTo>
                    <a:pt x="2559" y="240"/>
                  </a:lnTo>
                  <a:lnTo>
                    <a:pt x="2561" y="237"/>
                  </a:lnTo>
                  <a:lnTo>
                    <a:pt x="2565" y="232"/>
                  </a:lnTo>
                  <a:lnTo>
                    <a:pt x="2573" y="225"/>
                  </a:lnTo>
                  <a:lnTo>
                    <a:pt x="2579" y="220"/>
                  </a:lnTo>
                  <a:lnTo>
                    <a:pt x="2594" y="213"/>
                  </a:lnTo>
                  <a:lnTo>
                    <a:pt x="2605" y="207"/>
                  </a:lnTo>
                  <a:lnTo>
                    <a:pt x="2606" y="205"/>
                  </a:lnTo>
                  <a:lnTo>
                    <a:pt x="2606" y="202"/>
                  </a:lnTo>
                  <a:lnTo>
                    <a:pt x="2605" y="199"/>
                  </a:lnTo>
                  <a:lnTo>
                    <a:pt x="2604" y="196"/>
                  </a:lnTo>
                  <a:lnTo>
                    <a:pt x="2599" y="192"/>
                  </a:lnTo>
                  <a:lnTo>
                    <a:pt x="2594" y="188"/>
                  </a:lnTo>
                  <a:lnTo>
                    <a:pt x="2592" y="187"/>
                  </a:lnTo>
                  <a:lnTo>
                    <a:pt x="2588" y="187"/>
                  </a:lnTo>
                  <a:lnTo>
                    <a:pt x="2585" y="187"/>
                  </a:lnTo>
                  <a:lnTo>
                    <a:pt x="2580" y="188"/>
                  </a:lnTo>
                  <a:lnTo>
                    <a:pt x="2571" y="193"/>
                  </a:lnTo>
                  <a:lnTo>
                    <a:pt x="2561" y="199"/>
                  </a:lnTo>
                  <a:lnTo>
                    <a:pt x="2553" y="205"/>
                  </a:lnTo>
                  <a:lnTo>
                    <a:pt x="2544" y="209"/>
                  </a:lnTo>
                  <a:lnTo>
                    <a:pt x="2540" y="212"/>
                  </a:lnTo>
                  <a:lnTo>
                    <a:pt x="2535" y="213"/>
                  </a:lnTo>
                  <a:lnTo>
                    <a:pt x="2530" y="213"/>
                  </a:lnTo>
                  <a:lnTo>
                    <a:pt x="2525" y="213"/>
                  </a:lnTo>
                  <a:lnTo>
                    <a:pt x="2513" y="213"/>
                  </a:lnTo>
                  <a:lnTo>
                    <a:pt x="2500" y="212"/>
                  </a:lnTo>
                  <a:lnTo>
                    <a:pt x="2488" y="212"/>
                  </a:lnTo>
                  <a:lnTo>
                    <a:pt x="2479" y="213"/>
                  </a:lnTo>
                  <a:lnTo>
                    <a:pt x="2471" y="212"/>
                  </a:lnTo>
                  <a:lnTo>
                    <a:pt x="2464" y="209"/>
                  </a:lnTo>
                  <a:lnTo>
                    <a:pt x="2458" y="206"/>
                  </a:lnTo>
                  <a:lnTo>
                    <a:pt x="2454" y="200"/>
                  </a:lnTo>
                  <a:lnTo>
                    <a:pt x="2448" y="190"/>
                  </a:lnTo>
                  <a:lnTo>
                    <a:pt x="2439" y="175"/>
                  </a:lnTo>
                  <a:lnTo>
                    <a:pt x="2434" y="168"/>
                  </a:lnTo>
                  <a:lnTo>
                    <a:pt x="2428" y="162"/>
                  </a:lnTo>
                  <a:lnTo>
                    <a:pt x="2423" y="157"/>
                  </a:lnTo>
                  <a:lnTo>
                    <a:pt x="2418" y="155"/>
                  </a:lnTo>
                  <a:lnTo>
                    <a:pt x="2409" y="152"/>
                  </a:lnTo>
                  <a:lnTo>
                    <a:pt x="2397" y="151"/>
                  </a:lnTo>
                  <a:lnTo>
                    <a:pt x="2386" y="152"/>
                  </a:lnTo>
                  <a:lnTo>
                    <a:pt x="2377" y="153"/>
                  </a:lnTo>
                  <a:lnTo>
                    <a:pt x="2372" y="156"/>
                  </a:lnTo>
                  <a:lnTo>
                    <a:pt x="2368" y="161"/>
                  </a:lnTo>
                  <a:lnTo>
                    <a:pt x="2365" y="165"/>
                  </a:lnTo>
                  <a:lnTo>
                    <a:pt x="2362" y="171"/>
                  </a:lnTo>
                  <a:lnTo>
                    <a:pt x="2361" y="178"/>
                  </a:lnTo>
                  <a:lnTo>
                    <a:pt x="2360" y="184"/>
                  </a:lnTo>
                  <a:lnTo>
                    <a:pt x="2360" y="192"/>
                  </a:lnTo>
                  <a:lnTo>
                    <a:pt x="2361" y="197"/>
                  </a:lnTo>
                  <a:lnTo>
                    <a:pt x="2361" y="202"/>
                  </a:lnTo>
                  <a:lnTo>
                    <a:pt x="2361" y="207"/>
                  </a:lnTo>
                  <a:lnTo>
                    <a:pt x="2360" y="211"/>
                  </a:lnTo>
                  <a:lnTo>
                    <a:pt x="2359" y="214"/>
                  </a:lnTo>
                  <a:lnTo>
                    <a:pt x="2358" y="216"/>
                  </a:lnTo>
                  <a:lnTo>
                    <a:pt x="2355" y="218"/>
                  </a:lnTo>
                  <a:lnTo>
                    <a:pt x="2353" y="219"/>
                  </a:lnTo>
                  <a:lnTo>
                    <a:pt x="2349" y="220"/>
                  </a:lnTo>
                  <a:lnTo>
                    <a:pt x="2347" y="220"/>
                  </a:lnTo>
                  <a:lnTo>
                    <a:pt x="2345" y="219"/>
                  </a:lnTo>
                  <a:lnTo>
                    <a:pt x="2342" y="218"/>
                  </a:lnTo>
                  <a:lnTo>
                    <a:pt x="2340" y="216"/>
                  </a:lnTo>
                  <a:lnTo>
                    <a:pt x="2335" y="212"/>
                  </a:lnTo>
                  <a:lnTo>
                    <a:pt x="2330" y="206"/>
                  </a:lnTo>
                  <a:lnTo>
                    <a:pt x="2328" y="203"/>
                  </a:lnTo>
                  <a:lnTo>
                    <a:pt x="2324" y="202"/>
                  </a:lnTo>
                  <a:lnTo>
                    <a:pt x="2321" y="201"/>
                  </a:lnTo>
                  <a:lnTo>
                    <a:pt x="2316" y="201"/>
                  </a:lnTo>
                  <a:lnTo>
                    <a:pt x="2311" y="201"/>
                  </a:lnTo>
                  <a:lnTo>
                    <a:pt x="2307" y="202"/>
                  </a:lnTo>
                  <a:lnTo>
                    <a:pt x="2301" y="203"/>
                  </a:lnTo>
                  <a:lnTo>
                    <a:pt x="2296" y="206"/>
                  </a:lnTo>
                  <a:lnTo>
                    <a:pt x="2284" y="212"/>
                  </a:lnTo>
                  <a:lnTo>
                    <a:pt x="2267" y="216"/>
                  </a:lnTo>
                  <a:lnTo>
                    <a:pt x="2250" y="221"/>
                  </a:lnTo>
                  <a:lnTo>
                    <a:pt x="2235" y="225"/>
                  </a:lnTo>
                  <a:lnTo>
                    <a:pt x="2225" y="226"/>
                  </a:lnTo>
                  <a:lnTo>
                    <a:pt x="2215" y="225"/>
                  </a:lnTo>
                  <a:lnTo>
                    <a:pt x="2204" y="222"/>
                  </a:lnTo>
                  <a:lnTo>
                    <a:pt x="2195" y="220"/>
                  </a:lnTo>
                  <a:lnTo>
                    <a:pt x="2191" y="216"/>
                  </a:lnTo>
                  <a:lnTo>
                    <a:pt x="2188" y="212"/>
                  </a:lnTo>
                  <a:lnTo>
                    <a:pt x="2182" y="205"/>
                  </a:lnTo>
                  <a:lnTo>
                    <a:pt x="2177" y="197"/>
                  </a:lnTo>
                  <a:lnTo>
                    <a:pt x="2171" y="189"/>
                  </a:lnTo>
                  <a:lnTo>
                    <a:pt x="2166" y="182"/>
                  </a:lnTo>
                  <a:lnTo>
                    <a:pt x="2162" y="176"/>
                  </a:lnTo>
                  <a:lnTo>
                    <a:pt x="2157" y="171"/>
                  </a:lnTo>
                  <a:lnTo>
                    <a:pt x="2152" y="169"/>
                  </a:lnTo>
                  <a:lnTo>
                    <a:pt x="2147" y="169"/>
                  </a:lnTo>
                  <a:lnTo>
                    <a:pt x="2144" y="169"/>
                  </a:lnTo>
                  <a:lnTo>
                    <a:pt x="2140" y="169"/>
                  </a:lnTo>
                  <a:lnTo>
                    <a:pt x="2133" y="173"/>
                  </a:lnTo>
                  <a:lnTo>
                    <a:pt x="2126" y="176"/>
                  </a:lnTo>
                  <a:lnTo>
                    <a:pt x="2119" y="178"/>
                  </a:lnTo>
                  <a:lnTo>
                    <a:pt x="2110" y="178"/>
                  </a:lnTo>
                  <a:lnTo>
                    <a:pt x="2099" y="176"/>
                  </a:lnTo>
                  <a:lnTo>
                    <a:pt x="2083" y="171"/>
                  </a:lnTo>
                  <a:lnTo>
                    <a:pt x="2080" y="169"/>
                  </a:lnTo>
                  <a:lnTo>
                    <a:pt x="2076" y="167"/>
                  </a:lnTo>
                  <a:lnTo>
                    <a:pt x="2074" y="164"/>
                  </a:lnTo>
                  <a:lnTo>
                    <a:pt x="2072" y="161"/>
                  </a:lnTo>
                  <a:lnTo>
                    <a:pt x="2071" y="153"/>
                  </a:lnTo>
                  <a:lnTo>
                    <a:pt x="2070" y="145"/>
                  </a:lnTo>
                  <a:lnTo>
                    <a:pt x="2070" y="138"/>
                  </a:lnTo>
                  <a:lnTo>
                    <a:pt x="2070" y="131"/>
                  </a:lnTo>
                  <a:lnTo>
                    <a:pt x="2069" y="127"/>
                  </a:lnTo>
                  <a:lnTo>
                    <a:pt x="2068" y="125"/>
                  </a:lnTo>
                  <a:lnTo>
                    <a:pt x="2066" y="123"/>
                  </a:lnTo>
                  <a:lnTo>
                    <a:pt x="2064" y="121"/>
                  </a:lnTo>
                  <a:lnTo>
                    <a:pt x="2058" y="120"/>
                  </a:lnTo>
                  <a:lnTo>
                    <a:pt x="2052" y="119"/>
                  </a:lnTo>
                  <a:lnTo>
                    <a:pt x="2046" y="120"/>
                  </a:lnTo>
                  <a:lnTo>
                    <a:pt x="2040" y="121"/>
                  </a:lnTo>
                  <a:lnTo>
                    <a:pt x="2034" y="123"/>
                  </a:lnTo>
                  <a:lnTo>
                    <a:pt x="2028" y="123"/>
                  </a:lnTo>
                  <a:lnTo>
                    <a:pt x="2024" y="123"/>
                  </a:lnTo>
                  <a:lnTo>
                    <a:pt x="2018" y="121"/>
                  </a:lnTo>
                  <a:lnTo>
                    <a:pt x="2013" y="119"/>
                  </a:lnTo>
                  <a:lnTo>
                    <a:pt x="2009" y="117"/>
                  </a:lnTo>
                  <a:lnTo>
                    <a:pt x="2005" y="112"/>
                  </a:lnTo>
                  <a:lnTo>
                    <a:pt x="2001" y="107"/>
                  </a:lnTo>
                  <a:lnTo>
                    <a:pt x="1995" y="96"/>
                  </a:lnTo>
                  <a:lnTo>
                    <a:pt x="1989" y="86"/>
                  </a:lnTo>
                  <a:lnTo>
                    <a:pt x="1987" y="85"/>
                  </a:lnTo>
                  <a:lnTo>
                    <a:pt x="1984" y="82"/>
                  </a:lnTo>
                  <a:lnTo>
                    <a:pt x="1980" y="82"/>
                  </a:lnTo>
                  <a:lnTo>
                    <a:pt x="1975" y="81"/>
                  </a:lnTo>
                  <a:lnTo>
                    <a:pt x="1964" y="82"/>
                  </a:lnTo>
                  <a:lnTo>
                    <a:pt x="1956" y="83"/>
                  </a:lnTo>
                  <a:lnTo>
                    <a:pt x="1946" y="85"/>
                  </a:lnTo>
                  <a:lnTo>
                    <a:pt x="1933" y="87"/>
                  </a:lnTo>
                  <a:lnTo>
                    <a:pt x="1920" y="89"/>
                  </a:lnTo>
                  <a:lnTo>
                    <a:pt x="1908" y="92"/>
                  </a:lnTo>
                  <a:lnTo>
                    <a:pt x="1899" y="96"/>
                  </a:lnTo>
                  <a:lnTo>
                    <a:pt x="1889" y="104"/>
                  </a:lnTo>
                  <a:lnTo>
                    <a:pt x="1881" y="111"/>
                  </a:lnTo>
                  <a:lnTo>
                    <a:pt x="1872" y="118"/>
                  </a:lnTo>
                  <a:lnTo>
                    <a:pt x="1862" y="125"/>
                  </a:lnTo>
                  <a:lnTo>
                    <a:pt x="1854" y="129"/>
                  </a:lnTo>
                  <a:lnTo>
                    <a:pt x="1845" y="130"/>
                  </a:lnTo>
                  <a:lnTo>
                    <a:pt x="1839" y="131"/>
                  </a:lnTo>
                  <a:lnTo>
                    <a:pt x="1826" y="132"/>
                  </a:lnTo>
                  <a:lnTo>
                    <a:pt x="1813" y="137"/>
                  </a:lnTo>
                  <a:lnTo>
                    <a:pt x="1798" y="142"/>
                  </a:lnTo>
                  <a:lnTo>
                    <a:pt x="1780" y="144"/>
                  </a:lnTo>
                  <a:lnTo>
                    <a:pt x="1775" y="145"/>
                  </a:lnTo>
                  <a:lnTo>
                    <a:pt x="1770" y="148"/>
                  </a:lnTo>
                  <a:lnTo>
                    <a:pt x="1767" y="150"/>
                  </a:lnTo>
                  <a:lnTo>
                    <a:pt x="1765" y="153"/>
                  </a:lnTo>
                  <a:lnTo>
                    <a:pt x="1761" y="159"/>
                  </a:lnTo>
                  <a:lnTo>
                    <a:pt x="1759" y="164"/>
                  </a:lnTo>
                  <a:lnTo>
                    <a:pt x="1757" y="165"/>
                  </a:lnTo>
                  <a:lnTo>
                    <a:pt x="1759" y="167"/>
                  </a:lnTo>
                  <a:lnTo>
                    <a:pt x="1760" y="168"/>
                  </a:lnTo>
                  <a:lnTo>
                    <a:pt x="1761" y="169"/>
                  </a:lnTo>
                  <a:lnTo>
                    <a:pt x="1767" y="171"/>
                  </a:lnTo>
                  <a:lnTo>
                    <a:pt x="1774" y="171"/>
                  </a:lnTo>
                  <a:lnTo>
                    <a:pt x="1782" y="173"/>
                  </a:lnTo>
                  <a:lnTo>
                    <a:pt x="1791" y="176"/>
                  </a:lnTo>
                  <a:lnTo>
                    <a:pt x="1793" y="178"/>
                  </a:lnTo>
                  <a:lnTo>
                    <a:pt x="1795" y="182"/>
                  </a:lnTo>
                  <a:lnTo>
                    <a:pt x="1797" y="184"/>
                  </a:lnTo>
                  <a:lnTo>
                    <a:pt x="1798" y="188"/>
                  </a:lnTo>
                  <a:lnTo>
                    <a:pt x="1797" y="193"/>
                  </a:lnTo>
                  <a:lnTo>
                    <a:pt x="1794" y="197"/>
                  </a:lnTo>
                  <a:lnTo>
                    <a:pt x="1791" y="205"/>
                  </a:lnTo>
                  <a:lnTo>
                    <a:pt x="1786" y="212"/>
                  </a:lnTo>
                  <a:lnTo>
                    <a:pt x="1776" y="225"/>
                  </a:lnTo>
                  <a:lnTo>
                    <a:pt x="1767" y="234"/>
                  </a:lnTo>
                  <a:lnTo>
                    <a:pt x="1757" y="241"/>
                  </a:lnTo>
                  <a:lnTo>
                    <a:pt x="1749" y="249"/>
                  </a:lnTo>
                  <a:lnTo>
                    <a:pt x="1741" y="256"/>
                  </a:lnTo>
                  <a:lnTo>
                    <a:pt x="1734" y="264"/>
                  </a:lnTo>
                  <a:lnTo>
                    <a:pt x="1727" y="274"/>
                  </a:lnTo>
                  <a:lnTo>
                    <a:pt x="1718" y="281"/>
                  </a:lnTo>
                  <a:lnTo>
                    <a:pt x="1709" y="287"/>
                  </a:lnTo>
                  <a:lnTo>
                    <a:pt x="1698" y="293"/>
                  </a:lnTo>
                  <a:lnTo>
                    <a:pt x="1685" y="297"/>
                  </a:lnTo>
                  <a:lnTo>
                    <a:pt x="1671" y="302"/>
                  </a:lnTo>
                  <a:lnTo>
                    <a:pt x="1665" y="304"/>
                  </a:lnTo>
                  <a:lnTo>
                    <a:pt x="1660" y="307"/>
                  </a:lnTo>
                  <a:lnTo>
                    <a:pt x="1655" y="309"/>
                  </a:lnTo>
                  <a:lnTo>
                    <a:pt x="1653" y="313"/>
                  </a:lnTo>
                  <a:lnTo>
                    <a:pt x="1650" y="316"/>
                  </a:lnTo>
                  <a:lnTo>
                    <a:pt x="1650" y="320"/>
                  </a:lnTo>
                  <a:lnTo>
                    <a:pt x="1652" y="322"/>
                  </a:lnTo>
                  <a:lnTo>
                    <a:pt x="1653" y="326"/>
                  </a:lnTo>
                  <a:lnTo>
                    <a:pt x="1658" y="332"/>
                  </a:lnTo>
                  <a:lnTo>
                    <a:pt x="1662" y="337"/>
                  </a:lnTo>
                  <a:lnTo>
                    <a:pt x="1667" y="345"/>
                  </a:lnTo>
                  <a:lnTo>
                    <a:pt x="1671" y="354"/>
                  </a:lnTo>
                  <a:lnTo>
                    <a:pt x="1672" y="359"/>
                  </a:lnTo>
                  <a:lnTo>
                    <a:pt x="1672" y="364"/>
                  </a:lnTo>
                  <a:lnTo>
                    <a:pt x="1671" y="369"/>
                  </a:lnTo>
                  <a:lnTo>
                    <a:pt x="1668" y="371"/>
                  </a:lnTo>
                  <a:lnTo>
                    <a:pt x="1665" y="376"/>
                  </a:lnTo>
                  <a:lnTo>
                    <a:pt x="1661" y="379"/>
                  </a:lnTo>
                  <a:lnTo>
                    <a:pt x="1659" y="385"/>
                  </a:lnTo>
                  <a:lnTo>
                    <a:pt x="1655" y="394"/>
                  </a:lnTo>
                  <a:lnTo>
                    <a:pt x="1649" y="404"/>
                  </a:lnTo>
                  <a:lnTo>
                    <a:pt x="1641" y="415"/>
                  </a:lnTo>
                  <a:lnTo>
                    <a:pt x="1636" y="420"/>
                  </a:lnTo>
                  <a:lnTo>
                    <a:pt x="1630" y="424"/>
                  </a:lnTo>
                  <a:lnTo>
                    <a:pt x="1625" y="427"/>
                  </a:lnTo>
                  <a:lnTo>
                    <a:pt x="1620" y="428"/>
                  </a:lnTo>
                  <a:lnTo>
                    <a:pt x="1606" y="430"/>
                  </a:lnTo>
                  <a:lnTo>
                    <a:pt x="1589" y="434"/>
                  </a:lnTo>
                  <a:lnTo>
                    <a:pt x="1568" y="438"/>
                  </a:lnTo>
                  <a:lnTo>
                    <a:pt x="1551" y="440"/>
                  </a:lnTo>
                  <a:lnTo>
                    <a:pt x="1532" y="442"/>
                  </a:lnTo>
                  <a:lnTo>
                    <a:pt x="1510" y="445"/>
                  </a:lnTo>
                  <a:lnTo>
                    <a:pt x="1491" y="446"/>
                  </a:lnTo>
                  <a:lnTo>
                    <a:pt x="1478" y="447"/>
                  </a:lnTo>
                  <a:lnTo>
                    <a:pt x="1466" y="448"/>
                  </a:lnTo>
                  <a:lnTo>
                    <a:pt x="1452" y="448"/>
                  </a:lnTo>
                  <a:lnTo>
                    <a:pt x="1445" y="448"/>
                  </a:lnTo>
                  <a:lnTo>
                    <a:pt x="1438" y="447"/>
                  </a:lnTo>
                  <a:lnTo>
                    <a:pt x="1432" y="445"/>
                  </a:lnTo>
                  <a:lnTo>
                    <a:pt x="1427" y="440"/>
                  </a:lnTo>
                  <a:lnTo>
                    <a:pt x="1423" y="435"/>
                  </a:lnTo>
                  <a:lnTo>
                    <a:pt x="1421" y="433"/>
                  </a:lnTo>
                  <a:lnTo>
                    <a:pt x="1417" y="430"/>
                  </a:lnTo>
                  <a:lnTo>
                    <a:pt x="1414" y="429"/>
                  </a:lnTo>
                  <a:lnTo>
                    <a:pt x="1406" y="426"/>
                  </a:lnTo>
                  <a:lnTo>
                    <a:pt x="1396" y="419"/>
                  </a:lnTo>
                  <a:lnTo>
                    <a:pt x="1383" y="410"/>
                  </a:lnTo>
                  <a:lnTo>
                    <a:pt x="1370" y="402"/>
                  </a:lnTo>
                  <a:lnTo>
                    <a:pt x="1364" y="398"/>
                  </a:lnTo>
                  <a:lnTo>
                    <a:pt x="1358" y="394"/>
                  </a:lnTo>
                  <a:lnTo>
                    <a:pt x="1352" y="388"/>
                  </a:lnTo>
                  <a:lnTo>
                    <a:pt x="1347" y="382"/>
                  </a:lnTo>
                  <a:lnTo>
                    <a:pt x="1344" y="371"/>
                  </a:lnTo>
                  <a:lnTo>
                    <a:pt x="1339" y="353"/>
                  </a:lnTo>
                  <a:lnTo>
                    <a:pt x="1337" y="333"/>
                  </a:lnTo>
                  <a:lnTo>
                    <a:pt x="1334" y="309"/>
                  </a:lnTo>
                  <a:lnTo>
                    <a:pt x="1333" y="285"/>
                  </a:lnTo>
                  <a:lnTo>
                    <a:pt x="1333" y="264"/>
                  </a:lnTo>
                  <a:lnTo>
                    <a:pt x="1333" y="255"/>
                  </a:lnTo>
                  <a:lnTo>
                    <a:pt x="1334" y="246"/>
                  </a:lnTo>
                  <a:lnTo>
                    <a:pt x="1337" y="239"/>
                  </a:lnTo>
                  <a:lnTo>
                    <a:pt x="1338" y="233"/>
                  </a:lnTo>
                  <a:lnTo>
                    <a:pt x="1344" y="226"/>
                  </a:lnTo>
                  <a:lnTo>
                    <a:pt x="1348" y="219"/>
                  </a:lnTo>
                  <a:lnTo>
                    <a:pt x="1354" y="213"/>
                  </a:lnTo>
                  <a:lnTo>
                    <a:pt x="1359" y="208"/>
                  </a:lnTo>
                  <a:lnTo>
                    <a:pt x="1364" y="203"/>
                  </a:lnTo>
                  <a:lnTo>
                    <a:pt x="1368" y="200"/>
                  </a:lnTo>
                  <a:lnTo>
                    <a:pt x="1370" y="196"/>
                  </a:lnTo>
                  <a:lnTo>
                    <a:pt x="1371" y="192"/>
                  </a:lnTo>
                  <a:lnTo>
                    <a:pt x="1372" y="184"/>
                  </a:lnTo>
                  <a:lnTo>
                    <a:pt x="1373" y="180"/>
                  </a:lnTo>
                  <a:lnTo>
                    <a:pt x="1375" y="177"/>
                  </a:lnTo>
                  <a:lnTo>
                    <a:pt x="1377" y="176"/>
                  </a:lnTo>
                  <a:lnTo>
                    <a:pt x="1378" y="175"/>
                  </a:lnTo>
                  <a:lnTo>
                    <a:pt x="1381" y="174"/>
                  </a:lnTo>
                  <a:lnTo>
                    <a:pt x="1383" y="174"/>
                  </a:lnTo>
                  <a:lnTo>
                    <a:pt x="1384" y="171"/>
                  </a:lnTo>
                  <a:lnTo>
                    <a:pt x="1385" y="169"/>
                  </a:lnTo>
                  <a:lnTo>
                    <a:pt x="1385" y="165"/>
                  </a:lnTo>
                  <a:lnTo>
                    <a:pt x="1384" y="162"/>
                  </a:lnTo>
                  <a:lnTo>
                    <a:pt x="1383" y="158"/>
                  </a:lnTo>
                  <a:lnTo>
                    <a:pt x="1382" y="155"/>
                  </a:lnTo>
                  <a:lnTo>
                    <a:pt x="1379" y="151"/>
                  </a:lnTo>
                  <a:lnTo>
                    <a:pt x="1373" y="148"/>
                  </a:lnTo>
                  <a:lnTo>
                    <a:pt x="1369" y="142"/>
                  </a:lnTo>
                  <a:lnTo>
                    <a:pt x="1366" y="139"/>
                  </a:lnTo>
                  <a:lnTo>
                    <a:pt x="1365" y="136"/>
                  </a:lnTo>
                  <a:lnTo>
                    <a:pt x="1364" y="132"/>
                  </a:lnTo>
                  <a:lnTo>
                    <a:pt x="1363" y="127"/>
                  </a:lnTo>
                  <a:lnTo>
                    <a:pt x="1363" y="124"/>
                  </a:lnTo>
                  <a:lnTo>
                    <a:pt x="1360" y="118"/>
                  </a:lnTo>
                  <a:lnTo>
                    <a:pt x="1358" y="113"/>
                  </a:lnTo>
                  <a:lnTo>
                    <a:pt x="1356" y="108"/>
                  </a:lnTo>
                  <a:lnTo>
                    <a:pt x="1348" y="100"/>
                  </a:lnTo>
                  <a:lnTo>
                    <a:pt x="1341" y="93"/>
                  </a:lnTo>
                  <a:lnTo>
                    <a:pt x="1334" y="86"/>
                  </a:lnTo>
                  <a:lnTo>
                    <a:pt x="1328" y="77"/>
                  </a:lnTo>
                  <a:lnTo>
                    <a:pt x="1324" y="69"/>
                  </a:lnTo>
                  <a:lnTo>
                    <a:pt x="1320" y="61"/>
                  </a:lnTo>
                  <a:lnTo>
                    <a:pt x="1314" y="52"/>
                  </a:lnTo>
                  <a:lnTo>
                    <a:pt x="1307" y="41"/>
                  </a:lnTo>
                  <a:lnTo>
                    <a:pt x="1299" y="29"/>
                  </a:lnTo>
                  <a:lnTo>
                    <a:pt x="1291" y="19"/>
                  </a:lnTo>
                  <a:lnTo>
                    <a:pt x="1283" y="13"/>
                  </a:lnTo>
                  <a:lnTo>
                    <a:pt x="1274" y="8"/>
                  </a:lnTo>
                  <a:lnTo>
                    <a:pt x="1264" y="6"/>
                  </a:lnTo>
                  <a:lnTo>
                    <a:pt x="1255" y="4"/>
                  </a:lnTo>
                  <a:lnTo>
                    <a:pt x="1251" y="4"/>
                  </a:lnTo>
                  <a:lnTo>
                    <a:pt x="1246" y="4"/>
                  </a:lnTo>
                  <a:lnTo>
                    <a:pt x="1242" y="5"/>
                  </a:lnTo>
                  <a:lnTo>
                    <a:pt x="1238" y="6"/>
                  </a:lnTo>
                  <a:lnTo>
                    <a:pt x="1234" y="8"/>
                  </a:lnTo>
                  <a:lnTo>
                    <a:pt x="1231" y="11"/>
                  </a:lnTo>
                  <a:lnTo>
                    <a:pt x="1228" y="14"/>
                  </a:lnTo>
                  <a:lnTo>
                    <a:pt x="1226" y="19"/>
                  </a:lnTo>
                  <a:lnTo>
                    <a:pt x="1224" y="29"/>
                  </a:lnTo>
                  <a:lnTo>
                    <a:pt x="1220" y="39"/>
                  </a:lnTo>
                  <a:lnTo>
                    <a:pt x="1218" y="45"/>
                  </a:lnTo>
                  <a:lnTo>
                    <a:pt x="1215" y="50"/>
                  </a:lnTo>
                  <a:lnTo>
                    <a:pt x="1212" y="54"/>
                  </a:lnTo>
                  <a:lnTo>
                    <a:pt x="1207" y="58"/>
                  </a:lnTo>
                  <a:lnTo>
                    <a:pt x="1198" y="63"/>
                  </a:lnTo>
                  <a:lnTo>
                    <a:pt x="1192" y="68"/>
                  </a:lnTo>
                  <a:lnTo>
                    <a:pt x="1184" y="70"/>
                  </a:lnTo>
                  <a:lnTo>
                    <a:pt x="1180" y="70"/>
                  </a:lnTo>
                  <a:lnTo>
                    <a:pt x="1173" y="57"/>
                  </a:lnTo>
                  <a:lnTo>
                    <a:pt x="1162" y="41"/>
                  </a:lnTo>
                  <a:lnTo>
                    <a:pt x="1157" y="39"/>
                  </a:lnTo>
                  <a:lnTo>
                    <a:pt x="1154" y="39"/>
                  </a:lnTo>
                  <a:lnTo>
                    <a:pt x="1149" y="41"/>
                  </a:lnTo>
                  <a:lnTo>
                    <a:pt x="1145" y="42"/>
                  </a:lnTo>
                  <a:lnTo>
                    <a:pt x="1137" y="47"/>
                  </a:lnTo>
                  <a:lnTo>
                    <a:pt x="1129" y="52"/>
                  </a:lnTo>
                  <a:lnTo>
                    <a:pt x="1119" y="57"/>
                  </a:lnTo>
                  <a:lnTo>
                    <a:pt x="1110" y="61"/>
                  </a:lnTo>
                  <a:lnTo>
                    <a:pt x="1098" y="62"/>
                  </a:lnTo>
                  <a:lnTo>
                    <a:pt x="1088" y="61"/>
                  </a:lnTo>
                  <a:lnTo>
                    <a:pt x="1074" y="50"/>
                  </a:lnTo>
                  <a:lnTo>
                    <a:pt x="1063" y="41"/>
                  </a:lnTo>
                  <a:lnTo>
                    <a:pt x="1060" y="42"/>
                  </a:lnTo>
                  <a:lnTo>
                    <a:pt x="1058" y="44"/>
                  </a:lnTo>
                  <a:lnTo>
                    <a:pt x="1057" y="48"/>
                  </a:lnTo>
                  <a:lnTo>
                    <a:pt x="1056" y="52"/>
                  </a:lnTo>
                  <a:lnTo>
                    <a:pt x="1056" y="62"/>
                  </a:lnTo>
                  <a:lnTo>
                    <a:pt x="1056" y="73"/>
                  </a:lnTo>
                  <a:lnTo>
                    <a:pt x="1055" y="82"/>
                  </a:lnTo>
                  <a:lnTo>
                    <a:pt x="1052" y="92"/>
                  </a:lnTo>
                  <a:lnTo>
                    <a:pt x="1048" y="100"/>
                  </a:lnTo>
                  <a:lnTo>
                    <a:pt x="1043" y="108"/>
                  </a:lnTo>
                  <a:lnTo>
                    <a:pt x="1041" y="111"/>
                  </a:lnTo>
                  <a:lnTo>
                    <a:pt x="1038" y="112"/>
                  </a:lnTo>
                  <a:lnTo>
                    <a:pt x="1035" y="114"/>
                  </a:lnTo>
                  <a:lnTo>
                    <a:pt x="1031" y="114"/>
                  </a:lnTo>
                  <a:lnTo>
                    <a:pt x="1023" y="115"/>
                  </a:lnTo>
                  <a:lnTo>
                    <a:pt x="1016" y="114"/>
                  </a:lnTo>
                  <a:lnTo>
                    <a:pt x="1009" y="113"/>
                  </a:lnTo>
                  <a:lnTo>
                    <a:pt x="1003" y="111"/>
                  </a:lnTo>
                  <a:lnTo>
                    <a:pt x="999" y="110"/>
                  </a:lnTo>
                  <a:lnTo>
                    <a:pt x="997" y="108"/>
                  </a:lnTo>
                  <a:lnTo>
                    <a:pt x="995" y="105"/>
                  </a:lnTo>
                  <a:lnTo>
                    <a:pt x="994" y="101"/>
                  </a:lnTo>
                  <a:lnTo>
                    <a:pt x="994" y="99"/>
                  </a:lnTo>
                  <a:lnTo>
                    <a:pt x="997" y="95"/>
                  </a:lnTo>
                  <a:lnTo>
                    <a:pt x="999" y="93"/>
                  </a:lnTo>
                  <a:lnTo>
                    <a:pt x="1003" y="90"/>
                  </a:lnTo>
                  <a:lnTo>
                    <a:pt x="1006" y="88"/>
                  </a:lnTo>
                  <a:lnTo>
                    <a:pt x="1010" y="83"/>
                  </a:lnTo>
                  <a:lnTo>
                    <a:pt x="1011" y="79"/>
                  </a:lnTo>
                  <a:lnTo>
                    <a:pt x="1012" y="71"/>
                  </a:lnTo>
                  <a:lnTo>
                    <a:pt x="1012" y="66"/>
                  </a:lnTo>
                  <a:lnTo>
                    <a:pt x="1010" y="61"/>
                  </a:lnTo>
                  <a:lnTo>
                    <a:pt x="1006" y="57"/>
                  </a:lnTo>
                  <a:lnTo>
                    <a:pt x="1000" y="55"/>
                  </a:lnTo>
                  <a:lnTo>
                    <a:pt x="992" y="52"/>
                  </a:lnTo>
                  <a:lnTo>
                    <a:pt x="981" y="51"/>
                  </a:lnTo>
                  <a:lnTo>
                    <a:pt x="969" y="51"/>
                  </a:lnTo>
                  <a:lnTo>
                    <a:pt x="961" y="51"/>
                  </a:lnTo>
                  <a:lnTo>
                    <a:pt x="957" y="51"/>
                  </a:lnTo>
                  <a:lnTo>
                    <a:pt x="955" y="50"/>
                  </a:lnTo>
                  <a:lnTo>
                    <a:pt x="955" y="49"/>
                  </a:lnTo>
                  <a:lnTo>
                    <a:pt x="955" y="48"/>
                  </a:lnTo>
                  <a:lnTo>
                    <a:pt x="956" y="45"/>
                  </a:lnTo>
                  <a:lnTo>
                    <a:pt x="959" y="43"/>
                  </a:lnTo>
                  <a:lnTo>
                    <a:pt x="963" y="41"/>
                  </a:lnTo>
                  <a:lnTo>
                    <a:pt x="968" y="39"/>
                  </a:lnTo>
                  <a:lnTo>
                    <a:pt x="974" y="37"/>
                  </a:lnTo>
                  <a:lnTo>
                    <a:pt x="978" y="33"/>
                  </a:lnTo>
                  <a:lnTo>
                    <a:pt x="979" y="30"/>
                  </a:lnTo>
                  <a:lnTo>
                    <a:pt x="980" y="26"/>
                  </a:lnTo>
                  <a:lnTo>
                    <a:pt x="978" y="23"/>
                  </a:lnTo>
                  <a:lnTo>
                    <a:pt x="975" y="19"/>
                  </a:lnTo>
                  <a:lnTo>
                    <a:pt x="972" y="17"/>
                  </a:lnTo>
                  <a:lnTo>
                    <a:pt x="966" y="14"/>
                  </a:lnTo>
                  <a:lnTo>
                    <a:pt x="955" y="11"/>
                  </a:lnTo>
                  <a:lnTo>
                    <a:pt x="944" y="6"/>
                  </a:lnTo>
                  <a:lnTo>
                    <a:pt x="934" y="3"/>
                  </a:lnTo>
                  <a:lnTo>
                    <a:pt x="923" y="0"/>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1044975" eaLnBrk="1" fontAlgn="auto" latinLnBrk="0" hangingPunct="1">
                <a:lnSpc>
                  <a:spcPct val="100000"/>
                </a:lnSpc>
                <a:spcBef>
                  <a:spcPts val="0"/>
                </a:spcBef>
                <a:spcAft>
                  <a:spcPts val="0"/>
                </a:spcAft>
                <a:buClrTx/>
                <a:buSzTx/>
                <a:buFontTx/>
                <a:buNone/>
                <a:tabLst/>
                <a:defRPr/>
              </a:pPr>
              <a:endParaRPr kumimoji="0" lang="zh-CN" altLang="en-US" sz="2100" b="0" i="0" u="none" strike="noStrike" kern="0" cap="none" spc="0" normalizeH="0" baseline="0" noProof="0" smtClean="0">
                <a:ln>
                  <a:noFill/>
                </a:ln>
                <a:solidFill>
                  <a:srgbClr val="464646"/>
                </a:solidFill>
                <a:effectLst/>
                <a:uLnTx/>
                <a:uFillTx/>
                <a:latin typeface="Segoe UI"/>
                <a:ea typeface="微软雅黑"/>
              </a:endParaRPr>
            </a:p>
          </p:txBody>
        </p:sp>
        <p:sp>
          <p:nvSpPr>
            <p:cNvPr id="19" name="安徽"/>
            <p:cNvSpPr>
              <a:spLocks/>
            </p:cNvSpPr>
            <p:nvPr/>
          </p:nvSpPr>
          <p:spPr bwMode="auto">
            <a:xfrm>
              <a:off x="6903765" y="4014556"/>
              <a:ext cx="471439" cy="592818"/>
            </a:xfrm>
            <a:custGeom>
              <a:avLst/>
              <a:gdLst>
                <a:gd name="T0" fmla="*/ 1649 w 1769"/>
                <a:gd name="T1" fmla="*/ 1386 h 2242"/>
                <a:gd name="T2" fmla="*/ 1461 w 1769"/>
                <a:gd name="T3" fmla="*/ 1420 h 2242"/>
                <a:gd name="T4" fmla="*/ 1473 w 1769"/>
                <a:gd name="T5" fmla="*/ 1325 h 2242"/>
                <a:gd name="T6" fmla="*/ 1439 w 1769"/>
                <a:gd name="T7" fmla="*/ 1249 h 2242"/>
                <a:gd name="T8" fmla="*/ 1392 w 1769"/>
                <a:gd name="T9" fmla="*/ 1223 h 2242"/>
                <a:gd name="T10" fmla="*/ 1288 w 1769"/>
                <a:gd name="T11" fmla="*/ 1146 h 2242"/>
                <a:gd name="T12" fmla="*/ 1360 w 1769"/>
                <a:gd name="T13" fmla="*/ 1005 h 2242"/>
                <a:gd name="T14" fmla="*/ 1344 w 1769"/>
                <a:gd name="T15" fmla="*/ 878 h 2242"/>
                <a:gd name="T16" fmla="*/ 1471 w 1769"/>
                <a:gd name="T17" fmla="*/ 840 h 2242"/>
                <a:gd name="T18" fmla="*/ 1553 w 1769"/>
                <a:gd name="T19" fmla="*/ 767 h 2242"/>
                <a:gd name="T20" fmla="*/ 1424 w 1769"/>
                <a:gd name="T21" fmla="*/ 673 h 2242"/>
                <a:gd name="T22" fmla="*/ 1371 w 1769"/>
                <a:gd name="T23" fmla="*/ 774 h 2242"/>
                <a:gd name="T24" fmla="*/ 1205 w 1769"/>
                <a:gd name="T25" fmla="*/ 692 h 2242"/>
                <a:gd name="T26" fmla="*/ 1137 w 1769"/>
                <a:gd name="T27" fmla="*/ 604 h 2242"/>
                <a:gd name="T28" fmla="*/ 1087 w 1769"/>
                <a:gd name="T29" fmla="*/ 525 h 2242"/>
                <a:gd name="T30" fmla="*/ 1130 w 1769"/>
                <a:gd name="T31" fmla="*/ 414 h 2242"/>
                <a:gd name="T32" fmla="*/ 997 w 1769"/>
                <a:gd name="T33" fmla="*/ 364 h 2242"/>
                <a:gd name="T34" fmla="*/ 950 w 1769"/>
                <a:gd name="T35" fmla="*/ 270 h 2242"/>
                <a:gd name="T36" fmla="*/ 873 w 1769"/>
                <a:gd name="T37" fmla="*/ 247 h 2242"/>
                <a:gd name="T38" fmla="*/ 730 w 1769"/>
                <a:gd name="T39" fmla="*/ 208 h 2242"/>
                <a:gd name="T40" fmla="*/ 648 w 1769"/>
                <a:gd name="T41" fmla="*/ 99 h 2242"/>
                <a:gd name="T42" fmla="*/ 482 w 1769"/>
                <a:gd name="T43" fmla="*/ 0 h 2242"/>
                <a:gd name="T44" fmla="*/ 456 w 1769"/>
                <a:gd name="T45" fmla="*/ 137 h 2242"/>
                <a:gd name="T46" fmla="*/ 553 w 1769"/>
                <a:gd name="T47" fmla="*/ 232 h 2242"/>
                <a:gd name="T48" fmla="*/ 519 w 1769"/>
                <a:gd name="T49" fmla="*/ 357 h 2242"/>
                <a:gd name="T50" fmla="*/ 391 w 1769"/>
                <a:gd name="T51" fmla="*/ 371 h 2242"/>
                <a:gd name="T52" fmla="*/ 284 w 1769"/>
                <a:gd name="T53" fmla="*/ 272 h 2242"/>
                <a:gd name="T54" fmla="*/ 230 w 1769"/>
                <a:gd name="T55" fmla="*/ 364 h 2242"/>
                <a:gd name="T56" fmla="*/ 235 w 1769"/>
                <a:gd name="T57" fmla="*/ 488 h 2242"/>
                <a:gd name="T58" fmla="*/ 147 w 1769"/>
                <a:gd name="T59" fmla="*/ 617 h 2242"/>
                <a:gd name="T60" fmla="*/ 12 w 1769"/>
                <a:gd name="T61" fmla="*/ 694 h 2242"/>
                <a:gd name="T62" fmla="*/ 37 w 1769"/>
                <a:gd name="T63" fmla="*/ 796 h 2242"/>
                <a:gd name="T64" fmla="*/ 106 w 1769"/>
                <a:gd name="T65" fmla="*/ 902 h 2242"/>
                <a:gd name="T66" fmla="*/ 193 w 1769"/>
                <a:gd name="T67" fmla="*/ 941 h 2242"/>
                <a:gd name="T68" fmla="*/ 311 w 1769"/>
                <a:gd name="T69" fmla="*/ 959 h 2242"/>
                <a:gd name="T70" fmla="*/ 366 w 1769"/>
                <a:gd name="T71" fmla="*/ 944 h 2242"/>
                <a:gd name="T72" fmla="*/ 383 w 1769"/>
                <a:gd name="T73" fmla="*/ 1211 h 2242"/>
                <a:gd name="T74" fmla="*/ 232 w 1769"/>
                <a:gd name="T75" fmla="*/ 1329 h 2242"/>
                <a:gd name="T76" fmla="*/ 261 w 1769"/>
                <a:gd name="T77" fmla="*/ 1514 h 2242"/>
                <a:gd name="T78" fmla="*/ 391 w 1769"/>
                <a:gd name="T79" fmla="*/ 1542 h 2242"/>
                <a:gd name="T80" fmla="*/ 406 w 1769"/>
                <a:gd name="T81" fmla="*/ 1657 h 2242"/>
                <a:gd name="T82" fmla="*/ 371 w 1769"/>
                <a:gd name="T83" fmla="*/ 1763 h 2242"/>
                <a:gd name="T84" fmla="*/ 415 w 1769"/>
                <a:gd name="T85" fmla="*/ 1878 h 2242"/>
                <a:gd name="T86" fmla="*/ 495 w 1769"/>
                <a:gd name="T87" fmla="*/ 2046 h 2242"/>
                <a:gd name="T88" fmla="*/ 580 w 1769"/>
                <a:gd name="T89" fmla="*/ 2122 h 2242"/>
                <a:gd name="T90" fmla="*/ 750 w 1769"/>
                <a:gd name="T91" fmla="*/ 2007 h 2242"/>
                <a:gd name="T92" fmla="*/ 740 w 1769"/>
                <a:gd name="T93" fmla="*/ 2123 h 2242"/>
                <a:gd name="T94" fmla="*/ 804 w 1769"/>
                <a:gd name="T95" fmla="*/ 2201 h 2242"/>
                <a:gd name="T96" fmla="*/ 872 w 1769"/>
                <a:gd name="T97" fmla="*/ 2095 h 2242"/>
                <a:gd name="T98" fmla="*/ 967 w 1769"/>
                <a:gd name="T99" fmla="*/ 2084 h 2242"/>
                <a:gd name="T100" fmla="*/ 1103 w 1769"/>
                <a:gd name="T101" fmla="*/ 2191 h 2242"/>
                <a:gd name="T102" fmla="*/ 1263 w 1769"/>
                <a:gd name="T103" fmla="*/ 2188 h 2242"/>
                <a:gd name="T104" fmla="*/ 1359 w 1769"/>
                <a:gd name="T105" fmla="*/ 2189 h 2242"/>
                <a:gd name="T106" fmla="*/ 1427 w 1769"/>
                <a:gd name="T107" fmla="*/ 2137 h 2242"/>
                <a:gd name="T108" fmla="*/ 1523 w 1769"/>
                <a:gd name="T109" fmla="*/ 1998 h 2242"/>
                <a:gd name="T110" fmla="*/ 1539 w 1769"/>
                <a:gd name="T111" fmla="*/ 1883 h 2242"/>
                <a:gd name="T112" fmla="*/ 1587 w 1769"/>
                <a:gd name="T113" fmla="*/ 1817 h 2242"/>
                <a:gd name="T114" fmla="*/ 1703 w 1769"/>
                <a:gd name="T115" fmla="*/ 1778 h 2242"/>
                <a:gd name="T116" fmla="*/ 1671 w 1769"/>
                <a:gd name="T117" fmla="*/ 1673 h 2242"/>
                <a:gd name="T118" fmla="*/ 1729 w 1769"/>
                <a:gd name="T119" fmla="*/ 1612 h 2242"/>
                <a:gd name="T120" fmla="*/ 1766 w 1769"/>
                <a:gd name="T121" fmla="*/ 1444 h 2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769" h="2242">
                  <a:moveTo>
                    <a:pt x="1750" y="1441"/>
                  </a:moveTo>
                  <a:lnTo>
                    <a:pt x="1743" y="1437"/>
                  </a:lnTo>
                  <a:lnTo>
                    <a:pt x="1736" y="1432"/>
                  </a:lnTo>
                  <a:lnTo>
                    <a:pt x="1731" y="1430"/>
                  </a:lnTo>
                  <a:lnTo>
                    <a:pt x="1725" y="1429"/>
                  </a:lnTo>
                  <a:lnTo>
                    <a:pt x="1718" y="1430"/>
                  </a:lnTo>
                  <a:lnTo>
                    <a:pt x="1711" y="1431"/>
                  </a:lnTo>
                  <a:lnTo>
                    <a:pt x="1695" y="1433"/>
                  </a:lnTo>
                  <a:lnTo>
                    <a:pt x="1682" y="1435"/>
                  </a:lnTo>
                  <a:lnTo>
                    <a:pt x="1676" y="1433"/>
                  </a:lnTo>
                  <a:lnTo>
                    <a:pt x="1673" y="1431"/>
                  </a:lnTo>
                  <a:lnTo>
                    <a:pt x="1671" y="1429"/>
                  </a:lnTo>
                  <a:lnTo>
                    <a:pt x="1668" y="1424"/>
                  </a:lnTo>
                  <a:lnTo>
                    <a:pt x="1666" y="1414"/>
                  </a:lnTo>
                  <a:lnTo>
                    <a:pt x="1666" y="1404"/>
                  </a:lnTo>
                  <a:lnTo>
                    <a:pt x="1666" y="1393"/>
                  </a:lnTo>
                  <a:lnTo>
                    <a:pt x="1665" y="1386"/>
                  </a:lnTo>
                  <a:lnTo>
                    <a:pt x="1663" y="1383"/>
                  </a:lnTo>
                  <a:lnTo>
                    <a:pt x="1662" y="1382"/>
                  </a:lnTo>
                  <a:lnTo>
                    <a:pt x="1661" y="1381"/>
                  </a:lnTo>
                  <a:lnTo>
                    <a:pt x="1660" y="1381"/>
                  </a:lnTo>
                  <a:lnTo>
                    <a:pt x="1649" y="1386"/>
                  </a:lnTo>
                  <a:lnTo>
                    <a:pt x="1635" y="1395"/>
                  </a:lnTo>
                  <a:lnTo>
                    <a:pt x="1630" y="1397"/>
                  </a:lnTo>
                  <a:lnTo>
                    <a:pt x="1625" y="1398"/>
                  </a:lnTo>
                  <a:lnTo>
                    <a:pt x="1622" y="1397"/>
                  </a:lnTo>
                  <a:lnTo>
                    <a:pt x="1617" y="1397"/>
                  </a:lnTo>
                  <a:lnTo>
                    <a:pt x="1610" y="1393"/>
                  </a:lnTo>
                  <a:lnTo>
                    <a:pt x="1600" y="1388"/>
                  </a:lnTo>
                  <a:lnTo>
                    <a:pt x="1596" y="1386"/>
                  </a:lnTo>
                  <a:lnTo>
                    <a:pt x="1592" y="1386"/>
                  </a:lnTo>
                  <a:lnTo>
                    <a:pt x="1590" y="1387"/>
                  </a:lnTo>
                  <a:lnTo>
                    <a:pt x="1587" y="1389"/>
                  </a:lnTo>
                  <a:lnTo>
                    <a:pt x="1581" y="1397"/>
                  </a:lnTo>
                  <a:lnTo>
                    <a:pt x="1573" y="1404"/>
                  </a:lnTo>
                  <a:lnTo>
                    <a:pt x="1566" y="1407"/>
                  </a:lnTo>
                  <a:lnTo>
                    <a:pt x="1558" y="1411"/>
                  </a:lnTo>
                  <a:lnTo>
                    <a:pt x="1547" y="1412"/>
                  </a:lnTo>
                  <a:lnTo>
                    <a:pt x="1535" y="1414"/>
                  </a:lnTo>
                  <a:lnTo>
                    <a:pt x="1512" y="1416"/>
                  </a:lnTo>
                  <a:lnTo>
                    <a:pt x="1496" y="1418"/>
                  </a:lnTo>
                  <a:lnTo>
                    <a:pt x="1483" y="1419"/>
                  </a:lnTo>
                  <a:lnTo>
                    <a:pt x="1468" y="1420"/>
                  </a:lnTo>
                  <a:lnTo>
                    <a:pt x="1461" y="1420"/>
                  </a:lnTo>
                  <a:lnTo>
                    <a:pt x="1455" y="1419"/>
                  </a:lnTo>
                  <a:lnTo>
                    <a:pt x="1452" y="1418"/>
                  </a:lnTo>
                  <a:lnTo>
                    <a:pt x="1449" y="1416"/>
                  </a:lnTo>
                  <a:lnTo>
                    <a:pt x="1447" y="1410"/>
                  </a:lnTo>
                  <a:lnTo>
                    <a:pt x="1442" y="1404"/>
                  </a:lnTo>
                  <a:lnTo>
                    <a:pt x="1438" y="1399"/>
                  </a:lnTo>
                  <a:lnTo>
                    <a:pt x="1430" y="1394"/>
                  </a:lnTo>
                  <a:lnTo>
                    <a:pt x="1428" y="1391"/>
                  </a:lnTo>
                  <a:lnTo>
                    <a:pt x="1427" y="1388"/>
                  </a:lnTo>
                  <a:lnTo>
                    <a:pt x="1426" y="1385"/>
                  </a:lnTo>
                  <a:lnTo>
                    <a:pt x="1427" y="1381"/>
                  </a:lnTo>
                  <a:lnTo>
                    <a:pt x="1428" y="1379"/>
                  </a:lnTo>
                  <a:lnTo>
                    <a:pt x="1430" y="1375"/>
                  </a:lnTo>
                  <a:lnTo>
                    <a:pt x="1434" y="1373"/>
                  </a:lnTo>
                  <a:lnTo>
                    <a:pt x="1438" y="1372"/>
                  </a:lnTo>
                  <a:lnTo>
                    <a:pt x="1445" y="1369"/>
                  </a:lnTo>
                  <a:lnTo>
                    <a:pt x="1452" y="1364"/>
                  </a:lnTo>
                  <a:lnTo>
                    <a:pt x="1459" y="1359"/>
                  </a:lnTo>
                  <a:lnTo>
                    <a:pt x="1465" y="1348"/>
                  </a:lnTo>
                  <a:lnTo>
                    <a:pt x="1468" y="1341"/>
                  </a:lnTo>
                  <a:lnTo>
                    <a:pt x="1472" y="1334"/>
                  </a:lnTo>
                  <a:lnTo>
                    <a:pt x="1473" y="1325"/>
                  </a:lnTo>
                  <a:lnTo>
                    <a:pt x="1476" y="1317"/>
                  </a:lnTo>
                  <a:lnTo>
                    <a:pt x="1477" y="1301"/>
                  </a:lnTo>
                  <a:lnTo>
                    <a:pt x="1477" y="1291"/>
                  </a:lnTo>
                  <a:lnTo>
                    <a:pt x="1477" y="1279"/>
                  </a:lnTo>
                  <a:lnTo>
                    <a:pt x="1476" y="1262"/>
                  </a:lnTo>
                  <a:lnTo>
                    <a:pt x="1474" y="1254"/>
                  </a:lnTo>
                  <a:lnTo>
                    <a:pt x="1472" y="1247"/>
                  </a:lnTo>
                  <a:lnTo>
                    <a:pt x="1471" y="1244"/>
                  </a:lnTo>
                  <a:lnTo>
                    <a:pt x="1468" y="1242"/>
                  </a:lnTo>
                  <a:lnTo>
                    <a:pt x="1466" y="1241"/>
                  </a:lnTo>
                  <a:lnTo>
                    <a:pt x="1465" y="1240"/>
                  </a:lnTo>
                  <a:lnTo>
                    <a:pt x="1460" y="1240"/>
                  </a:lnTo>
                  <a:lnTo>
                    <a:pt x="1457" y="1241"/>
                  </a:lnTo>
                  <a:lnTo>
                    <a:pt x="1454" y="1243"/>
                  </a:lnTo>
                  <a:lnTo>
                    <a:pt x="1452" y="1247"/>
                  </a:lnTo>
                  <a:lnTo>
                    <a:pt x="1449" y="1249"/>
                  </a:lnTo>
                  <a:lnTo>
                    <a:pt x="1448" y="1253"/>
                  </a:lnTo>
                  <a:lnTo>
                    <a:pt x="1446" y="1254"/>
                  </a:lnTo>
                  <a:lnTo>
                    <a:pt x="1443" y="1255"/>
                  </a:lnTo>
                  <a:lnTo>
                    <a:pt x="1441" y="1254"/>
                  </a:lnTo>
                  <a:lnTo>
                    <a:pt x="1440" y="1252"/>
                  </a:lnTo>
                  <a:lnTo>
                    <a:pt x="1439" y="1249"/>
                  </a:lnTo>
                  <a:lnTo>
                    <a:pt x="1438" y="1246"/>
                  </a:lnTo>
                  <a:lnTo>
                    <a:pt x="1436" y="1238"/>
                  </a:lnTo>
                  <a:lnTo>
                    <a:pt x="1435" y="1230"/>
                  </a:lnTo>
                  <a:lnTo>
                    <a:pt x="1434" y="1228"/>
                  </a:lnTo>
                  <a:lnTo>
                    <a:pt x="1432" y="1227"/>
                  </a:lnTo>
                  <a:lnTo>
                    <a:pt x="1429" y="1228"/>
                  </a:lnTo>
                  <a:lnTo>
                    <a:pt x="1427" y="1230"/>
                  </a:lnTo>
                  <a:lnTo>
                    <a:pt x="1420" y="1237"/>
                  </a:lnTo>
                  <a:lnTo>
                    <a:pt x="1413" y="1246"/>
                  </a:lnTo>
                  <a:lnTo>
                    <a:pt x="1409" y="1250"/>
                  </a:lnTo>
                  <a:lnTo>
                    <a:pt x="1405" y="1253"/>
                  </a:lnTo>
                  <a:lnTo>
                    <a:pt x="1401" y="1254"/>
                  </a:lnTo>
                  <a:lnTo>
                    <a:pt x="1397" y="1255"/>
                  </a:lnTo>
                  <a:lnTo>
                    <a:pt x="1395" y="1255"/>
                  </a:lnTo>
                  <a:lnTo>
                    <a:pt x="1391" y="1254"/>
                  </a:lnTo>
                  <a:lnTo>
                    <a:pt x="1389" y="1252"/>
                  </a:lnTo>
                  <a:lnTo>
                    <a:pt x="1388" y="1248"/>
                  </a:lnTo>
                  <a:lnTo>
                    <a:pt x="1386" y="1243"/>
                  </a:lnTo>
                  <a:lnTo>
                    <a:pt x="1386" y="1240"/>
                  </a:lnTo>
                  <a:lnTo>
                    <a:pt x="1388" y="1236"/>
                  </a:lnTo>
                  <a:lnTo>
                    <a:pt x="1389" y="1231"/>
                  </a:lnTo>
                  <a:lnTo>
                    <a:pt x="1392" y="1223"/>
                  </a:lnTo>
                  <a:lnTo>
                    <a:pt x="1394" y="1215"/>
                  </a:lnTo>
                  <a:lnTo>
                    <a:pt x="1394" y="1211"/>
                  </a:lnTo>
                  <a:lnTo>
                    <a:pt x="1392" y="1208"/>
                  </a:lnTo>
                  <a:lnTo>
                    <a:pt x="1389" y="1205"/>
                  </a:lnTo>
                  <a:lnTo>
                    <a:pt x="1385" y="1204"/>
                  </a:lnTo>
                  <a:lnTo>
                    <a:pt x="1376" y="1202"/>
                  </a:lnTo>
                  <a:lnTo>
                    <a:pt x="1363" y="1202"/>
                  </a:lnTo>
                  <a:lnTo>
                    <a:pt x="1354" y="1202"/>
                  </a:lnTo>
                  <a:lnTo>
                    <a:pt x="1347" y="1200"/>
                  </a:lnTo>
                  <a:lnTo>
                    <a:pt x="1341" y="1198"/>
                  </a:lnTo>
                  <a:lnTo>
                    <a:pt x="1336" y="1194"/>
                  </a:lnTo>
                  <a:lnTo>
                    <a:pt x="1333" y="1191"/>
                  </a:lnTo>
                  <a:lnTo>
                    <a:pt x="1329" y="1186"/>
                  </a:lnTo>
                  <a:lnTo>
                    <a:pt x="1328" y="1179"/>
                  </a:lnTo>
                  <a:lnTo>
                    <a:pt x="1327" y="1172"/>
                  </a:lnTo>
                  <a:lnTo>
                    <a:pt x="1326" y="1167"/>
                  </a:lnTo>
                  <a:lnTo>
                    <a:pt x="1323" y="1164"/>
                  </a:lnTo>
                  <a:lnTo>
                    <a:pt x="1320" y="1160"/>
                  </a:lnTo>
                  <a:lnTo>
                    <a:pt x="1314" y="1158"/>
                  </a:lnTo>
                  <a:lnTo>
                    <a:pt x="1306" y="1154"/>
                  </a:lnTo>
                  <a:lnTo>
                    <a:pt x="1296" y="1150"/>
                  </a:lnTo>
                  <a:lnTo>
                    <a:pt x="1288" y="1146"/>
                  </a:lnTo>
                  <a:lnTo>
                    <a:pt x="1282" y="1141"/>
                  </a:lnTo>
                  <a:lnTo>
                    <a:pt x="1278" y="1136"/>
                  </a:lnTo>
                  <a:lnTo>
                    <a:pt x="1276" y="1133"/>
                  </a:lnTo>
                  <a:lnTo>
                    <a:pt x="1275" y="1128"/>
                  </a:lnTo>
                  <a:lnTo>
                    <a:pt x="1275" y="1124"/>
                  </a:lnTo>
                  <a:lnTo>
                    <a:pt x="1276" y="1116"/>
                  </a:lnTo>
                  <a:lnTo>
                    <a:pt x="1278" y="1108"/>
                  </a:lnTo>
                  <a:lnTo>
                    <a:pt x="1278" y="1098"/>
                  </a:lnTo>
                  <a:lnTo>
                    <a:pt x="1278" y="1090"/>
                  </a:lnTo>
                  <a:lnTo>
                    <a:pt x="1276" y="1083"/>
                  </a:lnTo>
                  <a:lnTo>
                    <a:pt x="1273" y="1079"/>
                  </a:lnTo>
                  <a:lnTo>
                    <a:pt x="1273" y="1078"/>
                  </a:lnTo>
                  <a:lnTo>
                    <a:pt x="1275" y="1076"/>
                  </a:lnTo>
                  <a:lnTo>
                    <a:pt x="1277" y="1073"/>
                  </a:lnTo>
                  <a:lnTo>
                    <a:pt x="1282" y="1071"/>
                  </a:lnTo>
                  <a:lnTo>
                    <a:pt x="1290" y="1065"/>
                  </a:lnTo>
                  <a:lnTo>
                    <a:pt x="1302" y="1057"/>
                  </a:lnTo>
                  <a:lnTo>
                    <a:pt x="1316" y="1046"/>
                  </a:lnTo>
                  <a:lnTo>
                    <a:pt x="1332" y="1035"/>
                  </a:lnTo>
                  <a:lnTo>
                    <a:pt x="1344" y="1025"/>
                  </a:lnTo>
                  <a:lnTo>
                    <a:pt x="1353" y="1015"/>
                  </a:lnTo>
                  <a:lnTo>
                    <a:pt x="1360" y="1005"/>
                  </a:lnTo>
                  <a:lnTo>
                    <a:pt x="1365" y="998"/>
                  </a:lnTo>
                  <a:lnTo>
                    <a:pt x="1369" y="990"/>
                  </a:lnTo>
                  <a:lnTo>
                    <a:pt x="1373" y="982"/>
                  </a:lnTo>
                  <a:lnTo>
                    <a:pt x="1375" y="978"/>
                  </a:lnTo>
                  <a:lnTo>
                    <a:pt x="1375" y="973"/>
                  </a:lnTo>
                  <a:lnTo>
                    <a:pt x="1376" y="969"/>
                  </a:lnTo>
                  <a:lnTo>
                    <a:pt x="1375" y="965"/>
                  </a:lnTo>
                  <a:lnTo>
                    <a:pt x="1373" y="956"/>
                  </a:lnTo>
                  <a:lnTo>
                    <a:pt x="1372" y="944"/>
                  </a:lnTo>
                  <a:lnTo>
                    <a:pt x="1372" y="932"/>
                  </a:lnTo>
                  <a:lnTo>
                    <a:pt x="1372" y="919"/>
                  </a:lnTo>
                  <a:lnTo>
                    <a:pt x="1371" y="907"/>
                  </a:lnTo>
                  <a:lnTo>
                    <a:pt x="1370" y="899"/>
                  </a:lnTo>
                  <a:lnTo>
                    <a:pt x="1367" y="895"/>
                  </a:lnTo>
                  <a:lnTo>
                    <a:pt x="1366" y="891"/>
                  </a:lnTo>
                  <a:lnTo>
                    <a:pt x="1363" y="890"/>
                  </a:lnTo>
                  <a:lnTo>
                    <a:pt x="1359" y="889"/>
                  </a:lnTo>
                  <a:lnTo>
                    <a:pt x="1353" y="888"/>
                  </a:lnTo>
                  <a:lnTo>
                    <a:pt x="1348" y="885"/>
                  </a:lnTo>
                  <a:lnTo>
                    <a:pt x="1346" y="884"/>
                  </a:lnTo>
                  <a:lnTo>
                    <a:pt x="1345" y="882"/>
                  </a:lnTo>
                  <a:lnTo>
                    <a:pt x="1344" y="878"/>
                  </a:lnTo>
                  <a:lnTo>
                    <a:pt x="1342" y="875"/>
                  </a:lnTo>
                  <a:lnTo>
                    <a:pt x="1339" y="864"/>
                  </a:lnTo>
                  <a:lnTo>
                    <a:pt x="1333" y="851"/>
                  </a:lnTo>
                  <a:lnTo>
                    <a:pt x="1332" y="846"/>
                  </a:lnTo>
                  <a:lnTo>
                    <a:pt x="1332" y="843"/>
                  </a:lnTo>
                  <a:lnTo>
                    <a:pt x="1333" y="839"/>
                  </a:lnTo>
                  <a:lnTo>
                    <a:pt x="1334" y="837"/>
                  </a:lnTo>
                  <a:lnTo>
                    <a:pt x="1338" y="836"/>
                  </a:lnTo>
                  <a:lnTo>
                    <a:pt x="1341" y="834"/>
                  </a:lnTo>
                  <a:lnTo>
                    <a:pt x="1346" y="834"/>
                  </a:lnTo>
                  <a:lnTo>
                    <a:pt x="1352" y="834"/>
                  </a:lnTo>
                  <a:lnTo>
                    <a:pt x="1363" y="834"/>
                  </a:lnTo>
                  <a:lnTo>
                    <a:pt x="1373" y="832"/>
                  </a:lnTo>
                  <a:lnTo>
                    <a:pt x="1384" y="830"/>
                  </a:lnTo>
                  <a:lnTo>
                    <a:pt x="1394" y="828"/>
                  </a:lnTo>
                  <a:lnTo>
                    <a:pt x="1408" y="827"/>
                  </a:lnTo>
                  <a:lnTo>
                    <a:pt x="1426" y="827"/>
                  </a:lnTo>
                  <a:lnTo>
                    <a:pt x="1435" y="828"/>
                  </a:lnTo>
                  <a:lnTo>
                    <a:pt x="1445" y="830"/>
                  </a:lnTo>
                  <a:lnTo>
                    <a:pt x="1452" y="832"/>
                  </a:lnTo>
                  <a:lnTo>
                    <a:pt x="1459" y="833"/>
                  </a:lnTo>
                  <a:lnTo>
                    <a:pt x="1471" y="840"/>
                  </a:lnTo>
                  <a:lnTo>
                    <a:pt x="1484" y="849"/>
                  </a:lnTo>
                  <a:lnTo>
                    <a:pt x="1496" y="859"/>
                  </a:lnTo>
                  <a:lnTo>
                    <a:pt x="1505" y="869"/>
                  </a:lnTo>
                  <a:lnTo>
                    <a:pt x="1511" y="876"/>
                  </a:lnTo>
                  <a:lnTo>
                    <a:pt x="1517" y="881"/>
                  </a:lnTo>
                  <a:lnTo>
                    <a:pt x="1521" y="882"/>
                  </a:lnTo>
                  <a:lnTo>
                    <a:pt x="1523" y="883"/>
                  </a:lnTo>
                  <a:lnTo>
                    <a:pt x="1526" y="883"/>
                  </a:lnTo>
                  <a:lnTo>
                    <a:pt x="1527" y="883"/>
                  </a:lnTo>
                  <a:lnTo>
                    <a:pt x="1529" y="881"/>
                  </a:lnTo>
                  <a:lnTo>
                    <a:pt x="1533" y="876"/>
                  </a:lnTo>
                  <a:lnTo>
                    <a:pt x="1535" y="870"/>
                  </a:lnTo>
                  <a:lnTo>
                    <a:pt x="1539" y="862"/>
                  </a:lnTo>
                  <a:lnTo>
                    <a:pt x="1543" y="850"/>
                  </a:lnTo>
                  <a:lnTo>
                    <a:pt x="1549" y="837"/>
                  </a:lnTo>
                  <a:lnTo>
                    <a:pt x="1553" y="830"/>
                  </a:lnTo>
                  <a:lnTo>
                    <a:pt x="1555" y="824"/>
                  </a:lnTo>
                  <a:lnTo>
                    <a:pt x="1556" y="817"/>
                  </a:lnTo>
                  <a:lnTo>
                    <a:pt x="1558" y="811"/>
                  </a:lnTo>
                  <a:lnTo>
                    <a:pt x="1556" y="797"/>
                  </a:lnTo>
                  <a:lnTo>
                    <a:pt x="1555" y="783"/>
                  </a:lnTo>
                  <a:lnTo>
                    <a:pt x="1553" y="767"/>
                  </a:lnTo>
                  <a:lnTo>
                    <a:pt x="1549" y="751"/>
                  </a:lnTo>
                  <a:lnTo>
                    <a:pt x="1548" y="744"/>
                  </a:lnTo>
                  <a:lnTo>
                    <a:pt x="1545" y="738"/>
                  </a:lnTo>
                  <a:lnTo>
                    <a:pt x="1540" y="732"/>
                  </a:lnTo>
                  <a:lnTo>
                    <a:pt x="1535" y="729"/>
                  </a:lnTo>
                  <a:lnTo>
                    <a:pt x="1523" y="721"/>
                  </a:lnTo>
                  <a:lnTo>
                    <a:pt x="1512" y="717"/>
                  </a:lnTo>
                  <a:lnTo>
                    <a:pt x="1503" y="713"/>
                  </a:lnTo>
                  <a:lnTo>
                    <a:pt x="1493" y="707"/>
                  </a:lnTo>
                  <a:lnTo>
                    <a:pt x="1489" y="704"/>
                  </a:lnTo>
                  <a:lnTo>
                    <a:pt x="1485" y="700"/>
                  </a:lnTo>
                  <a:lnTo>
                    <a:pt x="1482" y="696"/>
                  </a:lnTo>
                  <a:lnTo>
                    <a:pt x="1479" y="692"/>
                  </a:lnTo>
                  <a:lnTo>
                    <a:pt x="1474" y="683"/>
                  </a:lnTo>
                  <a:lnTo>
                    <a:pt x="1470" y="676"/>
                  </a:lnTo>
                  <a:lnTo>
                    <a:pt x="1467" y="674"/>
                  </a:lnTo>
                  <a:lnTo>
                    <a:pt x="1465" y="673"/>
                  </a:lnTo>
                  <a:lnTo>
                    <a:pt x="1461" y="671"/>
                  </a:lnTo>
                  <a:lnTo>
                    <a:pt x="1458" y="671"/>
                  </a:lnTo>
                  <a:lnTo>
                    <a:pt x="1446" y="671"/>
                  </a:lnTo>
                  <a:lnTo>
                    <a:pt x="1432" y="671"/>
                  </a:lnTo>
                  <a:lnTo>
                    <a:pt x="1424" y="673"/>
                  </a:lnTo>
                  <a:lnTo>
                    <a:pt x="1417" y="675"/>
                  </a:lnTo>
                  <a:lnTo>
                    <a:pt x="1411" y="677"/>
                  </a:lnTo>
                  <a:lnTo>
                    <a:pt x="1407" y="682"/>
                  </a:lnTo>
                  <a:lnTo>
                    <a:pt x="1403" y="688"/>
                  </a:lnTo>
                  <a:lnTo>
                    <a:pt x="1402" y="694"/>
                  </a:lnTo>
                  <a:lnTo>
                    <a:pt x="1401" y="701"/>
                  </a:lnTo>
                  <a:lnTo>
                    <a:pt x="1401" y="707"/>
                  </a:lnTo>
                  <a:lnTo>
                    <a:pt x="1401" y="713"/>
                  </a:lnTo>
                  <a:lnTo>
                    <a:pt x="1398" y="718"/>
                  </a:lnTo>
                  <a:lnTo>
                    <a:pt x="1396" y="721"/>
                  </a:lnTo>
                  <a:lnTo>
                    <a:pt x="1391" y="725"/>
                  </a:lnTo>
                  <a:lnTo>
                    <a:pt x="1386" y="727"/>
                  </a:lnTo>
                  <a:lnTo>
                    <a:pt x="1384" y="731"/>
                  </a:lnTo>
                  <a:lnTo>
                    <a:pt x="1383" y="734"/>
                  </a:lnTo>
                  <a:lnTo>
                    <a:pt x="1383" y="739"/>
                  </a:lnTo>
                  <a:lnTo>
                    <a:pt x="1384" y="750"/>
                  </a:lnTo>
                  <a:lnTo>
                    <a:pt x="1385" y="761"/>
                  </a:lnTo>
                  <a:lnTo>
                    <a:pt x="1385" y="764"/>
                  </a:lnTo>
                  <a:lnTo>
                    <a:pt x="1383" y="768"/>
                  </a:lnTo>
                  <a:lnTo>
                    <a:pt x="1380" y="770"/>
                  </a:lnTo>
                  <a:lnTo>
                    <a:pt x="1378" y="773"/>
                  </a:lnTo>
                  <a:lnTo>
                    <a:pt x="1371" y="774"/>
                  </a:lnTo>
                  <a:lnTo>
                    <a:pt x="1363" y="775"/>
                  </a:lnTo>
                  <a:lnTo>
                    <a:pt x="1352" y="775"/>
                  </a:lnTo>
                  <a:lnTo>
                    <a:pt x="1338" y="776"/>
                  </a:lnTo>
                  <a:lnTo>
                    <a:pt x="1322" y="778"/>
                  </a:lnTo>
                  <a:lnTo>
                    <a:pt x="1310" y="777"/>
                  </a:lnTo>
                  <a:lnTo>
                    <a:pt x="1301" y="776"/>
                  </a:lnTo>
                  <a:lnTo>
                    <a:pt x="1288" y="776"/>
                  </a:lnTo>
                  <a:lnTo>
                    <a:pt x="1277" y="777"/>
                  </a:lnTo>
                  <a:lnTo>
                    <a:pt x="1269" y="780"/>
                  </a:lnTo>
                  <a:lnTo>
                    <a:pt x="1262" y="782"/>
                  </a:lnTo>
                  <a:lnTo>
                    <a:pt x="1256" y="782"/>
                  </a:lnTo>
                  <a:lnTo>
                    <a:pt x="1249" y="780"/>
                  </a:lnTo>
                  <a:lnTo>
                    <a:pt x="1243" y="775"/>
                  </a:lnTo>
                  <a:lnTo>
                    <a:pt x="1234" y="767"/>
                  </a:lnTo>
                  <a:lnTo>
                    <a:pt x="1222" y="756"/>
                  </a:lnTo>
                  <a:lnTo>
                    <a:pt x="1212" y="743"/>
                  </a:lnTo>
                  <a:lnTo>
                    <a:pt x="1205" y="731"/>
                  </a:lnTo>
                  <a:lnTo>
                    <a:pt x="1200" y="723"/>
                  </a:lnTo>
                  <a:lnTo>
                    <a:pt x="1197" y="714"/>
                  </a:lnTo>
                  <a:lnTo>
                    <a:pt x="1197" y="707"/>
                  </a:lnTo>
                  <a:lnTo>
                    <a:pt x="1197" y="701"/>
                  </a:lnTo>
                  <a:lnTo>
                    <a:pt x="1205" y="692"/>
                  </a:lnTo>
                  <a:lnTo>
                    <a:pt x="1209" y="680"/>
                  </a:lnTo>
                  <a:lnTo>
                    <a:pt x="1201" y="667"/>
                  </a:lnTo>
                  <a:lnTo>
                    <a:pt x="1190" y="650"/>
                  </a:lnTo>
                  <a:lnTo>
                    <a:pt x="1186" y="637"/>
                  </a:lnTo>
                  <a:lnTo>
                    <a:pt x="1183" y="625"/>
                  </a:lnTo>
                  <a:lnTo>
                    <a:pt x="1181" y="614"/>
                  </a:lnTo>
                  <a:lnTo>
                    <a:pt x="1178" y="592"/>
                  </a:lnTo>
                  <a:lnTo>
                    <a:pt x="1177" y="585"/>
                  </a:lnTo>
                  <a:lnTo>
                    <a:pt x="1176" y="579"/>
                  </a:lnTo>
                  <a:lnTo>
                    <a:pt x="1174" y="574"/>
                  </a:lnTo>
                  <a:lnTo>
                    <a:pt x="1171" y="569"/>
                  </a:lnTo>
                  <a:lnTo>
                    <a:pt x="1168" y="567"/>
                  </a:lnTo>
                  <a:lnTo>
                    <a:pt x="1164" y="565"/>
                  </a:lnTo>
                  <a:lnTo>
                    <a:pt x="1161" y="563"/>
                  </a:lnTo>
                  <a:lnTo>
                    <a:pt x="1157" y="563"/>
                  </a:lnTo>
                  <a:lnTo>
                    <a:pt x="1153" y="566"/>
                  </a:lnTo>
                  <a:lnTo>
                    <a:pt x="1150" y="569"/>
                  </a:lnTo>
                  <a:lnTo>
                    <a:pt x="1146" y="576"/>
                  </a:lnTo>
                  <a:lnTo>
                    <a:pt x="1144" y="584"/>
                  </a:lnTo>
                  <a:lnTo>
                    <a:pt x="1142" y="592"/>
                  </a:lnTo>
                  <a:lnTo>
                    <a:pt x="1139" y="598"/>
                  </a:lnTo>
                  <a:lnTo>
                    <a:pt x="1137" y="604"/>
                  </a:lnTo>
                  <a:lnTo>
                    <a:pt x="1133" y="606"/>
                  </a:lnTo>
                  <a:lnTo>
                    <a:pt x="1127" y="610"/>
                  </a:lnTo>
                  <a:lnTo>
                    <a:pt x="1120" y="611"/>
                  </a:lnTo>
                  <a:lnTo>
                    <a:pt x="1113" y="612"/>
                  </a:lnTo>
                  <a:lnTo>
                    <a:pt x="1106" y="612"/>
                  </a:lnTo>
                  <a:lnTo>
                    <a:pt x="1100" y="612"/>
                  </a:lnTo>
                  <a:lnTo>
                    <a:pt x="1098" y="611"/>
                  </a:lnTo>
                  <a:lnTo>
                    <a:pt x="1095" y="609"/>
                  </a:lnTo>
                  <a:lnTo>
                    <a:pt x="1094" y="604"/>
                  </a:lnTo>
                  <a:lnTo>
                    <a:pt x="1092" y="598"/>
                  </a:lnTo>
                  <a:lnTo>
                    <a:pt x="1089" y="592"/>
                  </a:lnTo>
                  <a:lnTo>
                    <a:pt x="1086" y="587"/>
                  </a:lnTo>
                  <a:lnTo>
                    <a:pt x="1081" y="581"/>
                  </a:lnTo>
                  <a:lnTo>
                    <a:pt x="1080" y="576"/>
                  </a:lnTo>
                  <a:lnTo>
                    <a:pt x="1079" y="573"/>
                  </a:lnTo>
                  <a:lnTo>
                    <a:pt x="1077" y="568"/>
                  </a:lnTo>
                  <a:lnTo>
                    <a:pt x="1079" y="565"/>
                  </a:lnTo>
                  <a:lnTo>
                    <a:pt x="1080" y="556"/>
                  </a:lnTo>
                  <a:lnTo>
                    <a:pt x="1081" y="547"/>
                  </a:lnTo>
                  <a:lnTo>
                    <a:pt x="1081" y="537"/>
                  </a:lnTo>
                  <a:lnTo>
                    <a:pt x="1083" y="530"/>
                  </a:lnTo>
                  <a:lnTo>
                    <a:pt x="1087" y="525"/>
                  </a:lnTo>
                  <a:lnTo>
                    <a:pt x="1092" y="519"/>
                  </a:lnTo>
                  <a:lnTo>
                    <a:pt x="1095" y="516"/>
                  </a:lnTo>
                  <a:lnTo>
                    <a:pt x="1096" y="512"/>
                  </a:lnTo>
                  <a:lnTo>
                    <a:pt x="1098" y="510"/>
                  </a:lnTo>
                  <a:lnTo>
                    <a:pt x="1099" y="506"/>
                  </a:lnTo>
                  <a:lnTo>
                    <a:pt x="1098" y="498"/>
                  </a:lnTo>
                  <a:lnTo>
                    <a:pt x="1096" y="488"/>
                  </a:lnTo>
                  <a:lnTo>
                    <a:pt x="1095" y="477"/>
                  </a:lnTo>
                  <a:lnTo>
                    <a:pt x="1096" y="466"/>
                  </a:lnTo>
                  <a:lnTo>
                    <a:pt x="1098" y="459"/>
                  </a:lnTo>
                  <a:lnTo>
                    <a:pt x="1099" y="455"/>
                  </a:lnTo>
                  <a:lnTo>
                    <a:pt x="1103" y="455"/>
                  </a:lnTo>
                  <a:lnTo>
                    <a:pt x="1111" y="458"/>
                  </a:lnTo>
                  <a:lnTo>
                    <a:pt x="1117" y="459"/>
                  </a:lnTo>
                  <a:lnTo>
                    <a:pt x="1125" y="460"/>
                  </a:lnTo>
                  <a:lnTo>
                    <a:pt x="1132" y="460"/>
                  </a:lnTo>
                  <a:lnTo>
                    <a:pt x="1136" y="459"/>
                  </a:lnTo>
                  <a:lnTo>
                    <a:pt x="1136" y="448"/>
                  </a:lnTo>
                  <a:lnTo>
                    <a:pt x="1133" y="434"/>
                  </a:lnTo>
                  <a:lnTo>
                    <a:pt x="1132" y="427"/>
                  </a:lnTo>
                  <a:lnTo>
                    <a:pt x="1131" y="421"/>
                  </a:lnTo>
                  <a:lnTo>
                    <a:pt x="1130" y="414"/>
                  </a:lnTo>
                  <a:lnTo>
                    <a:pt x="1132" y="406"/>
                  </a:lnTo>
                  <a:lnTo>
                    <a:pt x="1134" y="399"/>
                  </a:lnTo>
                  <a:lnTo>
                    <a:pt x="1137" y="391"/>
                  </a:lnTo>
                  <a:lnTo>
                    <a:pt x="1139" y="383"/>
                  </a:lnTo>
                  <a:lnTo>
                    <a:pt x="1139" y="374"/>
                  </a:lnTo>
                  <a:lnTo>
                    <a:pt x="1139" y="370"/>
                  </a:lnTo>
                  <a:lnTo>
                    <a:pt x="1138" y="364"/>
                  </a:lnTo>
                  <a:lnTo>
                    <a:pt x="1137" y="360"/>
                  </a:lnTo>
                  <a:lnTo>
                    <a:pt x="1136" y="357"/>
                  </a:lnTo>
                  <a:lnTo>
                    <a:pt x="1132" y="353"/>
                  </a:lnTo>
                  <a:lnTo>
                    <a:pt x="1128" y="351"/>
                  </a:lnTo>
                  <a:lnTo>
                    <a:pt x="1124" y="351"/>
                  </a:lnTo>
                  <a:lnTo>
                    <a:pt x="1117" y="351"/>
                  </a:lnTo>
                  <a:lnTo>
                    <a:pt x="1108" y="352"/>
                  </a:lnTo>
                  <a:lnTo>
                    <a:pt x="1099" y="354"/>
                  </a:lnTo>
                  <a:lnTo>
                    <a:pt x="1088" y="357"/>
                  </a:lnTo>
                  <a:lnTo>
                    <a:pt x="1077" y="358"/>
                  </a:lnTo>
                  <a:lnTo>
                    <a:pt x="1060" y="361"/>
                  </a:lnTo>
                  <a:lnTo>
                    <a:pt x="1045" y="364"/>
                  </a:lnTo>
                  <a:lnTo>
                    <a:pt x="1030" y="364"/>
                  </a:lnTo>
                  <a:lnTo>
                    <a:pt x="1012" y="364"/>
                  </a:lnTo>
                  <a:lnTo>
                    <a:pt x="997" y="364"/>
                  </a:lnTo>
                  <a:lnTo>
                    <a:pt x="988" y="362"/>
                  </a:lnTo>
                  <a:lnTo>
                    <a:pt x="985" y="360"/>
                  </a:lnTo>
                  <a:lnTo>
                    <a:pt x="982" y="358"/>
                  </a:lnTo>
                  <a:lnTo>
                    <a:pt x="982" y="355"/>
                  </a:lnTo>
                  <a:lnTo>
                    <a:pt x="981" y="351"/>
                  </a:lnTo>
                  <a:lnTo>
                    <a:pt x="982" y="340"/>
                  </a:lnTo>
                  <a:lnTo>
                    <a:pt x="983" y="330"/>
                  </a:lnTo>
                  <a:lnTo>
                    <a:pt x="985" y="320"/>
                  </a:lnTo>
                  <a:lnTo>
                    <a:pt x="986" y="310"/>
                  </a:lnTo>
                  <a:lnTo>
                    <a:pt x="986" y="307"/>
                  </a:lnTo>
                  <a:lnTo>
                    <a:pt x="983" y="304"/>
                  </a:lnTo>
                  <a:lnTo>
                    <a:pt x="981" y="303"/>
                  </a:lnTo>
                  <a:lnTo>
                    <a:pt x="977" y="303"/>
                  </a:lnTo>
                  <a:lnTo>
                    <a:pt x="973" y="303"/>
                  </a:lnTo>
                  <a:lnTo>
                    <a:pt x="969" y="303"/>
                  </a:lnTo>
                  <a:lnTo>
                    <a:pt x="964" y="302"/>
                  </a:lnTo>
                  <a:lnTo>
                    <a:pt x="961" y="301"/>
                  </a:lnTo>
                  <a:lnTo>
                    <a:pt x="956" y="295"/>
                  </a:lnTo>
                  <a:lnTo>
                    <a:pt x="954" y="290"/>
                  </a:lnTo>
                  <a:lnTo>
                    <a:pt x="951" y="283"/>
                  </a:lnTo>
                  <a:lnTo>
                    <a:pt x="951" y="273"/>
                  </a:lnTo>
                  <a:lnTo>
                    <a:pt x="950" y="270"/>
                  </a:lnTo>
                  <a:lnTo>
                    <a:pt x="949" y="265"/>
                  </a:lnTo>
                  <a:lnTo>
                    <a:pt x="947" y="263"/>
                  </a:lnTo>
                  <a:lnTo>
                    <a:pt x="944" y="260"/>
                  </a:lnTo>
                  <a:lnTo>
                    <a:pt x="942" y="259"/>
                  </a:lnTo>
                  <a:lnTo>
                    <a:pt x="938" y="259"/>
                  </a:lnTo>
                  <a:lnTo>
                    <a:pt x="934" y="260"/>
                  </a:lnTo>
                  <a:lnTo>
                    <a:pt x="930" y="260"/>
                  </a:lnTo>
                  <a:lnTo>
                    <a:pt x="922" y="263"/>
                  </a:lnTo>
                  <a:lnTo>
                    <a:pt x="914" y="263"/>
                  </a:lnTo>
                  <a:lnTo>
                    <a:pt x="911" y="261"/>
                  </a:lnTo>
                  <a:lnTo>
                    <a:pt x="909" y="259"/>
                  </a:lnTo>
                  <a:lnTo>
                    <a:pt x="906" y="255"/>
                  </a:lnTo>
                  <a:lnTo>
                    <a:pt x="904" y="251"/>
                  </a:lnTo>
                  <a:lnTo>
                    <a:pt x="903" y="246"/>
                  </a:lnTo>
                  <a:lnTo>
                    <a:pt x="900" y="242"/>
                  </a:lnTo>
                  <a:lnTo>
                    <a:pt x="898" y="240"/>
                  </a:lnTo>
                  <a:lnTo>
                    <a:pt x="895" y="239"/>
                  </a:lnTo>
                  <a:lnTo>
                    <a:pt x="892" y="239"/>
                  </a:lnTo>
                  <a:lnTo>
                    <a:pt x="887" y="239"/>
                  </a:lnTo>
                  <a:lnTo>
                    <a:pt x="884" y="241"/>
                  </a:lnTo>
                  <a:lnTo>
                    <a:pt x="878" y="244"/>
                  </a:lnTo>
                  <a:lnTo>
                    <a:pt x="873" y="247"/>
                  </a:lnTo>
                  <a:lnTo>
                    <a:pt x="867" y="248"/>
                  </a:lnTo>
                  <a:lnTo>
                    <a:pt x="862" y="250"/>
                  </a:lnTo>
                  <a:lnTo>
                    <a:pt x="857" y="250"/>
                  </a:lnTo>
                  <a:lnTo>
                    <a:pt x="854" y="248"/>
                  </a:lnTo>
                  <a:lnTo>
                    <a:pt x="850" y="246"/>
                  </a:lnTo>
                  <a:lnTo>
                    <a:pt x="848" y="242"/>
                  </a:lnTo>
                  <a:lnTo>
                    <a:pt x="846" y="239"/>
                  </a:lnTo>
                  <a:lnTo>
                    <a:pt x="843" y="234"/>
                  </a:lnTo>
                  <a:lnTo>
                    <a:pt x="841" y="231"/>
                  </a:lnTo>
                  <a:lnTo>
                    <a:pt x="838" y="229"/>
                  </a:lnTo>
                  <a:lnTo>
                    <a:pt x="835" y="228"/>
                  </a:lnTo>
                  <a:lnTo>
                    <a:pt x="824" y="228"/>
                  </a:lnTo>
                  <a:lnTo>
                    <a:pt x="811" y="232"/>
                  </a:lnTo>
                  <a:lnTo>
                    <a:pt x="803" y="233"/>
                  </a:lnTo>
                  <a:lnTo>
                    <a:pt x="794" y="233"/>
                  </a:lnTo>
                  <a:lnTo>
                    <a:pt x="785" y="232"/>
                  </a:lnTo>
                  <a:lnTo>
                    <a:pt x="775" y="229"/>
                  </a:lnTo>
                  <a:lnTo>
                    <a:pt x="766" y="226"/>
                  </a:lnTo>
                  <a:lnTo>
                    <a:pt x="756" y="222"/>
                  </a:lnTo>
                  <a:lnTo>
                    <a:pt x="747" y="217"/>
                  </a:lnTo>
                  <a:lnTo>
                    <a:pt x="739" y="213"/>
                  </a:lnTo>
                  <a:lnTo>
                    <a:pt x="730" y="208"/>
                  </a:lnTo>
                  <a:lnTo>
                    <a:pt x="724" y="203"/>
                  </a:lnTo>
                  <a:lnTo>
                    <a:pt x="721" y="198"/>
                  </a:lnTo>
                  <a:lnTo>
                    <a:pt x="718" y="195"/>
                  </a:lnTo>
                  <a:lnTo>
                    <a:pt x="716" y="187"/>
                  </a:lnTo>
                  <a:lnTo>
                    <a:pt x="715" y="179"/>
                  </a:lnTo>
                  <a:lnTo>
                    <a:pt x="712" y="170"/>
                  </a:lnTo>
                  <a:lnTo>
                    <a:pt x="708" y="162"/>
                  </a:lnTo>
                  <a:lnTo>
                    <a:pt x="703" y="152"/>
                  </a:lnTo>
                  <a:lnTo>
                    <a:pt x="697" y="144"/>
                  </a:lnTo>
                  <a:lnTo>
                    <a:pt x="695" y="139"/>
                  </a:lnTo>
                  <a:lnTo>
                    <a:pt x="693" y="135"/>
                  </a:lnTo>
                  <a:lnTo>
                    <a:pt x="693" y="131"/>
                  </a:lnTo>
                  <a:lnTo>
                    <a:pt x="693" y="126"/>
                  </a:lnTo>
                  <a:lnTo>
                    <a:pt x="693" y="116"/>
                  </a:lnTo>
                  <a:lnTo>
                    <a:pt x="693" y="106"/>
                  </a:lnTo>
                  <a:lnTo>
                    <a:pt x="692" y="102"/>
                  </a:lnTo>
                  <a:lnTo>
                    <a:pt x="690" y="99"/>
                  </a:lnTo>
                  <a:lnTo>
                    <a:pt x="686" y="97"/>
                  </a:lnTo>
                  <a:lnTo>
                    <a:pt x="681" y="96"/>
                  </a:lnTo>
                  <a:lnTo>
                    <a:pt x="671" y="97"/>
                  </a:lnTo>
                  <a:lnTo>
                    <a:pt x="655" y="99"/>
                  </a:lnTo>
                  <a:lnTo>
                    <a:pt x="648" y="99"/>
                  </a:lnTo>
                  <a:lnTo>
                    <a:pt x="642" y="97"/>
                  </a:lnTo>
                  <a:lnTo>
                    <a:pt x="636" y="95"/>
                  </a:lnTo>
                  <a:lnTo>
                    <a:pt x="632" y="93"/>
                  </a:lnTo>
                  <a:lnTo>
                    <a:pt x="624" y="86"/>
                  </a:lnTo>
                  <a:lnTo>
                    <a:pt x="618" y="77"/>
                  </a:lnTo>
                  <a:lnTo>
                    <a:pt x="615" y="72"/>
                  </a:lnTo>
                  <a:lnTo>
                    <a:pt x="611" y="70"/>
                  </a:lnTo>
                  <a:lnTo>
                    <a:pt x="607" y="69"/>
                  </a:lnTo>
                  <a:lnTo>
                    <a:pt x="602" y="68"/>
                  </a:lnTo>
                  <a:lnTo>
                    <a:pt x="591" y="67"/>
                  </a:lnTo>
                  <a:lnTo>
                    <a:pt x="578" y="67"/>
                  </a:lnTo>
                  <a:lnTo>
                    <a:pt x="566" y="65"/>
                  </a:lnTo>
                  <a:lnTo>
                    <a:pt x="555" y="62"/>
                  </a:lnTo>
                  <a:lnTo>
                    <a:pt x="551" y="59"/>
                  </a:lnTo>
                  <a:lnTo>
                    <a:pt x="546" y="56"/>
                  </a:lnTo>
                  <a:lnTo>
                    <a:pt x="542" y="52"/>
                  </a:lnTo>
                  <a:lnTo>
                    <a:pt x="539" y="49"/>
                  </a:lnTo>
                  <a:lnTo>
                    <a:pt x="528" y="38"/>
                  </a:lnTo>
                  <a:lnTo>
                    <a:pt x="514" y="23"/>
                  </a:lnTo>
                  <a:lnTo>
                    <a:pt x="500" y="9"/>
                  </a:lnTo>
                  <a:lnTo>
                    <a:pt x="488" y="1"/>
                  </a:lnTo>
                  <a:lnTo>
                    <a:pt x="482" y="0"/>
                  </a:lnTo>
                  <a:lnTo>
                    <a:pt x="476" y="1"/>
                  </a:lnTo>
                  <a:lnTo>
                    <a:pt x="470" y="4"/>
                  </a:lnTo>
                  <a:lnTo>
                    <a:pt x="463" y="7"/>
                  </a:lnTo>
                  <a:lnTo>
                    <a:pt x="450" y="17"/>
                  </a:lnTo>
                  <a:lnTo>
                    <a:pt x="439" y="26"/>
                  </a:lnTo>
                  <a:lnTo>
                    <a:pt x="432" y="34"/>
                  </a:lnTo>
                  <a:lnTo>
                    <a:pt x="425" y="44"/>
                  </a:lnTo>
                  <a:lnTo>
                    <a:pt x="420" y="55"/>
                  </a:lnTo>
                  <a:lnTo>
                    <a:pt x="415" y="65"/>
                  </a:lnTo>
                  <a:lnTo>
                    <a:pt x="412" y="76"/>
                  </a:lnTo>
                  <a:lnTo>
                    <a:pt x="410" y="84"/>
                  </a:lnTo>
                  <a:lnTo>
                    <a:pt x="412" y="90"/>
                  </a:lnTo>
                  <a:lnTo>
                    <a:pt x="414" y="97"/>
                  </a:lnTo>
                  <a:lnTo>
                    <a:pt x="416" y="105"/>
                  </a:lnTo>
                  <a:lnTo>
                    <a:pt x="421" y="112"/>
                  </a:lnTo>
                  <a:lnTo>
                    <a:pt x="426" y="118"/>
                  </a:lnTo>
                  <a:lnTo>
                    <a:pt x="431" y="124"/>
                  </a:lnTo>
                  <a:lnTo>
                    <a:pt x="435" y="127"/>
                  </a:lnTo>
                  <a:lnTo>
                    <a:pt x="440" y="130"/>
                  </a:lnTo>
                  <a:lnTo>
                    <a:pt x="445" y="131"/>
                  </a:lnTo>
                  <a:lnTo>
                    <a:pt x="451" y="133"/>
                  </a:lnTo>
                  <a:lnTo>
                    <a:pt x="456" y="137"/>
                  </a:lnTo>
                  <a:lnTo>
                    <a:pt x="460" y="140"/>
                  </a:lnTo>
                  <a:lnTo>
                    <a:pt x="470" y="149"/>
                  </a:lnTo>
                  <a:lnTo>
                    <a:pt x="478" y="160"/>
                  </a:lnTo>
                  <a:lnTo>
                    <a:pt x="483" y="165"/>
                  </a:lnTo>
                  <a:lnTo>
                    <a:pt x="489" y="168"/>
                  </a:lnTo>
                  <a:lnTo>
                    <a:pt x="495" y="169"/>
                  </a:lnTo>
                  <a:lnTo>
                    <a:pt x="502" y="169"/>
                  </a:lnTo>
                  <a:lnTo>
                    <a:pt x="516" y="165"/>
                  </a:lnTo>
                  <a:lnTo>
                    <a:pt x="529" y="160"/>
                  </a:lnTo>
                  <a:lnTo>
                    <a:pt x="534" y="158"/>
                  </a:lnTo>
                  <a:lnTo>
                    <a:pt x="538" y="156"/>
                  </a:lnTo>
                  <a:lnTo>
                    <a:pt x="541" y="156"/>
                  </a:lnTo>
                  <a:lnTo>
                    <a:pt x="544" y="156"/>
                  </a:lnTo>
                  <a:lnTo>
                    <a:pt x="546" y="159"/>
                  </a:lnTo>
                  <a:lnTo>
                    <a:pt x="547" y="163"/>
                  </a:lnTo>
                  <a:lnTo>
                    <a:pt x="547" y="170"/>
                  </a:lnTo>
                  <a:lnTo>
                    <a:pt x="546" y="181"/>
                  </a:lnTo>
                  <a:lnTo>
                    <a:pt x="546" y="192"/>
                  </a:lnTo>
                  <a:lnTo>
                    <a:pt x="546" y="203"/>
                  </a:lnTo>
                  <a:lnTo>
                    <a:pt x="548" y="213"/>
                  </a:lnTo>
                  <a:lnTo>
                    <a:pt x="551" y="222"/>
                  </a:lnTo>
                  <a:lnTo>
                    <a:pt x="553" y="232"/>
                  </a:lnTo>
                  <a:lnTo>
                    <a:pt x="558" y="240"/>
                  </a:lnTo>
                  <a:lnTo>
                    <a:pt x="564" y="246"/>
                  </a:lnTo>
                  <a:lnTo>
                    <a:pt x="570" y="252"/>
                  </a:lnTo>
                  <a:lnTo>
                    <a:pt x="577" y="258"/>
                  </a:lnTo>
                  <a:lnTo>
                    <a:pt x="582" y="264"/>
                  </a:lnTo>
                  <a:lnTo>
                    <a:pt x="585" y="270"/>
                  </a:lnTo>
                  <a:lnTo>
                    <a:pt x="588" y="277"/>
                  </a:lnTo>
                  <a:lnTo>
                    <a:pt x="591" y="290"/>
                  </a:lnTo>
                  <a:lnTo>
                    <a:pt x="592" y="305"/>
                  </a:lnTo>
                  <a:lnTo>
                    <a:pt x="594" y="313"/>
                  </a:lnTo>
                  <a:lnTo>
                    <a:pt x="592" y="317"/>
                  </a:lnTo>
                  <a:lnTo>
                    <a:pt x="590" y="320"/>
                  </a:lnTo>
                  <a:lnTo>
                    <a:pt x="588" y="322"/>
                  </a:lnTo>
                  <a:lnTo>
                    <a:pt x="579" y="323"/>
                  </a:lnTo>
                  <a:lnTo>
                    <a:pt x="569" y="324"/>
                  </a:lnTo>
                  <a:lnTo>
                    <a:pt x="561" y="327"/>
                  </a:lnTo>
                  <a:lnTo>
                    <a:pt x="554" y="330"/>
                  </a:lnTo>
                  <a:lnTo>
                    <a:pt x="546" y="334"/>
                  </a:lnTo>
                  <a:lnTo>
                    <a:pt x="538" y="340"/>
                  </a:lnTo>
                  <a:lnTo>
                    <a:pt x="531" y="346"/>
                  </a:lnTo>
                  <a:lnTo>
                    <a:pt x="523" y="351"/>
                  </a:lnTo>
                  <a:lnTo>
                    <a:pt x="519" y="357"/>
                  </a:lnTo>
                  <a:lnTo>
                    <a:pt x="515" y="362"/>
                  </a:lnTo>
                  <a:lnTo>
                    <a:pt x="511" y="371"/>
                  </a:lnTo>
                  <a:lnTo>
                    <a:pt x="507" y="377"/>
                  </a:lnTo>
                  <a:lnTo>
                    <a:pt x="504" y="379"/>
                  </a:lnTo>
                  <a:lnTo>
                    <a:pt x="501" y="381"/>
                  </a:lnTo>
                  <a:lnTo>
                    <a:pt x="496" y="383"/>
                  </a:lnTo>
                  <a:lnTo>
                    <a:pt x="490" y="385"/>
                  </a:lnTo>
                  <a:lnTo>
                    <a:pt x="478" y="389"/>
                  </a:lnTo>
                  <a:lnTo>
                    <a:pt x="468" y="395"/>
                  </a:lnTo>
                  <a:lnTo>
                    <a:pt x="456" y="401"/>
                  </a:lnTo>
                  <a:lnTo>
                    <a:pt x="443" y="408"/>
                  </a:lnTo>
                  <a:lnTo>
                    <a:pt x="435" y="410"/>
                  </a:lnTo>
                  <a:lnTo>
                    <a:pt x="428" y="411"/>
                  </a:lnTo>
                  <a:lnTo>
                    <a:pt x="422" y="410"/>
                  </a:lnTo>
                  <a:lnTo>
                    <a:pt x="416" y="406"/>
                  </a:lnTo>
                  <a:lnTo>
                    <a:pt x="412" y="403"/>
                  </a:lnTo>
                  <a:lnTo>
                    <a:pt x="406" y="398"/>
                  </a:lnTo>
                  <a:lnTo>
                    <a:pt x="402" y="392"/>
                  </a:lnTo>
                  <a:lnTo>
                    <a:pt x="397" y="387"/>
                  </a:lnTo>
                  <a:lnTo>
                    <a:pt x="395" y="381"/>
                  </a:lnTo>
                  <a:lnTo>
                    <a:pt x="393" y="376"/>
                  </a:lnTo>
                  <a:lnTo>
                    <a:pt x="391" y="371"/>
                  </a:lnTo>
                  <a:lnTo>
                    <a:pt x="390" y="365"/>
                  </a:lnTo>
                  <a:lnTo>
                    <a:pt x="388" y="359"/>
                  </a:lnTo>
                  <a:lnTo>
                    <a:pt x="387" y="354"/>
                  </a:lnTo>
                  <a:lnTo>
                    <a:pt x="383" y="349"/>
                  </a:lnTo>
                  <a:lnTo>
                    <a:pt x="378" y="346"/>
                  </a:lnTo>
                  <a:lnTo>
                    <a:pt x="370" y="340"/>
                  </a:lnTo>
                  <a:lnTo>
                    <a:pt x="364" y="334"/>
                  </a:lnTo>
                  <a:lnTo>
                    <a:pt x="359" y="326"/>
                  </a:lnTo>
                  <a:lnTo>
                    <a:pt x="356" y="314"/>
                  </a:lnTo>
                  <a:lnTo>
                    <a:pt x="353" y="308"/>
                  </a:lnTo>
                  <a:lnTo>
                    <a:pt x="351" y="303"/>
                  </a:lnTo>
                  <a:lnTo>
                    <a:pt x="347" y="298"/>
                  </a:lnTo>
                  <a:lnTo>
                    <a:pt x="343" y="296"/>
                  </a:lnTo>
                  <a:lnTo>
                    <a:pt x="334" y="294"/>
                  </a:lnTo>
                  <a:lnTo>
                    <a:pt x="327" y="292"/>
                  </a:lnTo>
                  <a:lnTo>
                    <a:pt x="320" y="292"/>
                  </a:lnTo>
                  <a:lnTo>
                    <a:pt x="313" y="291"/>
                  </a:lnTo>
                  <a:lnTo>
                    <a:pt x="306" y="290"/>
                  </a:lnTo>
                  <a:lnTo>
                    <a:pt x="300" y="286"/>
                  </a:lnTo>
                  <a:lnTo>
                    <a:pt x="295" y="280"/>
                  </a:lnTo>
                  <a:lnTo>
                    <a:pt x="289" y="275"/>
                  </a:lnTo>
                  <a:lnTo>
                    <a:pt x="284" y="272"/>
                  </a:lnTo>
                  <a:lnTo>
                    <a:pt x="280" y="270"/>
                  </a:lnTo>
                  <a:lnTo>
                    <a:pt x="274" y="269"/>
                  </a:lnTo>
                  <a:lnTo>
                    <a:pt x="265" y="269"/>
                  </a:lnTo>
                  <a:lnTo>
                    <a:pt x="256" y="270"/>
                  </a:lnTo>
                  <a:lnTo>
                    <a:pt x="248" y="272"/>
                  </a:lnTo>
                  <a:lnTo>
                    <a:pt x="239" y="276"/>
                  </a:lnTo>
                  <a:lnTo>
                    <a:pt x="232" y="282"/>
                  </a:lnTo>
                  <a:lnTo>
                    <a:pt x="226" y="288"/>
                  </a:lnTo>
                  <a:lnTo>
                    <a:pt x="220" y="294"/>
                  </a:lnTo>
                  <a:lnTo>
                    <a:pt x="216" y="302"/>
                  </a:lnTo>
                  <a:lnTo>
                    <a:pt x="213" y="310"/>
                  </a:lnTo>
                  <a:lnTo>
                    <a:pt x="211" y="317"/>
                  </a:lnTo>
                  <a:lnTo>
                    <a:pt x="210" y="326"/>
                  </a:lnTo>
                  <a:lnTo>
                    <a:pt x="210" y="333"/>
                  </a:lnTo>
                  <a:lnTo>
                    <a:pt x="211" y="339"/>
                  </a:lnTo>
                  <a:lnTo>
                    <a:pt x="213" y="343"/>
                  </a:lnTo>
                  <a:lnTo>
                    <a:pt x="216" y="348"/>
                  </a:lnTo>
                  <a:lnTo>
                    <a:pt x="219" y="352"/>
                  </a:lnTo>
                  <a:lnTo>
                    <a:pt x="223" y="354"/>
                  </a:lnTo>
                  <a:lnTo>
                    <a:pt x="225" y="357"/>
                  </a:lnTo>
                  <a:lnTo>
                    <a:pt x="229" y="360"/>
                  </a:lnTo>
                  <a:lnTo>
                    <a:pt x="230" y="364"/>
                  </a:lnTo>
                  <a:lnTo>
                    <a:pt x="230" y="367"/>
                  </a:lnTo>
                  <a:lnTo>
                    <a:pt x="230" y="372"/>
                  </a:lnTo>
                  <a:lnTo>
                    <a:pt x="229" y="376"/>
                  </a:lnTo>
                  <a:lnTo>
                    <a:pt x="227" y="380"/>
                  </a:lnTo>
                  <a:lnTo>
                    <a:pt x="226" y="384"/>
                  </a:lnTo>
                  <a:lnTo>
                    <a:pt x="221" y="392"/>
                  </a:lnTo>
                  <a:lnTo>
                    <a:pt x="219" y="399"/>
                  </a:lnTo>
                  <a:lnTo>
                    <a:pt x="218" y="408"/>
                  </a:lnTo>
                  <a:lnTo>
                    <a:pt x="219" y="416"/>
                  </a:lnTo>
                  <a:lnTo>
                    <a:pt x="220" y="428"/>
                  </a:lnTo>
                  <a:lnTo>
                    <a:pt x="218" y="440"/>
                  </a:lnTo>
                  <a:lnTo>
                    <a:pt x="218" y="446"/>
                  </a:lnTo>
                  <a:lnTo>
                    <a:pt x="219" y="450"/>
                  </a:lnTo>
                  <a:lnTo>
                    <a:pt x="223" y="456"/>
                  </a:lnTo>
                  <a:lnTo>
                    <a:pt x="226" y="462"/>
                  </a:lnTo>
                  <a:lnTo>
                    <a:pt x="232" y="471"/>
                  </a:lnTo>
                  <a:lnTo>
                    <a:pt x="237" y="479"/>
                  </a:lnTo>
                  <a:lnTo>
                    <a:pt x="239" y="483"/>
                  </a:lnTo>
                  <a:lnTo>
                    <a:pt x="239" y="485"/>
                  </a:lnTo>
                  <a:lnTo>
                    <a:pt x="239" y="487"/>
                  </a:lnTo>
                  <a:lnTo>
                    <a:pt x="239" y="488"/>
                  </a:lnTo>
                  <a:lnTo>
                    <a:pt x="235" y="488"/>
                  </a:lnTo>
                  <a:lnTo>
                    <a:pt x="229" y="488"/>
                  </a:lnTo>
                  <a:lnTo>
                    <a:pt x="218" y="488"/>
                  </a:lnTo>
                  <a:lnTo>
                    <a:pt x="207" y="490"/>
                  </a:lnTo>
                  <a:lnTo>
                    <a:pt x="196" y="492"/>
                  </a:lnTo>
                  <a:lnTo>
                    <a:pt x="186" y="494"/>
                  </a:lnTo>
                  <a:lnTo>
                    <a:pt x="181" y="497"/>
                  </a:lnTo>
                  <a:lnTo>
                    <a:pt x="176" y="499"/>
                  </a:lnTo>
                  <a:lnTo>
                    <a:pt x="172" y="503"/>
                  </a:lnTo>
                  <a:lnTo>
                    <a:pt x="167" y="507"/>
                  </a:lnTo>
                  <a:lnTo>
                    <a:pt x="151" y="518"/>
                  </a:lnTo>
                  <a:lnTo>
                    <a:pt x="142" y="524"/>
                  </a:lnTo>
                  <a:lnTo>
                    <a:pt x="139" y="528"/>
                  </a:lnTo>
                  <a:lnTo>
                    <a:pt x="138" y="534"/>
                  </a:lnTo>
                  <a:lnTo>
                    <a:pt x="138" y="542"/>
                  </a:lnTo>
                  <a:lnTo>
                    <a:pt x="138" y="550"/>
                  </a:lnTo>
                  <a:lnTo>
                    <a:pt x="141" y="568"/>
                  </a:lnTo>
                  <a:lnTo>
                    <a:pt x="144" y="582"/>
                  </a:lnTo>
                  <a:lnTo>
                    <a:pt x="148" y="594"/>
                  </a:lnTo>
                  <a:lnTo>
                    <a:pt x="149" y="605"/>
                  </a:lnTo>
                  <a:lnTo>
                    <a:pt x="148" y="610"/>
                  </a:lnTo>
                  <a:lnTo>
                    <a:pt x="148" y="613"/>
                  </a:lnTo>
                  <a:lnTo>
                    <a:pt x="147" y="617"/>
                  </a:lnTo>
                  <a:lnTo>
                    <a:pt x="144" y="620"/>
                  </a:lnTo>
                  <a:lnTo>
                    <a:pt x="141" y="625"/>
                  </a:lnTo>
                  <a:lnTo>
                    <a:pt x="138" y="631"/>
                  </a:lnTo>
                  <a:lnTo>
                    <a:pt x="137" y="639"/>
                  </a:lnTo>
                  <a:lnTo>
                    <a:pt x="137" y="648"/>
                  </a:lnTo>
                  <a:lnTo>
                    <a:pt x="137" y="656"/>
                  </a:lnTo>
                  <a:lnTo>
                    <a:pt x="137" y="666"/>
                  </a:lnTo>
                  <a:lnTo>
                    <a:pt x="136" y="670"/>
                  </a:lnTo>
                  <a:lnTo>
                    <a:pt x="133" y="675"/>
                  </a:lnTo>
                  <a:lnTo>
                    <a:pt x="130" y="680"/>
                  </a:lnTo>
                  <a:lnTo>
                    <a:pt x="125" y="683"/>
                  </a:lnTo>
                  <a:lnTo>
                    <a:pt x="113" y="692"/>
                  </a:lnTo>
                  <a:lnTo>
                    <a:pt x="100" y="699"/>
                  </a:lnTo>
                  <a:lnTo>
                    <a:pt x="86" y="705"/>
                  </a:lnTo>
                  <a:lnTo>
                    <a:pt x="70" y="708"/>
                  </a:lnTo>
                  <a:lnTo>
                    <a:pt x="62" y="710"/>
                  </a:lnTo>
                  <a:lnTo>
                    <a:pt x="55" y="710"/>
                  </a:lnTo>
                  <a:lnTo>
                    <a:pt x="48" y="708"/>
                  </a:lnTo>
                  <a:lnTo>
                    <a:pt x="41" y="706"/>
                  </a:lnTo>
                  <a:lnTo>
                    <a:pt x="28" y="701"/>
                  </a:lnTo>
                  <a:lnTo>
                    <a:pt x="17" y="695"/>
                  </a:lnTo>
                  <a:lnTo>
                    <a:pt x="12" y="694"/>
                  </a:lnTo>
                  <a:lnTo>
                    <a:pt x="9" y="694"/>
                  </a:lnTo>
                  <a:lnTo>
                    <a:pt x="5" y="696"/>
                  </a:lnTo>
                  <a:lnTo>
                    <a:pt x="4" y="700"/>
                  </a:lnTo>
                  <a:lnTo>
                    <a:pt x="3" y="705"/>
                  </a:lnTo>
                  <a:lnTo>
                    <a:pt x="3" y="710"/>
                  </a:lnTo>
                  <a:lnTo>
                    <a:pt x="3" y="715"/>
                  </a:lnTo>
                  <a:lnTo>
                    <a:pt x="4" y="721"/>
                  </a:lnTo>
                  <a:lnTo>
                    <a:pt x="5" y="733"/>
                  </a:lnTo>
                  <a:lnTo>
                    <a:pt x="5" y="744"/>
                  </a:lnTo>
                  <a:lnTo>
                    <a:pt x="4" y="756"/>
                  </a:lnTo>
                  <a:lnTo>
                    <a:pt x="2" y="765"/>
                  </a:lnTo>
                  <a:lnTo>
                    <a:pt x="0" y="770"/>
                  </a:lnTo>
                  <a:lnTo>
                    <a:pt x="0" y="775"/>
                  </a:lnTo>
                  <a:lnTo>
                    <a:pt x="2" y="781"/>
                  </a:lnTo>
                  <a:lnTo>
                    <a:pt x="3" y="786"/>
                  </a:lnTo>
                  <a:lnTo>
                    <a:pt x="5" y="790"/>
                  </a:lnTo>
                  <a:lnTo>
                    <a:pt x="10" y="794"/>
                  </a:lnTo>
                  <a:lnTo>
                    <a:pt x="15" y="796"/>
                  </a:lnTo>
                  <a:lnTo>
                    <a:pt x="21" y="799"/>
                  </a:lnTo>
                  <a:lnTo>
                    <a:pt x="28" y="799"/>
                  </a:lnTo>
                  <a:lnTo>
                    <a:pt x="32" y="797"/>
                  </a:lnTo>
                  <a:lnTo>
                    <a:pt x="37" y="796"/>
                  </a:lnTo>
                  <a:lnTo>
                    <a:pt x="42" y="794"/>
                  </a:lnTo>
                  <a:lnTo>
                    <a:pt x="49" y="790"/>
                  </a:lnTo>
                  <a:lnTo>
                    <a:pt x="57" y="787"/>
                  </a:lnTo>
                  <a:lnTo>
                    <a:pt x="62" y="787"/>
                  </a:lnTo>
                  <a:lnTo>
                    <a:pt x="67" y="788"/>
                  </a:lnTo>
                  <a:lnTo>
                    <a:pt x="72" y="790"/>
                  </a:lnTo>
                  <a:lnTo>
                    <a:pt x="76" y="793"/>
                  </a:lnTo>
                  <a:lnTo>
                    <a:pt x="86" y="799"/>
                  </a:lnTo>
                  <a:lnTo>
                    <a:pt x="93" y="806"/>
                  </a:lnTo>
                  <a:lnTo>
                    <a:pt x="97" y="812"/>
                  </a:lnTo>
                  <a:lnTo>
                    <a:pt x="100" y="820"/>
                  </a:lnTo>
                  <a:lnTo>
                    <a:pt x="101" y="831"/>
                  </a:lnTo>
                  <a:lnTo>
                    <a:pt x="100" y="843"/>
                  </a:lnTo>
                  <a:lnTo>
                    <a:pt x="98" y="859"/>
                  </a:lnTo>
                  <a:lnTo>
                    <a:pt x="94" y="877"/>
                  </a:lnTo>
                  <a:lnTo>
                    <a:pt x="91" y="888"/>
                  </a:lnTo>
                  <a:lnTo>
                    <a:pt x="91" y="893"/>
                  </a:lnTo>
                  <a:lnTo>
                    <a:pt x="94" y="894"/>
                  </a:lnTo>
                  <a:lnTo>
                    <a:pt x="100" y="895"/>
                  </a:lnTo>
                  <a:lnTo>
                    <a:pt x="103" y="897"/>
                  </a:lnTo>
                  <a:lnTo>
                    <a:pt x="105" y="900"/>
                  </a:lnTo>
                  <a:lnTo>
                    <a:pt x="106" y="902"/>
                  </a:lnTo>
                  <a:lnTo>
                    <a:pt x="106" y="907"/>
                  </a:lnTo>
                  <a:lnTo>
                    <a:pt x="106" y="914"/>
                  </a:lnTo>
                  <a:lnTo>
                    <a:pt x="109" y="920"/>
                  </a:lnTo>
                  <a:lnTo>
                    <a:pt x="110" y="922"/>
                  </a:lnTo>
                  <a:lnTo>
                    <a:pt x="112" y="925"/>
                  </a:lnTo>
                  <a:lnTo>
                    <a:pt x="116" y="925"/>
                  </a:lnTo>
                  <a:lnTo>
                    <a:pt x="119" y="926"/>
                  </a:lnTo>
                  <a:lnTo>
                    <a:pt x="128" y="926"/>
                  </a:lnTo>
                  <a:lnTo>
                    <a:pt x="132" y="927"/>
                  </a:lnTo>
                  <a:lnTo>
                    <a:pt x="135" y="928"/>
                  </a:lnTo>
                  <a:lnTo>
                    <a:pt x="137" y="932"/>
                  </a:lnTo>
                  <a:lnTo>
                    <a:pt x="139" y="935"/>
                  </a:lnTo>
                  <a:lnTo>
                    <a:pt x="143" y="939"/>
                  </a:lnTo>
                  <a:lnTo>
                    <a:pt x="145" y="940"/>
                  </a:lnTo>
                  <a:lnTo>
                    <a:pt x="149" y="941"/>
                  </a:lnTo>
                  <a:lnTo>
                    <a:pt x="152" y="941"/>
                  </a:lnTo>
                  <a:lnTo>
                    <a:pt x="157" y="940"/>
                  </a:lnTo>
                  <a:lnTo>
                    <a:pt x="167" y="938"/>
                  </a:lnTo>
                  <a:lnTo>
                    <a:pt x="177" y="937"/>
                  </a:lnTo>
                  <a:lnTo>
                    <a:pt x="182" y="938"/>
                  </a:lnTo>
                  <a:lnTo>
                    <a:pt x="188" y="939"/>
                  </a:lnTo>
                  <a:lnTo>
                    <a:pt x="193" y="941"/>
                  </a:lnTo>
                  <a:lnTo>
                    <a:pt x="199" y="945"/>
                  </a:lnTo>
                  <a:lnTo>
                    <a:pt x="208" y="957"/>
                  </a:lnTo>
                  <a:lnTo>
                    <a:pt x="218" y="969"/>
                  </a:lnTo>
                  <a:lnTo>
                    <a:pt x="227" y="979"/>
                  </a:lnTo>
                  <a:lnTo>
                    <a:pt x="233" y="988"/>
                  </a:lnTo>
                  <a:lnTo>
                    <a:pt x="238" y="991"/>
                  </a:lnTo>
                  <a:lnTo>
                    <a:pt x="243" y="992"/>
                  </a:lnTo>
                  <a:lnTo>
                    <a:pt x="250" y="995"/>
                  </a:lnTo>
                  <a:lnTo>
                    <a:pt x="256" y="996"/>
                  </a:lnTo>
                  <a:lnTo>
                    <a:pt x="263" y="995"/>
                  </a:lnTo>
                  <a:lnTo>
                    <a:pt x="270" y="994"/>
                  </a:lnTo>
                  <a:lnTo>
                    <a:pt x="275" y="991"/>
                  </a:lnTo>
                  <a:lnTo>
                    <a:pt x="280" y="988"/>
                  </a:lnTo>
                  <a:lnTo>
                    <a:pt x="284" y="979"/>
                  </a:lnTo>
                  <a:lnTo>
                    <a:pt x="288" y="971"/>
                  </a:lnTo>
                  <a:lnTo>
                    <a:pt x="289" y="967"/>
                  </a:lnTo>
                  <a:lnTo>
                    <a:pt x="292" y="965"/>
                  </a:lnTo>
                  <a:lnTo>
                    <a:pt x="295" y="963"/>
                  </a:lnTo>
                  <a:lnTo>
                    <a:pt x="299" y="960"/>
                  </a:lnTo>
                  <a:lnTo>
                    <a:pt x="303" y="959"/>
                  </a:lnTo>
                  <a:lnTo>
                    <a:pt x="307" y="958"/>
                  </a:lnTo>
                  <a:lnTo>
                    <a:pt x="311" y="959"/>
                  </a:lnTo>
                  <a:lnTo>
                    <a:pt x="313" y="960"/>
                  </a:lnTo>
                  <a:lnTo>
                    <a:pt x="319" y="963"/>
                  </a:lnTo>
                  <a:lnTo>
                    <a:pt x="326" y="964"/>
                  </a:lnTo>
                  <a:lnTo>
                    <a:pt x="330" y="963"/>
                  </a:lnTo>
                  <a:lnTo>
                    <a:pt x="333" y="962"/>
                  </a:lnTo>
                  <a:lnTo>
                    <a:pt x="336" y="960"/>
                  </a:lnTo>
                  <a:lnTo>
                    <a:pt x="337" y="958"/>
                  </a:lnTo>
                  <a:lnTo>
                    <a:pt x="340" y="952"/>
                  </a:lnTo>
                  <a:lnTo>
                    <a:pt x="345" y="945"/>
                  </a:lnTo>
                  <a:lnTo>
                    <a:pt x="349" y="937"/>
                  </a:lnTo>
                  <a:lnTo>
                    <a:pt x="355" y="928"/>
                  </a:lnTo>
                  <a:lnTo>
                    <a:pt x="361" y="920"/>
                  </a:lnTo>
                  <a:lnTo>
                    <a:pt x="368" y="913"/>
                  </a:lnTo>
                  <a:lnTo>
                    <a:pt x="372" y="908"/>
                  </a:lnTo>
                  <a:lnTo>
                    <a:pt x="378" y="907"/>
                  </a:lnTo>
                  <a:lnTo>
                    <a:pt x="380" y="907"/>
                  </a:lnTo>
                  <a:lnTo>
                    <a:pt x="380" y="908"/>
                  </a:lnTo>
                  <a:lnTo>
                    <a:pt x="378" y="909"/>
                  </a:lnTo>
                  <a:lnTo>
                    <a:pt x="378" y="913"/>
                  </a:lnTo>
                  <a:lnTo>
                    <a:pt x="375" y="919"/>
                  </a:lnTo>
                  <a:lnTo>
                    <a:pt x="372" y="926"/>
                  </a:lnTo>
                  <a:lnTo>
                    <a:pt x="366" y="944"/>
                  </a:lnTo>
                  <a:lnTo>
                    <a:pt x="362" y="958"/>
                  </a:lnTo>
                  <a:lnTo>
                    <a:pt x="361" y="963"/>
                  </a:lnTo>
                  <a:lnTo>
                    <a:pt x="361" y="966"/>
                  </a:lnTo>
                  <a:lnTo>
                    <a:pt x="362" y="971"/>
                  </a:lnTo>
                  <a:lnTo>
                    <a:pt x="363" y="976"/>
                  </a:lnTo>
                  <a:lnTo>
                    <a:pt x="365" y="986"/>
                  </a:lnTo>
                  <a:lnTo>
                    <a:pt x="368" y="998"/>
                  </a:lnTo>
                  <a:lnTo>
                    <a:pt x="370" y="1010"/>
                  </a:lnTo>
                  <a:lnTo>
                    <a:pt x="372" y="1023"/>
                  </a:lnTo>
                  <a:lnTo>
                    <a:pt x="375" y="1041"/>
                  </a:lnTo>
                  <a:lnTo>
                    <a:pt x="376" y="1057"/>
                  </a:lnTo>
                  <a:lnTo>
                    <a:pt x="378" y="1070"/>
                  </a:lnTo>
                  <a:lnTo>
                    <a:pt x="381" y="1084"/>
                  </a:lnTo>
                  <a:lnTo>
                    <a:pt x="383" y="1102"/>
                  </a:lnTo>
                  <a:lnTo>
                    <a:pt x="385" y="1126"/>
                  </a:lnTo>
                  <a:lnTo>
                    <a:pt x="389" y="1149"/>
                  </a:lnTo>
                  <a:lnTo>
                    <a:pt x="391" y="1167"/>
                  </a:lnTo>
                  <a:lnTo>
                    <a:pt x="393" y="1179"/>
                  </a:lnTo>
                  <a:lnTo>
                    <a:pt x="391" y="1190"/>
                  </a:lnTo>
                  <a:lnTo>
                    <a:pt x="388" y="1199"/>
                  </a:lnTo>
                  <a:lnTo>
                    <a:pt x="384" y="1208"/>
                  </a:lnTo>
                  <a:lnTo>
                    <a:pt x="383" y="1211"/>
                  </a:lnTo>
                  <a:lnTo>
                    <a:pt x="383" y="1216"/>
                  </a:lnTo>
                  <a:lnTo>
                    <a:pt x="383" y="1221"/>
                  </a:lnTo>
                  <a:lnTo>
                    <a:pt x="384" y="1227"/>
                  </a:lnTo>
                  <a:lnTo>
                    <a:pt x="385" y="1238"/>
                  </a:lnTo>
                  <a:lnTo>
                    <a:pt x="387" y="1248"/>
                  </a:lnTo>
                  <a:lnTo>
                    <a:pt x="385" y="1252"/>
                  </a:lnTo>
                  <a:lnTo>
                    <a:pt x="382" y="1255"/>
                  </a:lnTo>
                  <a:lnTo>
                    <a:pt x="378" y="1257"/>
                  </a:lnTo>
                  <a:lnTo>
                    <a:pt x="372" y="1259"/>
                  </a:lnTo>
                  <a:lnTo>
                    <a:pt x="358" y="1262"/>
                  </a:lnTo>
                  <a:lnTo>
                    <a:pt x="342" y="1266"/>
                  </a:lnTo>
                  <a:lnTo>
                    <a:pt x="324" y="1272"/>
                  </a:lnTo>
                  <a:lnTo>
                    <a:pt x="307" y="1278"/>
                  </a:lnTo>
                  <a:lnTo>
                    <a:pt x="292" y="1285"/>
                  </a:lnTo>
                  <a:lnTo>
                    <a:pt x="276" y="1291"/>
                  </a:lnTo>
                  <a:lnTo>
                    <a:pt x="269" y="1294"/>
                  </a:lnTo>
                  <a:lnTo>
                    <a:pt x="262" y="1298"/>
                  </a:lnTo>
                  <a:lnTo>
                    <a:pt x="256" y="1304"/>
                  </a:lnTo>
                  <a:lnTo>
                    <a:pt x="249" y="1310"/>
                  </a:lnTo>
                  <a:lnTo>
                    <a:pt x="243" y="1316"/>
                  </a:lnTo>
                  <a:lnTo>
                    <a:pt x="237" y="1323"/>
                  </a:lnTo>
                  <a:lnTo>
                    <a:pt x="232" y="1329"/>
                  </a:lnTo>
                  <a:lnTo>
                    <a:pt x="229" y="1336"/>
                  </a:lnTo>
                  <a:lnTo>
                    <a:pt x="221" y="1351"/>
                  </a:lnTo>
                  <a:lnTo>
                    <a:pt x="217" y="1372"/>
                  </a:lnTo>
                  <a:lnTo>
                    <a:pt x="212" y="1391"/>
                  </a:lnTo>
                  <a:lnTo>
                    <a:pt x="211" y="1406"/>
                  </a:lnTo>
                  <a:lnTo>
                    <a:pt x="207" y="1423"/>
                  </a:lnTo>
                  <a:lnTo>
                    <a:pt x="205" y="1439"/>
                  </a:lnTo>
                  <a:lnTo>
                    <a:pt x="205" y="1444"/>
                  </a:lnTo>
                  <a:lnTo>
                    <a:pt x="206" y="1449"/>
                  </a:lnTo>
                  <a:lnTo>
                    <a:pt x="208" y="1452"/>
                  </a:lnTo>
                  <a:lnTo>
                    <a:pt x="211" y="1456"/>
                  </a:lnTo>
                  <a:lnTo>
                    <a:pt x="214" y="1458"/>
                  </a:lnTo>
                  <a:lnTo>
                    <a:pt x="218" y="1460"/>
                  </a:lnTo>
                  <a:lnTo>
                    <a:pt x="223" y="1461"/>
                  </a:lnTo>
                  <a:lnTo>
                    <a:pt x="229" y="1462"/>
                  </a:lnTo>
                  <a:lnTo>
                    <a:pt x="233" y="1463"/>
                  </a:lnTo>
                  <a:lnTo>
                    <a:pt x="237" y="1467"/>
                  </a:lnTo>
                  <a:lnTo>
                    <a:pt x="239" y="1470"/>
                  </a:lnTo>
                  <a:lnTo>
                    <a:pt x="242" y="1476"/>
                  </a:lnTo>
                  <a:lnTo>
                    <a:pt x="246" y="1488"/>
                  </a:lnTo>
                  <a:lnTo>
                    <a:pt x="252" y="1502"/>
                  </a:lnTo>
                  <a:lnTo>
                    <a:pt x="261" y="1514"/>
                  </a:lnTo>
                  <a:lnTo>
                    <a:pt x="268" y="1525"/>
                  </a:lnTo>
                  <a:lnTo>
                    <a:pt x="273" y="1530"/>
                  </a:lnTo>
                  <a:lnTo>
                    <a:pt x="276" y="1532"/>
                  </a:lnTo>
                  <a:lnTo>
                    <a:pt x="281" y="1533"/>
                  </a:lnTo>
                  <a:lnTo>
                    <a:pt x="284" y="1532"/>
                  </a:lnTo>
                  <a:lnTo>
                    <a:pt x="300" y="1521"/>
                  </a:lnTo>
                  <a:lnTo>
                    <a:pt x="314" y="1514"/>
                  </a:lnTo>
                  <a:lnTo>
                    <a:pt x="318" y="1514"/>
                  </a:lnTo>
                  <a:lnTo>
                    <a:pt x="320" y="1514"/>
                  </a:lnTo>
                  <a:lnTo>
                    <a:pt x="322" y="1517"/>
                  </a:lnTo>
                  <a:lnTo>
                    <a:pt x="326" y="1519"/>
                  </a:lnTo>
                  <a:lnTo>
                    <a:pt x="331" y="1527"/>
                  </a:lnTo>
                  <a:lnTo>
                    <a:pt x="338" y="1537"/>
                  </a:lnTo>
                  <a:lnTo>
                    <a:pt x="342" y="1540"/>
                  </a:lnTo>
                  <a:lnTo>
                    <a:pt x="345" y="1543"/>
                  </a:lnTo>
                  <a:lnTo>
                    <a:pt x="350" y="1545"/>
                  </a:lnTo>
                  <a:lnTo>
                    <a:pt x="353" y="1545"/>
                  </a:lnTo>
                  <a:lnTo>
                    <a:pt x="364" y="1544"/>
                  </a:lnTo>
                  <a:lnTo>
                    <a:pt x="375" y="1540"/>
                  </a:lnTo>
                  <a:lnTo>
                    <a:pt x="381" y="1539"/>
                  </a:lnTo>
                  <a:lnTo>
                    <a:pt x="387" y="1540"/>
                  </a:lnTo>
                  <a:lnTo>
                    <a:pt x="391" y="1542"/>
                  </a:lnTo>
                  <a:lnTo>
                    <a:pt x="395" y="1544"/>
                  </a:lnTo>
                  <a:lnTo>
                    <a:pt x="402" y="1552"/>
                  </a:lnTo>
                  <a:lnTo>
                    <a:pt x="408" y="1562"/>
                  </a:lnTo>
                  <a:lnTo>
                    <a:pt x="410" y="1567"/>
                  </a:lnTo>
                  <a:lnTo>
                    <a:pt x="414" y="1571"/>
                  </a:lnTo>
                  <a:lnTo>
                    <a:pt x="419" y="1575"/>
                  </a:lnTo>
                  <a:lnTo>
                    <a:pt x="424" y="1578"/>
                  </a:lnTo>
                  <a:lnTo>
                    <a:pt x="433" y="1584"/>
                  </a:lnTo>
                  <a:lnTo>
                    <a:pt x="443" y="1587"/>
                  </a:lnTo>
                  <a:lnTo>
                    <a:pt x="452" y="1590"/>
                  </a:lnTo>
                  <a:lnTo>
                    <a:pt x="460" y="1594"/>
                  </a:lnTo>
                  <a:lnTo>
                    <a:pt x="463" y="1597"/>
                  </a:lnTo>
                  <a:lnTo>
                    <a:pt x="464" y="1600"/>
                  </a:lnTo>
                  <a:lnTo>
                    <a:pt x="464" y="1603"/>
                  </a:lnTo>
                  <a:lnTo>
                    <a:pt x="463" y="1607"/>
                  </a:lnTo>
                  <a:lnTo>
                    <a:pt x="457" y="1614"/>
                  </a:lnTo>
                  <a:lnTo>
                    <a:pt x="447" y="1624"/>
                  </a:lnTo>
                  <a:lnTo>
                    <a:pt x="437" y="1633"/>
                  </a:lnTo>
                  <a:lnTo>
                    <a:pt x="427" y="1644"/>
                  </a:lnTo>
                  <a:lnTo>
                    <a:pt x="420" y="1651"/>
                  </a:lnTo>
                  <a:lnTo>
                    <a:pt x="413" y="1654"/>
                  </a:lnTo>
                  <a:lnTo>
                    <a:pt x="406" y="1657"/>
                  </a:lnTo>
                  <a:lnTo>
                    <a:pt x="396" y="1660"/>
                  </a:lnTo>
                  <a:lnTo>
                    <a:pt x="393" y="1663"/>
                  </a:lnTo>
                  <a:lnTo>
                    <a:pt x="390" y="1666"/>
                  </a:lnTo>
                  <a:lnTo>
                    <a:pt x="389" y="1669"/>
                  </a:lnTo>
                  <a:lnTo>
                    <a:pt x="388" y="1672"/>
                  </a:lnTo>
                  <a:lnTo>
                    <a:pt x="389" y="1681"/>
                  </a:lnTo>
                  <a:lnTo>
                    <a:pt x="390" y="1689"/>
                  </a:lnTo>
                  <a:lnTo>
                    <a:pt x="389" y="1696"/>
                  </a:lnTo>
                  <a:lnTo>
                    <a:pt x="387" y="1701"/>
                  </a:lnTo>
                  <a:lnTo>
                    <a:pt x="382" y="1706"/>
                  </a:lnTo>
                  <a:lnTo>
                    <a:pt x="375" y="1712"/>
                  </a:lnTo>
                  <a:lnTo>
                    <a:pt x="371" y="1715"/>
                  </a:lnTo>
                  <a:lnTo>
                    <a:pt x="369" y="1719"/>
                  </a:lnTo>
                  <a:lnTo>
                    <a:pt x="366" y="1722"/>
                  </a:lnTo>
                  <a:lnTo>
                    <a:pt x="364" y="1726"/>
                  </a:lnTo>
                  <a:lnTo>
                    <a:pt x="363" y="1731"/>
                  </a:lnTo>
                  <a:lnTo>
                    <a:pt x="363" y="1735"/>
                  </a:lnTo>
                  <a:lnTo>
                    <a:pt x="363" y="1741"/>
                  </a:lnTo>
                  <a:lnTo>
                    <a:pt x="364" y="1747"/>
                  </a:lnTo>
                  <a:lnTo>
                    <a:pt x="366" y="1753"/>
                  </a:lnTo>
                  <a:lnTo>
                    <a:pt x="368" y="1758"/>
                  </a:lnTo>
                  <a:lnTo>
                    <a:pt x="371" y="1763"/>
                  </a:lnTo>
                  <a:lnTo>
                    <a:pt x="375" y="1767"/>
                  </a:lnTo>
                  <a:lnTo>
                    <a:pt x="378" y="1771"/>
                  </a:lnTo>
                  <a:lnTo>
                    <a:pt x="382" y="1775"/>
                  </a:lnTo>
                  <a:lnTo>
                    <a:pt x="385" y="1777"/>
                  </a:lnTo>
                  <a:lnTo>
                    <a:pt x="390" y="1778"/>
                  </a:lnTo>
                  <a:lnTo>
                    <a:pt x="396" y="1780"/>
                  </a:lnTo>
                  <a:lnTo>
                    <a:pt x="401" y="1784"/>
                  </a:lnTo>
                  <a:lnTo>
                    <a:pt x="403" y="1790"/>
                  </a:lnTo>
                  <a:lnTo>
                    <a:pt x="406" y="1798"/>
                  </a:lnTo>
                  <a:lnTo>
                    <a:pt x="406" y="1807"/>
                  </a:lnTo>
                  <a:lnTo>
                    <a:pt x="407" y="1816"/>
                  </a:lnTo>
                  <a:lnTo>
                    <a:pt x="408" y="1821"/>
                  </a:lnTo>
                  <a:lnTo>
                    <a:pt x="410" y="1826"/>
                  </a:lnTo>
                  <a:lnTo>
                    <a:pt x="413" y="1830"/>
                  </a:lnTo>
                  <a:lnTo>
                    <a:pt x="416" y="1835"/>
                  </a:lnTo>
                  <a:lnTo>
                    <a:pt x="420" y="1840"/>
                  </a:lnTo>
                  <a:lnTo>
                    <a:pt x="422" y="1845"/>
                  </a:lnTo>
                  <a:lnTo>
                    <a:pt x="422" y="1849"/>
                  </a:lnTo>
                  <a:lnTo>
                    <a:pt x="422" y="1853"/>
                  </a:lnTo>
                  <a:lnTo>
                    <a:pt x="420" y="1862"/>
                  </a:lnTo>
                  <a:lnTo>
                    <a:pt x="416" y="1872"/>
                  </a:lnTo>
                  <a:lnTo>
                    <a:pt x="415" y="1878"/>
                  </a:lnTo>
                  <a:lnTo>
                    <a:pt x="414" y="1884"/>
                  </a:lnTo>
                  <a:lnTo>
                    <a:pt x="414" y="1890"/>
                  </a:lnTo>
                  <a:lnTo>
                    <a:pt x="415" y="1895"/>
                  </a:lnTo>
                  <a:lnTo>
                    <a:pt x="416" y="1900"/>
                  </a:lnTo>
                  <a:lnTo>
                    <a:pt x="418" y="1905"/>
                  </a:lnTo>
                  <a:lnTo>
                    <a:pt x="420" y="1909"/>
                  </a:lnTo>
                  <a:lnTo>
                    <a:pt x="424" y="1911"/>
                  </a:lnTo>
                  <a:lnTo>
                    <a:pt x="439" y="1916"/>
                  </a:lnTo>
                  <a:lnTo>
                    <a:pt x="454" y="1923"/>
                  </a:lnTo>
                  <a:lnTo>
                    <a:pt x="463" y="1933"/>
                  </a:lnTo>
                  <a:lnTo>
                    <a:pt x="473" y="1947"/>
                  </a:lnTo>
                  <a:lnTo>
                    <a:pt x="479" y="1955"/>
                  </a:lnTo>
                  <a:lnTo>
                    <a:pt x="485" y="1965"/>
                  </a:lnTo>
                  <a:lnTo>
                    <a:pt x="489" y="1975"/>
                  </a:lnTo>
                  <a:lnTo>
                    <a:pt x="492" y="1985"/>
                  </a:lnTo>
                  <a:lnTo>
                    <a:pt x="494" y="1994"/>
                  </a:lnTo>
                  <a:lnTo>
                    <a:pt x="495" y="2004"/>
                  </a:lnTo>
                  <a:lnTo>
                    <a:pt x="495" y="2013"/>
                  </a:lnTo>
                  <a:lnTo>
                    <a:pt x="495" y="2022"/>
                  </a:lnTo>
                  <a:lnTo>
                    <a:pt x="495" y="2030"/>
                  </a:lnTo>
                  <a:lnTo>
                    <a:pt x="495" y="2038"/>
                  </a:lnTo>
                  <a:lnTo>
                    <a:pt x="495" y="2046"/>
                  </a:lnTo>
                  <a:lnTo>
                    <a:pt x="497" y="2054"/>
                  </a:lnTo>
                  <a:lnTo>
                    <a:pt x="500" y="2065"/>
                  </a:lnTo>
                  <a:lnTo>
                    <a:pt x="503" y="2076"/>
                  </a:lnTo>
                  <a:lnTo>
                    <a:pt x="506" y="2089"/>
                  </a:lnTo>
                  <a:lnTo>
                    <a:pt x="508" y="2104"/>
                  </a:lnTo>
                  <a:lnTo>
                    <a:pt x="509" y="2107"/>
                  </a:lnTo>
                  <a:lnTo>
                    <a:pt x="511" y="2112"/>
                  </a:lnTo>
                  <a:lnTo>
                    <a:pt x="513" y="2114"/>
                  </a:lnTo>
                  <a:lnTo>
                    <a:pt x="516" y="2117"/>
                  </a:lnTo>
                  <a:lnTo>
                    <a:pt x="519" y="2118"/>
                  </a:lnTo>
                  <a:lnTo>
                    <a:pt x="522" y="2118"/>
                  </a:lnTo>
                  <a:lnTo>
                    <a:pt x="527" y="2118"/>
                  </a:lnTo>
                  <a:lnTo>
                    <a:pt x="532" y="2117"/>
                  </a:lnTo>
                  <a:lnTo>
                    <a:pt x="541" y="2116"/>
                  </a:lnTo>
                  <a:lnTo>
                    <a:pt x="550" y="2117"/>
                  </a:lnTo>
                  <a:lnTo>
                    <a:pt x="557" y="2119"/>
                  </a:lnTo>
                  <a:lnTo>
                    <a:pt x="563" y="2122"/>
                  </a:lnTo>
                  <a:lnTo>
                    <a:pt x="567" y="2124"/>
                  </a:lnTo>
                  <a:lnTo>
                    <a:pt x="573" y="2124"/>
                  </a:lnTo>
                  <a:lnTo>
                    <a:pt x="576" y="2124"/>
                  </a:lnTo>
                  <a:lnTo>
                    <a:pt x="578" y="2123"/>
                  </a:lnTo>
                  <a:lnTo>
                    <a:pt x="580" y="2122"/>
                  </a:lnTo>
                  <a:lnTo>
                    <a:pt x="583" y="2118"/>
                  </a:lnTo>
                  <a:lnTo>
                    <a:pt x="591" y="2111"/>
                  </a:lnTo>
                  <a:lnTo>
                    <a:pt x="599" y="2103"/>
                  </a:lnTo>
                  <a:lnTo>
                    <a:pt x="608" y="2095"/>
                  </a:lnTo>
                  <a:lnTo>
                    <a:pt x="617" y="2089"/>
                  </a:lnTo>
                  <a:lnTo>
                    <a:pt x="628" y="2082"/>
                  </a:lnTo>
                  <a:lnTo>
                    <a:pt x="638" y="2078"/>
                  </a:lnTo>
                  <a:lnTo>
                    <a:pt x="647" y="2073"/>
                  </a:lnTo>
                  <a:lnTo>
                    <a:pt x="657" y="2068"/>
                  </a:lnTo>
                  <a:lnTo>
                    <a:pt x="664" y="2065"/>
                  </a:lnTo>
                  <a:lnTo>
                    <a:pt x="671" y="2059"/>
                  </a:lnTo>
                  <a:lnTo>
                    <a:pt x="676" y="2050"/>
                  </a:lnTo>
                  <a:lnTo>
                    <a:pt x="681" y="2042"/>
                  </a:lnTo>
                  <a:lnTo>
                    <a:pt x="686" y="2034"/>
                  </a:lnTo>
                  <a:lnTo>
                    <a:pt x="693" y="2025"/>
                  </a:lnTo>
                  <a:lnTo>
                    <a:pt x="701" y="2018"/>
                  </a:lnTo>
                  <a:lnTo>
                    <a:pt x="710" y="2012"/>
                  </a:lnTo>
                  <a:lnTo>
                    <a:pt x="723" y="2005"/>
                  </a:lnTo>
                  <a:lnTo>
                    <a:pt x="735" y="2002"/>
                  </a:lnTo>
                  <a:lnTo>
                    <a:pt x="740" y="2002"/>
                  </a:lnTo>
                  <a:lnTo>
                    <a:pt x="744" y="2003"/>
                  </a:lnTo>
                  <a:lnTo>
                    <a:pt x="750" y="2007"/>
                  </a:lnTo>
                  <a:lnTo>
                    <a:pt x="755" y="2015"/>
                  </a:lnTo>
                  <a:lnTo>
                    <a:pt x="761" y="2023"/>
                  </a:lnTo>
                  <a:lnTo>
                    <a:pt x="769" y="2030"/>
                  </a:lnTo>
                  <a:lnTo>
                    <a:pt x="774" y="2032"/>
                  </a:lnTo>
                  <a:lnTo>
                    <a:pt x="780" y="2035"/>
                  </a:lnTo>
                  <a:lnTo>
                    <a:pt x="786" y="2035"/>
                  </a:lnTo>
                  <a:lnTo>
                    <a:pt x="791" y="2035"/>
                  </a:lnTo>
                  <a:lnTo>
                    <a:pt x="794" y="2036"/>
                  </a:lnTo>
                  <a:lnTo>
                    <a:pt x="798" y="2037"/>
                  </a:lnTo>
                  <a:lnTo>
                    <a:pt x="800" y="2040"/>
                  </a:lnTo>
                  <a:lnTo>
                    <a:pt x="802" y="2043"/>
                  </a:lnTo>
                  <a:lnTo>
                    <a:pt x="803" y="2053"/>
                  </a:lnTo>
                  <a:lnTo>
                    <a:pt x="802" y="2062"/>
                  </a:lnTo>
                  <a:lnTo>
                    <a:pt x="798" y="2072"/>
                  </a:lnTo>
                  <a:lnTo>
                    <a:pt x="793" y="2080"/>
                  </a:lnTo>
                  <a:lnTo>
                    <a:pt x="786" y="2088"/>
                  </a:lnTo>
                  <a:lnTo>
                    <a:pt x="779" y="2097"/>
                  </a:lnTo>
                  <a:lnTo>
                    <a:pt x="771" y="2104"/>
                  </a:lnTo>
                  <a:lnTo>
                    <a:pt x="762" y="2110"/>
                  </a:lnTo>
                  <a:lnTo>
                    <a:pt x="753" y="2114"/>
                  </a:lnTo>
                  <a:lnTo>
                    <a:pt x="743" y="2119"/>
                  </a:lnTo>
                  <a:lnTo>
                    <a:pt x="740" y="2123"/>
                  </a:lnTo>
                  <a:lnTo>
                    <a:pt x="735" y="2126"/>
                  </a:lnTo>
                  <a:lnTo>
                    <a:pt x="733" y="2131"/>
                  </a:lnTo>
                  <a:lnTo>
                    <a:pt x="729" y="2136"/>
                  </a:lnTo>
                  <a:lnTo>
                    <a:pt x="725" y="2148"/>
                  </a:lnTo>
                  <a:lnTo>
                    <a:pt x="721" y="2161"/>
                  </a:lnTo>
                  <a:lnTo>
                    <a:pt x="717" y="2173"/>
                  </a:lnTo>
                  <a:lnTo>
                    <a:pt x="715" y="2181"/>
                  </a:lnTo>
                  <a:lnTo>
                    <a:pt x="715" y="2183"/>
                  </a:lnTo>
                  <a:lnTo>
                    <a:pt x="715" y="2186"/>
                  </a:lnTo>
                  <a:lnTo>
                    <a:pt x="716" y="2189"/>
                  </a:lnTo>
                  <a:lnTo>
                    <a:pt x="717" y="2192"/>
                  </a:lnTo>
                  <a:lnTo>
                    <a:pt x="723" y="2198"/>
                  </a:lnTo>
                  <a:lnTo>
                    <a:pt x="731" y="2204"/>
                  </a:lnTo>
                  <a:lnTo>
                    <a:pt x="736" y="2207"/>
                  </a:lnTo>
                  <a:lnTo>
                    <a:pt x="742" y="2208"/>
                  </a:lnTo>
                  <a:lnTo>
                    <a:pt x="749" y="2210"/>
                  </a:lnTo>
                  <a:lnTo>
                    <a:pt x="756" y="2211"/>
                  </a:lnTo>
                  <a:lnTo>
                    <a:pt x="769" y="2212"/>
                  </a:lnTo>
                  <a:lnTo>
                    <a:pt x="780" y="2211"/>
                  </a:lnTo>
                  <a:lnTo>
                    <a:pt x="787" y="2210"/>
                  </a:lnTo>
                  <a:lnTo>
                    <a:pt x="797" y="2206"/>
                  </a:lnTo>
                  <a:lnTo>
                    <a:pt x="804" y="2201"/>
                  </a:lnTo>
                  <a:lnTo>
                    <a:pt x="812" y="2193"/>
                  </a:lnTo>
                  <a:lnTo>
                    <a:pt x="821" y="2182"/>
                  </a:lnTo>
                  <a:lnTo>
                    <a:pt x="832" y="2171"/>
                  </a:lnTo>
                  <a:lnTo>
                    <a:pt x="838" y="2166"/>
                  </a:lnTo>
                  <a:lnTo>
                    <a:pt x="846" y="2162"/>
                  </a:lnTo>
                  <a:lnTo>
                    <a:pt x="851" y="2158"/>
                  </a:lnTo>
                  <a:lnTo>
                    <a:pt x="857" y="2156"/>
                  </a:lnTo>
                  <a:lnTo>
                    <a:pt x="867" y="2154"/>
                  </a:lnTo>
                  <a:lnTo>
                    <a:pt x="874" y="2150"/>
                  </a:lnTo>
                  <a:lnTo>
                    <a:pt x="878" y="2148"/>
                  </a:lnTo>
                  <a:lnTo>
                    <a:pt x="880" y="2144"/>
                  </a:lnTo>
                  <a:lnTo>
                    <a:pt x="882" y="2141"/>
                  </a:lnTo>
                  <a:lnTo>
                    <a:pt x="885" y="2136"/>
                  </a:lnTo>
                  <a:lnTo>
                    <a:pt x="886" y="2126"/>
                  </a:lnTo>
                  <a:lnTo>
                    <a:pt x="886" y="2116"/>
                  </a:lnTo>
                  <a:lnTo>
                    <a:pt x="886" y="2112"/>
                  </a:lnTo>
                  <a:lnTo>
                    <a:pt x="884" y="2109"/>
                  </a:lnTo>
                  <a:lnTo>
                    <a:pt x="881" y="2105"/>
                  </a:lnTo>
                  <a:lnTo>
                    <a:pt x="879" y="2103"/>
                  </a:lnTo>
                  <a:lnTo>
                    <a:pt x="875" y="2101"/>
                  </a:lnTo>
                  <a:lnTo>
                    <a:pt x="873" y="2098"/>
                  </a:lnTo>
                  <a:lnTo>
                    <a:pt x="872" y="2095"/>
                  </a:lnTo>
                  <a:lnTo>
                    <a:pt x="871" y="2092"/>
                  </a:lnTo>
                  <a:lnTo>
                    <a:pt x="871" y="2088"/>
                  </a:lnTo>
                  <a:lnTo>
                    <a:pt x="871" y="2085"/>
                  </a:lnTo>
                  <a:lnTo>
                    <a:pt x="873" y="2081"/>
                  </a:lnTo>
                  <a:lnTo>
                    <a:pt x="874" y="2079"/>
                  </a:lnTo>
                  <a:lnTo>
                    <a:pt x="887" y="2062"/>
                  </a:lnTo>
                  <a:lnTo>
                    <a:pt x="900" y="2049"/>
                  </a:lnTo>
                  <a:lnTo>
                    <a:pt x="904" y="2047"/>
                  </a:lnTo>
                  <a:lnTo>
                    <a:pt x="907" y="2046"/>
                  </a:lnTo>
                  <a:lnTo>
                    <a:pt x="912" y="2046"/>
                  </a:lnTo>
                  <a:lnTo>
                    <a:pt x="916" y="2046"/>
                  </a:lnTo>
                  <a:lnTo>
                    <a:pt x="920" y="2047"/>
                  </a:lnTo>
                  <a:lnTo>
                    <a:pt x="924" y="2048"/>
                  </a:lnTo>
                  <a:lnTo>
                    <a:pt x="928" y="2051"/>
                  </a:lnTo>
                  <a:lnTo>
                    <a:pt x="931" y="2056"/>
                  </a:lnTo>
                  <a:lnTo>
                    <a:pt x="936" y="2066"/>
                  </a:lnTo>
                  <a:lnTo>
                    <a:pt x="939" y="2074"/>
                  </a:lnTo>
                  <a:lnTo>
                    <a:pt x="942" y="2078"/>
                  </a:lnTo>
                  <a:lnTo>
                    <a:pt x="944" y="2081"/>
                  </a:lnTo>
                  <a:lnTo>
                    <a:pt x="949" y="2082"/>
                  </a:lnTo>
                  <a:lnTo>
                    <a:pt x="954" y="2084"/>
                  </a:lnTo>
                  <a:lnTo>
                    <a:pt x="967" y="2084"/>
                  </a:lnTo>
                  <a:lnTo>
                    <a:pt x="977" y="2084"/>
                  </a:lnTo>
                  <a:lnTo>
                    <a:pt x="983" y="2085"/>
                  </a:lnTo>
                  <a:lnTo>
                    <a:pt x="988" y="2087"/>
                  </a:lnTo>
                  <a:lnTo>
                    <a:pt x="993" y="2091"/>
                  </a:lnTo>
                  <a:lnTo>
                    <a:pt x="998" y="2097"/>
                  </a:lnTo>
                  <a:lnTo>
                    <a:pt x="1008" y="2111"/>
                  </a:lnTo>
                  <a:lnTo>
                    <a:pt x="1020" y="2130"/>
                  </a:lnTo>
                  <a:lnTo>
                    <a:pt x="1032" y="2149"/>
                  </a:lnTo>
                  <a:lnTo>
                    <a:pt x="1040" y="2164"/>
                  </a:lnTo>
                  <a:lnTo>
                    <a:pt x="1046" y="2176"/>
                  </a:lnTo>
                  <a:lnTo>
                    <a:pt x="1054" y="2183"/>
                  </a:lnTo>
                  <a:lnTo>
                    <a:pt x="1056" y="2186"/>
                  </a:lnTo>
                  <a:lnTo>
                    <a:pt x="1061" y="2186"/>
                  </a:lnTo>
                  <a:lnTo>
                    <a:pt x="1065" y="2186"/>
                  </a:lnTo>
                  <a:lnTo>
                    <a:pt x="1070" y="2185"/>
                  </a:lnTo>
                  <a:lnTo>
                    <a:pt x="1081" y="2180"/>
                  </a:lnTo>
                  <a:lnTo>
                    <a:pt x="1089" y="2179"/>
                  </a:lnTo>
                  <a:lnTo>
                    <a:pt x="1092" y="2179"/>
                  </a:lnTo>
                  <a:lnTo>
                    <a:pt x="1095" y="2180"/>
                  </a:lnTo>
                  <a:lnTo>
                    <a:pt x="1098" y="2182"/>
                  </a:lnTo>
                  <a:lnTo>
                    <a:pt x="1100" y="2186"/>
                  </a:lnTo>
                  <a:lnTo>
                    <a:pt x="1103" y="2191"/>
                  </a:lnTo>
                  <a:lnTo>
                    <a:pt x="1106" y="2193"/>
                  </a:lnTo>
                  <a:lnTo>
                    <a:pt x="1109" y="2195"/>
                  </a:lnTo>
                  <a:lnTo>
                    <a:pt x="1113" y="2195"/>
                  </a:lnTo>
                  <a:lnTo>
                    <a:pt x="1120" y="2195"/>
                  </a:lnTo>
                  <a:lnTo>
                    <a:pt x="1127" y="2193"/>
                  </a:lnTo>
                  <a:lnTo>
                    <a:pt x="1136" y="2191"/>
                  </a:lnTo>
                  <a:lnTo>
                    <a:pt x="1145" y="2189"/>
                  </a:lnTo>
                  <a:lnTo>
                    <a:pt x="1155" y="2189"/>
                  </a:lnTo>
                  <a:lnTo>
                    <a:pt x="1164" y="2192"/>
                  </a:lnTo>
                  <a:lnTo>
                    <a:pt x="1169" y="2193"/>
                  </a:lnTo>
                  <a:lnTo>
                    <a:pt x="1174" y="2193"/>
                  </a:lnTo>
                  <a:lnTo>
                    <a:pt x="1178" y="2193"/>
                  </a:lnTo>
                  <a:lnTo>
                    <a:pt x="1183" y="2193"/>
                  </a:lnTo>
                  <a:lnTo>
                    <a:pt x="1191" y="2191"/>
                  </a:lnTo>
                  <a:lnTo>
                    <a:pt x="1200" y="2186"/>
                  </a:lnTo>
                  <a:lnTo>
                    <a:pt x="1209" y="2182"/>
                  </a:lnTo>
                  <a:lnTo>
                    <a:pt x="1220" y="2179"/>
                  </a:lnTo>
                  <a:lnTo>
                    <a:pt x="1226" y="2179"/>
                  </a:lnTo>
                  <a:lnTo>
                    <a:pt x="1233" y="2179"/>
                  </a:lnTo>
                  <a:lnTo>
                    <a:pt x="1241" y="2180"/>
                  </a:lnTo>
                  <a:lnTo>
                    <a:pt x="1249" y="2182"/>
                  </a:lnTo>
                  <a:lnTo>
                    <a:pt x="1263" y="2188"/>
                  </a:lnTo>
                  <a:lnTo>
                    <a:pt x="1273" y="2193"/>
                  </a:lnTo>
                  <a:lnTo>
                    <a:pt x="1277" y="2195"/>
                  </a:lnTo>
                  <a:lnTo>
                    <a:pt x="1279" y="2199"/>
                  </a:lnTo>
                  <a:lnTo>
                    <a:pt x="1282" y="2202"/>
                  </a:lnTo>
                  <a:lnTo>
                    <a:pt x="1282" y="2208"/>
                  </a:lnTo>
                  <a:lnTo>
                    <a:pt x="1283" y="2219"/>
                  </a:lnTo>
                  <a:lnTo>
                    <a:pt x="1284" y="2227"/>
                  </a:lnTo>
                  <a:lnTo>
                    <a:pt x="1285" y="2231"/>
                  </a:lnTo>
                  <a:lnTo>
                    <a:pt x="1288" y="2234"/>
                  </a:lnTo>
                  <a:lnTo>
                    <a:pt x="1291" y="2237"/>
                  </a:lnTo>
                  <a:lnTo>
                    <a:pt x="1296" y="2239"/>
                  </a:lnTo>
                  <a:lnTo>
                    <a:pt x="1307" y="2242"/>
                  </a:lnTo>
                  <a:lnTo>
                    <a:pt x="1313" y="2242"/>
                  </a:lnTo>
                  <a:lnTo>
                    <a:pt x="1317" y="2239"/>
                  </a:lnTo>
                  <a:lnTo>
                    <a:pt x="1326" y="2234"/>
                  </a:lnTo>
                  <a:lnTo>
                    <a:pt x="1334" y="2227"/>
                  </a:lnTo>
                  <a:lnTo>
                    <a:pt x="1342" y="2218"/>
                  </a:lnTo>
                  <a:lnTo>
                    <a:pt x="1350" y="2206"/>
                  </a:lnTo>
                  <a:lnTo>
                    <a:pt x="1353" y="2198"/>
                  </a:lnTo>
                  <a:lnTo>
                    <a:pt x="1354" y="2194"/>
                  </a:lnTo>
                  <a:lnTo>
                    <a:pt x="1357" y="2192"/>
                  </a:lnTo>
                  <a:lnTo>
                    <a:pt x="1359" y="2189"/>
                  </a:lnTo>
                  <a:lnTo>
                    <a:pt x="1363" y="2187"/>
                  </a:lnTo>
                  <a:lnTo>
                    <a:pt x="1366" y="2186"/>
                  </a:lnTo>
                  <a:lnTo>
                    <a:pt x="1370" y="2185"/>
                  </a:lnTo>
                  <a:lnTo>
                    <a:pt x="1375" y="2183"/>
                  </a:lnTo>
                  <a:lnTo>
                    <a:pt x="1380" y="2183"/>
                  </a:lnTo>
                  <a:lnTo>
                    <a:pt x="1389" y="2183"/>
                  </a:lnTo>
                  <a:lnTo>
                    <a:pt x="1396" y="2181"/>
                  </a:lnTo>
                  <a:lnTo>
                    <a:pt x="1399" y="2177"/>
                  </a:lnTo>
                  <a:lnTo>
                    <a:pt x="1402" y="2174"/>
                  </a:lnTo>
                  <a:lnTo>
                    <a:pt x="1404" y="2170"/>
                  </a:lnTo>
                  <a:lnTo>
                    <a:pt x="1408" y="2168"/>
                  </a:lnTo>
                  <a:lnTo>
                    <a:pt x="1413" y="2167"/>
                  </a:lnTo>
                  <a:lnTo>
                    <a:pt x="1417" y="2167"/>
                  </a:lnTo>
                  <a:lnTo>
                    <a:pt x="1422" y="2166"/>
                  </a:lnTo>
                  <a:lnTo>
                    <a:pt x="1424" y="2163"/>
                  </a:lnTo>
                  <a:lnTo>
                    <a:pt x="1426" y="2161"/>
                  </a:lnTo>
                  <a:lnTo>
                    <a:pt x="1427" y="2158"/>
                  </a:lnTo>
                  <a:lnTo>
                    <a:pt x="1427" y="2155"/>
                  </a:lnTo>
                  <a:lnTo>
                    <a:pt x="1426" y="2151"/>
                  </a:lnTo>
                  <a:lnTo>
                    <a:pt x="1426" y="2147"/>
                  </a:lnTo>
                  <a:lnTo>
                    <a:pt x="1426" y="2142"/>
                  </a:lnTo>
                  <a:lnTo>
                    <a:pt x="1427" y="2137"/>
                  </a:lnTo>
                  <a:lnTo>
                    <a:pt x="1429" y="2132"/>
                  </a:lnTo>
                  <a:lnTo>
                    <a:pt x="1433" y="2129"/>
                  </a:lnTo>
                  <a:lnTo>
                    <a:pt x="1438" y="2125"/>
                  </a:lnTo>
                  <a:lnTo>
                    <a:pt x="1443" y="2122"/>
                  </a:lnTo>
                  <a:lnTo>
                    <a:pt x="1449" y="2118"/>
                  </a:lnTo>
                  <a:lnTo>
                    <a:pt x="1457" y="2114"/>
                  </a:lnTo>
                  <a:lnTo>
                    <a:pt x="1465" y="2111"/>
                  </a:lnTo>
                  <a:lnTo>
                    <a:pt x="1472" y="2106"/>
                  </a:lnTo>
                  <a:lnTo>
                    <a:pt x="1479" y="2100"/>
                  </a:lnTo>
                  <a:lnTo>
                    <a:pt x="1486" y="2094"/>
                  </a:lnTo>
                  <a:lnTo>
                    <a:pt x="1491" y="2088"/>
                  </a:lnTo>
                  <a:lnTo>
                    <a:pt x="1495" y="2082"/>
                  </a:lnTo>
                  <a:lnTo>
                    <a:pt x="1495" y="2076"/>
                  </a:lnTo>
                  <a:lnTo>
                    <a:pt x="1493" y="2066"/>
                  </a:lnTo>
                  <a:lnTo>
                    <a:pt x="1492" y="2054"/>
                  </a:lnTo>
                  <a:lnTo>
                    <a:pt x="1493" y="2049"/>
                  </a:lnTo>
                  <a:lnTo>
                    <a:pt x="1493" y="2043"/>
                  </a:lnTo>
                  <a:lnTo>
                    <a:pt x="1496" y="2038"/>
                  </a:lnTo>
                  <a:lnTo>
                    <a:pt x="1498" y="2034"/>
                  </a:lnTo>
                  <a:lnTo>
                    <a:pt x="1512" y="2018"/>
                  </a:lnTo>
                  <a:lnTo>
                    <a:pt x="1522" y="2005"/>
                  </a:lnTo>
                  <a:lnTo>
                    <a:pt x="1523" y="1998"/>
                  </a:lnTo>
                  <a:lnTo>
                    <a:pt x="1527" y="1993"/>
                  </a:lnTo>
                  <a:lnTo>
                    <a:pt x="1530" y="1988"/>
                  </a:lnTo>
                  <a:lnTo>
                    <a:pt x="1534" y="1986"/>
                  </a:lnTo>
                  <a:lnTo>
                    <a:pt x="1537" y="1983"/>
                  </a:lnTo>
                  <a:lnTo>
                    <a:pt x="1540" y="1978"/>
                  </a:lnTo>
                  <a:lnTo>
                    <a:pt x="1541" y="1969"/>
                  </a:lnTo>
                  <a:lnTo>
                    <a:pt x="1540" y="1959"/>
                  </a:lnTo>
                  <a:lnTo>
                    <a:pt x="1536" y="1948"/>
                  </a:lnTo>
                  <a:lnTo>
                    <a:pt x="1529" y="1936"/>
                  </a:lnTo>
                  <a:lnTo>
                    <a:pt x="1526" y="1931"/>
                  </a:lnTo>
                  <a:lnTo>
                    <a:pt x="1523" y="1925"/>
                  </a:lnTo>
                  <a:lnTo>
                    <a:pt x="1521" y="1921"/>
                  </a:lnTo>
                  <a:lnTo>
                    <a:pt x="1520" y="1915"/>
                  </a:lnTo>
                  <a:lnTo>
                    <a:pt x="1521" y="1904"/>
                  </a:lnTo>
                  <a:lnTo>
                    <a:pt x="1522" y="1896"/>
                  </a:lnTo>
                  <a:lnTo>
                    <a:pt x="1524" y="1892"/>
                  </a:lnTo>
                  <a:lnTo>
                    <a:pt x="1526" y="1890"/>
                  </a:lnTo>
                  <a:lnTo>
                    <a:pt x="1528" y="1887"/>
                  </a:lnTo>
                  <a:lnTo>
                    <a:pt x="1531" y="1886"/>
                  </a:lnTo>
                  <a:lnTo>
                    <a:pt x="1534" y="1886"/>
                  </a:lnTo>
                  <a:lnTo>
                    <a:pt x="1536" y="1884"/>
                  </a:lnTo>
                  <a:lnTo>
                    <a:pt x="1539" y="1883"/>
                  </a:lnTo>
                  <a:lnTo>
                    <a:pt x="1540" y="1879"/>
                  </a:lnTo>
                  <a:lnTo>
                    <a:pt x="1541" y="1877"/>
                  </a:lnTo>
                  <a:lnTo>
                    <a:pt x="1541" y="1873"/>
                  </a:lnTo>
                  <a:lnTo>
                    <a:pt x="1540" y="1870"/>
                  </a:lnTo>
                  <a:lnTo>
                    <a:pt x="1537" y="1866"/>
                  </a:lnTo>
                  <a:lnTo>
                    <a:pt x="1533" y="1860"/>
                  </a:lnTo>
                  <a:lnTo>
                    <a:pt x="1528" y="1853"/>
                  </a:lnTo>
                  <a:lnTo>
                    <a:pt x="1526" y="1849"/>
                  </a:lnTo>
                  <a:lnTo>
                    <a:pt x="1524" y="1846"/>
                  </a:lnTo>
                  <a:lnTo>
                    <a:pt x="1524" y="1840"/>
                  </a:lnTo>
                  <a:lnTo>
                    <a:pt x="1524" y="1835"/>
                  </a:lnTo>
                  <a:lnTo>
                    <a:pt x="1526" y="1828"/>
                  </a:lnTo>
                  <a:lnTo>
                    <a:pt x="1528" y="1822"/>
                  </a:lnTo>
                  <a:lnTo>
                    <a:pt x="1530" y="1817"/>
                  </a:lnTo>
                  <a:lnTo>
                    <a:pt x="1535" y="1813"/>
                  </a:lnTo>
                  <a:lnTo>
                    <a:pt x="1540" y="1809"/>
                  </a:lnTo>
                  <a:lnTo>
                    <a:pt x="1546" y="1807"/>
                  </a:lnTo>
                  <a:lnTo>
                    <a:pt x="1550" y="1805"/>
                  </a:lnTo>
                  <a:lnTo>
                    <a:pt x="1556" y="1808"/>
                  </a:lnTo>
                  <a:lnTo>
                    <a:pt x="1567" y="1813"/>
                  </a:lnTo>
                  <a:lnTo>
                    <a:pt x="1578" y="1816"/>
                  </a:lnTo>
                  <a:lnTo>
                    <a:pt x="1587" y="1817"/>
                  </a:lnTo>
                  <a:lnTo>
                    <a:pt x="1597" y="1817"/>
                  </a:lnTo>
                  <a:lnTo>
                    <a:pt x="1606" y="1816"/>
                  </a:lnTo>
                  <a:lnTo>
                    <a:pt x="1616" y="1816"/>
                  </a:lnTo>
                  <a:lnTo>
                    <a:pt x="1624" y="1818"/>
                  </a:lnTo>
                  <a:lnTo>
                    <a:pt x="1632" y="1822"/>
                  </a:lnTo>
                  <a:lnTo>
                    <a:pt x="1641" y="1826"/>
                  </a:lnTo>
                  <a:lnTo>
                    <a:pt x="1647" y="1827"/>
                  </a:lnTo>
                  <a:lnTo>
                    <a:pt x="1650" y="1827"/>
                  </a:lnTo>
                  <a:lnTo>
                    <a:pt x="1653" y="1826"/>
                  </a:lnTo>
                  <a:lnTo>
                    <a:pt x="1655" y="1822"/>
                  </a:lnTo>
                  <a:lnTo>
                    <a:pt x="1657" y="1817"/>
                  </a:lnTo>
                  <a:lnTo>
                    <a:pt x="1660" y="1809"/>
                  </a:lnTo>
                  <a:lnTo>
                    <a:pt x="1663" y="1801"/>
                  </a:lnTo>
                  <a:lnTo>
                    <a:pt x="1667" y="1798"/>
                  </a:lnTo>
                  <a:lnTo>
                    <a:pt x="1671" y="1796"/>
                  </a:lnTo>
                  <a:lnTo>
                    <a:pt x="1676" y="1794"/>
                  </a:lnTo>
                  <a:lnTo>
                    <a:pt x="1682" y="1792"/>
                  </a:lnTo>
                  <a:lnTo>
                    <a:pt x="1694" y="1789"/>
                  </a:lnTo>
                  <a:lnTo>
                    <a:pt x="1701" y="1786"/>
                  </a:lnTo>
                  <a:lnTo>
                    <a:pt x="1703" y="1784"/>
                  </a:lnTo>
                  <a:lnTo>
                    <a:pt x="1703" y="1782"/>
                  </a:lnTo>
                  <a:lnTo>
                    <a:pt x="1703" y="1778"/>
                  </a:lnTo>
                  <a:lnTo>
                    <a:pt x="1703" y="1773"/>
                  </a:lnTo>
                  <a:lnTo>
                    <a:pt x="1700" y="1760"/>
                  </a:lnTo>
                  <a:lnTo>
                    <a:pt x="1697" y="1747"/>
                  </a:lnTo>
                  <a:lnTo>
                    <a:pt x="1694" y="1740"/>
                  </a:lnTo>
                  <a:lnTo>
                    <a:pt x="1692" y="1735"/>
                  </a:lnTo>
                  <a:lnTo>
                    <a:pt x="1688" y="1731"/>
                  </a:lnTo>
                  <a:lnTo>
                    <a:pt x="1685" y="1728"/>
                  </a:lnTo>
                  <a:lnTo>
                    <a:pt x="1667" y="1722"/>
                  </a:lnTo>
                  <a:lnTo>
                    <a:pt x="1652" y="1716"/>
                  </a:lnTo>
                  <a:lnTo>
                    <a:pt x="1648" y="1713"/>
                  </a:lnTo>
                  <a:lnTo>
                    <a:pt x="1646" y="1707"/>
                  </a:lnTo>
                  <a:lnTo>
                    <a:pt x="1643" y="1701"/>
                  </a:lnTo>
                  <a:lnTo>
                    <a:pt x="1642" y="1695"/>
                  </a:lnTo>
                  <a:lnTo>
                    <a:pt x="1642" y="1688"/>
                  </a:lnTo>
                  <a:lnTo>
                    <a:pt x="1643" y="1683"/>
                  </a:lnTo>
                  <a:lnTo>
                    <a:pt x="1643" y="1681"/>
                  </a:lnTo>
                  <a:lnTo>
                    <a:pt x="1646" y="1679"/>
                  </a:lnTo>
                  <a:lnTo>
                    <a:pt x="1647" y="1678"/>
                  </a:lnTo>
                  <a:lnTo>
                    <a:pt x="1649" y="1677"/>
                  </a:lnTo>
                  <a:lnTo>
                    <a:pt x="1657" y="1676"/>
                  </a:lnTo>
                  <a:lnTo>
                    <a:pt x="1667" y="1675"/>
                  </a:lnTo>
                  <a:lnTo>
                    <a:pt x="1671" y="1673"/>
                  </a:lnTo>
                  <a:lnTo>
                    <a:pt x="1674" y="1671"/>
                  </a:lnTo>
                  <a:lnTo>
                    <a:pt x="1678" y="1668"/>
                  </a:lnTo>
                  <a:lnTo>
                    <a:pt x="1680" y="1664"/>
                  </a:lnTo>
                  <a:lnTo>
                    <a:pt x="1684" y="1656"/>
                  </a:lnTo>
                  <a:lnTo>
                    <a:pt x="1687" y="1650"/>
                  </a:lnTo>
                  <a:lnTo>
                    <a:pt x="1691" y="1649"/>
                  </a:lnTo>
                  <a:lnTo>
                    <a:pt x="1693" y="1649"/>
                  </a:lnTo>
                  <a:lnTo>
                    <a:pt x="1697" y="1650"/>
                  </a:lnTo>
                  <a:lnTo>
                    <a:pt x="1701" y="1652"/>
                  </a:lnTo>
                  <a:lnTo>
                    <a:pt x="1705" y="1656"/>
                  </a:lnTo>
                  <a:lnTo>
                    <a:pt x="1709" y="1657"/>
                  </a:lnTo>
                  <a:lnTo>
                    <a:pt x="1712" y="1658"/>
                  </a:lnTo>
                  <a:lnTo>
                    <a:pt x="1716" y="1658"/>
                  </a:lnTo>
                  <a:lnTo>
                    <a:pt x="1718" y="1657"/>
                  </a:lnTo>
                  <a:lnTo>
                    <a:pt x="1720" y="1656"/>
                  </a:lnTo>
                  <a:lnTo>
                    <a:pt x="1722" y="1653"/>
                  </a:lnTo>
                  <a:lnTo>
                    <a:pt x="1724" y="1651"/>
                  </a:lnTo>
                  <a:lnTo>
                    <a:pt x="1729" y="1644"/>
                  </a:lnTo>
                  <a:lnTo>
                    <a:pt x="1731" y="1635"/>
                  </a:lnTo>
                  <a:lnTo>
                    <a:pt x="1731" y="1627"/>
                  </a:lnTo>
                  <a:lnTo>
                    <a:pt x="1731" y="1619"/>
                  </a:lnTo>
                  <a:lnTo>
                    <a:pt x="1729" y="1612"/>
                  </a:lnTo>
                  <a:lnTo>
                    <a:pt x="1728" y="1605"/>
                  </a:lnTo>
                  <a:lnTo>
                    <a:pt x="1729" y="1602"/>
                  </a:lnTo>
                  <a:lnTo>
                    <a:pt x="1730" y="1600"/>
                  </a:lnTo>
                  <a:lnTo>
                    <a:pt x="1732" y="1599"/>
                  </a:lnTo>
                  <a:lnTo>
                    <a:pt x="1737" y="1599"/>
                  </a:lnTo>
                  <a:lnTo>
                    <a:pt x="1741" y="1597"/>
                  </a:lnTo>
                  <a:lnTo>
                    <a:pt x="1744" y="1597"/>
                  </a:lnTo>
                  <a:lnTo>
                    <a:pt x="1748" y="1595"/>
                  </a:lnTo>
                  <a:lnTo>
                    <a:pt x="1749" y="1593"/>
                  </a:lnTo>
                  <a:lnTo>
                    <a:pt x="1753" y="1586"/>
                  </a:lnTo>
                  <a:lnTo>
                    <a:pt x="1753" y="1576"/>
                  </a:lnTo>
                  <a:lnTo>
                    <a:pt x="1753" y="1563"/>
                  </a:lnTo>
                  <a:lnTo>
                    <a:pt x="1753" y="1549"/>
                  </a:lnTo>
                  <a:lnTo>
                    <a:pt x="1754" y="1534"/>
                  </a:lnTo>
                  <a:lnTo>
                    <a:pt x="1756" y="1524"/>
                  </a:lnTo>
                  <a:lnTo>
                    <a:pt x="1761" y="1513"/>
                  </a:lnTo>
                  <a:lnTo>
                    <a:pt x="1764" y="1499"/>
                  </a:lnTo>
                  <a:lnTo>
                    <a:pt x="1768" y="1484"/>
                  </a:lnTo>
                  <a:lnTo>
                    <a:pt x="1769" y="1473"/>
                  </a:lnTo>
                  <a:lnTo>
                    <a:pt x="1768" y="1458"/>
                  </a:lnTo>
                  <a:lnTo>
                    <a:pt x="1767" y="1446"/>
                  </a:lnTo>
                  <a:lnTo>
                    <a:pt x="1766" y="1444"/>
                  </a:lnTo>
                  <a:lnTo>
                    <a:pt x="1766" y="1442"/>
                  </a:lnTo>
                  <a:lnTo>
                    <a:pt x="1764" y="1442"/>
                  </a:lnTo>
                  <a:lnTo>
                    <a:pt x="1763" y="1442"/>
                  </a:lnTo>
                  <a:lnTo>
                    <a:pt x="1758" y="1443"/>
                  </a:lnTo>
                  <a:lnTo>
                    <a:pt x="1750" y="1441"/>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044975"/>
              <a:endParaRPr lang="zh-CN" altLang="en-US" sz="2100" kern="0">
                <a:solidFill>
                  <a:srgbClr val="464646"/>
                </a:solidFill>
                <a:latin typeface="Segoe UI"/>
                <a:ea typeface="微软雅黑"/>
              </a:endParaRPr>
            </a:p>
          </p:txBody>
        </p:sp>
        <p:sp>
          <p:nvSpPr>
            <p:cNvPr id="20" name="山西"/>
            <p:cNvSpPr>
              <a:spLocks/>
            </p:cNvSpPr>
            <p:nvPr/>
          </p:nvSpPr>
          <p:spPr bwMode="auto">
            <a:xfrm>
              <a:off x="6458629" y="3319807"/>
              <a:ext cx="384929" cy="720233"/>
            </a:xfrm>
            <a:custGeom>
              <a:avLst/>
              <a:gdLst>
                <a:gd name="T0" fmla="*/ 4 w 1396"/>
                <a:gd name="T1" fmla="*/ 2572 h 2738"/>
                <a:gd name="T2" fmla="*/ 107 w 1396"/>
                <a:gd name="T3" fmla="*/ 2294 h 2738"/>
                <a:gd name="T4" fmla="*/ 76 w 1396"/>
                <a:gd name="T5" fmla="*/ 2117 h 2738"/>
                <a:gd name="T6" fmla="*/ 65 w 1396"/>
                <a:gd name="T7" fmla="*/ 1925 h 2738"/>
                <a:gd name="T8" fmla="*/ 56 w 1396"/>
                <a:gd name="T9" fmla="*/ 1806 h 2738"/>
                <a:gd name="T10" fmla="*/ 45 w 1396"/>
                <a:gd name="T11" fmla="*/ 1717 h 2738"/>
                <a:gd name="T12" fmla="*/ 136 w 1396"/>
                <a:gd name="T13" fmla="*/ 1551 h 2738"/>
                <a:gd name="T14" fmla="*/ 164 w 1396"/>
                <a:gd name="T15" fmla="*/ 1462 h 2738"/>
                <a:gd name="T16" fmla="*/ 149 w 1396"/>
                <a:gd name="T17" fmla="*/ 1362 h 2738"/>
                <a:gd name="T18" fmla="*/ 77 w 1396"/>
                <a:gd name="T19" fmla="*/ 1263 h 2738"/>
                <a:gd name="T20" fmla="*/ 90 w 1396"/>
                <a:gd name="T21" fmla="*/ 1128 h 2738"/>
                <a:gd name="T22" fmla="*/ 163 w 1396"/>
                <a:gd name="T23" fmla="*/ 1049 h 2738"/>
                <a:gd name="T24" fmla="*/ 222 w 1396"/>
                <a:gd name="T25" fmla="*/ 898 h 2738"/>
                <a:gd name="T26" fmla="*/ 251 w 1396"/>
                <a:gd name="T27" fmla="*/ 792 h 2738"/>
                <a:gd name="T28" fmla="*/ 326 w 1396"/>
                <a:gd name="T29" fmla="*/ 674 h 2738"/>
                <a:gd name="T30" fmla="*/ 264 w 1396"/>
                <a:gd name="T31" fmla="*/ 632 h 2738"/>
                <a:gd name="T32" fmla="*/ 363 w 1396"/>
                <a:gd name="T33" fmla="*/ 584 h 2738"/>
                <a:gd name="T34" fmla="*/ 385 w 1396"/>
                <a:gd name="T35" fmla="*/ 513 h 2738"/>
                <a:gd name="T36" fmla="*/ 541 w 1396"/>
                <a:gd name="T37" fmla="*/ 521 h 2738"/>
                <a:gd name="T38" fmla="*/ 625 w 1396"/>
                <a:gd name="T39" fmla="*/ 322 h 2738"/>
                <a:gd name="T40" fmla="*/ 775 w 1396"/>
                <a:gd name="T41" fmla="*/ 268 h 2738"/>
                <a:gd name="T42" fmla="*/ 877 w 1396"/>
                <a:gd name="T43" fmla="*/ 189 h 2738"/>
                <a:gd name="T44" fmla="*/ 1096 w 1396"/>
                <a:gd name="T45" fmla="*/ 164 h 2738"/>
                <a:gd name="T46" fmla="*/ 1218 w 1396"/>
                <a:gd name="T47" fmla="*/ 60 h 2738"/>
                <a:gd name="T48" fmla="*/ 1290 w 1396"/>
                <a:gd name="T49" fmla="*/ 78 h 2738"/>
                <a:gd name="T50" fmla="*/ 1355 w 1396"/>
                <a:gd name="T51" fmla="*/ 164 h 2738"/>
                <a:gd name="T52" fmla="*/ 1318 w 1396"/>
                <a:gd name="T53" fmla="*/ 216 h 2738"/>
                <a:gd name="T54" fmla="*/ 1236 w 1396"/>
                <a:gd name="T55" fmla="*/ 290 h 2738"/>
                <a:gd name="T56" fmla="*/ 1197 w 1396"/>
                <a:gd name="T57" fmla="*/ 317 h 2738"/>
                <a:gd name="T58" fmla="*/ 1249 w 1396"/>
                <a:gd name="T59" fmla="*/ 368 h 2738"/>
                <a:gd name="T60" fmla="*/ 1352 w 1396"/>
                <a:gd name="T61" fmla="*/ 456 h 2738"/>
                <a:gd name="T62" fmla="*/ 1387 w 1396"/>
                <a:gd name="T63" fmla="*/ 564 h 2738"/>
                <a:gd name="T64" fmla="*/ 1372 w 1396"/>
                <a:gd name="T65" fmla="*/ 687 h 2738"/>
                <a:gd name="T66" fmla="*/ 1314 w 1396"/>
                <a:gd name="T67" fmla="*/ 735 h 2738"/>
                <a:gd name="T68" fmla="*/ 1229 w 1396"/>
                <a:gd name="T69" fmla="*/ 715 h 2738"/>
                <a:gd name="T70" fmla="*/ 1176 w 1396"/>
                <a:gd name="T71" fmla="*/ 841 h 2738"/>
                <a:gd name="T72" fmla="*/ 1136 w 1396"/>
                <a:gd name="T73" fmla="*/ 922 h 2738"/>
                <a:gd name="T74" fmla="*/ 1091 w 1396"/>
                <a:gd name="T75" fmla="*/ 1018 h 2738"/>
                <a:gd name="T76" fmla="*/ 1131 w 1396"/>
                <a:gd name="T77" fmla="*/ 1126 h 2738"/>
                <a:gd name="T78" fmla="*/ 1189 w 1396"/>
                <a:gd name="T79" fmla="*/ 1145 h 2738"/>
                <a:gd name="T80" fmla="*/ 1234 w 1396"/>
                <a:gd name="T81" fmla="*/ 1276 h 2738"/>
                <a:gd name="T82" fmla="*/ 1253 w 1396"/>
                <a:gd name="T83" fmla="*/ 1336 h 2738"/>
                <a:gd name="T84" fmla="*/ 1278 w 1396"/>
                <a:gd name="T85" fmla="*/ 1444 h 2738"/>
                <a:gd name="T86" fmla="*/ 1184 w 1396"/>
                <a:gd name="T87" fmla="*/ 1615 h 2738"/>
                <a:gd name="T88" fmla="*/ 1157 w 1396"/>
                <a:gd name="T89" fmla="*/ 1717 h 2738"/>
                <a:gd name="T90" fmla="*/ 1097 w 1396"/>
                <a:gd name="T91" fmla="*/ 1796 h 2738"/>
                <a:gd name="T92" fmla="*/ 1150 w 1396"/>
                <a:gd name="T93" fmla="*/ 1888 h 2738"/>
                <a:gd name="T94" fmla="*/ 1170 w 1396"/>
                <a:gd name="T95" fmla="*/ 2048 h 2738"/>
                <a:gd name="T96" fmla="*/ 1157 w 1396"/>
                <a:gd name="T97" fmla="*/ 2114 h 2738"/>
                <a:gd name="T98" fmla="*/ 1148 w 1396"/>
                <a:gd name="T99" fmla="*/ 2199 h 2738"/>
                <a:gd name="T100" fmla="*/ 1092 w 1396"/>
                <a:gd name="T101" fmla="*/ 2320 h 2738"/>
                <a:gd name="T102" fmla="*/ 1039 w 1396"/>
                <a:gd name="T103" fmla="*/ 2349 h 2738"/>
                <a:gd name="T104" fmla="*/ 959 w 1396"/>
                <a:gd name="T105" fmla="*/ 2390 h 2738"/>
                <a:gd name="T106" fmla="*/ 892 w 1396"/>
                <a:gd name="T107" fmla="*/ 2430 h 2738"/>
                <a:gd name="T108" fmla="*/ 816 w 1396"/>
                <a:gd name="T109" fmla="*/ 2442 h 2738"/>
                <a:gd name="T110" fmla="*/ 661 w 1396"/>
                <a:gd name="T111" fmla="*/ 2430 h 2738"/>
                <a:gd name="T112" fmla="*/ 618 w 1396"/>
                <a:gd name="T113" fmla="*/ 2508 h 2738"/>
                <a:gd name="T114" fmla="*/ 541 w 1396"/>
                <a:gd name="T115" fmla="*/ 2525 h 2738"/>
                <a:gd name="T116" fmla="*/ 446 w 1396"/>
                <a:gd name="T117" fmla="*/ 2620 h 2738"/>
                <a:gd name="T118" fmla="*/ 266 w 1396"/>
                <a:gd name="T119" fmla="*/ 2676 h 2738"/>
                <a:gd name="T120" fmla="*/ 131 w 1396"/>
                <a:gd name="T121" fmla="*/ 2735 h 2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396" h="2738">
                  <a:moveTo>
                    <a:pt x="39" y="2738"/>
                  </a:moveTo>
                  <a:lnTo>
                    <a:pt x="33" y="2738"/>
                  </a:lnTo>
                  <a:lnTo>
                    <a:pt x="27" y="2736"/>
                  </a:lnTo>
                  <a:lnTo>
                    <a:pt x="21" y="2735"/>
                  </a:lnTo>
                  <a:lnTo>
                    <a:pt x="18" y="2731"/>
                  </a:lnTo>
                  <a:lnTo>
                    <a:pt x="13" y="2725"/>
                  </a:lnTo>
                  <a:lnTo>
                    <a:pt x="10" y="2719"/>
                  </a:lnTo>
                  <a:lnTo>
                    <a:pt x="7" y="2711"/>
                  </a:lnTo>
                  <a:lnTo>
                    <a:pt x="5" y="2704"/>
                  </a:lnTo>
                  <a:lnTo>
                    <a:pt x="1" y="2687"/>
                  </a:lnTo>
                  <a:lnTo>
                    <a:pt x="0" y="2673"/>
                  </a:lnTo>
                  <a:lnTo>
                    <a:pt x="0" y="2660"/>
                  </a:lnTo>
                  <a:lnTo>
                    <a:pt x="0" y="2642"/>
                  </a:lnTo>
                  <a:lnTo>
                    <a:pt x="0" y="2623"/>
                  </a:lnTo>
                  <a:lnTo>
                    <a:pt x="0" y="2605"/>
                  </a:lnTo>
                  <a:lnTo>
                    <a:pt x="1" y="2588"/>
                  </a:lnTo>
                  <a:lnTo>
                    <a:pt x="4" y="2572"/>
                  </a:lnTo>
                  <a:lnTo>
                    <a:pt x="7" y="2557"/>
                  </a:lnTo>
                  <a:lnTo>
                    <a:pt x="12" y="2544"/>
                  </a:lnTo>
                  <a:lnTo>
                    <a:pt x="18" y="2531"/>
                  </a:lnTo>
                  <a:lnTo>
                    <a:pt x="21" y="2518"/>
                  </a:lnTo>
                  <a:lnTo>
                    <a:pt x="24" y="2505"/>
                  </a:lnTo>
                  <a:lnTo>
                    <a:pt x="24" y="2493"/>
                  </a:lnTo>
                  <a:lnTo>
                    <a:pt x="26" y="2480"/>
                  </a:lnTo>
                  <a:lnTo>
                    <a:pt x="30" y="2465"/>
                  </a:lnTo>
                  <a:lnTo>
                    <a:pt x="35" y="2448"/>
                  </a:lnTo>
                  <a:lnTo>
                    <a:pt x="40" y="2435"/>
                  </a:lnTo>
                  <a:lnTo>
                    <a:pt x="49" y="2423"/>
                  </a:lnTo>
                  <a:lnTo>
                    <a:pt x="59" y="2408"/>
                  </a:lnTo>
                  <a:lnTo>
                    <a:pt x="71" y="2390"/>
                  </a:lnTo>
                  <a:lnTo>
                    <a:pt x="81" y="2371"/>
                  </a:lnTo>
                  <a:lnTo>
                    <a:pt x="90" y="2348"/>
                  </a:lnTo>
                  <a:lnTo>
                    <a:pt x="100" y="2320"/>
                  </a:lnTo>
                  <a:lnTo>
                    <a:pt x="107" y="2294"/>
                  </a:lnTo>
                  <a:lnTo>
                    <a:pt x="109" y="2276"/>
                  </a:lnTo>
                  <a:lnTo>
                    <a:pt x="108" y="2262"/>
                  </a:lnTo>
                  <a:lnTo>
                    <a:pt x="107" y="2240"/>
                  </a:lnTo>
                  <a:lnTo>
                    <a:pt x="105" y="2218"/>
                  </a:lnTo>
                  <a:lnTo>
                    <a:pt x="103" y="2200"/>
                  </a:lnTo>
                  <a:lnTo>
                    <a:pt x="102" y="2193"/>
                  </a:lnTo>
                  <a:lnTo>
                    <a:pt x="101" y="2188"/>
                  </a:lnTo>
                  <a:lnTo>
                    <a:pt x="100" y="2184"/>
                  </a:lnTo>
                  <a:lnTo>
                    <a:pt x="99" y="2181"/>
                  </a:lnTo>
                  <a:lnTo>
                    <a:pt x="94" y="2177"/>
                  </a:lnTo>
                  <a:lnTo>
                    <a:pt x="89" y="2174"/>
                  </a:lnTo>
                  <a:lnTo>
                    <a:pt x="84" y="2168"/>
                  </a:lnTo>
                  <a:lnTo>
                    <a:pt x="82" y="2158"/>
                  </a:lnTo>
                  <a:lnTo>
                    <a:pt x="81" y="2149"/>
                  </a:lnTo>
                  <a:lnTo>
                    <a:pt x="80" y="2137"/>
                  </a:lnTo>
                  <a:lnTo>
                    <a:pt x="78" y="2126"/>
                  </a:lnTo>
                  <a:lnTo>
                    <a:pt x="76" y="2117"/>
                  </a:lnTo>
                  <a:lnTo>
                    <a:pt x="73" y="2107"/>
                  </a:lnTo>
                  <a:lnTo>
                    <a:pt x="68" y="2094"/>
                  </a:lnTo>
                  <a:lnTo>
                    <a:pt x="64" y="2082"/>
                  </a:lnTo>
                  <a:lnTo>
                    <a:pt x="62" y="2069"/>
                  </a:lnTo>
                  <a:lnTo>
                    <a:pt x="59" y="2057"/>
                  </a:lnTo>
                  <a:lnTo>
                    <a:pt x="58" y="2043"/>
                  </a:lnTo>
                  <a:lnTo>
                    <a:pt x="59" y="2029"/>
                  </a:lnTo>
                  <a:lnTo>
                    <a:pt x="62" y="2013"/>
                  </a:lnTo>
                  <a:lnTo>
                    <a:pt x="65" y="1999"/>
                  </a:lnTo>
                  <a:lnTo>
                    <a:pt x="69" y="1986"/>
                  </a:lnTo>
                  <a:lnTo>
                    <a:pt x="70" y="1980"/>
                  </a:lnTo>
                  <a:lnTo>
                    <a:pt x="71" y="1973"/>
                  </a:lnTo>
                  <a:lnTo>
                    <a:pt x="71" y="1966"/>
                  </a:lnTo>
                  <a:lnTo>
                    <a:pt x="70" y="1960"/>
                  </a:lnTo>
                  <a:lnTo>
                    <a:pt x="69" y="1947"/>
                  </a:lnTo>
                  <a:lnTo>
                    <a:pt x="67" y="1935"/>
                  </a:lnTo>
                  <a:lnTo>
                    <a:pt x="65" y="1925"/>
                  </a:lnTo>
                  <a:lnTo>
                    <a:pt x="65" y="1916"/>
                  </a:lnTo>
                  <a:lnTo>
                    <a:pt x="68" y="1907"/>
                  </a:lnTo>
                  <a:lnTo>
                    <a:pt x="70" y="1898"/>
                  </a:lnTo>
                  <a:lnTo>
                    <a:pt x="73" y="1888"/>
                  </a:lnTo>
                  <a:lnTo>
                    <a:pt x="73" y="1876"/>
                  </a:lnTo>
                  <a:lnTo>
                    <a:pt x="71" y="1872"/>
                  </a:lnTo>
                  <a:lnTo>
                    <a:pt x="70" y="1866"/>
                  </a:lnTo>
                  <a:lnTo>
                    <a:pt x="68" y="1861"/>
                  </a:lnTo>
                  <a:lnTo>
                    <a:pt x="65" y="1856"/>
                  </a:lnTo>
                  <a:lnTo>
                    <a:pt x="61" y="1847"/>
                  </a:lnTo>
                  <a:lnTo>
                    <a:pt x="58" y="1838"/>
                  </a:lnTo>
                  <a:lnTo>
                    <a:pt x="58" y="1830"/>
                  </a:lnTo>
                  <a:lnTo>
                    <a:pt x="58" y="1821"/>
                  </a:lnTo>
                  <a:lnTo>
                    <a:pt x="59" y="1816"/>
                  </a:lnTo>
                  <a:lnTo>
                    <a:pt x="58" y="1812"/>
                  </a:lnTo>
                  <a:lnTo>
                    <a:pt x="57" y="1810"/>
                  </a:lnTo>
                  <a:lnTo>
                    <a:pt x="56" y="1806"/>
                  </a:lnTo>
                  <a:lnTo>
                    <a:pt x="51" y="1803"/>
                  </a:lnTo>
                  <a:lnTo>
                    <a:pt x="45" y="1799"/>
                  </a:lnTo>
                  <a:lnTo>
                    <a:pt x="43" y="1798"/>
                  </a:lnTo>
                  <a:lnTo>
                    <a:pt x="42" y="1796"/>
                  </a:lnTo>
                  <a:lnTo>
                    <a:pt x="40" y="1793"/>
                  </a:lnTo>
                  <a:lnTo>
                    <a:pt x="40" y="1791"/>
                  </a:lnTo>
                  <a:lnTo>
                    <a:pt x="42" y="1784"/>
                  </a:lnTo>
                  <a:lnTo>
                    <a:pt x="45" y="1777"/>
                  </a:lnTo>
                  <a:lnTo>
                    <a:pt x="48" y="1769"/>
                  </a:lnTo>
                  <a:lnTo>
                    <a:pt x="48" y="1762"/>
                  </a:lnTo>
                  <a:lnTo>
                    <a:pt x="45" y="1755"/>
                  </a:lnTo>
                  <a:lnTo>
                    <a:pt x="43" y="1749"/>
                  </a:lnTo>
                  <a:lnTo>
                    <a:pt x="40" y="1745"/>
                  </a:lnTo>
                  <a:lnTo>
                    <a:pt x="40" y="1740"/>
                  </a:lnTo>
                  <a:lnTo>
                    <a:pt x="42" y="1734"/>
                  </a:lnTo>
                  <a:lnTo>
                    <a:pt x="44" y="1727"/>
                  </a:lnTo>
                  <a:lnTo>
                    <a:pt x="45" y="1717"/>
                  </a:lnTo>
                  <a:lnTo>
                    <a:pt x="44" y="1710"/>
                  </a:lnTo>
                  <a:lnTo>
                    <a:pt x="43" y="1703"/>
                  </a:lnTo>
                  <a:lnTo>
                    <a:pt x="40" y="1696"/>
                  </a:lnTo>
                  <a:lnTo>
                    <a:pt x="38" y="1690"/>
                  </a:lnTo>
                  <a:lnTo>
                    <a:pt x="38" y="1684"/>
                  </a:lnTo>
                  <a:lnTo>
                    <a:pt x="40" y="1678"/>
                  </a:lnTo>
                  <a:lnTo>
                    <a:pt x="44" y="1672"/>
                  </a:lnTo>
                  <a:lnTo>
                    <a:pt x="50" y="1666"/>
                  </a:lnTo>
                  <a:lnTo>
                    <a:pt x="59" y="1657"/>
                  </a:lnTo>
                  <a:lnTo>
                    <a:pt x="70" y="1646"/>
                  </a:lnTo>
                  <a:lnTo>
                    <a:pt x="81" y="1635"/>
                  </a:lnTo>
                  <a:lnTo>
                    <a:pt x="90" y="1622"/>
                  </a:lnTo>
                  <a:lnTo>
                    <a:pt x="100" y="1608"/>
                  </a:lnTo>
                  <a:lnTo>
                    <a:pt x="108" y="1595"/>
                  </a:lnTo>
                  <a:lnTo>
                    <a:pt x="114" y="1584"/>
                  </a:lnTo>
                  <a:lnTo>
                    <a:pt x="126" y="1567"/>
                  </a:lnTo>
                  <a:lnTo>
                    <a:pt x="136" y="1551"/>
                  </a:lnTo>
                  <a:lnTo>
                    <a:pt x="137" y="1542"/>
                  </a:lnTo>
                  <a:lnTo>
                    <a:pt x="136" y="1537"/>
                  </a:lnTo>
                  <a:lnTo>
                    <a:pt x="133" y="1532"/>
                  </a:lnTo>
                  <a:lnTo>
                    <a:pt x="128" y="1527"/>
                  </a:lnTo>
                  <a:lnTo>
                    <a:pt x="125" y="1520"/>
                  </a:lnTo>
                  <a:lnTo>
                    <a:pt x="121" y="1514"/>
                  </a:lnTo>
                  <a:lnTo>
                    <a:pt x="119" y="1507"/>
                  </a:lnTo>
                  <a:lnTo>
                    <a:pt x="119" y="1501"/>
                  </a:lnTo>
                  <a:lnTo>
                    <a:pt x="120" y="1498"/>
                  </a:lnTo>
                  <a:lnTo>
                    <a:pt x="121" y="1496"/>
                  </a:lnTo>
                  <a:lnTo>
                    <a:pt x="125" y="1495"/>
                  </a:lnTo>
                  <a:lnTo>
                    <a:pt x="127" y="1493"/>
                  </a:lnTo>
                  <a:lnTo>
                    <a:pt x="136" y="1488"/>
                  </a:lnTo>
                  <a:lnTo>
                    <a:pt x="145" y="1482"/>
                  </a:lnTo>
                  <a:lnTo>
                    <a:pt x="155" y="1475"/>
                  </a:lnTo>
                  <a:lnTo>
                    <a:pt x="162" y="1466"/>
                  </a:lnTo>
                  <a:lnTo>
                    <a:pt x="164" y="1462"/>
                  </a:lnTo>
                  <a:lnTo>
                    <a:pt x="166" y="1457"/>
                  </a:lnTo>
                  <a:lnTo>
                    <a:pt x="169" y="1452"/>
                  </a:lnTo>
                  <a:lnTo>
                    <a:pt x="170" y="1447"/>
                  </a:lnTo>
                  <a:lnTo>
                    <a:pt x="171" y="1437"/>
                  </a:lnTo>
                  <a:lnTo>
                    <a:pt x="171" y="1426"/>
                  </a:lnTo>
                  <a:lnTo>
                    <a:pt x="170" y="1415"/>
                  </a:lnTo>
                  <a:lnTo>
                    <a:pt x="169" y="1405"/>
                  </a:lnTo>
                  <a:lnTo>
                    <a:pt x="168" y="1399"/>
                  </a:lnTo>
                  <a:lnTo>
                    <a:pt x="165" y="1395"/>
                  </a:lnTo>
                  <a:lnTo>
                    <a:pt x="163" y="1391"/>
                  </a:lnTo>
                  <a:lnTo>
                    <a:pt x="161" y="1388"/>
                  </a:lnTo>
                  <a:lnTo>
                    <a:pt x="156" y="1383"/>
                  </a:lnTo>
                  <a:lnTo>
                    <a:pt x="151" y="1380"/>
                  </a:lnTo>
                  <a:lnTo>
                    <a:pt x="147" y="1376"/>
                  </a:lnTo>
                  <a:lnTo>
                    <a:pt x="145" y="1371"/>
                  </a:lnTo>
                  <a:lnTo>
                    <a:pt x="146" y="1368"/>
                  </a:lnTo>
                  <a:lnTo>
                    <a:pt x="149" y="1362"/>
                  </a:lnTo>
                  <a:lnTo>
                    <a:pt x="150" y="1358"/>
                  </a:lnTo>
                  <a:lnTo>
                    <a:pt x="151" y="1355"/>
                  </a:lnTo>
                  <a:lnTo>
                    <a:pt x="150" y="1352"/>
                  </a:lnTo>
                  <a:lnTo>
                    <a:pt x="150" y="1349"/>
                  </a:lnTo>
                  <a:lnTo>
                    <a:pt x="146" y="1344"/>
                  </a:lnTo>
                  <a:lnTo>
                    <a:pt x="143" y="1342"/>
                  </a:lnTo>
                  <a:lnTo>
                    <a:pt x="138" y="1339"/>
                  </a:lnTo>
                  <a:lnTo>
                    <a:pt x="133" y="1338"/>
                  </a:lnTo>
                  <a:lnTo>
                    <a:pt x="128" y="1334"/>
                  </a:lnTo>
                  <a:lnTo>
                    <a:pt x="125" y="1328"/>
                  </a:lnTo>
                  <a:lnTo>
                    <a:pt x="119" y="1313"/>
                  </a:lnTo>
                  <a:lnTo>
                    <a:pt x="111" y="1295"/>
                  </a:lnTo>
                  <a:lnTo>
                    <a:pt x="105" y="1287"/>
                  </a:lnTo>
                  <a:lnTo>
                    <a:pt x="96" y="1279"/>
                  </a:lnTo>
                  <a:lnTo>
                    <a:pt x="88" y="1273"/>
                  </a:lnTo>
                  <a:lnTo>
                    <a:pt x="81" y="1267"/>
                  </a:lnTo>
                  <a:lnTo>
                    <a:pt x="77" y="1263"/>
                  </a:lnTo>
                  <a:lnTo>
                    <a:pt x="75" y="1261"/>
                  </a:lnTo>
                  <a:lnTo>
                    <a:pt x="74" y="1257"/>
                  </a:lnTo>
                  <a:lnTo>
                    <a:pt x="73" y="1254"/>
                  </a:lnTo>
                  <a:lnTo>
                    <a:pt x="73" y="1245"/>
                  </a:lnTo>
                  <a:lnTo>
                    <a:pt x="73" y="1236"/>
                  </a:lnTo>
                  <a:lnTo>
                    <a:pt x="74" y="1223"/>
                  </a:lnTo>
                  <a:lnTo>
                    <a:pt x="75" y="1208"/>
                  </a:lnTo>
                  <a:lnTo>
                    <a:pt x="75" y="1193"/>
                  </a:lnTo>
                  <a:lnTo>
                    <a:pt x="74" y="1181"/>
                  </a:lnTo>
                  <a:lnTo>
                    <a:pt x="74" y="1172"/>
                  </a:lnTo>
                  <a:lnTo>
                    <a:pt x="75" y="1164"/>
                  </a:lnTo>
                  <a:lnTo>
                    <a:pt x="78" y="1157"/>
                  </a:lnTo>
                  <a:lnTo>
                    <a:pt x="82" y="1151"/>
                  </a:lnTo>
                  <a:lnTo>
                    <a:pt x="86" y="1147"/>
                  </a:lnTo>
                  <a:lnTo>
                    <a:pt x="88" y="1141"/>
                  </a:lnTo>
                  <a:lnTo>
                    <a:pt x="89" y="1135"/>
                  </a:lnTo>
                  <a:lnTo>
                    <a:pt x="90" y="1128"/>
                  </a:lnTo>
                  <a:lnTo>
                    <a:pt x="90" y="1124"/>
                  </a:lnTo>
                  <a:lnTo>
                    <a:pt x="92" y="1120"/>
                  </a:lnTo>
                  <a:lnTo>
                    <a:pt x="93" y="1118"/>
                  </a:lnTo>
                  <a:lnTo>
                    <a:pt x="95" y="1116"/>
                  </a:lnTo>
                  <a:lnTo>
                    <a:pt x="101" y="1112"/>
                  </a:lnTo>
                  <a:lnTo>
                    <a:pt x="108" y="1111"/>
                  </a:lnTo>
                  <a:lnTo>
                    <a:pt x="117" y="1109"/>
                  </a:lnTo>
                  <a:lnTo>
                    <a:pt x="122" y="1105"/>
                  </a:lnTo>
                  <a:lnTo>
                    <a:pt x="130" y="1100"/>
                  </a:lnTo>
                  <a:lnTo>
                    <a:pt x="136" y="1094"/>
                  </a:lnTo>
                  <a:lnTo>
                    <a:pt x="141" y="1087"/>
                  </a:lnTo>
                  <a:lnTo>
                    <a:pt x="149" y="1078"/>
                  </a:lnTo>
                  <a:lnTo>
                    <a:pt x="153" y="1068"/>
                  </a:lnTo>
                  <a:lnTo>
                    <a:pt x="156" y="1061"/>
                  </a:lnTo>
                  <a:lnTo>
                    <a:pt x="157" y="1056"/>
                  </a:lnTo>
                  <a:lnTo>
                    <a:pt x="159" y="1053"/>
                  </a:lnTo>
                  <a:lnTo>
                    <a:pt x="163" y="1049"/>
                  </a:lnTo>
                  <a:lnTo>
                    <a:pt x="168" y="1048"/>
                  </a:lnTo>
                  <a:lnTo>
                    <a:pt x="172" y="1047"/>
                  </a:lnTo>
                  <a:lnTo>
                    <a:pt x="177" y="1044"/>
                  </a:lnTo>
                  <a:lnTo>
                    <a:pt x="183" y="1041"/>
                  </a:lnTo>
                  <a:lnTo>
                    <a:pt x="189" y="1033"/>
                  </a:lnTo>
                  <a:lnTo>
                    <a:pt x="194" y="1024"/>
                  </a:lnTo>
                  <a:lnTo>
                    <a:pt x="197" y="1015"/>
                  </a:lnTo>
                  <a:lnTo>
                    <a:pt x="199" y="1006"/>
                  </a:lnTo>
                  <a:lnTo>
                    <a:pt x="199" y="996"/>
                  </a:lnTo>
                  <a:lnTo>
                    <a:pt x="200" y="984"/>
                  </a:lnTo>
                  <a:lnTo>
                    <a:pt x="201" y="970"/>
                  </a:lnTo>
                  <a:lnTo>
                    <a:pt x="204" y="956"/>
                  </a:lnTo>
                  <a:lnTo>
                    <a:pt x="209" y="943"/>
                  </a:lnTo>
                  <a:lnTo>
                    <a:pt x="213" y="933"/>
                  </a:lnTo>
                  <a:lnTo>
                    <a:pt x="216" y="922"/>
                  </a:lnTo>
                  <a:lnTo>
                    <a:pt x="219" y="911"/>
                  </a:lnTo>
                  <a:lnTo>
                    <a:pt x="222" y="898"/>
                  </a:lnTo>
                  <a:lnTo>
                    <a:pt x="226" y="886"/>
                  </a:lnTo>
                  <a:lnTo>
                    <a:pt x="233" y="876"/>
                  </a:lnTo>
                  <a:lnTo>
                    <a:pt x="239" y="866"/>
                  </a:lnTo>
                  <a:lnTo>
                    <a:pt x="244" y="857"/>
                  </a:lnTo>
                  <a:lnTo>
                    <a:pt x="245" y="852"/>
                  </a:lnTo>
                  <a:lnTo>
                    <a:pt x="246" y="847"/>
                  </a:lnTo>
                  <a:lnTo>
                    <a:pt x="246" y="842"/>
                  </a:lnTo>
                  <a:lnTo>
                    <a:pt x="245" y="836"/>
                  </a:lnTo>
                  <a:lnTo>
                    <a:pt x="243" y="827"/>
                  </a:lnTo>
                  <a:lnTo>
                    <a:pt x="240" y="819"/>
                  </a:lnTo>
                  <a:lnTo>
                    <a:pt x="238" y="811"/>
                  </a:lnTo>
                  <a:lnTo>
                    <a:pt x="237" y="806"/>
                  </a:lnTo>
                  <a:lnTo>
                    <a:pt x="238" y="803"/>
                  </a:lnTo>
                  <a:lnTo>
                    <a:pt x="239" y="801"/>
                  </a:lnTo>
                  <a:lnTo>
                    <a:pt x="240" y="798"/>
                  </a:lnTo>
                  <a:lnTo>
                    <a:pt x="243" y="797"/>
                  </a:lnTo>
                  <a:lnTo>
                    <a:pt x="251" y="792"/>
                  </a:lnTo>
                  <a:lnTo>
                    <a:pt x="262" y="787"/>
                  </a:lnTo>
                  <a:lnTo>
                    <a:pt x="271" y="781"/>
                  </a:lnTo>
                  <a:lnTo>
                    <a:pt x="278" y="773"/>
                  </a:lnTo>
                  <a:lnTo>
                    <a:pt x="283" y="767"/>
                  </a:lnTo>
                  <a:lnTo>
                    <a:pt x="287" y="758"/>
                  </a:lnTo>
                  <a:lnTo>
                    <a:pt x="288" y="748"/>
                  </a:lnTo>
                  <a:lnTo>
                    <a:pt x="289" y="738"/>
                  </a:lnTo>
                  <a:lnTo>
                    <a:pt x="290" y="727"/>
                  </a:lnTo>
                  <a:lnTo>
                    <a:pt x="291" y="715"/>
                  </a:lnTo>
                  <a:lnTo>
                    <a:pt x="295" y="703"/>
                  </a:lnTo>
                  <a:lnTo>
                    <a:pt x="300" y="691"/>
                  </a:lnTo>
                  <a:lnTo>
                    <a:pt x="302" y="687"/>
                  </a:lnTo>
                  <a:lnTo>
                    <a:pt x="306" y="683"/>
                  </a:lnTo>
                  <a:lnTo>
                    <a:pt x="309" y="681"/>
                  </a:lnTo>
                  <a:lnTo>
                    <a:pt x="313" y="680"/>
                  </a:lnTo>
                  <a:lnTo>
                    <a:pt x="320" y="677"/>
                  </a:lnTo>
                  <a:lnTo>
                    <a:pt x="326" y="674"/>
                  </a:lnTo>
                  <a:lnTo>
                    <a:pt x="328" y="671"/>
                  </a:lnTo>
                  <a:lnTo>
                    <a:pt x="329" y="669"/>
                  </a:lnTo>
                  <a:lnTo>
                    <a:pt x="329" y="665"/>
                  </a:lnTo>
                  <a:lnTo>
                    <a:pt x="329" y="662"/>
                  </a:lnTo>
                  <a:lnTo>
                    <a:pt x="326" y="653"/>
                  </a:lnTo>
                  <a:lnTo>
                    <a:pt x="321" y="646"/>
                  </a:lnTo>
                  <a:lnTo>
                    <a:pt x="316" y="641"/>
                  </a:lnTo>
                  <a:lnTo>
                    <a:pt x="311" y="639"/>
                  </a:lnTo>
                  <a:lnTo>
                    <a:pt x="306" y="638"/>
                  </a:lnTo>
                  <a:lnTo>
                    <a:pt x="297" y="638"/>
                  </a:lnTo>
                  <a:lnTo>
                    <a:pt x="288" y="639"/>
                  </a:lnTo>
                  <a:lnTo>
                    <a:pt x="278" y="640"/>
                  </a:lnTo>
                  <a:lnTo>
                    <a:pt x="273" y="639"/>
                  </a:lnTo>
                  <a:lnTo>
                    <a:pt x="270" y="639"/>
                  </a:lnTo>
                  <a:lnTo>
                    <a:pt x="267" y="638"/>
                  </a:lnTo>
                  <a:lnTo>
                    <a:pt x="265" y="636"/>
                  </a:lnTo>
                  <a:lnTo>
                    <a:pt x="264" y="632"/>
                  </a:lnTo>
                  <a:lnTo>
                    <a:pt x="264" y="628"/>
                  </a:lnTo>
                  <a:lnTo>
                    <a:pt x="266" y="626"/>
                  </a:lnTo>
                  <a:lnTo>
                    <a:pt x="267" y="625"/>
                  </a:lnTo>
                  <a:lnTo>
                    <a:pt x="273" y="620"/>
                  </a:lnTo>
                  <a:lnTo>
                    <a:pt x="279" y="615"/>
                  </a:lnTo>
                  <a:lnTo>
                    <a:pt x="292" y="613"/>
                  </a:lnTo>
                  <a:lnTo>
                    <a:pt x="307" y="612"/>
                  </a:lnTo>
                  <a:lnTo>
                    <a:pt x="322" y="612"/>
                  </a:lnTo>
                  <a:lnTo>
                    <a:pt x="336" y="612"/>
                  </a:lnTo>
                  <a:lnTo>
                    <a:pt x="342" y="612"/>
                  </a:lnTo>
                  <a:lnTo>
                    <a:pt x="347" y="612"/>
                  </a:lnTo>
                  <a:lnTo>
                    <a:pt x="351" y="611"/>
                  </a:lnTo>
                  <a:lnTo>
                    <a:pt x="353" y="609"/>
                  </a:lnTo>
                  <a:lnTo>
                    <a:pt x="355" y="605"/>
                  </a:lnTo>
                  <a:lnTo>
                    <a:pt x="358" y="596"/>
                  </a:lnTo>
                  <a:lnTo>
                    <a:pt x="360" y="589"/>
                  </a:lnTo>
                  <a:lnTo>
                    <a:pt x="363" y="584"/>
                  </a:lnTo>
                  <a:lnTo>
                    <a:pt x="367" y="581"/>
                  </a:lnTo>
                  <a:lnTo>
                    <a:pt x="373" y="577"/>
                  </a:lnTo>
                  <a:lnTo>
                    <a:pt x="376" y="575"/>
                  </a:lnTo>
                  <a:lnTo>
                    <a:pt x="378" y="573"/>
                  </a:lnTo>
                  <a:lnTo>
                    <a:pt x="380" y="570"/>
                  </a:lnTo>
                  <a:lnTo>
                    <a:pt x="382" y="567"/>
                  </a:lnTo>
                  <a:lnTo>
                    <a:pt x="383" y="561"/>
                  </a:lnTo>
                  <a:lnTo>
                    <a:pt x="383" y="554"/>
                  </a:lnTo>
                  <a:lnTo>
                    <a:pt x="380" y="542"/>
                  </a:lnTo>
                  <a:lnTo>
                    <a:pt x="379" y="535"/>
                  </a:lnTo>
                  <a:lnTo>
                    <a:pt x="379" y="530"/>
                  </a:lnTo>
                  <a:lnTo>
                    <a:pt x="377" y="524"/>
                  </a:lnTo>
                  <a:lnTo>
                    <a:pt x="377" y="520"/>
                  </a:lnTo>
                  <a:lnTo>
                    <a:pt x="377" y="518"/>
                  </a:lnTo>
                  <a:lnTo>
                    <a:pt x="378" y="516"/>
                  </a:lnTo>
                  <a:lnTo>
                    <a:pt x="380" y="513"/>
                  </a:lnTo>
                  <a:lnTo>
                    <a:pt x="385" y="513"/>
                  </a:lnTo>
                  <a:lnTo>
                    <a:pt x="392" y="513"/>
                  </a:lnTo>
                  <a:lnTo>
                    <a:pt x="401" y="514"/>
                  </a:lnTo>
                  <a:lnTo>
                    <a:pt x="410" y="517"/>
                  </a:lnTo>
                  <a:lnTo>
                    <a:pt x="432" y="521"/>
                  </a:lnTo>
                  <a:lnTo>
                    <a:pt x="452" y="526"/>
                  </a:lnTo>
                  <a:lnTo>
                    <a:pt x="462" y="526"/>
                  </a:lnTo>
                  <a:lnTo>
                    <a:pt x="474" y="525"/>
                  </a:lnTo>
                  <a:lnTo>
                    <a:pt x="480" y="525"/>
                  </a:lnTo>
                  <a:lnTo>
                    <a:pt x="486" y="525"/>
                  </a:lnTo>
                  <a:lnTo>
                    <a:pt x="492" y="526"/>
                  </a:lnTo>
                  <a:lnTo>
                    <a:pt x="497" y="529"/>
                  </a:lnTo>
                  <a:lnTo>
                    <a:pt x="504" y="529"/>
                  </a:lnTo>
                  <a:lnTo>
                    <a:pt x="514" y="527"/>
                  </a:lnTo>
                  <a:lnTo>
                    <a:pt x="524" y="525"/>
                  </a:lnTo>
                  <a:lnTo>
                    <a:pt x="531" y="524"/>
                  </a:lnTo>
                  <a:lnTo>
                    <a:pt x="536" y="524"/>
                  </a:lnTo>
                  <a:lnTo>
                    <a:pt x="541" y="521"/>
                  </a:lnTo>
                  <a:lnTo>
                    <a:pt x="546" y="520"/>
                  </a:lnTo>
                  <a:lnTo>
                    <a:pt x="549" y="517"/>
                  </a:lnTo>
                  <a:lnTo>
                    <a:pt x="552" y="513"/>
                  </a:lnTo>
                  <a:lnTo>
                    <a:pt x="555" y="510"/>
                  </a:lnTo>
                  <a:lnTo>
                    <a:pt x="556" y="505"/>
                  </a:lnTo>
                  <a:lnTo>
                    <a:pt x="558" y="500"/>
                  </a:lnTo>
                  <a:lnTo>
                    <a:pt x="560" y="488"/>
                  </a:lnTo>
                  <a:lnTo>
                    <a:pt x="565" y="477"/>
                  </a:lnTo>
                  <a:lnTo>
                    <a:pt x="568" y="469"/>
                  </a:lnTo>
                  <a:lnTo>
                    <a:pt x="571" y="462"/>
                  </a:lnTo>
                  <a:lnTo>
                    <a:pt x="573" y="450"/>
                  </a:lnTo>
                  <a:lnTo>
                    <a:pt x="578" y="437"/>
                  </a:lnTo>
                  <a:lnTo>
                    <a:pt x="581" y="425"/>
                  </a:lnTo>
                  <a:lnTo>
                    <a:pt x="586" y="413"/>
                  </a:lnTo>
                  <a:lnTo>
                    <a:pt x="596" y="388"/>
                  </a:lnTo>
                  <a:lnTo>
                    <a:pt x="610" y="355"/>
                  </a:lnTo>
                  <a:lnTo>
                    <a:pt x="625" y="322"/>
                  </a:lnTo>
                  <a:lnTo>
                    <a:pt x="637" y="294"/>
                  </a:lnTo>
                  <a:lnTo>
                    <a:pt x="646" y="271"/>
                  </a:lnTo>
                  <a:lnTo>
                    <a:pt x="655" y="247"/>
                  </a:lnTo>
                  <a:lnTo>
                    <a:pt x="661" y="237"/>
                  </a:lnTo>
                  <a:lnTo>
                    <a:pt x="668" y="229"/>
                  </a:lnTo>
                  <a:lnTo>
                    <a:pt x="673" y="225"/>
                  </a:lnTo>
                  <a:lnTo>
                    <a:pt x="676" y="223"/>
                  </a:lnTo>
                  <a:lnTo>
                    <a:pt x="682" y="221"/>
                  </a:lnTo>
                  <a:lnTo>
                    <a:pt x="688" y="220"/>
                  </a:lnTo>
                  <a:lnTo>
                    <a:pt x="694" y="220"/>
                  </a:lnTo>
                  <a:lnTo>
                    <a:pt x="700" y="221"/>
                  </a:lnTo>
                  <a:lnTo>
                    <a:pt x="706" y="222"/>
                  </a:lnTo>
                  <a:lnTo>
                    <a:pt x="713" y="224"/>
                  </a:lnTo>
                  <a:lnTo>
                    <a:pt x="725" y="230"/>
                  </a:lnTo>
                  <a:lnTo>
                    <a:pt x="737" y="237"/>
                  </a:lnTo>
                  <a:lnTo>
                    <a:pt x="758" y="254"/>
                  </a:lnTo>
                  <a:lnTo>
                    <a:pt x="775" y="268"/>
                  </a:lnTo>
                  <a:lnTo>
                    <a:pt x="779" y="271"/>
                  </a:lnTo>
                  <a:lnTo>
                    <a:pt x="782" y="273"/>
                  </a:lnTo>
                  <a:lnTo>
                    <a:pt x="787" y="274"/>
                  </a:lnTo>
                  <a:lnTo>
                    <a:pt x="792" y="274"/>
                  </a:lnTo>
                  <a:lnTo>
                    <a:pt x="801" y="274"/>
                  </a:lnTo>
                  <a:lnTo>
                    <a:pt x="811" y="272"/>
                  </a:lnTo>
                  <a:lnTo>
                    <a:pt x="820" y="268"/>
                  </a:lnTo>
                  <a:lnTo>
                    <a:pt x="829" y="262"/>
                  </a:lnTo>
                  <a:lnTo>
                    <a:pt x="836" y="255"/>
                  </a:lnTo>
                  <a:lnTo>
                    <a:pt x="840" y="248"/>
                  </a:lnTo>
                  <a:lnTo>
                    <a:pt x="846" y="229"/>
                  </a:lnTo>
                  <a:lnTo>
                    <a:pt x="856" y="210"/>
                  </a:lnTo>
                  <a:lnTo>
                    <a:pt x="858" y="205"/>
                  </a:lnTo>
                  <a:lnTo>
                    <a:pt x="862" y="201"/>
                  </a:lnTo>
                  <a:lnTo>
                    <a:pt x="867" y="196"/>
                  </a:lnTo>
                  <a:lnTo>
                    <a:pt x="871" y="192"/>
                  </a:lnTo>
                  <a:lnTo>
                    <a:pt x="877" y="189"/>
                  </a:lnTo>
                  <a:lnTo>
                    <a:pt x="884" y="185"/>
                  </a:lnTo>
                  <a:lnTo>
                    <a:pt x="893" y="183"/>
                  </a:lnTo>
                  <a:lnTo>
                    <a:pt x="901" y="180"/>
                  </a:lnTo>
                  <a:lnTo>
                    <a:pt x="919" y="178"/>
                  </a:lnTo>
                  <a:lnTo>
                    <a:pt x="932" y="177"/>
                  </a:lnTo>
                  <a:lnTo>
                    <a:pt x="944" y="177"/>
                  </a:lnTo>
                  <a:lnTo>
                    <a:pt x="953" y="178"/>
                  </a:lnTo>
                  <a:lnTo>
                    <a:pt x="974" y="180"/>
                  </a:lnTo>
                  <a:lnTo>
                    <a:pt x="1000" y="183"/>
                  </a:lnTo>
                  <a:lnTo>
                    <a:pt x="1019" y="184"/>
                  </a:lnTo>
                  <a:lnTo>
                    <a:pt x="1038" y="185"/>
                  </a:lnTo>
                  <a:lnTo>
                    <a:pt x="1047" y="185"/>
                  </a:lnTo>
                  <a:lnTo>
                    <a:pt x="1056" y="185"/>
                  </a:lnTo>
                  <a:lnTo>
                    <a:pt x="1064" y="184"/>
                  </a:lnTo>
                  <a:lnTo>
                    <a:pt x="1071" y="183"/>
                  </a:lnTo>
                  <a:lnTo>
                    <a:pt x="1084" y="174"/>
                  </a:lnTo>
                  <a:lnTo>
                    <a:pt x="1096" y="164"/>
                  </a:lnTo>
                  <a:lnTo>
                    <a:pt x="1100" y="160"/>
                  </a:lnTo>
                  <a:lnTo>
                    <a:pt x="1104" y="155"/>
                  </a:lnTo>
                  <a:lnTo>
                    <a:pt x="1108" y="148"/>
                  </a:lnTo>
                  <a:lnTo>
                    <a:pt x="1112" y="140"/>
                  </a:lnTo>
                  <a:lnTo>
                    <a:pt x="1116" y="133"/>
                  </a:lnTo>
                  <a:lnTo>
                    <a:pt x="1121" y="126"/>
                  </a:lnTo>
                  <a:lnTo>
                    <a:pt x="1125" y="120"/>
                  </a:lnTo>
                  <a:lnTo>
                    <a:pt x="1129" y="117"/>
                  </a:lnTo>
                  <a:lnTo>
                    <a:pt x="1145" y="116"/>
                  </a:lnTo>
                  <a:lnTo>
                    <a:pt x="1161" y="117"/>
                  </a:lnTo>
                  <a:lnTo>
                    <a:pt x="1170" y="116"/>
                  </a:lnTo>
                  <a:lnTo>
                    <a:pt x="1178" y="114"/>
                  </a:lnTo>
                  <a:lnTo>
                    <a:pt x="1185" y="108"/>
                  </a:lnTo>
                  <a:lnTo>
                    <a:pt x="1191" y="102"/>
                  </a:lnTo>
                  <a:lnTo>
                    <a:pt x="1203" y="89"/>
                  </a:lnTo>
                  <a:lnTo>
                    <a:pt x="1213" y="72"/>
                  </a:lnTo>
                  <a:lnTo>
                    <a:pt x="1218" y="60"/>
                  </a:lnTo>
                  <a:lnTo>
                    <a:pt x="1222" y="48"/>
                  </a:lnTo>
                  <a:lnTo>
                    <a:pt x="1226" y="37"/>
                  </a:lnTo>
                  <a:lnTo>
                    <a:pt x="1229" y="25"/>
                  </a:lnTo>
                  <a:lnTo>
                    <a:pt x="1232" y="15"/>
                  </a:lnTo>
                  <a:lnTo>
                    <a:pt x="1235" y="8"/>
                  </a:lnTo>
                  <a:lnTo>
                    <a:pt x="1238" y="4"/>
                  </a:lnTo>
                  <a:lnTo>
                    <a:pt x="1239" y="1"/>
                  </a:lnTo>
                  <a:lnTo>
                    <a:pt x="1240" y="0"/>
                  </a:lnTo>
                  <a:lnTo>
                    <a:pt x="1241" y="1"/>
                  </a:lnTo>
                  <a:lnTo>
                    <a:pt x="1243" y="8"/>
                  </a:lnTo>
                  <a:lnTo>
                    <a:pt x="1251" y="22"/>
                  </a:lnTo>
                  <a:lnTo>
                    <a:pt x="1259" y="35"/>
                  </a:lnTo>
                  <a:lnTo>
                    <a:pt x="1268" y="45"/>
                  </a:lnTo>
                  <a:lnTo>
                    <a:pt x="1277" y="54"/>
                  </a:lnTo>
                  <a:lnTo>
                    <a:pt x="1284" y="65"/>
                  </a:lnTo>
                  <a:lnTo>
                    <a:pt x="1287" y="71"/>
                  </a:lnTo>
                  <a:lnTo>
                    <a:pt x="1290" y="78"/>
                  </a:lnTo>
                  <a:lnTo>
                    <a:pt x="1292" y="85"/>
                  </a:lnTo>
                  <a:lnTo>
                    <a:pt x="1293" y="92"/>
                  </a:lnTo>
                  <a:lnTo>
                    <a:pt x="1296" y="110"/>
                  </a:lnTo>
                  <a:lnTo>
                    <a:pt x="1298" y="127"/>
                  </a:lnTo>
                  <a:lnTo>
                    <a:pt x="1299" y="135"/>
                  </a:lnTo>
                  <a:lnTo>
                    <a:pt x="1302" y="142"/>
                  </a:lnTo>
                  <a:lnTo>
                    <a:pt x="1303" y="148"/>
                  </a:lnTo>
                  <a:lnTo>
                    <a:pt x="1306" y="153"/>
                  </a:lnTo>
                  <a:lnTo>
                    <a:pt x="1310" y="157"/>
                  </a:lnTo>
                  <a:lnTo>
                    <a:pt x="1314" y="160"/>
                  </a:lnTo>
                  <a:lnTo>
                    <a:pt x="1320" y="162"/>
                  </a:lnTo>
                  <a:lnTo>
                    <a:pt x="1325" y="165"/>
                  </a:lnTo>
                  <a:lnTo>
                    <a:pt x="1331" y="166"/>
                  </a:lnTo>
                  <a:lnTo>
                    <a:pt x="1337" y="167"/>
                  </a:lnTo>
                  <a:lnTo>
                    <a:pt x="1342" y="167"/>
                  </a:lnTo>
                  <a:lnTo>
                    <a:pt x="1347" y="166"/>
                  </a:lnTo>
                  <a:lnTo>
                    <a:pt x="1355" y="164"/>
                  </a:lnTo>
                  <a:lnTo>
                    <a:pt x="1364" y="161"/>
                  </a:lnTo>
                  <a:lnTo>
                    <a:pt x="1368" y="161"/>
                  </a:lnTo>
                  <a:lnTo>
                    <a:pt x="1372" y="161"/>
                  </a:lnTo>
                  <a:lnTo>
                    <a:pt x="1374" y="162"/>
                  </a:lnTo>
                  <a:lnTo>
                    <a:pt x="1377" y="165"/>
                  </a:lnTo>
                  <a:lnTo>
                    <a:pt x="1379" y="167"/>
                  </a:lnTo>
                  <a:lnTo>
                    <a:pt x="1380" y="171"/>
                  </a:lnTo>
                  <a:lnTo>
                    <a:pt x="1380" y="174"/>
                  </a:lnTo>
                  <a:lnTo>
                    <a:pt x="1380" y="178"/>
                  </a:lnTo>
                  <a:lnTo>
                    <a:pt x="1378" y="185"/>
                  </a:lnTo>
                  <a:lnTo>
                    <a:pt x="1372" y="193"/>
                  </a:lnTo>
                  <a:lnTo>
                    <a:pt x="1368" y="198"/>
                  </a:lnTo>
                  <a:lnTo>
                    <a:pt x="1364" y="202"/>
                  </a:lnTo>
                  <a:lnTo>
                    <a:pt x="1358" y="205"/>
                  </a:lnTo>
                  <a:lnTo>
                    <a:pt x="1352" y="208"/>
                  </a:lnTo>
                  <a:lnTo>
                    <a:pt x="1336" y="212"/>
                  </a:lnTo>
                  <a:lnTo>
                    <a:pt x="1318" y="216"/>
                  </a:lnTo>
                  <a:lnTo>
                    <a:pt x="1303" y="220"/>
                  </a:lnTo>
                  <a:lnTo>
                    <a:pt x="1292" y="222"/>
                  </a:lnTo>
                  <a:lnTo>
                    <a:pt x="1284" y="227"/>
                  </a:lnTo>
                  <a:lnTo>
                    <a:pt x="1277" y="233"/>
                  </a:lnTo>
                  <a:lnTo>
                    <a:pt x="1268" y="239"/>
                  </a:lnTo>
                  <a:lnTo>
                    <a:pt x="1261" y="241"/>
                  </a:lnTo>
                  <a:lnTo>
                    <a:pt x="1254" y="242"/>
                  </a:lnTo>
                  <a:lnTo>
                    <a:pt x="1243" y="243"/>
                  </a:lnTo>
                  <a:lnTo>
                    <a:pt x="1239" y="245"/>
                  </a:lnTo>
                  <a:lnTo>
                    <a:pt x="1236" y="248"/>
                  </a:lnTo>
                  <a:lnTo>
                    <a:pt x="1235" y="252"/>
                  </a:lnTo>
                  <a:lnTo>
                    <a:pt x="1236" y="256"/>
                  </a:lnTo>
                  <a:lnTo>
                    <a:pt x="1238" y="268"/>
                  </a:lnTo>
                  <a:lnTo>
                    <a:pt x="1240" y="278"/>
                  </a:lnTo>
                  <a:lnTo>
                    <a:pt x="1240" y="283"/>
                  </a:lnTo>
                  <a:lnTo>
                    <a:pt x="1239" y="286"/>
                  </a:lnTo>
                  <a:lnTo>
                    <a:pt x="1236" y="290"/>
                  </a:lnTo>
                  <a:lnTo>
                    <a:pt x="1234" y="291"/>
                  </a:lnTo>
                  <a:lnTo>
                    <a:pt x="1230" y="292"/>
                  </a:lnTo>
                  <a:lnTo>
                    <a:pt x="1227" y="292"/>
                  </a:lnTo>
                  <a:lnTo>
                    <a:pt x="1223" y="291"/>
                  </a:lnTo>
                  <a:lnTo>
                    <a:pt x="1220" y="288"/>
                  </a:lnTo>
                  <a:lnTo>
                    <a:pt x="1214" y="284"/>
                  </a:lnTo>
                  <a:lnTo>
                    <a:pt x="1209" y="283"/>
                  </a:lnTo>
                  <a:lnTo>
                    <a:pt x="1208" y="283"/>
                  </a:lnTo>
                  <a:lnTo>
                    <a:pt x="1207" y="284"/>
                  </a:lnTo>
                  <a:lnTo>
                    <a:pt x="1205" y="286"/>
                  </a:lnTo>
                  <a:lnTo>
                    <a:pt x="1204" y="290"/>
                  </a:lnTo>
                  <a:lnTo>
                    <a:pt x="1204" y="296"/>
                  </a:lnTo>
                  <a:lnTo>
                    <a:pt x="1203" y="303"/>
                  </a:lnTo>
                  <a:lnTo>
                    <a:pt x="1203" y="306"/>
                  </a:lnTo>
                  <a:lnTo>
                    <a:pt x="1202" y="310"/>
                  </a:lnTo>
                  <a:lnTo>
                    <a:pt x="1199" y="313"/>
                  </a:lnTo>
                  <a:lnTo>
                    <a:pt x="1197" y="317"/>
                  </a:lnTo>
                  <a:lnTo>
                    <a:pt x="1194" y="321"/>
                  </a:lnTo>
                  <a:lnTo>
                    <a:pt x="1192" y="323"/>
                  </a:lnTo>
                  <a:lnTo>
                    <a:pt x="1192" y="327"/>
                  </a:lnTo>
                  <a:lnTo>
                    <a:pt x="1194" y="329"/>
                  </a:lnTo>
                  <a:lnTo>
                    <a:pt x="1195" y="330"/>
                  </a:lnTo>
                  <a:lnTo>
                    <a:pt x="1197" y="331"/>
                  </a:lnTo>
                  <a:lnTo>
                    <a:pt x="1201" y="332"/>
                  </a:lnTo>
                  <a:lnTo>
                    <a:pt x="1205" y="332"/>
                  </a:lnTo>
                  <a:lnTo>
                    <a:pt x="1214" y="331"/>
                  </a:lnTo>
                  <a:lnTo>
                    <a:pt x="1218" y="334"/>
                  </a:lnTo>
                  <a:lnTo>
                    <a:pt x="1221" y="337"/>
                  </a:lnTo>
                  <a:lnTo>
                    <a:pt x="1224" y="344"/>
                  </a:lnTo>
                  <a:lnTo>
                    <a:pt x="1227" y="348"/>
                  </a:lnTo>
                  <a:lnTo>
                    <a:pt x="1229" y="353"/>
                  </a:lnTo>
                  <a:lnTo>
                    <a:pt x="1233" y="357"/>
                  </a:lnTo>
                  <a:lnTo>
                    <a:pt x="1238" y="361"/>
                  </a:lnTo>
                  <a:lnTo>
                    <a:pt x="1249" y="368"/>
                  </a:lnTo>
                  <a:lnTo>
                    <a:pt x="1262" y="375"/>
                  </a:lnTo>
                  <a:lnTo>
                    <a:pt x="1278" y="380"/>
                  </a:lnTo>
                  <a:lnTo>
                    <a:pt x="1292" y="384"/>
                  </a:lnTo>
                  <a:lnTo>
                    <a:pt x="1304" y="384"/>
                  </a:lnTo>
                  <a:lnTo>
                    <a:pt x="1315" y="382"/>
                  </a:lnTo>
                  <a:lnTo>
                    <a:pt x="1324" y="381"/>
                  </a:lnTo>
                  <a:lnTo>
                    <a:pt x="1334" y="382"/>
                  </a:lnTo>
                  <a:lnTo>
                    <a:pt x="1339" y="382"/>
                  </a:lnTo>
                  <a:lnTo>
                    <a:pt x="1343" y="385"/>
                  </a:lnTo>
                  <a:lnTo>
                    <a:pt x="1346" y="387"/>
                  </a:lnTo>
                  <a:lnTo>
                    <a:pt x="1349" y="391"/>
                  </a:lnTo>
                  <a:lnTo>
                    <a:pt x="1350" y="397"/>
                  </a:lnTo>
                  <a:lnTo>
                    <a:pt x="1352" y="404"/>
                  </a:lnTo>
                  <a:lnTo>
                    <a:pt x="1353" y="412"/>
                  </a:lnTo>
                  <a:lnTo>
                    <a:pt x="1353" y="420"/>
                  </a:lnTo>
                  <a:lnTo>
                    <a:pt x="1353" y="438"/>
                  </a:lnTo>
                  <a:lnTo>
                    <a:pt x="1352" y="456"/>
                  </a:lnTo>
                  <a:lnTo>
                    <a:pt x="1352" y="463"/>
                  </a:lnTo>
                  <a:lnTo>
                    <a:pt x="1353" y="469"/>
                  </a:lnTo>
                  <a:lnTo>
                    <a:pt x="1355" y="474"/>
                  </a:lnTo>
                  <a:lnTo>
                    <a:pt x="1359" y="479"/>
                  </a:lnTo>
                  <a:lnTo>
                    <a:pt x="1367" y="486"/>
                  </a:lnTo>
                  <a:lnTo>
                    <a:pt x="1377" y="493"/>
                  </a:lnTo>
                  <a:lnTo>
                    <a:pt x="1381" y="498"/>
                  </a:lnTo>
                  <a:lnTo>
                    <a:pt x="1386" y="501"/>
                  </a:lnTo>
                  <a:lnTo>
                    <a:pt x="1388" y="506"/>
                  </a:lnTo>
                  <a:lnTo>
                    <a:pt x="1391" y="510"/>
                  </a:lnTo>
                  <a:lnTo>
                    <a:pt x="1394" y="520"/>
                  </a:lnTo>
                  <a:lnTo>
                    <a:pt x="1396" y="533"/>
                  </a:lnTo>
                  <a:lnTo>
                    <a:pt x="1396" y="540"/>
                  </a:lnTo>
                  <a:lnTo>
                    <a:pt x="1394" y="546"/>
                  </a:lnTo>
                  <a:lnTo>
                    <a:pt x="1393" y="551"/>
                  </a:lnTo>
                  <a:lnTo>
                    <a:pt x="1391" y="556"/>
                  </a:lnTo>
                  <a:lnTo>
                    <a:pt x="1387" y="564"/>
                  </a:lnTo>
                  <a:lnTo>
                    <a:pt x="1383" y="576"/>
                  </a:lnTo>
                  <a:lnTo>
                    <a:pt x="1379" y="589"/>
                  </a:lnTo>
                  <a:lnTo>
                    <a:pt x="1379" y="602"/>
                  </a:lnTo>
                  <a:lnTo>
                    <a:pt x="1378" y="613"/>
                  </a:lnTo>
                  <a:lnTo>
                    <a:pt x="1377" y="624"/>
                  </a:lnTo>
                  <a:lnTo>
                    <a:pt x="1375" y="632"/>
                  </a:lnTo>
                  <a:lnTo>
                    <a:pt x="1374" y="643"/>
                  </a:lnTo>
                  <a:lnTo>
                    <a:pt x="1377" y="653"/>
                  </a:lnTo>
                  <a:lnTo>
                    <a:pt x="1380" y="665"/>
                  </a:lnTo>
                  <a:lnTo>
                    <a:pt x="1381" y="670"/>
                  </a:lnTo>
                  <a:lnTo>
                    <a:pt x="1383" y="675"/>
                  </a:lnTo>
                  <a:lnTo>
                    <a:pt x="1383" y="678"/>
                  </a:lnTo>
                  <a:lnTo>
                    <a:pt x="1383" y="681"/>
                  </a:lnTo>
                  <a:lnTo>
                    <a:pt x="1380" y="683"/>
                  </a:lnTo>
                  <a:lnTo>
                    <a:pt x="1379" y="685"/>
                  </a:lnTo>
                  <a:lnTo>
                    <a:pt x="1375" y="687"/>
                  </a:lnTo>
                  <a:lnTo>
                    <a:pt x="1372" y="687"/>
                  </a:lnTo>
                  <a:lnTo>
                    <a:pt x="1365" y="689"/>
                  </a:lnTo>
                  <a:lnTo>
                    <a:pt x="1359" y="694"/>
                  </a:lnTo>
                  <a:lnTo>
                    <a:pt x="1356" y="696"/>
                  </a:lnTo>
                  <a:lnTo>
                    <a:pt x="1354" y="699"/>
                  </a:lnTo>
                  <a:lnTo>
                    <a:pt x="1352" y="702"/>
                  </a:lnTo>
                  <a:lnTo>
                    <a:pt x="1352" y="707"/>
                  </a:lnTo>
                  <a:lnTo>
                    <a:pt x="1349" y="713"/>
                  </a:lnTo>
                  <a:lnTo>
                    <a:pt x="1347" y="718"/>
                  </a:lnTo>
                  <a:lnTo>
                    <a:pt x="1345" y="719"/>
                  </a:lnTo>
                  <a:lnTo>
                    <a:pt x="1341" y="720"/>
                  </a:lnTo>
                  <a:lnTo>
                    <a:pt x="1337" y="720"/>
                  </a:lnTo>
                  <a:lnTo>
                    <a:pt x="1331" y="720"/>
                  </a:lnTo>
                  <a:lnTo>
                    <a:pt x="1327" y="720"/>
                  </a:lnTo>
                  <a:lnTo>
                    <a:pt x="1323" y="722"/>
                  </a:lnTo>
                  <a:lnTo>
                    <a:pt x="1320" y="726"/>
                  </a:lnTo>
                  <a:lnTo>
                    <a:pt x="1317" y="731"/>
                  </a:lnTo>
                  <a:lnTo>
                    <a:pt x="1314" y="735"/>
                  </a:lnTo>
                  <a:lnTo>
                    <a:pt x="1310" y="740"/>
                  </a:lnTo>
                  <a:lnTo>
                    <a:pt x="1305" y="744"/>
                  </a:lnTo>
                  <a:lnTo>
                    <a:pt x="1299" y="747"/>
                  </a:lnTo>
                  <a:lnTo>
                    <a:pt x="1293" y="750"/>
                  </a:lnTo>
                  <a:lnTo>
                    <a:pt x="1286" y="751"/>
                  </a:lnTo>
                  <a:lnTo>
                    <a:pt x="1280" y="750"/>
                  </a:lnTo>
                  <a:lnTo>
                    <a:pt x="1273" y="747"/>
                  </a:lnTo>
                  <a:lnTo>
                    <a:pt x="1267" y="745"/>
                  </a:lnTo>
                  <a:lnTo>
                    <a:pt x="1262" y="741"/>
                  </a:lnTo>
                  <a:lnTo>
                    <a:pt x="1258" y="737"/>
                  </a:lnTo>
                  <a:lnTo>
                    <a:pt x="1254" y="732"/>
                  </a:lnTo>
                  <a:lnTo>
                    <a:pt x="1251" y="727"/>
                  </a:lnTo>
                  <a:lnTo>
                    <a:pt x="1247" y="722"/>
                  </a:lnTo>
                  <a:lnTo>
                    <a:pt x="1243" y="720"/>
                  </a:lnTo>
                  <a:lnTo>
                    <a:pt x="1239" y="718"/>
                  </a:lnTo>
                  <a:lnTo>
                    <a:pt x="1234" y="715"/>
                  </a:lnTo>
                  <a:lnTo>
                    <a:pt x="1229" y="715"/>
                  </a:lnTo>
                  <a:lnTo>
                    <a:pt x="1224" y="716"/>
                  </a:lnTo>
                  <a:lnTo>
                    <a:pt x="1220" y="719"/>
                  </a:lnTo>
                  <a:lnTo>
                    <a:pt x="1208" y="728"/>
                  </a:lnTo>
                  <a:lnTo>
                    <a:pt x="1194" y="741"/>
                  </a:lnTo>
                  <a:lnTo>
                    <a:pt x="1178" y="757"/>
                  </a:lnTo>
                  <a:lnTo>
                    <a:pt x="1164" y="770"/>
                  </a:lnTo>
                  <a:lnTo>
                    <a:pt x="1159" y="776"/>
                  </a:lnTo>
                  <a:lnTo>
                    <a:pt x="1155" y="782"/>
                  </a:lnTo>
                  <a:lnTo>
                    <a:pt x="1153" y="789"/>
                  </a:lnTo>
                  <a:lnTo>
                    <a:pt x="1152" y="796"/>
                  </a:lnTo>
                  <a:lnTo>
                    <a:pt x="1152" y="803"/>
                  </a:lnTo>
                  <a:lnTo>
                    <a:pt x="1153" y="809"/>
                  </a:lnTo>
                  <a:lnTo>
                    <a:pt x="1155" y="815"/>
                  </a:lnTo>
                  <a:lnTo>
                    <a:pt x="1158" y="819"/>
                  </a:lnTo>
                  <a:lnTo>
                    <a:pt x="1164" y="826"/>
                  </a:lnTo>
                  <a:lnTo>
                    <a:pt x="1172" y="835"/>
                  </a:lnTo>
                  <a:lnTo>
                    <a:pt x="1176" y="841"/>
                  </a:lnTo>
                  <a:lnTo>
                    <a:pt x="1179" y="846"/>
                  </a:lnTo>
                  <a:lnTo>
                    <a:pt x="1182" y="851"/>
                  </a:lnTo>
                  <a:lnTo>
                    <a:pt x="1183" y="855"/>
                  </a:lnTo>
                  <a:lnTo>
                    <a:pt x="1184" y="860"/>
                  </a:lnTo>
                  <a:lnTo>
                    <a:pt x="1184" y="866"/>
                  </a:lnTo>
                  <a:lnTo>
                    <a:pt x="1183" y="873"/>
                  </a:lnTo>
                  <a:lnTo>
                    <a:pt x="1182" y="879"/>
                  </a:lnTo>
                  <a:lnTo>
                    <a:pt x="1179" y="885"/>
                  </a:lnTo>
                  <a:lnTo>
                    <a:pt x="1176" y="891"/>
                  </a:lnTo>
                  <a:lnTo>
                    <a:pt x="1171" y="895"/>
                  </a:lnTo>
                  <a:lnTo>
                    <a:pt x="1164" y="897"/>
                  </a:lnTo>
                  <a:lnTo>
                    <a:pt x="1158" y="898"/>
                  </a:lnTo>
                  <a:lnTo>
                    <a:pt x="1152" y="901"/>
                  </a:lnTo>
                  <a:lnTo>
                    <a:pt x="1147" y="903"/>
                  </a:lnTo>
                  <a:lnTo>
                    <a:pt x="1144" y="907"/>
                  </a:lnTo>
                  <a:lnTo>
                    <a:pt x="1139" y="914"/>
                  </a:lnTo>
                  <a:lnTo>
                    <a:pt x="1136" y="922"/>
                  </a:lnTo>
                  <a:lnTo>
                    <a:pt x="1134" y="929"/>
                  </a:lnTo>
                  <a:lnTo>
                    <a:pt x="1131" y="933"/>
                  </a:lnTo>
                  <a:lnTo>
                    <a:pt x="1125" y="934"/>
                  </a:lnTo>
                  <a:lnTo>
                    <a:pt x="1116" y="935"/>
                  </a:lnTo>
                  <a:lnTo>
                    <a:pt x="1112" y="936"/>
                  </a:lnTo>
                  <a:lnTo>
                    <a:pt x="1107" y="939"/>
                  </a:lnTo>
                  <a:lnTo>
                    <a:pt x="1103" y="942"/>
                  </a:lnTo>
                  <a:lnTo>
                    <a:pt x="1101" y="946"/>
                  </a:lnTo>
                  <a:lnTo>
                    <a:pt x="1097" y="949"/>
                  </a:lnTo>
                  <a:lnTo>
                    <a:pt x="1096" y="954"/>
                  </a:lnTo>
                  <a:lnTo>
                    <a:pt x="1095" y="959"/>
                  </a:lnTo>
                  <a:lnTo>
                    <a:pt x="1094" y="965"/>
                  </a:lnTo>
                  <a:lnTo>
                    <a:pt x="1094" y="975"/>
                  </a:lnTo>
                  <a:lnTo>
                    <a:pt x="1094" y="987"/>
                  </a:lnTo>
                  <a:lnTo>
                    <a:pt x="1095" y="998"/>
                  </a:lnTo>
                  <a:lnTo>
                    <a:pt x="1095" y="1009"/>
                  </a:lnTo>
                  <a:lnTo>
                    <a:pt x="1091" y="1018"/>
                  </a:lnTo>
                  <a:lnTo>
                    <a:pt x="1088" y="1029"/>
                  </a:lnTo>
                  <a:lnTo>
                    <a:pt x="1085" y="1035"/>
                  </a:lnTo>
                  <a:lnTo>
                    <a:pt x="1084" y="1041"/>
                  </a:lnTo>
                  <a:lnTo>
                    <a:pt x="1084" y="1046"/>
                  </a:lnTo>
                  <a:lnTo>
                    <a:pt x="1087" y="1050"/>
                  </a:lnTo>
                  <a:lnTo>
                    <a:pt x="1089" y="1061"/>
                  </a:lnTo>
                  <a:lnTo>
                    <a:pt x="1091" y="1072"/>
                  </a:lnTo>
                  <a:lnTo>
                    <a:pt x="1092" y="1084"/>
                  </a:lnTo>
                  <a:lnTo>
                    <a:pt x="1094" y="1098"/>
                  </a:lnTo>
                  <a:lnTo>
                    <a:pt x="1095" y="1105"/>
                  </a:lnTo>
                  <a:lnTo>
                    <a:pt x="1097" y="1111"/>
                  </a:lnTo>
                  <a:lnTo>
                    <a:pt x="1101" y="1116"/>
                  </a:lnTo>
                  <a:lnTo>
                    <a:pt x="1104" y="1119"/>
                  </a:lnTo>
                  <a:lnTo>
                    <a:pt x="1110" y="1123"/>
                  </a:lnTo>
                  <a:lnTo>
                    <a:pt x="1116" y="1125"/>
                  </a:lnTo>
                  <a:lnTo>
                    <a:pt x="1122" y="1126"/>
                  </a:lnTo>
                  <a:lnTo>
                    <a:pt x="1131" y="1126"/>
                  </a:lnTo>
                  <a:lnTo>
                    <a:pt x="1136" y="1126"/>
                  </a:lnTo>
                  <a:lnTo>
                    <a:pt x="1141" y="1128"/>
                  </a:lnTo>
                  <a:lnTo>
                    <a:pt x="1145" y="1129"/>
                  </a:lnTo>
                  <a:lnTo>
                    <a:pt x="1147" y="1130"/>
                  </a:lnTo>
                  <a:lnTo>
                    <a:pt x="1150" y="1136"/>
                  </a:lnTo>
                  <a:lnTo>
                    <a:pt x="1152" y="1143"/>
                  </a:lnTo>
                  <a:lnTo>
                    <a:pt x="1154" y="1145"/>
                  </a:lnTo>
                  <a:lnTo>
                    <a:pt x="1157" y="1148"/>
                  </a:lnTo>
                  <a:lnTo>
                    <a:pt x="1159" y="1149"/>
                  </a:lnTo>
                  <a:lnTo>
                    <a:pt x="1161" y="1150"/>
                  </a:lnTo>
                  <a:lnTo>
                    <a:pt x="1167" y="1149"/>
                  </a:lnTo>
                  <a:lnTo>
                    <a:pt x="1175" y="1145"/>
                  </a:lnTo>
                  <a:lnTo>
                    <a:pt x="1178" y="1143"/>
                  </a:lnTo>
                  <a:lnTo>
                    <a:pt x="1182" y="1142"/>
                  </a:lnTo>
                  <a:lnTo>
                    <a:pt x="1185" y="1143"/>
                  </a:lnTo>
                  <a:lnTo>
                    <a:pt x="1186" y="1143"/>
                  </a:lnTo>
                  <a:lnTo>
                    <a:pt x="1189" y="1145"/>
                  </a:lnTo>
                  <a:lnTo>
                    <a:pt x="1189" y="1148"/>
                  </a:lnTo>
                  <a:lnTo>
                    <a:pt x="1189" y="1151"/>
                  </a:lnTo>
                  <a:lnTo>
                    <a:pt x="1188" y="1156"/>
                  </a:lnTo>
                  <a:lnTo>
                    <a:pt x="1186" y="1160"/>
                  </a:lnTo>
                  <a:lnTo>
                    <a:pt x="1186" y="1164"/>
                  </a:lnTo>
                  <a:lnTo>
                    <a:pt x="1186" y="1168"/>
                  </a:lnTo>
                  <a:lnTo>
                    <a:pt x="1188" y="1172"/>
                  </a:lnTo>
                  <a:lnTo>
                    <a:pt x="1192" y="1179"/>
                  </a:lnTo>
                  <a:lnTo>
                    <a:pt x="1198" y="1187"/>
                  </a:lnTo>
                  <a:lnTo>
                    <a:pt x="1201" y="1192"/>
                  </a:lnTo>
                  <a:lnTo>
                    <a:pt x="1204" y="1199"/>
                  </a:lnTo>
                  <a:lnTo>
                    <a:pt x="1207" y="1206"/>
                  </a:lnTo>
                  <a:lnTo>
                    <a:pt x="1209" y="1216"/>
                  </a:lnTo>
                  <a:lnTo>
                    <a:pt x="1215" y="1236"/>
                  </a:lnTo>
                  <a:lnTo>
                    <a:pt x="1222" y="1257"/>
                  </a:lnTo>
                  <a:lnTo>
                    <a:pt x="1228" y="1268"/>
                  </a:lnTo>
                  <a:lnTo>
                    <a:pt x="1234" y="1276"/>
                  </a:lnTo>
                  <a:lnTo>
                    <a:pt x="1240" y="1283"/>
                  </a:lnTo>
                  <a:lnTo>
                    <a:pt x="1246" y="1288"/>
                  </a:lnTo>
                  <a:lnTo>
                    <a:pt x="1257" y="1296"/>
                  </a:lnTo>
                  <a:lnTo>
                    <a:pt x="1267" y="1304"/>
                  </a:lnTo>
                  <a:lnTo>
                    <a:pt x="1268" y="1306"/>
                  </a:lnTo>
                  <a:lnTo>
                    <a:pt x="1270" y="1308"/>
                  </a:lnTo>
                  <a:lnTo>
                    <a:pt x="1271" y="1309"/>
                  </a:lnTo>
                  <a:lnTo>
                    <a:pt x="1270" y="1312"/>
                  </a:lnTo>
                  <a:lnTo>
                    <a:pt x="1267" y="1314"/>
                  </a:lnTo>
                  <a:lnTo>
                    <a:pt x="1262" y="1317"/>
                  </a:lnTo>
                  <a:lnTo>
                    <a:pt x="1258" y="1319"/>
                  </a:lnTo>
                  <a:lnTo>
                    <a:pt x="1253" y="1321"/>
                  </a:lnTo>
                  <a:lnTo>
                    <a:pt x="1249" y="1325"/>
                  </a:lnTo>
                  <a:lnTo>
                    <a:pt x="1248" y="1328"/>
                  </a:lnTo>
                  <a:lnTo>
                    <a:pt x="1249" y="1331"/>
                  </a:lnTo>
                  <a:lnTo>
                    <a:pt x="1251" y="1333"/>
                  </a:lnTo>
                  <a:lnTo>
                    <a:pt x="1253" y="1336"/>
                  </a:lnTo>
                  <a:lnTo>
                    <a:pt x="1257" y="1337"/>
                  </a:lnTo>
                  <a:lnTo>
                    <a:pt x="1265" y="1338"/>
                  </a:lnTo>
                  <a:lnTo>
                    <a:pt x="1278" y="1338"/>
                  </a:lnTo>
                  <a:lnTo>
                    <a:pt x="1284" y="1338"/>
                  </a:lnTo>
                  <a:lnTo>
                    <a:pt x="1290" y="1338"/>
                  </a:lnTo>
                  <a:lnTo>
                    <a:pt x="1295" y="1339"/>
                  </a:lnTo>
                  <a:lnTo>
                    <a:pt x="1298" y="1342"/>
                  </a:lnTo>
                  <a:lnTo>
                    <a:pt x="1302" y="1344"/>
                  </a:lnTo>
                  <a:lnTo>
                    <a:pt x="1304" y="1346"/>
                  </a:lnTo>
                  <a:lnTo>
                    <a:pt x="1306" y="1350"/>
                  </a:lnTo>
                  <a:lnTo>
                    <a:pt x="1308" y="1353"/>
                  </a:lnTo>
                  <a:lnTo>
                    <a:pt x="1306" y="1364"/>
                  </a:lnTo>
                  <a:lnTo>
                    <a:pt x="1304" y="1377"/>
                  </a:lnTo>
                  <a:lnTo>
                    <a:pt x="1299" y="1393"/>
                  </a:lnTo>
                  <a:lnTo>
                    <a:pt x="1292" y="1409"/>
                  </a:lnTo>
                  <a:lnTo>
                    <a:pt x="1285" y="1426"/>
                  </a:lnTo>
                  <a:lnTo>
                    <a:pt x="1278" y="1444"/>
                  </a:lnTo>
                  <a:lnTo>
                    <a:pt x="1268" y="1460"/>
                  </a:lnTo>
                  <a:lnTo>
                    <a:pt x="1259" y="1476"/>
                  </a:lnTo>
                  <a:lnTo>
                    <a:pt x="1249" y="1490"/>
                  </a:lnTo>
                  <a:lnTo>
                    <a:pt x="1239" y="1506"/>
                  </a:lnTo>
                  <a:lnTo>
                    <a:pt x="1234" y="1515"/>
                  </a:lnTo>
                  <a:lnTo>
                    <a:pt x="1230" y="1523"/>
                  </a:lnTo>
                  <a:lnTo>
                    <a:pt x="1227" y="1532"/>
                  </a:lnTo>
                  <a:lnTo>
                    <a:pt x="1224" y="1539"/>
                  </a:lnTo>
                  <a:lnTo>
                    <a:pt x="1221" y="1553"/>
                  </a:lnTo>
                  <a:lnTo>
                    <a:pt x="1216" y="1565"/>
                  </a:lnTo>
                  <a:lnTo>
                    <a:pt x="1209" y="1576"/>
                  </a:lnTo>
                  <a:lnTo>
                    <a:pt x="1201" y="1584"/>
                  </a:lnTo>
                  <a:lnTo>
                    <a:pt x="1192" y="1592"/>
                  </a:lnTo>
                  <a:lnTo>
                    <a:pt x="1186" y="1601"/>
                  </a:lnTo>
                  <a:lnTo>
                    <a:pt x="1185" y="1605"/>
                  </a:lnTo>
                  <a:lnTo>
                    <a:pt x="1184" y="1610"/>
                  </a:lnTo>
                  <a:lnTo>
                    <a:pt x="1184" y="1615"/>
                  </a:lnTo>
                  <a:lnTo>
                    <a:pt x="1184" y="1620"/>
                  </a:lnTo>
                  <a:lnTo>
                    <a:pt x="1186" y="1633"/>
                  </a:lnTo>
                  <a:lnTo>
                    <a:pt x="1188" y="1648"/>
                  </a:lnTo>
                  <a:lnTo>
                    <a:pt x="1190" y="1665"/>
                  </a:lnTo>
                  <a:lnTo>
                    <a:pt x="1190" y="1680"/>
                  </a:lnTo>
                  <a:lnTo>
                    <a:pt x="1190" y="1687"/>
                  </a:lnTo>
                  <a:lnTo>
                    <a:pt x="1189" y="1693"/>
                  </a:lnTo>
                  <a:lnTo>
                    <a:pt x="1188" y="1699"/>
                  </a:lnTo>
                  <a:lnTo>
                    <a:pt x="1185" y="1703"/>
                  </a:lnTo>
                  <a:lnTo>
                    <a:pt x="1182" y="1706"/>
                  </a:lnTo>
                  <a:lnTo>
                    <a:pt x="1178" y="1709"/>
                  </a:lnTo>
                  <a:lnTo>
                    <a:pt x="1173" y="1709"/>
                  </a:lnTo>
                  <a:lnTo>
                    <a:pt x="1169" y="1709"/>
                  </a:lnTo>
                  <a:lnTo>
                    <a:pt x="1164" y="1709"/>
                  </a:lnTo>
                  <a:lnTo>
                    <a:pt x="1160" y="1711"/>
                  </a:lnTo>
                  <a:lnTo>
                    <a:pt x="1159" y="1714"/>
                  </a:lnTo>
                  <a:lnTo>
                    <a:pt x="1157" y="1717"/>
                  </a:lnTo>
                  <a:lnTo>
                    <a:pt x="1155" y="1727"/>
                  </a:lnTo>
                  <a:lnTo>
                    <a:pt x="1153" y="1737"/>
                  </a:lnTo>
                  <a:lnTo>
                    <a:pt x="1152" y="1741"/>
                  </a:lnTo>
                  <a:lnTo>
                    <a:pt x="1148" y="1746"/>
                  </a:lnTo>
                  <a:lnTo>
                    <a:pt x="1144" y="1750"/>
                  </a:lnTo>
                  <a:lnTo>
                    <a:pt x="1138" y="1755"/>
                  </a:lnTo>
                  <a:lnTo>
                    <a:pt x="1131" y="1759"/>
                  </a:lnTo>
                  <a:lnTo>
                    <a:pt x="1125" y="1761"/>
                  </a:lnTo>
                  <a:lnTo>
                    <a:pt x="1117" y="1764"/>
                  </a:lnTo>
                  <a:lnTo>
                    <a:pt x="1112" y="1765"/>
                  </a:lnTo>
                  <a:lnTo>
                    <a:pt x="1107" y="1765"/>
                  </a:lnTo>
                  <a:lnTo>
                    <a:pt x="1102" y="1766"/>
                  </a:lnTo>
                  <a:lnTo>
                    <a:pt x="1100" y="1768"/>
                  </a:lnTo>
                  <a:lnTo>
                    <a:pt x="1098" y="1769"/>
                  </a:lnTo>
                  <a:lnTo>
                    <a:pt x="1098" y="1777"/>
                  </a:lnTo>
                  <a:lnTo>
                    <a:pt x="1098" y="1786"/>
                  </a:lnTo>
                  <a:lnTo>
                    <a:pt x="1097" y="1796"/>
                  </a:lnTo>
                  <a:lnTo>
                    <a:pt x="1098" y="1803"/>
                  </a:lnTo>
                  <a:lnTo>
                    <a:pt x="1101" y="1807"/>
                  </a:lnTo>
                  <a:lnTo>
                    <a:pt x="1104" y="1811"/>
                  </a:lnTo>
                  <a:lnTo>
                    <a:pt x="1110" y="1816"/>
                  </a:lnTo>
                  <a:lnTo>
                    <a:pt x="1119" y="1821"/>
                  </a:lnTo>
                  <a:lnTo>
                    <a:pt x="1122" y="1823"/>
                  </a:lnTo>
                  <a:lnTo>
                    <a:pt x="1126" y="1825"/>
                  </a:lnTo>
                  <a:lnTo>
                    <a:pt x="1128" y="1829"/>
                  </a:lnTo>
                  <a:lnTo>
                    <a:pt x="1131" y="1831"/>
                  </a:lnTo>
                  <a:lnTo>
                    <a:pt x="1133" y="1838"/>
                  </a:lnTo>
                  <a:lnTo>
                    <a:pt x="1133" y="1844"/>
                  </a:lnTo>
                  <a:lnTo>
                    <a:pt x="1132" y="1859"/>
                  </a:lnTo>
                  <a:lnTo>
                    <a:pt x="1132" y="1870"/>
                  </a:lnTo>
                  <a:lnTo>
                    <a:pt x="1134" y="1875"/>
                  </a:lnTo>
                  <a:lnTo>
                    <a:pt x="1139" y="1880"/>
                  </a:lnTo>
                  <a:lnTo>
                    <a:pt x="1144" y="1885"/>
                  </a:lnTo>
                  <a:lnTo>
                    <a:pt x="1150" y="1888"/>
                  </a:lnTo>
                  <a:lnTo>
                    <a:pt x="1163" y="1895"/>
                  </a:lnTo>
                  <a:lnTo>
                    <a:pt x="1177" y="1901"/>
                  </a:lnTo>
                  <a:lnTo>
                    <a:pt x="1182" y="1904"/>
                  </a:lnTo>
                  <a:lnTo>
                    <a:pt x="1184" y="1907"/>
                  </a:lnTo>
                  <a:lnTo>
                    <a:pt x="1186" y="1911"/>
                  </a:lnTo>
                  <a:lnTo>
                    <a:pt x="1189" y="1914"/>
                  </a:lnTo>
                  <a:lnTo>
                    <a:pt x="1189" y="1919"/>
                  </a:lnTo>
                  <a:lnTo>
                    <a:pt x="1189" y="1926"/>
                  </a:lnTo>
                  <a:lnTo>
                    <a:pt x="1189" y="1932"/>
                  </a:lnTo>
                  <a:lnTo>
                    <a:pt x="1188" y="1939"/>
                  </a:lnTo>
                  <a:lnTo>
                    <a:pt x="1184" y="1954"/>
                  </a:lnTo>
                  <a:lnTo>
                    <a:pt x="1180" y="1964"/>
                  </a:lnTo>
                  <a:lnTo>
                    <a:pt x="1178" y="1980"/>
                  </a:lnTo>
                  <a:lnTo>
                    <a:pt x="1176" y="1996"/>
                  </a:lnTo>
                  <a:lnTo>
                    <a:pt x="1173" y="2016"/>
                  </a:lnTo>
                  <a:lnTo>
                    <a:pt x="1172" y="2032"/>
                  </a:lnTo>
                  <a:lnTo>
                    <a:pt x="1170" y="2048"/>
                  </a:lnTo>
                  <a:lnTo>
                    <a:pt x="1170" y="2062"/>
                  </a:lnTo>
                  <a:lnTo>
                    <a:pt x="1170" y="2068"/>
                  </a:lnTo>
                  <a:lnTo>
                    <a:pt x="1171" y="2073"/>
                  </a:lnTo>
                  <a:lnTo>
                    <a:pt x="1172" y="2077"/>
                  </a:lnTo>
                  <a:lnTo>
                    <a:pt x="1173" y="2080"/>
                  </a:lnTo>
                  <a:lnTo>
                    <a:pt x="1177" y="2087"/>
                  </a:lnTo>
                  <a:lnTo>
                    <a:pt x="1178" y="2093"/>
                  </a:lnTo>
                  <a:lnTo>
                    <a:pt x="1177" y="2095"/>
                  </a:lnTo>
                  <a:lnTo>
                    <a:pt x="1176" y="2098"/>
                  </a:lnTo>
                  <a:lnTo>
                    <a:pt x="1173" y="2099"/>
                  </a:lnTo>
                  <a:lnTo>
                    <a:pt x="1170" y="2099"/>
                  </a:lnTo>
                  <a:lnTo>
                    <a:pt x="1167" y="2100"/>
                  </a:lnTo>
                  <a:lnTo>
                    <a:pt x="1164" y="2100"/>
                  </a:lnTo>
                  <a:lnTo>
                    <a:pt x="1161" y="2101"/>
                  </a:lnTo>
                  <a:lnTo>
                    <a:pt x="1160" y="2103"/>
                  </a:lnTo>
                  <a:lnTo>
                    <a:pt x="1158" y="2108"/>
                  </a:lnTo>
                  <a:lnTo>
                    <a:pt x="1157" y="2114"/>
                  </a:lnTo>
                  <a:lnTo>
                    <a:pt x="1158" y="2122"/>
                  </a:lnTo>
                  <a:lnTo>
                    <a:pt x="1160" y="2132"/>
                  </a:lnTo>
                  <a:lnTo>
                    <a:pt x="1164" y="2143"/>
                  </a:lnTo>
                  <a:lnTo>
                    <a:pt x="1166" y="2151"/>
                  </a:lnTo>
                  <a:lnTo>
                    <a:pt x="1167" y="2156"/>
                  </a:lnTo>
                  <a:lnTo>
                    <a:pt x="1169" y="2158"/>
                  </a:lnTo>
                  <a:lnTo>
                    <a:pt x="1167" y="2162"/>
                  </a:lnTo>
                  <a:lnTo>
                    <a:pt x="1166" y="2164"/>
                  </a:lnTo>
                  <a:lnTo>
                    <a:pt x="1161" y="2168"/>
                  </a:lnTo>
                  <a:lnTo>
                    <a:pt x="1153" y="2171"/>
                  </a:lnTo>
                  <a:lnTo>
                    <a:pt x="1150" y="2172"/>
                  </a:lnTo>
                  <a:lnTo>
                    <a:pt x="1146" y="2174"/>
                  </a:lnTo>
                  <a:lnTo>
                    <a:pt x="1145" y="2176"/>
                  </a:lnTo>
                  <a:lnTo>
                    <a:pt x="1144" y="2178"/>
                  </a:lnTo>
                  <a:lnTo>
                    <a:pt x="1144" y="2183"/>
                  </a:lnTo>
                  <a:lnTo>
                    <a:pt x="1145" y="2189"/>
                  </a:lnTo>
                  <a:lnTo>
                    <a:pt x="1148" y="2199"/>
                  </a:lnTo>
                  <a:lnTo>
                    <a:pt x="1152" y="2210"/>
                  </a:lnTo>
                  <a:lnTo>
                    <a:pt x="1155" y="2224"/>
                  </a:lnTo>
                  <a:lnTo>
                    <a:pt x="1158" y="2237"/>
                  </a:lnTo>
                  <a:lnTo>
                    <a:pt x="1158" y="2245"/>
                  </a:lnTo>
                  <a:lnTo>
                    <a:pt x="1155" y="2251"/>
                  </a:lnTo>
                  <a:lnTo>
                    <a:pt x="1152" y="2253"/>
                  </a:lnTo>
                  <a:lnTo>
                    <a:pt x="1146" y="2253"/>
                  </a:lnTo>
                  <a:lnTo>
                    <a:pt x="1142" y="2254"/>
                  </a:lnTo>
                  <a:lnTo>
                    <a:pt x="1140" y="2257"/>
                  </a:lnTo>
                  <a:lnTo>
                    <a:pt x="1138" y="2259"/>
                  </a:lnTo>
                  <a:lnTo>
                    <a:pt x="1135" y="2264"/>
                  </a:lnTo>
                  <a:lnTo>
                    <a:pt x="1131" y="2276"/>
                  </a:lnTo>
                  <a:lnTo>
                    <a:pt x="1122" y="2292"/>
                  </a:lnTo>
                  <a:lnTo>
                    <a:pt x="1116" y="2301"/>
                  </a:lnTo>
                  <a:lnTo>
                    <a:pt x="1109" y="2309"/>
                  </a:lnTo>
                  <a:lnTo>
                    <a:pt x="1101" y="2315"/>
                  </a:lnTo>
                  <a:lnTo>
                    <a:pt x="1092" y="2320"/>
                  </a:lnTo>
                  <a:lnTo>
                    <a:pt x="1085" y="2323"/>
                  </a:lnTo>
                  <a:lnTo>
                    <a:pt x="1078" y="2326"/>
                  </a:lnTo>
                  <a:lnTo>
                    <a:pt x="1071" y="2327"/>
                  </a:lnTo>
                  <a:lnTo>
                    <a:pt x="1066" y="2327"/>
                  </a:lnTo>
                  <a:lnTo>
                    <a:pt x="1062" y="2327"/>
                  </a:lnTo>
                  <a:lnTo>
                    <a:pt x="1058" y="2327"/>
                  </a:lnTo>
                  <a:lnTo>
                    <a:pt x="1056" y="2328"/>
                  </a:lnTo>
                  <a:lnTo>
                    <a:pt x="1053" y="2329"/>
                  </a:lnTo>
                  <a:lnTo>
                    <a:pt x="1051" y="2332"/>
                  </a:lnTo>
                  <a:lnTo>
                    <a:pt x="1051" y="2335"/>
                  </a:lnTo>
                  <a:lnTo>
                    <a:pt x="1051" y="2339"/>
                  </a:lnTo>
                  <a:lnTo>
                    <a:pt x="1052" y="2344"/>
                  </a:lnTo>
                  <a:lnTo>
                    <a:pt x="1053" y="2347"/>
                  </a:lnTo>
                  <a:lnTo>
                    <a:pt x="1052" y="2349"/>
                  </a:lnTo>
                  <a:lnTo>
                    <a:pt x="1050" y="2351"/>
                  </a:lnTo>
                  <a:lnTo>
                    <a:pt x="1047" y="2352"/>
                  </a:lnTo>
                  <a:lnTo>
                    <a:pt x="1039" y="2349"/>
                  </a:lnTo>
                  <a:lnTo>
                    <a:pt x="1031" y="2347"/>
                  </a:lnTo>
                  <a:lnTo>
                    <a:pt x="1027" y="2347"/>
                  </a:lnTo>
                  <a:lnTo>
                    <a:pt x="1024" y="2348"/>
                  </a:lnTo>
                  <a:lnTo>
                    <a:pt x="1020" y="2351"/>
                  </a:lnTo>
                  <a:lnTo>
                    <a:pt x="1018" y="2353"/>
                  </a:lnTo>
                  <a:lnTo>
                    <a:pt x="1010" y="2361"/>
                  </a:lnTo>
                  <a:lnTo>
                    <a:pt x="1005" y="2371"/>
                  </a:lnTo>
                  <a:lnTo>
                    <a:pt x="1000" y="2380"/>
                  </a:lnTo>
                  <a:lnTo>
                    <a:pt x="994" y="2390"/>
                  </a:lnTo>
                  <a:lnTo>
                    <a:pt x="990" y="2395"/>
                  </a:lnTo>
                  <a:lnTo>
                    <a:pt x="988" y="2397"/>
                  </a:lnTo>
                  <a:lnTo>
                    <a:pt x="986" y="2399"/>
                  </a:lnTo>
                  <a:lnTo>
                    <a:pt x="983" y="2399"/>
                  </a:lnTo>
                  <a:lnTo>
                    <a:pt x="978" y="2397"/>
                  </a:lnTo>
                  <a:lnTo>
                    <a:pt x="974" y="2393"/>
                  </a:lnTo>
                  <a:lnTo>
                    <a:pt x="968" y="2391"/>
                  </a:lnTo>
                  <a:lnTo>
                    <a:pt x="959" y="2390"/>
                  </a:lnTo>
                  <a:lnTo>
                    <a:pt x="955" y="2391"/>
                  </a:lnTo>
                  <a:lnTo>
                    <a:pt x="952" y="2392"/>
                  </a:lnTo>
                  <a:lnTo>
                    <a:pt x="951" y="2395"/>
                  </a:lnTo>
                  <a:lnTo>
                    <a:pt x="950" y="2398"/>
                  </a:lnTo>
                  <a:lnTo>
                    <a:pt x="951" y="2405"/>
                  </a:lnTo>
                  <a:lnTo>
                    <a:pt x="951" y="2412"/>
                  </a:lnTo>
                  <a:lnTo>
                    <a:pt x="950" y="2417"/>
                  </a:lnTo>
                  <a:lnTo>
                    <a:pt x="947" y="2420"/>
                  </a:lnTo>
                  <a:lnTo>
                    <a:pt x="943" y="2423"/>
                  </a:lnTo>
                  <a:lnTo>
                    <a:pt x="937" y="2426"/>
                  </a:lnTo>
                  <a:lnTo>
                    <a:pt x="931" y="2428"/>
                  </a:lnTo>
                  <a:lnTo>
                    <a:pt x="924" y="2429"/>
                  </a:lnTo>
                  <a:lnTo>
                    <a:pt x="915" y="2429"/>
                  </a:lnTo>
                  <a:lnTo>
                    <a:pt x="908" y="2429"/>
                  </a:lnTo>
                  <a:lnTo>
                    <a:pt x="901" y="2429"/>
                  </a:lnTo>
                  <a:lnTo>
                    <a:pt x="895" y="2429"/>
                  </a:lnTo>
                  <a:lnTo>
                    <a:pt x="892" y="2430"/>
                  </a:lnTo>
                  <a:lnTo>
                    <a:pt x="888" y="2432"/>
                  </a:lnTo>
                  <a:lnTo>
                    <a:pt x="882" y="2436"/>
                  </a:lnTo>
                  <a:lnTo>
                    <a:pt x="876" y="2441"/>
                  </a:lnTo>
                  <a:lnTo>
                    <a:pt x="873" y="2443"/>
                  </a:lnTo>
                  <a:lnTo>
                    <a:pt x="869" y="2445"/>
                  </a:lnTo>
                  <a:lnTo>
                    <a:pt x="864" y="2445"/>
                  </a:lnTo>
                  <a:lnTo>
                    <a:pt x="859" y="2443"/>
                  </a:lnTo>
                  <a:lnTo>
                    <a:pt x="855" y="2441"/>
                  </a:lnTo>
                  <a:lnTo>
                    <a:pt x="850" y="2439"/>
                  </a:lnTo>
                  <a:lnTo>
                    <a:pt x="845" y="2436"/>
                  </a:lnTo>
                  <a:lnTo>
                    <a:pt x="840" y="2433"/>
                  </a:lnTo>
                  <a:lnTo>
                    <a:pt x="837" y="2429"/>
                  </a:lnTo>
                  <a:lnTo>
                    <a:pt x="833" y="2429"/>
                  </a:lnTo>
                  <a:lnTo>
                    <a:pt x="830" y="2429"/>
                  </a:lnTo>
                  <a:lnTo>
                    <a:pt x="826" y="2432"/>
                  </a:lnTo>
                  <a:lnTo>
                    <a:pt x="820" y="2437"/>
                  </a:lnTo>
                  <a:lnTo>
                    <a:pt x="816" y="2442"/>
                  </a:lnTo>
                  <a:lnTo>
                    <a:pt x="813" y="2445"/>
                  </a:lnTo>
                  <a:lnTo>
                    <a:pt x="807" y="2446"/>
                  </a:lnTo>
                  <a:lnTo>
                    <a:pt x="800" y="2446"/>
                  </a:lnTo>
                  <a:lnTo>
                    <a:pt x="793" y="2446"/>
                  </a:lnTo>
                  <a:lnTo>
                    <a:pt x="775" y="2446"/>
                  </a:lnTo>
                  <a:lnTo>
                    <a:pt x="760" y="2446"/>
                  </a:lnTo>
                  <a:lnTo>
                    <a:pt x="744" y="2447"/>
                  </a:lnTo>
                  <a:lnTo>
                    <a:pt x="728" y="2447"/>
                  </a:lnTo>
                  <a:lnTo>
                    <a:pt x="719" y="2447"/>
                  </a:lnTo>
                  <a:lnTo>
                    <a:pt x="712" y="2447"/>
                  </a:lnTo>
                  <a:lnTo>
                    <a:pt x="707" y="2446"/>
                  </a:lnTo>
                  <a:lnTo>
                    <a:pt x="704" y="2445"/>
                  </a:lnTo>
                  <a:lnTo>
                    <a:pt x="699" y="2441"/>
                  </a:lnTo>
                  <a:lnTo>
                    <a:pt x="692" y="2440"/>
                  </a:lnTo>
                  <a:lnTo>
                    <a:pt x="685" y="2439"/>
                  </a:lnTo>
                  <a:lnTo>
                    <a:pt x="675" y="2437"/>
                  </a:lnTo>
                  <a:lnTo>
                    <a:pt x="661" y="2430"/>
                  </a:lnTo>
                  <a:lnTo>
                    <a:pt x="643" y="2421"/>
                  </a:lnTo>
                  <a:lnTo>
                    <a:pt x="637" y="2421"/>
                  </a:lnTo>
                  <a:lnTo>
                    <a:pt x="631" y="2422"/>
                  </a:lnTo>
                  <a:lnTo>
                    <a:pt x="628" y="2424"/>
                  </a:lnTo>
                  <a:lnTo>
                    <a:pt x="624" y="2428"/>
                  </a:lnTo>
                  <a:lnTo>
                    <a:pt x="619" y="2436"/>
                  </a:lnTo>
                  <a:lnTo>
                    <a:pt x="616" y="2445"/>
                  </a:lnTo>
                  <a:lnTo>
                    <a:pt x="615" y="2448"/>
                  </a:lnTo>
                  <a:lnTo>
                    <a:pt x="615" y="2453"/>
                  </a:lnTo>
                  <a:lnTo>
                    <a:pt x="615" y="2458"/>
                  </a:lnTo>
                  <a:lnTo>
                    <a:pt x="615" y="2462"/>
                  </a:lnTo>
                  <a:lnTo>
                    <a:pt x="617" y="2471"/>
                  </a:lnTo>
                  <a:lnTo>
                    <a:pt x="619" y="2481"/>
                  </a:lnTo>
                  <a:lnTo>
                    <a:pt x="621" y="2486"/>
                  </a:lnTo>
                  <a:lnTo>
                    <a:pt x="621" y="2493"/>
                  </a:lnTo>
                  <a:lnTo>
                    <a:pt x="619" y="2500"/>
                  </a:lnTo>
                  <a:lnTo>
                    <a:pt x="618" y="2508"/>
                  </a:lnTo>
                  <a:lnTo>
                    <a:pt x="616" y="2515"/>
                  </a:lnTo>
                  <a:lnTo>
                    <a:pt x="615" y="2519"/>
                  </a:lnTo>
                  <a:lnTo>
                    <a:pt x="613" y="2523"/>
                  </a:lnTo>
                  <a:lnTo>
                    <a:pt x="612" y="2525"/>
                  </a:lnTo>
                  <a:lnTo>
                    <a:pt x="611" y="2524"/>
                  </a:lnTo>
                  <a:lnTo>
                    <a:pt x="609" y="2522"/>
                  </a:lnTo>
                  <a:lnTo>
                    <a:pt x="606" y="2519"/>
                  </a:lnTo>
                  <a:lnTo>
                    <a:pt x="603" y="2517"/>
                  </a:lnTo>
                  <a:lnTo>
                    <a:pt x="599" y="2516"/>
                  </a:lnTo>
                  <a:lnTo>
                    <a:pt x="594" y="2515"/>
                  </a:lnTo>
                  <a:lnTo>
                    <a:pt x="583" y="2514"/>
                  </a:lnTo>
                  <a:lnTo>
                    <a:pt x="569" y="2514"/>
                  </a:lnTo>
                  <a:lnTo>
                    <a:pt x="562" y="2515"/>
                  </a:lnTo>
                  <a:lnTo>
                    <a:pt x="556" y="2516"/>
                  </a:lnTo>
                  <a:lnTo>
                    <a:pt x="550" y="2518"/>
                  </a:lnTo>
                  <a:lnTo>
                    <a:pt x="547" y="2519"/>
                  </a:lnTo>
                  <a:lnTo>
                    <a:pt x="541" y="2525"/>
                  </a:lnTo>
                  <a:lnTo>
                    <a:pt x="535" y="2531"/>
                  </a:lnTo>
                  <a:lnTo>
                    <a:pt x="528" y="2538"/>
                  </a:lnTo>
                  <a:lnTo>
                    <a:pt x="520" y="2543"/>
                  </a:lnTo>
                  <a:lnTo>
                    <a:pt x="512" y="2547"/>
                  </a:lnTo>
                  <a:lnTo>
                    <a:pt x="505" y="2549"/>
                  </a:lnTo>
                  <a:lnTo>
                    <a:pt x="502" y="2552"/>
                  </a:lnTo>
                  <a:lnTo>
                    <a:pt x="498" y="2555"/>
                  </a:lnTo>
                  <a:lnTo>
                    <a:pt x="496" y="2560"/>
                  </a:lnTo>
                  <a:lnTo>
                    <a:pt x="495" y="2565"/>
                  </a:lnTo>
                  <a:lnTo>
                    <a:pt x="493" y="2569"/>
                  </a:lnTo>
                  <a:lnTo>
                    <a:pt x="491" y="2573"/>
                  </a:lnTo>
                  <a:lnTo>
                    <a:pt x="487" y="2577"/>
                  </a:lnTo>
                  <a:lnTo>
                    <a:pt x="483" y="2581"/>
                  </a:lnTo>
                  <a:lnTo>
                    <a:pt x="472" y="2597"/>
                  </a:lnTo>
                  <a:lnTo>
                    <a:pt x="458" y="2613"/>
                  </a:lnTo>
                  <a:lnTo>
                    <a:pt x="453" y="2617"/>
                  </a:lnTo>
                  <a:lnTo>
                    <a:pt x="446" y="2620"/>
                  </a:lnTo>
                  <a:lnTo>
                    <a:pt x="437" y="2623"/>
                  </a:lnTo>
                  <a:lnTo>
                    <a:pt x="428" y="2625"/>
                  </a:lnTo>
                  <a:lnTo>
                    <a:pt x="407" y="2630"/>
                  </a:lnTo>
                  <a:lnTo>
                    <a:pt x="386" y="2632"/>
                  </a:lnTo>
                  <a:lnTo>
                    <a:pt x="370" y="2635"/>
                  </a:lnTo>
                  <a:lnTo>
                    <a:pt x="354" y="2637"/>
                  </a:lnTo>
                  <a:lnTo>
                    <a:pt x="340" y="2640"/>
                  </a:lnTo>
                  <a:lnTo>
                    <a:pt x="328" y="2642"/>
                  </a:lnTo>
                  <a:lnTo>
                    <a:pt x="322" y="2643"/>
                  </a:lnTo>
                  <a:lnTo>
                    <a:pt x="317" y="2644"/>
                  </a:lnTo>
                  <a:lnTo>
                    <a:pt x="313" y="2647"/>
                  </a:lnTo>
                  <a:lnTo>
                    <a:pt x="309" y="2649"/>
                  </a:lnTo>
                  <a:lnTo>
                    <a:pt x="302" y="2654"/>
                  </a:lnTo>
                  <a:lnTo>
                    <a:pt x="296" y="2661"/>
                  </a:lnTo>
                  <a:lnTo>
                    <a:pt x="288" y="2667"/>
                  </a:lnTo>
                  <a:lnTo>
                    <a:pt x="277" y="2673"/>
                  </a:lnTo>
                  <a:lnTo>
                    <a:pt x="266" y="2676"/>
                  </a:lnTo>
                  <a:lnTo>
                    <a:pt x="257" y="2679"/>
                  </a:lnTo>
                  <a:lnTo>
                    <a:pt x="248" y="2680"/>
                  </a:lnTo>
                  <a:lnTo>
                    <a:pt x="240" y="2682"/>
                  </a:lnTo>
                  <a:lnTo>
                    <a:pt x="233" y="2686"/>
                  </a:lnTo>
                  <a:lnTo>
                    <a:pt x="227" y="2689"/>
                  </a:lnTo>
                  <a:lnTo>
                    <a:pt x="222" y="2694"/>
                  </a:lnTo>
                  <a:lnTo>
                    <a:pt x="216" y="2699"/>
                  </a:lnTo>
                  <a:lnTo>
                    <a:pt x="207" y="2704"/>
                  </a:lnTo>
                  <a:lnTo>
                    <a:pt x="196" y="2707"/>
                  </a:lnTo>
                  <a:lnTo>
                    <a:pt x="184" y="2710"/>
                  </a:lnTo>
                  <a:lnTo>
                    <a:pt x="175" y="2714"/>
                  </a:lnTo>
                  <a:lnTo>
                    <a:pt x="166" y="2719"/>
                  </a:lnTo>
                  <a:lnTo>
                    <a:pt x="158" y="2725"/>
                  </a:lnTo>
                  <a:lnTo>
                    <a:pt x="153" y="2729"/>
                  </a:lnTo>
                  <a:lnTo>
                    <a:pt x="147" y="2731"/>
                  </a:lnTo>
                  <a:lnTo>
                    <a:pt x="139" y="2733"/>
                  </a:lnTo>
                  <a:lnTo>
                    <a:pt x="131" y="2735"/>
                  </a:lnTo>
                  <a:lnTo>
                    <a:pt x="111" y="2736"/>
                  </a:lnTo>
                  <a:lnTo>
                    <a:pt x="92" y="2737"/>
                  </a:lnTo>
                  <a:lnTo>
                    <a:pt x="78" y="2737"/>
                  </a:lnTo>
                  <a:lnTo>
                    <a:pt x="65" y="2738"/>
                  </a:lnTo>
                  <a:lnTo>
                    <a:pt x="52" y="2738"/>
                  </a:lnTo>
                  <a:lnTo>
                    <a:pt x="39" y="2738"/>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044975"/>
              <a:endParaRPr lang="zh-CN" altLang="en-US" sz="2100" kern="0">
                <a:solidFill>
                  <a:srgbClr val="464646"/>
                </a:solidFill>
                <a:latin typeface="Segoe UI"/>
                <a:ea typeface="微软雅黑"/>
              </a:endParaRPr>
            </a:p>
          </p:txBody>
        </p:sp>
        <p:sp>
          <p:nvSpPr>
            <p:cNvPr id="22" name="吉林"/>
            <p:cNvSpPr>
              <a:spLocks/>
            </p:cNvSpPr>
            <p:nvPr/>
          </p:nvSpPr>
          <p:spPr bwMode="auto">
            <a:xfrm>
              <a:off x="7371703" y="2612315"/>
              <a:ext cx="805401" cy="594829"/>
            </a:xfrm>
            <a:custGeom>
              <a:avLst/>
              <a:gdLst>
                <a:gd name="T0" fmla="*/ 3049 w 3070"/>
                <a:gd name="T1" fmla="*/ 1066 h 2270"/>
                <a:gd name="T2" fmla="*/ 2912 w 3070"/>
                <a:gd name="T3" fmla="*/ 1134 h 2270"/>
                <a:gd name="T4" fmla="*/ 2939 w 3070"/>
                <a:gd name="T5" fmla="*/ 1241 h 2270"/>
                <a:gd name="T6" fmla="*/ 2898 w 3070"/>
                <a:gd name="T7" fmla="*/ 1258 h 2270"/>
                <a:gd name="T8" fmla="*/ 2808 w 3070"/>
                <a:gd name="T9" fmla="*/ 1144 h 2270"/>
                <a:gd name="T10" fmla="*/ 2698 w 3070"/>
                <a:gd name="T11" fmla="*/ 1099 h 2270"/>
                <a:gd name="T12" fmla="*/ 2672 w 3070"/>
                <a:gd name="T13" fmla="*/ 1361 h 2270"/>
                <a:gd name="T14" fmla="*/ 2561 w 3070"/>
                <a:gd name="T15" fmla="*/ 1389 h 2270"/>
                <a:gd name="T16" fmla="*/ 2456 w 3070"/>
                <a:gd name="T17" fmla="*/ 1597 h 2270"/>
                <a:gd name="T18" fmla="*/ 2264 w 3070"/>
                <a:gd name="T19" fmla="*/ 1629 h 2270"/>
                <a:gd name="T20" fmla="*/ 2260 w 3070"/>
                <a:gd name="T21" fmla="*/ 1775 h 2270"/>
                <a:gd name="T22" fmla="*/ 2242 w 3070"/>
                <a:gd name="T23" fmla="*/ 1913 h 2270"/>
                <a:gd name="T24" fmla="*/ 2009 w 3070"/>
                <a:gd name="T25" fmla="*/ 1932 h 2270"/>
                <a:gd name="T26" fmla="*/ 1914 w 3070"/>
                <a:gd name="T27" fmla="*/ 1860 h 2270"/>
                <a:gd name="T28" fmla="*/ 1833 w 3070"/>
                <a:gd name="T29" fmla="*/ 1849 h 2270"/>
                <a:gd name="T30" fmla="*/ 1760 w 3070"/>
                <a:gd name="T31" fmla="*/ 1980 h 2270"/>
                <a:gd name="T32" fmla="*/ 1688 w 3070"/>
                <a:gd name="T33" fmla="*/ 2138 h 2270"/>
                <a:gd name="T34" fmla="*/ 1572 w 3070"/>
                <a:gd name="T35" fmla="*/ 2264 h 2270"/>
                <a:gd name="T36" fmla="*/ 1532 w 3070"/>
                <a:gd name="T37" fmla="*/ 2213 h 2270"/>
                <a:gd name="T38" fmla="*/ 1513 w 3070"/>
                <a:gd name="T39" fmla="*/ 2111 h 2270"/>
                <a:gd name="T40" fmla="*/ 1364 w 3070"/>
                <a:gd name="T41" fmla="*/ 1935 h 2270"/>
                <a:gd name="T42" fmla="*/ 1373 w 3070"/>
                <a:gd name="T43" fmla="*/ 1725 h 2270"/>
                <a:gd name="T44" fmla="*/ 1272 w 3070"/>
                <a:gd name="T45" fmla="*/ 1660 h 2270"/>
                <a:gd name="T46" fmla="*/ 1194 w 3070"/>
                <a:gd name="T47" fmla="*/ 1540 h 2270"/>
                <a:gd name="T48" fmla="*/ 1128 w 3070"/>
                <a:gd name="T49" fmla="*/ 1391 h 2270"/>
                <a:gd name="T50" fmla="*/ 1005 w 3070"/>
                <a:gd name="T51" fmla="*/ 1471 h 2270"/>
                <a:gd name="T52" fmla="*/ 986 w 3070"/>
                <a:gd name="T53" fmla="*/ 1381 h 2270"/>
                <a:gd name="T54" fmla="*/ 814 w 3070"/>
                <a:gd name="T55" fmla="*/ 1271 h 2270"/>
                <a:gd name="T56" fmla="*/ 697 w 3070"/>
                <a:gd name="T57" fmla="*/ 1273 h 2270"/>
                <a:gd name="T58" fmla="*/ 677 w 3070"/>
                <a:gd name="T59" fmla="*/ 1175 h 2270"/>
                <a:gd name="T60" fmla="*/ 599 w 3070"/>
                <a:gd name="T61" fmla="*/ 972 h 2270"/>
                <a:gd name="T62" fmla="*/ 463 w 3070"/>
                <a:gd name="T63" fmla="*/ 828 h 2270"/>
                <a:gd name="T64" fmla="*/ 253 w 3070"/>
                <a:gd name="T65" fmla="*/ 865 h 2270"/>
                <a:gd name="T66" fmla="*/ 182 w 3070"/>
                <a:gd name="T67" fmla="*/ 740 h 2270"/>
                <a:gd name="T68" fmla="*/ 191 w 3070"/>
                <a:gd name="T69" fmla="*/ 534 h 2270"/>
                <a:gd name="T70" fmla="*/ 102 w 3070"/>
                <a:gd name="T71" fmla="*/ 366 h 2270"/>
                <a:gd name="T72" fmla="*/ 31 w 3070"/>
                <a:gd name="T73" fmla="*/ 286 h 2270"/>
                <a:gd name="T74" fmla="*/ 95 w 3070"/>
                <a:gd name="T75" fmla="*/ 214 h 2270"/>
                <a:gd name="T76" fmla="*/ 236 w 3070"/>
                <a:gd name="T77" fmla="*/ 229 h 2270"/>
                <a:gd name="T78" fmla="*/ 319 w 3070"/>
                <a:gd name="T79" fmla="*/ 154 h 2270"/>
                <a:gd name="T80" fmla="*/ 441 w 3070"/>
                <a:gd name="T81" fmla="*/ 45 h 2270"/>
                <a:gd name="T82" fmla="*/ 627 w 3070"/>
                <a:gd name="T83" fmla="*/ 1 h 2270"/>
                <a:gd name="T84" fmla="*/ 692 w 3070"/>
                <a:gd name="T85" fmla="*/ 161 h 2270"/>
                <a:gd name="T86" fmla="*/ 851 w 3070"/>
                <a:gd name="T87" fmla="*/ 350 h 2270"/>
                <a:gd name="T88" fmla="*/ 1017 w 3070"/>
                <a:gd name="T89" fmla="*/ 300 h 2270"/>
                <a:gd name="T90" fmla="*/ 1169 w 3070"/>
                <a:gd name="T91" fmla="*/ 275 h 2270"/>
                <a:gd name="T92" fmla="*/ 1297 w 3070"/>
                <a:gd name="T93" fmla="*/ 387 h 2270"/>
                <a:gd name="T94" fmla="*/ 1532 w 3070"/>
                <a:gd name="T95" fmla="*/ 342 h 2270"/>
                <a:gd name="T96" fmla="*/ 1685 w 3070"/>
                <a:gd name="T97" fmla="*/ 452 h 2270"/>
                <a:gd name="T98" fmla="*/ 1715 w 3070"/>
                <a:gd name="T99" fmla="*/ 600 h 2270"/>
                <a:gd name="T100" fmla="*/ 1848 w 3070"/>
                <a:gd name="T101" fmla="*/ 583 h 2270"/>
                <a:gd name="T102" fmla="*/ 1909 w 3070"/>
                <a:gd name="T103" fmla="*/ 738 h 2270"/>
                <a:gd name="T104" fmla="*/ 2029 w 3070"/>
                <a:gd name="T105" fmla="*/ 723 h 2270"/>
                <a:gd name="T106" fmla="*/ 2085 w 3070"/>
                <a:gd name="T107" fmla="*/ 562 h 2270"/>
                <a:gd name="T108" fmla="*/ 2236 w 3070"/>
                <a:gd name="T109" fmla="*/ 802 h 2270"/>
                <a:gd name="T110" fmla="*/ 2365 w 3070"/>
                <a:gd name="T111" fmla="*/ 929 h 2270"/>
                <a:gd name="T112" fmla="*/ 2443 w 3070"/>
                <a:gd name="T113" fmla="*/ 798 h 2270"/>
                <a:gd name="T114" fmla="*/ 2599 w 3070"/>
                <a:gd name="T115" fmla="*/ 669 h 2270"/>
                <a:gd name="T116" fmla="*/ 2722 w 3070"/>
                <a:gd name="T117" fmla="*/ 632 h 2270"/>
                <a:gd name="T118" fmla="*/ 2797 w 3070"/>
                <a:gd name="T119" fmla="*/ 789 h 2270"/>
                <a:gd name="T120" fmla="*/ 2968 w 3070"/>
                <a:gd name="T121" fmla="*/ 823 h 2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070" h="2270">
                  <a:moveTo>
                    <a:pt x="3067" y="833"/>
                  </a:moveTo>
                  <a:lnTo>
                    <a:pt x="3069" y="846"/>
                  </a:lnTo>
                  <a:lnTo>
                    <a:pt x="3070" y="859"/>
                  </a:lnTo>
                  <a:lnTo>
                    <a:pt x="3070" y="874"/>
                  </a:lnTo>
                  <a:lnTo>
                    <a:pt x="3069" y="890"/>
                  </a:lnTo>
                  <a:lnTo>
                    <a:pt x="3067" y="912"/>
                  </a:lnTo>
                  <a:lnTo>
                    <a:pt x="3065" y="937"/>
                  </a:lnTo>
                  <a:lnTo>
                    <a:pt x="3064" y="949"/>
                  </a:lnTo>
                  <a:lnTo>
                    <a:pt x="3063" y="960"/>
                  </a:lnTo>
                  <a:lnTo>
                    <a:pt x="3062" y="970"/>
                  </a:lnTo>
                  <a:lnTo>
                    <a:pt x="3060" y="977"/>
                  </a:lnTo>
                  <a:lnTo>
                    <a:pt x="3055" y="989"/>
                  </a:lnTo>
                  <a:lnTo>
                    <a:pt x="3049" y="997"/>
                  </a:lnTo>
                  <a:lnTo>
                    <a:pt x="3048" y="1000"/>
                  </a:lnTo>
                  <a:lnTo>
                    <a:pt x="3045" y="1005"/>
                  </a:lnTo>
                  <a:lnTo>
                    <a:pt x="3044" y="1010"/>
                  </a:lnTo>
                  <a:lnTo>
                    <a:pt x="3044" y="1015"/>
                  </a:lnTo>
                  <a:lnTo>
                    <a:pt x="3044" y="1024"/>
                  </a:lnTo>
                  <a:lnTo>
                    <a:pt x="3048" y="1034"/>
                  </a:lnTo>
                  <a:lnTo>
                    <a:pt x="3050" y="1041"/>
                  </a:lnTo>
                  <a:lnTo>
                    <a:pt x="3054" y="1048"/>
                  </a:lnTo>
                  <a:lnTo>
                    <a:pt x="3056" y="1054"/>
                  </a:lnTo>
                  <a:lnTo>
                    <a:pt x="3056" y="1060"/>
                  </a:lnTo>
                  <a:lnTo>
                    <a:pt x="3056" y="1062"/>
                  </a:lnTo>
                  <a:lnTo>
                    <a:pt x="3055" y="1065"/>
                  </a:lnTo>
                  <a:lnTo>
                    <a:pt x="3052" y="1066"/>
                  </a:lnTo>
                  <a:lnTo>
                    <a:pt x="3049" y="1066"/>
                  </a:lnTo>
                  <a:lnTo>
                    <a:pt x="3042" y="1063"/>
                  </a:lnTo>
                  <a:lnTo>
                    <a:pt x="3036" y="1062"/>
                  </a:lnTo>
                  <a:lnTo>
                    <a:pt x="3031" y="1062"/>
                  </a:lnTo>
                  <a:lnTo>
                    <a:pt x="3027" y="1063"/>
                  </a:lnTo>
                  <a:lnTo>
                    <a:pt x="3026" y="1063"/>
                  </a:lnTo>
                  <a:lnTo>
                    <a:pt x="3026" y="1065"/>
                  </a:lnTo>
                  <a:lnTo>
                    <a:pt x="3027" y="1066"/>
                  </a:lnTo>
                  <a:lnTo>
                    <a:pt x="3027" y="1067"/>
                  </a:lnTo>
                  <a:lnTo>
                    <a:pt x="3031" y="1071"/>
                  </a:lnTo>
                  <a:lnTo>
                    <a:pt x="3033" y="1075"/>
                  </a:lnTo>
                  <a:lnTo>
                    <a:pt x="3036" y="1080"/>
                  </a:lnTo>
                  <a:lnTo>
                    <a:pt x="3036" y="1085"/>
                  </a:lnTo>
                  <a:lnTo>
                    <a:pt x="3035" y="1087"/>
                  </a:lnTo>
                  <a:lnTo>
                    <a:pt x="3032" y="1090"/>
                  </a:lnTo>
                  <a:lnTo>
                    <a:pt x="3026" y="1092"/>
                  </a:lnTo>
                  <a:lnTo>
                    <a:pt x="3019" y="1095"/>
                  </a:lnTo>
                  <a:lnTo>
                    <a:pt x="3004" y="1100"/>
                  </a:lnTo>
                  <a:lnTo>
                    <a:pt x="2991" y="1105"/>
                  </a:lnTo>
                  <a:lnTo>
                    <a:pt x="2979" y="1110"/>
                  </a:lnTo>
                  <a:lnTo>
                    <a:pt x="2966" y="1116"/>
                  </a:lnTo>
                  <a:lnTo>
                    <a:pt x="2954" y="1122"/>
                  </a:lnTo>
                  <a:lnTo>
                    <a:pt x="2948" y="1125"/>
                  </a:lnTo>
                  <a:lnTo>
                    <a:pt x="2943" y="1126"/>
                  </a:lnTo>
                  <a:lnTo>
                    <a:pt x="2935" y="1126"/>
                  </a:lnTo>
                  <a:lnTo>
                    <a:pt x="2924" y="1128"/>
                  </a:lnTo>
                  <a:lnTo>
                    <a:pt x="2917" y="1130"/>
                  </a:lnTo>
                  <a:lnTo>
                    <a:pt x="2912" y="1134"/>
                  </a:lnTo>
                  <a:lnTo>
                    <a:pt x="2907" y="1139"/>
                  </a:lnTo>
                  <a:lnTo>
                    <a:pt x="2901" y="1149"/>
                  </a:lnTo>
                  <a:lnTo>
                    <a:pt x="2893" y="1158"/>
                  </a:lnTo>
                  <a:lnTo>
                    <a:pt x="2885" y="1169"/>
                  </a:lnTo>
                  <a:lnTo>
                    <a:pt x="2876" y="1176"/>
                  </a:lnTo>
                  <a:lnTo>
                    <a:pt x="2872" y="1179"/>
                  </a:lnTo>
                  <a:lnTo>
                    <a:pt x="2869" y="1182"/>
                  </a:lnTo>
                  <a:lnTo>
                    <a:pt x="2867" y="1186"/>
                  </a:lnTo>
                  <a:lnTo>
                    <a:pt x="2866" y="1189"/>
                  </a:lnTo>
                  <a:lnTo>
                    <a:pt x="2866" y="1192"/>
                  </a:lnTo>
                  <a:lnTo>
                    <a:pt x="2868" y="1195"/>
                  </a:lnTo>
                  <a:lnTo>
                    <a:pt x="2871" y="1198"/>
                  </a:lnTo>
                  <a:lnTo>
                    <a:pt x="2875" y="1199"/>
                  </a:lnTo>
                  <a:lnTo>
                    <a:pt x="2885" y="1199"/>
                  </a:lnTo>
                  <a:lnTo>
                    <a:pt x="2892" y="1198"/>
                  </a:lnTo>
                  <a:lnTo>
                    <a:pt x="2899" y="1194"/>
                  </a:lnTo>
                  <a:lnTo>
                    <a:pt x="2905" y="1191"/>
                  </a:lnTo>
                  <a:lnTo>
                    <a:pt x="2907" y="1191"/>
                  </a:lnTo>
                  <a:lnTo>
                    <a:pt x="2910" y="1191"/>
                  </a:lnTo>
                  <a:lnTo>
                    <a:pt x="2912" y="1192"/>
                  </a:lnTo>
                  <a:lnTo>
                    <a:pt x="2916" y="1193"/>
                  </a:lnTo>
                  <a:lnTo>
                    <a:pt x="2922" y="1201"/>
                  </a:lnTo>
                  <a:lnTo>
                    <a:pt x="2926" y="1212"/>
                  </a:lnTo>
                  <a:lnTo>
                    <a:pt x="2932" y="1223"/>
                  </a:lnTo>
                  <a:lnTo>
                    <a:pt x="2937" y="1232"/>
                  </a:lnTo>
                  <a:lnTo>
                    <a:pt x="2938" y="1236"/>
                  </a:lnTo>
                  <a:lnTo>
                    <a:pt x="2939" y="1241"/>
                  </a:lnTo>
                  <a:lnTo>
                    <a:pt x="2941" y="1244"/>
                  </a:lnTo>
                  <a:lnTo>
                    <a:pt x="2941" y="1250"/>
                  </a:lnTo>
                  <a:lnTo>
                    <a:pt x="2938" y="1258"/>
                  </a:lnTo>
                  <a:lnTo>
                    <a:pt x="2937" y="1267"/>
                  </a:lnTo>
                  <a:lnTo>
                    <a:pt x="2948" y="1283"/>
                  </a:lnTo>
                  <a:lnTo>
                    <a:pt x="2961" y="1300"/>
                  </a:lnTo>
                  <a:lnTo>
                    <a:pt x="2963" y="1303"/>
                  </a:lnTo>
                  <a:lnTo>
                    <a:pt x="2964" y="1307"/>
                  </a:lnTo>
                  <a:lnTo>
                    <a:pt x="2964" y="1309"/>
                  </a:lnTo>
                  <a:lnTo>
                    <a:pt x="2964" y="1312"/>
                  </a:lnTo>
                  <a:lnTo>
                    <a:pt x="2962" y="1313"/>
                  </a:lnTo>
                  <a:lnTo>
                    <a:pt x="2961" y="1314"/>
                  </a:lnTo>
                  <a:lnTo>
                    <a:pt x="2954" y="1311"/>
                  </a:lnTo>
                  <a:lnTo>
                    <a:pt x="2942" y="1300"/>
                  </a:lnTo>
                  <a:lnTo>
                    <a:pt x="2930" y="1287"/>
                  </a:lnTo>
                  <a:lnTo>
                    <a:pt x="2924" y="1277"/>
                  </a:lnTo>
                  <a:lnTo>
                    <a:pt x="2920" y="1269"/>
                  </a:lnTo>
                  <a:lnTo>
                    <a:pt x="2917" y="1258"/>
                  </a:lnTo>
                  <a:lnTo>
                    <a:pt x="2912" y="1249"/>
                  </a:lnTo>
                  <a:lnTo>
                    <a:pt x="2907" y="1244"/>
                  </a:lnTo>
                  <a:lnTo>
                    <a:pt x="2904" y="1242"/>
                  </a:lnTo>
                  <a:lnTo>
                    <a:pt x="2900" y="1242"/>
                  </a:lnTo>
                  <a:lnTo>
                    <a:pt x="2899" y="1243"/>
                  </a:lnTo>
                  <a:lnTo>
                    <a:pt x="2898" y="1245"/>
                  </a:lnTo>
                  <a:lnTo>
                    <a:pt x="2898" y="1249"/>
                  </a:lnTo>
                  <a:lnTo>
                    <a:pt x="2898" y="1254"/>
                  </a:lnTo>
                  <a:lnTo>
                    <a:pt x="2898" y="1258"/>
                  </a:lnTo>
                  <a:lnTo>
                    <a:pt x="2895" y="1262"/>
                  </a:lnTo>
                  <a:lnTo>
                    <a:pt x="2893" y="1264"/>
                  </a:lnTo>
                  <a:lnTo>
                    <a:pt x="2890" y="1265"/>
                  </a:lnTo>
                  <a:lnTo>
                    <a:pt x="2885" y="1265"/>
                  </a:lnTo>
                  <a:lnTo>
                    <a:pt x="2881" y="1264"/>
                  </a:lnTo>
                  <a:lnTo>
                    <a:pt x="2879" y="1261"/>
                  </a:lnTo>
                  <a:lnTo>
                    <a:pt x="2878" y="1256"/>
                  </a:lnTo>
                  <a:lnTo>
                    <a:pt x="2878" y="1251"/>
                  </a:lnTo>
                  <a:lnTo>
                    <a:pt x="2876" y="1248"/>
                  </a:lnTo>
                  <a:lnTo>
                    <a:pt x="2875" y="1244"/>
                  </a:lnTo>
                  <a:lnTo>
                    <a:pt x="2873" y="1243"/>
                  </a:lnTo>
                  <a:lnTo>
                    <a:pt x="2867" y="1241"/>
                  </a:lnTo>
                  <a:lnTo>
                    <a:pt x="2857" y="1238"/>
                  </a:lnTo>
                  <a:lnTo>
                    <a:pt x="2851" y="1237"/>
                  </a:lnTo>
                  <a:lnTo>
                    <a:pt x="2846" y="1235"/>
                  </a:lnTo>
                  <a:lnTo>
                    <a:pt x="2838" y="1231"/>
                  </a:lnTo>
                  <a:lnTo>
                    <a:pt x="2832" y="1226"/>
                  </a:lnTo>
                  <a:lnTo>
                    <a:pt x="2827" y="1221"/>
                  </a:lnTo>
                  <a:lnTo>
                    <a:pt x="2821" y="1216"/>
                  </a:lnTo>
                  <a:lnTo>
                    <a:pt x="2816" y="1208"/>
                  </a:lnTo>
                  <a:lnTo>
                    <a:pt x="2813" y="1201"/>
                  </a:lnTo>
                  <a:lnTo>
                    <a:pt x="2811" y="1194"/>
                  </a:lnTo>
                  <a:lnTo>
                    <a:pt x="2810" y="1186"/>
                  </a:lnTo>
                  <a:lnTo>
                    <a:pt x="2809" y="1178"/>
                  </a:lnTo>
                  <a:lnTo>
                    <a:pt x="2809" y="1169"/>
                  </a:lnTo>
                  <a:lnTo>
                    <a:pt x="2808" y="1155"/>
                  </a:lnTo>
                  <a:lnTo>
                    <a:pt x="2808" y="1144"/>
                  </a:lnTo>
                  <a:lnTo>
                    <a:pt x="2806" y="1141"/>
                  </a:lnTo>
                  <a:lnTo>
                    <a:pt x="2805" y="1137"/>
                  </a:lnTo>
                  <a:lnTo>
                    <a:pt x="2804" y="1134"/>
                  </a:lnTo>
                  <a:lnTo>
                    <a:pt x="2802" y="1132"/>
                  </a:lnTo>
                  <a:lnTo>
                    <a:pt x="2798" y="1130"/>
                  </a:lnTo>
                  <a:lnTo>
                    <a:pt x="2794" y="1130"/>
                  </a:lnTo>
                  <a:lnTo>
                    <a:pt x="2790" y="1130"/>
                  </a:lnTo>
                  <a:lnTo>
                    <a:pt x="2785" y="1130"/>
                  </a:lnTo>
                  <a:lnTo>
                    <a:pt x="2772" y="1134"/>
                  </a:lnTo>
                  <a:lnTo>
                    <a:pt x="2760" y="1135"/>
                  </a:lnTo>
                  <a:lnTo>
                    <a:pt x="2755" y="1134"/>
                  </a:lnTo>
                  <a:lnTo>
                    <a:pt x="2752" y="1132"/>
                  </a:lnTo>
                  <a:lnTo>
                    <a:pt x="2750" y="1130"/>
                  </a:lnTo>
                  <a:lnTo>
                    <a:pt x="2750" y="1125"/>
                  </a:lnTo>
                  <a:lnTo>
                    <a:pt x="2752" y="1122"/>
                  </a:lnTo>
                  <a:lnTo>
                    <a:pt x="2750" y="1118"/>
                  </a:lnTo>
                  <a:lnTo>
                    <a:pt x="2749" y="1115"/>
                  </a:lnTo>
                  <a:lnTo>
                    <a:pt x="2746" y="1112"/>
                  </a:lnTo>
                  <a:lnTo>
                    <a:pt x="2737" y="1110"/>
                  </a:lnTo>
                  <a:lnTo>
                    <a:pt x="2728" y="1110"/>
                  </a:lnTo>
                  <a:lnTo>
                    <a:pt x="2723" y="1110"/>
                  </a:lnTo>
                  <a:lnTo>
                    <a:pt x="2718" y="1109"/>
                  </a:lnTo>
                  <a:lnTo>
                    <a:pt x="2716" y="1106"/>
                  </a:lnTo>
                  <a:lnTo>
                    <a:pt x="2714" y="1104"/>
                  </a:lnTo>
                  <a:lnTo>
                    <a:pt x="2710" y="1100"/>
                  </a:lnTo>
                  <a:lnTo>
                    <a:pt x="2704" y="1098"/>
                  </a:lnTo>
                  <a:lnTo>
                    <a:pt x="2698" y="1099"/>
                  </a:lnTo>
                  <a:lnTo>
                    <a:pt x="2692" y="1103"/>
                  </a:lnTo>
                  <a:lnTo>
                    <a:pt x="2687" y="1107"/>
                  </a:lnTo>
                  <a:lnTo>
                    <a:pt x="2682" y="1112"/>
                  </a:lnTo>
                  <a:lnTo>
                    <a:pt x="2679" y="1116"/>
                  </a:lnTo>
                  <a:lnTo>
                    <a:pt x="2677" y="1120"/>
                  </a:lnTo>
                  <a:lnTo>
                    <a:pt x="2676" y="1128"/>
                  </a:lnTo>
                  <a:lnTo>
                    <a:pt x="2673" y="1135"/>
                  </a:lnTo>
                  <a:lnTo>
                    <a:pt x="2671" y="1151"/>
                  </a:lnTo>
                  <a:lnTo>
                    <a:pt x="2671" y="1167"/>
                  </a:lnTo>
                  <a:lnTo>
                    <a:pt x="2671" y="1181"/>
                  </a:lnTo>
                  <a:lnTo>
                    <a:pt x="2671" y="1200"/>
                  </a:lnTo>
                  <a:lnTo>
                    <a:pt x="2671" y="1218"/>
                  </a:lnTo>
                  <a:lnTo>
                    <a:pt x="2674" y="1233"/>
                  </a:lnTo>
                  <a:lnTo>
                    <a:pt x="2677" y="1246"/>
                  </a:lnTo>
                  <a:lnTo>
                    <a:pt x="2679" y="1257"/>
                  </a:lnTo>
                  <a:lnTo>
                    <a:pt x="2679" y="1269"/>
                  </a:lnTo>
                  <a:lnTo>
                    <a:pt x="2678" y="1281"/>
                  </a:lnTo>
                  <a:lnTo>
                    <a:pt x="2674" y="1293"/>
                  </a:lnTo>
                  <a:lnTo>
                    <a:pt x="2672" y="1301"/>
                  </a:lnTo>
                  <a:lnTo>
                    <a:pt x="2672" y="1308"/>
                  </a:lnTo>
                  <a:lnTo>
                    <a:pt x="2673" y="1320"/>
                  </a:lnTo>
                  <a:lnTo>
                    <a:pt x="2676" y="1331"/>
                  </a:lnTo>
                  <a:lnTo>
                    <a:pt x="2677" y="1339"/>
                  </a:lnTo>
                  <a:lnTo>
                    <a:pt x="2678" y="1346"/>
                  </a:lnTo>
                  <a:lnTo>
                    <a:pt x="2677" y="1353"/>
                  </a:lnTo>
                  <a:lnTo>
                    <a:pt x="2676" y="1357"/>
                  </a:lnTo>
                  <a:lnTo>
                    <a:pt x="2672" y="1361"/>
                  </a:lnTo>
                  <a:lnTo>
                    <a:pt x="2668" y="1362"/>
                  </a:lnTo>
                  <a:lnTo>
                    <a:pt x="2665" y="1363"/>
                  </a:lnTo>
                  <a:lnTo>
                    <a:pt x="2657" y="1365"/>
                  </a:lnTo>
                  <a:lnTo>
                    <a:pt x="2649" y="1366"/>
                  </a:lnTo>
                  <a:lnTo>
                    <a:pt x="2647" y="1368"/>
                  </a:lnTo>
                  <a:lnTo>
                    <a:pt x="2645" y="1369"/>
                  </a:lnTo>
                  <a:lnTo>
                    <a:pt x="2643" y="1371"/>
                  </a:lnTo>
                  <a:lnTo>
                    <a:pt x="2642" y="1374"/>
                  </a:lnTo>
                  <a:lnTo>
                    <a:pt x="2640" y="1381"/>
                  </a:lnTo>
                  <a:lnTo>
                    <a:pt x="2640" y="1389"/>
                  </a:lnTo>
                  <a:lnTo>
                    <a:pt x="2640" y="1394"/>
                  </a:lnTo>
                  <a:lnTo>
                    <a:pt x="2639" y="1397"/>
                  </a:lnTo>
                  <a:lnTo>
                    <a:pt x="2638" y="1402"/>
                  </a:lnTo>
                  <a:lnTo>
                    <a:pt x="2636" y="1405"/>
                  </a:lnTo>
                  <a:lnTo>
                    <a:pt x="2634" y="1407"/>
                  </a:lnTo>
                  <a:lnTo>
                    <a:pt x="2630" y="1408"/>
                  </a:lnTo>
                  <a:lnTo>
                    <a:pt x="2626" y="1408"/>
                  </a:lnTo>
                  <a:lnTo>
                    <a:pt x="2620" y="1405"/>
                  </a:lnTo>
                  <a:lnTo>
                    <a:pt x="2607" y="1397"/>
                  </a:lnTo>
                  <a:lnTo>
                    <a:pt x="2595" y="1390"/>
                  </a:lnTo>
                  <a:lnTo>
                    <a:pt x="2589" y="1388"/>
                  </a:lnTo>
                  <a:lnTo>
                    <a:pt x="2584" y="1386"/>
                  </a:lnTo>
                  <a:lnTo>
                    <a:pt x="2579" y="1384"/>
                  </a:lnTo>
                  <a:lnTo>
                    <a:pt x="2576" y="1384"/>
                  </a:lnTo>
                  <a:lnTo>
                    <a:pt x="2569" y="1386"/>
                  </a:lnTo>
                  <a:lnTo>
                    <a:pt x="2563" y="1388"/>
                  </a:lnTo>
                  <a:lnTo>
                    <a:pt x="2561" y="1389"/>
                  </a:lnTo>
                  <a:lnTo>
                    <a:pt x="2559" y="1391"/>
                  </a:lnTo>
                  <a:lnTo>
                    <a:pt x="2558" y="1394"/>
                  </a:lnTo>
                  <a:lnTo>
                    <a:pt x="2557" y="1397"/>
                  </a:lnTo>
                  <a:lnTo>
                    <a:pt x="2555" y="1405"/>
                  </a:lnTo>
                  <a:lnTo>
                    <a:pt x="2552" y="1412"/>
                  </a:lnTo>
                  <a:lnTo>
                    <a:pt x="2547" y="1418"/>
                  </a:lnTo>
                  <a:lnTo>
                    <a:pt x="2542" y="1422"/>
                  </a:lnTo>
                  <a:lnTo>
                    <a:pt x="2539" y="1427"/>
                  </a:lnTo>
                  <a:lnTo>
                    <a:pt x="2534" y="1433"/>
                  </a:lnTo>
                  <a:lnTo>
                    <a:pt x="2532" y="1441"/>
                  </a:lnTo>
                  <a:lnTo>
                    <a:pt x="2532" y="1451"/>
                  </a:lnTo>
                  <a:lnTo>
                    <a:pt x="2532" y="1464"/>
                  </a:lnTo>
                  <a:lnTo>
                    <a:pt x="2532" y="1479"/>
                  </a:lnTo>
                  <a:lnTo>
                    <a:pt x="2532" y="1488"/>
                  </a:lnTo>
                  <a:lnTo>
                    <a:pt x="2531" y="1495"/>
                  </a:lnTo>
                  <a:lnTo>
                    <a:pt x="2529" y="1500"/>
                  </a:lnTo>
                  <a:lnTo>
                    <a:pt x="2528" y="1503"/>
                  </a:lnTo>
                  <a:lnTo>
                    <a:pt x="2522" y="1512"/>
                  </a:lnTo>
                  <a:lnTo>
                    <a:pt x="2514" y="1521"/>
                  </a:lnTo>
                  <a:lnTo>
                    <a:pt x="2506" y="1532"/>
                  </a:lnTo>
                  <a:lnTo>
                    <a:pt x="2496" y="1541"/>
                  </a:lnTo>
                  <a:lnTo>
                    <a:pt x="2488" y="1552"/>
                  </a:lnTo>
                  <a:lnTo>
                    <a:pt x="2481" y="1566"/>
                  </a:lnTo>
                  <a:lnTo>
                    <a:pt x="2473" y="1579"/>
                  </a:lnTo>
                  <a:lnTo>
                    <a:pt x="2468" y="1589"/>
                  </a:lnTo>
                  <a:lnTo>
                    <a:pt x="2462" y="1594"/>
                  </a:lnTo>
                  <a:lnTo>
                    <a:pt x="2456" y="1597"/>
                  </a:lnTo>
                  <a:lnTo>
                    <a:pt x="2451" y="1598"/>
                  </a:lnTo>
                  <a:lnTo>
                    <a:pt x="2446" y="1598"/>
                  </a:lnTo>
                  <a:lnTo>
                    <a:pt x="2440" y="1598"/>
                  </a:lnTo>
                  <a:lnTo>
                    <a:pt x="2433" y="1597"/>
                  </a:lnTo>
                  <a:lnTo>
                    <a:pt x="2425" y="1596"/>
                  </a:lnTo>
                  <a:lnTo>
                    <a:pt x="2418" y="1595"/>
                  </a:lnTo>
                  <a:lnTo>
                    <a:pt x="2409" y="1595"/>
                  </a:lnTo>
                  <a:lnTo>
                    <a:pt x="2402" y="1596"/>
                  </a:lnTo>
                  <a:lnTo>
                    <a:pt x="2394" y="1597"/>
                  </a:lnTo>
                  <a:lnTo>
                    <a:pt x="2387" y="1599"/>
                  </a:lnTo>
                  <a:lnTo>
                    <a:pt x="2380" y="1603"/>
                  </a:lnTo>
                  <a:lnTo>
                    <a:pt x="2372" y="1607"/>
                  </a:lnTo>
                  <a:lnTo>
                    <a:pt x="2366" y="1611"/>
                  </a:lnTo>
                  <a:lnTo>
                    <a:pt x="2361" y="1615"/>
                  </a:lnTo>
                  <a:lnTo>
                    <a:pt x="2358" y="1617"/>
                  </a:lnTo>
                  <a:lnTo>
                    <a:pt x="2356" y="1618"/>
                  </a:lnTo>
                  <a:lnTo>
                    <a:pt x="2353" y="1618"/>
                  </a:lnTo>
                  <a:lnTo>
                    <a:pt x="2351" y="1617"/>
                  </a:lnTo>
                  <a:lnTo>
                    <a:pt x="2349" y="1616"/>
                  </a:lnTo>
                  <a:lnTo>
                    <a:pt x="2343" y="1616"/>
                  </a:lnTo>
                  <a:lnTo>
                    <a:pt x="2336" y="1617"/>
                  </a:lnTo>
                  <a:lnTo>
                    <a:pt x="2325" y="1620"/>
                  </a:lnTo>
                  <a:lnTo>
                    <a:pt x="2314" y="1622"/>
                  </a:lnTo>
                  <a:lnTo>
                    <a:pt x="2303" y="1623"/>
                  </a:lnTo>
                  <a:lnTo>
                    <a:pt x="2290" y="1624"/>
                  </a:lnTo>
                  <a:lnTo>
                    <a:pt x="2275" y="1627"/>
                  </a:lnTo>
                  <a:lnTo>
                    <a:pt x="2264" y="1629"/>
                  </a:lnTo>
                  <a:lnTo>
                    <a:pt x="2250" y="1630"/>
                  </a:lnTo>
                  <a:lnTo>
                    <a:pt x="2232" y="1633"/>
                  </a:lnTo>
                  <a:lnTo>
                    <a:pt x="2211" y="1636"/>
                  </a:lnTo>
                  <a:lnTo>
                    <a:pt x="2201" y="1639"/>
                  </a:lnTo>
                  <a:lnTo>
                    <a:pt x="2194" y="1641"/>
                  </a:lnTo>
                  <a:lnTo>
                    <a:pt x="2189" y="1643"/>
                  </a:lnTo>
                  <a:lnTo>
                    <a:pt x="2188" y="1647"/>
                  </a:lnTo>
                  <a:lnTo>
                    <a:pt x="2187" y="1651"/>
                  </a:lnTo>
                  <a:lnTo>
                    <a:pt x="2188" y="1653"/>
                  </a:lnTo>
                  <a:lnTo>
                    <a:pt x="2189" y="1655"/>
                  </a:lnTo>
                  <a:lnTo>
                    <a:pt x="2191" y="1658"/>
                  </a:lnTo>
                  <a:lnTo>
                    <a:pt x="2196" y="1665"/>
                  </a:lnTo>
                  <a:lnTo>
                    <a:pt x="2206" y="1671"/>
                  </a:lnTo>
                  <a:lnTo>
                    <a:pt x="2211" y="1674"/>
                  </a:lnTo>
                  <a:lnTo>
                    <a:pt x="2214" y="1679"/>
                  </a:lnTo>
                  <a:lnTo>
                    <a:pt x="2217" y="1689"/>
                  </a:lnTo>
                  <a:lnTo>
                    <a:pt x="2219" y="1708"/>
                  </a:lnTo>
                  <a:lnTo>
                    <a:pt x="2219" y="1711"/>
                  </a:lnTo>
                  <a:lnTo>
                    <a:pt x="2221" y="1723"/>
                  </a:lnTo>
                  <a:lnTo>
                    <a:pt x="2224" y="1736"/>
                  </a:lnTo>
                  <a:lnTo>
                    <a:pt x="2227" y="1747"/>
                  </a:lnTo>
                  <a:lnTo>
                    <a:pt x="2232" y="1756"/>
                  </a:lnTo>
                  <a:lnTo>
                    <a:pt x="2239" y="1765"/>
                  </a:lnTo>
                  <a:lnTo>
                    <a:pt x="2244" y="1768"/>
                  </a:lnTo>
                  <a:lnTo>
                    <a:pt x="2249" y="1771"/>
                  </a:lnTo>
                  <a:lnTo>
                    <a:pt x="2254" y="1773"/>
                  </a:lnTo>
                  <a:lnTo>
                    <a:pt x="2260" y="1775"/>
                  </a:lnTo>
                  <a:lnTo>
                    <a:pt x="2271" y="1779"/>
                  </a:lnTo>
                  <a:lnTo>
                    <a:pt x="2283" y="1784"/>
                  </a:lnTo>
                  <a:lnTo>
                    <a:pt x="2288" y="1786"/>
                  </a:lnTo>
                  <a:lnTo>
                    <a:pt x="2292" y="1790"/>
                  </a:lnTo>
                  <a:lnTo>
                    <a:pt x="2295" y="1793"/>
                  </a:lnTo>
                  <a:lnTo>
                    <a:pt x="2298" y="1797"/>
                  </a:lnTo>
                  <a:lnTo>
                    <a:pt x="2302" y="1811"/>
                  </a:lnTo>
                  <a:lnTo>
                    <a:pt x="2307" y="1821"/>
                  </a:lnTo>
                  <a:lnTo>
                    <a:pt x="2309" y="1825"/>
                  </a:lnTo>
                  <a:lnTo>
                    <a:pt x="2312" y="1831"/>
                  </a:lnTo>
                  <a:lnTo>
                    <a:pt x="2313" y="1836"/>
                  </a:lnTo>
                  <a:lnTo>
                    <a:pt x="2313" y="1840"/>
                  </a:lnTo>
                  <a:lnTo>
                    <a:pt x="2312" y="1844"/>
                  </a:lnTo>
                  <a:lnTo>
                    <a:pt x="2311" y="1849"/>
                  </a:lnTo>
                  <a:lnTo>
                    <a:pt x="2306" y="1859"/>
                  </a:lnTo>
                  <a:lnTo>
                    <a:pt x="2302" y="1868"/>
                  </a:lnTo>
                  <a:lnTo>
                    <a:pt x="2299" y="1878"/>
                  </a:lnTo>
                  <a:lnTo>
                    <a:pt x="2296" y="1888"/>
                  </a:lnTo>
                  <a:lnTo>
                    <a:pt x="2295" y="1897"/>
                  </a:lnTo>
                  <a:lnTo>
                    <a:pt x="2292" y="1904"/>
                  </a:lnTo>
                  <a:lnTo>
                    <a:pt x="2288" y="1910"/>
                  </a:lnTo>
                  <a:lnTo>
                    <a:pt x="2281" y="1916"/>
                  </a:lnTo>
                  <a:lnTo>
                    <a:pt x="2275" y="1918"/>
                  </a:lnTo>
                  <a:lnTo>
                    <a:pt x="2269" y="1919"/>
                  </a:lnTo>
                  <a:lnTo>
                    <a:pt x="2263" y="1919"/>
                  </a:lnTo>
                  <a:lnTo>
                    <a:pt x="2257" y="1918"/>
                  </a:lnTo>
                  <a:lnTo>
                    <a:pt x="2242" y="1913"/>
                  </a:lnTo>
                  <a:lnTo>
                    <a:pt x="2223" y="1905"/>
                  </a:lnTo>
                  <a:lnTo>
                    <a:pt x="2216" y="1904"/>
                  </a:lnTo>
                  <a:lnTo>
                    <a:pt x="2210" y="1903"/>
                  </a:lnTo>
                  <a:lnTo>
                    <a:pt x="2204" y="1904"/>
                  </a:lnTo>
                  <a:lnTo>
                    <a:pt x="2200" y="1905"/>
                  </a:lnTo>
                  <a:lnTo>
                    <a:pt x="2192" y="1910"/>
                  </a:lnTo>
                  <a:lnTo>
                    <a:pt x="2185" y="1917"/>
                  </a:lnTo>
                  <a:lnTo>
                    <a:pt x="2181" y="1919"/>
                  </a:lnTo>
                  <a:lnTo>
                    <a:pt x="2175" y="1922"/>
                  </a:lnTo>
                  <a:lnTo>
                    <a:pt x="2170" y="1924"/>
                  </a:lnTo>
                  <a:lnTo>
                    <a:pt x="2163" y="1926"/>
                  </a:lnTo>
                  <a:lnTo>
                    <a:pt x="2150" y="1929"/>
                  </a:lnTo>
                  <a:lnTo>
                    <a:pt x="2135" y="1931"/>
                  </a:lnTo>
                  <a:lnTo>
                    <a:pt x="2120" y="1935"/>
                  </a:lnTo>
                  <a:lnTo>
                    <a:pt x="2107" y="1936"/>
                  </a:lnTo>
                  <a:lnTo>
                    <a:pt x="2101" y="1937"/>
                  </a:lnTo>
                  <a:lnTo>
                    <a:pt x="2097" y="1936"/>
                  </a:lnTo>
                  <a:lnTo>
                    <a:pt x="2091" y="1936"/>
                  </a:lnTo>
                  <a:lnTo>
                    <a:pt x="2087" y="1933"/>
                  </a:lnTo>
                  <a:lnTo>
                    <a:pt x="2079" y="1931"/>
                  </a:lnTo>
                  <a:lnTo>
                    <a:pt x="2069" y="1929"/>
                  </a:lnTo>
                  <a:lnTo>
                    <a:pt x="2057" y="1929"/>
                  </a:lnTo>
                  <a:lnTo>
                    <a:pt x="2042" y="1932"/>
                  </a:lnTo>
                  <a:lnTo>
                    <a:pt x="2032" y="1933"/>
                  </a:lnTo>
                  <a:lnTo>
                    <a:pt x="2024" y="1935"/>
                  </a:lnTo>
                  <a:lnTo>
                    <a:pt x="2016" y="1933"/>
                  </a:lnTo>
                  <a:lnTo>
                    <a:pt x="2009" y="1932"/>
                  </a:lnTo>
                  <a:lnTo>
                    <a:pt x="2003" y="1930"/>
                  </a:lnTo>
                  <a:lnTo>
                    <a:pt x="1998" y="1926"/>
                  </a:lnTo>
                  <a:lnTo>
                    <a:pt x="1994" y="1923"/>
                  </a:lnTo>
                  <a:lnTo>
                    <a:pt x="1991" y="1917"/>
                  </a:lnTo>
                  <a:lnTo>
                    <a:pt x="1988" y="1912"/>
                  </a:lnTo>
                  <a:lnTo>
                    <a:pt x="1985" y="1908"/>
                  </a:lnTo>
                  <a:lnTo>
                    <a:pt x="1981" y="1906"/>
                  </a:lnTo>
                  <a:lnTo>
                    <a:pt x="1978" y="1906"/>
                  </a:lnTo>
                  <a:lnTo>
                    <a:pt x="1968" y="1906"/>
                  </a:lnTo>
                  <a:lnTo>
                    <a:pt x="1956" y="1907"/>
                  </a:lnTo>
                  <a:lnTo>
                    <a:pt x="1950" y="1907"/>
                  </a:lnTo>
                  <a:lnTo>
                    <a:pt x="1947" y="1906"/>
                  </a:lnTo>
                  <a:lnTo>
                    <a:pt x="1943" y="1904"/>
                  </a:lnTo>
                  <a:lnTo>
                    <a:pt x="1941" y="1903"/>
                  </a:lnTo>
                  <a:lnTo>
                    <a:pt x="1940" y="1900"/>
                  </a:lnTo>
                  <a:lnTo>
                    <a:pt x="1940" y="1898"/>
                  </a:lnTo>
                  <a:lnTo>
                    <a:pt x="1941" y="1895"/>
                  </a:lnTo>
                  <a:lnTo>
                    <a:pt x="1942" y="1893"/>
                  </a:lnTo>
                  <a:lnTo>
                    <a:pt x="1946" y="1889"/>
                  </a:lnTo>
                  <a:lnTo>
                    <a:pt x="1948" y="1886"/>
                  </a:lnTo>
                  <a:lnTo>
                    <a:pt x="1949" y="1884"/>
                  </a:lnTo>
                  <a:lnTo>
                    <a:pt x="1948" y="1879"/>
                  </a:lnTo>
                  <a:lnTo>
                    <a:pt x="1944" y="1875"/>
                  </a:lnTo>
                  <a:lnTo>
                    <a:pt x="1937" y="1872"/>
                  </a:lnTo>
                  <a:lnTo>
                    <a:pt x="1928" y="1868"/>
                  </a:lnTo>
                  <a:lnTo>
                    <a:pt x="1918" y="1863"/>
                  </a:lnTo>
                  <a:lnTo>
                    <a:pt x="1914" y="1860"/>
                  </a:lnTo>
                  <a:lnTo>
                    <a:pt x="1910" y="1857"/>
                  </a:lnTo>
                  <a:lnTo>
                    <a:pt x="1908" y="1854"/>
                  </a:lnTo>
                  <a:lnTo>
                    <a:pt x="1906" y="1851"/>
                  </a:lnTo>
                  <a:lnTo>
                    <a:pt x="1905" y="1844"/>
                  </a:lnTo>
                  <a:lnTo>
                    <a:pt x="1905" y="1837"/>
                  </a:lnTo>
                  <a:lnTo>
                    <a:pt x="1905" y="1834"/>
                  </a:lnTo>
                  <a:lnTo>
                    <a:pt x="1904" y="1831"/>
                  </a:lnTo>
                  <a:lnTo>
                    <a:pt x="1903" y="1830"/>
                  </a:lnTo>
                  <a:lnTo>
                    <a:pt x="1900" y="1828"/>
                  </a:lnTo>
                  <a:lnTo>
                    <a:pt x="1893" y="1826"/>
                  </a:lnTo>
                  <a:lnTo>
                    <a:pt x="1886" y="1825"/>
                  </a:lnTo>
                  <a:lnTo>
                    <a:pt x="1879" y="1824"/>
                  </a:lnTo>
                  <a:lnTo>
                    <a:pt x="1872" y="1822"/>
                  </a:lnTo>
                  <a:lnTo>
                    <a:pt x="1868" y="1821"/>
                  </a:lnTo>
                  <a:lnTo>
                    <a:pt x="1865" y="1818"/>
                  </a:lnTo>
                  <a:lnTo>
                    <a:pt x="1861" y="1815"/>
                  </a:lnTo>
                  <a:lnTo>
                    <a:pt x="1858" y="1811"/>
                  </a:lnTo>
                  <a:lnTo>
                    <a:pt x="1855" y="1807"/>
                  </a:lnTo>
                  <a:lnTo>
                    <a:pt x="1853" y="1807"/>
                  </a:lnTo>
                  <a:lnTo>
                    <a:pt x="1851" y="1809"/>
                  </a:lnTo>
                  <a:lnTo>
                    <a:pt x="1851" y="1812"/>
                  </a:lnTo>
                  <a:lnTo>
                    <a:pt x="1849" y="1815"/>
                  </a:lnTo>
                  <a:lnTo>
                    <a:pt x="1849" y="1818"/>
                  </a:lnTo>
                  <a:lnTo>
                    <a:pt x="1845" y="1831"/>
                  </a:lnTo>
                  <a:lnTo>
                    <a:pt x="1839" y="1845"/>
                  </a:lnTo>
                  <a:lnTo>
                    <a:pt x="1836" y="1848"/>
                  </a:lnTo>
                  <a:lnTo>
                    <a:pt x="1833" y="1849"/>
                  </a:lnTo>
                  <a:lnTo>
                    <a:pt x="1829" y="1849"/>
                  </a:lnTo>
                  <a:lnTo>
                    <a:pt x="1826" y="1849"/>
                  </a:lnTo>
                  <a:lnTo>
                    <a:pt x="1818" y="1848"/>
                  </a:lnTo>
                  <a:lnTo>
                    <a:pt x="1811" y="1847"/>
                  </a:lnTo>
                  <a:lnTo>
                    <a:pt x="1808" y="1847"/>
                  </a:lnTo>
                  <a:lnTo>
                    <a:pt x="1804" y="1848"/>
                  </a:lnTo>
                  <a:lnTo>
                    <a:pt x="1801" y="1851"/>
                  </a:lnTo>
                  <a:lnTo>
                    <a:pt x="1799" y="1859"/>
                  </a:lnTo>
                  <a:lnTo>
                    <a:pt x="1797" y="1866"/>
                  </a:lnTo>
                  <a:lnTo>
                    <a:pt x="1795" y="1872"/>
                  </a:lnTo>
                  <a:lnTo>
                    <a:pt x="1791" y="1876"/>
                  </a:lnTo>
                  <a:lnTo>
                    <a:pt x="1786" y="1880"/>
                  </a:lnTo>
                  <a:lnTo>
                    <a:pt x="1782" y="1885"/>
                  </a:lnTo>
                  <a:lnTo>
                    <a:pt x="1774" y="1892"/>
                  </a:lnTo>
                  <a:lnTo>
                    <a:pt x="1771" y="1897"/>
                  </a:lnTo>
                  <a:lnTo>
                    <a:pt x="1769" y="1900"/>
                  </a:lnTo>
                  <a:lnTo>
                    <a:pt x="1767" y="1905"/>
                  </a:lnTo>
                  <a:lnTo>
                    <a:pt x="1767" y="1910"/>
                  </a:lnTo>
                  <a:lnTo>
                    <a:pt x="1770" y="1917"/>
                  </a:lnTo>
                  <a:lnTo>
                    <a:pt x="1773" y="1922"/>
                  </a:lnTo>
                  <a:lnTo>
                    <a:pt x="1774" y="1925"/>
                  </a:lnTo>
                  <a:lnTo>
                    <a:pt x="1774" y="1929"/>
                  </a:lnTo>
                  <a:lnTo>
                    <a:pt x="1774" y="1933"/>
                  </a:lnTo>
                  <a:lnTo>
                    <a:pt x="1773" y="1941"/>
                  </a:lnTo>
                  <a:lnTo>
                    <a:pt x="1770" y="1956"/>
                  </a:lnTo>
                  <a:lnTo>
                    <a:pt x="1765" y="1969"/>
                  </a:lnTo>
                  <a:lnTo>
                    <a:pt x="1760" y="1980"/>
                  </a:lnTo>
                  <a:lnTo>
                    <a:pt x="1758" y="1992"/>
                  </a:lnTo>
                  <a:lnTo>
                    <a:pt x="1758" y="1995"/>
                  </a:lnTo>
                  <a:lnTo>
                    <a:pt x="1759" y="1999"/>
                  </a:lnTo>
                  <a:lnTo>
                    <a:pt x="1760" y="2001"/>
                  </a:lnTo>
                  <a:lnTo>
                    <a:pt x="1761" y="2005"/>
                  </a:lnTo>
                  <a:lnTo>
                    <a:pt x="1765" y="2008"/>
                  </a:lnTo>
                  <a:lnTo>
                    <a:pt x="1767" y="2014"/>
                  </a:lnTo>
                  <a:lnTo>
                    <a:pt x="1766" y="2015"/>
                  </a:lnTo>
                  <a:lnTo>
                    <a:pt x="1765" y="2018"/>
                  </a:lnTo>
                  <a:lnTo>
                    <a:pt x="1761" y="2019"/>
                  </a:lnTo>
                  <a:lnTo>
                    <a:pt x="1757" y="2019"/>
                  </a:lnTo>
                  <a:lnTo>
                    <a:pt x="1751" y="2019"/>
                  </a:lnTo>
                  <a:lnTo>
                    <a:pt x="1747" y="2019"/>
                  </a:lnTo>
                  <a:lnTo>
                    <a:pt x="1742" y="2020"/>
                  </a:lnTo>
                  <a:lnTo>
                    <a:pt x="1740" y="2021"/>
                  </a:lnTo>
                  <a:lnTo>
                    <a:pt x="1736" y="2025"/>
                  </a:lnTo>
                  <a:lnTo>
                    <a:pt x="1734" y="2027"/>
                  </a:lnTo>
                  <a:lnTo>
                    <a:pt x="1732" y="2032"/>
                  </a:lnTo>
                  <a:lnTo>
                    <a:pt x="1729" y="2037"/>
                  </a:lnTo>
                  <a:lnTo>
                    <a:pt x="1723" y="2052"/>
                  </a:lnTo>
                  <a:lnTo>
                    <a:pt x="1716" y="2073"/>
                  </a:lnTo>
                  <a:lnTo>
                    <a:pt x="1709" y="2095"/>
                  </a:lnTo>
                  <a:lnTo>
                    <a:pt x="1703" y="2114"/>
                  </a:lnTo>
                  <a:lnTo>
                    <a:pt x="1700" y="2122"/>
                  </a:lnTo>
                  <a:lnTo>
                    <a:pt x="1696" y="2128"/>
                  </a:lnTo>
                  <a:lnTo>
                    <a:pt x="1691" y="2134"/>
                  </a:lnTo>
                  <a:lnTo>
                    <a:pt x="1688" y="2138"/>
                  </a:lnTo>
                  <a:lnTo>
                    <a:pt x="1677" y="2146"/>
                  </a:lnTo>
                  <a:lnTo>
                    <a:pt x="1668" y="2157"/>
                  </a:lnTo>
                  <a:lnTo>
                    <a:pt x="1663" y="2162"/>
                  </a:lnTo>
                  <a:lnTo>
                    <a:pt x="1659" y="2168"/>
                  </a:lnTo>
                  <a:lnTo>
                    <a:pt x="1658" y="2172"/>
                  </a:lnTo>
                  <a:lnTo>
                    <a:pt x="1657" y="2177"/>
                  </a:lnTo>
                  <a:lnTo>
                    <a:pt x="1656" y="2185"/>
                  </a:lnTo>
                  <a:lnTo>
                    <a:pt x="1651" y="2194"/>
                  </a:lnTo>
                  <a:lnTo>
                    <a:pt x="1648" y="2197"/>
                  </a:lnTo>
                  <a:lnTo>
                    <a:pt x="1647" y="2202"/>
                  </a:lnTo>
                  <a:lnTo>
                    <a:pt x="1646" y="2208"/>
                  </a:lnTo>
                  <a:lnTo>
                    <a:pt x="1646" y="2213"/>
                  </a:lnTo>
                  <a:lnTo>
                    <a:pt x="1645" y="2223"/>
                  </a:lnTo>
                  <a:lnTo>
                    <a:pt x="1644" y="2233"/>
                  </a:lnTo>
                  <a:lnTo>
                    <a:pt x="1641" y="2237"/>
                  </a:lnTo>
                  <a:lnTo>
                    <a:pt x="1638" y="2239"/>
                  </a:lnTo>
                  <a:lnTo>
                    <a:pt x="1634" y="2241"/>
                  </a:lnTo>
                  <a:lnTo>
                    <a:pt x="1631" y="2244"/>
                  </a:lnTo>
                  <a:lnTo>
                    <a:pt x="1621" y="2245"/>
                  </a:lnTo>
                  <a:lnTo>
                    <a:pt x="1613" y="2246"/>
                  </a:lnTo>
                  <a:lnTo>
                    <a:pt x="1604" y="2246"/>
                  </a:lnTo>
                  <a:lnTo>
                    <a:pt x="1597" y="2247"/>
                  </a:lnTo>
                  <a:lnTo>
                    <a:pt x="1593" y="2248"/>
                  </a:lnTo>
                  <a:lnTo>
                    <a:pt x="1588" y="2251"/>
                  </a:lnTo>
                  <a:lnTo>
                    <a:pt x="1583" y="2254"/>
                  </a:lnTo>
                  <a:lnTo>
                    <a:pt x="1578" y="2258"/>
                  </a:lnTo>
                  <a:lnTo>
                    <a:pt x="1572" y="2264"/>
                  </a:lnTo>
                  <a:lnTo>
                    <a:pt x="1566" y="2267"/>
                  </a:lnTo>
                  <a:lnTo>
                    <a:pt x="1562" y="2269"/>
                  </a:lnTo>
                  <a:lnTo>
                    <a:pt x="1557" y="2270"/>
                  </a:lnTo>
                  <a:lnTo>
                    <a:pt x="1551" y="2270"/>
                  </a:lnTo>
                  <a:lnTo>
                    <a:pt x="1546" y="2269"/>
                  </a:lnTo>
                  <a:lnTo>
                    <a:pt x="1540" y="2265"/>
                  </a:lnTo>
                  <a:lnTo>
                    <a:pt x="1533" y="2263"/>
                  </a:lnTo>
                  <a:lnTo>
                    <a:pt x="1527" y="2262"/>
                  </a:lnTo>
                  <a:lnTo>
                    <a:pt x="1522" y="2262"/>
                  </a:lnTo>
                  <a:lnTo>
                    <a:pt x="1518" y="2263"/>
                  </a:lnTo>
                  <a:lnTo>
                    <a:pt x="1514" y="2264"/>
                  </a:lnTo>
                  <a:lnTo>
                    <a:pt x="1507" y="2266"/>
                  </a:lnTo>
                  <a:lnTo>
                    <a:pt x="1501" y="2267"/>
                  </a:lnTo>
                  <a:lnTo>
                    <a:pt x="1498" y="2267"/>
                  </a:lnTo>
                  <a:lnTo>
                    <a:pt x="1495" y="2267"/>
                  </a:lnTo>
                  <a:lnTo>
                    <a:pt x="1493" y="2266"/>
                  </a:lnTo>
                  <a:lnTo>
                    <a:pt x="1490" y="2265"/>
                  </a:lnTo>
                  <a:lnTo>
                    <a:pt x="1489" y="2263"/>
                  </a:lnTo>
                  <a:lnTo>
                    <a:pt x="1489" y="2262"/>
                  </a:lnTo>
                  <a:lnTo>
                    <a:pt x="1490" y="2259"/>
                  </a:lnTo>
                  <a:lnTo>
                    <a:pt x="1492" y="2257"/>
                  </a:lnTo>
                  <a:lnTo>
                    <a:pt x="1496" y="2252"/>
                  </a:lnTo>
                  <a:lnTo>
                    <a:pt x="1503" y="2246"/>
                  </a:lnTo>
                  <a:lnTo>
                    <a:pt x="1517" y="2232"/>
                  </a:lnTo>
                  <a:lnTo>
                    <a:pt x="1527" y="2220"/>
                  </a:lnTo>
                  <a:lnTo>
                    <a:pt x="1530" y="2216"/>
                  </a:lnTo>
                  <a:lnTo>
                    <a:pt x="1532" y="2213"/>
                  </a:lnTo>
                  <a:lnTo>
                    <a:pt x="1533" y="2209"/>
                  </a:lnTo>
                  <a:lnTo>
                    <a:pt x="1533" y="2206"/>
                  </a:lnTo>
                  <a:lnTo>
                    <a:pt x="1532" y="2200"/>
                  </a:lnTo>
                  <a:lnTo>
                    <a:pt x="1531" y="2191"/>
                  </a:lnTo>
                  <a:lnTo>
                    <a:pt x="1528" y="2184"/>
                  </a:lnTo>
                  <a:lnTo>
                    <a:pt x="1527" y="2177"/>
                  </a:lnTo>
                  <a:lnTo>
                    <a:pt x="1527" y="2174"/>
                  </a:lnTo>
                  <a:lnTo>
                    <a:pt x="1527" y="2171"/>
                  </a:lnTo>
                  <a:lnTo>
                    <a:pt x="1528" y="2169"/>
                  </a:lnTo>
                  <a:lnTo>
                    <a:pt x="1531" y="2166"/>
                  </a:lnTo>
                  <a:lnTo>
                    <a:pt x="1536" y="2162"/>
                  </a:lnTo>
                  <a:lnTo>
                    <a:pt x="1539" y="2156"/>
                  </a:lnTo>
                  <a:lnTo>
                    <a:pt x="1539" y="2153"/>
                  </a:lnTo>
                  <a:lnTo>
                    <a:pt x="1538" y="2151"/>
                  </a:lnTo>
                  <a:lnTo>
                    <a:pt x="1536" y="2149"/>
                  </a:lnTo>
                  <a:lnTo>
                    <a:pt x="1531" y="2145"/>
                  </a:lnTo>
                  <a:lnTo>
                    <a:pt x="1526" y="2143"/>
                  </a:lnTo>
                  <a:lnTo>
                    <a:pt x="1525" y="2140"/>
                  </a:lnTo>
                  <a:lnTo>
                    <a:pt x="1525" y="2136"/>
                  </a:lnTo>
                  <a:lnTo>
                    <a:pt x="1526" y="2132"/>
                  </a:lnTo>
                  <a:lnTo>
                    <a:pt x="1531" y="2122"/>
                  </a:lnTo>
                  <a:lnTo>
                    <a:pt x="1533" y="2113"/>
                  </a:lnTo>
                  <a:lnTo>
                    <a:pt x="1532" y="2112"/>
                  </a:lnTo>
                  <a:lnTo>
                    <a:pt x="1530" y="2111"/>
                  </a:lnTo>
                  <a:lnTo>
                    <a:pt x="1526" y="2109"/>
                  </a:lnTo>
                  <a:lnTo>
                    <a:pt x="1522" y="2109"/>
                  </a:lnTo>
                  <a:lnTo>
                    <a:pt x="1513" y="2111"/>
                  </a:lnTo>
                  <a:lnTo>
                    <a:pt x="1507" y="2111"/>
                  </a:lnTo>
                  <a:lnTo>
                    <a:pt x="1499" y="2111"/>
                  </a:lnTo>
                  <a:lnTo>
                    <a:pt x="1492" y="2108"/>
                  </a:lnTo>
                  <a:lnTo>
                    <a:pt x="1486" y="2105"/>
                  </a:lnTo>
                  <a:lnTo>
                    <a:pt x="1480" y="2099"/>
                  </a:lnTo>
                  <a:lnTo>
                    <a:pt x="1473" y="2088"/>
                  </a:lnTo>
                  <a:lnTo>
                    <a:pt x="1464" y="2071"/>
                  </a:lnTo>
                  <a:lnTo>
                    <a:pt x="1455" y="2051"/>
                  </a:lnTo>
                  <a:lnTo>
                    <a:pt x="1448" y="2034"/>
                  </a:lnTo>
                  <a:lnTo>
                    <a:pt x="1439" y="2019"/>
                  </a:lnTo>
                  <a:lnTo>
                    <a:pt x="1432" y="2006"/>
                  </a:lnTo>
                  <a:lnTo>
                    <a:pt x="1424" y="1994"/>
                  </a:lnTo>
                  <a:lnTo>
                    <a:pt x="1418" y="1985"/>
                  </a:lnTo>
                  <a:lnTo>
                    <a:pt x="1413" y="1975"/>
                  </a:lnTo>
                  <a:lnTo>
                    <a:pt x="1410" y="1964"/>
                  </a:lnTo>
                  <a:lnTo>
                    <a:pt x="1408" y="1955"/>
                  </a:lnTo>
                  <a:lnTo>
                    <a:pt x="1408" y="1945"/>
                  </a:lnTo>
                  <a:lnTo>
                    <a:pt x="1408" y="1943"/>
                  </a:lnTo>
                  <a:lnTo>
                    <a:pt x="1408" y="1942"/>
                  </a:lnTo>
                  <a:lnTo>
                    <a:pt x="1407" y="1941"/>
                  </a:lnTo>
                  <a:lnTo>
                    <a:pt x="1406" y="1939"/>
                  </a:lnTo>
                  <a:lnTo>
                    <a:pt x="1401" y="1938"/>
                  </a:lnTo>
                  <a:lnTo>
                    <a:pt x="1396" y="1938"/>
                  </a:lnTo>
                  <a:lnTo>
                    <a:pt x="1383" y="1938"/>
                  </a:lnTo>
                  <a:lnTo>
                    <a:pt x="1372" y="1937"/>
                  </a:lnTo>
                  <a:lnTo>
                    <a:pt x="1367" y="1936"/>
                  </a:lnTo>
                  <a:lnTo>
                    <a:pt x="1364" y="1935"/>
                  </a:lnTo>
                  <a:lnTo>
                    <a:pt x="1362" y="1931"/>
                  </a:lnTo>
                  <a:lnTo>
                    <a:pt x="1362" y="1928"/>
                  </a:lnTo>
                  <a:lnTo>
                    <a:pt x="1362" y="1918"/>
                  </a:lnTo>
                  <a:lnTo>
                    <a:pt x="1362" y="1907"/>
                  </a:lnTo>
                  <a:lnTo>
                    <a:pt x="1352" y="1889"/>
                  </a:lnTo>
                  <a:lnTo>
                    <a:pt x="1344" y="1878"/>
                  </a:lnTo>
                  <a:lnTo>
                    <a:pt x="1343" y="1868"/>
                  </a:lnTo>
                  <a:lnTo>
                    <a:pt x="1342" y="1856"/>
                  </a:lnTo>
                  <a:lnTo>
                    <a:pt x="1341" y="1843"/>
                  </a:lnTo>
                  <a:lnTo>
                    <a:pt x="1338" y="1830"/>
                  </a:lnTo>
                  <a:lnTo>
                    <a:pt x="1338" y="1824"/>
                  </a:lnTo>
                  <a:lnTo>
                    <a:pt x="1338" y="1819"/>
                  </a:lnTo>
                  <a:lnTo>
                    <a:pt x="1338" y="1815"/>
                  </a:lnTo>
                  <a:lnTo>
                    <a:pt x="1339" y="1811"/>
                  </a:lnTo>
                  <a:lnTo>
                    <a:pt x="1344" y="1803"/>
                  </a:lnTo>
                  <a:lnTo>
                    <a:pt x="1348" y="1796"/>
                  </a:lnTo>
                  <a:lnTo>
                    <a:pt x="1354" y="1785"/>
                  </a:lnTo>
                  <a:lnTo>
                    <a:pt x="1363" y="1772"/>
                  </a:lnTo>
                  <a:lnTo>
                    <a:pt x="1373" y="1758"/>
                  </a:lnTo>
                  <a:lnTo>
                    <a:pt x="1380" y="1746"/>
                  </a:lnTo>
                  <a:lnTo>
                    <a:pt x="1382" y="1742"/>
                  </a:lnTo>
                  <a:lnTo>
                    <a:pt x="1383" y="1739"/>
                  </a:lnTo>
                  <a:lnTo>
                    <a:pt x="1383" y="1735"/>
                  </a:lnTo>
                  <a:lnTo>
                    <a:pt x="1382" y="1733"/>
                  </a:lnTo>
                  <a:lnTo>
                    <a:pt x="1380" y="1730"/>
                  </a:lnTo>
                  <a:lnTo>
                    <a:pt x="1376" y="1728"/>
                  </a:lnTo>
                  <a:lnTo>
                    <a:pt x="1373" y="1725"/>
                  </a:lnTo>
                  <a:lnTo>
                    <a:pt x="1368" y="1724"/>
                  </a:lnTo>
                  <a:lnTo>
                    <a:pt x="1358" y="1722"/>
                  </a:lnTo>
                  <a:lnTo>
                    <a:pt x="1351" y="1722"/>
                  </a:lnTo>
                  <a:lnTo>
                    <a:pt x="1348" y="1723"/>
                  </a:lnTo>
                  <a:lnTo>
                    <a:pt x="1345" y="1725"/>
                  </a:lnTo>
                  <a:lnTo>
                    <a:pt x="1343" y="1729"/>
                  </a:lnTo>
                  <a:lnTo>
                    <a:pt x="1341" y="1734"/>
                  </a:lnTo>
                  <a:lnTo>
                    <a:pt x="1339" y="1737"/>
                  </a:lnTo>
                  <a:lnTo>
                    <a:pt x="1337" y="1741"/>
                  </a:lnTo>
                  <a:lnTo>
                    <a:pt x="1336" y="1742"/>
                  </a:lnTo>
                  <a:lnTo>
                    <a:pt x="1335" y="1742"/>
                  </a:lnTo>
                  <a:lnTo>
                    <a:pt x="1332" y="1737"/>
                  </a:lnTo>
                  <a:lnTo>
                    <a:pt x="1331" y="1730"/>
                  </a:lnTo>
                  <a:lnTo>
                    <a:pt x="1329" y="1722"/>
                  </a:lnTo>
                  <a:lnTo>
                    <a:pt x="1325" y="1714"/>
                  </a:lnTo>
                  <a:lnTo>
                    <a:pt x="1320" y="1703"/>
                  </a:lnTo>
                  <a:lnTo>
                    <a:pt x="1314" y="1690"/>
                  </a:lnTo>
                  <a:lnTo>
                    <a:pt x="1312" y="1683"/>
                  </a:lnTo>
                  <a:lnTo>
                    <a:pt x="1309" y="1678"/>
                  </a:lnTo>
                  <a:lnTo>
                    <a:pt x="1305" y="1673"/>
                  </a:lnTo>
                  <a:lnTo>
                    <a:pt x="1301" y="1671"/>
                  </a:lnTo>
                  <a:lnTo>
                    <a:pt x="1292" y="1668"/>
                  </a:lnTo>
                  <a:lnTo>
                    <a:pt x="1282" y="1667"/>
                  </a:lnTo>
                  <a:lnTo>
                    <a:pt x="1278" y="1667"/>
                  </a:lnTo>
                  <a:lnTo>
                    <a:pt x="1275" y="1666"/>
                  </a:lnTo>
                  <a:lnTo>
                    <a:pt x="1273" y="1662"/>
                  </a:lnTo>
                  <a:lnTo>
                    <a:pt x="1272" y="1660"/>
                  </a:lnTo>
                  <a:lnTo>
                    <a:pt x="1272" y="1652"/>
                  </a:lnTo>
                  <a:lnTo>
                    <a:pt x="1272" y="1641"/>
                  </a:lnTo>
                  <a:lnTo>
                    <a:pt x="1270" y="1636"/>
                  </a:lnTo>
                  <a:lnTo>
                    <a:pt x="1269" y="1632"/>
                  </a:lnTo>
                  <a:lnTo>
                    <a:pt x="1267" y="1627"/>
                  </a:lnTo>
                  <a:lnTo>
                    <a:pt x="1265" y="1622"/>
                  </a:lnTo>
                  <a:lnTo>
                    <a:pt x="1256" y="1613"/>
                  </a:lnTo>
                  <a:lnTo>
                    <a:pt x="1248" y="1603"/>
                  </a:lnTo>
                  <a:lnTo>
                    <a:pt x="1244" y="1598"/>
                  </a:lnTo>
                  <a:lnTo>
                    <a:pt x="1241" y="1594"/>
                  </a:lnTo>
                  <a:lnTo>
                    <a:pt x="1240" y="1589"/>
                  </a:lnTo>
                  <a:lnTo>
                    <a:pt x="1238" y="1584"/>
                  </a:lnTo>
                  <a:lnTo>
                    <a:pt x="1236" y="1573"/>
                  </a:lnTo>
                  <a:lnTo>
                    <a:pt x="1236" y="1563"/>
                  </a:lnTo>
                  <a:lnTo>
                    <a:pt x="1235" y="1558"/>
                  </a:lnTo>
                  <a:lnTo>
                    <a:pt x="1234" y="1553"/>
                  </a:lnTo>
                  <a:lnTo>
                    <a:pt x="1232" y="1550"/>
                  </a:lnTo>
                  <a:lnTo>
                    <a:pt x="1230" y="1546"/>
                  </a:lnTo>
                  <a:lnTo>
                    <a:pt x="1228" y="1542"/>
                  </a:lnTo>
                  <a:lnTo>
                    <a:pt x="1225" y="1541"/>
                  </a:lnTo>
                  <a:lnTo>
                    <a:pt x="1222" y="1540"/>
                  </a:lnTo>
                  <a:lnTo>
                    <a:pt x="1218" y="1540"/>
                  </a:lnTo>
                  <a:lnTo>
                    <a:pt x="1211" y="1540"/>
                  </a:lnTo>
                  <a:lnTo>
                    <a:pt x="1204" y="1541"/>
                  </a:lnTo>
                  <a:lnTo>
                    <a:pt x="1202" y="1541"/>
                  </a:lnTo>
                  <a:lnTo>
                    <a:pt x="1198" y="1541"/>
                  </a:lnTo>
                  <a:lnTo>
                    <a:pt x="1194" y="1540"/>
                  </a:lnTo>
                  <a:lnTo>
                    <a:pt x="1191" y="1538"/>
                  </a:lnTo>
                  <a:lnTo>
                    <a:pt x="1187" y="1535"/>
                  </a:lnTo>
                  <a:lnTo>
                    <a:pt x="1186" y="1532"/>
                  </a:lnTo>
                  <a:lnTo>
                    <a:pt x="1184" y="1528"/>
                  </a:lnTo>
                  <a:lnTo>
                    <a:pt x="1182" y="1523"/>
                  </a:lnTo>
                  <a:lnTo>
                    <a:pt x="1180" y="1512"/>
                  </a:lnTo>
                  <a:lnTo>
                    <a:pt x="1177" y="1497"/>
                  </a:lnTo>
                  <a:lnTo>
                    <a:pt x="1174" y="1489"/>
                  </a:lnTo>
                  <a:lnTo>
                    <a:pt x="1169" y="1483"/>
                  </a:lnTo>
                  <a:lnTo>
                    <a:pt x="1165" y="1477"/>
                  </a:lnTo>
                  <a:lnTo>
                    <a:pt x="1160" y="1472"/>
                  </a:lnTo>
                  <a:lnTo>
                    <a:pt x="1150" y="1463"/>
                  </a:lnTo>
                  <a:lnTo>
                    <a:pt x="1143" y="1454"/>
                  </a:lnTo>
                  <a:lnTo>
                    <a:pt x="1141" y="1450"/>
                  </a:lnTo>
                  <a:lnTo>
                    <a:pt x="1140" y="1446"/>
                  </a:lnTo>
                  <a:lnTo>
                    <a:pt x="1140" y="1443"/>
                  </a:lnTo>
                  <a:lnTo>
                    <a:pt x="1141" y="1439"/>
                  </a:lnTo>
                  <a:lnTo>
                    <a:pt x="1143" y="1432"/>
                  </a:lnTo>
                  <a:lnTo>
                    <a:pt x="1146" y="1424"/>
                  </a:lnTo>
                  <a:lnTo>
                    <a:pt x="1146" y="1419"/>
                  </a:lnTo>
                  <a:lnTo>
                    <a:pt x="1144" y="1414"/>
                  </a:lnTo>
                  <a:lnTo>
                    <a:pt x="1143" y="1410"/>
                  </a:lnTo>
                  <a:lnTo>
                    <a:pt x="1142" y="1408"/>
                  </a:lnTo>
                  <a:lnTo>
                    <a:pt x="1137" y="1402"/>
                  </a:lnTo>
                  <a:lnTo>
                    <a:pt x="1133" y="1397"/>
                  </a:lnTo>
                  <a:lnTo>
                    <a:pt x="1129" y="1394"/>
                  </a:lnTo>
                  <a:lnTo>
                    <a:pt x="1128" y="1391"/>
                  </a:lnTo>
                  <a:lnTo>
                    <a:pt x="1127" y="1388"/>
                  </a:lnTo>
                  <a:lnTo>
                    <a:pt x="1125" y="1384"/>
                  </a:lnTo>
                  <a:lnTo>
                    <a:pt x="1127" y="1368"/>
                  </a:lnTo>
                  <a:lnTo>
                    <a:pt x="1129" y="1351"/>
                  </a:lnTo>
                  <a:lnTo>
                    <a:pt x="1129" y="1347"/>
                  </a:lnTo>
                  <a:lnTo>
                    <a:pt x="1127" y="1344"/>
                  </a:lnTo>
                  <a:lnTo>
                    <a:pt x="1124" y="1342"/>
                  </a:lnTo>
                  <a:lnTo>
                    <a:pt x="1122" y="1340"/>
                  </a:lnTo>
                  <a:lnTo>
                    <a:pt x="1116" y="1339"/>
                  </a:lnTo>
                  <a:lnTo>
                    <a:pt x="1110" y="1340"/>
                  </a:lnTo>
                  <a:lnTo>
                    <a:pt x="1104" y="1343"/>
                  </a:lnTo>
                  <a:lnTo>
                    <a:pt x="1099" y="1346"/>
                  </a:lnTo>
                  <a:lnTo>
                    <a:pt x="1095" y="1351"/>
                  </a:lnTo>
                  <a:lnTo>
                    <a:pt x="1090" y="1357"/>
                  </a:lnTo>
                  <a:lnTo>
                    <a:pt x="1083" y="1371"/>
                  </a:lnTo>
                  <a:lnTo>
                    <a:pt x="1073" y="1390"/>
                  </a:lnTo>
                  <a:lnTo>
                    <a:pt x="1065" y="1409"/>
                  </a:lnTo>
                  <a:lnTo>
                    <a:pt x="1058" y="1425"/>
                  </a:lnTo>
                  <a:lnTo>
                    <a:pt x="1051" y="1437"/>
                  </a:lnTo>
                  <a:lnTo>
                    <a:pt x="1043" y="1447"/>
                  </a:lnTo>
                  <a:lnTo>
                    <a:pt x="1035" y="1457"/>
                  </a:lnTo>
                  <a:lnTo>
                    <a:pt x="1027" y="1466"/>
                  </a:lnTo>
                  <a:lnTo>
                    <a:pt x="1022" y="1469"/>
                  </a:lnTo>
                  <a:lnTo>
                    <a:pt x="1018" y="1471"/>
                  </a:lnTo>
                  <a:lnTo>
                    <a:pt x="1014" y="1472"/>
                  </a:lnTo>
                  <a:lnTo>
                    <a:pt x="1010" y="1472"/>
                  </a:lnTo>
                  <a:lnTo>
                    <a:pt x="1005" y="1471"/>
                  </a:lnTo>
                  <a:lnTo>
                    <a:pt x="1002" y="1469"/>
                  </a:lnTo>
                  <a:lnTo>
                    <a:pt x="998" y="1466"/>
                  </a:lnTo>
                  <a:lnTo>
                    <a:pt x="993" y="1464"/>
                  </a:lnTo>
                  <a:lnTo>
                    <a:pt x="990" y="1460"/>
                  </a:lnTo>
                  <a:lnTo>
                    <a:pt x="989" y="1456"/>
                  </a:lnTo>
                  <a:lnTo>
                    <a:pt x="988" y="1452"/>
                  </a:lnTo>
                  <a:lnTo>
                    <a:pt x="988" y="1449"/>
                  </a:lnTo>
                  <a:lnTo>
                    <a:pt x="990" y="1440"/>
                  </a:lnTo>
                  <a:lnTo>
                    <a:pt x="993" y="1435"/>
                  </a:lnTo>
                  <a:lnTo>
                    <a:pt x="996" y="1431"/>
                  </a:lnTo>
                  <a:lnTo>
                    <a:pt x="998" y="1427"/>
                  </a:lnTo>
                  <a:lnTo>
                    <a:pt x="997" y="1425"/>
                  </a:lnTo>
                  <a:lnTo>
                    <a:pt x="996" y="1424"/>
                  </a:lnTo>
                  <a:lnTo>
                    <a:pt x="995" y="1422"/>
                  </a:lnTo>
                  <a:lnTo>
                    <a:pt x="991" y="1421"/>
                  </a:lnTo>
                  <a:lnTo>
                    <a:pt x="985" y="1421"/>
                  </a:lnTo>
                  <a:lnTo>
                    <a:pt x="979" y="1419"/>
                  </a:lnTo>
                  <a:lnTo>
                    <a:pt x="978" y="1418"/>
                  </a:lnTo>
                  <a:lnTo>
                    <a:pt x="977" y="1416"/>
                  </a:lnTo>
                  <a:lnTo>
                    <a:pt x="976" y="1414"/>
                  </a:lnTo>
                  <a:lnTo>
                    <a:pt x="976" y="1412"/>
                  </a:lnTo>
                  <a:lnTo>
                    <a:pt x="977" y="1407"/>
                  </a:lnTo>
                  <a:lnTo>
                    <a:pt x="978" y="1400"/>
                  </a:lnTo>
                  <a:lnTo>
                    <a:pt x="982" y="1394"/>
                  </a:lnTo>
                  <a:lnTo>
                    <a:pt x="985" y="1387"/>
                  </a:lnTo>
                  <a:lnTo>
                    <a:pt x="986" y="1383"/>
                  </a:lnTo>
                  <a:lnTo>
                    <a:pt x="986" y="1381"/>
                  </a:lnTo>
                  <a:lnTo>
                    <a:pt x="986" y="1378"/>
                  </a:lnTo>
                  <a:lnTo>
                    <a:pt x="986" y="1375"/>
                  </a:lnTo>
                  <a:lnTo>
                    <a:pt x="984" y="1372"/>
                  </a:lnTo>
                  <a:lnTo>
                    <a:pt x="982" y="1369"/>
                  </a:lnTo>
                  <a:lnTo>
                    <a:pt x="978" y="1366"/>
                  </a:lnTo>
                  <a:lnTo>
                    <a:pt x="973" y="1363"/>
                  </a:lnTo>
                  <a:lnTo>
                    <a:pt x="967" y="1358"/>
                  </a:lnTo>
                  <a:lnTo>
                    <a:pt x="963" y="1355"/>
                  </a:lnTo>
                  <a:lnTo>
                    <a:pt x="958" y="1350"/>
                  </a:lnTo>
                  <a:lnTo>
                    <a:pt x="954" y="1344"/>
                  </a:lnTo>
                  <a:lnTo>
                    <a:pt x="948" y="1334"/>
                  </a:lnTo>
                  <a:lnTo>
                    <a:pt x="946" y="1325"/>
                  </a:lnTo>
                  <a:lnTo>
                    <a:pt x="945" y="1321"/>
                  </a:lnTo>
                  <a:lnTo>
                    <a:pt x="944" y="1318"/>
                  </a:lnTo>
                  <a:lnTo>
                    <a:pt x="941" y="1315"/>
                  </a:lnTo>
                  <a:lnTo>
                    <a:pt x="939" y="1314"/>
                  </a:lnTo>
                  <a:lnTo>
                    <a:pt x="932" y="1312"/>
                  </a:lnTo>
                  <a:lnTo>
                    <a:pt x="922" y="1311"/>
                  </a:lnTo>
                  <a:lnTo>
                    <a:pt x="911" y="1311"/>
                  </a:lnTo>
                  <a:lnTo>
                    <a:pt x="901" y="1308"/>
                  </a:lnTo>
                  <a:lnTo>
                    <a:pt x="890" y="1307"/>
                  </a:lnTo>
                  <a:lnTo>
                    <a:pt x="879" y="1303"/>
                  </a:lnTo>
                  <a:lnTo>
                    <a:pt x="865" y="1299"/>
                  </a:lnTo>
                  <a:lnTo>
                    <a:pt x="847" y="1290"/>
                  </a:lnTo>
                  <a:lnTo>
                    <a:pt x="831" y="1283"/>
                  </a:lnTo>
                  <a:lnTo>
                    <a:pt x="819" y="1275"/>
                  </a:lnTo>
                  <a:lnTo>
                    <a:pt x="814" y="1271"/>
                  </a:lnTo>
                  <a:lnTo>
                    <a:pt x="809" y="1268"/>
                  </a:lnTo>
                  <a:lnTo>
                    <a:pt x="806" y="1263"/>
                  </a:lnTo>
                  <a:lnTo>
                    <a:pt x="802" y="1257"/>
                  </a:lnTo>
                  <a:lnTo>
                    <a:pt x="796" y="1246"/>
                  </a:lnTo>
                  <a:lnTo>
                    <a:pt x="791" y="1236"/>
                  </a:lnTo>
                  <a:lnTo>
                    <a:pt x="789" y="1231"/>
                  </a:lnTo>
                  <a:lnTo>
                    <a:pt x="783" y="1227"/>
                  </a:lnTo>
                  <a:lnTo>
                    <a:pt x="778" y="1225"/>
                  </a:lnTo>
                  <a:lnTo>
                    <a:pt x="772" y="1224"/>
                  </a:lnTo>
                  <a:lnTo>
                    <a:pt x="769" y="1223"/>
                  </a:lnTo>
                  <a:lnTo>
                    <a:pt x="765" y="1221"/>
                  </a:lnTo>
                  <a:lnTo>
                    <a:pt x="763" y="1221"/>
                  </a:lnTo>
                  <a:lnTo>
                    <a:pt x="759" y="1223"/>
                  </a:lnTo>
                  <a:lnTo>
                    <a:pt x="757" y="1226"/>
                  </a:lnTo>
                  <a:lnTo>
                    <a:pt x="756" y="1231"/>
                  </a:lnTo>
                  <a:lnTo>
                    <a:pt x="755" y="1237"/>
                  </a:lnTo>
                  <a:lnTo>
                    <a:pt x="753" y="1243"/>
                  </a:lnTo>
                  <a:lnTo>
                    <a:pt x="752" y="1250"/>
                  </a:lnTo>
                  <a:lnTo>
                    <a:pt x="750" y="1260"/>
                  </a:lnTo>
                  <a:lnTo>
                    <a:pt x="749" y="1271"/>
                  </a:lnTo>
                  <a:lnTo>
                    <a:pt x="747" y="1283"/>
                  </a:lnTo>
                  <a:lnTo>
                    <a:pt x="747" y="1286"/>
                  </a:lnTo>
                  <a:lnTo>
                    <a:pt x="731" y="1282"/>
                  </a:lnTo>
                  <a:lnTo>
                    <a:pt x="724" y="1281"/>
                  </a:lnTo>
                  <a:lnTo>
                    <a:pt x="717" y="1277"/>
                  </a:lnTo>
                  <a:lnTo>
                    <a:pt x="707" y="1275"/>
                  </a:lnTo>
                  <a:lnTo>
                    <a:pt x="697" y="1273"/>
                  </a:lnTo>
                  <a:lnTo>
                    <a:pt x="687" y="1270"/>
                  </a:lnTo>
                  <a:lnTo>
                    <a:pt x="676" y="1268"/>
                  </a:lnTo>
                  <a:lnTo>
                    <a:pt x="662" y="1264"/>
                  </a:lnTo>
                  <a:lnTo>
                    <a:pt x="648" y="1261"/>
                  </a:lnTo>
                  <a:lnTo>
                    <a:pt x="642" y="1258"/>
                  </a:lnTo>
                  <a:lnTo>
                    <a:pt x="636" y="1256"/>
                  </a:lnTo>
                  <a:lnTo>
                    <a:pt x="631" y="1251"/>
                  </a:lnTo>
                  <a:lnTo>
                    <a:pt x="626" y="1246"/>
                  </a:lnTo>
                  <a:lnTo>
                    <a:pt x="624" y="1241"/>
                  </a:lnTo>
                  <a:lnTo>
                    <a:pt x="623" y="1235"/>
                  </a:lnTo>
                  <a:lnTo>
                    <a:pt x="623" y="1229"/>
                  </a:lnTo>
                  <a:lnTo>
                    <a:pt x="624" y="1224"/>
                  </a:lnTo>
                  <a:lnTo>
                    <a:pt x="626" y="1219"/>
                  </a:lnTo>
                  <a:lnTo>
                    <a:pt x="629" y="1216"/>
                  </a:lnTo>
                  <a:lnTo>
                    <a:pt x="633" y="1212"/>
                  </a:lnTo>
                  <a:lnTo>
                    <a:pt x="637" y="1208"/>
                  </a:lnTo>
                  <a:lnTo>
                    <a:pt x="651" y="1199"/>
                  </a:lnTo>
                  <a:lnTo>
                    <a:pt x="662" y="1191"/>
                  </a:lnTo>
                  <a:lnTo>
                    <a:pt x="665" y="1189"/>
                  </a:lnTo>
                  <a:lnTo>
                    <a:pt x="669" y="1191"/>
                  </a:lnTo>
                  <a:lnTo>
                    <a:pt x="670" y="1192"/>
                  </a:lnTo>
                  <a:lnTo>
                    <a:pt x="673" y="1194"/>
                  </a:lnTo>
                  <a:lnTo>
                    <a:pt x="675" y="1194"/>
                  </a:lnTo>
                  <a:lnTo>
                    <a:pt x="677" y="1192"/>
                  </a:lnTo>
                  <a:lnTo>
                    <a:pt x="678" y="1189"/>
                  </a:lnTo>
                  <a:lnTo>
                    <a:pt x="678" y="1185"/>
                  </a:lnTo>
                  <a:lnTo>
                    <a:pt x="677" y="1175"/>
                  </a:lnTo>
                  <a:lnTo>
                    <a:pt x="676" y="1169"/>
                  </a:lnTo>
                  <a:lnTo>
                    <a:pt x="676" y="1162"/>
                  </a:lnTo>
                  <a:lnTo>
                    <a:pt x="674" y="1154"/>
                  </a:lnTo>
                  <a:lnTo>
                    <a:pt x="671" y="1147"/>
                  </a:lnTo>
                  <a:lnTo>
                    <a:pt x="667" y="1141"/>
                  </a:lnTo>
                  <a:lnTo>
                    <a:pt x="662" y="1135"/>
                  </a:lnTo>
                  <a:lnTo>
                    <a:pt x="657" y="1128"/>
                  </a:lnTo>
                  <a:lnTo>
                    <a:pt x="653" y="1120"/>
                  </a:lnTo>
                  <a:lnTo>
                    <a:pt x="650" y="1112"/>
                  </a:lnTo>
                  <a:lnTo>
                    <a:pt x="646" y="1105"/>
                  </a:lnTo>
                  <a:lnTo>
                    <a:pt x="643" y="1097"/>
                  </a:lnTo>
                  <a:lnTo>
                    <a:pt x="640" y="1088"/>
                  </a:lnTo>
                  <a:lnTo>
                    <a:pt x="639" y="1080"/>
                  </a:lnTo>
                  <a:lnTo>
                    <a:pt x="637" y="1066"/>
                  </a:lnTo>
                  <a:lnTo>
                    <a:pt x="632" y="1052"/>
                  </a:lnTo>
                  <a:lnTo>
                    <a:pt x="629" y="1046"/>
                  </a:lnTo>
                  <a:lnTo>
                    <a:pt x="625" y="1040"/>
                  </a:lnTo>
                  <a:lnTo>
                    <a:pt x="620" y="1035"/>
                  </a:lnTo>
                  <a:lnTo>
                    <a:pt x="615" y="1030"/>
                  </a:lnTo>
                  <a:lnTo>
                    <a:pt x="606" y="1022"/>
                  </a:lnTo>
                  <a:lnTo>
                    <a:pt x="599" y="1013"/>
                  </a:lnTo>
                  <a:lnTo>
                    <a:pt x="596" y="1010"/>
                  </a:lnTo>
                  <a:lnTo>
                    <a:pt x="595" y="1005"/>
                  </a:lnTo>
                  <a:lnTo>
                    <a:pt x="595" y="1000"/>
                  </a:lnTo>
                  <a:lnTo>
                    <a:pt x="595" y="996"/>
                  </a:lnTo>
                  <a:lnTo>
                    <a:pt x="596" y="984"/>
                  </a:lnTo>
                  <a:lnTo>
                    <a:pt x="599" y="972"/>
                  </a:lnTo>
                  <a:lnTo>
                    <a:pt x="600" y="966"/>
                  </a:lnTo>
                  <a:lnTo>
                    <a:pt x="599" y="960"/>
                  </a:lnTo>
                  <a:lnTo>
                    <a:pt x="596" y="954"/>
                  </a:lnTo>
                  <a:lnTo>
                    <a:pt x="593" y="949"/>
                  </a:lnTo>
                  <a:lnTo>
                    <a:pt x="583" y="940"/>
                  </a:lnTo>
                  <a:lnTo>
                    <a:pt x="574" y="928"/>
                  </a:lnTo>
                  <a:lnTo>
                    <a:pt x="563" y="916"/>
                  </a:lnTo>
                  <a:lnTo>
                    <a:pt x="554" y="903"/>
                  </a:lnTo>
                  <a:lnTo>
                    <a:pt x="545" y="891"/>
                  </a:lnTo>
                  <a:lnTo>
                    <a:pt x="536" y="880"/>
                  </a:lnTo>
                  <a:lnTo>
                    <a:pt x="527" y="871"/>
                  </a:lnTo>
                  <a:lnTo>
                    <a:pt x="520" y="863"/>
                  </a:lnTo>
                  <a:lnTo>
                    <a:pt x="517" y="859"/>
                  </a:lnTo>
                  <a:lnTo>
                    <a:pt x="514" y="855"/>
                  </a:lnTo>
                  <a:lnTo>
                    <a:pt x="512" y="851"/>
                  </a:lnTo>
                  <a:lnTo>
                    <a:pt x="511" y="845"/>
                  </a:lnTo>
                  <a:lnTo>
                    <a:pt x="510" y="833"/>
                  </a:lnTo>
                  <a:lnTo>
                    <a:pt x="510" y="822"/>
                  </a:lnTo>
                  <a:lnTo>
                    <a:pt x="511" y="813"/>
                  </a:lnTo>
                  <a:lnTo>
                    <a:pt x="510" y="808"/>
                  </a:lnTo>
                  <a:lnTo>
                    <a:pt x="506" y="807"/>
                  </a:lnTo>
                  <a:lnTo>
                    <a:pt x="499" y="805"/>
                  </a:lnTo>
                  <a:lnTo>
                    <a:pt x="494" y="807"/>
                  </a:lnTo>
                  <a:lnTo>
                    <a:pt x="488" y="809"/>
                  </a:lnTo>
                  <a:lnTo>
                    <a:pt x="482" y="813"/>
                  </a:lnTo>
                  <a:lnTo>
                    <a:pt x="476" y="817"/>
                  </a:lnTo>
                  <a:lnTo>
                    <a:pt x="463" y="828"/>
                  </a:lnTo>
                  <a:lnTo>
                    <a:pt x="451" y="838"/>
                  </a:lnTo>
                  <a:lnTo>
                    <a:pt x="436" y="852"/>
                  </a:lnTo>
                  <a:lnTo>
                    <a:pt x="417" y="873"/>
                  </a:lnTo>
                  <a:lnTo>
                    <a:pt x="396" y="896"/>
                  </a:lnTo>
                  <a:lnTo>
                    <a:pt x="375" y="914"/>
                  </a:lnTo>
                  <a:lnTo>
                    <a:pt x="355" y="929"/>
                  </a:lnTo>
                  <a:lnTo>
                    <a:pt x="335" y="945"/>
                  </a:lnTo>
                  <a:lnTo>
                    <a:pt x="317" y="956"/>
                  </a:lnTo>
                  <a:lnTo>
                    <a:pt x="306" y="965"/>
                  </a:lnTo>
                  <a:lnTo>
                    <a:pt x="303" y="966"/>
                  </a:lnTo>
                  <a:lnTo>
                    <a:pt x="298" y="967"/>
                  </a:lnTo>
                  <a:lnTo>
                    <a:pt x="292" y="967"/>
                  </a:lnTo>
                  <a:lnTo>
                    <a:pt x="286" y="967"/>
                  </a:lnTo>
                  <a:lnTo>
                    <a:pt x="281" y="966"/>
                  </a:lnTo>
                  <a:lnTo>
                    <a:pt x="275" y="962"/>
                  </a:lnTo>
                  <a:lnTo>
                    <a:pt x="270" y="959"/>
                  </a:lnTo>
                  <a:lnTo>
                    <a:pt x="265" y="954"/>
                  </a:lnTo>
                  <a:lnTo>
                    <a:pt x="261" y="948"/>
                  </a:lnTo>
                  <a:lnTo>
                    <a:pt x="259" y="941"/>
                  </a:lnTo>
                  <a:lnTo>
                    <a:pt x="258" y="934"/>
                  </a:lnTo>
                  <a:lnTo>
                    <a:pt x="256" y="926"/>
                  </a:lnTo>
                  <a:lnTo>
                    <a:pt x="255" y="910"/>
                  </a:lnTo>
                  <a:lnTo>
                    <a:pt x="256" y="897"/>
                  </a:lnTo>
                  <a:lnTo>
                    <a:pt x="256" y="885"/>
                  </a:lnTo>
                  <a:lnTo>
                    <a:pt x="256" y="873"/>
                  </a:lnTo>
                  <a:lnTo>
                    <a:pt x="255" y="868"/>
                  </a:lnTo>
                  <a:lnTo>
                    <a:pt x="253" y="865"/>
                  </a:lnTo>
                  <a:lnTo>
                    <a:pt x="249" y="860"/>
                  </a:lnTo>
                  <a:lnTo>
                    <a:pt x="245" y="857"/>
                  </a:lnTo>
                  <a:lnTo>
                    <a:pt x="233" y="851"/>
                  </a:lnTo>
                  <a:lnTo>
                    <a:pt x="221" y="841"/>
                  </a:lnTo>
                  <a:lnTo>
                    <a:pt x="209" y="830"/>
                  </a:lnTo>
                  <a:lnTo>
                    <a:pt x="198" y="817"/>
                  </a:lnTo>
                  <a:lnTo>
                    <a:pt x="193" y="810"/>
                  </a:lnTo>
                  <a:lnTo>
                    <a:pt x="190" y="804"/>
                  </a:lnTo>
                  <a:lnTo>
                    <a:pt x="188" y="798"/>
                  </a:lnTo>
                  <a:lnTo>
                    <a:pt x="185" y="792"/>
                  </a:lnTo>
                  <a:lnTo>
                    <a:pt x="184" y="788"/>
                  </a:lnTo>
                  <a:lnTo>
                    <a:pt x="184" y="782"/>
                  </a:lnTo>
                  <a:lnTo>
                    <a:pt x="184" y="777"/>
                  </a:lnTo>
                  <a:lnTo>
                    <a:pt x="185" y="773"/>
                  </a:lnTo>
                  <a:lnTo>
                    <a:pt x="186" y="765"/>
                  </a:lnTo>
                  <a:lnTo>
                    <a:pt x="188" y="760"/>
                  </a:lnTo>
                  <a:lnTo>
                    <a:pt x="186" y="758"/>
                  </a:lnTo>
                  <a:lnTo>
                    <a:pt x="186" y="757"/>
                  </a:lnTo>
                  <a:lnTo>
                    <a:pt x="184" y="756"/>
                  </a:lnTo>
                  <a:lnTo>
                    <a:pt x="182" y="756"/>
                  </a:lnTo>
                  <a:lnTo>
                    <a:pt x="179" y="754"/>
                  </a:lnTo>
                  <a:lnTo>
                    <a:pt x="178" y="754"/>
                  </a:lnTo>
                  <a:lnTo>
                    <a:pt x="177" y="753"/>
                  </a:lnTo>
                  <a:lnTo>
                    <a:pt x="177" y="751"/>
                  </a:lnTo>
                  <a:lnTo>
                    <a:pt x="178" y="747"/>
                  </a:lnTo>
                  <a:lnTo>
                    <a:pt x="182" y="742"/>
                  </a:lnTo>
                  <a:lnTo>
                    <a:pt x="182" y="740"/>
                  </a:lnTo>
                  <a:lnTo>
                    <a:pt x="182" y="737"/>
                  </a:lnTo>
                  <a:lnTo>
                    <a:pt x="180" y="734"/>
                  </a:lnTo>
                  <a:lnTo>
                    <a:pt x="178" y="731"/>
                  </a:lnTo>
                  <a:lnTo>
                    <a:pt x="173" y="726"/>
                  </a:lnTo>
                  <a:lnTo>
                    <a:pt x="167" y="721"/>
                  </a:lnTo>
                  <a:lnTo>
                    <a:pt x="165" y="718"/>
                  </a:lnTo>
                  <a:lnTo>
                    <a:pt x="163" y="713"/>
                  </a:lnTo>
                  <a:lnTo>
                    <a:pt x="161" y="707"/>
                  </a:lnTo>
                  <a:lnTo>
                    <a:pt x="161" y="700"/>
                  </a:lnTo>
                  <a:lnTo>
                    <a:pt x="161" y="685"/>
                  </a:lnTo>
                  <a:lnTo>
                    <a:pt x="164" y="672"/>
                  </a:lnTo>
                  <a:lnTo>
                    <a:pt x="165" y="659"/>
                  </a:lnTo>
                  <a:lnTo>
                    <a:pt x="164" y="643"/>
                  </a:lnTo>
                  <a:lnTo>
                    <a:pt x="163" y="626"/>
                  </a:lnTo>
                  <a:lnTo>
                    <a:pt x="160" y="612"/>
                  </a:lnTo>
                  <a:lnTo>
                    <a:pt x="160" y="601"/>
                  </a:lnTo>
                  <a:lnTo>
                    <a:pt x="161" y="588"/>
                  </a:lnTo>
                  <a:lnTo>
                    <a:pt x="163" y="582"/>
                  </a:lnTo>
                  <a:lnTo>
                    <a:pt x="164" y="577"/>
                  </a:lnTo>
                  <a:lnTo>
                    <a:pt x="165" y="573"/>
                  </a:lnTo>
                  <a:lnTo>
                    <a:pt x="167" y="568"/>
                  </a:lnTo>
                  <a:lnTo>
                    <a:pt x="174" y="561"/>
                  </a:lnTo>
                  <a:lnTo>
                    <a:pt x="182" y="553"/>
                  </a:lnTo>
                  <a:lnTo>
                    <a:pt x="185" y="549"/>
                  </a:lnTo>
                  <a:lnTo>
                    <a:pt x="188" y="545"/>
                  </a:lnTo>
                  <a:lnTo>
                    <a:pt x="190" y="540"/>
                  </a:lnTo>
                  <a:lnTo>
                    <a:pt x="191" y="534"/>
                  </a:lnTo>
                  <a:lnTo>
                    <a:pt x="192" y="524"/>
                  </a:lnTo>
                  <a:lnTo>
                    <a:pt x="191" y="515"/>
                  </a:lnTo>
                  <a:lnTo>
                    <a:pt x="189" y="511"/>
                  </a:lnTo>
                  <a:lnTo>
                    <a:pt x="188" y="507"/>
                  </a:lnTo>
                  <a:lnTo>
                    <a:pt x="184" y="505"/>
                  </a:lnTo>
                  <a:lnTo>
                    <a:pt x="180" y="501"/>
                  </a:lnTo>
                  <a:lnTo>
                    <a:pt x="173" y="495"/>
                  </a:lnTo>
                  <a:lnTo>
                    <a:pt x="168" y="489"/>
                  </a:lnTo>
                  <a:lnTo>
                    <a:pt x="166" y="485"/>
                  </a:lnTo>
                  <a:lnTo>
                    <a:pt x="165" y="480"/>
                  </a:lnTo>
                  <a:lnTo>
                    <a:pt x="164" y="474"/>
                  </a:lnTo>
                  <a:lnTo>
                    <a:pt x="164" y="468"/>
                  </a:lnTo>
                  <a:lnTo>
                    <a:pt x="164" y="462"/>
                  </a:lnTo>
                  <a:lnTo>
                    <a:pt x="163" y="456"/>
                  </a:lnTo>
                  <a:lnTo>
                    <a:pt x="161" y="450"/>
                  </a:lnTo>
                  <a:lnTo>
                    <a:pt x="159" y="445"/>
                  </a:lnTo>
                  <a:lnTo>
                    <a:pt x="155" y="439"/>
                  </a:lnTo>
                  <a:lnTo>
                    <a:pt x="152" y="435"/>
                  </a:lnTo>
                  <a:lnTo>
                    <a:pt x="146" y="430"/>
                  </a:lnTo>
                  <a:lnTo>
                    <a:pt x="140" y="425"/>
                  </a:lnTo>
                  <a:lnTo>
                    <a:pt x="127" y="414"/>
                  </a:lnTo>
                  <a:lnTo>
                    <a:pt x="116" y="405"/>
                  </a:lnTo>
                  <a:lnTo>
                    <a:pt x="109" y="398"/>
                  </a:lnTo>
                  <a:lnTo>
                    <a:pt x="104" y="389"/>
                  </a:lnTo>
                  <a:lnTo>
                    <a:pt x="102" y="381"/>
                  </a:lnTo>
                  <a:lnTo>
                    <a:pt x="102" y="372"/>
                  </a:lnTo>
                  <a:lnTo>
                    <a:pt x="102" y="366"/>
                  </a:lnTo>
                  <a:lnTo>
                    <a:pt x="102" y="359"/>
                  </a:lnTo>
                  <a:lnTo>
                    <a:pt x="101" y="351"/>
                  </a:lnTo>
                  <a:lnTo>
                    <a:pt x="98" y="343"/>
                  </a:lnTo>
                  <a:lnTo>
                    <a:pt x="95" y="336"/>
                  </a:lnTo>
                  <a:lnTo>
                    <a:pt x="91" y="330"/>
                  </a:lnTo>
                  <a:lnTo>
                    <a:pt x="88" y="326"/>
                  </a:lnTo>
                  <a:lnTo>
                    <a:pt x="84" y="324"/>
                  </a:lnTo>
                  <a:lnTo>
                    <a:pt x="81" y="323"/>
                  </a:lnTo>
                  <a:lnTo>
                    <a:pt x="77" y="323"/>
                  </a:lnTo>
                  <a:lnTo>
                    <a:pt x="73" y="324"/>
                  </a:lnTo>
                  <a:lnTo>
                    <a:pt x="70" y="325"/>
                  </a:lnTo>
                  <a:lnTo>
                    <a:pt x="63" y="330"/>
                  </a:lnTo>
                  <a:lnTo>
                    <a:pt x="53" y="335"/>
                  </a:lnTo>
                  <a:lnTo>
                    <a:pt x="44" y="340"/>
                  </a:lnTo>
                  <a:lnTo>
                    <a:pt x="37" y="342"/>
                  </a:lnTo>
                  <a:lnTo>
                    <a:pt x="31" y="341"/>
                  </a:lnTo>
                  <a:lnTo>
                    <a:pt x="22" y="338"/>
                  </a:lnTo>
                  <a:lnTo>
                    <a:pt x="14" y="335"/>
                  </a:lnTo>
                  <a:lnTo>
                    <a:pt x="4" y="329"/>
                  </a:lnTo>
                  <a:lnTo>
                    <a:pt x="2" y="324"/>
                  </a:lnTo>
                  <a:lnTo>
                    <a:pt x="0" y="321"/>
                  </a:lnTo>
                  <a:lnTo>
                    <a:pt x="0" y="317"/>
                  </a:lnTo>
                  <a:lnTo>
                    <a:pt x="1" y="313"/>
                  </a:lnTo>
                  <a:lnTo>
                    <a:pt x="7" y="307"/>
                  </a:lnTo>
                  <a:lnTo>
                    <a:pt x="14" y="302"/>
                  </a:lnTo>
                  <a:lnTo>
                    <a:pt x="22" y="296"/>
                  </a:lnTo>
                  <a:lnTo>
                    <a:pt x="31" y="286"/>
                  </a:lnTo>
                  <a:lnTo>
                    <a:pt x="34" y="281"/>
                  </a:lnTo>
                  <a:lnTo>
                    <a:pt x="37" y="277"/>
                  </a:lnTo>
                  <a:lnTo>
                    <a:pt x="39" y="272"/>
                  </a:lnTo>
                  <a:lnTo>
                    <a:pt x="39" y="267"/>
                  </a:lnTo>
                  <a:lnTo>
                    <a:pt x="40" y="256"/>
                  </a:lnTo>
                  <a:lnTo>
                    <a:pt x="40" y="243"/>
                  </a:lnTo>
                  <a:lnTo>
                    <a:pt x="40" y="237"/>
                  </a:lnTo>
                  <a:lnTo>
                    <a:pt x="39" y="231"/>
                  </a:lnTo>
                  <a:lnTo>
                    <a:pt x="38" y="227"/>
                  </a:lnTo>
                  <a:lnTo>
                    <a:pt x="35" y="222"/>
                  </a:lnTo>
                  <a:lnTo>
                    <a:pt x="28" y="215"/>
                  </a:lnTo>
                  <a:lnTo>
                    <a:pt x="23" y="208"/>
                  </a:lnTo>
                  <a:lnTo>
                    <a:pt x="22" y="204"/>
                  </a:lnTo>
                  <a:lnTo>
                    <a:pt x="22" y="200"/>
                  </a:lnTo>
                  <a:lnTo>
                    <a:pt x="23" y="198"/>
                  </a:lnTo>
                  <a:lnTo>
                    <a:pt x="27" y="197"/>
                  </a:lnTo>
                  <a:lnTo>
                    <a:pt x="35" y="196"/>
                  </a:lnTo>
                  <a:lnTo>
                    <a:pt x="44" y="197"/>
                  </a:lnTo>
                  <a:lnTo>
                    <a:pt x="53" y="198"/>
                  </a:lnTo>
                  <a:lnTo>
                    <a:pt x="63" y="197"/>
                  </a:lnTo>
                  <a:lnTo>
                    <a:pt x="72" y="195"/>
                  </a:lnTo>
                  <a:lnTo>
                    <a:pt x="78" y="193"/>
                  </a:lnTo>
                  <a:lnTo>
                    <a:pt x="81" y="195"/>
                  </a:lnTo>
                  <a:lnTo>
                    <a:pt x="82" y="196"/>
                  </a:lnTo>
                  <a:lnTo>
                    <a:pt x="84" y="198"/>
                  </a:lnTo>
                  <a:lnTo>
                    <a:pt x="88" y="203"/>
                  </a:lnTo>
                  <a:lnTo>
                    <a:pt x="95" y="214"/>
                  </a:lnTo>
                  <a:lnTo>
                    <a:pt x="104" y="225"/>
                  </a:lnTo>
                  <a:lnTo>
                    <a:pt x="109" y="231"/>
                  </a:lnTo>
                  <a:lnTo>
                    <a:pt x="115" y="237"/>
                  </a:lnTo>
                  <a:lnTo>
                    <a:pt x="121" y="242"/>
                  </a:lnTo>
                  <a:lnTo>
                    <a:pt x="128" y="246"/>
                  </a:lnTo>
                  <a:lnTo>
                    <a:pt x="140" y="252"/>
                  </a:lnTo>
                  <a:lnTo>
                    <a:pt x="151" y="256"/>
                  </a:lnTo>
                  <a:lnTo>
                    <a:pt x="160" y="261"/>
                  </a:lnTo>
                  <a:lnTo>
                    <a:pt x="168" y="267"/>
                  </a:lnTo>
                  <a:lnTo>
                    <a:pt x="177" y="272"/>
                  </a:lnTo>
                  <a:lnTo>
                    <a:pt x="184" y="274"/>
                  </a:lnTo>
                  <a:lnTo>
                    <a:pt x="186" y="273"/>
                  </a:lnTo>
                  <a:lnTo>
                    <a:pt x="189" y="272"/>
                  </a:lnTo>
                  <a:lnTo>
                    <a:pt x="191" y="268"/>
                  </a:lnTo>
                  <a:lnTo>
                    <a:pt x="192" y="263"/>
                  </a:lnTo>
                  <a:lnTo>
                    <a:pt x="193" y="253"/>
                  </a:lnTo>
                  <a:lnTo>
                    <a:pt x="196" y="241"/>
                  </a:lnTo>
                  <a:lnTo>
                    <a:pt x="197" y="236"/>
                  </a:lnTo>
                  <a:lnTo>
                    <a:pt x="199" y="231"/>
                  </a:lnTo>
                  <a:lnTo>
                    <a:pt x="202" y="227"/>
                  </a:lnTo>
                  <a:lnTo>
                    <a:pt x="207" y="223"/>
                  </a:lnTo>
                  <a:lnTo>
                    <a:pt x="211" y="221"/>
                  </a:lnTo>
                  <a:lnTo>
                    <a:pt x="216" y="220"/>
                  </a:lnTo>
                  <a:lnTo>
                    <a:pt x="222" y="220"/>
                  </a:lnTo>
                  <a:lnTo>
                    <a:pt x="227" y="222"/>
                  </a:lnTo>
                  <a:lnTo>
                    <a:pt x="231" y="224"/>
                  </a:lnTo>
                  <a:lnTo>
                    <a:pt x="236" y="229"/>
                  </a:lnTo>
                  <a:lnTo>
                    <a:pt x="239" y="234"/>
                  </a:lnTo>
                  <a:lnTo>
                    <a:pt x="241" y="240"/>
                  </a:lnTo>
                  <a:lnTo>
                    <a:pt x="246" y="253"/>
                  </a:lnTo>
                  <a:lnTo>
                    <a:pt x="251" y="265"/>
                  </a:lnTo>
                  <a:lnTo>
                    <a:pt x="254" y="271"/>
                  </a:lnTo>
                  <a:lnTo>
                    <a:pt x="258" y="275"/>
                  </a:lnTo>
                  <a:lnTo>
                    <a:pt x="262" y="280"/>
                  </a:lnTo>
                  <a:lnTo>
                    <a:pt x="266" y="283"/>
                  </a:lnTo>
                  <a:lnTo>
                    <a:pt x="277" y="286"/>
                  </a:lnTo>
                  <a:lnTo>
                    <a:pt x="287" y="288"/>
                  </a:lnTo>
                  <a:lnTo>
                    <a:pt x="298" y="290"/>
                  </a:lnTo>
                  <a:lnTo>
                    <a:pt x="308" y="292"/>
                  </a:lnTo>
                  <a:lnTo>
                    <a:pt x="314" y="293"/>
                  </a:lnTo>
                  <a:lnTo>
                    <a:pt x="318" y="293"/>
                  </a:lnTo>
                  <a:lnTo>
                    <a:pt x="323" y="293"/>
                  </a:lnTo>
                  <a:lnTo>
                    <a:pt x="327" y="291"/>
                  </a:lnTo>
                  <a:lnTo>
                    <a:pt x="330" y="288"/>
                  </a:lnTo>
                  <a:lnTo>
                    <a:pt x="334" y="285"/>
                  </a:lnTo>
                  <a:lnTo>
                    <a:pt x="336" y="279"/>
                  </a:lnTo>
                  <a:lnTo>
                    <a:pt x="337" y="272"/>
                  </a:lnTo>
                  <a:lnTo>
                    <a:pt x="337" y="254"/>
                  </a:lnTo>
                  <a:lnTo>
                    <a:pt x="336" y="234"/>
                  </a:lnTo>
                  <a:lnTo>
                    <a:pt x="333" y="214"/>
                  </a:lnTo>
                  <a:lnTo>
                    <a:pt x="328" y="196"/>
                  </a:lnTo>
                  <a:lnTo>
                    <a:pt x="323" y="179"/>
                  </a:lnTo>
                  <a:lnTo>
                    <a:pt x="319" y="161"/>
                  </a:lnTo>
                  <a:lnTo>
                    <a:pt x="319" y="154"/>
                  </a:lnTo>
                  <a:lnTo>
                    <a:pt x="319" y="147"/>
                  </a:lnTo>
                  <a:lnTo>
                    <a:pt x="321" y="141"/>
                  </a:lnTo>
                  <a:lnTo>
                    <a:pt x="322" y="136"/>
                  </a:lnTo>
                  <a:lnTo>
                    <a:pt x="325" y="133"/>
                  </a:lnTo>
                  <a:lnTo>
                    <a:pt x="331" y="130"/>
                  </a:lnTo>
                  <a:lnTo>
                    <a:pt x="338" y="128"/>
                  </a:lnTo>
                  <a:lnTo>
                    <a:pt x="347" y="126"/>
                  </a:lnTo>
                  <a:lnTo>
                    <a:pt x="363" y="122"/>
                  </a:lnTo>
                  <a:lnTo>
                    <a:pt x="378" y="120"/>
                  </a:lnTo>
                  <a:lnTo>
                    <a:pt x="387" y="117"/>
                  </a:lnTo>
                  <a:lnTo>
                    <a:pt x="398" y="114"/>
                  </a:lnTo>
                  <a:lnTo>
                    <a:pt x="401" y="110"/>
                  </a:lnTo>
                  <a:lnTo>
                    <a:pt x="405" y="105"/>
                  </a:lnTo>
                  <a:lnTo>
                    <a:pt x="407" y="101"/>
                  </a:lnTo>
                  <a:lnTo>
                    <a:pt x="407" y="94"/>
                  </a:lnTo>
                  <a:lnTo>
                    <a:pt x="407" y="83"/>
                  </a:lnTo>
                  <a:lnTo>
                    <a:pt x="407" y="73"/>
                  </a:lnTo>
                  <a:lnTo>
                    <a:pt x="407" y="61"/>
                  </a:lnTo>
                  <a:lnTo>
                    <a:pt x="407" y="52"/>
                  </a:lnTo>
                  <a:lnTo>
                    <a:pt x="407" y="41"/>
                  </a:lnTo>
                  <a:lnTo>
                    <a:pt x="407" y="36"/>
                  </a:lnTo>
                  <a:lnTo>
                    <a:pt x="409" y="35"/>
                  </a:lnTo>
                  <a:lnTo>
                    <a:pt x="410" y="35"/>
                  </a:lnTo>
                  <a:lnTo>
                    <a:pt x="413" y="36"/>
                  </a:lnTo>
                  <a:lnTo>
                    <a:pt x="417" y="39"/>
                  </a:lnTo>
                  <a:lnTo>
                    <a:pt x="429" y="42"/>
                  </a:lnTo>
                  <a:lnTo>
                    <a:pt x="441" y="45"/>
                  </a:lnTo>
                  <a:lnTo>
                    <a:pt x="455" y="46"/>
                  </a:lnTo>
                  <a:lnTo>
                    <a:pt x="472" y="47"/>
                  </a:lnTo>
                  <a:lnTo>
                    <a:pt x="479" y="48"/>
                  </a:lnTo>
                  <a:lnTo>
                    <a:pt x="485" y="48"/>
                  </a:lnTo>
                  <a:lnTo>
                    <a:pt x="489" y="47"/>
                  </a:lnTo>
                  <a:lnTo>
                    <a:pt x="493" y="46"/>
                  </a:lnTo>
                  <a:lnTo>
                    <a:pt x="500" y="41"/>
                  </a:lnTo>
                  <a:lnTo>
                    <a:pt x="507" y="35"/>
                  </a:lnTo>
                  <a:lnTo>
                    <a:pt x="511" y="33"/>
                  </a:lnTo>
                  <a:lnTo>
                    <a:pt x="516" y="31"/>
                  </a:lnTo>
                  <a:lnTo>
                    <a:pt x="519" y="31"/>
                  </a:lnTo>
                  <a:lnTo>
                    <a:pt x="523" y="32"/>
                  </a:lnTo>
                  <a:lnTo>
                    <a:pt x="530" y="34"/>
                  </a:lnTo>
                  <a:lnTo>
                    <a:pt x="538" y="38"/>
                  </a:lnTo>
                  <a:lnTo>
                    <a:pt x="542" y="38"/>
                  </a:lnTo>
                  <a:lnTo>
                    <a:pt x="547" y="36"/>
                  </a:lnTo>
                  <a:lnTo>
                    <a:pt x="552" y="35"/>
                  </a:lnTo>
                  <a:lnTo>
                    <a:pt x="558" y="33"/>
                  </a:lnTo>
                  <a:lnTo>
                    <a:pt x="573" y="27"/>
                  </a:lnTo>
                  <a:lnTo>
                    <a:pt x="589" y="19"/>
                  </a:lnTo>
                  <a:lnTo>
                    <a:pt x="601" y="13"/>
                  </a:lnTo>
                  <a:lnTo>
                    <a:pt x="613" y="7"/>
                  </a:lnTo>
                  <a:lnTo>
                    <a:pt x="619" y="3"/>
                  </a:lnTo>
                  <a:lnTo>
                    <a:pt x="623" y="0"/>
                  </a:lnTo>
                  <a:lnTo>
                    <a:pt x="624" y="0"/>
                  </a:lnTo>
                  <a:lnTo>
                    <a:pt x="626" y="0"/>
                  </a:lnTo>
                  <a:lnTo>
                    <a:pt x="627" y="1"/>
                  </a:lnTo>
                  <a:lnTo>
                    <a:pt x="631" y="3"/>
                  </a:lnTo>
                  <a:lnTo>
                    <a:pt x="633" y="4"/>
                  </a:lnTo>
                  <a:lnTo>
                    <a:pt x="637" y="7"/>
                  </a:lnTo>
                  <a:lnTo>
                    <a:pt x="642" y="7"/>
                  </a:lnTo>
                  <a:lnTo>
                    <a:pt x="645" y="7"/>
                  </a:lnTo>
                  <a:lnTo>
                    <a:pt x="653" y="8"/>
                  </a:lnTo>
                  <a:lnTo>
                    <a:pt x="662" y="10"/>
                  </a:lnTo>
                  <a:lnTo>
                    <a:pt x="665" y="13"/>
                  </a:lnTo>
                  <a:lnTo>
                    <a:pt x="669" y="16"/>
                  </a:lnTo>
                  <a:lnTo>
                    <a:pt x="670" y="21"/>
                  </a:lnTo>
                  <a:lnTo>
                    <a:pt x="671" y="26"/>
                  </a:lnTo>
                  <a:lnTo>
                    <a:pt x="671" y="39"/>
                  </a:lnTo>
                  <a:lnTo>
                    <a:pt x="673" y="52"/>
                  </a:lnTo>
                  <a:lnTo>
                    <a:pt x="674" y="65"/>
                  </a:lnTo>
                  <a:lnTo>
                    <a:pt x="677" y="77"/>
                  </a:lnTo>
                  <a:lnTo>
                    <a:pt x="687" y="97"/>
                  </a:lnTo>
                  <a:lnTo>
                    <a:pt x="692" y="111"/>
                  </a:lnTo>
                  <a:lnTo>
                    <a:pt x="692" y="118"/>
                  </a:lnTo>
                  <a:lnTo>
                    <a:pt x="689" y="124"/>
                  </a:lnTo>
                  <a:lnTo>
                    <a:pt x="688" y="132"/>
                  </a:lnTo>
                  <a:lnTo>
                    <a:pt x="686" y="139"/>
                  </a:lnTo>
                  <a:lnTo>
                    <a:pt x="683" y="145"/>
                  </a:lnTo>
                  <a:lnTo>
                    <a:pt x="683" y="151"/>
                  </a:lnTo>
                  <a:lnTo>
                    <a:pt x="683" y="153"/>
                  </a:lnTo>
                  <a:lnTo>
                    <a:pt x="686" y="155"/>
                  </a:lnTo>
                  <a:lnTo>
                    <a:pt x="688" y="159"/>
                  </a:lnTo>
                  <a:lnTo>
                    <a:pt x="692" y="161"/>
                  </a:lnTo>
                  <a:lnTo>
                    <a:pt x="699" y="168"/>
                  </a:lnTo>
                  <a:lnTo>
                    <a:pt x="705" y="177"/>
                  </a:lnTo>
                  <a:lnTo>
                    <a:pt x="707" y="181"/>
                  </a:lnTo>
                  <a:lnTo>
                    <a:pt x="709" y="187"/>
                  </a:lnTo>
                  <a:lnTo>
                    <a:pt x="711" y="195"/>
                  </a:lnTo>
                  <a:lnTo>
                    <a:pt x="711" y="202"/>
                  </a:lnTo>
                  <a:lnTo>
                    <a:pt x="711" y="217"/>
                  </a:lnTo>
                  <a:lnTo>
                    <a:pt x="711" y="229"/>
                  </a:lnTo>
                  <a:lnTo>
                    <a:pt x="712" y="234"/>
                  </a:lnTo>
                  <a:lnTo>
                    <a:pt x="713" y="237"/>
                  </a:lnTo>
                  <a:lnTo>
                    <a:pt x="714" y="241"/>
                  </a:lnTo>
                  <a:lnTo>
                    <a:pt x="717" y="244"/>
                  </a:lnTo>
                  <a:lnTo>
                    <a:pt x="722" y="249"/>
                  </a:lnTo>
                  <a:lnTo>
                    <a:pt x="730" y="253"/>
                  </a:lnTo>
                  <a:lnTo>
                    <a:pt x="737" y="259"/>
                  </a:lnTo>
                  <a:lnTo>
                    <a:pt x="741" y="266"/>
                  </a:lnTo>
                  <a:lnTo>
                    <a:pt x="746" y="272"/>
                  </a:lnTo>
                  <a:lnTo>
                    <a:pt x="752" y="277"/>
                  </a:lnTo>
                  <a:lnTo>
                    <a:pt x="759" y="280"/>
                  </a:lnTo>
                  <a:lnTo>
                    <a:pt x="766" y="284"/>
                  </a:lnTo>
                  <a:lnTo>
                    <a:pt x="777" y="288"/>
                  </a:lnTo>
                  <a:lnTo>
                    <a:pt x="790" y="298"/>
                  </a:lnTo>
                  <a:lnTo>
                    <a:pt x="803" y="307"/>
                  </a:lnTo>
                  <a:lnTo>
                    <a:pt x="814" y="317"/>
                  </a:lnTo>
                  <a:lnTo>
                    <a:pt x="831" y="335"/>
                  </a:lnTo>
                  <a:lnTo>
                    <a:pt x="846" y="349"/>
                  </a:lnTo>
                  <a:lnTo>
                    <a:pt x="851" y="350"/>
                  </a:lnTo>
                  <a:lnTo>
                    <a:pt x="856" y="351"/>
                  </a:lnTo>
                  <a:lnTo>
                    <a:pt x="862" y="353"/>
                  </a:lnTo>
                  <a:lnTo>
                    <a:pt x="867" y="353"/>
                  </a:lnTo>
                  <a:lnTo>
                    <a:pt x="881" y="351"/>
                  </a:lnTo>
                  <a:lnTo>
                    <a:pt x="894" y="348"/>
                  </a:lnTo>
                  <a:lnTo>
                    <a:pt x="913" y="342"/>
                  </a:lnTo>
                  <a:lnTo>
                    <a:pt x="925" y="337"/>
                  </a:lnTo>
                  <a:lnTo>
                    <a:pt x="928" y="335"/>
                  </a:lnTo>
                  <a:lnTo>
                    <a:pt x="932" y="332"/>
                  </a:lnTo>
                  <a:lnTo>
                    <a:pt x="936" y="330"/>
                  </a:lnTo>
                  <a:lnTo>
                    <a:pt x="945" y="330"/>
                  </a:lnTo>
                  <a:lnTo>
                    <a:pt x="954" y="329"/>
                  </a:lnTo>
                  <a:lnTo>
                    <a:pt x="963" y="328"/>
                  </a:lnTo>
                  <a:lnTo>
                    <a:pt x="966" y="325"/>
                  </a:lnTo>
                  <a:lnTo>
                    <a:pt x="970" y="323"/>
                  </a:lnTo>
                  <a:lnTo>
                    <a:pt x="972" y="318"/>
                  </a:lnTo>
                  <a:lnTo>
                    <a:pt x="973" y="313"/>
                  </a:lnTo>
                  <a:lnTo>
                    <a:pt x="974" y="303"/>
                  </a:lnTo>
                  <a:lnTo>
                    <a:pt x="978" y="292"/>
                  </a:lnTo>
                  <a:lnTo>
                    <a:pt x="979" y="288"/>
                  </a:lnTo>
                  <a:lnTo>
                    <a:pt x="982" y="286"/>
                  </a:lnTo>
                  <a:lnTo>
                    <a:pt x="984" y="285"/>
                  </a:lnTo>
                  <a:lnTo>
                    <a:pt x="988" y="285"/>
                  </a:lnTo>
                  <a:lnTo>
                    <a:pt x="997" y="288"/>
                  </a:lnTo>
                  <a:lnTo>
                    <a:pt x="1008" y="293"/>
                  </a:lnTo>
                  <a:lnTo>
                    <a:pt x="1013" y="297"/>
                  </a:lnTo>
                  <a:lnTo>
                    <a:pt x="1017" y="300"/>
                  </a:lnTo>
                  <a:lnTo>
                    <a:pt x="1021" y="305"/>
                  </a:lnTo>
                  <a:lnTo>
                    <a:pt x="1024" y="311"/>
                  </a:lnTo>
                  <a:lnTo>
                    <a:pt x="1028" y="317"/>
                  </a:lnTo>
                  <a:lnTo>
                    <a:pt x="1032" y="322"/>
                  </a:lnTo>
                  <a:lnTo>
                    <a:pt x="1035" y="326"/>
                  </a:lnTo>
                  <a:lnTo>
                    <a:pt x="1040" y="330"/>
                  </a:lnTo>
                  <a:lnTo>
                    <a:pt x="1045" y="334"/>
                  </a:lnTo>
                  <a:lnTo>
                    <a:pt x="1049" y="335"/>
                  </a:lnTo>
                  <a:lnTo>
                    <a:pt x="1055" y="336"/>
                  </a:lnTo>
                  <a:lnTo>
                    <a:pt x="1061" y="335"/>
                  </a:lnTo>
                  <a:lnTo>
                    <a:pt x="1073" y="331"/>
                  </a:lnTo>
                  <a:lnTo>
                    <a:pt x="1084" y="326"/>
                  </a:lnTo>
                  <a:lnTo>
                    <a:pt x="1089" y="324"/>
                  </a:lnTo>
                  <a:lnTo>
                    <a:pt x="1095" y="322"/>
                  </a:lnTo>
                  <a:lnTo>
                    <a:pt x="1100" y="319"/>
                  </a:lnTo>
                  <a:lnTo>
                    <a:pt x="1106" y="319"/>
                  </a:lnTo>
                  <a:lnTo>
                    <a:pt x="1121" y="318"/>
                  </a:lnTo>
                  <a:lnTo>
                    <a:pt x="1134" y="316"/>
                  </a:lnTo>
                  <a:lnTo>
                    <a:pt x="1140" y="313"/>
                  </a:lnTo>
                  <a:lnTo>
                    <a:pt x="1143" y="311"/>
                  </a:lnTo>
                  <a:lnTo>
                    <a:pt x="1147" y="309"/>
                  </a:lnTo>
                  <a:lnTo>
                    <a:pt x="1149" y="305"/>
                  </a:lnTo>
                  <a:lnTo>
                    <a:pt x="1152" y="297"/>
                  </a:lnTo>
                  <a:lnTo>
                    <a:pt x="1156" y="287"/>
                  </a:lnTo>
                  <a:lnTo>
                    <a:pt x="1160" y="283"/>
                  </a:lnTo>
                  <a:lnTo>
                    <a:pt x="1163" y="279"/>
                  </a:lnTo>
                  <a:lnTo>
                    <a:pt x="1169" y="275"/>
                  </a:lnTo>
                  <a:lnTo>
                    <a:pt x="1175" y="272"/>
                  </a:lnTo>
                  <a:lnTo>
                    <a:pt x="1185" y="268"/>
                  </a:lnTo>
                  <a:lnTo>
                    <a:pt x="1196" y="266"/>
                  </a:lnTo>
                  <a:lnTo>
                    <a:pt x="1207" y="263"/>
                  </a:lnTo>
                  <a:lnTo>
                    <a:pt x="1218" y="261"/>
                  </a:lnTo>
                  <a:lnTo>
                    <a:pt x="1225" y="260"/>
                  </a:lnTo>
                  <a:lnTo>
                    <a:pt x="1229" y="260"/>
                  </a:lnTo>
                  <a:lnTo>
                    <a:pt x="1229" y="261"/>
                  </a:lnTo>
                  <a:lnTo>
                    <a:pt x="1228" y="267"/>
                  </a:lnTo>
                  <a:lnTo>
                    <a:pt x="1225" y="273"/>
                  </a:lnTo>
                  <a:lnTo>
                    <a:pt x="1224" y="280"/>
                  </a:lnTo>
                  <a:lnTo>
                    <a:pt x="1224" y="287"/>
                  </a:lnTo>
                  <a:lnTo>
                    <a:pt x="1226" y="293"/>
                  </a:lnTo>
                  <a:lnTo>
                    <a:pt x="1230" y="300"/>
                  </a:lnTo>
                  <a:lnTo>
                    <a:pt x="1232" y="307"/>
                  </a:lnTo>
                  <a:lnTo>
                    <a:pt x="1232" y="313"/>
                  </a:lnTo>
                  <a:lnTo>
                    <a:pt x="1232" y="321"/>
                  </a:lnTo>
                  <a:lnTo>
                    <a:pt x="1234" y="326"/>
                  </a:lnTo>
                  <a:lnTo>
                    <a:pt x="1235" y="332"/>
                  </a:lnTo>
                  <a:lnTo>
                    <a:pt x="1238" y="337"/>
                  </a:lnTo>
                  <a:lnTo>
                    <a:pt x="1244" y="343"/>
                  </a:lnTo>
                  <a:lnTo>
                    <a:pt x="1254" y="350"/>
                  </a:lnTo>
                  <a:lnTo>
                    <a:pt x="1265" y="359"/>
                  </a:lnTo>
                  <a:lnTo>
                    <a:pt x="1276" y="367"/>
                  </a:lnTo>
                  <a:lnTo>
                    <a:pt x="1285" y="375"/>
                  </a:lnTo>
                  <a:lnTo>
                    <a:pt x="1291" y="382"/>
                  </a:lnTo>
                  <a:lnTo>
                    <a:pt x="1297" y="387"/>
                  </a:lnTo>
                  <a:lnTo>
                    <a:pt x="1304" y="391"/>
                  </a:lnTo>
                  <a:lnTo>
                    <a:pt x="1312" y="392"/>
                  </a:lnTo>
                  <a:lnTo>
                    <a:pt x="1322" y="392"/>
                  </a:lnTo>
                  <a:lnTo>
                    <a:pt x="1332" y="393"/>
                  </a:lnTo>
                  <a:lnTo>
                    <a:pt x="1342" y="395"/>
                  </a:lnTo>
                  <a:lnTo>
                    <a:pt x="1351" y="399"/>
                  </a:lnTo>
                  <a:lnTo>
                    <a:pt x="1357" y="400"/>
                  </a:lnTo>
                  <a:lnTo>
                    <a:pt x="1363" y="401"/>
                  </a:lnTo>
                  <a:lnTo>
                    <a:pt x="1370" y="403"/>
                  </a:lnTo>
                  <a:lnTo>
                    <a:pt x="1379" y="403"/>
                  </a:lnTo>
                  <a:lnTo>
                    <a:pt x="1387" y="401"/>
                  </a:lnTo>
                  <a:lnTo>
                    <a:pt x="1395" y="399"/>
                  </a:lnTo>
                  <a:lnTo>
                    <a:pt x="1404" y="397"/>
                  </a:lnTo>
                  <a:lnTo>
                    <a:pt x="1412" y="392"/>
                  </a:lnTo>
                  <a:lnTo>
                    <a:pt x="1427" y="382"/>
                  </a:lnTo>
                  <a:lnTo>
                    <a:pt x="1442" y="370"/>
                  </a:lnTo>
                  <a:lnTo>
                    <a:pt x="1455" y="359"/>
                  </a:lnTo>
                  <a:lnTo>
                    <a:pt x="1467" y="348"/>
                  </a:lnTo>
                  <a:lnTo>
                    <a:pt x="1471" y="344"/>
                  </a:lnTo>
                  <a:lnTo>
                    <a:pt x="1476" y="341"/>
                  </a:lnTo>
                  <a:lnTo>
                    <a:pt x="1482" y="338"/>
                  </a:lnTo>
                  <a:lnTo>
                    <a:pt x="1488" y="336"/>
                  </a:lnTo>
                  <a:lnTo>
                    <a:pt x="1500" y="335"/>
                  </a:lnTo>
                  <a:lnTo>
                    <a:pt x="1513" y="336"/>
                  </a:lnTo>
                  <a:lnTo>
                    <a:pt x="1520" y="337"/>
                  </a:lnTo>
                  <a:lnTo>
                    <a:pt x="1526" y="340"/>
                  </a:lnTo>
                  <a:lnTo>
                    <a:pt x="1532" y="342"/>
                  </a:lnTo>
                  <a:lnTo>
                    <a:pt x="1538" y="345"/>
                  </a:lnTo>
                  <a:lnTo>
                    <a:pt x="1547" y="353"/>
                  </a:lnTo>
                  <a:lnTo>
                    <a:pt x="1557" y="360"/>
                  </a:lnTo>
                  <a:lnTo>
                    <a:pt x="1566" y="363"/>
                  </a:lnTo>
                  <a:lnTo>
                    <a:pt x="1574" y="365"/>
                  </a:lnTo>
                  <a:lnTo>
                    <a:pt x="1583" y="363"/>
                  </a:lnTo>
                  <a:lnTo>
                    <a:pt x="1595" y="361"/>
                  </a:lnTo>
                  <a:lnTo>
                    <a:pt x="1607" y="359"/>
                  </a:lnTo>
                  <a:lnTo>
                    <a:pt x="1618" y="359"/>
                  </a:lnTo>
                  <a:lnTo>
                    <a:pt x="1621" y="360"/>
                  </a:lnTo>
                  <a:lnTo>
                    <a:pt x="1625" y="361"/>
                  </a:lnTo>
                  <a:lnTo>
                    <a:pt x="1627" y="363"/>
                  </a:lnTo>
                  <a:lnTo>
                    <a:pt x="1628" y="366"/>
                  </a:lnTo>
                  <a:lnTo>
                    <a:pt x="1631" y="375"/>
                  </a:lnTo>
                  <a:lnTo>
                    <a:pt x="1635" y="386"/>
                  </a:lnTo>
                  <a:lnTo>
                    <a:pt x="1639" y="392"/>
                  </a:lnTo>
                  <a:lnTo>
                    <a:pt x="1643" y="398"/>
                  </a:lnTo>
                  <a:lnTo>
                    <a:pt x="1647" y="404"/>
                  </a:lnTo>
                  <a:lnTo>
                    <a:pt x="1653" y="411"/>
                  </a:lnTo>
                  <a:lnTo>
                    <a:pt x="1663" y="420"/>
                  </a:lnTo>
                  <a:lnTo>
                    <a:pt x="1672" y="430"/>
                  </a:lnTo>
                  <a:lnTo>
                    <a:pt x="1681" y="438"/>
                  </a:lnTo>
                  <a:lnTo>
                    <a:pt x="1688" y="448"/>
                  </a:lnTo>
                  <a:lnTo>
                    <a:pt x="1688" y="450"/>
                  </a:lnTo>
                  <a:lnTo>
                    <a:pt x="1688" y="451"/>
                  </a:lnTo>
                  <a:lnTo>
                    <a:pt x="1687" y="452"/>
                  </a:lnTo>
                  <a:lnTo>
                    <a:pt x="1685" y="452"/>
                  </a:lnTo>
                  <a:lnTo>
                    <a:pt x="1681" y="454"/>
                  </a:lnTo>
                  <a:lnTo>
                    <a:pt x="1677" y="454"/>
                  </a:lnTo>
                  <a:lnTo>
                    <a:pt x="1672" y="455"/>
                  </a:lnTo>
                  <a:lnTo>
                    <a:pt x="1669" y="457"/>
                  </a:lnTo>
                  <a:lnTo>
                    <a:pt x="1664" y="458"/>
                  </a:lnTo>
                  <a:lnTo>
                    <a:pt x="1663" y="462"/>
                  </a:lnTo>
                  <a:lnTo>
                    <a:pt x="1662" y="466"/>
                  </a:lnTo>
                  <a:lnTo>
                    <a:pt x="1660" y="473"/>
                  </a:lnTo>
                  <a:lnTo>
                    <a:pt x="1660" y="481"/>
                  </a:lnTo>
                  <a:lnTo>
                    <a:pt x="1662" y="491"/>
                  </a:lnTo>
                  <a:lnTo>
                    <a:pt x="1663" y="500"/>
                  </a:lnTo>
                  <a:lnTo>
                    <a:pt x="1664" y="510"/>
                  </a:lnTo>
                  <a:lnTo>
                    <a:pt x="1666" y="518"/>
                  </a:lnTo>
                  <a:lnTo>
                    <a:pt x="1670" y="524"/>
                  </a:lnTo>
                  <a:lnTo>
                    <a:pt x="1675" y="534"/>
                  </a:lnTo>
                  <a:lnTo>
                    <a:pt x="1679" y="545"/>
                  </a:lnTo>
                  <a:lnTo>
                    <a:pt x="1682" y="555"/>
                  </a:lnTo>
                  <a:lnTo>
                    <a:pt x="1684" y="567"/>
                  </a:lnTo>
                  <a:lnTo>
                    <a:pt x="1685" y="573"/>
                  </a:lnTo>
                  <a:lnTo>
                    <a:pt x="1687" y="577"/>
                  </a:lnTo>
                  <a:lnTo>
                    <a:pt x="1689" y="583"/>
                  </a:lnTo>
                  <a:lnTo>
                    <a:pt x="1692" y="587"/>
                  </a:lnTo>
                  <a:lnTo>
                    <a:pt x="1697" y="592"/>
                  </a:lnTo>
                  <a:lnTo>
                    <a:pt x="1704" y="596"/>
                  </a:lnTo>
                  <a:lnTo>
                    <a:pt x="1708" y="599"/>
                  </a:lnTo>
                  <a:lnTo>
                    <a:pt x="1711" y="600"/>
                  </a:lnTo>
                  <a:lnTo>
                    <a:pt x="1715" y="600"/>
                  </a:lnTo>
                  <a:lnTo>
                    <a:pt x="1717" y="599"/>
                  </a:lnTo>
                  <a:lnTo>
                    <a:pt x="1723" y="589"/>
                  </a:lnTo>
                  <a:lnTo>
                    <a:pt x="1728" y="578"/>
                  </a:lnTo>
                  <a:lnTo>
                    <a:pt x="1726" y="570"/>
                  </a:lnTo>
                  <a:lnTo>
                    <a:pt x="1725" y="561"/>
                  </a:lnTo>
                  <a:lnTo>
                    <a:pt x="1727" y="559"/>
                  </a:lnTo>
                  <a:lnTo>
                    <a:pt x="1731" y="559"/>
                  </a:lnTo>
                  <a:lnTo>
                    <a:pt x="1739" y="562"/>
                  </a:lnTo>
                  <a:lnTo>
                    <a:pt x="1746" y="565"/>
                  </a:lnTo>
                  <a:lnTo>
                    <a:pt x="1748" y="567"/>
                  </a:lnTo>
                  <a:lnTo>
                    <a:pt x="1752" y="568"/>
                  </a:lnTo>
                  <a:lnTo>
                    <a:pt x="1754" y="568"/>
                  </a:lnTo>
                  <a:lnTo>
                    <a:pt x="1757" y="565"/>
                  </a:lnTo>
                  <a:lnTo>
                    <a:pt x="1763" y="562"/>
                  </a:lnTo>
                  <a:lnTo>
                    <a:pt x="1770" y="559"/>
                  </a:lnTo>
                  <a:lnTo>
                    <a:pt x="1777" y="559"/>
                  </a:lnTo>
                  <a:lnTo>
                    <a:pt x="1784" y="561"/>
                  </a:lnTo>
                  <a:lnTo>
                    <a:pt x="1792" y="561"/>
                  </a:lnTo>
                  <a:lnTo>
                    <a:pt x="1801" y="561"/>
                  </a:lnTo>
                  <a:lnTo>
                    <a:pt x="1809" y="562"/>
                  </a:lnTo>
                  <a:lnTo>
                    <a:pt x="1816" y="564"/>
                  </a:lnTo>
                  <a:lnTo>
                    <a:pt x="1828" y="571"/>
                  </a:lnTo>
                  <a:lnTo>
                    <a:pt x="1839" y="577"/>
                  </a:lnTo>
                  <a:lnTo>
                    <a:pt x="1842" y="578"/>
                  </a:lnTo>
                  <a:lnTo>
                    <a:pt x="1846" y="581"/>
                  </a:lnTo>
                  <a:lnTo>
                    <a:pt x="1847" y="582"/>
                  </a:lnTo>
                  <a:lnTo>
                    <a:pt x="1848" y="583"/>
                  </a:lnTo>
                  <a:lnTo>
                    <a:pt x="1848" y="584"/>
                  </a:lnTo>
                  <a:lnTo>
                    <a:pt x="1847" y="586"/>
                  </a:lnTo>
                  <a:lnTo>
                    <a:pt x="1837" y="594"/>
                  </a:lnTo>
                  <a:lnTo>
                    <a:pt x="1829" y="602"/>
                  </a:lnTo>
                  <a:lnTo>
                    <a:pt x="1828" y="606"/>
                  </a:lnTo>
                  <a:lnTo>
                    <a:pt x="1827" y="611"/>
                  </a:lnTo>
                  <a:lnTo>
                    <a:pt x="1827" y="614"/>
                  </a:lnTo>
                  <a:lnTo>
                    <a:pt x="1827" y="619"/>
                  </a:lnTo>
                  <a:lnTo>
                    <a:pt x="1828" y="624"/>
                  </a:lnTo>
                  <a:lnTo>
                    <a:pt x="1830" y="628"/>
                  </a:lnTo>
                  <a:lnTo>
                    <a:pt x="1833" y="633"/>
                  </a:lnTo>
                  <a:lnTo>
                    <a:pt x="1836" y="638"/>
                  </a:lnTo>
                  <a:lnTo>
                    <a:pt x="1847" y="649"/>
                  </a:lnTo>
                  <a:lnTo>
                    <a:pt x="1859" y="663"/>
                  </a:lnTo>
                  <a:lnTo>
                    <a:pt x="1871" y="676"/>
                  </a:lnTo>
                  <a:lnTo>
                    <a:pt x="1880" y="687"/>
                  </a:lnTo>
                  <a:lnTo>
                    <a:pt x="1885" y="693"/>
                  </a:lnTo>
                  <a:lnTo>
                    <a:pt x="1889" y="700"/>
                  </a:lnTo>
                  <a:lnTo>
                    <a:pt x="1891" y="706"/>
                  </a:lnTo>
                  <a:lnTo>
                    <a:pt x="1892" y="712"/>
                  </a:lnTo>
                  <a:lnTo>
                    <a:pt x="1893" y="719"/>
                  </a:lnTo>
                  <a:lnTo>
                    <a:pt x="1896" y="726"/>
                  </a:lnTo>
                  <a:lnTo>
                    <a:pt x="1897" y="729"/>
                  </a:lnTo>
                  <a:lnTo>
                    <a:pt x="1899" y="732"/>
                  </a:lnTo>
                  <a:lnTo>
                    <a:pt x="1900" y="734"/>
                  </a:lnTo>
                  <a:lnTo>
                    <a:pt x="1904" y="737"/>
                  </a:lnTo>
                  <a:lnTo>
                    <a:pt x="1909" y="738"/>
                  </a:lnTo>
                  <a:lnTo>
                    <a:pt x="1915" y="737"/>
                  </a:lnTo>
                  <a:lnTo>
                    <a:pt x="1921" y="735"/>
                  </a:lnTo>
                  <a:lnTo>
                    <a:pt x="1927" y="733"/>
                  </a:lnTo>
                  <a:lnTo>
                    <a:pt x="1930" y="733"/>
                  </a:lnTo>
                  <a:lnTo>
                    <a:pt x="1933" y="734"/>
                  </a:lnTo>
                  <a:lnTo>
                    <a:pt x="1934" y="735"/>
                  </a:lnTo>
                  <a:lnTo>
                    <a:pt x="1936" y="738"/>
                  </a:lnTo>
                  <a:lnTo>
                    <a:pt x="1939" y="744"/>
                  </a:lnTo>
                  <a:lnTo>
                    <a:pt x="1941" y="750"/>
                  </a:lnTo>
                  <a:lnTo>
                    <a:pt x="1944" y="757"/>
                  </a:lnTo>
                  <a:lnTo>
                    <a:pt x="1952" y="765"/>
                  </a:lnTo>
                  <a:lnTo>
                    <a:pt x="1956" y="769"/>
                  </a:lnTo>
                  <a:lnTo>
                    <a:pt x="1961" y="771"/>
                  </a:lnTo>
                  <a:lnTo>
                    <a:pt x="1968" y="772"/>
                  </a:lnTo>
                  <a:lnTo>
                    <a:pt x="1975" y="772"/>
                  </a:lnTo>
                  <a:lnTo>
                    <a:pt x="1984" y="771"/>
                  </a:lnTo>
                  <a:lnTo>
                    <a:pt x="1992" y="769"/>
                  </a:lnTo>
                  <a:lnTo>
                    <a:pt x="1999" y="765"/>
                  </a:lnTo>
                  <a:lnTo>
                    <a:pt x="2006" y="762"/>
                  </a:lnTo>
                  <a:lnTo>
                    <a:pt x="2019" y="753"/>
                  </a:lnTo>
                  <a:lnTo>
                    <a:pt x="2029" y="747"/>
                  </a:lnTo>
                  <a:lnTo>
                    <a:pt x="2032" y="744"/>
                  </a:lnTo>
                  <a:lnTo>
                    <a:pt x="2034" y="741"/>
                  </a:lnTo>
                  <a:lnTo>
                    <a:pt x="2035" y="739"/>
                  </a:lnTo>
                  <a:lnTo>
                    <a:pt x="2035" y="735"/>
                  </a:lnTo>
                  <a:lnTo>
                    <a:pt x="2032" y="731"/>
                  </a:lnTo>
                  <a:lnTo>
                    <a:pt x="2029" y="723"/>
                  </a:lnTo>
                  <a:lnTo>
                    <a:pt x="2025" y="712"/>
                  </a:lnTo>
                  <a:lnTo>
                    <a:pt x="2023" y="695"/>
                  </a:lnTo>
                  <a:lnTo>
                    <a:pt x="2023" y="679"/>
                  </a:lnTo>
                  <a:lnTo>
                    <a:pt x="2023" y="669"/>
                  </a:lnTo>
                  <a:lnTo>
                    <a:pt x="2023" y="662"/>
                  </a:lnTo>
                  <a:lnTo>
                    <a:pt x="2021" y="655"/>
                  </a:lnTo>
                  <a:lnTo>
                    <a:pt x="2017" y="649"/>
                  </a:lnTo>
                  <a:lnTo>
                    <a:pt x="2012" y="644"/>
                  </a:lnTo>
                  <a:lnTo>
                    <a:pt x="2009" y="639"/>
                  </a:lnTo>
                  <a:lnTo>
                    <a:pt x="2006" y="634"/>
                  </a:lnTo>
                  <a:lnTo>
                    <a:pt x="2007" y="632"/>
                  </a:lnTo>
                  <a:lnTo>
                    <a:pt x="2009" y="631"/>
                  </a:lnTo>
                  <a:lnTo>
                    <a:pt x="2010" y="630"/>
                  </a:lnTo>
                  <a:lnTo>
                    <a:pt x="2013" y="630"/>
                  </a:lnTo>
                  <a:lnTo>
                    <a:pt x="2022" y="632"/>
                  </a:lnTo>
                  <a:lnTo>
                    <a:pt x="2031" y="633"/>
                  </a:lnTo>
                  <a:lnTo>
                    <a:pt x="2035" y="633"/>
                  </a:lnTo>
                  <a:lnTo>
                    <a:pt x="2040" y="632"/>
                  </a:lnTo>
                  <a:lnTo>
                    <a:pt x="2043" y="630"/>
                  </a:lnTo>
                  <a:lnTo>
                    <a:pt x="2046" y="626"/>
                  </a:lnTo>
                  <a:lnTo>
                    <a:pt x="2049" y="616"/>
                  </a:lnTo>
                  <a:lnTo>
                    <a:pt x="2054" y="605"/>
                  </a:lnTo>
                  <a:lnTo>
                    <a:pt x="2059" y="593"/>
                  </a:lnTo>
                  <a:lnTo>
                    <a:pt x="2063" y="584"/>
                  </a:lnTo>
                  <a:lnTo>
                    <a:pt x="2069" y="577"/>
                  </a:lnTo>
                  <a:lnTo>
                    <a:pt x="2078" y="569"/>
                  </a:lnTo>
                  <a:lnTo>
                    <a:pt x="2085" y="562"/>
                  </a:lnTo>
                  <a:lnTo>
                    <a:pt x="2091" y="558"/>
                  </a:lnTo>
                  <a:lnTo>
                    <a:pt x="2094" y="558"/>
                  </a:lnTo>
                  <a:lnTo>
                    <a:pt x="2097" y="559"/>
                  </a:lnTo>
                  <a:lnTo>
                    <a:pt x="2100" y="562"/>
                  </a:lnTo>
                  <a:lnTo>
                    <a:pt x="2103" y="564"/>
                  </a:lnTo>
                  <a:lnTo>
                    <a:pt x="2111" y="571"/>
                  </a:lnTo>
                  <a:lnTo>
                    <a:pt x="2118" y="578"/>
                  </a:lnTo>
                  <a:lnTo>
                    <a:pt x="2124" y="587"/>
                  </a:lnTo>
                  <a:lnTo>
                    <a:pt x="2129" y="596"/>
                  </a:lnTo>
                  <a:lnTo>
                    <a:pt x="2133" y="608"/>
                  </a:lnTo>
                  <a:lnTo>
                    <a:pt x="2136" y="621"/>
                  </a:lnTo>
                  <a:lnTo>
                    <a:pt x="2137" y="639"/>
                  </a:lnTo>
                  <a:lnTo>
                    <a:pt x="2139" y="660"/>
                  </a:lnTo>
                  <a:lnTo>
                    <a:pt x="2142" y="671"/>
                  </a:lnTo>
                  <a:lnTo>
                    <a:pt x="2143" y="681"/>
                  </a:lnTo>
                  <a:lnTo>
                    <a:pt x="2147" y="689"/>
                  </a:lnTo>
                  <a:lnTo>
                    <a:pt x="2150" y="695"/>
                  </a:lnTo>
                  <a:lnTo>
                    <a:pt x="2167" y="713"/>
                  </a:lnTo>
                  <a:lnTo>
                    <a:pt x="2180" y="729"/>
                  </a:lnTo>
                  <a:lnTo>
                    <a:pt x="2185" y="740"/>
                  </a:lnTo>
                  <a:lnTo>
                    <a:pt x="2189" y="754"/>
                  </a:lnTo>
                  <a:lnTo>
                    <a:pt x="2194" y="769"/>
                  </a:lnTo>
                  <a:lnTo>
                    <a:pt x="2200" y="781"/>
                  </a:lnTo>
                  <a:lnTo>
                    <a:pt x="2208" y="789"/>
                  </a:lnTo>
                  <a:lnTo>
                    <a:pt x="2216" y="795"/>
                  </a:lnTo>
                  <a:lnTo>
                    <a:pt x="2225" y="798"/>
                  </a:lnTo>
                  <a:lnTo>
                    <a:pt x="2236" y="802"/>
                  </a:lnTo>
                  <a:lnTo>
                    <a:pt x="2242" y="803"/>
                  </a:lnTo>
                  <a:lnTo>
                    <a:pt x="2246" y="804"/>
                  </a:lnTo>
                  <a:lnTo>
                    <a:pt x="2251" y="807"/>
                  </a:lnTo>
                  <a:lnTo>
                    <a:pt x="2256" y="809"/>
                  </a:lnTo>
                  <a:lnTo>
                    <a:pt x="2261" y="813"/>
                  </a:lnTo>
                  <a:lnTo>
                    <a:pt x="2264" y="817"/>
                  </a:lnTo>
                  <a:lnTo>
                    <a:pt x="2268" y="822"/>
                  </a:lnTo>
                  <a:lnTo>
                    <a:pt x="2270" y="827"/>
                  </a:lnTo>
                  <a:lnTo>
                    <a:pt x="2276" y="841"/>
                  </a:lnTo>
                  <a:lnTo>
                    <a:pt x="2283" y="858"/>
                  </a:lnTo>
                  <a:lnTo>
                    <a:pt x="2290" y="874"/>
                  </a:lnTo>
                  <a:lnTo>
                    <a:pt x="2298" y="889"/>
                  </a:lnTo>
                  <a:lnTo>
                    <a:pt x="2302" y="901"/>
                  </a:lnTo>
                  <a:lnTo>
                    <a:pt x="2307" y="911"/>
                  </a:lnTo>
                  <a:lnTo>
                    <a:pt x="2309" y="915"/>
                  </a:lnTo>
                  <a:lnTo>
                    <a:pt x="2314" y="917"/>
                  </a:lnTo>
                  <a:lnTo>
                    <a:pt x="2319" y="917"/>
                  </a:lnTo>
                  <a:lnTo>
                    <a:pt x="2327" y="915"/>
                  </a:lnTo>
                  <a:lnTo>
                    <a:pt x="2331" y="914"/>
                  </a:lnTo>
                  <a:lnTo>
                    <a:pt x="2334" y="912"/>
                  </a:lnTo>
                  <a:lnTo>
                    <a:pt x="2338" y="912"/>
                  </a:lnTo>
                  <a:lnTo>
                    <a:pt x="2342" y="914"/>
                  </a:lnTo>
                  <a:lnTo>
                    <a:pt x="2347" y="916"/>
                  </a:lnTo>
                  <a:lnTo>
                    <a:pt x="2352" y="920"/>
                  </a:lnTo>
                  <a:lnTo>
                    <a:pt x="2357" y="924"/>
                  </a:lnTo>
                  <a:lnTo>
                    <a:pt x="2361" y="928"/>
                  </a:lnTo>
                  <a:lnTo>
                    <a:pt x="2365" y="929"/>
                  </a:lnTo>
                  <a:lnTo>
                    <a:pt x="2369" y="929"/>
                  </a:lnTo>
                  <a:lnTo>
                    <a:pt x="2387" y="914"/>
                  </a:lnTo>
                  <a:lnTo>
                    <a:pt x="2399" y="901"/>
                  </a:lnTo>
                  <a:lnTo>
                    <a:pt x="2405" y="899"/>
                  </a:lnTo>
                  <a:lnTo>
                    <a:pt x="2409" y="899"/>
                  </a:lnTo>
                  <a:lnTo>
                    <a:pt x="2413" y="901"/>
                  </a:lnTo>
                  <a:lnTo>
                    <a:pt x="2419" y="901"/>
                  </a:lnTo>
                  <a:lnTo>
                    <a:pt x="2421" y="902"/>
                  </a:lnTo>
                  <a:lnTo>
                    <a:pt x="2425" y="901"/>
                  </a:lnTo>
                  <a:lnTo>
                    <a:pt x="2428" y="899"/>
                  </a:lnTo>
                  <a:lnTo>
                    <a:pt x="2431" y="897"/>
                  </a:lnTo>
                  <a:lnTo>
                    <a:pt x="2432" y="893"/>
                  </a:lnTo>
                  <a:lnTo>
                    <a:pt x="2432" y="890"/>
                  </a:lnTo>
                  <a:lnTo>
                    <a:pt x="2432" y="885"/>
                  </a:lnTo>
                  <a:lnTo>
                    <a:pt x="2429" y="880"/>
                  </a:lnTo>
                  <a:lnTo>
                    <a:pt x="2425" y="870"/>
                  </a:lnTo>
                  <a:lnTo>
                    <a:pt x="2420" y="858"/>
                  </a:lnTo>
                  <a:lnTo>
                    <a:pt x="2416" y="845"/>
                  </a:lnTo>
                  <a:lnTo>
                    <a:pt x="2414" y="833"/>
                  </a:lnTo>
                  <a:lnTo>
                    <a:pt x="2414" y="827"/>
                  </a:lnTo>
                  <a:lnTo>
                    <a:pt x="2415" y="821"/>
                  </a:lnTo>
                  <a:lnTo>
                    <a:pt x="2418" y="816"/>
                  </a:lnTo>
                  <a:lnTo>
                    <a:pt x="2420" y="811"/>
                  </a:lnTo>
                  <a:lnTo>
                    <a:pt x="2425" y="807"/>
                  </a:lnTo>
                  <a:lnTo>
                    <a:pt x="2429" y="803"/>
                  </a:lnTo>
                  <a:lnTo>
                    <a:pt x="2437" y="800"/>
                  </a:lnTo>
                  <a:lnTo>
                    <a:pt x="2443" y="798"/>
                  </a:lnTo>
                  <a:lnTo>
                    <a:pt x="2450" y="796"/>
                  </a:lnTo>
                  <a:lnTo>
                    <a:pt x="2457" y="792"/>
                  </a:lnTo>
                  <a:lnTo>
                    <a:pt x="2463" y="788"/>
                  </a:lnTo>
                  <a:lnTo>
                    <a:pt x="2470" y="782"/>
                  </a:lnTo>
                  <a:lnTo>
                    <a:pt x="2481" y="771"/>
                  </a:lnTo>
                  <a:lnTo>
                    <a:pt x="2491" y="760"/>
                  </a:lnTo>
                  <a:lnTo>
                    <a:pt x="2497" y="757"/>
                  </a:lnTo>
                  <a:lnTo>
                    <a:pt x="2503" y="753"/>
                  </a:lnTo>
                  <a:lnTo>
                    <a:pt x="2509" y="751"/>
                  </a:lnTo>
                  <a:lnTo>
                    <a:pt x="2515" y="750"/>
                  </a:lnTo>
                  <a:lnTo>
                    <a:pt x="2528" y="747"/>
                  </a:lnTo>
                  <a:lnTo>
                    <a:pt x="2540" y="746"/>
                  </a:lnTo>
                  <a:lnTo>
                    <a:pt x="2551" y="744"/>
                  </a:lnTo>
                  <a:lnTo>
                    <a:pt x="2560" y="741"/>
                  </a:lnTo>
                  <a:lnTo>
                    <a:pt x="2564" y="739"/>
                  </a:lnTo>
                  <a:lnTo>
                    <a:pt x="2566" y="735"/>
                  </a:lnTo>
                  <a:lnTo>
                    <a:pt x="2569" y="732"/>
                  </a:lnTo>
                  <a:lnTo>
                    <a:pt x="2571" y="727"/>
                  </a:lnTo>
                  <a:lnTo>
                    <a:pt x="2571" y="716"/>
                  </a:lnTo>
                  <a:lnTo>
                    <a:pt x="2571" y="706"/>
                  </a:lnTo>
                  <a:lnTo>
                    <a:pt x="2571" y="700"/>
                  </a:lnTo>
                  <a:lnTo>
                    <a:pt x="2573" y="694"/>
                  </a:lnTo>
                  <a:lnTo>
                    <a:pt x="2576" y="688"/>
                  </a:lnTo>
                  <a:lnTo>
                    <a:pt x="2580" y="682"/>
                  </a:lnTo>
                  <a:lnTo>
                    <a:pt x="2586" y="677"/>
                  </a:lnTo>
                  <a:lnTo>
                    <a:pt x="2594" y="672"/>
                  </a:lnTo>
                  <a:lnTo>
                    <a:pt x="2599" y="669"/>
                  </a:lnTo>
                  <a:lnTo>
                    <a:pt x="2607" y="668"/>
                  </a:lnTo>
                  <a:lnTo>
                    <a:pt x="2614" y="666"/>
                  </a:lnTo>
                  <a:lnTo>
                    <a:pt x="2619" y="668"/>
                  </a:lnTo>
                  <a:lnTo>
                    <a:pt x="2624" y="670"/>
                  </a:lnTo>
                  <a:lnTo>
                    <a:pt x="2628" y="672"/>
                  </a:lnTo>
                  <a:lnTo>
                    <a:pt x="2633" y="682"/>
                  </a:lnTo>
                  <a:lnTo>
                    <a:pt x="2635" y="691"/>
                  </a:lnTo>
                  <a:lnTo>
                    <a:pt x="2638" y="701"/>
                  </a:lnTo>
                  <a:lnTo>
                    <a:pt x="2641" y="712"/>
                  </a:lnTo>
                  <a:lnTo>
                    <a:pt x="2643" y="716"/>
                  </a:lnTo>
                  <a:lnTo>
                    <a:pt x="2647" y="721"/>
                  </a:lnTo>
                  <a:lnTo>
                    <a:pt x="2652" y="726"/>
                  </a:lnTo>
                  <a:lnTo>
                    <a:pt x="2657" y="728"/>
                  </a:lnTo>
                  <a:lnTo>
                    <a:pt x="2661" y="731"/>
                  </a:lnTo>
                  <a:lnTo>
                    <a:pt x="2666" y="731"/>
                  </a:lnTo>
                  <a:lnTo>
                    <a:pt x="2668" y="731"/>
                  </a:lnTo>
                  <a:lnTo>
                    <a:pt x="2670" y="729"/>
                  </a:lnTo>
                  <a:lnTo>
                    <a:pt x="2671" y="727"/>
                  </a:lnTo>
                  <a:lnTo>
                    <a:pt x="2672" y="726"/>
                  </a:lnTo>
                  <a:lnTo>
                    <a:pt x="2678" y="713"/>
                  </a:lnTo>
                  <a:lnTo>
                    <a:pt x="2685" y="697"/>
                  </a:lnTo>
                  <a:lnTo>
                    <a:pt x="2695" y="682"/>
                  </a:lnTo>
                  <a:lnTo>
                    <a:pt x="2701" y="669"/>
                  </a:lnTo>
                  <a:lnTo>
                    <a:pt x="2706" y="657"/>
                  </a:lnTo>
                  <a:lnTo>
                    <a:pt x="2714" y="646"/>
                  </a:lnTo>
                  <a:lnTo>
                    <a:pt x="2718" y="637"/>
                  </a:lnTo>
                  <a:lnTo>
                    <a:pt x="2722" y="632"/>
                  </a:lnTo>
                  <a:lnTo>
                    <a:pt x="2724" y="631"/>
                  </a:lnTo>
                  <a:lnTo>
                    <a:pt x="2725" y="631"/>
                  </a:lnTo>
                  <a:lnTo>
                    <a:pt x="2725" y="633"/>
                  </a:lnTo>
                  <a:lnTo>
                    <a:pt x="2727" y="636"/>
                  </a:lnTo>
                  <a:lnTo>
                    <a:pt x="2728" y="643"/>
                  </a:lnTo>
                  <a:lnTo>
                    <a:pt x="2729" y="652"/>
                  </a:lnTo>
                  <a:lnTo>
                    <a:pt x="2731" y="662"/>
                  </a:lnTo>
                  <a:lnTo>
                    <a:pt x="2735" y="672"/>
                  </a:lnTo>
                  <a:lnTo>
                    <a:pt x="2741" y="682"/>
                  </a:lnTo>
                  <a:lnTo>
                    <a:pt x="2745" y="691"/>
                  </a:lnTo>
                  <a:lnTo>
                    <a:pt x="2748" y="700"/>
                  </a:lnTo>
                  <a:lnTo>
                    <a:pt x="2749" y="708"/>
                  </a:lnTo>
                  <a:lnTo>
                    <a:pt x="2752" y="718"/>
                  </a:lnTo>
                  <a:lnTo>
                    <a:pt x="2753" y="727"/>
                  </a:lnTo>
                  <a:lnTo>
                    <a:pt x="2754" y="739"/>
                  </a:lnTo>
                  <a:lnTo>
                    <a:pt x="2755" y="751"/>
                  </a:lnTo>
                  <a:lnTo>
                    <a:pt x="2756" y="756"/>
                  </a:lnTo>
                  <a:lnTo>
                    <a:pt x="2758" y="759"/>
                  </a:lnTo>
                  <a:lnTo>
                    <a:pt x="2760" y="762"/>
                  </a:lnTo>
                  <a:lnTo>
                    <a:pt x="2762" y="760"/>
                  </a:lnTo>
                  <a:lnTo>
                    <a:pt x="2767" y="758"/>
                  </a:lnTo>
                  <a:lnTo>
                    <a:pt x="2771" y="758"/>
                  </a:lnTo>
                  <a:lnTo>
                    <a:pt x="2775" y="758"/>
                  </a:lnTo>
                  <a:lnTo>
                    <a:pt x="2780" y="760"/>
                  </a:lnTo>
                  <a:lnTo>
                    <a:pt x="2787" y="772"/>
                  </a:lnTo>
                  <a:lnTo>
                    <a:pt x="2794" y="785"/>
                  </a:lnTo>
                  <a:lnTo>
                    <a:pt x="2797" y="789"/>
                  </a:lnTo>
                  <a:lnTo>
                    <a:pt x="2800" y="792"/>
                  </a:lnTo>
                  <a:lnTo>
                    <a:pt x="2805" y="794"/>
                  </a:lnTo>
                  <a:lnTo>
                    <a:pt x="2809" y="796"/>
                  </a:lnTo>
                  <a:lnTo>
                    <a:pt x="2817" y="797"/>
                  </a:lnTo>
                  <a:lnTo>
                    <a:pt x="2824" y="797"/>
                  </a:lnTo>
                  <a:lnTo>
                    <a:pt x="2831" y="797"/>
                  </a:lnTo>
                  <a:lnTo>
                    <a:pt x="2838" y="798"/>
                  </a:lnTo>
                  <a:lnTo>
                    <a:pt x="2846" y="801"/>
                  </a:lnTo>
                  <a:lnTo>
                    <a:pt x="2851" y="805"/>
                  </a:lnTo>
                  <a:lnTo>
                    <a:pt x="2859" y="813"/>
                  </a:lnTo>
                  <a:lnTo>
                    <a:pt x="2867" y="817"/>
                  </a:lnTo>
                  <a:lnTo>
                    <a:pt x="2876" y="822"/>
                  </a:lnTo>
                  <a:lnTo>
                    <a:pt x="2887" y="826"/>
                  </a:lnTo>
                  <a:lnTo>
                    <a:pt x="2898" y="830"/>
                  </a:lnTo>
                  <a:lnTo>
                    <a:pt x="2909" y="838"/>
                  </a:lnTo>
                  <a:lnTo>
                    <a:pt x="2918" y="845"/>
                  </a:lnTo>
                  <a:lnTo>
                    <a:pt x="2928" y="853"/>
                  </a:lnTo>
                  <a:lnTo>
                    <a:pt x="2931" y="855"/>
                  </a:lnTo>
                  <a:lnTo>
                    <a:pt x="2936" y="858"/>
                  </a:lnTo>
                  <a:lnTo>
                    <a:pt x="2941" y="858"/>
                  </a:lnTo>
                  <a:lnTo>
                    <a:pt x="2944" y="858"/>
                  </a:lnTo>
                  <a:lnTo>
                    <a:pt x="2948" y="857"/>
                  </a:lnTo>
                  <a:lnTo>
                    <a:pt x="2951" y="854"/>
                  </a:lnTo>
                  <a:lnTo>
                    <a:pt x="2954" y="851"/>
                  </a:lnTo>
                  <a:lnTo>
                    <a:pt x="2956" y="847"/>
                  </a:lnTo>
                  <a:lnTo>
                    <a:pt x="2961" y="835"/>
                  </a:lnTo>
                  <a:lnTo>
                    <a:pt x="2968" y="823"/>
                  </a:lnTo>
                  <a:lnTo>
                    <a:pt x="2969" y="821"/>
                  </a:lnTo>
                  <a:lnTo>
                    <a:pt x="2972" y="820"/>
                  </a:lnTo>
                  <a:lnTo>
                    <a:pt x="2973" y="820"/>
                  </a:lnTo>
                  <a:lnTo>
                    <a:pt x="2975" y="820"/>
                  </a:lnTo>
                  <a:lnTo>
                    <a:pt x="2980" y="822"/>
                  </a:lnTo>
                  <a:lnTo>
                    <a:pt x="2985" y="826"/>
                  </a:lnTo>
                  <a:lnTo>
                    <a:pt x="2999" y="838"/>
                  </a:lnTo>
                  <a:lnTo>
                    <a:pt x="3013" y="849"/>
                  </a:lnTo>
                  <a:lnTo>
                    <a:pt x="3017" y="853"/>
                  </a:lnTo>
                  <a:lnTo>
                    <a:pt x="3020" y="854"/>
                  </a:lnTo>
                  <a:lnTo>
                    <a:pt x="3023" y="854"/>
                  </a:lnTo>
                  <a:lnTo>
                    <a:pt x="3025" y="854"/>
                  </a:lnTo>
                  <a:lnTo>
                    <a:pt x="3029" y="851"/>
                  </a:lnTo>
                  <a:lnTo>
                    <a:pt x="3033" y="846"/>
                  </a:lnTo>
                  <a:lnTo>
                    <a:pt x="3039" y="840"/>
                  </a:lnTo>
                  <a:lnTo>
                    <a:pt x="3046" y="833"/>
                  </a:lnTo>
                  <a:lnTo>
                    <a:pt x="3051" y="829"/>
                  </a:lnTo>
                  <a:lnTo>
                    <a:pt x="3055" y="826"/>
                  </a:lnTo>
                  <a:lnTo>
                    <a:pt x="3060" y="823"/>
                  </a:lnTo>
                  <a:lnTo>
                    <a:pt x="3062" y="822"/>
                  </a:lnTo>
                  <a:lnTo>
                    <a:pt x="3064" y="826"/>
                  </a:lnTo>
                  <a:lnTo>
                    <a:pt x="3067" y="833"/>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044975"/>
              <a:endParaRPr lang="zh-CN" altLang="en-US" sz="2100" kern="0">
                <a:solidFill>
                  <a:srgbClr val="464646"/>
                </a:solidFill>
                <a:latin typeface="Segoe UI"/>
                <a:ea typeface="微软雅黑"/>
              </a:endParaRPr>
            </a:p>
          </p:txBody>
        </p:sp>
        <p:sp>
          <p:nvSpPr>
            <p:cNvPr id="23" name="湖南"/>
            <p:cNvSpPr>
              <a:spLocks/>
            </p:cNvSpPr>
            <p:nvPr/>
          </p:nvSpPr>
          <p:spPr bwMode="auto">
            <a:xfrm>
              <a:off x="6307969" y="4558649"/>
              <a:ext cx="563310" cy="620733"/>
            </a:xfrm>
            <a:custGeom>
              <a:avLst/>
              <a:gdLst>
                <a:gd name="T0" fmla="*/ 1870 w 2092"/>
                <a:gd name="T1" fmla="*/ 2073 h 2386"/>
                <a:gd name="T2" fmla="*/ 1729 w 2092"/>
                <a:gd name="T3" fmla="*/ 1997 h 2386"/>
                <a:gd name="T4" fmla="*/ 1575 w 2092"/>
                <a:gd name="T5" fmla="*/ 2103 h 2386"/>
                <a:gd name="T6" fmla="*/ 1639 w 2092"/>
                <a:gd name="T7" fmla="*/ 2220 h 2386"/>
                <a:gd name="T8" fmla="*/ 1554 w 2092"/>
                <a:gd name="T9" fmla="*/ 2265 h 2386"/>
                <a:gd name="T10" fmla="*/ 1347 w 2092"/>
                <a:gd name="T11" fmla="*/ 2157 h 2386"/>
                <a:gd name="T12" fmla="*/ 1280 w 2092"/>
                <a:gd name="T13" fmla="*/ 2308 h 2386"/>
                <a:gd name="T14" fmla="*/ 1071 w 2092"/>
                <a:gd name="T15" fmla="*/ 2386 h 2386"/>
                <a:gd name="T16" fmla="*/ 1030 w 2092"/>
                <a:gd name="T17" fmla="*/ 2244 h 2386"/>
                <a:gd name="T18" fmla="*/ 979 w 2092"/>
                <a:gd name="T19" fmla="*/ 2191 h 2386"/>
                <a:gd name="T20" fmla="*/ 857 w 2092"/>
                <a:gd name="T21" fmla="*/ 2273 h 2386"/>
                <a:gd name="T22" fmla="*/ 897 w 2092"/>
                <a:gd name="T23" fmla="*/ 2110 h 2386"/>
                <a:gd name="T24" fmla="*/ 979 w 2092"/>
                <a:gd name="T25" fmla="*/ 1903 h 2386"/>
                <a:gd name="T26" fmla="*/ 963 w 2092"/>
                <a:gd name="T27" fmla="*/ 1854 h 2386"/>
                <a:gd name="T28" fmla="*/ 948 w 2092"/>
                <a:gd name="T29" fmla="*/ 1737 h 2386"/>
                <a:gd name="T30" fmla="*/ 814 w 2092"/>
                <a:gd name="T31" fmla="*/ 1645 h 2386"/>
                <a:gd name="T32" fmla="*/ 667 w 2092"/>
                <a:gd name="T33" fmla="*/ 1677 h 2386"/>
                <a:gd name="T34" fmla="*/ 555 w 2092"/>
                <a:gd name="T35" fmla="*/ 1815 h 2386"/>
                <a:gd name="T36" fmla="*/ 491 w 2092"/>
                <a:gd name="T37" fmla="*/ 1740 h 2386"/>
                <a:gd name="T38" fmla="*/ 378 w 2092"/>
                <a:gd name="T39" fmla="*/ 1830 h 2386"/>
                <a:gd name="T40" fmla="*/ 346 w 2092"/>
                <a:gd name="T41" fmla="*/ 1810 h 2386"/>
                <a:gd name="T42" fmla="*/ 258 w 2092"/>
                <a:gd name="T43" fmla="*/ 1750 h 2386"/>
                <a:gd name="T44" fmla="*/ 213 w 2092"/>
                <a:gd name="T45" fmla="*/ 1699 h 2386"/>
                <a:gd name="T46" fmla="*/ 230 w 2092"/>
                <a:gd name="T47" fmla="*/ 1494 h 2386"/>
                <a:gd name="T48" fmla="*/ 245 w 2092"/>
                <a:gd name="T49" fmla="*/ 1426 h 2386"/>
                <a:gd name="T50" fmla="*/ 250 w 2092"/>
                <a:gd name="T51" fmla="*/ 1313 h 2386"/>
                <a:gd name="T52" fmla="*/ 121 w 2092"/>
                <a:gd name="T53" fmla="*/ 1321 h 2386"/>
                <a:gd name="T54" fmla="*/ 37 w 2092"/>
                <a:gd name="T55" fmla="*/ 1313 h 2386"/>
                <a:gd name="T56" fmla="*/ 195 w 2092"/>
                <a:gd name="T57" fmla="*/ 1180 h 2386"/>
                <a:gd name="T58" fmla="*/ 196 w 2092"/>
                <a:gd name="T59" fmla="*/ 1038 h 2386"/>
                <a:gd name="T60" fmla="*/ 193 w 2092"/>
                <a:gd name="T61" fmla="*/ 891 h 2386"/>
                <a:gd name="T62" fmla="*/ 180 w 2092"/>
                <a:gd name="T63" fmla="*/ 745 h 2386"/>
                <a:gd name="T64" fmla="*/ 180 w 2092"/>
                <a:gd name="T65" fmla="*/ 632 h 2386"/>
                <a:gd name="T66" fmla="*/ 182 w 2092"/>
                <a:gd name="T67" fmla="*/ 467 h 2386"/>
                <a:gd name="T68" fmla="*/ 208 w 2092"/>
                <a:gd name="T69" fmla="*/ 346 h 2386"/>
                <a:gd name="T70" fmla="*/ 334 w 2092"/>
                <a:gd name="T71" fmla="*/ 226 h 2386"/>
                <a:gd name="T72" fmla="*/ 521 w 2092"/>
                <a:gd name="T73" fmla="*/ 164 h 2386"/>
                <a:gd name="T74" fmla="*/ 684 w 2092"/>
                <a:gd name="T75" fmla="*/ 168 h 2386"/>
                <a:gd name="T76" fmla="*/ 624 w 2092"/>
                <a:gd name="T77" fmla="*/ 38 h 2386"/>
                <a:gd name="T78" fmla="*/ 740 w 2092"/>
                <a:gd name="T79" fmla="*/ 2 h 2386"/>
                <a:gd name="T80" fmla="*/ 942 w 2092"/>
                <a:gd name="T81" fmla="*/ 69 h 2386"/>
                <a:gd name="T82" fmla="*/ 1127 w 2092"/>
                <a:gd name="T83" fmla="*/ 111 h 2386"/>
                <a:gd name="T84" fmla="*/ 1254 w 2092"/>
                <a:gd name="T85" fmla="*/ 214 h 2386"/>
                <a:gd name="T86" fmla="*/ 1353 w 2092"/>
                <a:gd name="T87" fmla="*/ 229 h 2386"/>
                <a:gd name="T88" fmla="*/ 1503 w 2092"/>
                <a:gd name="T89" fmla="*/ 151 h 2386"/>
                <a:gd name="T90" fmla="*/ 1586 w 2092"/>
                <a:gd name="T91" fmla="*/ 162 h 2386"/>
                <a:gd name="T92" fmla="*/ 1597 w 2092"/>
                <a:gd name="T93" fmla="*/ 289 h 2386"/>
                <a:gd name="T94" fmla="*/ 1764 w 2092"/>
                <a:gd name="T95" fmla="*/ 115 h 2386"/>
                <a:gd name="T96" fmla="*/ 1825 w 2092"/>
                <a:gd name="T97" fmla="*/ 227 h 2386"/>
                <a:gd name="T98" fmla="*/ 1815 w 2092"/>
                <a:gd name="T99" fmla="*/ 366 h 2386"/>
                <a:gd name="T100" fmla="*/ 1882 w 2092"/>
                <a:gd name="T101" fmla="*/ 426 h 2386"/>
                <a:gd name="T102" fmla="*/ 1981 w 2092"/>
                <a:gd name="T103" fmla="*/ 521 h 2386"/>
                <a:gd name="T104" fmla="*/ 2037 w 2092"/>
                <a:gd name="T105" fmla="*/ 668 h 2386"/>
                <a:gd name="T106" fmla="*/ 2063 w 2092"/>
                <a:gd name="T107" fmla="*/ 750 h 2386"/>
                <a:gd name="T108" fmla="*/ 1979 w 2092"/>
                <a:gd name="T109" fmla="*/ 883 h 2386"/>
                <a:gd name="T110" fmla="*/ 1824 w 2092"/>
                <a:gd name="T111" fmla="*/ 1070 h 2386"/>
                <a:gd name="T112" fmla="*/ 1848 w 2092"/>
                <a:gd name="T113" fmla="*/ 1160 h 2386"/>
                <a:gd name="T114" fmla="*/ 1930 w 2092"/>
                <a:gd name="T115" fmla="*/ 1195 h 2386"/>
                <a:gd name="T116" fmla="*/ 1932 w 2092"/>
                <a:gd name="T117" fmla="*/ 1439 h 2386"/>
                <a:gd name="T118" fmla="*/ 2025 w 2092"/>
                <a:gd name="T119" fmla="*/ 1594 h 2386"/>
                <a:gd name="T120" fmla="*/ 2083 w 2092"/>
                <a:gd name="T121" fmla="*/ 1677 h 2386"/>
                <a:gd name="T122" fmla="*/ 1982 w 2092"/>
                <a:gd name="T123" fmla="*/ 1883 h 2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92" h="2386">
                  <a:moveTo>
                    <a:pt x="1994" y="2005"/>
                  </a:moveTo>
                  <a:lnTo>
                    <a:pt x="1989" y="2009"/>
                  </a:lnTo>
                  <a:lnTo>
                    <a:pt x="1983" y="2015"/>
                  </a:lnTo>
                  <a:lnTo>
                    <a:pt x="1979" y="2022"/>
                  </a:lnTo>
                  <a:lnTo>
                    <a:pt x="1978" y="2030"/>
                  </a:lnTo>
                  <a:lnTo>
                    <a:pt x="1976" y="2041"/>
                  </a:lnTo>
                  <a:lnTo>
                    <a:pt x="1971" y="2054"/>
                  </a:lnTo>
                  <a:lnTo>
                    <a:pt x="1968" y="2060"/>
                  </a:lnTo>
                  <a:lnTo>
                    <a:pt x="1963" y="2065"/>
                  </a:lnTo>
                  <a:lnTo>
                    <a:pt x="1957" y="2067"/>
                  </a:lnTo>
                  <a:lnTo>
                    <a:pt x="1951" y="2069"/>
                  </a:lnTo>
                  <a:lnTo>
                    <a:pt x="1944" y="2069"/>
                  </a:lnTo>
                  <a:lnTo>
                    <a:pt x="1938" y="2069"/>
                  </a:lnTo>
                  <a:lnTo>
                    <a:pt x="1933" y="2067"/>
                  </a:lnTo>
                  <a:lnTo>
                    <a:pt x="1928" y="2065"/>
                  </a:lnTo>
                  <a:lnTo>
                    <a:pt x="1924" y="2062"/>
                  </a:lnTo>
                  <a:lnTo>
                    <a:pt x="1920" y="2061"/>
                  </a:lnTo>
                  <a:lnTo>
                    <a:pt x="1914" y="2061"/>
                  </a:lnTo>
                  <a:lnTo>
                    <a:pt x="1909" y="2062"/>
                  </a:lnTo>
                  <a:lnTo>
                    <a:pt x="1900" y="2066"/>
                  </a:lnTo>
                  <a:lnTo>
                    <a:pt x="1893" y="2071"/>
                  </a:lnTo>
                  <a:lnTo>
                    <a:pt x="1888" y="2072"/>
                  </a:lnTo>
                  <a:lnTo>
                    <a:pt x="1884" y="2073"/>
                  </a:lnTo>
                  <a:lnTo>
                    <a:pt x="1880" y="2074"/>
                  </a:lnTo>
                  <a:lnTo>
                    <a:pt x="1875" y="2074"/>
                  </a:lnTo>
                  <a:lnTo>
                    <a:pt x="1870" y="2073"/>
                  </a:lnTo>
                  <a:lnTo>
                    <a:pt x="1865" y="2071"/>
                  </a:lnTo>
                  <a:lnTo>
                    <a:pt x="1862" y="2068"/>
                  </a:lnTo>
                  <a:lnTo>
                    <a:pt x="1859" y="2066"/>
                  </a:lnTo>
                  <a:lnTo>
                    <a:pt x="1856" y="2063"/>
                  </a:lnTo>
                  <a:lnTo>
                    <a:pt x="1853" y="2061"/>
                  </a:lnTo>
                  <a:lnTo>
                    <a:pt x="1851" y="2060"/>
                  </a:lnTo>
                  <a:lnTo>
                    <a:pt x="1848" y="2059"/>
                  </a:lnTo>
                  <a:lnTo>
                    <a:pt x="1838" y="2059"/>
                  </a:lnTo>
                  <a:lnTo>
                    <a:pt x="1825" y="2060"/>
                  </a:lnTo>
                  <a:lnTo>
                    <a:pt x="1818" y="2060"/>
                  </a:lnTo>
                  <a:lnTo>
                    <a:pt x="1811" y="2060"/>
                  </a:lnTo>
                  <a:lnTo>
                    <a:pt x="1806" y="2059"/>
                  </a:lnTo>
                  <a:lnTo>
                    <a:pt x="1801" y="2057"/>
                  </a:lnTo>
                  <a:lnTo>
                    <a:pt x="1792" y="2053"/>
                  </a:lnTo>
                  <a:lnTo>
                    <a:pt x="1783" y="2047"/>
                  </a:lnTo>
                  <a:lnTo>
                    <a:pt x="1774" y="2040"/>
                  </a:lnTo>
                  <a:lnTo>
                    <a:pt x="1764" y="2031"/>
                  </a:lnTo>
                  <a:lnTo>
                    <a:pt x="1761" y="2027"/>
                  </a:lnTo>
                  <a:lnTo>
                    <a:pt x="1757" y="2022"/>
                  </a:lnTo>
                  <a:lnTo>
                    <a:pt x="1755" y="2016"/>
                  </a:lnTo>
                  <a:lnTo>
                    <a:pt x="1752" y="2010"/>
                  </a:lnTo>
                  <a:lnTo>
                    <a:pt x="1750" y="2005"/>
                  </a:lnTo>
                  <a:lnTo>
                    <a:pt x="1746" y="2000"/>
                  </a:lnTo>
                  <a:lnTo>
                    <a:pt x="1743" y="1998"/>
                  </a:lnTo>
                  <a:lnTo>
                    <a:pt x="1739" y="1997"/>
                  </a:lnTo>
                  <a:lnTo>
                    <a:pt x="1729" y="1997"/>
                  </a:lnTo>
                  <a:lnTo>
                    <a:pt x="1718" y="1998"/>
                  </a:lnTo>
                  <a:lnTo>
                    <a:pt x="1707" y="1999"/>
                  </a:lnTo>
                  <a:lnTo>
                    <a:pt x="1699" y="2003"/>
                  </a:lnTo>
                  <a:lnTo>
                    <a:pt x="1691" y="2006"/>
                  </a:lnTo>
                  <a:lnTo>
                    <a:pt x="1686" y="2012"/>
                  </a:lnTo>
                  <a:lnTo>
                    <a:pt x="1680" y="2021"/>
                  </a:lnTo>
                  <a:lnTo>
                    <a:pt x="1675" y="2031"/>
                  </a:lnTo>
                  <a:lnTo>
                    <a:pt x="1669" y="2044"/>
                  </a:lnTo>
                  <a:lnTo>
                    <a:pt x="1666" y="2054"/>
                  </a:lnTo>
                  <a:lnTo>
                    <a:pt x="1663" y="2057"/>
                  </a:lnTo>
                  <a:lnTo>
                    <a:pt x="1660" y="2061"/>
                  </a:lnTo>
                  <a:lnTo>
                    <a:pt x="1656" y="2062"/>
                  </a:lnTo>
                  <a:lnTo>
                    <a:pt x="1651" y="2063"/>
                  </a:lnTo>
                  <a:lnTo>
                    <a:pt x="1642" y="2065"/>
                  </a:lnTo>
                  <a:lnTo>
                    <a:pt x="1634" y="2066"/>
                  </a:lnTo>
                  <a:lnTo>
                    <a:pt x="1616" y="2078"/>
                  </a:lnTo>
                  <a:lnTo>
                    <a:pt x="1600" y="2085"/>
                  </a:lnTo>
                  <a:lnTo>
                    <a:pt x="1593" y="2084"/>
                  </a:lnTo>
                  <a:lnTo>
                    <a:pt x="1586" y="2084"/>
                  </a:lnTo>
                  <a:lnTo>
                    <a:pt x="1582" y="2084"/>
                  </a:lnTo>
                  <a:lnTo>
                    <a:pt x="1580" y="2086"/>
                  </a:lnTo>
                  <a:lnTo>
                    <a:pt x="1578" y="2088"/>
                  </a:lnTo>
                  <a:lnTo>
                    <a:pt x="1575" y="2091"/>
                  </a:lnTo>
                  <a:lnTo>
                    <a:pt x="1575" y="2094"/>
                  </a:lnTo>
                  <a:lnTo>
                    <a:pt x="1574" y="2098"/>
                  </a:lnTo>
                  <a:lnTo>
                    <a:pt x="1575" y="2103"/>
                  </a:lnTo>
                  <a:lnTo>
                    <a:pt x="1576" y="2106"/>
                  </a:lnTo>
                  <a:lnTo>
                    <a:pt x="1579" y="2110"/>
                  </a:lnTo>
                  <a:lnTo>
                    <a:pt x="1582" y="2113"/>
                  </a:lnTo>
                  <a:lnTo>
                    <a:pt x="1587" y="2117"/>
                  </a:lnTo>
                  <a:lnTo>
                    <a:pt x="1593" y="2119"/>
                  </a:lnTo>
                  <a:lnTo>
                    <a:pt x="1600" y="2120"/>
                  </a:lnTo>
                  <a:lnTo>
                    <a:pt x="1607" y="2120"/>
                  </a:lnTo>
                  <a:lnTo>
                    <a:pt x="1615" y="2120"/>
                  </a:lnTo>
                  <a:lnTo>
                    <a:pt x="1622" y="2119"/>
                  </a:lnTo>
                  <a:lnTo>
                    <a:pt x="1629" y="2118"/>
                  </a:lnTo>
                  <a:lnTo>
                    <a:pt x="1634" y="2118"/>
                  </a:lnTo>
                  <a:lnTo>
                    <a:pt x="1638" y="2118"/>
                  </a:lnTo>
                  <a:lnTo>
                    <a:pt x="1642" y="2120"/>
                  </a:lnTo>
                  <a:lnTo>
                    <a:pt x="1644" y="2124"/>
                  </a:lnTo>
                  <a:lnTo>
                    <a:pt x="1644" y="2128"/>
                  </a:lnTo>
                  <a:lnTo>
                    <a:pt x="1644" y="2130"/>
                  </a:lnTo>
                  <a:lnTo>
                    <a:pt x="1644" y="2134"/>
                  </a:lnTo>
                  <a:lnTo>
                    <a:pt x="1641" y="2138"/>
                  </a:lnTo>
                  <a:lnTo>
                    <a:pt x="1635" y="2145"/>
                  </a:lnTo>
                  <a:lnTo>
                    <a:pt x="1632" y="2150"/>
                  </a:lnTo>
                  <a:lnTo>
                    <a:pt x="1630" y="2156"/>
                  </a:lnTo>
                  <a:lnTo>
                    <a:pt x="1630" y="2163"/>
                  </a:lnTo>
                  <a:lnTo>
                    <a:pt x="1631" y="2173"/>
                  </a:lnTo>
                  <a:lnTo>
                    <a:pt x="1634" y="2191"/>
                  </a:lnTo>
                  <a:lnTo>
                    <a:pt x="1636" y="2206"/>
                  </a:lnTo>
                  <a:lnTo>
                    <a:pt x="1639" y="2220"/>
                  </a:lnTo>
                  <a:lnTo>
                    <a:pt x="1643" y="2232"/>
                  </a:lnTo>
                  <a:lnTo>
                    <a:pt x="1648" y="2244"/>
                  </a:lnTo>
                  <a:lnTo>
                    <a:pt x="1653" y="2254"/>
                  </a:lnTo>
                  <a:lnTo>
                    <a:pt x="1653" y="2258"/>
                  </a:lnTo>
                  <a:lnTo>
                    <a:pt x="1653" y="2262"/>
                  </a:lnTo>
                  <a:lnTo>
                    <a:pt x="1650" y="2265"/>
                  </a:lnTo>
                  <a:lnTo>
                    <a:pt x="1647" y="2267"/>
                  </a:lnTo>
                  <a:lnTo>
                    <a:pt x="1643" y="2268"/>
                  </a:lnTo>
                  <a:lnTo>
                    <a:pt x="1638" y="2268"/>
                  </a:lnTo>
                  <a:lnTo>
                    <a:pt x="1635" y="2267"/>
                  </a:lnTo>
                  <a:lnTo>
                    <a:pt x="1631" y="2264"/>
                  </a:lnTo>
                  <a:lnTo>
                    <a:pt x="1628" y="2262"/>
                  </a:lnTo>
                  <a:lnTo>
                    <a:pt x="1624" y="2261"/>
                  </a:lnTo>
                  <a:lnTo>
                    <a:pt x="1619" y="2260"/>
                  </a:lnTo>
                  <a:lnTo>
                    <a:pt x="1613" y="2260"/>
                  </a:lnTo>
                  <a:lnTo>
                    <a:pt x="1606" y="2261"/>
                  </a:lnTo>
                  <a:lnTo>
                    <a:pt x="1598" y="2262"/>
                  </a:lnTo>
                  <a:lnTo>
                    <a:pt x="1590" y="2265"/>
                  </a:lnTo>
                  <a:lnTo>
                    <a:pt x="1579" y="2269"/>
                  </a:lnTo>
                  <a:lnTo>
                    <a:pt x="1573" y="2271"/>
                  </a:lnTo>
                  <a:lnTo>
                    <a:pt x="1569" y="2273"/>
                  </a:lnTo>
                  <a:lnTo>
                    <a:pt x="1565" y="2273"/>
                  </a:lnTo>
                  <a:lnTo>
                    <a:pt x="1561" y="2271"/>
                  </a:lnTo>
                  <a:lnTo>
                    <a:pt x="1559" y="2270"/>
                  </a:lnTo>
                  <a:lnTo>
                    <a:pt x="1556" y="2268"/>
                  </a:lnTo>
                  <a:lnTo>
                    <a:pt x="1554" y="2265"/>
                  </a:lnTo>
                  <a:lnTo>
                    <a:pt x="1552" y="2263"/>
                  </a:lnTo>
                  <a:lnTo>
                    <a:pt x="1547" y="2250"/>
                  </a:lnTo>
                  <a:lnTo>
                    <a:pt x="1541" y="2236"/>
                  </a:lnTo>
                  <a:lnTo>
                    <a:pt x="1535" y="2225"/>
                  </a:lnTo>
                  <a:lnTo>
                    <a:pt x="1530" y="2214"/>
                  </a:lnTo>
                  <a:lnTo>
                    <a:pt x="1527" y="2202"/>
                  </a:lnTo>
                  <a:lnTo>
                    <a:pt x="1521" y="2189"/>
                  </a:lnTo>
                  <a:lnTo>
                    <a:pt x="1517" y="2183"/>
                  </a:lnTo>
                  <a:lnTo>
                    <a:pt x="1512" y="2179"/>
                  </a:lnTo>
                  <a:lnTo>
                    <a:pt x="1506" y="2175"/>
                  </a:lnTo>
                  <a:lnTo>
                    <a:pt x="1499" y="2173"/>
                  </a:lnTo>
                  <a:lnTo>
                    <a:pt x="1483" y="2170"/>
                  </a:lnTo>
                  <a:lnTo>
                    <a:pt x="1465" y="2169"/>
                  </a:lnTo>
                  <a:lnTo>
                    <a:pt x="1456" y="2162"/>
                  </a:lnTo>
                  <a:lnTo>
                    <a:pt x="1449" y="2156"/>
                  </a:lnTo>
                  <a:lnTo>
                    <a:pt x="1433" y="2163"/>
                  </a:lnTo>
                  <a:lnTo>
                    <a:pt x="1417" y="2169"/>
                  </a:lnTo>
                  <a:lnTo>
                    <a:pt x="1408" y="2161"/>
                  </a:lnTo>
                  <a:lnTo>
                    <a:pt x="1398" y="2154"/>
                  </a:lnTo>
                  <a:lnTo>
                    <a:pt x="1391" y="2155"/>
                  </a:lnTo>
                  <a:lnTo>
                    <a:pt x="1382" y="2160"/>
                  </a:lnTo>
                  <a:lnTo>
                    <a:pt x="1376" y="2161"/>
                  </a:lnTo>
                  <a:lnTo>
                    <a:pt x="1370" y="2163"/>
                  </a:lnTo>
                  <a:lnTo>
                    <a:pt x="1365" y="2163"/>
                  </a:lnTo>
                  <a:lnTo>
                    <a:pt x="1360" y="2162"/>
                  </a:lnTo>
                  <a:lnTo>
                    <a:pt x="1347" y="2157"/>
                  </a:lnTo>
                  <a:lnTo>
                    <a:pt x="1336" y="2154"/>
                  </a:lnTo>
                  <a:lnTo>
                    <a:pt x="1327" y="2153"/>
                  </a:lnTo>
                  <a:lnTo>
                    <a:pt x="1319" y="2153"/>
                  </a:lnTo>
                  <a:lnTo>
                    <a:pt x="1316" y="2153"/>
                  </a:lnTo>
                  <a:lnTo>
                    <a:pt x="1314" y="2154"/>
                  </a:lnTo>
                  <a:lnTo>
                    <a:pt x="1313" y="2156"/>
                  </a:lnTo>
                  <a:lnTo>
                    <a:pt x="1311" y="2157"/>
                  </a:lnTo>
                  <a:lnTo>
                    <a:pt x="1309" y="2163"/>
                  </a:lnTo>
                  <a:lnTo>
                    <a:pt x="1308" y="2170"/>
                  </a:lnTo>
                  <a:lnTo>
                    <a:pt x="1307" y="2185"/>
                  </a:lnTo>
                  <a:lnTo>
                    <a:pt x="1305" y="2197"/>
                  </a:lnTo>
                  <a:lnTo>
                    <a:pt x="1302" y="2211"/>
                  </a:lnTo>
                  <a:lnTo>
                    <a:pt x="1300" y="2227"/>
                  </a:lnTo>
                  <a:lnTo>
                    <a:pt x="1298" y="2236"/>
                  </a:lnTo>
                  <a:lnTo>
                    <a:pt x="1298" y="2244"/>
                  </a:lnTo>
                  <a:lnTo>
                    <a:pt x="1300" y="2251"/>
                  </a:lnTo>
                  <a:lnTo>
                    <a:pt x="1302" y="2257"/>
                  </a:lnTo>
                  <a:lnTo>
                    <a:pt x="1303" y="2262"/>
                  </a:lnTo>
                  <a:lnTo>
                    <a:pt x="1304" y="2268"/>
                  </a:lnTo>
                  <a:lnTo>
                    <a:pt x="1305" y="2273"/>
                  </a:lnTo>
                  <a:lnTo>
                    <a:pt x="1304" y="2279"/>
                  </a:lnTo>
                  <a:lnTo>
                    <a:pt x="1303" y="2283"/>
                  </a:lnTo>
                  <a:lnTo>
                    <a:pt x="1301" y="2288"/>
                  </a:lnTo>
                  <a:lnTo>
                    <a:pt x="1297" y="2293"/>
                  </a:lnTo>
                  <a:lnTo>
                    <a:pt x="1294" y="2298"/>
                  </a:lnTo>
                  <a:lnTo>
                    <a:pt x="1280" y="2308"/>
                  </a:lnTo>
                  <a:lnTo>
                    <a:pt x="1265" y="2321"/>
                  </a:lnTo>
                  <a:lnTo>
                    <a:pt x="1258" y="2328"/>
                  </a:lnTo>
                  <a:lnTo>
                    <a:pt x="1254" y="2333"/>
                  </a:lnTo>
                  <a:lnTo>
                    <a:pt x="1251" y="2338"/>
                  </a:lnTo>
                  <a:lnTo>
                    <a:pt x="1248" y="2339"/>
                  </a:lnTo>
                  <a:lnTo>
                    <a:pt x="1246" y="2338"/>
                  </a:lnTo>
                  <a:lnTo>
                    <a:pt x="1244" y="2336"/>
                  </a:lnTo>
                  <a:lnTo>
                    <a:pt x="1238" y="2334"/>
                  </a:lnTo>
                  <a:lnTo>
                    <a:pt x="1227" y="2333"/>
                  </a:lnTo>
                  <a:lnTo>
                    <a:pt x="1210" y="2332"/>
                  </a:lnTo>
                  <a:lnTo>
                    <a:pt x="1189" y="2331"/>
                  </a:lnTo>
                  <a:lnTo>
                    <a:pt x="1166" y="2331"/>
                  </a:lnTo>
                  <a:lnTo>
                    <a:pt x="1145" y="2331"/>
                  </a:lnTo>
                  <a:lnTo>
                    <a:pt x="1137" y="2332"/>
                  </a:lnTo>
                  <a:lnTo>
                    <a:pt x="1127" y="2334"/>
                  </a:lnTo>
                  <a:lnTo>
                    <a:pt x="1119" y="2339"/>
                  </a:lnTo>
                  <a:lnTo>
                    <a:pt x="1110" y="2344"/>
                  </a:lnTo>
                  <a:lnTo>
                    <a:pt x="1103" y="2350"/>
                  </a:lnTo>
                  <a:lnTo>
                    <a:pt x="1097" y="2356"/>
                  </a:lnTo>
                  <a:lnTo>
                    <a:pt x="1093" y="2363"/>
                  </a:lnTo>
                  <a:lnTo>
                    <a:pt x="1089" y="2369"/>
                  </a:lnTo>
                  <a:lnTo>
                    <a:pt x="1086" y="2375"/>
                  </a:lnTo>
                  <a:lnTo>
                    <a:pt x="1082" y="2378"/>
                  </a:lnTo>
                  <a:lnTo>
                    <a:pt x="1078" y="2382"/>
                  </a:lnTo>
                  <a:lnTo>
                    <a:pt x="1075" y="2384"/>
                  </a:lnTo>
                  <a:lnTo>
                    <a:pt x="1071" y="2386"/>
                  </a:lnTo>
                  <a:lnTo>
                    <a:pt x="1069" y="2386"/>
                  </a:lnTo>
                  <a:lnTo>
                    <a:pt x="1065" y="2386"/>
                  </a:lnTo>
                  <a:lnTo>
                    <a:pt x="1063" y="2383"/>
                  </a:lnTo>
                  <a:lnTo>
                    <a:pt x="1058" y="2381"/>
                  </a:lnTo>
                  <a:lnTo>
                    <a:pt x="1053" y="2378"/>
                  </a:lnTo>
                  <a:lnTo>
                    <a:pt x="1046" y="2376"/>
                  </a:lnTo>
                  <a:lnTo>
                    <a:pt x="1036" y="2375"/>
                  </a:lnTo>
                  <a:lnTo>
                    <a:pt x="1031" y="2375"/>
                  </a:lnTo>
                  <a:lnTo>
                    <a:pt x="1027" y="2372"/>
                  </a:lnTo>
                  <a:lnTo>
                    <a:pt x="1025" y="2371"/>
                  </a:lnTo>
                  <a:lnTo>
                    <a:pt x="1024" y="2369"/>
                  </a:lnTo>
                  <a:lnTo>
                    <a:pt x="1024" y="2363"/>
                  </a:lnTo>
                  <a:lnTo>
                    <a:pt x="1025" y="2355"/>
                  </a:lnTo>
                  <a:lnTo>
                    <a:pt x="1028" y="2347"/>
                  </a:lnTo>
                  <a:lnTo>
                    <a:pt x="1031" y="2340"/>
                  </a:lnTo>
                  <a:lnTo>
                    <a:pt x="1033" y="2332"/>
                  </a:lnTo>
                  <a:lnTo>
                    <a:pt x="1034" y="2323"/>
                  </a:lnTo>
                  <a:lnTo>
                    <a:pt x="1027" y="2307"/>
                  </a:lnTo>
                  <a:lnTo>
                    <a:pt x="1019" y="2289"/>
                  </a:lnTo>
                  <a:lnTo>
                    <a:pt x="1019" y="2283"/>
                  </a:lnTo>
                  <a:lnTo>
                    <a:pt x="1020" y="2279"/>
                  </a:lnTo>
                  <a:lnTo>
                    <a:pt x="1021" y="2274"/>
                  </a:lnTo>
                  <a:lnTo>
                    <a:pt x="1024" y="2268"/>
                  </a:lnTo>
                  <a:lnTo>
                    <a:pt x="1027" y="2257"/>
                  </a:lnTo>
                  <a:lnTo>
                    <a:pt x="1030" y="2249"/>
                  </a:lnTo>
                  <a:lnTo>
                    <a:pt x="1030" y="2244"/>
                  </a:lnTo>
                  <a:lnTo>
                    <a:pt x="1028" y="2241"/>
                  </a:lnTo>
                  <a:lnTo>
                    <a:pt x="1027" y="2238"/>
                  </a:lnTo>
                  <a:lnTo>
                    <a:pt x="1026" y="2236"/>
                  </a:lnTo>
                  <a:lnTo>
                    <a:pt x="1020" y="2235"/>
                  </a:lnTo>
                  <a:lnTo>
                    <a:pt x="1011" y="2232"/>
                  </a:lnTo>
                  <a:lnTo>
                    <a:pt x="1008" y="2232"/>
                  </a:lnTo>
                  <a:lnTo>
                    <a:pt x="1007" y="2231"/>
                  </a:lnTo>
                  <a:lnTo>
                    <a:pt x="1007" y="2229"/>
                  </a:lnTo>
                  <a:lnTo>
                    <a:pt x="1007" y="2226"/>
                  </a:lnTo>
                  <a:lnTo>
                    <a:pt x="1008" y="2220"/>
                  </a:lnTo>
                  <a:lnTo>
                    <a:pt x="1009" y="2213"/>
                  </a:lnTo>
                  <a:lnTo>
                    <a:pt x="1013" y="2206"/>
                  </a:lnTo>
                  <a:lnTo>
                    <a:pt x="1014" y="2199"/>
                  </a:lnTo>
                  <a:lnTo>
                    <a:pt x="1017" y="2194"/>
                  </a:lnTo>
                  <a:lnTo>
                    <a:pt x="1015" y="2191"/>
                  </a:lnTo>
                  <a:lnTo>
                    <a:pt x="1013" y="2186"/>
                  </a:lnTo>
                  <a:lnTo>
                    <a:pt x="1009" y="2183"/>
                  </a:lnTo>
                  <a:lnTo>
                    <a:pt x="1006" y="2181"/>
                  </a:lnTo>
                  <a:lnTo>
                    <a:pt x="1002" y="2181"/>
                  </a:lnTo>
                  <a:lnTo>
                    <a:pt x="999" y="2181"/>
                  </a:lnTo>
                  <a:lnTo>
                    <a:pt x="995" y="2182"/>
                  </a:lnTo>
                  <a:lnTo>
                    <a:pt x="992" y="2185"/>
                  </a:lnTo>
                  <a:lnTo>
                    <a:pt x="988" y="2187"/>
                  </a:lnTo>
                  <a:lnTo>
                    <a:pt x="984" y="2189"/>
                  </a:lnTo>
                  <a:lnTo>
                    <a:pt x="982" y="2191"/>
                  </a:lnTo>
                  <a:lnTo>
                    <a:pt x="979" y="2191"/>
                  </a:lnTo>
                  <a:lnTo>
                    <a:pt x="976" y="2191"/>
                  </a:lnTo>
                  <a:lnTo>
                    <a:pt x="971" y="2187"/>
                  </a:lnTo>
                  <a:lnTo>
                    <a:pt x="965" y="2182"/>
                  </a:lnTo>
                  <a:lnTo>
                    <a:pt x="962" y="2180"/>
                  </a:lnTo>
                  <a:lnTo>
                    <a:pt x="960" y="2179"/>
                  </a:lnTo>
                  <a:lnTo>
                    <a:pt x="956" y="2179"/>
                  </a:lnTo>
                  <a:lnTo>
                    <a:pt x="954" y="2179"/>
                  </a:lnTo>
                  <a:lnTo>
                    <a:pt x="946" y="2181"/>
                  </a:lnTo>
                  <a:lnTo>
                    <a:pt x="941" y="2187"/>
                  </a:lnTo>
                  <a:lnTo>
                    <a:pt x="925" y="2201"/>
                  </a:lnTo>
                  <a:lnTo>
                    <a:pt x="908" y="2217"/>
                  </a:lnTo>
                  <a:lnTo>
                    <a:pt x="905" y="2220"/>
                  </a:lnTo>
                  <a:lnTo>
                    <a:pt x="902" y="2225"/>
                  </a:lnTo>
                  <a:lnTo>
                    <a:pt x="900" y="2230"/>
                  </a:lnTo>
                  <a:lnTo>
                    <a:pt x="899" y="2235"/>
                  </a:lnTo>
                  <a:lnTo>
                    <a:pt x="897" y="2244"/>
                  </a:lnTo>
                  <a:lnTo>
                    <a:pt x="895" y="2256"/>
                  </a:lnTo>
                  <a:lnTo>
                    <a:pt x="894" y="2261"/>
                  </a:lnTo>
                  <a:lnTo>
                    <a:pt x="892" y="2265"/>
                  </a:lnTo>
                  <a:lnTo>
                    <a:pt x="889" y="2268"/>
                  </a:lnTo>
                  <a:lnTo>
                    <a:pt x="886" y="2270"/>
                  </a:lnTo>
                  <a:lnTo>
                    <a:pt x="881" y="2273"/>
                  </a:lnTo>
                  <a:lnTo>
                    <a:pt x="876" y="2273"/>
                  </a:lnTo>
                  <a:lnTo>
                    <a:pt x="870" y="2274"/>
                  </a:lnTo>
                  <a:lnTo>
                    <a:pt x="863" y="2274"/>
                  </a:lnTo>
                  <a:lnTo>
                    <a:pt x="857" y="2273"/>
                  </a:lnTo>
                  <a:lnTo>
                    <a:pt x="853" y="2271"/>
                  </a:lnTo>
                  <a:lnTo>
                    <a:pt x="848" y="2269"/>
                  </a:lnTo>
                  <a:lnTo>
                    <a:pt x="845" y="2265"/>
                  </a:lnTo>
                  <a:lnTo>
                    <a:pt x="841" y="2256"/>
                  </a:lnTo>
                  <a:lnTo>
                    <a:pt x="838" y="2243"/>
                  </a:lnTo>
                  <a:lnTo>
                    <a:pt x="836" y="2229"/>
                  </a:lnTo>
                  <a:lnTo>
                    <a:pt x="835" y="2213"/>
                  </a:lnTo>
                  <a:lnTo>
                    <a:pt x="835" y="2206"/>
                  </a:lnTo>
                  <a:lnTo>
                    <a:pt x="836" y="2199"/>
                  </a:lnTo>
                  <a:lnTo>
                    <a:pt x="837" y="2192"/>
                  </a:lnTo>
                  <a:lnTo>
                    <a:pt x="839" y="2186"/>
                  </a:lnTo>
                  <a:lnTo>
                    <a:pt x="843" y="2180"/>
                  </a:lnTo>
                  <a:lnTo>
                    <a:pt x="847" y="2175"/>
                  </a:lnTo>
                  <a:lnTo>
                    <a:pt x="851" y="2172"/>
                  </a:lnTo>
                  <a:lnTo>
                    <a:pt x="856" y="2168"/>
                  </a:lnTo>
                  <a:lnTo>
                    <a:pt x="868" y="2162"/>
                  </a:lnTo>
                  <a:lnTo>
                    <a:pt x="879" y="2157"/>
                  </a:lnTo>
                  <a:lnTo>
                    <a:pt x="885" y="2154"/>
                  </a:lnTo>
                  <a:lnTo>
                    <a:pt x="887" y="2151"/>
                  </a:lnTo>
                  <a:lnTo>
                    <a:pt x="889" y="2149"/>
                  </a:lnTo>
                  <a:lnTo>
                    <a:pt x="891" y="2145"/>
                  </a:lnTo>
                  <a:lnTo>
                    <a:pt x="892" y="2138"/>
                  </a:lnTo>
                  <a:lnTo>
                    <a:pt x="893" y="2126"/>
                  </a:lnTo>
                  <a:lnTo>
                    <a:pt x="893" y="2119"/>
                  </a:lnTo>
                  <a:lnTo>
                    <a:pt x="895" y="2115"/>
                  </a:lnTo>
                  <a:lnTo>
                    <a:pt x="897" y="2110"/>
                  </a:lnTo>
                  <a:lnTo>
                    <a:pt x="900" y="2105"/>
                  </a:lnTo>
                  <a:lnTo>
                    <a:pt x="908" y="2095"/>
                  </a:lnTo>
                  <a:lnTo>
                    <a:pt x="920" y="2085"/>
                  </a:lnTo>
                  <a:lnTo>
                    <a:pt x="932" y="2073"/>
                  </a:lnTo>
                  <a:lnTo>
                    <a:pt x="943" y="2061"/>
                  </a:lnTo>
                  <a:lnTo>
                    <a:pt x="954" y="2050"/>
                  </a:lnTo>
                  <a:lnTo>
                    <a:pt x="963" y="2040"/>
                  </a:lnTo>
                  <a:lnTo>
                    <a:pt x="968" y="2035"/>
                  </a:lnTo>
                  <a:lnTo>
                    <a:pt x="970" y="2029"/>
                  </a:lnTo>
                  <a:lnTo>
                    <a:pt x="974" y="2022"/>
                  </a:lnTo>
                  <a:lnTo>
                    <a:pt x="975" y="2015"/>
                  </a:lnTo>
                  <a:lnTo>
                    <a:pt x="976" y="2008"/>
                  </a:lnTo>
                  <a:lnTo>
                    <a:pt x="976" y="2000"/>
                  </a:lnTo>
                  <a:lnTo>
                    <a:pt x="976" y="1994"/>
                  </a:lnTo>
                  <a:lnTo>
                    <a:pt x="975" y="1987"/>
                  </a:lnTo>
                  <a:lnTo>
                    <a:pt x="971" y="1977"/>
                  </a:lnTo>
                  <a:lnTo>
                    <a:pt x="968" y="1967"/>
                  </a:lnTo>
                  <a:lnTo>
                    <a:pt x="964" y="1956"/>
                  </a:lnTo>
                  <a:lnTo>
                    <a:pt x="963" y="1945"/>
                  </a:lnTo>
                  <a:lnTo>
                    <a:pt x="961" y="1933"/>
                  </a:lnTo>
                  <a:lnTo>
                    <a:pt x="960" y="1922"/>
                  </a:lnTo>
                  <a:lnTo>
                    <a:pt x="960" y="1917"/>
                  </a:lnTo>
                  <a:lnTo>
                    <a:pt x="961" y="1914"/>
                  </a:lnTo>
                  <a:lnTo>
                    <a:pt x="964" y="1909"/>
                  </a:lnTo>
                  <a:lnTo>
                    <a:pt x="969" y="1905"/>
                  </a:lnTo>
                  <a:lnTo>
                    <a:pt x="979" y="1903"/>
                  </a:lnTo>
                  <a:lnTo>
                    <a:pt x="992" y="1904"/>
                  </a:lnTo>
                  <a:lnTo>
                    <a:pt x="999" y="1904"/>
                  </a:lnTo>
                  <a:lnTo>
                    <a:pt x="1005" y="1904"/>
                  </a:lnTo>
                  <a:lnTo>
                    <a:pt x="1009" y="1903"/>
                  </a:lnTo>
                  <a:lnTo>
                    <a:pt x="1014" y="1902"/>
                  </a:lnTo>
                  <a:lnTo>
                    <a:pt x="1017" y="1899"/>
                  </a:lnTo>
                  <a:lnTo>
                    <a:pt x="1018" y="1896"/>
                  </a:lnTo>
                  <a:lnTo>
                    <a:pt x="1018" y="1892"/>
                  </a:lnTo>
                  <a:lnTo>
                    <a:pt x="1017" y="1887"/>
                  </a:lnTo>
                  <a:lnTo>
                    <a:pt x="1015" y="1880"/>
                  </a:lnTo>
                  <a:lnTo>
                    <a:pt x="1015" y="1874"/>
                  </a:lnTo>
                  <a:lnTo>
                    <a:pt x="1021" y="1868"/>
                  </a:lnTo>
                  <a:lnTo>
                    <a:pt x="1028" y="1863"/>
                  </a:lnTo>
                  <a:lnTo>
                    <a:pt x="1031" y="1860"/>
                  </a:lnTo>
                  <a:lnTo>
                    <a:pt x="1032" y="1858"/>
                  </a:lnTo>
                  <a:lnTo>
                    <a:pt x="1032" y="1855"/>
                  </a:lnTo>
                  <a:lnTo>
                    <a:pt x="1031" y="1854"/>
                  </a:lnTo>
                  <a:lnTo>
                    <a:pt x="1026" y="1851"/>
                  </a:lnTo>
                  <a:lnTo>
                    <a:pt x="1018" y="1849"/>
                  </a:lnTo>
                  <a:lnTo>
                    <a:pt x="1006" y="1848"/>
                  </a:lnTo>
                  <a:lnTo>
                    <a:pt x="993" y="1845"/>
                  </a:lnTo>
                  <a:lnTo>
                    <a:pt x="986" y="1844"/>
                  </a:lnTo>
                  <a:lnTo>
                    <a:pt x="980" y="1845"/>
                  </a:lnTo>
                  <a:lnTo>
                    <a:pt x="976" y="1846"/>
                  </a:lnTo>
                  <a:lnTo>
                    <a:pt x="971" y="1847"/>
                  </a:lnTo>
                  <a:lnTo>
                    <a:pt x="963" y="1854"/>
                  </a:lnTo>
                  <a:lnTo>
                    <a:pt x="954" y="1865"/>
                  </a:lnTo>
                  <a:lnTo>
                    <a:pt x="948" y="1868"/>
                  </a:lnTo>
                  <a:lnTo>
                    <a:pt x="943" y="1870"/>
                  </a:lnTo>
                  <a:lnTo>
                    <a:pt x="939" y="1870"/>
                  </a:lnTo>
                  <a:lnTo>
                    <a:pt x="937" y="1867"/>
                  </a:lnTo>
                  <a:lnTo>
                    <a:pt x="933" y="1859"/>
                  </a:lnTo>
                  <a:lnTo>
                    <a:pt x="931" y="1849"/>
                  </a:lnTo>
                  <a:lnTo>
                    <a:pt x="931" y="1841"/>
                  </a:lnTo>
                  <a:lnTo>
                    <a:pt x="931" y="1834"/>
                  </a:lnTo>
                  <a:lnTo>
                    <a:pt x="931" y="1832"/>
                  </a:lnTo>
                  <a:lnTo>
                    <a:pt x="930" y="1829"/>
                  </a:lnTo>
                  <a:lnTo>
                    <a:pt x="929" y="1827"/>
                  </a:lnTo>
                  <a:lnTo>
                    <a:pt x="925" y="1824"/>
                  </a:lnTo>
                  <a:lnTo>
                    <a:pt x="923" y="1822"/>
                  </a:lnTo>
                  <a:lnTo>
                    <a:pt x="920" y="1820"/>
                  </a:lnTo>
                  <a:lnTo>
                    <a:pt x="919" y="1816"/>
                  </a:lnTo>
                  <a:lnTo>
                    <a:pt x="919" y="1813"/>
                  </a:lnTo>
                  <a:lnTo>
                    <a:pt x="920" y="1808"/>
                  </a:lnTo>
                  <a:lnTo>
                    <a:pt x="923" y="1803"/>
                  </a:lnTo>
                  <a:lnTo>
                    <a:pt x="925" y="1798"/>
                  </a:lnTo>
                  <a:lnTo>
                    <a:pt x="929" y="1792"/>
                  </a:lnTo>
                  <a:lnTo>
                    <a:pt x="936" y="1782"/>
                  </a:lnTo>
                  <a:lnTo>
                    <a:pt x="941" y="1770"/>
                  </a:lnTo>
                  <a:lnTo>
                    <a:pt x="944" y="1759"/>
                  </a:lnTo>
                  <a:lnTo>
                    <a:pt x="946" y="1747"/>
                  </a:lnTo>
                  <a:lnTo>
                    <a:pt x="948" y="1737"/>
                  </a:lnTo>
                  <a:lnTo>
                    <a:pt x="949" y="1727"/>
                  </a:lnTo>
                  <a:lnTo>
                    <a:pt x="951" y="1718"/>
                  </a:lnTo>
                  <a:lnTo>
                    <a:pt x="954" y="1708"/>
                  </a:lnTo>
                  <a:lnTo>
                    <a:pt x="954" y="1704"/>
                  </a:lnTo>
                  <a:lnTo>
                    <a:pt x="952" y="1701"/>
                  </a:lnTo>
                  <a:lnTo>
                    <a:pt x="950" y="1697"/>
                  </a:lnTo>
                  <a:lnTo>
                    <a:pt x="946" y="1693"/>
                  </a:lnTo>
                  <a:lnTo>
                    <a:pt x="936" y="1685"/>
                  </a:lnTo>
                  <a:lnTo>
                    <a:pt x="923" y="1677"/>
                  </a:lnTo>
                  <a:lnTo>
                    <a:pt x="916" y="1674"/>
                  </a:lnTo>
                  <a:lnTo>
                    <a:pt x="908" y="1671"/>
                  </a:lnTo>
                  <a:lnTo>
                    <a:pt x="902" y="1671"/>
                  </a:lnTo>
                  <a:lnTo>
                    <a:pt x="897" y="1671"/>
                  </a:lnTo>
                  <a:lnTo>
                    <a:pt x="883" y="1672"/>
                  </a:lnTo>
                  <a:lnTo>
                    <a:pt x="869" y="1674"/>
                  </a:lnTo>
                  <a:lnTo>
                    <a:pt x="862" y="1674"/>
                  </a:lnTo>
                  <a:lnTo>
                    <a:pt x="856" y="1671"/>
                  </a:lnTo>
                  <a:lnTo>
                    <a:pt x="851" y="1669"/>
                  </a:lnTo>
                  <a:lnTo>
                    <a:pt x="847" y="1664"/>
                  </a:lnTo>
                  <a:lnTo>
                    <a:pt x="839" y="1655"/>
                  </a:lnTo>
                  <a:lnTo>
                    <a:pt x="831" y="1643"/>
                  </a:lnTo>
                  <a:lnTo>
                    <a:pt x="826" y="1638"/>
                  </a:lnTo>
                  <a:lnTo>
                    <a:pt x="823" y="1637"/>
                  </a:lnTo>
                  <a:lnTo>
                    <a:pt x="819" y="1638"/>
                  </a:lnTo>
                  <a:lnTo>
                    <a:pt x="817" y="1640"/>
                  </a:lnTo>
                  <a:lnTo>
                    <a:pt x="814" y="1645"/>
                  </a:lnTo>
                  <a:lnTo>
                    <a:pt x="812" y="1651"/>
                  </a:lnTo>
                  <a:lnTo>
                    <a:pt x="811" y="1657"/>
                  </a:lnTo>
                  <a:lnTo>
                    <a:pt x="811" y="1663"/>
                  </a:lnTo>
                  <a:lnTo>
                    <a:pt x="810" y="1669"/>
                  </a:lnTo>
                  <a:lnTo>
                    <a:pt x="809" y="1674"/>
                  </a:lnTo>
                  <a:lnTo>
                    <a:pt x="806" y="1678"/>
                  </a:lnTo>
                  <a:lnTo>
                    <a:pt x="804" y="1683"/>
                  </a:lnTo>
                  <a:lnTo>
                    <a:pt x="799" y="1687"/>
                  </a:lnTo>
                  <a:lnTo>
                    <a:pt x="793" y="1690"/>
                  </a:lnTo>
                  <a:lnTo>
                    <a:pt x="786" y="1693"/>
                  </a:lnTo>
                  <a:lnTo>
                    <a:pt x="776" y="1694"/>
                  </a:lnTo>
                  <a:lnTo>
                    <a:pt x="768" y="1695"/>
                  </a:lnTo>
                  <a:lnTo>
                    <a:pt x="761" y="1695"/>
                  </a:lnTo>
                  <a:lnTo>
                    <a:pt x="755" y="1694"/>
                  </a:lnTo>
                  <a:lnTo>
                    <a:pt x="750" y="1691"/>
                  </a:lnTo>
                  <a:lnTo>
                    <a:pt x="743" y="1685"/>
                  </a:lnTo>
                  <a:lnTo>
                    <a:pt x="736" y="1677"/>
                  </a:lnTo>
                  <a:lnTo>
                    <a:pt x="731" y="1672"/>
                  </a:lnTo>
                  <a:lnTo>
                    <a:pt x="725" y="1670"/>
                  </a:lnTo>
                  <a:lnTo>
                    <a:pt x="718" y="1668"/>
                  </a:lnTo>
                  <a:lnTo>
                    <a:pt x="710" y="1666"/>
                  </a:lnTo>
                  <a:lnTo>
                    <a:pt x="693" y="1666"/>
                  </a:lnTo>
                  <a:lnTo>
                    <a:pt x="680" y="1666"/>
                  </a:lnTo>
                  <a:lnTo>
                    <a:pt x="674" y="1669"/>
                  </a:lnTo>
                  <a:lnTo>
                    <a:pt x="671" y="1672"/>
                  </a:lnTo>
                  <a:lnTo>
                    <a:pt x="667" y="1677"/>
                  </a:lnTo>
                  <a:lnTo>
                    <a:pt x="664" y="1683"/>
                  </a:lnTo>
                  <a:lnTo>
                    <a:pt x="660" y="1695"/>
                  </a:lnTo>
                  <a:lnTo>
                    <a:pt x="659" y="1707"/>
                  </a:lnTo>
                  <a:lnTo>
                    <a:pt x="656" y="1715"/>
                  </a:lnTo>
                  <a:lnTo>
                    <a:pt x="654" y="1722"/>
                  </a:lnTo>
                  <a:lnTo>
                    <a:pt x="650" y="1725"/>
                  </a:lnTo>
                  <a:lnTo>
                    <a:pt x="648" y="1727"/>
                  </a:lnTo>
                  <a:lnTo>
                    <a:pt x="643" y="1731"/>
                  </a:lnTo>
                  <a:lnTo>
                    <a:pt x="639" y="1733"/>
                  </a:lnTo>
                  <a:lnTo>
                    <a:pt x="633" y="1735"/>
                  </a:lnTo>
                  <a:lnTo>
                    <a:pt x="628" y="1739"/>
                  </a:lnTo>
                  <a:lnTo>
                    <a:pt x="624" y="1742"/>
                  </a:lnTo>
                  <a:lnTo>
                    <a:pt x="621" y="1746"/>
                  </a:lnTo>
                  <a:lnTo>
                    <a:pt x="615" y="1756"/>
                  </a:lnTo>
                  <a:lnTo>
                    <a:pt x="609" y="1766"/>
                  </a:lnTo>
                  <a:lnTo>
                    <a:pt x="602" y="1779"/>
                  </a:lnTo>
                  <a:lnTo>
                    <a:pt x="593" y="1795"/>
                  </a:lnTo>
                  <a:lnTo>
                    <a:pt x="589" y="1801"/>
                  </a:lnTo>
                  <a:lnTo>
                    <a:pt x="583" y="1808"/>
                  </a:lnTo>
                  <a:lnTo>
                    <a:pt x="578" y="1813"/>
                  </a:lnTo>
                  <a:lnTo>
                    <a:pt x="572" y="1817"/>
                  </a:lnTo>
                  <a:lnTo>
                    <a:pt x="566" y="1820"/>
                  </a:lnTo>
                  <a:lnTo>
                    <a:pt x="562" y="1821"/>
                  </a:lnTo>
                  <a:lnTo>
                    <a:pt x="560" y="1821"/>
                  </a:lnTo>
                  <a:lnTo>
                    <a:pt x="558" y="1820"/>
                  </a:lnTo>
                  <a:lnTo>
                    <a:pt x="555" y="1815"/>
                  </a:lnTo>
                  <a:lnTo>
                    <a:pt x="554" y="1807"/>
                  </a:lnTo>
                  <a:lnTo>
                    <a:pt x="554" y="1797"/>
                  </a:lnTo>
                  <a:lnTo>
                    <a:pt x="552" y="1788"/>
                  </a:lnTo>
                  <a:lnTo>
                    <a:pt x="551" y="1785"/>
                  </a:lnTo>
                  <a:lnTo>
                    <a:pt x="548" y="1782"/>
                  </a:lnTo>
                  <a:lnTo>
                    <a:pt x="547" y="1781"/>
                  </a:lnTo>
                  <a:lnTo>
                    <a:pt x="543" y="1781"/>
                  </a:lnTo>
                  <a:lnTo>
                    <a:pt x="539" y="1782"/>
                  </a:lnTo>
                  <a:lnTo>
                    <a:pt x="533" y="1785"/>
                  </a:lnTo>
                  <a:lnTo>
                    <a:pt x="526" y="1792"/>
                  </a:lnTo>
                  <a:lnTo>
                    <a:pt x="519" y="1801"/>
                  </a:lnTo>
                  <a:lnTo>
                    <a:pt x="515" y="1804"/>
                  </a:lnTo>
                  <a:lnTo>
                    <a:pt x="511" y="1807"/>
                  </a:lnTo>
                  <a:lnTo>
                    <a:pt x="508" y="1809"/>
                  </a:lnTo>
                  <a:lnTo>
                    <a:pt x="504" y="1809"/>
                  </a:lnTo>
                  <a:lnTo>
                    <a:pt x="501" y="1808"/>
                  </a:lnTo>
                  <a:lnTo>
                    <a:pt x="497" y="1805"/>
                  </a:lnTo>
                  <a:lnTo>
                    <a:pt x="495" y="1802"/>
                  </a:lnTo>
                  <a:lnTo>
                    <a:pt x="491" y="1797"/>
                  </a:lnTo>
                  <a:lnTo>
                    <a:pt x="489" y="1791"/>
                  </a:lnTo>
                  <a:lnTo>
                    <a:pt x="489" y="1785"/>
                  </a:lnTo>
                  <a:lnTo>
                    <a:pt x="489" y="1777"/>
                  </a:lnTo>
                  <a:lnTo>
                    <a:pt x="490" y="1770"/>
                  </a:lnTo>
                  <a:lnTo>
                    <a:pt x="491" y="1756"/>
                  </a:lnTo>
                  <a:lnTo>
                    <a:pt x="491" y="1742"/>
                  </a:lnTo>
                  <a:lnTo>
                    <a:pt x="491" y="1740"/>
                  </a:lnTo>
                  <a:lnTo>
                    <a:pt x="490" y="1738"/>
                  </a:lnTo>
                  <a:lnTo>
                    <a:pt x="488" y="1735"/>
                  </a:lnTo>
                  <a:lnTo>
                    <a:pt x="485" y="1734"/>
                  </a:lnTo>
                  <a:lnTo>
                    <a:pt x="479" y="1731"/>
                  </a:lnTo>
                  <a:lnTo>
                    <a:pt x="473" y="1729"/>
                  </a:lnTo>
                  <a:lnTo>
                    <a:pt x="458" y="1728"/>
                  </a:lnTo>
                  <a:lnTo>
                    <a:pt x="444" y="1729"/>
                  </a:lnTo>
                  <a:lnTo>
                    <a:pt x="439" y="1731"/>
                  </a:lnTo>
                  <a:lnTo>
                    <a:pt x="434" y="1732"/>
                  </a:lnTo>
                  <a:lnTo>
                    <a:pt x="431" y="1734"/>
                  </a:lnTo>
                  <a:lnTo>
                    <a:pt x="427" y="1739"/>
                  </a:lnTo>
                  <a:lnTo>
                    <a:pt x="421" y="1750"/>
                  </a:lnTo>
                  <a:lnTo>
                    <a:pt x="415" y="1766"/>
                  </a:lnTo>
                  <a:lnTo>
                    <a:pt x="412" y="1775"/>
                  </a:lnTo>
                  <a:lnTo>
                    <a:pt x="409" y="1782"/>
                  </a:lnTo>
                  <a:lnTo>
                    <a:pt x="407" y="1786"/>
                  </a:lnTo>
                  <a:lnTo>
                    <a:pt x="403" y="1790"/>
                  </a:lnTo>
                  <a:lnTo>
                    <a:pt x="397" y="1794"/>
                  </a:lnTo>
                  <a:lnTo>
                    <a:pt x="389" y="1797"/>
                  </a:lnTo>
                  <a:lnTo>
                    <a:pt x="384" y="1801"/>
                  </a:lnTo>
                  <a:lnTo>
                    <a:pt x="381" y="1804"/>
                  </a:lnTo>
                  <a:lnTo>
                    <a:pt x="378" y="1809"/>
                  </a:lnTo>
                  <a:lnTo>
                    <a:pt x="377" y="1814"/>
                  </a:lnTo>
                  <a:lnTo>
                    <a:pt x="376" y="1819"/>
                  </a:lnTo>
                  <a:lnTo>
                    <a:pt x="377" y="1824"/>
                  </a:lnTo>
                  <a:lnTo>
                    <a:pt x="378" y="1830"/>
                  </a:lnTo>
                  <a:lnTo>
                    <a:pt x="379" y="1835"/>
                  </a:lnTo>
                  <a:lnTo>
                    <a:pt x="383" y="1846"/>
                  </a:lnTo>
                  <a:lnTo>
                    <a:pt x="384" y="1854"/>
                  </a:lnTo>
                  <a:lnTo>
                    <a:pt x="383" y="1858"/>
                  </a:lnTo>
                  <a:lnTo>
                    <a:pt x="381" y="1861"/>
                  </a:lnTo>
                  <a:lnTo>
                    <a:pt x="377" y="1864"/>
                  </a:lnTo>
                  <a:lnTo>
                    <a:pt x="371" y="1865"/>
                  </a:lnTo>
                  <a:lnTo>
                    <a:pt x="365" y="1866"/>
                  </a:lnTo>
                  <a:lnTo>
                    <a:pt x="358" y="1866"/>
                  </a:lnTo>
                  <a:lnTo>
                    <a:pt x="350" y="1865"/>
                  </a:lnTo>
                  <a:lnTo>
                    <a:pt x="344" y="1864"/>
                  </a:lnTo>
                  <a:lnTo>
                    <a:pt x="338" y="1863"/>
                  </a:lnTo>
                  <a:lnTo>
                    <a:pt x="333" y="1859"/>
                  </a:lnTo>
                  <a:lnTo>
                    <a:pt x="329" y="1855"/>
                  </a:lnTo>
                  <a:lnTo>
                    <a:pt x="328" y="1852"/>
                  </a:lnTo>
                  <a:lnTo>
                    <a:pt x="328" y="1847"/>
                  </a:lnTo>
                  <a:lnTo>
                    <a:pt x="331" y="1842"/>
                  </a:lnTo>
                  <a:lnTo>
                    <a:pt x="333" y="1840"/>
                  </a:lnTo>
                  <a:lnTo>
                    <a:pt x="337" y="1836"/>
                  </a:lnTo>
                  <a:lnTo>
                    <a:pt x="340" y="1833"/>
                  </a:lnTo>
                  <a:lnTo>
                    <a:pt x="344" y="1830"/>
                  </a:lnTo>
                  <a:lnTo>
                    <a:pt x="346" y="1826"/>
                  </a:lnTo>
                  <a:lnTo>
                    <a:pt x="347" y="1822"/>
                  </a:lnTo>
                  <a:lnTo>
                    <a:pt x="349" y="1817"/>
                  </a:lnTo>
                  <a:lnTo>
                    <a:pt x="347" y="1814"/>
                  </a:lnTo>
                  <a:lnTo>
                    <a:pt x="346" y="1810"/>
                  </a:lnTo>
                  <a:lnTo>
                    <a:pt x="344" y="1807"/>
                  </a:lnTo>
                  <a:lnTo>
                    <a:pt x="337" y="1802"/>
                  </a:lnTo>
                  <a:lnTo>
                    <a:pt x="326" y="1798"/>
                  </a:lnTo>
                  <a:lnTo>
                    <a:pt x="321" y="1797"/>
                  </a:lnTo>
                  <a:lnTo>
                    <a:pt x="316" y="1797"/>
                  </a:lnTo>
                  <a:lnTo>
                    <a:pt x="312" y="1797"/>
                  </a:lnTo>
                  <a:lnTo>
                    <a:pt x="308" y="1798"/>
                  </a:lnTo>
                  <a:lnTo>
                    <a:pt x="300" y="1802"/>
                  </a:lnTo>
                  <a:lnTo>
                    <a:pt x="290" y="1807"/>
                  </a:lnTo>
                  <a:lnTo>
                    <a:pt x="284" y="1809"/>
                  </a:lnTo>
                  <a:lnTo>
                    <a:pt x="278" y="1810"/>
                  </a:lnTo>
                  <a:lnTo>
                    <a:pt x="274" y="1810"/>
                  </a:lnTo>
                  <a:lnTo>
                    <a:pt x="269" y="1809"/>
                  </a:lnTo>
                  <a:lnTo>
                    <a:pt x="261" y="1803"/>
                  </a:lnTo>
                  <a:lnTo>
                    <a:pt x="253" y="1797"/>
                  </a:lnTo>
                  <a:lnTo>
                    <a:pt x="247" y="1792"/>
                  </a:lnTo>
                  <a:lnTo>
                    <a:pt x="244" y="1789"/>
                  </a:lnTo>
                  <a:lnTo>
                    <a:pt x="242" y="1785"/>
                  </a:lnTo>
                  <a:lnTo>
                    <a:pt x="240" y="1782"/>
                  </a:lnTo>
                  <a:lnTo>
                    <a:pt x="239" y="1778"/>
                  </a:lnTo>
                  <a:lnTo>
                    <a:pt x="240" y="1775"/>
                  </a:lnTo>
                  <a:lnTo>
                    <a:pt x="240" y="1771"/>
                  </a:lnTo>
                  <a:lnTo>
                    <a:pt x="243" y="1767"/>
                  </a:lnTo>
                  <a:lnTo>
                    <a:pt x="249" y="1760"/>
                  </a:lnTo>
                  <a:lnTo>
                    <a:pt x="255" y="1753"/>
                  </a:lnTo>
                  <a:lnTo>
                    <a:pt x="258" y="1750"/>
                  </a:lnTo>
                  <a:lnTo>
                    <a:pt x="259" y="1745"/>
                  </a:lnTo>
                  <a:lnTo>
                    <a:pt x="259" y="1741"/>
                  </a:lnTo>
                  <a:lnTo>
                    <a:pt x="257" y="1737"/>
                  </a:lnTo>
                  <a:lnTo>
                    <a:pt x="251" y="1729"/>
                  </a:lnTo>
                  <a:lnTo>
                    <a:pt x="244" y="1723"/>
                  </a:lnTo>
                  <a:lnTo>
                    <a:pt x="243" y="1720"/>
                  </a:lnTo>
                  <a:lnTo>
                    <a:pt x="242" y="1716"/>
                  </a:lnTo>
                  <a:lnTo>
                    <a:pt x="242" y="1713"/>
                  </a:lnTo>
                  <a:lnTo>
                    <a:pt x="243" y="1707"/>
                  </a:lnTo>
                  <a:lnTo>
                    <a:pt x="245" y="1701"/>
                  </a:lnTo>
                  <a:lnTo>
                    <a:pt x="247" y="1695"/>
                  </a:lnTo>
                  <a:lnTo>
                    <a:pt x="249" y="1688"/>
                  </a:lnTo>
                  <a:lnTo>
                    <a:pt x="249" y="1681"/>
                  </a:lnTo>
                  <a:lnTo>
                    <a:pt x="247" y="1675"/>
                  </a:lnTo>
                  <a:lnTo>
                    <a:pt x="246" y="1670"/>
                  </a:lnTo>
                  <a:lnTo>
                    <a:pt x="243" y="1665"/>
                  </a:lnTo>
                  <a:lnTo>
                    <a:pt x="239" y="1662"/>
                  </a:lnTo>
                  <a:lnTo>
                    <a:pt x="234" y="1660"/>
                  </a:lnTo>
                  <a:lnTo>
                    <a:pt x="231" y="1660"/>
                  </a:lnTo>
                  <a:lnTo>
                    <a:pt x="230" y="1663"/>
                  </a:lnTo>
                  <a:lnTo>
                    <a:pt x="228" y="1666"/>
                  </a:lnTo>
                  <a:lnTo>
                    <a:pt x="226" y="1675"/>
                  </a:lnTo>
                  <a:lnTo>
                    <a:pt x="224" y="1685"/>
                  </a:lnTo>
                  <a:lnTo>
                    <a:pt x="221" y="1691"/>
                  </a:lnTo>
                  <a:lnTo>
                    <a:pt x="218" y="1695"/>
                  </a:lnTo>
                  <a:lnTo>
                    <a:pt x="213" y="1699"/>
                  </a:lnTo>
                  <a:lnTo>
                    <a:pt x="208" y="1700"/>
                  </a:lnTo>
                  <a:lnTo>
                    <a:pt x="203" y="1701"/>
                  </a:lnTo>
                  <a:lnTo>
                    <a:pt x="199" y="1701"/>
                  </a:lnTo>
                  <a:lnTo>
                    <a:pt x="195" y="1700"/>
                  </a:lnTo>
                  <a:lnTo>
                    <a:pt x="192" y="1696"/>
                  </a:lnTo>
                  <a:lnTo>
                    <a:pt x="187" y="1691"/>
                  </a:lnTo>
                  <a:lnTo>
                    <a:pt x="184" y="1684"/>
                  </a:lnTo>
                  <a:lnTo>
                    <a:pt x="182" y="1678"/>
                  </a:lnTo>
                  <a:lnTo>
                    <a:pt x="182" y="1671"/>
                  </a:lnTo>
                  <a:lnTo>
                    <a:pt x="182" y="1665"/>
                  </a:lnTo>
                  <a:lnTo>
                    <a:pt x="183" y="1659"/>
                  </a:lnTo>
                  <a:lnTo>
                    <a:pt x="187" y="1649"/>
                  </a:lnTo>
                  <a:lnTo>
                    <a:pt x="193" y="1637"/>
                  </a:lnTo>
                  <a:lnTo>
                    <a:pt x="200" y="1624"/>
                  </a:lnTo>
                  <a:lnTo>
                    <a:pt x="211" y="1608"/>
                  </a:lnTo>
                  <a:lnTo>
                    <a:pt x="220" y="1593"/>
                  </a:lnTo>
                  <a:lnTo>
                    <a:pt x="225" y="1581"/>
                  </a:lnTo>
                  <a:lnTo>
                    <a:pt x="228" y="1570"/>
                  </a:lnTo>
                  <a:lnTo>
                    <a:pt x="228" y="1559"/>
                  </a:lnTo>
                  <a:lnTo>
                    <a:pt x="227" y="1549"/>
                  </a:lnTo>
                  <a:lnTo>
                    <a:pt x="225" y="1540"/>
                  </a:lnTo>
                  <a:lnTo>
                    <a:pt x="224" y="1532"/>
                  </a:lnTo>
                  <a:lnTo>
                    <a:pt x="223" y="1521"/>
                  </a:lnTo>
                  <a:lnTo>
                    <a:pt x="224" y="1510"/>
                  </a:lnTo>
                  <a:lnTo>
                    <a:pt x="227" y="1499"/>
                  </a:lnTo>
                  <a:lnTo>
                    <a:pt x="230" y="1494"/>
                  </a:lnTo>
                  <a:lnTo>
                    <a:pt x="232" y="1489"/>
                  </a:lnTo>
                  <a:lnTo>
                    <a:pt x="236" y="1486"/>
                  </a:lnTo>
                  <a:lnTo>
                    <a:pt x="239" y="1482"/>
                  </a:lnTo>
                  <a:lnTo>
                    <a:pt x="256" y="1479"/>
                  </a:lnTo>
                  <a:lnTo>
                    <a:pt x="269" y="1479"/>
                  </a:lnTo>
                  <a:lnTo>
                    <a:pt x="271" y="1476"/>
                  </a:lnTo>
                  <a:lnTo>
                    <a:pt x="274" y="1473"/>
                  </a:lnTo>
                  <a:lnTo>
                    <a:pt x="275" y="1468"/>
                  </a:lnTo>
                  <a:lnTo>
                    <a:pt x="276" y="1463"/>
                  </a:lnTo>
                  <a:lnTo>
                    <a:pt x="277" y="1451"/>
                  </a:lnTo>
                  <a:lnTo>
                    <a:pt x="278" y="1442"/>
                  </a:lnTo>
                  <a:lnTo>
                    <a:pt x="277" y="1437"/>
                  </a:lnTo>
                  <a:lnTo>
                    <a:pt x="277" y="1433"/>
                  </a:lnTo>
                  <a:lnTo>
                    <a:pt x="276" y="1431"/>
                  </a:lnTo>
                  <a:lnTo>
                    <a:pt x="274" y="1429"/>
                  </a:lnTo>
                  <a:lnTo>
                    <a:pt x="271" y="1428"/>
                  </a:lnTo>
                  <a:lnTo>
                    <a:pt x="269" y="1428"/>
                  </a:lnTo>
                  <a:lnTo>
                    <a:pt x="266" y="1429"/>
                  </a:lnTo>
                  <a:lnTo>
                    <a:pt x="264" y="1430"/>
                  </a:lnTo>
                  <a:lnTo>
                    <a:pt x="257" y="1433"/>
                  </a:lnTo>
                  <a:lnTo>
                    <a:pt x="250" y="1436"/>
                  </a:lnTo>
                  <a:lnTo>
                    <a:pt x="247" y="1436"/>
                  </a:lnTo>
                  <a:lnTo>
                    <a:pt x="245" y="1435"/>
                  </a:lnTo>
                  <a:lnTo>
                    <a:pt x="244" y="1432"/>
                  </a:lnTo>
                  <a:lnTo>
                    <a:pt x="244" y="1430"/>
                  </a:lnTo>
                  <a:lnTo>
                    <a:pt x="245" y="1426"/>
                  </a:lnTo>
                  <a:lnTo>
                    <a:pt x="247" y="1424"/>
                  </a:lnTo>
                  <a:lnTo>
                    <a:pt x="251" y="1422"/>
                  </a:lnTo>
                  <a:lnTo>
                    <a:pt x="255" y="1419"/>
                  </a:lnTo>
                  <a:lnTo>
                    <a:pt x="263" y="1416"/>
                  </a:lnTo>
                  <a:lnTo>
                    <a:pt x="272" y="1411"/>
                  </a:lnTo>
                  <a:lnTo>
                    <a:pt x="276" y="1408"/>
                  </a:lnTo>
                  <a:lnTo>
                    <a:pt x="278" y="1404"/>
                  </a:lnTo>
                  <a:lnTo>
                    <a:pt x="281" y="1400"/>
                  </a:lnTo>
                  <a:lnTo>
                    <a:pt x="282" y="1395"/>
                  </a:lnTo>
                  <a:lnTo>
                    <a:pt x="282" y="1385"/>
                  </a:lnTo>
                  <a:lnTo>
                    <a:pt x="282" y="1375"/>
                  </a:lnTo>
                  <a:lnTo>
                    <a:pt x="281" y="1367"/>
                  </a:lnTo>
                  <a:lnTo>
                    <a:pt x="278" y="1360"/>
                  </a:lnTo>
                  <a:lnTo>
                    <a:pt x="276" y="1359"/>
                  </a:lnTo>
                  <a:lnTo>
                    <a:pt x="272" y="1356"/>
                  </a:lnTo>
                  <a:lnTo>
                    <a:pt x="269" y="1355"/>
                  </a:lnTo>
                  <a:lnTo>
                    <a:pt x="264" y="1355"/>
                  </a:lnTo>
                  <a:lnTo>
                    <a:pt x="259" y="1354"/>
                  </a:lnTo>
                  <a:lnTo>
                    <a:pt x="256" y="1351"/>
                  </a:lnTo>
                  <a:lnTo>
                    <a:pt x="253" y="1349"/>
                  </a:lnTo>
                  <a:lnTo>
                    <a:pt x="252" y="1345"/>
                  </a:lnTo>
                  <a:lnTo>
                    <a:pt x="252" y="1337"/>
                  </a:lnTo>
                  <a:lnTo>
                    <a:pt x="252" y="1328"/>
                  </a:lnTo>
                  <a:lnTo>
                    <a:pt x="252" y="1322"/>
                  </a:lnTo>
                  <a:lnTo>
                    <a:pt x="251" y="1318"/>
                  </a:lnTo>
                  <a:lnTo>
                    <a:pt x="250" y="1313"/>
                  </a:lnTo>
                  <a:lnTo>
                    <a:pt x="247" y="1310"/>
                  </a:lnTo>
                  <a:lnTo>
                    <a:pt x="243" y="1306"/>
                  </a:lnTo>
                  <a:lnTo>
                    <a:pt x="238" y="1304"/>
                  </a:lnTo>
                  <a:lnTo>
                    <a:pt x="231" y="1302"/>
                  </a:lnTo>
                  <a:lnTo>
                    <a:pt x="223" y="1300"/>
                  </a:lnTo>
                  <a:lnTo>
                    <a:pt x="213" y="1300"/>
                  </a:lnTo>
                  <a:lnTo>
                    <a:pt x="203" y="1302"/>
                  </a:lnTo>
                  <a:lnTo>
                    <a:pt x="195" y="1304"/>
                  </a:lnTo>
                  <a:lnTo>
                    <a:pt x="187" y="1306"/>
                  </a:lnTo>
                  <a:lnTo>
                    <a:pt x="180" y="1310"/>
                  </a:lnTo>
                  <a:lnTo>
                    <a:pt x="174" y="1315"/>
                  </a:lnTo>
                  <a:lnTo>
                    <a:pt x="168" y="1319"/>
                  </a:lnTo>
                  <a:lnTo>
                    <a:pt x="163" y="1324"/>
                  </a:lnTo>
                  <a:lnTo>
                    <a:pt x="155" y="1334"/>
                  </a:lnTo>
                  <a:lnTo>
                    <a:pt x="148" y="1340"/>
                  </a:lnTo>
                  <a:lnTo>
                    <a:pt x="144" y="1342"/>
                  </a:lnTo>
                  <a:lnTo>
                    <a:pt x="140" y="1343"/>
                  </a:lnTo>
                  <a:lnTo>
                    <a:pt x="137" y="1344"/>
                  </a:lnTo>
                  <a:lnTo>
                    <a:pt x="132" y="1344"/>
                  </a:lnTo>
                  <a:lnTo>
                    <a:pt x="129" y="1344"/>
                  </a:lnTo>
                  <a:lnTo>
                    <a:pt x="126" y="1343"/>
                  </a:lnTo>
                  <a:lnTo>
                    <a:pt x="124" y="1342"/>
                  </a:lnTo>
                  <a:lnTo>
                    <a:pt x="121" y="1340"/>
                  </a:lnTo>
                  <a:lnTo>
                    <a:pt x="120" y="1334"/>
                  </a:lnTo>
                  <a:lnTo>
                    <a:pt x="120" y="1325"/>
                  </a:lnTo>
                  <a:lnTo>
                    <a:pt x="121" y="1321"/>
                  </a:lnTo>
                  <a:lnTo>
                    <a:pt x="120" y="1318"/>
                  </a:lnTo>
                  <a:lnTo>
                    <a:pt x="118" y="1315"/>
                  </a:lnTo>
                  <a:lnTo>
                    <a:pt x="116" y="1313"/>
                  </a:lnTo>
                  <a:lnTo>
                    <a:pt x="113" y="1312"/>
                  </a:lnTo>
                  <a:lnTo>
                    <a:pt x="110" y="1313"/>
                  </a:lnTo>
                  <a:lnTo>
                    <a:pt x="106" y="1315"/>
                  </a:lnTo>
                  <a:lnTo>
                    <a:pt x="102" y="1317"/>
                  </a:lnTo>
                  <a:lnTo>
                    <a:pt x="92" y="1325"/>
                  </a:lnTo>
                  <a:lnTo>
                    <a:pt x="77" y="1340"/>
                  </a:lnTo>
                  <a:lnTo>
                    <a:pt x="61" y="1354"/>
                  </a:lnTo>
                  <a:lnTo>
                    <a:pt x="48" y="1366"/>
                  </a:lnTo>
                  <a:lnTo>
                    <a:pt x="43" y="1368"/>
                  </a:lnTo>
                  <a:lnTo>
                    <a:pt x="38" y="1369"/>
                  </a:lnTo>
                  <a:lnTo>
                    <a:pt x="35" y="1369"/>
                  </a:lnTo>
                  <a:lnTo>
                    <a:pt x="31" y="1368"/>
                  </a:lnTo>
                  <a:lnTo>
                    <a:pt x="25" y="1362"/>
                  </a:lnTo>
                  <a:lnTo>
                    <a:pt x="19" y="1356"/>
                  </a:lnTo>
                  <a:lnTo>
                    <a:pt x="11" y="1350"/>
                  </a:lnTo>
                  <a:lnTo>
                    <a:pt x="5" y="1345"/>
                  </a:lnTo>
                  <a:lnTo>
                    <a:pt x="1" y="1343"/>
                  </a:lnTo>
                  <a:lnTo>
                    <a:pt x="0" y="1341"/>
                  </a:lnTo>
                  <a:lnTo>
                    <a:pt x="0" y="1338"/>
                  </a:lnTo>
                  <a:lnTo>
                    <a:pt x="1" y="1335"/>
                  </a:lnTo>
                  <a:lnTo>
                    <a:pt x="11" y="1330"/>
                  </a:lnTo>
                  <a:lnTo>
                    <a:pt x="29" y="1322"/>
                  </a:lnTo>
                  <a:lnTo>
                    <a:pt x="37" y="1313"/>
                  </a:lnTo>
                  <a:lnTo>
                    <a:pt x="43" y="1305"/>
                  </a:lnTo>
                  <a:lnTo>
                    <a:pt x="56" y="1294"/>
                  </a:lnTo>
                  <a:lnTo>
                    <a:pt x="74" y="1280"/>
                  </a:lnTo>
                  <a:lnTo>
                    <a:pt x="82" y="1271"/>
                  </a:lnTo>
                  <a:lnTo>
                    <a:pt x="87" y="1262"/>
                  </a:lnTo>
                  <a:lnTo>
                    <a:pt x="92" y="1255"/>
                  </a:lnTo>
                  <a:lnTo>
                    <a:pt x="95" y="1247"/>
                  </a:lnTo>
                  <a:lnTo>
                    <a:pt x="99" y="1237"/>
                  </a:lnTo>
                  <a:lnTo>
                    <a:pt x="104" y="1225"/>
                  </a:lnTo>
                  <a:lnTo>
                    <a:pt x="108" y="1216"/>
                  </a:lnTo>
                  <a:lnTo>
                    <a:pt x="111" y="1209"/>
                  </a:lnTo>
                  <a:lnTo>
                    <a:pt x="117" y="1199"/>
                  </a:lnTo>
                  <a:lnTo>
                    <a:pt x="120" y="1187"/>
                  </a:lnTo>
                  <a:lnTo>
                    <a:pt x="123" y="1184"/>
                  </a:lnTo>
                  <a:lnTo>
                    <a:pt x="126" y="1181"/>
                  </a:lnTo>
                  <a:lnTo>
                    <a:pt x="132" y="1180"/>
                  </a:lnTo>
                  <a:lnTo>
                    <a:pt x="138" y="1180"/>
                  </a:lnTo>
                  <a:lnTo>
                    <a:pt x="152" y="1183"/>
                  </a:lnTo>
                  <a:lnTo>
                    <a:pt x="169" y="1186"/>
                  </a:lnTo>
                  <a:lnTo>
                    <a:pt x="176" y="1187"/>
                  </a:lnTo>
                  <a:lnTo>
                    <a:pt x="182" y="1189"/>
                  </a:lnTo>
                  <a:lnTo>
                    <a:pt x="187" y="1189"/>
                  </a:lnTo>
                  <a:lnTo>
                    <a:pt x="190" y="1187"/>
                  </a:lnTo>
                  <a:lnTo>
                    <a:pt x="193" y="1185"/>
                  </a:lnTo>
                  <a:lnTo>
                    <a:pt x="194" y="1183"/>
                  </a:lnTo>
                  <a:lnTo>
                    <a:pt x="195" y="1180"/>
                  </a:lnTo>
                  <a:lnTo>
                    <a:pt x="195" y="1176"/>
                  </a:lnTo>
                  <a:lnTo>
                    <a:pt x="195" y="1168"/>
                  </a:lnTo>
                  <a:lnTo>
                    <a:pt x="196" y="1164"/>
                  </a:lnTo>
                  <a:lnTo>
                    <a:pt x="201" y="1158"/>
                  </a:lnTo>
                  <a:lnTo>
                    <a:pt x="208" y="1149"/>
                  </a:lnTo>
                  <a:lnTo>
                    <a:pt x="219" y="1141"/>
                  </a:lnTo>
                  <a:lnTo>
                    <a:pt x="233" y="1133"/>
                  </a:lnTo>
                  <a:lnTo>
                    <a:pt x="239" y="1129"/>
                  </a:lnTo>
                  <a:lnTo>
                    <a:pt x="245" y="1126"/>
                  </a:lnTo>
                  <a:lnTo>
                    <a:pt x="250" y="1121"/>
                  </a:lnTo>
                  <a:lnTo>
                    <a:pt x="252" y="1116"/>
                  </a:lnTo>
                  <a:lnTo>
                    <a:pt x="255" y="1110"/>
                  </a:lnTo>
                  <a:lnTo>
                    <a:pt x="256" y="1104"/>
                  </a:lnTo>
                  <a:lnTo>
                    <a:pt x="257" y="1098"/>
                  </a:lnTo>
                  <a:lnTo>
                    <a:pt x="257" y="1091"/>
                  </a:lnTo>
                  <a:lnTo>
                    <a:pt x="256" y="1084"/>
                  </a:lnTo>
                  <a:lnTo>
                    <a:pt x="255" y="1078"/>
                  </a:lnTo>
                  <a:lnTo>
                    <a:pt x="251" y="1071"/>
                  </a:lnTo>
                  <a:lnTo>
                    <a:pt x="247" y="1065"/>
                  </a:lnTo>
                  <a:lnTo>
                    <a:pt x="243" y="1060"/>
                  </a:lnTo>
                  <a:lnTo>
                    <a:pt x="237" y="1057"/>
                  </a:lnTo>
                  <a:lnTo>
                    <a:pt x="231" y="1054"/>
                  </a:lnTo>
                  <a:lnTo>
                    <a:pt x="224" y="1051"/>
                  </a:lnTo>
                  <a:lnTo>
                    <a:pt x="211" y="1047"/>
                  </a:lnTo>
                  <a:lnTo>
                    <a:pt x="200" y="1041"/>
                  </a:lnTo>
                  <a:lnTo>
                    <a:pt x="196" y="1038"/>
                  </a:lnTo>
                  <a:lnTo>
                    <a:pt x="193" y="1033"/>
                  </a:lnTo>
                  <a:lnTo>
                    <a:pt x="192" y="1027"/>
                  </a:lnTo>
                  <a:lnTo>
                    <a:pt x="190" y="1020"/>
                  </a:lnTo>
                  <a:lnTo>
                    <a:pt x="190" y="1006"/>
                  </a:lnTo>
                  <a:lnTo>
                    <a:pt x="192" y="987"/>
                  </a:lnTo>
                  <a:lnTo>
                    <a:pt x="192" y="978"/>
                  </a:lnTo>
                  <a:lnTo>
                    <a:pt x="193" y="970"/>
                  </a:lnTo>
                  <a:lnTo>
                    <a:pt x="195" y="964"/>
                  </a:lnTo>
                  <a:lnTo>
                    <a:pt x="196" y="959"/>
                  </a:lnTo>
                  <a:lnTo>
                    <a:pt x="201" y="951"/>
                  </a:lnTo>
                  <a:lnTo>
                    <a:pt x="206" y="944"/>
                  </a:lnTo>
                  <a:lnTo>
                    <a:pt x="211" y="938"/>
                  </a:lnTo>
                  <a:lnTo>
                    <a:pt x="214" y="931"/>
                  </a:lnTo>
                  <a:lnTo>
                    <a:pt x="214" y="927"/>
                  </a:lnTo>
                  <a:lnTo>
                    <a:pt x="213" y="925"/>
                  </a:lnTo>
                  <a:lnTo>
                    <a:pt x="211" y="924"/>
                  </a:lnTo>
                  <a:lnTo>
                    <a:pt x="206" y="924"/>
                  </a:lnTo>
                  <a:lnTo>
                    <a:pt x="201" y="922"/>
                  </a:lnTo>
                  <a:lnTo>
                    <a:pt x="198" y="922"/>
                  </a:lnTo>
                  <a:lnTo>
                    <a:pt x="195" y="920"/>
                  </a:lnTo>
                  <a:lnTo>
                    <a:pt x="193" y="918"/>
                  </a:lnTo>
                  <a:lnTo>
                    <a:pt x="192" y="915"/>
                  </a:lnTo>
                  <a:lnTo>
                    <a:pt x="190" y="912"/>
                  </a:lnTo>
                  <a:lnTo>
                    <a:pt x="190" y="907"/>
                  </a:lnTo>
                  <a:lnTo>
                    <a:pt x="190" y="902"/>
                  </a:lnTo>
                  <a:lnTo>
                    <a:pt x="193" y="891"/>
                  </a:lnTo>
                  <a:lnTo>
                    <a:pt x="199" y="880"/>
                  </a:lnTo>
                  <a:lnTo>
                    <a:pt x="206" y="868"/>
                  </a:lnTo>
                  <a:lnTo>
                    <a:pt x="213" y="858"/>
                  </a:lnTo>
                  <a:lnTo>
                    <a:pt x="218" y="853"/>
                  </a:lnTo>
                  <a:lnTo>
                    <a:pt x="221" y="847"/>
                  </a:lnTo>
                  <a:lnTo>
                    <a:pt x="223" y="842"/>
                  </a:lnTo>
                  <a:lnTo>
                    <a:pt x="223" y="832"/>
                  </a:lnTo>
                  <a:lnTo>
                    <a:pt x="223" y="828"/>
                  </a:lnTo>
                  <a:lnTo>
                    <a:pt x="221" y="825"/>
                  </a:lnTo>
                  <a:lnTo>
                    <a:pt x="220" y="823"/>
                  </a:lnTo>
                  <a:lnTo>
                    <a:pt x="219" y="821"/>
                  </a:lnTo>
                  <a:lnTo>
                    <a:pt x="213" y="820"/>
                  </a:lnTo>
                  <a:lnTo>
                    <a:pt x="203" y="820"/>
                  </a:lnTo>
                  <a:lnTo>
                    <a:pt x="198" y="820"/>
                  </a:lnTo>
                  <a:lnTo>
                    <a:pt x="193" y="818"/>
                  </a:lnTo>
                  <a:lnTo>
                    <a:pt x="189" y="815"/>
                  </a:lnTo>
                  <a:lnTo>
                    <a:pt x="186" y="813"/>
                  </a:lnTo>
                  <a:lnTo>
                    <a:pt x="182" y="808"/>
                  </a:lnTo>
                  <a:lnTo>
                    <a:pt x="180" y="805"/>
                  </a:lnTo>
                  <a:lnTo>
                    <a:pt x="180" y="801"/>
                  </a:lnTo>
                  <a:lnTo>
                    <a:pt x="181" y="795"/>
                  </a:lnTo>
                  <a:lnTo>
                    <a:pt x="182" y="788"/>
                  </a:lnTo>
                  <a:lnTo>
                    <a:pt x="183" y="780"/>
                  </a:lnTo>
                  <a:lnTo>
                    <a:pt x="183" y="770"/>
                  </a:lnTo>
                  <a:lnTo>
                    <a:pt x="182" y="758"/>
                  </a:lnTo>
                  <a:lnTo>
                    <a:pt x="180" y="745"/>
                  </a:lnTo>
                  <a:lnTo>
                    <a:pt x="177" y="733"/>
                  </a:lnTo>
                  <a:lnTo>
                    <a:pt x="176" y="723"/>
                  </a:lnTo>
                  <a:lnTo>
                    <a:pt x="176" y="712"/>
                  </a:lnTo>
                  <a:lnTo>
                    <a:pt x="175" y="692"/>
                  </a:lnTo>
                  <a:lnTo>
                    <a:pt x="174" y="679"/>
                  </a:lnTo>
                  <a:lnTo>
                    <a:pt x="173" y="675"/>
                  </a:lnTo>
                  <a:lnTo>
                    <a:pt x="170" y="673"/>
                  </a:lnTo>
                  <a:lnTo>
                    <a:pt x="168" y="672"/>
                  </a:lnTo>
                  <a:lnTo>
                    <a:pt x="164" y="670"/>
                  </a:lnTo>
                  <a:lnTo>
                    <a:pt x="161" y="670"/>
                  </a:lnTo>
                  <a:lnTo>
                    <a:pt x="157" y="669"/>
                  </a:lnTo>
                  <a:lnTo>
                    <a:pt x="154" y="668"/>
                  </a:lnTo>
                  <a:lnTo>
                    <a:pt x="151" y="664"/>
                  </a:lnTo>
                  <a:lnTo>
                    <a:pt x="151" y="662"/>
                  </a:lnTo>
                  <a:lnTo>
                    <a:pt x="151" y="658"/>
                  </a:lnTo>
                  <a:lnTo>
                    <a:pt x="152" y="656"/>
                  </a:lnTo>
                  <a:lnTo>
                    <a:pt x="154" y="654"/>
                  </a:lnTo>
                  <a:lnTo>
                    <a:pt x="159" y="650"/>
                  </a:lnTo>
                  <a:lnTo>
                    <a:pt x="168" y="649"/>
                  </a:lnTo>
                  <a:lnTo>
                    <a:pt x="171" y="648"/>
                  </a:lnTo>
                  <a:lnTo>
                    <a:pt x="174" y="647"/>
                  </a:lnTo>
                  <a:lnTo>
                    <a:pt x="175" y="644"/>
                  </a:lnTo>
                  <a:lnTo>
                    <a:pt x="176" y="642"/>
                  </a:lnTo>
                  <a:lnTo>
                    <a:pt x="177" y="638"/>
                  </a:lnTo>
                  <a:lnTo>
                    <a:pt x="179" y="636"/>
                  </a:lnTo>
                  <a:lnTo>
                    <a:pt x="180" y="632"/>
                  </a:lnTo>
                  <a:lnTo>
                    <a:pt x="182" y="631"/>
                  </a:lnTo>
                  <a:lnTo>
                    <a:pt x="186" y="629"/>
                  </a:lnTo>
                  <a:lnTo>
                    <a:pt x="188" y="626"/>
                  </a:lnTo>
                  <a:lnTo>
                    <a:pt x="189" y="624"/>
                  </a:lnTo>
                  <a:lnTo>
                    <a:pt x="190" y="622"/>
                  </a:lnTo>
                  <a:lnTo>
                    <a:pt x="190" y="619"/>
                  </a:lnTo>
                  <a:lnTo>
                    <a:pt x="189" y="616"/>
                  </a:lnTo>
                  <a:lnTo>
                    <a:pt x="188" y="613"/>
                  </a:lnTo>
                  <a:lnTo>
                    <a:pt x="186" y="610"/>
                  </a:lnTo>
                  <a:lnTo>
                    <a:pt x="180" y="601"/>
                  </a:lnTo>
                  <a:lnTo>
                    <a:pt x="174" y="591"/>
                  </a:lnTo>
                  <a:lnTo>
                    <a:pt x="171" y="585"/>
                  </a:lnTo>
                  <a:lnTo>
                    <a:pt x="170" y="578"/>
                  </a:lnTo>
                  <a:lnTo>
                    <a:pt x="169" y="572"/>
                  </a:lnTo>
                  <a:lnTo>
                    <a:pt x="168" y="566"/>
                  </a:lnTo>
                  <a:lnTo>
                    <a:pt x="169" y="554"/>
                  </a:lnTo>
                  <a:lnTo>
                    <a:pt x="171" y="540"/>
                  </a:lnTo>
                  <a:lnTo>
                    <a:pt x="175" y="527"/>
                  </a:lnTo>
                  <a:lnTo>
                    <a:pt x="181" y="515"/>
                  </a:lnTo>
                  <a:lnTo>
                    <a:pt x="187" y="504"/>
                  </a:lnTo>
                  <a:lnTo>
                    <a:pt x="193" y="493"/>
                  </a:lnTo>
                  <a:lnTo>
                    <a:pt x="194" y="489"/>
                  </a:lnTo>
                  <a:lnTo>
                    <a:pt x="194" y="484"/>
                  </a:lnTo>
                  <a:lnTo>
                    <a:pt x="193" y="479"/>
                  </a:lnTo>
                  <a:lnTo>
                    <a:pt x="190" y="475"/>
                  </a:lnTo>
                  <a:lnTo>
                    <a:pt x="182" y="467"/>
                  </a:lnTo>
                  <a:lnTo>
                    <a:pt x="174" y="459"/>
                  </a:lnTo>
                  <a:lnTo>
                    <a:pt x="171" y="455"/>
                  </a:lnTo>
                  <a:lnTo>
                    <a:pt x="171" y="452"/>
                  </a:lnTo>
                  <a:lnTo>
                    <a:pt x="171" y="447"/>
                  </a:lnTo>
                  <a:lnTo>
                    <a:pt x="173" y="443"/>
                  </a:lnTo>
                  <a:lnTo>
                    <a:pt x="176" y="434"/>
                  </a:lnTo>
                  <a:lnTo>
                    <a:pt x="180" y="429"/>
                  </a:lnTo>
                  <a:lnTo>
                    <a:pt x="182" y="426"/>
                  </a:lnTo>
                  <a:lnTo>
                    <a:pt x="184" y="423"/>
                  </a:lnTo>
                  <a:lnTo>
                    <a:pt x="186" y="418"/>
                  </a:lnTo>
                  <a:lnTo>
                    <a:pt x="186" y="412"/>
                  </a:lnTo>
                  <a:lnTo>
                    <a:pt x="187" y="408"/>
                  </a:lnTo>
                  <a:lnTo>
                    <a:pt x="188" y="404"/>
                  </a:lnTo>
                  <a:lnTo>
                    <a:pt x="189" y="401"/>
                  </a:lnTo>
                  <a:lnTo>
                    <a:pt x="192" y="398"/>
                  </a:lnTo>
                  <a:lnTo>
                    <a:pt x="195" y="396"/>
                  </a:lnTo>
                  <a:lnTo>
                    <a:pt x="200" y="395"/>
                  </a:lnTo>
                  <a:lnTo>
                    <a:pt x="203" y="393"/>
                  </a:lnTo>
                  <a:lnTo>
                    <a:pt x="208" y="391"/>
                  </a:lnTo>
                  <a:lnTo>
                    <a:pt x="211" y="387"/>
                  </a:lnTo>
                  <a:lnTo>
                    <a:pt x="213" y="383"/>
                  </a:lnTo>
                  <a:lnTo>
                    <a:pt x="211" y="374"/>
                  </a:lnTo>
                  <a:lnTo>
                    <a:pt x="208" y="364"/>
                  </a:lnTo>
                  <a:lnTo>
                    <a:pt x="207" y="358"/>
                  </a:lnTo>
                  <a:lnTo>
                    <a:pt x="207" y="352"/>
                  </a:lnTo>
                  <a:lnTo>
                    <a:pt x="208" y="346"/>
                  </a:lnTo>
                  <a:lnTo>
                    <a:pt x="211" y="341"/>
                  </a:lnTo>
                  <a:lnTo>
                    <a:pt x="219" y="335"/>
                  </a:lnTo>
                  <a:lnTo>
                    <a:pt x="225" y="332"/>
                  </a:lnTo>
                  <a:lnTo>
                    <a:pt x="230" y="329"/>
                  </a:lnTo>
                  <a:lnTo>
                    <a:pt x="232" y="327"/>
                  </a:lnTo>
                  <a:lnTo>
                    <a:pt x="234" y="325"/>
                  </a:lnTo>
                  <a:lnTo>
                    <a:pt x="236" y="322"/>
                  </a:lnTo>
                  <a:lnTo>
                    <a:pt x="236" y="316"/>
                  </a:lnTo>
                  <a:lnTo>
                    <a:pt x="236" y="308"/>
                  </a:lnTo>
                  <a:lnTo>
                    <a:pt x="236" y="302"/>
                  </a:lnTo>
                  <a:lnTo>
                    <a:pt x="236" y="295"/>
                  </a:lnTo>
                  <a:lnTo>
                    <a:pt x="237" y="289"/>
                  </a:lnTo>
                  <a:lnTo>
                    <a:pt x="239" y="284"/>
                  </a:lnTo>
                  <a:lnTo>
                    <a:pt x="245" y="275"/>
                  </a:lnTo>
                  <a:lnTo>
                    <a:pt x="252" y="263"/>
                  </a:lnTo>
                  <a:lnTo>
                    <a:pt x="259" y="251"/>
                  </a:lnTo>
                  <a:lnTo>
                    <a:pt x="265" y="242"/>
                  </a:lnTo>
                  <a:lnTo>
                    <a:pt x="270" y="237"/>
                  </a:lnTo>
                  <a:lnTo>
                    <a:pt x="276" y="231"/>
                  </a:lnTo>
                  <a:lnTo>
                    <a:pt x="283" y="226"/>
                  </a:lnTo>
                  <a:lnTo>
                    <a:pt x="290" y="223"/>
                  </a:lnTo>
                  <a:lnTo>
                    <a:pt x="305" y="222"/>
                  </a:lnTo>
                  <a:lnTo>
                    <a:pt x="318" y="222"/>
                  </a:lnTo>
                  <a:lnTo>
                    <a:pt x="327" y="225"/>
                  </a:lnTo>
                  <a:lnTo>
                    <a:pt x="333" y="226"/>
                  </a:lnTo>
                  <a:lnTo>
                    <a:pt x="334" y="226"/>
                  </a:lnTo>
                  <a:lnTo>
                    <a:pt x="337" y="225"/>
                  </a:lnTo>
                  <a:lnTo>
                    <a:pt x="340" y="222"/>
                  </a:lnTo>
                  <a:lnTo>
                    <a:pt x="343" y="220"/>
                  </a:lnTo>
                  <a:lnTo>
                    <a:pt x="346" y="216"/>
                  </a:lnTo>
                  <a:lnTo>
                    <a:pt x="349" y="212"/>
                  </a:lnTo>
                  <a:lnTo>
                    <a:pt x="352" y="206"/>
                  </a:lnTo>
                  <a:lnTo>
                    <a:pt x="353" y="200"/>
                  </a:lnTo>
                  <a:lnTo>
                    <a:pt x="356" y="193"/>
                  </a:lnTo>
                  <a:lnTo>
                    <a:pt x="358" y="187"/>
                  </a:lnTo>
                  <a:lnTo>
                    <a:pt x="362" y="181"/>
                  </a:lnTo>
                  <a:lnTo>
                    <a:pt x="366" y="176"/>
                  </a:lnTo>
                  <a:lnTo>
                    <a:pt x="372" y="171"/>
                  </a:lnTo>
                  <a:lnTo>
                    <a:pt x="381" y="168"/>
                  </a:lnTo>
                  <a:lnTo>
                    <a:pt x="390" y="165"/>
                  </a:lnTo>
                  <a:lnTo>
                    <a:pt x="402" y="163"/>
                  </a:lnTo>
                  <a:lnTo>
                    <a:pt x="425" y="163"/>
                  </a:lnTo>
                  <a:lnTo>
                    <a:pt x="442" y="164"/>
                  </a:lnTo>
                  <a:lnTo>
                    <a:pt x="451" y="165"/>
                  </a:lnTo>
                  <a:lnTo>
                    <a:pt x="458" y="165"/>
                  </a:lnTo>
                  <a:lnTo>
                    <a:pt x="465" y="164"/>
                  </a:lnTo>
                  <a:lnTo>
                    <a:pt x="473" y="163"/>
                  </a:lnTo>
                  <a:lnTo>
                    <a:pt x="488" y="158"/>
                  </a:lnTo>
                  <a:lnTo>
                    <a:pt x="501" y="157"/>
                  </a:lnTo>
                  <a:lnTo>
                    <a:pt x="508" y="158"/>
                  </a:lnTo>
                  <a:lnTo>
                    <a:pt x="515" y="160"/>
                  </a:lnTo>
                  <a:lnTo>
                    <a:pt x="521" y="164"/>
                  </a:lnTo>
                  <a:lnTo>
                    <a:pt x="528" y="170"/>
                  </a:lnTo>
                  <a:lnTo>
                    <a:pt x="547" y="190"/>
                  </a:lnTo>
                  <a:lnTo>
                    <a:pt x="558" y="204"/>
                  </a:lnTo>
                  <a:lnTo>
                    <a:pt x="561" y="209"/>
                  </a:lnTo>
                  <a:lnTo>
                    <a:pt x="567" y="212"/>
                  </a:lnTo>
                  <a:lnTo>
                    <a:pt x="573" y="212"/>
                  </a:lnTo>
                  <a:lnTo>
                    <a:pt x="580" y="212"/>
                  </a:lnTo>
                  <a:lnTo>
                    <a:pt x="585" y="215"/>
                  </a:lnTo>
                  <a:lnTo>
                    <a:pt x="591" y="218"/>
                  </a:lnTo>
                  <a:lnTo>
                    <a:pt x="596" y="216"/>
                  </a:lnTo>
                  <a:lnTo>
                    <a:pt x="599" y="215"/>
                  </a:lnTo>
                  <a:lnTo>
                    <a:pt x="602" y="212"/>
                  </a:lnTo>
                  <a:lnTo>
                    <a:pt x="606" y="207"/>
                  </a:lnTo>
                  <a:lnTo>
                    <a:pt x="610" y="201"/>
                  </a:lnTo>
                  <a:lnTo>
                    <a:pt x="615" y="197"/>
                  </a:lnTo>
                  <a:lnTo>
                    <a:pt x="621" y="195"/>
                  </a:lnTo>
                  <a:lnTo>
                    <a:pt x="627" y="194"/>
                  </a:lnTo>
                  <a:lnTo>
                    <a:pt x="635" y="193"/>
                  </a:lnTo>
                  <a:lnTo>
                    <a:pt x="645" y="191"/>
                  </a:lnTo>
                  <a:lnTo>
                    <a:pt x="654" y="190"/>
                  </a:lnTo>
                  <a:lnTo>
                    <a:pt x="664" y="187"/>
                  </a:lnTo>
                  <a:lnTo>
                    <a:pt x="669" y="184"/>
                  </a:lnTo>
                  <a:lnTo>
                    <a:pt x="674" y="182"/>
                  </a:lnTo>
                  <a:lnTo>
                    <a:pt x="678" y="177"/>
                  </a:lnTo>
                  <a:lnTo>
                    <a:pt x="681" y="172"/>
                  </a:lnTo>
                  <a:lnTo>
                    <a:pt x="684" y="168"/>
                  </a:lnTo>
                  <a:lnTo>
                    <a:pt x="685" y="163"/>
                  </a:lnTo>
                  <a:lnTo>
                    <a:pt x="686" y="158"/>
                  </a:lnTo>
                  <a:lnTo>
                    <a:pt x="685" y="153"/>
                  </a:lnTo>
                  <a:lnTo>
                    <a:pt x="684" y="149"/>
                  </a:lnTo>
                  <a:lnTo>
                    <a:pt x="681" y="144"/>
                  </a:lnTo>
                  <a:lnTo>
                    <a:pt x="679" y="139"/>
                  </a:lnTo>
                  <a:lnTo>
                    <a:pt x="675" y="136"/>
                  </a:lnTo>
                  <a:lnTo>
                    <a:pt x="667" y="127"/>
                  </a:lnTo>
                  <a:lnTo>
                    <a:pt x="658" y="120"/>
                  </a:lnTo>
                  <a:lnTo>
                    <a:pt x="648" y="113"/>
                  </a:lnTo>
                  <a:lnTo>
                    <a:pt x="640" y="106"/>
                  </a:lnTo>
                  <a:lnTo>
                    <a:pt x="634" y="99"/>
                  </a:lnTo>
                  <a:lnTo>
                    <a:pt x="630" y="92"/>
                  </a:lnTo>
                  <a:lnTo>
                    <a:pt x="629" y="88"/>
                  </a:lnTo>
                  <a:lnTo>
                    <a:pt x="629" y="84"/>
                  </a:lnTo>
                  <a:lnTo>
                    <a:pt x="630" y="81"/>
                  </a:lnTo>
                  <a:lnTo>
                    <a:pt x="631" y="78"/>
                  </a:lnTo>
                  <a:lnTo>
                    <a:pt x="636" y="74"/>
                  </a:lnTo>
                  <a:lnTo>
                    <a:pt x="641" y="71"/>
                  </a:lnTo>
                  <a:lnTo>
                    <a:pt x="643" y="70"/>
                  </a:lnTo>
                  <a:lnTo>
                    <a:pt x="643" y="68"/>
                  </a:lnTo>
                  <a:lnTo>
                    <a:pt x="642" y="64"/>
                  </a:lnTo>
                  <a:lnTo>
                    <a:pt x="640" y="61"/>
                  </a:lnTo>
                  <a:lnTo>
                    <a:pt x="634" y="51"/>
                  </a:lnTo>
                  <a:lnTo>
                    <a:pt x="627" y="43"/>
                  </a:lnTo>
                  <a:lnTo>
                    <a:pt x="624" y="38"/>
                  </a:lnTo>
                  <a:lnTo>
                    <a:pt x="623" y="36"/>
                  </a:lnTo>
                  <a:lnTo>
                    <a:pt x="623" y="32"/>
                  </a:lnTo>
                  <a:lnTo>
                    <a:pt x="625" y="30"/>
                  </a:lnTo>
                  <a:lnTo>
                    <a:pt x="631" y="25"/>
                  </a:lnTo>
                  <a:lnTo>
                    <a:pt x="641" y="19"/>
                  </a:lnTo>
                  <a:lnTo>
                    <a:pt x="646" y="17"/>
                  </a:lnTo>
                  <a:lnTo>
                    <a:pt x="653" y="15"/>
                  </a:lnTo>
                  <a:lnTo>
                    <a:pt x="660" y="15"/>
                  </a:lnTo>
                  <a:lnTo>
                    <a:pt x="668" y="15"/>
                  </a:lnTo>
                  <a:lnTo>
                    <a:pt x="675" y="18"/>
                  </a:lnTo>
                  <a:lnTo>
                    <a:pt x="684" y="20"/>
                  </a:lnTo>
                  <a:lnTo>
                    <a:pt x="691" y="23"/>
                  </a:lnTo>
                  <a:lnTo>
                    <a:pt x="697" y="26"/>
                  </a:lnTo>
                  <a:lnTo>
                    <a:pt x="702" y="30"/>
                  </a:lnTo>
                  <a:lnTo>
                    <a:pt x="706" y="32"/>
                  </a:lnTo>
                  <a:lnTo>
                    <a:pt x="712" y="34"/>
                  </a:lnTo>
                  <a:lnTo>
                    <a:pt x="717" y="34"/>
                  </a:lnTo>
                  <a:lnTo>
                    <a:pt x="721" y="34"/>
                  </a:lnTo>
                  <a:lnTo>
                    <a:pt x="724" y="33"/>
                  </a:lnTo>
                  <a:lnTo>
                    <a:pt x="727" y="31"/>
                  </a:lnTo>
                  <a:lnTo>
                    <a:pt x="728" y="26"/>
                  </a:lnTo>
                  <a:lnTo>
                    <a:pt x="730" y="18"/>
                  </a:lnTo>
                  <a:lnTo>
                    <a:pt x="731" y="10"/>
                  </a:lnTo>
                  <a:lnTo>
                    <a:pt x="734" y="7"/>
                  </a:lnTo>
                  <a:lnTo>
                    <a:pt x="736" y="5"/>
                  </a:lnTo>
                  <a:lnTo>
                    <a:pt x="740" y="2"/>
                  </a:lnTo>
                  <a:lnTo>
                    <a:pt x="744" y="1"/>
                  </a:lnTo>
                  <a:lnTo>
                    <a:pt x="757" y="0"/>
                  </a:lnTo>
                  <a:lnTo>
                    <a:pt x="771" y="0"/>
                  </a:lnTo>
                  <a:lnTo>
                    <a:pt x="778" y="1"/>
                  </a:lnTo>
                  <a:lnTo>
                    <a:pt x="782" y="2"/>
                  </a:lnTo>
                  <a:lnTo>
                    <a:pt x="787" y="5"/>
                  </a:lnTo>
                  <a:lnTo>
                    <a:pt x="788" y="7"/>
                  </a:lnTo>
                  <a:lnTo>
                    <a:pt x="792" y="15"/>
                  </a:lnTo>
                  <a:lnTo>
                    <a:pt x="794" y="25"/>
                  </a:lnTo>
                  <a:lnTo>
                    <a:pt x="797" y="29"/>
                  </a:lnTo>
                  <a:lnTo>
                    <a:pt x="799" y="32"/>
                  </a:lnTo>
                  <a:lnTo>
                    <a:pt x="801" y="34"/>
                  </a:lnTo>
                  <a:lnTo>
                    <a:pt x="804" y="36"/>
                  </a:lnTo>
                  <a:lnTo>
                    <a:pt x="816" y="34"/>
                  </a:lnTo>
                  <a:lnTo>
                    <a:pt x="832" y="34"/>
                  </a:lnTo>
                  <a:lnTo>
                    <a:pt x="853" y="34"/>
                  </a:lnTo>
                  <a:lnTo>
                    <a:pt x="872" y="34"/>
                  </a:lnTo>
                  <a:lnTo>
                    <a:pt x="885" y="36"/>
                  </a:lnTo>
                  <a:lnTo>
                    <a:pt x="899" y="38"/>
                  </a:lnTo>
                  <a:lnTo>
                    <a:pt x="913" y="43"/>
                  </a:lnTo>
                  <a:lnTo>
                    <a:pt x="926" y="50"/>
                  </a:lnTo>
                  <a:lnTo>
                    <a:pt x="930" y="52"/>
                  </a:lnTo>
                  <a:lnTo>
                    <a:pt x="933" y="55"/>
                  </a:lnTo>
                  <a:lnTo>
                    <a:pt x="937" y="58"/>
                  </a:lnTo>
                  <a:lnTo>
                    <a:pt x="939" y="64"/>
                  </a:lnTo>
                  <a:lnTo>
                    <a:pt x="942" y="69"/>
                  </a:lnTo>
                  <a:lnTo>
                    <a:pt x="945" y="74"/>
                  </a:lnTo>
                  <a:lnTo>
                    <a:pt x="948" y="77"/>
                  </a:lnTo>
                  <a:lnTo>
                    <a:pt x="950" y="78"/>
                  </a:lnTo>
                  <a:lnTo>
                    <a:pt x="955" y="80"/>
                  </a:lnTo>
                  <a:lnTo>
                    <a:pt x="958" y="82"/>
                  </a:lnTo>
                  <a:lnTo>
                    <a:pt x="960" y="87"/>
                  </a:lnTo>
                  <a:lnTo>
                    <a:pt x="962" y="90"/>
                  </a:lnTo>
                  <a:lnTo>
                    <a:pt x="964" y="94"/>
                  </a:lnTo>
                  <a:lnTo>
                    <a:pt x="969" y="95"/>
                  </a:lnTo>
                  <a:lnTo>
                    <a:pt x="974" y="95"/>
                  </a:lnTo>
                  <a:lnTo>
                    <a:pt x="977" y="93"/>
                  </a:lnTo>
                  <a:lnTo>
                    <a:pt x="981" y="90"/>
                  </a:lnTo>
                  <a:lnTo>
                    <a:pt x="984" y="88"/>
                  </a:lnTo>
                  <a:lnTo>
                    <a:pt x="989" y="88"/>
                  </a:lnTo>
                  <a:lnTo>
                    <a:pt x="995" y="90"/>
                  </a:lnTo>
                  <a:lnTo>
                    <a:pt x="1011" y="97"/>
                  </a:lnTo>
                  <a:lnTo>
                    <a:pt x="1026" y="102"/>
                  </a:lnTo>
                  <a:lnTo>
                    <a:pt x="1040" y="102"/>
                  </a:lnTo>
                  <a:lnTo>
                    <a:pt x="1057" y="101"/>
                  </a:lnTo>
                  <a:lnTo>
                    <a:pt x="1075" y="100"/>
                  </a:lnTo>
                  <a:lnTo>
                    <a:pt x="1091" y="99"/>
                  </a:lnTo>
                  <a:lnTo>
                    <a:pt x="1099" y="99"/>
                  </a:lnTo>
                  <a:lnTo>
                    <a:pt x="1105" y="100"/>
                  </a:lnTo>
                  <a:lnTo>
                    <a:pt x="1110" y="102"/>
                  </a:lnTo>
                  <a:lnTo>
                    <a:pt x="1116" y="105"/>
                  </a:lnTo>
                  <a:lnTo>
                    <a:pt x="1127" y="111"/>
                  </a:lnTo>
                  <a:lnTo>
                    <a:pt x="1139" y="116"/>
                  </a:lnTo>
                  <a:lnTo>
                    <a:pt x="1152" y="125"/>
                  </a:lnTo>
                  <a:lnTo>
                    <a:pt x="1166" y="133"/>
                  </a:lnTo>
                  <a:lnTo>
                    <a:pt x="1178" y="141"/>
                  </a:lnTo>
                  <a:lnTo>
                    <a:pt x="1188" y="150"/>
                  </a:lnTo>
                  <a:lnTo>
                    <a:pt x="1194" y="156"/>
                  </a:lnTo>
                  <a:lnTo>
                    <a:pt x="1198" y="159"/>
                  </a:lnTo>
                  <a:lnTo>
                    <a:pt x="1203" y="162"/>
                  </a:lnTo>
                  <a:lnTo>
                    <a:pt x="1207" y="162"/>
                  </a:lnTo>
                  <a:lnTo>
                    <a:pt x="1209" y="163"/>
                  </a:lnTo>
                  <a:lnTo>
                    <a:pt x="1212" y="163"/>
                  </a:lnTo>
                  <a:lnTo>
                    <a:pt x="1213" y="165"/>
                  </a:lnTo>
                  <a:lnTo>
                    <a:pt x="1214" y="168"/>
                  </a:lnTo>
                  <a:lnTo>
                    <a:pt x="1216" y="174"/>
                  </a:lnTo>
                  <a:lnTo>
                    <a:pt x="1220" y="182"/>
                  </a:lnTo>
                  <a:lnTo>
                    <a:pt x="1222" y="189"/>
                  </a:lnTo>
                  <a:lnTo>
                    <a:pt x="1226" y="195"/>
                  </a:lnTo>
                  <a:lnTo>
                    <a:pt x="1227" y="197"/>
                  </a:lnTo>
                  <a:lnTo>
                    <a:pt x="1229" y="199"/>
                  </a:lnTo>
                  <a:lnTo>
                    <a:pt x="1233" y="200"/>
                  </a:lnTo>
                  <a:lnTo>
                    <a:pt x="1237" y="200"/>
                  </a:lnTo>
                  <a:lnTo>
                    <a:pt x="1242" y="201"/>
                  </a:lnTo>
                  <a:lnTo>
                    <a:pt x="1246" y="203"/>
                  </a:lnTo>
                  <a:lnTo>
                    <a:pt x="1250" y="207"/>
                  </a:lnTo>
                  <a:lnTo>
                    <a:pt x="1253" y="212"/>
                  </a:lnTo>
                  <a:lnTo>
                    <a:pt x="1254" y="214"/>
                  </a:lnTo>
                  <a:lnTo>
                    <a:pt x="1257" y="215"/>
                  </a:lnTo>
                  <a:lnTo>
                    <a:pt x="1259" y="216"/>
                  </a:lnTo>
                  <a:lnTo>
                    <a:pt x="1261" y="216"/>
                  </a:lnTo>
                  <a:lnTo>
                    <a:pt x="1267" y="215"/>
                  </a:lnTo>
                  <a:lnTo>
                    <a:pt x="1272" y="212"/>
                  </a:lnTo>
                  <a:lnTo>
                    <a:pt x="1275" y="209"/>
                  </a:lnTo>
                  <a:lnTo>
                    <a:pt x="1277" y="207"/>
                  </a:lnTo>
                  <a:lnTo>
                    <a:pt x="1280" y="206"/>
                  </a:lnTo>
                  <a:lnTo>
                    <a:pt x="1284" y="204"/>
                  </a:lnTo>
                  <a:lnTo>
                    <a:pt x="1288" y="206"/>
                  </a:lnTo>
                  <a:lnTo>
                    <a:pt x="1290" y="207"/>
                  </a:lnTo>
                  <a:lnTo>
                    <a:pt x="1294" y="212"/>
                  </a:lnTo>
                  <a:lnTo>
                    <a:pt x="1297" y="218"/>
                  </a:lnTo>
                  <a:lnTo>
                    <a:pt x="1302" y="229"/>
                  </a:lnTo>
                  <a:lnTo>
                    <a:pt x="1304" y="240"/>
                  </a:lnTo>
                  <a:lnTo>
                    <a:pt x="1305" y="248"/>
                  </a:lnTo>
                  <a:lnTo>
                    <a:pt x="1305" y="257"/>
                  </a:lnTo>
                  <a:lnTo>
                    <a:pt x="1305" y="260"/>
                  </a:lnTo>
                  <a:lnTo>
                    <a:pt x="1307" y="262"/>
                  </a:lnTo>
                  <a:lnTo>
                    <a:pt x="1309" y="263"/>
                  </a:lnTo>
                  <a:lnTo>
                    <a:pt x="1313" y="263"/>
                  </a:lnTo>
                  <a:lnTo>
                    <a:pt x="1321" y="259"/>
                  </a:lnTo>
                  <a:lnTo>
                    <a:pt x="1330" y="253"/>
                  </a:lnTo>
                  <a:lnTo>
                    <a:pt x="1339" y="246"/>
                  </a:lnTo>
                  <a:lnTo>
                    <a:pt x="1346" y="238"/>
                  </a:lnTo>
                  <a:lnTo>
                    <a:pt x="1353" y="229"/>
                  </a:lnTo>
                  <a:lnTo>
                    <a:pt x="1358" y="222"/>
                  </a:lnTo>
                  <a:lnTo>
                    <a:pt x="1361" y="219"/>
                  </a:lnTo>
                  <a:lnTo>
                    <a:pt x="1365" y="216"/>
                  </a:lnTo>
                  <a:lnTo>
                    <a:pt x="1370" y="214"/>
                  </a:lnTo>
                  <a:lnTo>
                    <a:pt x="1376" y="213"/>
                  </a:lnTo>
                  <a:lnTo>
                    <a:pt x="1389" y="213"/>
                  </a:lnTo>
                  <a:lnTo>
                    <a:pt x="1402" y="215"/>
                  </a:lnTo>
                  <a:lnTo>
                    <a:pt x="1415" y="218"/>
                  </a:lnTo>
                  <a:lnTo>
                    <a:pt x="1424" y="221"/>
                  </a:lnTo>
                  <a:lnTo>
                    <a:pt x="1434" y="225"/>
                  </a:lnTo>
                  <a:lnTo>
                    <a:pt x="1441" y="228"/>
                  </a:lnTo>
                  <a:lnTo>
                    <a:pt x="1445" y="229"/>
                  </a:lnTo>
                  <a:lnTo>
                    <a:pt x="1447" y="229"/>
                  </a:lnTo>
                  <a:lnTo>
                    <a:pt x="1449" y="229"/>
                  </a:lnTo>
                  <a:lnTo>
                    <a:pt x="1452" y="228"/>
                  </a:lnTo>
                  <a:lnTo>
                    <a:pt x="1455" y="223"/>
                  </a:lnTo>
                  <a:lnTo>
                    <a:pt x="1461" y="215"/>
                  </a:lnTo>
                  <a:lnTo>
                    <a:pt x="1477" y="201"/>
                  </a:lnTo>
                  <a:lnTo>
                    <a:pt x="1491" y="187"/>
                  </a:lnTo>
                  <a:lnTo>
                    <a:pt x="1493" y="182"/>
                  </a:lnTo>
                  <a:lnTo>
                    <a:pt x="1496" y="177"/>
                  </a:lnTo>
                  <a:lnTo>
                    <a:pt x="1497" y="174"/>
                  </a:lnTo>
                  <a:lnTo>
                    <a:pt x="1498" y="169"/>
                  </a:lnTo>
                  <a:lnTo>
                    <a:pt x="1498" y="162"/>
                  </a:lnTo>
                  <a:lnTo>
                    <a:pt x="1499" y="156"/>
                  </a:lnTo>
                  <a:lnTo>
                    <a:pt x="1503" y="151"/>
                  </a:lnTo>
                  <a:lnTo>
                    <a:pt x="1510" y="146"/>
                  </a:lnTo>
                  <a:lnTo>
                    <a:pt x="1513" y="143"/>
                  </a:lnTo>
                  <a:lnTo>
                    <a:pt x="1518" y="140"/>
                  </a:lnTo>
                  <a:lnTo>
                    <a:pt x="1523" y="140"/>
                  </a:lnTo>
                  <a:lnTo>
                    <a:pt x="1527" y="141"/>
                  </a:lnTo>
                  <a:lnTo>
                    <a:pt x="1530" y="145"/>
                  </a:lnTo>
                  <a:lnTo>
                    <a:pt x="1531" y="149"/>
                  </a:lnTo>
                  <a:lnTo>
                    <a:pt x="1534" y="153"/>
                  </a:lnTo>
                  <a:lnTo>
                    <a:pt x="1535" y="159"/>
                  </a:lnTo>
                  <a:lnTo>
                    <a:pt x="1536" y="172"/>
                  </a:lnTo>
                  <a:lnTo>
                    <a:pt x="1536" y="184"/>
                  </a:lnTo>
                  <a:lnTo>
                    <a:pt x="1538" y="183"/>
                  </a:lnTo>
                  <a:lnTo>
                    <a:pt x="1546" y="177"/>
                  </a:lnTo>
                  <a:lnTo>
                    <a:pt x="1554" y="169"/>
                  </a:lnTo>
                  <a:lnTo>
                    <a:pt x="1559" y="160"/>
                  </a:lnTo>
                  <a:lnTo>
                    <a:pt x="1561" y="157"/>
                  </a:lnTo>
                  <a:lnTo>
                    <a:pt x="1565" y="150"/>
                  </a:lnTo>
                  <a:lnTo>
                    <a:pt x="1567" y="146"/>
                  </a:lnTo>
                  <a:lnTo>
                    <a:pt x="1569" y="144"/>
                  </a:lnTo>
                  <a:lnTo>
                    <a:pt x="1573" y="141"/>
                  </a:lnTo>
                  <a:lnTo>
                    <a:pt x="1575" y="140"/>
                  </a:lnTo>
                  <a:lnTo>
                    <a:pt x="1579" y="141"/>
                  </a:lnTo>
                  <a:lnTo>
                    <a:pt x="1581" y="145"/>
                  </a:lnTo>
                  <a:lnTo>
                    <a:pt x="1584" y="150"/>
                  </a:lnTo>
                  <a:lnTo>
                    <a:pt x="1585" y="156"/>
                  </a:lnTo>
                  <a:lnTo>
                    <a:pt x="1586" y="162"/>
                  </a:lnTo>
                  <a:lnTo>
                    <a:pt x="1586" y="168"/>
                  </a:lnTo>
                  <a:lnTo>
                    <a:pt x="1585" y="172"/>
                  </a:lnTo>
                  <a:lnTo>
                    <a:pt x="1584" y="176"/>
                  </a:lnTo>
                  <a:lnTo>
                    <a:pt x="1575" y="193"/>
                  </a:lnTo>
                  <a:lnTo>
                    <a:pt x="1566" y="204"/>
                  </a:lnTo>
                  <a:lnTo>
                    <a:pt x="1559" y="214"/>
                  </a:lnTo>
                  <a:lnTo>
                    <a:pt x="1552" y="220"/>
                  </a:lnTo>
                  <a:lnTo>
                    <a:pt x="1541" y="227"/>
                  </a:lnTo>
                  <a:lnTo>
                    <a:pt x="1538" y="231"/>
                  </a:lnTo>
                  <a:lnTo>
                    <a:pt x="1540" y="240"/>
                  </a:lnTo>
                  <a:lnTo>
                    <a:pt x="1542" y="248"/>
                  </a:lnTo>
                  <a:lnTo>
                    <a:pt x="1544" y="259"/>
                  </a:lnTo>
                  <a:lnTo>
                    <a:pt x="1548" y="270"/>
                  </a:lnTo>
                  <a:lnTo>
                    <a:pt x="1549" y="273"/>
                  </a:lnTo>
                  <a:lnTo>
                    <a:pt x="1553" y="275"/>
                  </a:lnTo>
                  <a:lnTo>
                    <a:pt x="1555" y="276"/>
                  </a:lnTo>
                  <a:lnTo>
                    <a:pt x="1560" y="273"/>
                  </a:lnTo>
                  <a:lnTo>
                    <a:pt x="1569" y="269"/>
                  </a:lnTo>
                  <a:lnTo>
                    <a:pt x="1576" y="267"/>
                  </a:lnTo>
                  <a:lnTo>
                    <a:pt x="1580" y="267"/>
                  </a:lnTo>
                  <a:lnTo>
                    <a:pt x="1584" y="269"/>
                  </a:lnTo>
                  <a:lnTo>
                    <a:pt x="1586" y="272"/>
                  </a:lnTo>
                  <a:lnTo>
                    <a:pt x="1588" y="276"/>
                  </a:lnTo>
                  <a:lnTo>
                    <a:pt x="1592" y="284"/>
                  </a:lnTo>
                  <a:lnTo>
                    <a:pt x="1594" y="289"/>
                  </a:lnTo>
                  <a:lnTo>
                    <a:pt x="1597" y="289"/>
                  </a:lnTo>
                  <a:lnTo>
                    <a:pt x="1598" y="289"/>
                  </a:lnTo>
                  <a:lnTo>
                    <a:pt x="1600" y="286"/>
                  </a:lnTo>
                  <a:lnTo>
                    <a:pt x="1603" y="284"/>
                  </a:lnTo>
                  <a:lnTo>
                    <a:pt x="1609" y="277"/>
                  </a:lnTo>
                  <a:lnTo>
                    <a:pt x="1613" y="275"/>
                  </a:lnTo>
                  <a:lnTo>
                    <a:pt x="1616" y="273"/>
                  </a:lnTo>
                  <a:lnTo>
                    <a:pt x="1618" y="275"/>
                  </a:lnTo>
                  <a:lnTo>
                    <a:pt x="1620" y="276"/>
                  </a:lnTo>
                  <a:lnTo>
                    <a:pt x="1623" y="277"/>
                  </a:lnTo>
                  <a:lnTo>
                    <a:pt x="1625" y="279"/>
                  </a:lnTo>
                  <a:lnTo>
                    <a:pt x="1629" y="279"/>
                  </a:lnTo>
                  <a:lnTo>
                    <a:pt x="1631" y="279"/>
                  </a:lnTo>
                  <a:lnTo>
                    <a:pt x="1634" y="277"/>
                  </a:lnTo>
                  <a:lnTo>
                    <a:pt x="1639" y="271"/>
                  </a:lnTo>
                  <a:lnTo>
                    <a:pt x="1645" y="262"/>
                  </a:lnTo>
                  <a:lnTo>
                    <a:pt x="1655" y="246"/>
                  </a:lnTo>
                  <a:lnTo>
                    <a:pt x="1667" y="227"/>
                  </a:lnTo>
                  <a:lnTo>
                    <a:pt x="1680" y="206"/>
                  </a:lnTo>
                  <a:lnTo>
                    <a:pt x="1693" y="188"/>
                  </a:lnTo>
                  <a:lnTo>
                    <a:pt x="1702" y="177"/>
                  </a:lnTo>
                  <a:lnTo>
                    <a:pt x="1712" y="165"/>
                  </a:lnTo>
                  <a:lnTo>
                    <a:pt x="1724" y="153"/>
                  </a:lnTo>
                  <a:lnTo>
                    <a:pt x="1736" y="140"/>
                  </a:lnTo>
                  <a:lnTo>
                    <a:pt x="1749" y="128"/>
                  </a:lnTo>
                  <a:lnTo>
                    <a:pt x="1761" y="118"/>
                  </a:lnTo>
                  <a:lnTo>
                    <a:pt x="1764" y="115"/>
                  </a:lnTo>
                  <a:lnTo>
                    <a:pt x="1767" y="115"/>
                  </a:lnTo>
                  <a:lnTo>
                    <a:pt x="1768" y="118"/>
                  </a:lnTo>
                  <a:lnTo>
                    <a:pt x="1768" y="124"/>
                  </a:lnTo>
                  <a:lnTo>
                    <a:pt x="1769" y="134"/>
                  </a:lnTo>
                  <a:lnTo>
                    <a:pt x="1770" y="146"/>
                  </a:lnTo>
                  <a:lnTo>
                    <a:pt x="1771" y="157"/>
                  </a:lnTo>
                  <a:lnTo>
                    <a:pt x="1773" y="166"/>
                  </a:lnTo>
                  <a:lnTo>
                    <a:pt x="1773" y="172"/>
                  </a:lnTo>
                  <a:lnTo>
                    <a:pt x="1774" y="176"/>
                  </a:lnTo>
                  <a:lnTo>
                    <a:pt x="1776" y="178"/>
                  </a:lnTo>
                  <a:lnTo>
                    <a:pt x="1779" y="179"/>
                  </a:lnTo>
                  <a:lnTo>
                    <a:pt x="1785" y="179"/>
                  </a:lnTo>
                  <a:lnTo>
                    <a:pt x="1795" y="178"/>
                  </a:lnTo>
                  <a:lnTo>
                    <a:pt x="1801" y="178"/>
                  </a:lnTo>
                  <a:lnTo>
                    <a:pt x="1807" y="178"/>
                  </a:lnTo>
                  <a:lnTo>
                    <a:pt x="1812" y="179"/>
                  </a:lnTo>
                  <a:lnTo>
                    <a:pt x="1817" y="181"/>
                  </a:lnTo>
                  <a:lnTo>
                    <a:pt x="1821" y="183"/>
                  </a:lnTo>
                  <a:lnTo>
                    <a:pt x="1825" y="185"/>
                  </a:lnTo>
                  <a:lnTo>
                    <a:pt x="1829" y="189"/>
                  </a:lnTo>
                  <a:lnTo>
                    <a:pt x="1830" y="194"/>
                  </a:lnTo>
                  <a:lnTo>
                    <a:pt x="1832" y="201"/>
                  </a:lnTo>
                  <a:lnTo>
                    <a:pt x="1832" y="207"/>
                  </a:lnTo>
                  <a:lnTo>
                    <a:pt x="1831" y="212"/>
                  </a:lnTo>
                  <a:lnTo>
                    <a:pt x="1830" y="218"/>
                  </a:lnTo>
                  <a:lnTo>
                    <a:pt x="1825" y="227"/>
                  </a:lnTo>
                  <a:lnTo>
                    <a:pt x="1820" y="234"/>
                  </a:lnTo>
                  <a:lnTo>
                    <a:pt x="1819" y="238"/>
                  </a:lnTo>
                  <a:lnTo>
                    <a:pt x="1819" y="241"/>
                  </a:lnTo>
                  <a:lnTo>
                    <a:pt x="1820" y="244"/>
                  </a:lnTo>
                  <a:lnTo>
                    <a:pt x="1821" y="247"/>
                  </a:lnTo>
                  <a:lnTo>
                    <a:pt x="1829" y="253"/>
                  </a:lnTo>
                  <a:lnTo>
                    <a:pt x="1838" y="258"/>
                  </a:lnTo>
                  <a:lnTo>
                    <a:pt x="1843" y="262"/>
                  </a:lnTo>
                  <a:lnTo>
                    <a:pt x="1846" y="266"/>
                  </a:lnTo>
                  <a:lnTo>
                    <a:pt x="1849" y="270"/>
                  </a:lnTo>
                  <a:lnTo>
                    <a:pt x="1850" y="275"/>
                  </a:lnTo>
                  <a:lnTo>
                    <a:pt x="1850" y="281"/>
                  </a:lnTo>
                  <a:lnTo>
                    <a:pt x="1849" y="285"/>
                  </a:lnTo>
                  <a:lnTo>
                    <a:pt x="1846" y="290"/>
                  </a:lnTo>
                  <a:lnTo>
                    <a:pt x="1843" y="294"/>
                  </a:lnTo>
                  <a:lnTo>
                    <a:pt x="1832" y="303"/>
                  </a:lnTo>
                  <a:lnTo>
                    <a:pt x="1820" y="316"/>
                  </a:lnTo>
                  <a:lnTo>
                    <a:pt x="1809" y="328"/>
                  </a:lnTo>
                  <a:lnTo>
                    <a:pt x="1801" y="338"/>
                  </a:lnTo>
                  <a:lnTo>
                    <a:pt x="1798" y="345"/>
                  </a:lnTo>
                  <a:lnTo>
                    <a:pt x="1795" y="352"/>
                  </a:lnTo>
                  <a:lnTo>
                    <a:pt x="1795" y="355"/>
                  </a:lnTo>
                  <a:lnTo>
                    <a:pt x="1795" y="359"/>
                  </a:lnTo>
                  <a:lnTo>
                    <a:pt x="1798" y="361"/>
                  </a:lnTo>
                  <a:lnTo>
                    <a:pt x="1800" y="363"/>
                  </a:lnTo>
                  <a:lnTo>
                    <a:pt x="1815" y="366"/>
                  </a:lnTo>
                  <a:lnTo>
                    <a:pt x="1829" y="371"/>
                  </a:lnTo>
                  <a:lnTo>
                    <a:pt x="1831" y="373"/>
                  </a:lnTo>
                  <a:lnTo>
                    <a:pt x="1831" y="376"/>
                  </a:lnTo>
                  <a:lnTo>
                    <a:pt x="1831" y="380"/>
                  </a:lnTo>
                  <a:lnTo>
                    <a:pt x="1830" y="384"/>
                  </a:lnTo>
                  <a:lnTo>
                    <a:pt x="1827" y="393"/>
                  </a:lnTo>
                  <a:lnTo>
                    <a:pt x="1825" y="404"/>
                  </a:lnTo>
                  <a:lnTo>
                    <a:pt x="1825" y="410"/>
                  </a:lnTo>
                  <a:lnTo>
                    <a:pt x="1826" y="416"/>
                  </a:lnTo>
                  <a:lnTo>
                    <a:pt x="1829" y="422"/>
                  </a:lnTo>
                  <a:lnTo>
                    <a:pt x="1831" y="427"/>
                  </a:lnTo>
                  <a:lnTo>
                    <a:pt x="1838" y="436"/>
                  </a:lnTo>
                  <a:lnTo>
                    <a:pt x="1844" y="442"/>
                  </a:lnTo>
                  <a:lnTo>
                    <a:pt x="1851" y="446"/>
                  </a:lnTo>
                  <a:lnTo>
                    <a:pt x="1858" y="446"/>
                  </a:lnTo>
                  <a:lnTo>
                    <a:pt x="1861" y="446"/>
                  </a:lnTo>
                  <a:lnTo>
                    <a:pt x="1863" y="445"/>
                  </a:lnTo>
                  <a:lnTo>
                    <a:pt x="1864" y="443"/>
                  </a:lnTo>
                  <a:lnTo>
                    <a:pt x="1865" y="441"/>
                  </a:lnTo>
                  <a:lnTo>
                    <a:pt x="1867" y="435"/>
                  </a:lnTo>
                  <a:lnTo>
                    <a:pt x="1869" y="430"/>
                  </a:lnTo>
                  <a:lnTo>
                    <a:pt x="1870" y="427"/>
                  </a:lnTo>
                  <a:lnTo>
                    <a:pt x="1872" y="426"/>
                  </a:lnTo>
                  <a:lnTo>
                    <a:pt x="1874" y="424"/>
                  </a:lnTo>
                  <a:lnTo>
                    <a:pt x="1877" y="423"/>
                  </a:lnTo>
                  <a:lnTo>
                    <a:pt x="1882" y="426"/>
                  </a:lnTo>
                  <a:lnTo>
                    <a:pt x="1888" y="430"/>
                  </a:lnTo>
                  <a:lnTo>
                    <a:pt x="1893" y="436"/>
                  </a:lnTo>
                  <a:lnTo>
                    <a:pt x="1897" y="443"/>
                  </a:lnTo>
                  <a:lnTo>
                    <a:pt x="1902" y="449"/>
                  </a:lnTo>
                  <a:lnTo>
                    <a:pt x="1906" y="454"/>
                  </a:lnTo>
                  <a:lnTo>
                    <a:pt x="1907" y="455"/>
                  </a:lnTo>
                  <a:lnTo>
                    <a:pt x="1909" y="455"/>
                  </a:lnTo>
                  <a:lnTo>
                    <a:pt x="1912" y="455"/>
                  </a:lnTo>
                  <a:lnTo>
                    <a:pt x="1914" y="454"/>
                  </a:lnTo>
                  <a:lnTo>
                    <a:pt x="1925" y="447"/>
                  </a:lnTo>
                  <a:lnTo>
                    <a:pt x="1931" y="443"/>
                  </a:lnTo>
                  <a:lnTo>
                    <a:pt x="1933" y="445"/>
                  </a:lnTo>
                  <a:lnTo>
                    <a:pt x="1934" y="448"/>
                  </a:lnTo>
                  <a:lnTo>
                    <a:pt x="1935" y="454"/>
                  </a:lnTo>
                  <a:lnTo>
                    <a:pt x="1935" y="462"/>
                  </a:lnTo>
                  <a:lnTo>
                    <a:pt x="1935" y="471"/>
                  </a:lnTo>
                  <a:lnTo>
                    <a:pt x="1938" y="478"/>
                  </a:lnTo>
                  <a:lnTo>
                    <a:pt x="1940" y="481"/>
                  </a:lnTo>
                  <a:lnTo>
                    <a:pt x="1943" y="484"/>
                  </a:lnTo>
                  <a:lnTo>
                    <a:pt x="1945" y="486"/>
                  </a:lnTo>
                  <a:lnTo>
                    <a:pt x="1949" y="487"/>
                  </a:lnTo>
                  <a:lnTo>
                    <a:pt x="1956" y="492"/>
                  </a:lnTo>
                  <a:lnTo>
                    <a:pt x="1964" y="499"/>
                  </a:lnTo>
                  <a:lnTo>
                    <a:pt x="1972" y="508"/>
                  </a:lnTo>
                  <a:lnTo>
                    <a:pt x="1977" y="515"/>
                  </a:lnTo>
                  <a:lnTo>
                    <a:pt x="1981" y="521"/>
                  </a:lnTo>
                  <a:lnTo>
                    <a:pt x="1984" y="527"/>
                  </a:lnTo>
                  <a:lnTo>
                    <a:pt x="1987" y="529"/>
                  </a:lnTo>
                  <a:lnTo>
                    <a:pt x="1989" y="530"/>
                  </a:lnTo>
                  <a:lnTo>
                    <a:pt x="1993" y="531"/>
                  </a:lnTo>
                  <a:lnTo>
                    <a:pt x="1996" y="531"/>
                  </a:lnTo>
                  <a:lnTo>
                    <a:pt x="2001" y="531"/>
                  </a:lnTo>
                  <a:lnTo>
                    <a:pt x="2004" y="533"/>
                  </a:lnTo>
                  <a:lnTo>
                    <a:pt x="2008" y="535"/>
                  </a:lnTo>
                  <a:lnTo>
                    <a:pt x="2010" y="537"/>
                  </a:lnTo>
                  <a:lnTo>
                    <a:pt x="2013" y="541"/>
                  </a:lnTo>
                  <a:lnTo>
                    <a:pt x="2015" y="544"/>
                  </a:lnTo>
                  <a:lnTo>
                    <a:pt x="2015" y="548"/>
                  </a:lnTo>
                  <a:lnTo>
                    <a:pt x="2016" y="553"/>
                  </a:lnTo>
                  <a:lnTo>
                    <a:pt x="2016" y="565"/>
                  </a:lnTo>
                  <a:lnTo>
                    <a:pt x="2015" y="581"/>
                  </a:lnTo>
                  <a:lnTo>
                    <a:pt x="2013" y="598"/>
                  </a:lnTo>
                  <a:lnTo>
                    <a:pt x="2010" y="612"/>
                  </a:lnTo>
                  <a:lnTo>
                    <a:pt x="2007" y="623"/>
                  </a:lnTo>
                  <a:lnTo>
                    <a:pt x="2006" y="635"/>
                  </a:lnTo>
                  <a:lnTo>
                    <a:pt x="2006" y="641"/>
                  </a:lnTo>
                  <a:lnTo>
                    <a:pt x="2007" y="645"/>
                  </a:lnTo>
                  <a:lnTo>
                    <a:pt x="2008" y="650"/>
                  </a:lnTo>
                  <a:lnTo>
                    <a:pt x="2010" y="654"/>
                  </a:lnTo>
                  <a:lnTo>
                    <a:pt x="2019" y="660"/>
                  </a:lnTo>
                  <a:lnTo>
                    <a:pt x="2027" y="664"/>
                  </a:lnTo>
                  <a:lnTo>
                    <a:pt x="2037" y="668"/>
                  </a:lnTo>
                  <a:lnTo>
                    <a:pt x="2045" y="673"/>
                  </a:lnTo>
                  <a:lnTo>
                    <a:pt x="2047" y="675"/>
                  </a:lnTo>
                  <a:lnTo>
                    <a:pt x="2050" y="678"/>
                  </a:lnTo>
                  <a:lnTo>
                    <a:pt x="2050" y="681"/>
                  </a:lnTo>
                  <a:lnTo>
                    <a:pt x="2050" y="683"/>
                  </a:lnTo>
                  <a:lnTo>
                    <a:pt x="2048" y="687"/>
                  </a:lnTo>
                  <a:lnTo>
                    <a:pt x="2046" y="689"/>
                  </a:lnTo>
                  <a:lnTo>
                    <a:pt x="2044" y="692"/>
                  </a:lnTo>
                  <a:lnTo>
                    <a:pt x="2040" y="693"/>
                  </a:lnTo>
                  <a:lnTo>
                    <a:pt x="2038" y="694"/>
                  </a:lnTo>
                  <a:lnTo>
                    <a:pt x="2037" y="697"/>
                  </a:lnTo>
                  <a:lnTo>
                    <a:pt x="2035" y="699"/>
                  </a:lnTo>
                  <a:lnTo>
                    <a:pt x="2034" y="701"/>
                  </a:lnTo>
                  <a:lnTo>
                    <a:pt x="2035" y="704"/>
                  </a:lnTo>
                  <a:lnTo>
                    <a:pt x="2037" y="707"/>
                  </a:lnTo>
                  <a:lnTo>
                    <a:pt x="2038" y="708"/>
                  </a:lnTo>
                  <a:lnTo>
                    <a:pt x="2041" y="711"/>
                  </a:lnTo>
                  <a:lnTo>
                    <a:pt x="2048" y="713"/>
                  </a:lnTo>
                  <a:lnTo>
                    <a:pt x="2056" y="717"/>
                  </a:lnTo>
                  <a:lnTo>
                    <a:pt x="2059" y="719"/>
                  </a:lnTo>
                  <a:lnTo>
                    <a:pt x="2063" y="723"/>
                  </a:lnTo>
                  <a:lnTo>
                    <a:pt x="2065" y="725"/>
                  </a:lnTo>
                  <a:lnTo>
                    <a:pt x="2066" y="729"/>
                  </a:lnTo>
                  <a:lnTo>
                    <a:pt x="2067" y="736"/>
                  </a:lnTo>
                  <a:lnTo>
                    <a:pt x="2066" y="743"/>
                  </a:lnTo>
                  <a:lnTo>
                    <a:pt x="2063" y="750"/>
                  </a:lnTo>
                  <a:lnTo>
                    <a:pt x="2056" y="760"/>
                  </a:lnTo>
                  <a:lnTo>
                    <a:pt x="2046" y="770"/>
                  </a:lnTo>
                  <a:lnTo>
                    <a:pt x="2034" y="781"/>
                  </a:lnTo>
                  <a:lnTo>
                    <a:pt x="2022" y="793"/>
                  </a:lnTo>
                  <a:lnTo>
                    <a:pt x="2014" y="805"/>
                  </a:lnTo>
                  <a:lnTo>
                    <a:pt x="2009" y="808"/>
                  </a:lnTo>
                  <a:lnTo>
                    <a:pt x="2006" y="812"/>
                  </a:lnTo>
                  <a:lnTo>
                    <a:pt x="2002" y="815"/>
                  </a:lnTo>
                  <a:lnTo>
                    <a:pt x="1997" y="818"/>
                  </a:lnTo>
                  <a:lnTo>
                    <a:pt x="1989" y="820"/>
                  </a:lnTo>
                  <a:lnTo>
                    <a:pt x="1979" y="821"/>
                  </a:lnTo>
                  <a:lnTo>
                    <a:pt x="1975" y="821"/>
                  </a:lnTo>
                  <a:lnTo>
                    <a:pt x="1972" y="823"/>
                  </a:lnTo>
                  <a:lnTo>
                    <a:pt x="1970" y="825"/>
                  </a:lnTo>
                  <a:lnTo>
                    <a:pt x="1970" y="828"/>
                  </a:lnTo>
                  <a:lnTo>
                    <a:pt x="1971" y="834"/>
                  </a:lnTo>
                  <a:lnTo>
                    <a:pt x="1975" y="842"/>
                  </a:lnTo>
                  <a:lnTo>
                    <a:pt x="1979" y="849"/>
                  </a:lnTo>
                  <a:lnTo>
                    <a:pt x="1984" y="858"/>
                  </a:lnTo>
                  <a:lnTo>
                    <a:pt x="1987" y="863"/>
                  </a:lnTo>
                  <a:lnTo>
                    <a:pt x="1988" y="868"/>
                  </a:lnTo>
                  <a:lnTo>
                    <a:pt x="1989" y="871"/>
                  </a:lnTo>
                  <a:lnTo>
                    <a:pt x="1989" y="875"/>
                  </a:lnTo>
                  <a:lnTo>
                    <a:pt x="1987" y="877"/>
                  </a:lnTo>
                  <a:lnTo>
                    <a:pt x="1983" y="880"/>
                  </a:lnTo>
                  <a:lnTo>
                    <a:pt x="1979" y="883"/>
                  </a:lnTo>
                  <a:lnTo>
                    <a:pt x="1975" y="886"/>
                  </a:lnTo>
                  <a:lnTo>
                    <a:pt x="1962" y="890"/>
                  </a:lnTo>
                  <a:lnTo>
                    <a:pt x="1947" y="894"/>
                  </a:lnTo>
                  <a:lnTo>
                    <a:pt x="1933" y="897"/>
                  </a:lnTo>
                  <a:lnTo>
                    <a:pt x="1919" y="902"/>
                  </a:lnTo>
                  <a:lnTo>
                    <a:pt x="1906" y="906"/>
                  </a:lnTo>
                  <a:lnTo>
                    <a:pt x="1893" y="912"/>
                  </a:lnTo>
                  <a:lnTo>
                    <a:pt x="1887" y="916"/>
                  </a:lnTo>
                  <a:lnTo>
                    <a:pt x="1882" y="920"/>
                  </a:lnTo>
                  <a:lnTo>
                    <a:pt x="1878" y="925"/>
                  </a:lnTo>
                  <a:lnTo>
                    <a:pt x="1876" y="929"/>
                  </a:lnTo>
                  <a:lnTo>
                    <a:pt x="1875" y="935"/>
                  </a:lnTo>
                  <a:lnTo>
                    <a:pt x="1874" y="943"/>
                  </a:lnTo>
                  <a:lnTo>
                    <a:pt x="1872" y="950"/>
                  </a:lnTo>
                  <a:lnTo>
                    <a:pt x="1874" y="957"/>
                  </a:lnTo>
                  <a:lnTo>
                    <a:pt x="1874" y="973"/>
                  </a:lnTo>
                  <a:lnTo>
                    <a:pt x="1874" y="992"/>
                  </a:lnTo>
                  <a:lnTo>
                    <a:pt x="1874" y="1001"/>
                  </a:lnTo>
                  <a:lnTo>
                    <a:pt x="1871" y="1008"/>
                  </a:lnTo>
                  <a:lnTo>
                    <a:pt x="1869" y="1015"/>
                  </a:lnTo>
                  <a:lnTo>
                    <a:pt x="1865" y="1019"/>
                  </a:lnTo>
                  <a:lnTo>
                    <a:pt x="1853" y="1029"/>
                  </a:lnTo>
                  <a:lnTo>
                    <a:pt x="1840" y="1044"/>
                  </a:lnTo>
                  <a:lnTo>
                    <a:pt x="1834" y="1052"/>
                  </a:lnTo>
                  <a:lnTo>
                    <a:pt x="1829" y="1060"/>
                  </a:lnTo>
                  <a:lnTo>
                    <a:pt x="1824" y="1070"/>
                  </a:lnTo>
                  <a:lnTo>
                    <a:pt x="1820" y="1078"/>
                  </a:lnTo>
                  <a:lnTo>
                    <a:pt x="1818" y="1085"/>
                  </a:lnTo>
                  <a:lnTo>
                    <a:pt x="1818" y="1091"/>
                  </a:lnTo>
                  <a:lnTo>
                    <a:pt x="1817" y="1097"/>
                  </a:lnTo>
                  <a:lnTo>
                    <a:pt x="1818" y="1102"/>
                  </a:lnTo>
                  <a:lnTo>
                    <a:pt x="1819" y="1105"/>
                  </a:lnTo>
                  <a:lnTo>
                    <a:pt x="1821" y="1108"/>
                  </a:lnTo>
                  <a:lnTo>
                    <a:pt x="1824" y="1110"/>
                  </a:lnTo>
                  <a:lnTo>
                    <a:pt x="1826" y="1110"/>
                  </a:lnTo>
                  <a:lnTo>
                    <a:pt x="1831" y="1111"/>
                  </a:lnTo>
                  <a:lnTo>
                    <a:pt x="1833" y="1113"/>
                  </a:lnTo>
                  <a:lnTo>
                    <a:pt x="1834" y="1114"/>
                  </a:lnTo>
                  <a:lnTo>
                    <a:pt x="1836" y="1116"/>
                  </a:lnTo>
                  <a:lnTo>
                    <a:pt x="1834" y="1117"/>
                  </a:lnTo>
                  <a:lnTo>
                    <a:pt x="1833" y="1120"/>
                  </a:lnTo>
                  <a:lnTo>
                    <a:pt x="1829" y="1127"/>
                  </a:lnTo>
                  <a:lnTo>
                    <a:pt x="1826" y="1136"/>
                  </a:lnTo>
                  <a:lnTo>
                    <a:pt x="1826" y="1141"/>
                  </a:lnTo>
                  <a:lnTo>
                    <a:pt x="1827" y="1145"/>
                  </a:lnTo>
                  <a:lnTo>
                    <a:pt x="1831" y="1147"/>
                  </a:lnTo>
                  <a:lnTo>
                    <a:pt x="1837" y="1147"/>
                  </a:lnTo>
                  <a:lnTo>
                    <a:pt x="1840" y="1148"/>
                  </a:lnTo>
                  <a:lnTo>
                    <a:pt x="1844" y="1149"/>
                  </a:lnTo>
                  <a:lnTo>
                    <a:pt x="1845" y="1153"/>
                  </a:lnTo>
                  <a:lnTo>
                    <a:pt x="1846" y="1157"/>
                  </a:lnTo>
                  <a:lnTo>
                    <a:pt x="1848" y="1160"/>
                  </a:lnTo>
                  <a:lnTo>
                    <a:pt x="1846" y="1164"/>
                  </a:lnTo>
                  <a:lnTo>
                    <a:pt x="1845" y="1167"/>
                  </a:lnTo>
                  <a:lnTo>
                    <a:pt x="1843" y="1171"/>
                  </a:lnTo>
                  <a:lnTo>
                    <a:pt x="1839" y="1174"/>
                  </a:lnTo>
                  <a:lnTo>
                    <a:pt x="1838" y="1177"/>
                  </a:lnTo>
                  <a:lnTo>
                    <a:pt x="1838" y="1179"/>
                  </a:lnTo>
                  <a:lnTo>
                    <a:pt x="1840" y="1181"/>
                  </a:lnTo>
                  <a:lnTo>
                    <a:pt x="1849" y="1187"/>
                  </a:lnTo>
                  <a:lnTo>
                    <a:pt x="1858" y="1191"/>
                  </a:lnTo>
                  <a:lnTo>
                    <a:pt x="1863" y="1192"/>
                  </a:lnTo>
                  <a:lnTo>
                    <a:pt x="1868" y="1192"/>
                  </a:lnTo>
                  <a:lnTo>
                    <a:pt x="1872" y="1191"/>
                  </a:lnTo>
                  <a:lnTo>
                    <a:pt x="1877" y="1190"/>
                  </a:lnTo>
                  <a:lnTo>
                    <a:pt x="1887" y="1186"/>
                  </a:lnTo>
                  <a:lnTo>
                    <a:pt x="1896" y="1181"/>
                  </a:lnTo>
                  <a:lnTo>
                    <a:pt x="1907" y="1177"/>
                  </a:lnTo>
                  <a:lnTo>
                    <a:pt x="1916" y="1172"/>
                  </a:lnTo>
                  <a:lnTo>
                    <a:pt x="1920" y="1171"/>
                  </a:lnTo>
                  <a:lnTo>
                    <a:pt x="1924" y="1170"/>
                  </a:lnTo>
                  <a:lnTo>
                    <a:pt x="1926" y="1170"/>
                  </a:lnTo>
                  <a:lnTo>
                    <a:pt x="1928" y="1171"/>
                  </a:lnTo>
                  <a:lnTo>
                    <a:pt x="1930" y="1173"/>
                  </a:lnTo>
                  <a:lnTo>
                    <a:pt x="1931" y="1176"/>
                  </a:lnTo>
                  <a:lnTo>
                    <a:pt x="1931" y="1179"/>
                  </a:lnTo>
                  <a:lnTo>
                    <a:pt x="1931" y="1184"/>
                  </a:lnTo>
                  <a:lnTo>
                    <a:pt x="1930" y="1195"/>
                  </a:lnTo>
                  <a:lnTo>
                    <a:pt x="1930" y="1206"/>
                  </a:lnTo>
                  <a:lnTo>
                    <a:pt x="1930" y="1218"/>
                  </a:lnTo>
                  <a:lnTo>
                    <a:pt x="1928" y="1228"/>
                  </a:lnTo>
                  <a:lnTo>
                    <a:pt x="1925" y="1237"/>
                  </a:lnTo>
                  <a:lnTo>
                    <a:pt x="1919" y="1249"/>
                  </a:lnTo>
                  <a:lnTo>
                    <a:pt x="1911" y="1262"/>
                  </a:lnTo>
                  <a:lnTo>
                    <a:pt x="1906" y="1274"/>
                  </a:lnTo>
                  <a:lnTo>
                    <a:pt x="1905" y="1281"/>
                  </a:lnTo>
                  <a:lnTo>
                    <a:pt x="1906" y="1287"/>
                  </a:lnTo>
                  <a:lnTo>
                    <a:pt x="1908" y="1292"/>
                  </a:lnTo>
                  <a:lnTo>
                    <a:pt x="1911" y="1298"/>
                  </a:lnTo>
                  <a:lnTo>
                    <a:pt x="1920" y="1309"/>
                  </a:lnTo>
                  <a:lnTo>
                    <a:pt x="1928" y="1318"/>
                  </a:lnTo>
                  <a:lnTo>
                    <a:pt x="1940" y="1329"/>
                  </a:lnTo>
                  <a:lnTo>
                    <a:pt x="1955" y="1343"/>
                  </a:lnTo>
                  <a:lnTo>
                    <a:pt x="1960" y="1349"/>
                  </a:lnTo>
                  <a:lnTo>
                    <a:pt x="1966" y="1356"/>
                  </a:lnTo>
                  <a:lnTo>
                    <a:pt x="1969" y="1361"/>
                  </a:lnTo>
                  <a:lnTo>
                    <a:pt x="1970" y="1365"/>
                  </a:lnTo>
                  <a:lnTo>
                    <a:pt x="1965" y="1370"/>
                  </a:lnTo>
                  <a:lnTo>
                    <a:pt x="1959" y="1381"/>
                  </a:lnTo>
                  <a:lnTo>
                    <a:pt x="1951" y="1394"/>
                  </a:lnTo>
                  <a:lnTo>
                    <a:pt x="1940" y="1411"/>
                  </a:lnTo>
                  <a:lnTo>
                    <a:pt x="1937" y="1419"/>
                  </a:lnTo>
                  <a:lnTo>
                    <a:pt x="1933" y="1430"/>
                  </a:lnTo>
                  <a:lnTo>
                    <a:pt x="1932" y="1439"/>
                  </a:lnTo>
                  <a:lnTo>
                    <a:pt x="1932" y="1449"/>
                  </a:lnTo>
                  <a:lnTo>
                    <a:pt x="1932" y="1458"/>
                  </a:lnTo>
                  <a:lnTo>
                    <a:pt x="1934" y="1468"/>
                  </a:lnTo>
                  <a:lnTo>
                    <a:pt x="1935" y="1475"/>
                  </a:lnTo>
                  <a:lnTo>
                    <a:pt x="1938" y="1482"/>
                  </a:lnTo>
                  <a:lnTo>
                    <a:pt x="1941" y="1488"/>
                  </a:lnTo>
                  <a:lnTo>
                    <a:pt x="1946" y="1493"/>
                  </a:lnTo>
                  <a:lnTo>
                    <a:pt x="1952" y="1496"/>
                  </a:lnTo>
                  <a:lnTo>
                    <a:pt x="1959" y="1500"/>
                  </a:lnTo>
                  <a:lnTo>
                    <a:pt x="1976" y="1505"/>
                  </a:lnTo>
                  <a:lnTo>
                    <a:pt x="1995" y="1507"/>
                  </a:lnTo>
                  <a:lnTo>
                    <a:pt x="2004" y="1508"/>
                  </a:lnTo>
                  <a:lnTo>
                    <a:pt x="2012" y="1511"/>
                  </a:lnTo>
                  <a:lnTo>
                    <a:pt x="2019" y="1514"/>
                  </a:lnTo>
                  <a:lnTo>
                    <a:pt x="2025" y="1518"/>
                  </a:lnTo>
                  <a:lnTo>
                    <a:pt x="2029" y="1521"/>
                  </a:lnTo>
                  <a:lnTo>
                    <a:pt x="2033" y="1525"/>
                  </a:lnTo>
                  <a:lnTo>
                    <a:pt x="2037" y="1530"/>
                  </a:lnTo>
                  <a:lnTo>
                    <a:pt x="2038" y="1534"/>
                  </a:lnTo>
                  <a:lnTo>
                    <a:pt x="2039" y="1546"/>
                  </a:lnTo>
                  <a:lnTo>
                    <a:pt x="2038" y="1562"/>
                  </a:lnTo>
                  <a:lnTo>
                    <a:pt x="2037" y="1570"/>
                  </a:lnTo>
                  <a:lnTo>
                    <a:pt x="2035" y="1577"/>
                  </a:lnTo>
                  <a:lnTo>
                    <a:pt x="2032" y="1583"/>
                  </a:lnTo>
                  <a:lnTo>
                    <a:pt x="2029" y="1589"/>
                  </a:lnTo>
                  <a:lnTo>
                    <a:pt x="2025" y="1594"/>
                  </a:lnTo>
                  <a:lnTo>
                    <a:pt x="2022" y="1597"/>
                  </a:lnTo>
                  <a:lnTo>
                    <a:pt x="2021" y="1602"/>
                  </a:lnTo>
                  <a:lnTo>
                    <a:pt x="2020" y="1607"/>
                  </a:lnTo>
                  <a:lnTo>
                    <a:pt x="2019" y="1616"/>
                  </a:lnTo>
                  <a:lnTo>
                    <a:pt x="2021" y="1626"/>
                  </a:lnTo>
                  <a:lnTo>
                    <a:pt x="2022" y="1631"/>
                  </a:lnTo>
                  <a:lnTo>
                    <a:pt x="2022" y="1636"/>
                  </a:lnTo>
                  <a:lnTo>
                    <a:pt x="2021" y="1640"/>
                  </a:lnTo>
                  <a:lnTo>
                    <a:pt x="2020" y="1645"/>
                  </a:lnTo>
                  <a:lnTo>
                    <a:pt x="2014" y="1653"/>
                  </a:lnTo>
                  <a:lnTo>
                    <a:pt x="2004" y="1663"/>
                  </a:lnTo>
                  <a:lnTo>
                    <a:pt x="2000" y="1669"/>
                  </a:lnTo>
                  <a:lnTo>
                    <a:pt x="1997" y="1674"/>
                  </a:lnTo>
                  <a:lnTo>
                    <a:pt x="1996" y="1679"/>
                  </a:lnTo>
                  <a:lnTo>
                    <a:pt x="1996" y="1684"/>
                  </a:lnTo>
                  <a:lnTo>
                    <a:pt x="1998" y="1688"/>
                  </a:lnTo>
                  <a:lnTo>
                    <a:pt x="2002" y="1691"/>
                  </a:lnTo>
                  <a:lnTo>
                    <a:pt x="2007" y="1694"/>
                  </a:lnTo>
                  <a:lnTo>
                    <a:pt x="2014" y="1694"/>
                  </a:lnTo>
                  <a:lnTo>
                    <a:pt x="2027" y="1691"/>
                  </a:lnTo>
                  <a:lnTo>
                    <a:pt x="2039" y="1687"/>
                  </a:lnTo>
                  <a:lnTo>
                    <a:pt x="2051" y="1682"/>
                  </a:lnTo>
                  <a:lnTo>
                    <a:pt x="2065" y="1677"/>
                  </a:lnTo>
                  <a:lnTo>
                    <a:pt x="2072" y="1676"/>
                  </a:lnTo>
                  <a:lnTo>
                    <a:pt x="2078" y="1676"/>
                  </a:lnTo>
                  <a:lnTo>
                    <a:pt x="2083" y="1677"/>
                  </a:lnTo>
                  <a:lnTo>
                    <a:pt x="2088" y="1678"/>
                  </a:lnTo>
                  <a:lnTo>
                    <a:pt x="2090" y="1682"/>
                  </a:lnTo>
                  <a:lnTo>
                    <a:pt x="2092" y="1685"/>
                  </a:lnTo>
                  <a:lnTo>
                    <a:pt x="2092" y="1690"/>
                  </a:lnTo>
                  <a:lnTo>
                    <a:pt x="2091" y="1696"/>
                  </a:lnTo>
                  <a:lnTo>
                    <a:pt x="2088" y="1702"/>
                  </a:lnTo>
                  <a:lnTo>
                    <a:pt x="2082" y="1707"/>
                  </a:lnTo>
                  <a:lnTo>
                    <a:pt x="2073" y="1713"/>
                  </a:lnTo>
                  <a:lnTo>
                    <a:pt x="2064" y="1719"/>
                  </a:lnTo>
                  <a:lnTo>
                    <a:pt x="2045" y="1731"/>
                  </a:lnTo>
                  <a:lnTo>
                    <a:pt x="2029" y="1741"/>
                  </a:lnTo>
                  <a:lnTo>
                    <a:pt x="2026" y="1747"/>
                  </a:lnTo>
                  <a:lnTo>
                    <a:pt x="2022" y="1754"/>
                  </a:lnTo>
                  <a:lnTo>
                    <a:pt x="2019" y="1763"/>
                  </a:lnTo>
                  <a:lnTo>
                    <a:pt x="2018" y="1771"/>
                  </a:lnTo>
                  <a:lnTo>
                    <a:pt x="2014" y="1792"/>
                  </a:lnTo>
                  <a:lnTo>
                    <a:pt x="2012" y="1815"/>
                  </a:lnTo>
                  <a:lnTo>
                    <a:pt x="2009" y="1827"/>
                  </a:lnTo>
                  <a:lnTo>
                    <a:pt x="2006" y="1836"/>
                  </a:lnTo>
                  <a:lnTo>
                    <a:pt x="2000" y="1845"/>
                  </a:lnTo>
                  <a:lnTo>
                    <a:pt x="1995" y="1853"/>
                  </a:lnTo>
                  <a:lnTo>
                    <a:pt x="1989" y="1861"/>
                  </a:lnTo>
                  <a:lnTo>
                    <a:pt x="1985" y="1870"/>
                  </a:lnTo>
                  <a:lnTo>
                    <a:pt x="1983" y="1873"/>
                  </a:lnTo>
                  <a:lnTo>
                    <a:pt x="1982" y="1878"/>
                  </a:lnTo>
                  <a:lnTo>
                    <a:pt x="1982" y="1883"/>
                  </a:lnTo>
                  <a:lnTo>
                    <a:pt x="1982" y="1889"/>
                  </a:lnTo>
                  <a:lnTo>
                    <a:pt x="1983" y="1898"/>
                  </a:lnTo>
                  <a:lnTo>
                    <a:pt x="1987" y="1907"/>
                  </a:lnTo>
                  <a:lnTo>
                    <a:pt x="1989" y="1912"/>
                  </a:lnTo>
                  <a:lnTo>
                    <a:pt x="1994" y="1918"/>
                  </a:lnTo>
                  <a:lnTo>
                    <a:pt x="1997" y="1923"/>
                  </a:lnTo>
                  <a:lnTo>
                    <a:pt x="2001" y="1928"/>
                  </a:lnTo>
                  <a:lnTo>
                    <a:pt x="2004" y="1934"/>
                  </a:lnTo>
                  <a:lnTo>
                    <a:pt x="2007" y="1940"/>
                  </a:lnTo>
                  <a:lnTo>
                    <a:pt x="2008" y="1955"/>
                  </a:lnTo>
                  <a:lnTo>
                    <a:pt x="2008" y="1968"/>
                  </a:lnTo>
                  <a:lnTo>
                    <a:pt x="2006" y="1980"/>
                  </a:lnTo>
                  <a:lnTo>
                    <a:pt x="2003" y="1990"/>
                  </a:lnTo>
                  <a:lnTo>
                    <a:pt x="2002" y="1996"/>
                  </a:lnTo>
                  <a:lnTo>
                    <a:pt x="2002" y="1999"/>
                  </a:lnTo>
                  <a:lnTo>
                    <a:pt x="2000" y="2002"/>
                  </a:lnTo>
                  <a:lnTo>
                    <a:pt x="1994" y="2005"/>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044975"/>
              <a:endParaRPr lang="zh-CN" altLang="en-US" sz="2100" kern="0">
                <a:solidFill>
                  <a:srgbClr val="464646"/>
                </a:solidFill>
                <a:latin typeface="Segoe UI"/>
                <a:ea typeface="微软雅黑"/>
              </a:endParaRPr>
            </a:p>
          </p:txBody>
        </p:sp>
        <p:sp>
          <p:nvSpPr>
            <p:cNvPr id="24" name="江苏"/>
            <p:cNvSpPr>
              <a:spLocks/>
            </p:cNvSpPr>
            <p:nvPr/>
          </p:nvSpPr>
          <p:spPr bwMode="auto">
            <a:xfrm>
              <a:off x="7024179" y="3943848"/>
              <a:ext cx="550569" cy="480156"/>
            </a:xfrm>
            <a:custGeom>
              <a:avLst/>
              <a:gdLst>
                <a:gd name="T0" fmla="*/ 1699 w 2079"/>
                <a:gd name="T1" fmla="*/ 1399 h 1843"/>
                <a:gd name="T2" fmla="*/ 1653 w 2079"/>
                <a:gd name="T3" fmla="*/ 1318 h 1843"/>
                <a:gd name="T4" fmla="*/ 1534 w 2079"/>
                <a:gd name="T5" fmla="*/ 1336 h 1843"/>
                <a:gd name="T6" fmla="*/ 1579 w 2079"/>
                <a:gd name="T7" fmla="*/ 1274 h 1843"/>
                <a:gd name="T8" fmla="*/ 1695 w 2079"/>
                <a:gd name="T9" fmla="*/ 1372 h 1843"/>
                <a:gd name="T10" fmla="*/ 1837 w 2079"/>
                <a:gd name="T11" fmla="*/ 1343 h 1843"/>
                <a:gd name="T12" fmla="*/ 2066 w 2079"/>
                <a:gd name="T13" fmla="*/ 1401 h 1843"/>
                <a:gd name="T14" fmla="*/ 2026 w 2079"/>
                <a:gd name="T15" fmla="*/ 1268 h 1843"/>
                <a:gd name="T16" fmla="*/ 1882 w 2079"/>
                <a:gd name="T17" fmla="*/ 1198 h 1843"/>
                <a:gd name="T18" fmla="*/ 1830 w 2079"/>
                <a:gd name="T19" fmla="*/ 1091 h 1843"/>
                <a:gd name="T20" fmla="*/ 1665 w 2079"/>
                <a:gd name="T21" fmla="*/ 975 h 1843"/>
                <a:gd name="T22" fmla="*/ 1666 w 2079"/>
                <a:gd name="T23" fmla="*/ 898 h 1843"/>
                <a:gd name="T24" fmla="*/ 1588 w 2079"/>
                <a:gd name="T25" fmla="*/ 769 h 1843"/>
                <a:gd name="T26" fmla="*/ 1502 w 2079"/>
                <a:gd name="T27" fmla="*/ 581 h 1843"/>
                <a:gd name="T28" fmla="*/ 1443 w 2079"/>
                <a:gd name="T29" fmla="*/ 452 h 1843"/>
                <a:gd name="T30" fmla="*/ 1291 w 2079"/>
                <a:gd name="T31" fmla="*/ 273 h 1843"/>
                <a:gd name="T32" fmla="*/ 1201 w 2079"/>
                <a:gd name="T33" fmla="*/ 247 h 1843"/>
                <a:gd name="T34" fmla="*/ 1119 w 2079"/>
                <a:gd name="T35" fmla="*/ 259 h 1843"/>
                <a:gd name="T36" fmla="*/ 1070 w 2079"/>
                <a:gd name="T37" fmla="*/ 147 h 1843"/>
                <a:gd name="T38" fmla="*/ 987 w 2079"/>
                <a:gd name="T39" fmla="*/ 53 h 1843"/>
                <a:gd name="T40" fmla="*/ 897 w 2079"/>
                <a:gd name="T41" fmla="*/ 34 h 1843"/>
                <a:gd name="T42" fmla="*/ 834 w 2079"/>
                <a:gd name="T43" fmla="*/ 187 h 1843"/>
                <a:gd name="T44" fmla="*/ 728 w 2079"/>
                <a:gd name="T45" fmla="*/ 260 h 1843"/>
                <a:gd name="T46" fmla="*/ 653 w 2079"/>
                <a:gd name="T47" fmla="*/ 344 h 1843"/>
                <a:gd name="T48" fmla="*/ 567 w 2079"/>
                <a:gd name="T49" fmla="*/ 230 h 1843"/>
                <a:gd name="T50" fmla="*/ 478 w 2079"/>
                <a:gd name="T51" fmla="*/ 298 h 1843"/>
                <a:gd name="T52" fmla="*/ 331 w 2079"/>
                <a:gd name="T53" fmla="*/ 286 h 1843"/>
                <a:gd name="T54" fmla="*/ 237 w 2079"/>
                <a:gd name="T55" fmla="*/ 205 h 1843"/>
                <a:gd name="T56" fmla="*/ 68 w 2079"/>
                <a:gd name="T57" fmla="*/ 14 h 1843"/>
                <a:gd name="T58" fmla="*/ 94 w 2079"/>
                <a:gd name="T59" fmla="*/ 146 h 1843"/>
                <a:gd name="T60" fmla="*/ 1 w 2079"/>
                <a:gd name="T61" fmla="*/ 283 h 1843"/>
                <a:gd name="T62" fmla="*/ 152 w 2079"/>
                <a:gd name="T63" fmla="*/ 365 h 1843"/>
                <a:gd name="T64" fmla="*/ 240 w 2079"/>
                <a:gd name="T65" fmla="*/ 449 h 1843"/>
                <a:gd name="T66" fmla="*/ 371 w 2079"/>
                <a:gd name="T67" fmla="*/ 513 h 1843"/>
                <a:gd name="T68" fmla="*/ 439 w 2079"/>
                <a:gd name="T69" fmla="*/ 540 h 1843"/>
                <a:gd name="T70" fmla="*/ 509 w 2079"/>
                <a:gd name="T71" fmla="*/ 582 h 1843"/>
                <a:gd name="T72" fmla="*/ 636 w 2079"/>
                <a:gd name="T73" fmla="*/ 631 h 1843"/>
                <a:gd name="T74" fmla="*/ 660 w 2079"/>
                <a:gd name="T75" fmla="*/ 739 h 1843"/>
                <a:gd name="T76" fmla="*/ 608 w 2079"/>
                <a:gd name="T77" fmla="*/ 835 h 1843"/>
                <a:gd name="T78" fmla="*/ 672 w 2079"/>
                <a:gd name="T79" fmla="*/ 868 h 1843"/>
                <a:gd name="T80" fmla="*/ 730 w 2079"/>
                <a:gd name="T81" fmla="*/ 952 h 1843"/>
                <a:gd name="T82" fmla="*/ 790 w 2079"/>
                <a:gd name="T83" fmla="*/ 1061 h 1843"/>
                <a:gd name="T84" fmla="*/ 914 w 2079"/>
                <a:gd name="T85" fmla="*/ 1006 h 1843"/>
                <a:gd name="T86" fmla="*/ 1002 w 2079"/>
                <a:gd name="T87" fmla="*/ 962 h 1843"/>
                <a:gd name="T88" fmla="*/ 1081 w 2079"/>
                <a:gd name="T89" fmla="*/ 1109 h 1843"/>
                <a:gd name="T90" fmla="*/ 963 w 2079"/>
                <a:gd name="T91" fmla="*/ 1107 h 1843"/>
                <a:gd name="T92" fmla="*/ 874 w 2079"/>
                <a:gd name="T93" fmla="*/ 1163 h 1843"/>
                <a:gd name="T94" fmla="*/ 891 w 2079"/>
                <a:gd name="T95" fmla="*/ 1280 h 1843"/>
                <a:gd name="T96" fmla="*/ 804 w 2079"/>
                <a:gd name="T97" fmla="*/ 1362 h 1843"/>
                <a:gd name="T98" fmla="*/ 861 w 2079"/>
                <a:gd name="T99" fmla="*/ 1470 h 1843"/>
                <a:gd name="T100" fmla="*/ 923 w 2079"/>
                <a:gd name="T101" fmla="*/ 1534 h 1843"/>
                <a:gd name="T102" fmla="*/ 977 w 2079"/>
                <a:gd name="T103" fmla="*/ 1528 h 1843"/>
                <a:gd name="T104" fmla="*/ 987 w 2079"/>
                <a:gd name="T105" fmla="*/ 1638 h 1843"/>
                <a:gd name="T106" fmla="*/ 1011 w 2079"/>
                <a:gd name="T107" fmla="*/ 1698 h 1843"/>
                <a:gd name="T108" fmla="*/ 1177 w 2079"/>
                <a:gd name="T109" fmla="*/ 1665 h 1843"/>
                <a:gd name="T110" fmla="*/ 1271 w 2079"/>
                <a:gd name="T111" fmla="*/ 1716 h 1843"/>
                <a:gd name="T112" fmla="*/ 1402 w 2079"/>
                <a:gd name="T113" fmla="*/ 1699 h 1843"/>
                <a:gd name="T114" fmla="*/ 1543 w 2079"/>
                <a:gd name="T115" fmla="*/ 1784 h 1843"/>
                <a:gd name="T116" fmla="*/ 1643 w 2079"/>
                <a:gd name="T117" fmla="*/ 1821 h 1843"/>
                <a:gd name="T118" fmla="*/ 1722 w 2079"/>
                <a:gd name="T119" fmla="*/ 1730 h 1843"/>
                <a:gd name="T120" fmla="*/ 1819 w 2079"/>
                <a:gd name="T121" fmla="*/ 1555 h 18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079" h="1843">
                  <a:moveTo>
                    <a:pt x="1868" y="1488"/>
                  </a:moveTo>
                  <a:lnTo>
                    <a:pt x="1867" y="1478"/>
                  </a:lnTo>
                  <a:lnTo>
                    <a:pt x="1864" y="1470"/>
                  </a:lnTo>
                  <a:lnTo>
                    <a:pt x="1861" y="1466"/>
                  </a:lnTo>
                  <a:lnTo>
                    <a:pt x="1857" y="1460"/>
                  </a:lnTo>
                  <a:lnTo>
                    <a:pt x="1850" y="1456"/>
                  </a:lnTo>
                  <a:lnTo>
                    <a:pt x="1842" y="1449"/>
                  </a:lnTo>
                  <a:lnTo>
                    <a:pt x="1823" y="1435"/>
                  </a:lnTo>
                  <a:lnTo>
                    <a:pt x="1802" y="1424"/>
                  </a:lnTo>
                  <a:lnTo>
                    <a:pt x="1785" y="1413"/>
                  </a:lnTo>
                  <a:lnTo>
                    <a:pt x="1772" y="1406"/>
                  </a:lnTo>
                  <a:lnTo>
                    <a:pt x="1760" y="1402"/>
                  </a:lnTo>
                  <a:lnTo>
                    <a:pt x="1749" y="1400"/>
                  </a:lnTo>
                  <a:lnTo>
                    <a:pt x="1743" y="1399"/>
                  </a:lnTo>
                  <a:lnTo>
                    <a:pt x="1737" y="1399"/>
                  </a:lnTo>
                  <a:lnTo>
                    <a:pt x="1731" y="1399"/>
                  </a:lnTo>
                  <a:lnTo>
                    <a:pt x="1725" y="1400"/>
                  </a:lnTo>
                  <a:lnTo>
                    <a:pt x="1714" y="1402"/>
                  </a:lnTo>
                  <a:lnTo>
                    <a:pt x="1706" y="1401"/>
                  </a:lnTo>
                  <a:lnTo>
                    <a:pt x="1699" y="1399"/>
                  </a:lnTo>
                  <a:lnTo>
                    <a:pt x="1693" y="1394"/>
                  </a:lnTo>
                  <a:lnTo>
                    <a:pt x="1686" y="1389"/>
                  </a:lnTo>
                  <a:lnTo>
                    <a:pt x="1679" y="1386"/>
                  </a:lnTo>
                  <a:lnTo>
                    <a:pt x="1672" y="1382"/>
                  </a:lnTo>
                  <a:lnTo>
                    <a:pt x="1666" y="1380"/>
                  </a:lnTo>
                  <a:lnTo>
                    <a:pt x="1663" y="1378"/>
                  </a:lnTo>
                  <a:lnTo>
                    <a:pt x="1662" y="1377"/>
                  </a:lnTo>
                  <a:lnTo>
                    <a:pt x="1662" y="1376"/>
                  </a:lnTo>
                  <a:lnTo>
                    <a:pt x="1662" y="1375"/>
                  </a:lnTo>
                  <a:lnTo>
                    <a:pt x="1666" y="1372"/>
                  </a:lnTo>
                  <a:lnTo>
                    <a:pt x="1673" y="1371"/>
                  </a:lnTo>
                  <a:lnTo>
                    <a:pt x="1676" y="1370"/>
                  </a:lnTo>
                  <a:lnTo>
                    <a:pt x="1680" y="1369"/>
                  </a:lnTo>
                  <a:lnTo>
                    <a:pt x="1681" y="1367"/>
                  </a:lnTo>
                  <a:lnTo>
                    <a:pt x="1681" y="1364"/>
                  </a:lnTo>
                  <a:lnTo>
                    <a:pt x="1680" y="1357"/>
                  </a:lnTo>
                  <a:lnTo>
                    <a:pt x="1675" y="1347"/>
                  </a:lnTo>
                  <a:lnTo>
                    <a:pt x="1667" y="1336"/>
                  </a:lnTo>
                  <a:lnTo>
                    <a:pt x="1657" y="1323"/>
                  </a:lnTo>
                  <a:lnTo>
                    <a:pt x="1653" y="1318"/>
                  </a:lnTo>
                  <a:lnTo>
                    <a:pt x="1647" y="1312"/>
                  </a:lnTo>
                  <a:lnTo>
                    <a:pt x="1642" y="1308"/>
                  </a:lnTo>
                  <a:lnTo>
                    <a:pt x="1636" y="1305"/>
                  </a:lnTo>
                  <a:lnTo>
                    <a:pt x="1630" y="1304"/>
                  </a:lnTo>
                  <a:lnTo>
                    <a:pt x="1622" y="1304"/>
                  </a:lnTo>
                  <a:lnTo>
                    <a:pt x="1612" y="1304"/>
                  </a:lnTo>
                  <a:lnTo>
                    <a:pt x="1602" y="1305"/>
                  </a:lnTo>
                  <a:lnTo>
                    <a:pt x="1580" y="1307"/>
                  </a:lnTo>
                  <a:lnTo>
                    <a:pt x="1566" y="1308"/>
                  </a:lnTo>
                  <a:lnTo>
                    <a:pt x="1556" y="1308"/>
                  </a:lnTo>
                  <a:lnTo>
                    <a:pt x="1549" y="1308"/>
                  </a:lnTo>
                  <a:lnTo>
                    <a:pt x="1547" y="1309"/>
                  </a:lnTo>
                  <a:lnTo>
                    <a:pt x="1544" y="1311"/>
                  </a:lnTo>
                  <a:lnTo>
                    <a:pt x="1543" y="1313"/>
                  </a:lnTo>
                  <a:lnTo>
                    <a:pt x="1543" y="1317"/>
                  </a:lnTo>
                  <a:lnTo>
                    <a:pt x="1543" y="1324"/>
                  </a:lnTo>
                  <a:lnTo>
                    <a:pt x="1541" y="1328"/>
                  </a:lnTo>
                  <a:lnTo>
                    <a:pt x="1540" y="1331"/>
                  </a:lnTo>
                  <a:lnTo>
                    <a:pt x="1537" y="1333"/>
                  </a:lnTo>
                  <a:lnTo>
                    <a:pt x="1534" y="1336"/>
                  </a:lnTo>
                  <a:lnTo>
                    <a:pt x="1530" y="1337"/>
                  </a:lnTo>
                  <a:lnTo>
                    <a:pt x="1523" y="1339"/>
                  </a:lnTo>
                  <a:lnTo>
                    <a:pt x="1514" y="1343"/>
                  </a:lnTo>
                  <a:lnTo>
                    <a:pt x="1509" y="1344"/>
                  </a:lnTo>
                  <a:lnTo>
                    <a:pt x="1504" y="1344"/>
                  </a:lnTo>
                  <a:lnTo>
                    <a:pt x="1498" y="1344"/>
                  </a:lnTo>
                  <a:lnTo>
                    <a:pt x="1493" y="1343"/>
                  </a:lnTo>
                  <a:lnTo>
                    <a:pt x="1493" y="1340"/>
                  </a:lnTo>
                  <a:lnTo>
                    <a:pt x="1493" y="1338"/>
                  </a:lnTo>
                  <a:lnTo>
                    <a:pt x="1495" y="1334"/>
                  </a:lnTo>
                  <a:lnTo>
                    <a:pt x="1497" y="1332"/>
                  </a:lnTo>
                  <a:lnTo>
                    <a:pt x="1502" y="1326"/>
                  </a:lnTo>
                  <a:lnTo>
                    <a:pt x="1508" y="1320"/>
                  </a:lnTo>
                  <a:lnTo>
                    <a:pt x="1519" y="1307"/>
                  </a:lnTo>
                  <a:lnTo>
                    <a:pt x="1533" y="1295"/>
                  </a:lnTo>
                  <a:lnTo>
                    <a:pt x="1547" y="1283"/>
                  </a:lnTo>
                  <a:lnTo>
                    <a:pt x="1559" y="1276"/>
                  </a:lnTo>
                  <a:lnTo>
                    <a:pt x="1565" y="1275"/>
                  </a:lnTo>
                  <a:lnTo>
                    <a:pt x="1572" y="1274"/>
                  </a:lnTo>
                  <a:lnTo>
                    <a:pt x="1579" y="1274"/>
                  </a:lnTo>
                  <a:lnTo>
                    <a:pt x="1588" y="1274"/>
                  </a:lnTo>
                  <a:lnTo>
                    <a:pt x="1598" y="1275"/>
                  </a:lnTo>
                  <a:lnTo>
                    <a:pt x="1606" y="1276"/>
                  </a:lnTo>
                  <a:lnTo>
                    <a:pt x="1616" y="1279"/>
                  </a:lnTo>
                  <a:lnTo>
                    <a:pt x="1624" y="1282"/>
                  </a:lnTo>
                  <a:lnTo>
                    <a:pt x="1640" y="1287"/>
                  </a:lnTo>
                  <a:lnTo>
                    <a:pt x="1656" y="1293"/>
                  </a:lnTo>
                  <a:lnTo>
                    <a:pt x="1670" y="1299"/>
                  </a:lnTo>
                  <a:lnTo>
                    <a:pt x="1682" y="1305"/>
                  </a:lnTo>
                  <a:lnTo>
                    <a:pt x="1691" y="1313"/>
                  </a:lnTo>
                  <a:lnTo>
                    <a:pt x="1698" y="1324"/>
                  </a:lnTo>
                  <a:lnTo>
                    <a:pt x="1701" y="1328"/>
                  </a:lnTo>
                  <a:lnTo>
                    <a:pt x="1704" y="1334"/>
                  </a:lnTo>
                  <a:lnTo>
                    <a:pt x="1704" y="1339"/>
                  </a:lnTo>
                  <a:lnTo>
                    <a:pt x="1704" y="1344"/>
                  </a:lnTo>
                  <a:lnTo>
                    <a:pt x="1700" y="1353"/>
                  </a:lnTo>
                  <a:lnTo>
                    <a:pt x="1695" y="1363"/>
                  </a:lnTo>
                  <a:lnTo>
                    <a:pt x="1694" y="1367"/>
                  </a:lnTo>
                  <a:lnTo>
                    <a:pt x="1694" y="1370"/>
                  </a:lnTo>
                  <a:lnTo>
                    <a:pt x="1695" y="1372"/>
                  </a:lnTo>
                  <a:lnTo>
                    <a:pt x="1699" y="1374"/>
                  </a:lnTo>
                  <a:lnTo>
                    <a:pt x="1713" y="1372"/>
                  </a:lnTo>
                  <a:lnTo>
                    <a:pt x="1732" y="1368"/>
                  </a:lnTo>
                  <a:lnTo>
                    <a:pt x="1743" y="1367"/>
                  </a:lnTo>
                  <a:lnTo>
                    <a:pt x="1752" y="1365"/>
                  </a:lnTo>
                  <a:lnTo>
                    <a:pt x="1756" y="1365"/>
                  </a:lnTo>
                  <a:lnTo>
                    <a:pt x="1761" y="1365"/>
                  </a:lnTo>
                  <a:lnTo>
                    <a:pt x="1764" y="1367"/>
                  </a:lnTo>
                  <a:lnTo>
                    <a:pt x="1767" y="1369"/>
                  </a:lnTo>
                  <a:lnTo>
                    <a:pt x="1775" y="1375"/>
                  </a:lnTo>
                  <a:lnTo>
                    <a:pt x="1782" y="1378"/>
                  </a:lnTo>
                  <a:lnTo>
                    <a:pt x="1785" y="1380"/>
                  </a:lnTo>
                  <a:lnTo>
                    <a:pt x="1787" y="1378"/>
                  </a:lnTo>
                  <a:lnTo>
                    <a:pt x="1789" y="1377"/>
                  </a:lnTo>
                  <a:lnTo>
                    <a:pt x="1793" y="1374"/>
                  </a:lnTo>
                  <a:lnTo>
                    <a:pt x="1800" y="1367"/>
                  </a:lnTo>
                  <a:lnTo>
                    <a:pt x="1808" y="1358"/>
                  </a:lnTo>
                  <a:lnTo>
                    <a:pt x="1818" y="1351"/>
                  </a:lnTo>
                  <a:lnTo>
                    <a:pt x="1830" y="1345"/>
                  </a:lnTo>
                  <a:lnTo>
                    <a:pt x="1837" y="1343"/>
                  </a:lnTo>
                  <a:lnTo>
                    <a:pt x="1846" y="1342"/>
                  </a:lnTo>
                  <a:lnTo>
                    <a:pt x="1856" y="1340"/>
                  </a:lnTo>
                  <a:lnTo>
                    <a:pt x="1865" y="1340"/>
                  </a:lnTo>
                  <a:lnTo>
                    <a:pt x="1876" y="1340"/>
                  </a:lnTo>
                  <a:lnTo>
                    <a:pt x="1886" y="1342"/>
                  </a:lnTo>
                  <a:lnTo>
                    <a:pt x="1895" y="1343"/>
                  </a:lnTo>
                  <a:lnTo>
                    <a:pt x="1902" y="1345"/>
                  </a:lnTo>
                  <a:lnTo>
                    <a:pt x="1914" y="1350"/>
                  </a:lnTo>
                  <a:lnTo>
                    <a:pt x="1922" y="1355"/>
                  </a:lnTo>
                  <a:lnTo>
                    <a:pt x="1932" y="1359"/>
                  </a:lnTo>
                  <a:lnTo>
                    <a:pt x="1944" y="1363"/>
                  </a:lnTo>
                  <a:lnTo>
                    <a:pt x="1959" y="1368"/>
                  </a:lnTo>
                  <a:lnTo>
                    <a:pt x="1976" y="1374"/>
                  </a:lnTo>
                  <a:lnTo>
                    <a:pt x="1993" y="1381"/>
                  </a:lnTo>
                  <a:lnTo>
                    <a:pt x="2008" y="1388"/>
                  </a:lnTo>
                  <a:lnTo>
                    <a:pt x="2025" y="1394"/>
                  </a:lnTo>
                  <a:lnTo>
                    <a:pt x="2043" y="1399"/>
                  </a:lnTo>
                  <a:lnTo>
                    <a:pt x="2052" y="1401"/>
                  </a:lnTo>
                  <a:lnTo>
                    <a:pt x="2059" y="1401"/>
                  </a:lnTo>
                  <a:lnTo>
                    <a:pt x="2066" y="1401"/>
                  </a:lnTo>
                  <a:lnTo>
                    <a:pt x="2072" y="1400"/>
                  </a:lnTo>
                  <a:lnTo>
                    <a:pt x="2076" y="1397"/>
                  </a:lnTo>
                  <a:lnTo>
                    <a:pt x="2078" y="1394"/>
                  </a:lnTo>
                  <a:lnTo>
                    <a:pt x="2079" y="1390"/>
                  </a:lnTo>
                  <a:lnTo>
                    <a:pt x="2079" y="1386"/>
                  </a:lnTo>
                  <a:lnTo>
                    <a:pt x="2078" y="1376"/>
                  </a:lnTo>
                  <a:lnTo>
                    <a:pt x="2076" y="1367"/>
                  </a:lnTo>
                  <a:lnTo>
                    <a:pt x="2072" y="1355"/>
                  </a:lnTo>
                  <a:lnTo>
                    <a:pt x="2069" y="1339"/>
                  </a:lnTo>
                  <a:lnTo>
                    <a:pt x="2068" y="1332"/>
                  </a:lnTo>
                  <a:lnTo>
                    <a:pt x="2065" y="1325"/>
                  </a:lnTo>
                  <a:lnTo>
                    <a:pt x="2062" y="1319"/>
                  </a:lnTo>
                  <a:lnTo>
                    <a:pt x="2058" y="1315"/>
                  </a:lnTo>
                  <a:lnTo>
                    <a:pt x="2054" y="1312"/>
                  </a:lnTo>
                  <a:lnTo>
                    <a:pt x="2052" y="1307"/>
                  </a:lnTo>
                  <a:lnTo>
                    <a:pt x="2050" y="1302"/>
                  </a:lnTo>
                  <a:lnTo>
                    <a:pt x="2047" y="1296"/>
                  </a:lnTo>
                  <a:lnTo>
                    <a:pt x="2043" y="1287"/>
                  </a:lnTo>
                  <a:lnTo>
                    <a:pt x="2037" y="1277"/>
                  </a:lnTo>
                  <a:lnTo>
                    <a:pt x="2026" y="1268"/>
                  </a:lnTo>
                  <a:lnTo>
                    <a:pt x="2010" y="1258"/>
                  </a:lnTo>
                  <a:lnTo>
                    <a:pt x="1995" y="1249"/>
                  </a:lnTo>
                  <a:lnTo>
                    <a:pt x="1980" y="1241"/>
                  </a:lnTo>
                  <a:lnTo>
                    <a:pt x="1968" y="1235"/>
                  </a:lnTo>
                  <a:lnTo>
                    <a:pt x="1955" y="1230"/>
                  </a:lnTo>
                  <a:lnTo>
                    <a:pt x="1947" y="1229"/>
                  </a:lnTo>
                  <a:lnTo>
                    <a:pt x="1940" y="1227"/>
                  </a:lnTo>
                  <a:lnTo>
                    <a:pt x="1932" y="1226"/>
                  </a:lnTo>
                  <a:lnTo>
                    <a:pt x="1924" y="1226"/>
                  </a:lnTo>
                  <a:lnTo>
                    <a:pt x="1909" y="1227"/>
                  </a:lnTo>
                  <a:lnTo>
                    <a:pt x="1900" y="1227"/>
                  </a:lnTo>
                  <a:lnTo>
                    <a:pt x="1898" y="1226"/>
                  </a:lnTo>
                  <a:lnTo>
                    <a:pt x="1895" y="1225"/>
                  </a:lnTo>
                  <a:lnTo>
                    <a:pt x="1894" y="1223"/>
                  </a:lnTo>
                  <a:lnTo>
                    <a:pt x="1893" y="1218"/>
                  </a:lnTo>
                  <a:lnTo>
                    <a:pt x="1892" y="1210"/>
                  </a:lnTo>
                  <a:lnTo>
                    <a:pt x="1890" y="1202"/>
                  </a:lnTo>
                  <a:lnTo>
                    <a:pt x="1888" y="1200"/>
                  </a:lnTo>
                  <a:lnTo>
                    <a:pt x="1886" y="1199"/>
                  </a:lnTo>
                  <a:lnTo>
                    <a:pt x="1882" y="1198"/>
                  </a:lnTo>
                  <a:lnTo>
                    <a:pt x="1878" y="1199"/>
                  </a:lnTo>
                  <a:lnTo>
                    <a:pt x="1874" y="1200"/>
                  </a:lnTo>
                  <a:lnTo>
                    <a:pt x="1869" y="1200"/>
                  </a:lnTo>
                  <a:lnTo>
                    <a:pt x="1865" y="1199"/>
                  </a:lnTo>
                  <a:lnTo>
                    <a:pt x="1863" y="1198"/>
                  </a:lnTo>
                  <a:lnTo>
                    <a:pt x="1861" y="1195"/>
                  </a:lnTo>
                  <a:lnTo>
                    <a:pt x="1859" y="1192"/>
                  </a:lnTo>
                  <a:lnTo>
                    <a:pt x="1859" y="1187"/>
                  </a:lnTo>
                  <a:lnTo>
                    <a:pt x="1861" y="1182"/>
                  </a:lnTo>
                  <a:lnTo>
                    <a:pt x="1862" y="1172"/>
                  </a:lnTo>
                  <a:lnTo>
                    <a:pt x="1861" y="1161"/>
                  </a:lnTo>
                  <a:lnTo>
                    <a:pt x="1859" y="1148"/>
                  </a:lnTo>
                  <a:lnTo>
                    <a:pt x="1859" y="1135"/>
                  </a:lnTo>
                  <a:lnTo>
                    <a:pt x="1859" y="1123"/>
                  </a:lnTo>
                  <a:lnTo>
                    <a:pt x="1859" y="1113"/>
                  </a:lnTo>
                  <a:lnTo>
                    <a:pt x="1858" y="1110"/>
                  </a:lnTo>
                  <a:lnTo>
                    <a:pt x="1856" y="1105"/>
                  </a:lnTo>
                  <a:lnTo>
                    <a:pt x="1852" y="1101"/>
                  </a:lnTo>
                  <a:lnTo>
                    <a:pt x="1846" y="1098"/>
                  </a:lnTo>
                  <a:lnTo>
                    <a:pt x="1830" y="1091"/>
                  </a:lnTo>
                  <a:lnTo>
                    <a:pt x="1806" y="1084"/>
                  </a:lnTo>
                  <a:lnTo>
                    <a:pt x="1785" y="1078"/>
                  </a:lnTo>
                  <a:lnTo>
                    <a:pt x="1769" y="1074"/>
                  </a:lnTo>
                  <a:lnTo>
                    <a:pt x="1757" y="1072"/>
                  </a:lnTo>
                  <a:lnTo>
                    <a:pt x="1741" y="1068"/>
                  </a:lnTo>
                  <a:lnTo>
                    <a:pt x="1732" y="1066"/>
                  </a:lnTo>
                  <a:lnTo>
                    <a:pt x="1725" y="1063"/>
                  </a:lnTo>
                  <a:lnTo>
                    <a:pt x="1718" y="1061"/>
                  </a:lnTo>
                  <a:lnTo>
                    <a:pt x="1713" y="1057"/>
                  </a:lnTo>
                  <a:lnTo>
                    <a:pt x="1700" y="1050"/>
                  </a:lnTo>
                  <a:lnTo>
                    <a:pt x="1687" y="1043"/>
                  </a:lnTo>
                  <a:lnTo>
                    <a:pt x="1675" y="1037"/>
                  </a:lnTo>
                  <a:lnTo>
                    <a:pt x="1666" y="1030"/>
                  </a:lnTo>
                  <a:lnTo>
                    <a:pt x="1662" y="1025"/>
                  </a:lnTo>
                  <a:lnTo>
                    <a:pt x="1662" y="1021"/>
                  </a:lnTo>
                  <a:lnTo>
                    <a:pt x="1662" y="1015"/>
                  </a:lnTo>
                  <a:lnTo>
                    <a:pt x="1663" y="1009"/>
                  </a:lnTo>
                  <a:lnTo>
                    <a:pt x="1666" y="996"/>
                  </a:lnTo>
                  <a:lnTo>
                    <a:pt x="1667" y="984"/>
                  </a:lnTo>
                  <a:lnTo>
                    <a:pt x="1665" y="975"/>
                  </a:lnTo>
                  <a:lnTo>
                    <a:pt x="1663" y="972"/>
                  </a:lnTo>
                  <a:lnTo>
                    <a:pt x="1661" y="971"/>
                  </a:lnTo>
                  <a:lnTo>
                    <a:pt x="1656" y="970"/>
                  </a:lnTo>
                  <a:lnTo>
                    <a:pt x="1655" y="968"/>
                  </a:lnTo>
                  <a:lnTo>
                    <a:pt x="1653" y="966"/>
                  </a:lnTo>
                  <a:lnTo>
                    <a:pt x="1651" y="961"/>
                  </a:lnTo>
                  <a:lnTo>
                    <a:pt x="1650" y="956"/>
                  </a:lnTo>
                  <a:lnTo>
                    <a:pt x="1650" y="952"/>
                  </a:lnTo>
                  <a:lnTo>
                    <a:pt x="1651" y="947"/>
                  </a:lnTo>
                  <a:lnTo>
                    <a:pt x="1653" y="943"/>
                  </a:lnTo>
                  <a:lnTo>
                    <a:pt x="1655" y="941"/>
                  </a:lnTo>
                  <a:lnTo>
                    <a:pt x="1661" y="937"/>
                  </a:lnTo>
                  <a:lnTo>
                    <a:pt x="1667" y="934"/>
                  </a:lnTo>
                  <a:lnTo>
                    <a:pt x="1669" y="931"/>
                  </a:lnTo>
                  <a:lnTo>
                    <a:pt x="1672" y="928"/>
                  </a:lnTo>
                  <a:lnTo>
                    <a:pt x="1673" y="924"/>
                  </a:lnTo>
                  <a:lnTo>
                    <a:pt x="1673" y="920"/>
                  </a:lnTo>
                  <a:lnTo>
                    <a:pt x="1670" y="912"/>
                  </a:lnTo>
                  <a:lnTo>
                    <a:pt x="1669" y="904"/>
                  </a:lnTo>
                  <a:lnTo>
                    <a:pt x="1666" y="898"/>
                  </a:lnTo>
                  <a:lnTo>
                    <a:pt x="1660" y="891"/>
                  </a:lnTo>
                  <a:lnTo>
                    <a:pt x="1656" y="886"/>
                  </a:lnTo>
                  <a:lnTo>
                    <a:pt x="1655" y="882"/>
                  </a:lnTo>
                  <a:lnTo>
                    <a:pt x="1654" y="876"/>
                  </a:lnTo>
                  <a:lnTo>
                    <a:pt x="1653" y="870"/>
                  </a:lnTo>
                  <a:lnTo>
                    <a:pt x="1653" y="858"/>
                  </a:lnTo>
                  <a:lnTo>
                    <a:pt x="1653" y="848"/>
                  </a:lnTo>
                  <a:lnTo>
                    <a:pt x="1650" y="845"/>
                  </a:lnTo>
                  <a:lnTo>
                    <a:pt x="1646" y="841"/>
                  </a:lnTo>
                  <a:lnTo>
                    <a:pt x="1637" y="836"/>
                  </a:lnTo>
                  <a:lnTo>
                    <a:pt x="1629" y="830"/>
                  </a:lnTo>
                  <a:lnTo>
                    <a:pt x="1611" y="822"/>
                  </a:lnTo>
                  <a:lnTo>
                    <a:pt x="1602" y="817"/>
                  </a:lnTo>
                  <a:lnTo>
                    <a:pt x="1598" y="815"/>
                  </a:lnTo>
                  <a:lnTo>
                    <a:pt x="1596" y="811"/>
                  </a:lnTo>
                  <a:lnTo>
                    <a:pt x="1593" y="808"/>
                  </a:lnTo>
                  <a:lnTo>
                    <a:pt x="1591" y="804"/>
                  </a:lnTo>
                  <a:lnTo>
                    <a:pt x="1590" y="795"/>
                  </a:lnTo>
                  <a:lnTo>
                    <a:pt x="1588" y="786"/>
                  </a:lnTo>
                  <a:lnTo>
                    <a:pt x="1588" y="769"/>
                  </a:lnTo>
                  <a:lnTo>
                    <a:pt x="1587" y="758"/>
                  </a:lnTo>
                  <a:lnTo>
                    <a:pt x="1584" y="752"/>
                  </a:lnTo>
                  <a:lnTo>
                    <a:pt x="1581" y="750"/>
                  </a:lnTo>
                  <a:lnTo>
                    <a:pt x="1577" y="748"/>
                  </a:lnTo>
                  <a:lnTo>
                    <a:pt x="1571" y="748"/>
                  </a:lnTo>
                  <a:lnTo>
                    <a:pt x="1567" y="748"/>
                  </a:lnTo>
                  <a:lnTo>
                    <a:pt x="1563" y="747"/>
                  </a:lnTo>
                  <a:lnTo>
                    <a:pt x="1561" y="746"/>
                  </a:lnTo>
                  <a:lnTo>
                    <a:pt x="1559" y="744"/>
                  </a:lnTo>
                  <a:lnTo>
                    <a:pt x="1556" y="740"/>
                  </a:lnTo>
                  <a:lnTo>
                    <a:pt x="1554" y="735"/>
                  </a:lnTo>
                  <a:lnTo>
                    <a:pt x="1553" y="731"/>
                  </a:lnTo>
                  <a:lnTo>
                    <a:pt x="1552" y="723"/>
                  </a:lnTo>
                  <a:lnTo>
                    <a:pt x="1548" y="706"/>
                  </a:lnTo>
                  <a:lnTo>
                    <a:pt x="1542" y="684"/>
                  </a:lnTo>
                  <a:lnTo>
                    <a:pt x="1536" y="664"/>
                  </a:lnTo>
                  <a:lnTo>
                    <a:pt x="1531" y="646"/>
                  </a:lnTo>
                  <a:lnTo>
                    <a:pt x="1525" y="632"/>
                  </a:lnTo>
                  <a:lnTo>
                    <a:pt x="1514" y="606"/>
                  </a:lnTo>
                  <a:lnTo>
                    <a:pt x="1502" y="581"/>
                  </a:lnTo>
                  <a:lnTo>
                    <a:pt x="1493" y="565"/>
                  </a:lnTo>
                  <a:lnTo>
                    <a:pt x="1489" y="556"/>
                  </a:lnTo>
                  <a:lnTo>
                    <a:pt x="1485" y="545"/>
                  </a:lnTo>
                  <a:lnTo>
                    <a:pt x="1484" y="540"/>
                  </a:lnTo>
                  <a:lnTo>
                    <a:pt x="1481" y="537"/>
                  </a:lnTo>
                  <a:lnTo>
                    <a:pt x="1479" y="533"/>
                  </a:lnTo>
                  <a:lnTo>
                    <a:pt x="1476" y="533"/>
                  </a:lnTo>
                  <a:lnTo>
                    <a:pt x="1472" y="532"/>
                  </a:lnTo>
                  <a:lnTo>
                    <a:pt x="1471" y="531"/>
                  </a:lnTo>
                  <a:lnTo>
                    <a:pt x="1471" y="527"/>
                  </a:lnTo>
                  <a:lnTo>
                    <a:pt x="1473" y="521"/>
                  </a:lnTo>
                  <a:lnTo>
                    <a:pt x="1474" y="519"/>
                  </a:lnTo>
                  <a:lnTo>
                    <a:pt x="1474" y="515"/>
                  </a:lnTo>
                  <a:lnTo>
                    <a:pt x="1474" y="513"/>
                  </a:lnTo>
                  <a:lnTo>
                    <a:pt x="1473" y="510"/>
                  </a:lnTo>
                  <a:lnTo>
                    <a:pt x="1470" y="505"/>
                  </a:lnTo>
                  <a:lnTo>
                    <a:pt x="1466" y="498"/>
                  </a:lnTo>
                  <a:lnTo>
                    <a:pt x="1460" y="487"/>
                  </a:lnTo>
                  <a:lnTo>
                    <a:pt x="1452" y="470"/>
                  </a:lnTo>
                  <a:lnTo>
                    <a:pt x="1443" y="452"/>
                  </a:lnTo>
                  <a:lnTo>
                    <a:pt x="1436" y="438"/>
                  </a:lnTo>
                  <a:lnTo>
                    <a:pt x="1428" y="425"/>
                  </a:lnTo>
                  <a:lnTo>
                    <a:pt x="1418" y="409"/>
                  </a:lnTo>
                  <a:lnTo>
                    <a:pt x="1410" y="391"/>
                  </a:lnTo>
                  <a:lnTo>
                    <a:pt x="1405" y="376"/>
                  </a:lnTo>
                  <a:lnTo>
                    <a:pt x="1402" y="363"/>
                  </a:lnTo>
                  <a:lnTo>
                    <a:pt x="1398" y="348"/>
                  </a:lnTo>
                  <a:lnTo>
                    <a:pt x="1392" y="334"/>
                  </a:lnTo>
                  <a:lnTo>
                    <a:pt x="1386" y="322"/>
                  </a:lnTo>
                  <a:lnTo>
                    <a:pt x="1383" y="316"/>
                  </a:lnTo>
                  <a:lnTo>
                    <a:pt x="1377" y="312"/>
                  </a:lnTo>
                  <a:lnTo>
                    <a:pt x="1371" y="307"/>
                  </a:lnTo>
                  <a:lnTo>
                    <a:pt x="1364" y="303"/>
                  </a:lnTo>
                  <a:lnTo>
                    <a:pt x="1348" y="296"/>
                  </a:lnTo>
                  <a:lnTo>
                    <a:pt x="1335" y="291"/>
                  </a:lnTo>
                  <a:lnTo>
                    <a:pt x="1325" y="288"/>
                  </a:lnTo>
                  <a:lnTo>
                    <a:pt x="1316" y="286"/>
                  </a:lnTo>
                  <a:lnTo>
                    <a:pt x="1309" y="284"/>
                  </a:lnTo>
                  <a:lnTo>
                    <a:pt x="1301" y="279"/>
                  </a:lnTo>
                  <a:lnTo>
                    <a:pt x="1291" y="273"/>
                  </a:lnTo>
                  <a:lnTo>
                    <a:pt x="1282" y="268"/>
                  </a:lnTo>
                  <a:lnTo>
                    <a:pt x="1272" y="265"/>
                  </a:lnTo>
                  <a:lnTo>
                    <a:pt x="1264" y="263"/>
                  </a:lnTo>
                  <a:lnTo>
                    <a:pt x="1254" y="260"/>
                  </a:lnTo>
                  <a:lnTo>
                    <a:pt x="1243" y="256"/>
                  </a:lnTo>
                  <a:lnTo>
                    <a:pt x="1237" y="254"/>
                  </a:lnTo>
                  <a:lnTo>
                    <a:pt x="1231" y="254"/>
                  </a:lnTo>
                  <a:lnTo>
                    <a:pt x="1226" y="253"/>
                  </a:lnTo>
                  <a:lnTo>
                    <a:pt x="1221" y="254"/>
                  </a:lnTo>
                  <a:lnTo>
                    <a:pt x="1213" y="258"/>
                  </a:lnTo>
                  <a:lnTo>
                    <a:pt x="1206" y="259"/>
                  </a:lnTo>
                  <a:lnTo>
                    <a:pt x="1201" y="260"/>
                  </a:lnTo>
                  <a:lnTo>
                    <a:pt x="1196" y="259"/>
                  </a:lnTo>
                  <a:lnTo>
                    <a:pt x="1194" y="258"/>
                  </a:lnTo>
                  <a:lnTo>
                    <a:pt x="1193" y="256"/>
                  </a:lnTo>
                  <a:lnTo>
                    <a:pt x="1193" y="254"/>
                  </a:lnTo>
                  <a:lnTo>
                    <a:pt x="1193" y="253"/>
                  </a:lnTo>
                  <a:lnTo>
                    <a:pt x="1195" y="249"/>
                  </a:lnTo>
                  <a:lnTo>
                    <a:pt x="1200" y="248"/>
                  </a:lnTo>
                  <a:lnTo>
                    <a:pt x="1201" y="247"/>
                  </a:lnTo>
                  <a:lnTo>
                    <a:pt x="1202" y="244"/>
                  </a:lnTo>
                  <a:lnTo>
                    <a:pt x="1202" y="243"/>
                  </a:lnTo>
                  <a:lnTo>
                    <a:pt x="1201" y="241"/>
                  </a:lnTo>
                  <a:lnTo>
                    <a:pt x="1200" y="240"/>
                  </a:lnTo>
                  <a:lnTo>
                    <a:pt x="1196" y="237"/>
                  </a:lnTo>
                  <a:lnTo>
                    <a:pt x="1191" y="236"/>
                  </a:lnTo>
                  <a:lnTo>
                    <a:pt x="1185" y="236"/>
                  </a:lnTo>
                  <a:lnTo>
                    <a:pt x="1174" y="237"/>
                  </a:lnTo>
                  <a:lnTo>
                    <a:pt x="1163" y="241"/>
                  </a:lnTo>
                  <a:lnTo>
                    <a:pt x="1159" y="243"/>
                  </a:lnTo>
                  <a:lnTo>
                    <a:pt x="1155" y="246"/>
                  </a:lnTo>
                  <a:lnTo>
                    <a:pt x="1151" y="249"/>
                  </a:lnTo>
                  <a:lnTo>
                    <a:pt x="1149" y="253"/>
                  </a:lnTo>
                  <a:lnTo>
                    <a:pt x="1143" y="259"/>
                  </a:lnTo>
                  <a:lnTo>
                    <a:pt x="1138" y="263"/>
                  </a:lnTo>
                  <a:lnTo>
                    <a:pt x="1132" y="265"/>
                  </a:lnTo>
                  <a:lnTo>
                    <a:pt x="1126" y="263"/>
                  </a:lnTo>
                  <a:lnTo>
                    <a:pt x="1122" y="263"/>
                  </a:lnTo>
                  <a:lnTo>
                    <a:pt x="1120" y="261"/>
                  </a:lnTo>
                  <a:lnTo>
                    <a:pt x="1119" y="259"/>
                  </a:lnTo>
                  <a:lnTo>
                    <a:pt x="1119" y="258"/>
                  </a:lnTo>
                  <a:lnTo>
                    <a:pt x="1119" y="255"/>
                  </a:lnTo>
                  <a:lnTo>
                    <a:pt x="1120" y="253"/>
                  </a:lnTo>
                  <a:lnTo>
                    <a:pt x="1122" y="250"/>
                  </a:lnTo>
                  <a:lnTo>
                    <a:pt x="1125" y="248"/>
                  </a:lnTo>
                  <a:lnTo>
                    <a:pt x="1133" y="243"/>
                  </a:lnTo>
                  <a:lnTo>
                    <a:pt x="1139" y="237"/>
                  </a:lnTo>
                  <a:lnTo>
                    <a:pt x="1144" y="230"/>
                  </a:lnTo>
                  <a:lnTo>
                    <a:pt x="1147" y="224"/>
                  </a:lnTo>
                  <a:lnTo>
                    <a:pt x="1149" y="222"/>
                  </a:lnTo>
                  <a:lnTo>
                    <a:pt x="1147" y="218"/>
                  </a:lnTo>
                  <a:lnTo>
                    <a:pt x="1146" y="216"/>
                  </a:lnTo>
                  <a:lnTo>
                    <a:pt x="1143" y="214"/>
                  </a:lnTo>
                  <a:lnTo>
                    <a:pt x="1136" y="206"/>
                  </a:lnTo>
                  <a:lnTo>
                    <a:pt x="1125" y="196"/>
                  </a:lnTo>
                  <a:lnTo>
                    <a:pt x="1112" y="181"/>
                  </a:lnTo>
                  <a:lnTo>
                    <a:pt x="1095" y="165"/>
                  </a:lnTo>
                  <a:lnTo>
                    <a:pt x="1087" y="158"/>
                  </a:lnTo>
                  <a:lnTo>
                    <a:pt x="1078" y="152"/>
                  </a:lnTo>
                  <a:lnTo>
                    <a:pt x="1070" y="147"/>
                  </a:lnTo>
                  <a:lnTo>
                    <a:pt x="1062" y="145"/>
                  </a:lnTo>
                  <a:lnTo>
                    <a:pt x="1055" y="145"/>
                  </a:lnTo>
                  <a:lnTo>
                    <a:pt x="1049" y="146"/>
                  </a:lnTo>
                  <a:lnTo>
                    <a:pt x="1042" y="148"/>
                  </a:lnTo>
                  <a:lnTo>
                    <a:pt x="1034" y="149"/>
                  </a:lnTo>
                  <a:lnTo>
                    <a:pt x="1027" y="152"/>
                  </a:lnTo>
                  <a:lnTo>
                    <a:pt x="1021" y="153"/>
                  </a:lnTo>
                  <a:lnTo>
                    <a:pt x="1015" y="153"/>
                  </a:lnTo>
                  <a:lnTo>
                    <a:pt x="1011" y="152"/>
                  </a:lnTo>
                  <a:lnTo>
                    <a:pt x="1002" y="146"/>
                  </a:lnTo>
                  <a:lnTo>
                    <a:pt x="994" y="138"/>
                  </a:lnTo>
                  <a:lnTo>
                    <a:pt x="987" y="129"/>
                  </a:lnTo>
                  <a:lnTo>
                    <a:pt x="982" y="120"/>
                  </a:lnTo>
                  <a:lnTo>
                    <a:pt x="981" y="115"/>
                  </a:lnTo>
                  <a:lnTo>
                    <a:pt x="981" y="108"/>
                  </a:lnTo>
                  <a:lnTo>
                    <a:pt x="982" y="101"/>
                  </a:lnTo>
                  <a:lnTo>
                    <a:pt x="983" y="92"/>
                  </a:lnTo>
                  <a:lnTo>
                    <a:pt x="986" y="77"/>
                  </a:lnTo>
                  <a:lnTo>
                    <a:pt x="987" y="64"/>
                  </a:lnTo>
                  <a:lnTo>
                    <a:pt x="987" y="53"/>
                  </a:lnTo>
                  <a:lnTo>
                    <a:pt x="988" y="40"/>
                  </a:lnTo>
                  <a:lnTo>
                    <a:pt x="989" y="34"/>
                  </a:lnTo>
                  <a:lnTo>
                    <a:pt x="992" y="29"/>
                  </a:lnTo>
                  <a:lnTo>
                    <a:pt x="994" y="25"/>
                  </a:lnTo>
                  <a:lnTo>
                    <a:pt x="999" y="21"/>
                  </a:lnTo>
                  <a:lnTo>
                    <a:pt x="1010" y="15"/>
                  </a:lnTo>
                  <a:lnTo>
                    <a:pt x="1021" y="7"/>
                  </a:lnTo>
                  <a:lnTo>
                    <a:pt x="1007" y="2"/>
                  </a:lnTo>
                  <a:lnTo>
                    <a:pt x="990" y="0"/>
                  </a:lnTo>
                  <a:lnTo>
                    <a:pt x="982" y="0"/>
                  </a:lnTo>
                  <a:lnTo>
                    <a:pt x="975" y="0"/>
                  </a:lnTo>
                  <a:lnTo>
                    <a:pt x="969" y="1"/>
                  </a:lnTo>
                  <a:lnTo>
                    <a:pt x="962" y="3"/>
                  </a:lnTo>
                  <a:lnTo>
                    <a:pt x="951" y="9"/>
                  </a:lnTo>
                  <a:lnTo>
                    <a:pt x="942" y="16"/>
                  </a:lnTo>
                  <a:lnTo>
                    <a:pt x="935" y="21"/>
                  </a:lnTo>
                  <a:lnTo>
                    <a:pt x="927" y="25"/>
                  </a:lnTo>
                  <a:lnTo>
                    <a:pt x="920" y="28"/>
                  </a:lnTo>
                  <a:lnTo>
                    <a:pt x="913" y="31"/>
                  </a:lnTo>
                  <a:lnTo>
                    <a:pt x="897" y="34"/>
                  </a:lnTo>
                  <a:lnTo>
                    <a:pt x="879" y="38"/>
                  </a:lnTo>
                  <a:lnTo>
                    <a:pt x="870" y="40"/>
                  </a:lnTo>
                  <a:lnTo>
                    <a:pt x="866" y="42"/>
                  </a:lnTo>
                  <a:lnTo>
                    <a:pt x="863" y="47"/>
                  </a:lnTo>
                  <a:lnTo>
                    <a:pt x="861" y="52"/>
                  </a:lnTo>
                  <a:lnTo>
                    <a:pt x="862" y="66"/>
                  </a:lnTo>
                  <a:lnTo>
                    <a:pt x="862" y="83"/>
                  </a:lnTo>
                  <a:lnTo>
                    <a:pt x="861" y="92"/>
                  </a:lnTo>
                  <a:lnTo>
                    <a:pt x="859" y="101"/>
                  </a:lnTo>
                  <a:lnTo>
                    <a:pt x="855" y="108"/>
                  </a:lnTo>
                  <a:lnTo>
                    <a:pt x="851" y="115"/>
                  </a:lnTo>
                  <a:lnTo>
                    <a:pt x="841" y="127"/>
                  </a:lnTo>
                  <a:lnTo>
                    <a:pt x="830" y="139"/>
                  </a:lnTo>
                  <a:lnTo>
                    <a:pt x="825" y="145"/>
                  </a:lnTo>
                  <a:lnTo>
                    <a:pt x="824" y="149"/>
                  </a:lnTo>
                  <a:lnTo>
                    <a:pt x="824" y="155"/>
                  </a:lnTo>
                  <a:lnTo>
                    <a:pt x="825" y="161"/>
                  </a:lnTo>
                  <a:lnTo>
                    <a:pt x="831" y="172"/>
                  </a:lnTo>
                  <a:lnTo>
                    <a:pt x="835" y="183"/>
                  </a:lnTo>
                  <a:lnTo>
                    <a:pt x="834" y="187"/>
                  </a:lnTo>
                  <a:lnTo>
                    <a:pt x="831" y="191"/>
                  </a:lnTo>
                  <a:lnTo>
                    <a:pt x="828" y="193"/>
                  </a:lnTo>
                  <a:lnTo>
                    <a:pt x="823" y="195"/>
                  </a:lnTo>
                  <a:lnTo>
                    <a:pt x="816" y="196"/>
                  </a:lnTo>
                  <a:lnTo>
                    <a:pt x="810" y="196"/>
                  </a:lnTo>
                  <a:lnTo>
                    <a:pt x="803" y="195"/>
                  </a:lnTo>
                  <a:lnTo>
                    <a:pt x="794" y="192"/>
                  </a:lnTo>
                  <a:lnTo>
                    <a:pt x="788" y="191"/>
                  </a:lnTo>
                  <a:lnTo>
                    <a:pt x="781" y="191"/>
                  </a:lnTo>
                  <a:lnTo>
                    <a:pt x="774" y="191"/>
                  </a:lnTo>
                  <a:lnTo>
                    <a:pt x="767" y="192"/>
                  </a:lnTo>
                  <a:lnTo>
                    <a:pt x="761" y="195"/>
                  </a:lnTo>
                  <a:lnTo>
                    <a:pt x="754" y="198"/>
                  </a:lnTo>
                  <a:lnTo>
                    <a:pt x="747" y="203"/>
                  </a:lnTo>
                  <a:lnTo>
                    <a:pt x="740" y="210"/>
                  </a:lnTo>
                  <a:lnTo>
                    <a:pt x="736" y="216"/>
                  </a:lnTo>
                  <a:lnTo>
                    <a:pt x="733" y="223"/>
                  </a:lnTo>
                  <a:lnTo>
                    <a:pt x="730" y="233"/>
                  </a:lnTo>
                  <a:lnTo>
                    <a:pt x="729" y="244"/>
                  </a:lnTo>
                  <a:lnTo>
                    <a:pt x="728" y="260"/>
                  </a:lnTo>
                  <a:lnTo>
                    <a:pt x="728" y="275"/>
                  </a:lnTo>
                  <a:lnTo>
                    <a:pt x="727" y="288"/>
                  </a:lnTo>
                  <a:lnTo>
                    <a:pt x="727" y="299"/>
                  </a:lnTo>
                  <a:lnTo>
                    <a:pt x="727" y="305"/>
                  </a:lnTo>
                  <a:lnTo>
                    <a:pt x="725" y="310"/>
                  </a:lnTo>
                  <a:lnTo>
                    <a:pt x="724" y="315"/>
                  </a:lnTo>
                  <a:lnTo>
                    <a:pt x="722" y="317"/>
                  </a:lnTo>
                  <a:lnTo>
                    <a:pt x="719" y="319"/>
                  </a:lnTo>
                  <a:lnTo>
                    <a:pt x="716" y="321"/>
                  </a:lnTo>
                  <a:lnTo>
                    <a:pt x="711" y="322"/>
                  </a:lnTo>
                  <a:lnTo>
                    <a:pt x="706" y="323"/>
                  </a:lnTo>
                  <a:lnTo>
                    <a:pt x="696" y="324"/>
                  </a:lnTo>
                  <a:lnTo>
                    <a:pt x="687" y="328"/>
                  </a:lnTo>
                  <a:lnTo>
                    <a:pt x="681" y="331"/>
                  </a:lnTo>
                  <a:lnTo>
                    <a:pt x="674" y="338"/>
                  </a:lnTo>
                  <a:lnTo>
                    <a:pt x="670" y="341"/>
                  </a:lnTo>
                  <a:lnTo>
                    <a:pt x="666" y="343"/>
                  </a:lnTo>
                  <a:lnTo>
                    <a:pt x="661" y="344"/>
                  </a:lnTo>
                  <a:lnTo>
                    <a:pt x="656" y="344"/>
                  </a:lnTo>
                  <a:lnTo>
                    <a:pt x="653" y="344"/>
                  </a:lnTo>
                  <a:lnTo>
                    <a:pt x="649" y="342"/>
                  </a:lnTo>
                  <a:lnTo>
                    <a:pt x="646" y="340"/>
                  </a:lnTo>
                  <a:lnTo>
                    <a:pt x="643" y="335"/>
                  </a:lnTo>
                  <a:lnTo>
                    <a:pt x="640" y="325"/>
                  </a:lnTo>
                  <a:lnTo>
                    <a:pt x="637" y="312"/>
                  </a:lnTo>
                  <a:lnTo>
                    <a:pt x="634" y="299"/>
                  </a:lnTo>
                  <a:lnTo>
                    <a:pt x="630" y="287"/>
                  </a:lnTo>
                  <a:lnTo>
                    <a:pt x="624" y="278"/>
                  </a:lnTo>
                  <a:lnTo>
                    <a:pt x="618" y="269"/>
                  </a:lnTo>
                  <a:lnTo>
                    <a:pt x="616" y="266"/>
                  </a:lnTo>
                  <a:lnTo>
                    <a:pt x="612" y="261"/>
                  </a:lnTo>
                  <a:lnTo>
                    <a:pt x="610" y="256"/>
                  </a:lnTo>
                  <a:lnTo>
                    <a:pt x="609" y="250"/>
                  </a:lnTo>
                  <a:lnTo>
                    <a:pt x="607" y="244"/>
                  </a:lnTo>
                  <a:lnTo>
                    <a:pt x="603" y="241"/>
                  </a:lnTo>
                  <a:lnTo>
                    <a:pt x="598" y="236"/>
                  </a:lnTo>
                  <a:lnTo>
                    <a:pt x="591" y="234"/>
                  </a:lnTo>
                  <a:lnTo>
                    <a:pt x="584" y="233"/>
                  </a:lnTo>
                  <a:lnTo>
                    <a:pt x="576" y="231"/>
                  </a:lnTo>
                  <a:lnTo>
                    <a:pt x="567" y="230"/>
                  </a:lnTo>
                  <a:lnTo>
                    <a:pt x="558" y="231"/>
                  </a:lnTo>
                  <a:lnTo>
                    <a:pt x="549" y="233"/>
                  </a:lnTo>
                  <a:lnTo>
                    <a:pt x="542" y="235"/>
                  </a:lnTo>
                  <a:lnTo>
                    <a:pt x="534" y="239"/>
                  </a:lnTo>
                  <a:lnTo>
                    <a:pt x="527" y="242"/>
                  </a:lnTo>
                  <a:lnTo>
                    <a:pt x="521" y="247"/>
                  </a:lnTo>
                  <a:lnTo>
                    <a:pt x="516" y="252"/>
                  </a:lnTo>
                  <a:lnTo>
                    <a:pt x="511" y="258"/>
                  </a:lnTo>
                  <a:lnTo>
                    <a:pt x="509" y="263"/>
                  </a:lnTo>
                  <a:lnTo>
                    <a:pt x="507" y="273"/>
                  </a:lnTo>
                  <a:lnTo>
                    <a:pt x="502" y="287"/>
                  </a:lnTo>
                  <a:lnTo>
                    <a:pt x="500" y="294"/>
                  </a:lnTo>
                  <a:lnTo>
                    <a:pt x="496" y="299"/>
                  </a:lnTo>
                  <a:lnTo>
                    <a:pt x="495" y="300"/>
                  </a:lnTo>
                  <a:lnTo>
                    <a:pt x="494" y="302"/>
                  </a:lnTo>
                  <a:lnTo>
                    <a:pt x="491" y="302"/>
                  </a:lnTo>
                  <a:lnTo>
                    <a:pt x="490" y="300"/>
                  </a:lnTo>
                  <a:lnTo>
                    <a:pt x="486" y="297"/>
                  </a:lnTo>
                  <a:lnTo>
                    <a:pt x="483" y="296"/>
                  </a:lnTo>
                  <a:lnTo>
                    <a:pt x="478" y="298"/>
                  </a:lnTo>
                  <a:lnTo>
                    <a:pt x="471" y="304"/>
                  </a:lnTo>
                  <a:lnTo>
                    <a:pt x="460" y="312"/>
                  </a:lnTo>
                  <a:lnTo>
                    <a:pt x="450" y="321"/>
                  </a:lnTo>
                  <a:lnTo>
                    <a:pt x="444" y="324"/>
                  </a:lnTo>
                  <a:lnTo>
                    <a:pt x="438" y="328"/>
                  </a:lnTo>
                  <a:lnTo>
                    <a:pt x="432" y="330"/>
                  </a:lnTo>
                  <a:lnTo>
                    <a:pt x="427" y="331"/>
                  </a:lnTo>
                  <a:lnTo>
                    <a:pt x="419" y="332"/>
                  </a:lnTo>
                  <a:lnTo>
                    <a:pt x="412" y="332"/>
                  </a:lnTo>
                  <a:lnTo>
                    <a:pt x="403" y="332"/>
                  </a:lnTo>
                  <a:lnTo>
                    <a:pt x="396" y="331"/>
                  </a:lnTo>
                  <a:lnTo>
                    <a:pt x="390" y="328"/>
                  </a:lnTo>
                  <a:lnTo>
                    <a:pt x="383" y="325"/>
                  </a:lnTo>
                  <a:lnTo>
                    <a:pt x="377" y="321"/>
                  </a:lnTo>
                  <a:lnTo>
                    <a:pt x="372" y="316"/>
                  </a:lnTo>
                  <a:lnTo>
                    <a:pt x="365" y="309"/>
                  </a:lnTo>
                  <a:lnTo>
                    <a:pt x="358" y="303"/>
                  </a:lnTo>
                  <a:lnTo>
                    <a:pt x="350" y="297"/>
                  </a:lnTo>
                  <a:lnTo>
                    <a:pt x="341" y="291"/>
                  </a:lnTo>
                  <a:lnTo>
                    <a:pt x="331" y="286"/>
                  </a:lnTo>
                  <a:lnTo>
                    <a:pt x="321" y="283"/>
                  </a:lnTo>
                  <a:lnTo>
                    <a:pt x="309" y="279"/>
                  </a:lnTo>
                  <a:lnTo>
                    <a:pt x="297" y="277"/>
                  </a:lnTo>
                  <a:lnTo>
                    <a:pt x="282" y="275"/>
                  </a:lnTo>
                  <a:lnTo>
                    <a:pt x="265" y="277"/>
                  </a:lnTo>
                  <a:lnTo>
                    <a:pt x="257" y="277"/>
                  </a:lnTo>
                  <a:lnTo>
                    <a:pt x="250" y="275"/>
                  </a:lnTo>
                  <a:lnTo>
                    <a:pt x="243" y="273"/>
                  </a:lnTo>
                  <a:lnTo>
                    <a:pt x="236" y="269"/>
                  </a:lnTo>
                  <a:lnTo>
                    <a:pt x="234" y="267"/>
                  </a:lnTo>
                  <a:lnTo>
                    <a:pt x="233" y="265"/>
                  </a:lnTo>
                  <a:lnTo>
                    <a:pt x="233" y="261"/>
                  </a:lnTo>
                  <a:lnTo>
                    <a:pt x="233" y="258"/>
                  </a:lnTo>
                  <a:lnTo>
                    <a:pt x="236" y="252"/>
                  </a:lnTo>
                  <a:lnTo>
                    <a:pt x="238" y="243"/>
                  </a:lnTo>
                  <a:lnTo>
                    <a:pt x="243" y="236"/>
                  </a:lnTo>
                  <a:lnTo>
                    <a:pt x="245" y="230"/>
                  </a:lnTo>
                  <a:lnTo>
                    <a:pt x="248" y="224"/>
                  </a:lnTo>
                  <a:lnTo>
                    <a:pt x="246" y="220"/>
                  </a:lnTo>
                  <a:lnTo>
                    <a:pt x="237" y="205"/>
                  </a:lnTo>
                  <a:lnTo>
                    <a:pt x="225" y="191"/>
                  </a:lnTo>
                  <a:lnTo>
                    <a:pt x="213" y="178"/>
                  </a:lnTo>
                  <a:lnTo>
                    <a:pt x="204" y="167"/>
                  </a:lnTo>
                  <a:lnTo>
                    <a:pt x="187" y="147"/>
                  </a:lnTo>
                  <a:lnTo>
                    <a:pt x="166" y="123"/>
                  </a:lnTo>
                  <a:lnTo>
                    <a:pt x="154" y="110"/>
                  </a:lnTo>
                  <a:lnTo>
                    <a:pt x="142" y="99"/>
                  </a:lnTo>
                  <a:lnTo>
                    <a:pt x="130" y="89"/>
                  </a:lnTo>
                  <a:lnTo>
                    <a:pt x="119" y="79"/>
                  </a:lnTo>
                  <a:lnTo>
                    <a:pt x="108" y="70"/>
                  </a:lnTo>
                  <a:lnTo>
                    <a:pt x="101" y="60"/>
                  </a:lnTo>
                  <a:lnTo>
                    <a:pt x="94" y="51"/>
                  </a:lnTo>
                  <a:lnTo>
                    <a:pt x="89" y="40"/>
                  </a:lnTo>
                  <a:lnTo>
                    <a:pt x="82" y="21"/>
                  </a:lnTo>
                  <a:lnTo>
                    <a:pt x="78" y="6"/>
                  </a:lnTo>
                  <a:lnTo>
                    <a:pt x="74" y="2"/>
                  </a:lnTo>
                  <a:lnTo>
                    <a:pt x="72" y="1"/>
                  </a:lnTo>
                  <a:lnTo>
                    <a:pt x="70" y="3"/>
                  </a:lnTo>
                  <a:lnTo>
                    <a:pt x="69" y="8"/>
                  </a:lnTo>
                  <a:lnTo>
                    <a:pt x="68" y="14"/>
                  </a:lnTo>
                  <a:lnTo>
                    <a:pt x="68" y="21"/>
                  </a:lnTo>
                  <a:lnTo>
                    <a:pt x="69" y="29"/>
                  </a:lnTo>
                  <a:lnTo>
                    <a:pt x="70" y="36"/>
                  </a:lnTo>
                  <a:lnTo>
                    <a:pt x="74" y="45"/>
                  </a:lnTo>
                  <a:lnTo>
                    <a:pt x="78" y="53"/>
                  </a:lnTo>
                  <a:lnTo>
                    <a:pt x="83" y="63"/>
                  </a:lnTo>
                  <a:lnTo>
                    <a:pt x="89" y="72"/>
                  </a:lnTo>
                  <a:lnTo>
                    <a:pt x="101" y="88"/>
                  </a:lnTo>
                  <a:lnTo>
                    <a:pt x="111" y="99"/>
                  </a:lnTo>
                  <a:lnTo>
                    <a:pt x="119" y="107"/>
                  </a:lnTo>
                  <a:lnTo>
                    <a:pt x="129" y="116"/>
                  </a:lnTo>
                  <a:lnTo>
                    <a:pt x="132" y="120"/>
                  </a:lnTo>
                  <a:lnTo>
                    <a:pt x="133" y="123"/>
                  </a:lnTo>
                  <a:lnTo>
                    <a:pt x="133" y="126"/>
                  </a:lnTo>
                  <a:lnTo>
                    <a:pt x="133" y="127"/>
                  </a:lnTo>
                  <a:lnTo>
                    <a:pt x="132" y="128"/>
                  </a:lnTo>
                  <a:lnTo>
                    <a:pt x="130" y="129"/>
                  </a:lnTo>
                  <a:lnTo>
                    <a:pt x="119" y="135"/>
                  </a:lnTo>
                  <a:lnTo>
                    <a:pt x="107" y="140"/>
                  </a:lnTo>
                  <a:lnTo>
                    <a:pt x="94" y="146"/>
                  </a:lnTo>
                  <a:lnTo>
                    <a:pt x="83" y="151"/>
                  </a:lnTo>
                  <a:lnTo>
                    <a:pt x="67" y="158"/>
                  </a:lnTo>
                  <a:lnTo>
                    <a:pt x="49" y="165"/>
                  </a:lnTo>
                  <a:lnTo>
                    <a:pt x="39" y="170"/>
                  </a:lnTo>
                  <a:lnTo>
                    <a:pt x="32" y="174"/>
                  </a:lnTo>
                  <a:lnTo>
                    <a:pt x="28" y="179"/>
                  </a:lnTo>
                  <a:lnTo>
                    <a:pt x="24" y="185"/>
                  </a:lnTo>
                  <a:lnTo>
                    <a:pt x="22" y="197"/>
                  </a:lnTo>
                  <a:lnTo>
                    <a:pt x="18" y="209"/>
                  </a:lnTo>
                  <a:lnTo>
                    <a:pt x="13" y="220"/>
                  </a:lnTo>
                  <a:lnTo>
                    <a:pt x="6" y="231"/>
                  </a:lnTo>
                  <a:lnTo>
                    <a:pt x="3" y="237"/>
                  </a:lnTo>
                  <a:lnTo>
                    <a:pt x="0" y="246"/>
                  </a:lnTo>
                  <a:lnTo>
                    <a:pt x="0" y="255"/>
                  </a:lnTo>
                  <a:lnTo>
                    <a:pt x="0" y="263"/>
                  </a:lnTo>
                  <a:lnTo>
                    <a:pt x="1" y="271"/>
                  </a:lnTo>
                  <a:lnTo>
                    <a:pt x="1" y="275"/>
                  </a:lnTo>
                  <a:lnTo>
                    <a:pt x="0" y="279"/>
                  </a:lnTo>
                  <a:lnTo>
                    <a:pt x="0" y="281"/>
                  </a:lnTo>
                  <a:lnTo>
                    <a:pt x="1" y="283"/>
                  </a:lnTo>
                  <a:lnTo>
                    <a:pt x="6" y="281"/>
                  </a:lnTo>
                  <a:lnTo>
                    <a:pt x="12" y="280"/>
                  </a:lnTo>
                  <a:lnTo>
                    <a:pt x="17" y="281"/>
                  </a:lnTo>
                  <a:lnTo>
                    <a:pt x="29" y="290"/>
                  </a:lnTo>
                  <a:lnTo>
                    <a:pt x="43" y="303"/>
                  </a:lnTo>
                  <a:lnTo>
                    <a:pt x="56" y="317"/>
                  </a:lnTo>
                  <a:lnTo>
                    <a:pt x="67" y="328"/>
                  </a:lnTo>
                  <a:lnTo>
                    <a:pt x="70" y="331"/>
                  </a:lnTo>
                  <a:lnTo>
                    <a:pt x="74" y="335"/>
                  </a:lnTo>
                  <a:lnTo>
                    <a:pt x="79" y="338"/>
                  </a:lnTo>
                  <a:lnTo>
                    <a:pt x="83" y="341"/>
                  </a:lnTo>
                  <a:lnTo>
                    <a:pt x="94" y="344"/>
                  </a:lnTo>
                  <a:lnTo>
                    <a:pt x="106" y="346"/>
                  </a:lnTo>
                  <a:lnTo>
                    <a:pt x="119" y="346"/>
                  </a:lnTo>
                  <a:lnTo>
                    <a:pt x="130" y="347"/>
                  </a:lnTo>
                  <a:lnTo>
                    <a:pt x="135" y="348"/>
                  </a:lnTo>
                  <a:lnTo>
                    <a:pt x="139" y="349"/>
                  </a:lnTo>
                  <a:lnTo>
                    <a:pt x="143" y="351"/>
                  </a:lnTo>
                  <a:lnTo>
                    <a:pt x="146" y="356"/>
                  </a:lnTo>
                  <a:lnTo>
                    <a:pt x="152" y="365"/>
                  </a:lnTo>
                  <a:lnTo>
                    <a:pt x="160" y="372"/>
                  </a:lnTo>
                  <a:lnTo>
                    <a:pt x="164" y="374"/>
                  </a:lnTo>
                  <a:lnTo>
                    <a:pt x="170" y="376"/>
                  </a:lnTo>
                  <a:lnTo>
                    <a:pt x="176" y="378"/>
                  </a:lnTo>
                  <a:lnTo>
                    <a:pt x="183" y="378"/>
                  </a:lnTo>
                  <a:lnTo>
                    <a:pt x="199" y="376"/>
                  </a:lnTo>
                  <a:lnTo>
                    <a:pt x="209" y="375"/>
                  </a:lnTo>
                  <a:lnTo>
                    <a:pt x="214" y="376"/>
                  </a:lnTo>
                  <a:lnTo>
                    <a:pt x="218" y="378"/>
                  </a:lnTo>
                  <a:lnTo>
                    <a:pt x="220" y="381"/>
                  </a:lnTo>
                  <a:lnTo>
                    <a:pt x="221" y="385"/>
                  </a:lnTo>
                  <a:lnTo>
                    <a:pt x="221" y="395"/>
                  </a:lnTo>
                  <a:lnTo>
                    <a:pt x="221" y="405"/>
                  </a:lnTo>
                  <a:lnTo>
                    <a:pt x="221" y="410"/>
                  </a:lnTo>
                  <a:lnTo>
                    <a:pt x="221" y="414"/>
                  </a:lnTo>
                  <a:lnTo>
                    <a:pt x="223" y="418"/>
                  </a:lnTo>
                  <a:lnTo>
                    <a:pt x="225" y="423"/>
                  </a:lnTo>
                  <a:lnTo>
                    <a:pt x="231" y="431"/>
                  </a:lnTo>
                  <a:lnTo>
                    <a:pt x="236" y="441"/>
                  </a:lnTo>
                  <a:lnTo>
                    <a:pt x="240" y="449"/>
                  </a:lnTo>
                  <a:lnTo>
                    <a:pt x="243" y="458"/>
                  </a:lnTo>
                  <a:lnTo>
                    <a:pt x="244" y="466"/>
                  </a:lnTo>
                  <a:lnTo>
                    <a:pt x="246" y="474"/>
                  </a:lnTo>
                  <a:lnTo>
                    <a:pt x="249" y="477"/>
                  </a:lnTo>
                  <a:lnTo>
                    <a:pt x="252" y="482"/>
                  </a:lnTo>
                  <a:lnTo>
                    <a:pt x="258" y="487"/>
                  </a:lnTo>
                  <a:lnTo>
                    <a:pt x="267" y="492"/>
                  </a:lnTo>
                  <a:lnTo>
                    <a:pt x="275" y="496"/>
                  </a:lnTo>
                  <a:lnTo>
                    <a:pt x="284" y="501"/>
                  </a:lnTo>
                  <a:lnTo>
                    <a:pt x="294" y="505"/>
                  </a:lnTo>
                  <a:lnTo>
                    <a:pt x="303" y="508"/>
                  </a:lnTo>
                  <a:lnTo>
                    <a:pt x="313" y="511"/>
                  </a:lnTo>
                  <a:lnTo>
                    <a:pt x="322" y="512"/>
                  </a:lnTo>
                  <a:lnTo>
                    <a:pt x="331" y="512"/>
                  </a:lnTo>
                  <a:lnTo>
                    <a:pt x="339" y="511"/>
                  </a:lnTo>
                  <a:lnTo>
                    <a:pt x="352" y="507"/>
                  </a:lnTo>
                  <a:lnTo>
                    <a:pt x="363" y="507"/>
                  </a:lnTo>
                  <a:lnTo>
                    <a:pt x="366" y="508"/>
                  </a:lnTo>
                  <a:lnTo>
                    <a:pt x="369" y="510"/>
                  </a:lnTo>
                  <a:lnTo>
                    <a:pt x="371" y="513"/>
                  </a:lnTo>
                  <a:lnTo>
                    <a:pt x="374" y="518"/>
                  </a:lnTo>
                  <a:lnTo>
                    <a:pt x="376" y="521"/>
                  </a:lnTo>
                  <a:lnTo>
                    <a:pt x="378" y="525"/>
                  </a:lnTo>
                  <a:lnTo>
                    <a:pt x="382" y="527"/>
                  </a:lnTo>
                  <a:lnTo>
                    <a:pt x="385" y="529"/>
                  </a:lnTo>
                  <a:lnTo>
                    <a:pt x="390" y="529"/>
                  </a:lnTo>
                  <a:lnTo>
                    <a:pt x="395" y="527"/>
                  </a:lnTo>
                  <a:lnTo>
                    <a:pt x="401" y="526"/>
                  </a:lnTo>
                  <a:lnTo>
                    <a:pt x="406" y="523"/>
                  </a:lnTo>
                  <a:lnTo>
                    <a:pt x="412" y="520"/>
                  </a:lnTo>
                  <a:lnTo>
                    <a:pt x="415" y="518"/>
                  </a:lnTo>
                  <a:lnTo>
                    <a:pt x="420" y="518"/>
                  </a:lnTo>
                  <a:lnTo>
                    <a:pt x="423" y="518"/>
                  </a:lnTo>
                  <a:lnTo>
                    <a:pt x="426" y="519"/>
                  </a:lnTo>
                  <a:lnTo>
                    <a:pt x="428" y="521"/>
                  </a:lnTo>
                  <a:lnTo>
                    <a:pt x="431" y="525"/>
                  </a:lnTo>
                  <a:lnTo>
                    <a:pt x="432" y="530"/>
                  </a:lnTo>
                  <a:lnTo>
                    <a:pt x="434" y="534"/>
                  </a:lnTo>
                  <a:lnTo>
                    <a:pt x="437" y="538"/>
                  </a:lnTo>
                  <a:lnTo>
                    <a:pt x="439" y="540"/>
                  </a:lnTo>
                  <a:lnTo>
                    <a:pt x="442" y="542"/>
                  </a:lnTo>
                  <a:lnTo>
                    <a:pt x="450" y="542"/>
                  </a:lnTo>
                  <a:lnTo>
                    <a:pt x="458" y="539"/>
                  </a:lnTo>
                  <a:lnTo>
                    <a:pt x="462" y="539"/>
                  </a:lnTo>
                  <a:lnTo>
                    <a:pt x="466" y="538"/>
                  </a:lnTo>
                  <a:lnTo>
                    <a:pt x="470" y="538"/>
                  </a:lnTo>
                  <a:lnTo>
                    <a:pt x="472" y="539"/>
                  </a:lnTo>
                  <a:lnTo>
                    <a:pt x="475" y="542"/>
                  </a:lnTo>
                  <a:lnTo>
                    <a:pt x="477" y="544"/>
                  </a:lnTo>
                  <a:lnTo>
                    <a:pt x="478" y="549"/>
                  </a:lnTo>
                  <a:lnTo>
                    <a:pt x="479" y="552"/>
                  </a:lnTo>
                  <a:lnTo>
                    <a:pt x="479" y="562"/>
                  </a:lnTo>
                  <a:lnTo>
                    <a:pt x="482" y="569"/>
                  </a:lnTo>
                  <a:lnTo>
                    <a:pt x="484" y="574"/>
                  </a:lnTo>
                  <a:lnTo>
                    <a:pt x="489" y="580"/>
                  </a:lnTo>
                  <a:lnTo>
                    <a:pt x="492" y="581"/>
                  </a:lnTo>
                  <a:lnTo>
                    <a:pt x="497" y="582"/>
                  </a:lnTo>
                  <a:lnTo>
                    <a:pt x="501" y="582"/>
                  </a:lnTo>
                  <a:lnTo>
                    <a:pt x="505" y="582"/>
                  </a:lnTo>
                  <a:lnTo>
                    <a:pt x="509" y="582"/>
                  </a:lnTo>
                  <a:lnTo>
                    <a:pt x="511" y="583"/>
                  </a:lnTo>
                  <a:lnTo>
                    <a:pt x="514" y="586"/>
                  </a:lnTo>
                  <a:lnTo>
                    <a:pt x="514" y="589"/>
                  </a:lnTo>
                  <a:lnTo>
                    <a:pt x="513" y="599"/>
                  </a:lnTo>
                  <a:lnTo>
                    <a:pt x="511" y="609"/>
                  </a:lnTo>
                  <a:lnTo>
                    <a:pt x="510" y="619"/>
                  </a:lnTo>
                  <a:lnTo>
                    <a:pt x="509" y="630"/>
                  </a:lnTo>
                  <a:lnTo>
                    <a:pt x="510" y="634"/>
                  </a:lnTo>
                  <a:lnTo>
                    <a:pt x="510" y="637"/>
                  </a:lnTo>
                  <a:lnTo>
                    <a:pt x="513" y="639"/>
                  </a:lnTo>
                  <a:lnTo>
                    <a:pt x="516" y="641"/>
                  </a:lnTo>
                  <a:lnTo>
                    <a:pt x="525" y="643"/>
                  </a:lnTo>
                  <a:lnTo>
                    <a:pt x="540" y="643"/>
                  </a:lnTo>
                  <a:lnTo>
                    <a:pt x="558" y="643"/>
                  </a:lnTo>
                  <a:lnTo>
                    <a:pt x="573" y="643"/>
                  </a:lnTo>
                  <a:lnTo>
                    <a:pt x="588" y="640"/>
                  </a:lnTo>
                  <a:lnTo>
                    <a:pt x="605" y="637"/>
                  </a:lnTo>
                  <a:lnTo>
                    <a:pt x="616" y="636"/>
                  </a:lnTo>
                  <a:lnTo>
                    <a:pt x="627" y="633"/>
                  </a:lnTo>
                  <a:lnTo>
                    <a:pt x="636" y="631"/>
                  </a:lnTo>
                  <a:lnTo>
                    <a:pt x="645" y="630"/>
                  </a:lnTo>
                  <a:lnTo>
                    <a:pt x="652" y="630"/>
                  </a:lnTo>
                  <a:lnTo>
                    <a:pt x="656" y="630"/>
                  </a:lnTo>
                  <a:lnTo>
                    <a:pt x="660" y="632"/>
                  </a:lnTo>
                  <a:lnTo>
                    <a:pt x="664" y="636"/>
                  </a:lnTo>
                  <a:lnTo>
                    <a:pt x="665" y="639"/>
                  </a:lnTo>
                  <a:lnTo>
                    <a:pt x="666" y="643"/>
                  </a:lnTo>
                  <a:lnTo>
                    <a:pt x="667" y="649"/>
                  </a:lnTo>
                  <a:lnTo>
                    <a:pt x="667" y="653"/>
                  </a:lnTo>
                  <a:lnTo>
                    <a:pt x="667" y="662"/>
                  </a:lnTo>
                  <a:lnTo>
                    <a:pt x="665" y="670"/>
                  </a:lnTo>
                  <a:lnTo>
                    <a:pt x="662" y="678"/>
                  </a:lnTo>
                  <a:lnTo>
                    <a:pt x="660" y="685"/>
                  </a:lnTo>
                  <a:lnTo>
                    <a:pt x="658" y="693"/>
                  </a:lnTo>
                  <a:lnTo>
                    <a:pt x="659" y="700"/>
                  </a:lnTo>
                  <a:lnTo>
                    <a:pt x="660" y="706"/>
                  </a:lnTo>
                  <a:lnTo>
                    <a:pt x="661" y="713"/>
                  </a:lnTo>
                  <a:lnTo>
                    <a:pt x="664" y="727"/>
                  </a:lnTo>
                  <a:lnTo>
                    <a:pt x="664" y="738"/>
                  </a:lnTo>
                  <a:lnTo>
                    <a:pt x="660" y="739"/>
                  </a:lnTo>
                  <a:lnTo>
                    <a:pt x="653" y="739"/>
                  </a:lnTo>
                  <a:lnTo>
                    <a:pt x="645" y="738"/>
                  </a:lnTo>
                  <a:lnTo>
                    <a:pt x="639" y="737"/>
                  </a:lnTo>
                  <a:lnTo>
                    <a:pt x="631" y="734"/>
                  </a:lnTo>
                  <a:lnTo>
                    <a:pt x="627" y="734"/>
                  </a:lnTo>
                  <a:lnTo>
                    <a:pt x="626" y="738"/>
                  </a:lnTo>
                  <a:lnTo>
                    <a:pt x="624" y="745"/>
                  </a:lnTo>
                  <a:lnTo>
                    <a:pt x="623" y="756"/>
                  </a:lnTo>
                  <a:lnTo>
                    <a:pt x="624" y="767"/>
                  </a:lnTo>
                  <a:lnTo>
                    <a:pt x="626" y="777"/>
                  </a:lnTo>
                  <a:lnTo>
                    <a:pt x="627" y="785"/>
                  </a:lnTo>
                  <a:lnTo>
                    <a:pt x="626" y="789"/>
                  </a:lnTo>
                  <a:lnTo>
                    <a:pt x="624" y="791"/>
                  </a:lnTo>
                  <a:lnTo>
                    <a:pt x="623" y="795"/>
                  </a:lnTo>
                  <a:lnTo>
                    <a:pt x="620" y="798"/>
                  </a:lnTo>
                  <a:lnTo>
                    <a:pt x="615" y="804"/>
                  </a:lnTo>
                  <a:lnTo>
                    <a:pt x="611" y="809"/>
                  </a:lnTo>
                  <a:lnTo>
                    <a:pt x="609" y="816"/>
                  </a:lnTo>
                  <a:lnTo>
                    <a:pt x="609" y="826"/>
                  </a:lnTo>
                  <a:lnTo>
                    <a:pt x="608" y="835"/>
                  </a:lnTo>
                  <a:lnTo>
                    <a:pt x="607" y="844"/>
                  </a:lnTo>
                  <a:lnTo>
                    <a:pt x="605" y="847"/>
                  </a:lnTo>
                  <a:lnTo>
                    <a:pt x="607" y="852"/>
                  </a:lnTo>
                  <a:lnTo>
                    <a:pt x="608" y="855"/>
                  </a:lnTo>
                  <a:lnTo>
                    <a:pt x="609" y="860"/>
                  </a:lnTo>
                  <a:lnTo>
                    <a:pt x="614" y="866"/>
                  </a:lnTo>
                  <a:lnTo>
                    <a:pt x="617" y="871"/>
                  </a:lnTo>
                  <a:lnTo>
                    <a:pt x="620" y="877"/>
                  </a:lnTo>
                  <a:lnTo>
                    <a:pt x="622" y="883"/>
                  </a:lnTo>
                  <a:lnTo>
                    <a:pt x="623" y="888"/>
                  </a:lnTo>
                  <a:lnTo>
                    <a:pt x="626" y="890"/>
                  </a:lnTo>
                  <a:lnTo>
                    <a:pt x="628" y="891"/>
                  </a:lnTo>
                  <a:lnTo>
                    <a:pt x="634" y="891"/>
                  </a:lnTo>
                  <a:lnTo>
                    <a:pt x="640" y="891"/>
                  </a:lnTo>
                  <a:lnTo>
                    <a:pt x="647" y="891"/>
                  </a:lnTo>
                  <a:lnTo>
                    <a:pt x="654" y="889"/>
                  </a:lnTo>
                  <a:lnTo>
                    <a:pt x="661" y="885"/>
                  </a:lnTo>
                  <a:lnTo>
                    <a:pt x="665" y="882"/>
                  </a:lnTo>
                  <a:lnTo>
                    <a:pt x="668" y="876"/>
                  </a:lnTo>
                  <a:lnTo>
                    <a:pt x="672" y="868"/>
                  </a:lnTo>
                  <a:lnTo>
                    <a:pt x="674" y="861"/>
                  </a:lnTo>
                  <a:lnTo>
                    <a:pt x="678" y="853"/>
                  </a:lnTo>
                  <a:lnTo>
                    <a:pt x="680" y="846"/>
                  </a:lnTo>
                  <a:lnTo>
                    <a:pt x="684" y="841"/>
                  </a:lnTo>
                  <a:lnTo>
                    <a:pt x="687" y="839"/>
                  </a:lnTo>
                  <a:lnTo>
                    <a:pt x="692" y="840"/>
                  </a:lnTo>
                  <a:lnTo>
                    <a:pt x="696" y="841"/>
                  </a:lnTo>
                  <a:lnTo>
                    <a:pt x="698" y="844"/>
                  </a:lnTo>
                  <a:lnTo>
                    <a:pt x="700" y="848"/>
                  </a:lnTo>
                  <a:lnTo>
                    <a:pt x="703" y="853"/>
                  </a:lnTo>
                  <a:lnTo>
                    <a:pt x="704" y="858"/>
                  </a:lnTo>
                  <a:lnTo>
                    <a:pt x="705" y="865"/>
                  </a:lnTo>
                  <a:lnTo>
                    <a:pt x="706" y="871"/>
                  </a:lnTo>
                  <a:lnTo>
                    <a:pt x="708" y="892"/>
                  </a:lnTo>
                  <a:lnTo>
                    <a:pt x="711" y="904"/>
                  </a:lnTo>
                  <a:lnTo>
                    <a:pt x="714" y="916"/>
                  </a:lnTo>
                  <a:lnTo>
                    <a:pt x="718" y="929"/>
                  </a:lnTo>
                  <a:lnTo>
                    <a:pt x="721" y="936"/>
                  </a:lnTo>
                  <a:lnTo>
                    <a:pt x="725" y="943"/>
                  </a:lnTo>
                  <a:lnTo>
                    <a:pt x="730" y="952"/>
                  </a:lnTo>
                  <a:lnTo>
                    <a:pt x="736" y="959"/>
                  </a:lnTo>
                  <a:lnTo>
                    <a:pt x="738" y="961"/>
                  </a:lnTo>
                  <a:lnTo>
                    <a:pt x="738" y="964"/>
                  </a:lnTo>
                  <a:lnTo>
                    <a:pt x="737" y="966"/>
                  </a:lnTo>
                  <a:lnTo>
                    <a:pt x="735" y="968"/>
                  </a:lnTo>
                  <a:lnTo>
                    <a:pt x="731" y="971"/>
                  </a:lnTo>
                  <a:lnTo>
                    <a:pt x="729" y="974"/>
                  </a:lnTo>
                  <a:lnTo>
                    <a:pt x="727" y="977"/>
                  </a:lnTo>
                  <a:lnTo>
                    <a:pt x="725" y="980"/>
                  </a:lnTo>
                  <a:lnTo>
                    <a:pt x="725" y="986"/>
                  </a:lnTo>
                  <a:lnTo>
                    <a:pt x="725" y="993"/>
                  </a:lnTo>
                  <a:lnTo>
                    <a:pt x="728" y="1002"/>
                  </a:lnTo>
                  <a:lnTo>
                    <a:pt x="733" y="1010"/>
                  </a:lnTo>
                  <a:lnTo>
                    <a:pt x="740" y="1022"/>
                  </a:lnTo>
                  <a:lnTo>
                    <a:pt x="750" y="1035"/>
                  </a:lnTo>
                  <a:lnTo>
                    <a:pt x="762" y="1046"/>
                  </a:lnTo>
                  <a:lnTo>
                    <a:pt x="771" y="1054"/>
                  </a:lnTo>
                  <a:lnTo>
                    <a:pt x="777" y="1059"/>
                  </a:lnTo>
                  <a:lnTo>
                    <a:pt x="784" y="1061"/>
                  </a:lnTo>
                  <a:lnTo>
                    <a:pt x="790" y="1061"/>
                  </a:lnTo>
                  <a:lnTo>
                    <a:pt x="797" y="1059"/>
                  </a:lnTo>
                  <a:lnTo>
                    <a:pt x="805" y="1056"/>
                  </a:lnTo>
                  <a:lnTo>
                    <a:pt x="816" y="1055"/>
                  </a:lnTo>
                  <a:lnTo>
                    <a:pt x="829" y="1055"/>
                  </a:lnTo>
                  <a:lnTo>
                    <a:pt x="838" y="1056"/>
                  </a:lnTo>
                  <a:lnTo>
                    <a:pt x="850" y="1057"/>
                  </a:lnTo>
                  <a:lnTo>
                    <a:pt x="866" y="1055"/>
                  </a:lnTo>
                  <a:lnTo>
                    <a:pt x="880" y="1054"/>
                  </a:lnTo>
                  <a:lnTo>
                    <a:pt x="891" y="1054"/>
                  </a:lnTo>
                  <a:lnTo>
                    <a:pt x="899" y="1053"/>
                  </a:lnTo>
                  <a:lnTo>
                    <a:pt x="906" y="1052"/>
                  </a:lnTo>
                  <a:lnTo>
                    <a:pt x="908" y="1049"/>
                  </a:lnTo>
                  <a:lnTo>
                    <a:pt x="911" y="1047"/>
                  </a:lnTo>
                  <a:lnTo>
                    <a:pt x="913" y="1043"/>
                  </a:lnTo>
                  <a:lnTo>
                    <a:pt x="913" y="1040"/>
                  </a:lnTo>
                  <a:lnTo>
                    <a:pt x="912" y="1029"/>
                  </a:lnTo>
                  <a:lnTo>
                    <a:pt x="911" y="1018"/>
                  </a:lnTo>
                  <a:lnTo>
                    <a:pt x="911" y="1013"/>
                  </a:lnTo>
                  <a:lnTo>
                    <a:pt x="912" y="1010"/>
                  </a:lnTo>
                  <a:lnTo>
                    <a:pt x="914" y="1006"/>
                  </a:lnTo>
                  <a:lnTo>
                    <a:pt x="919" y="1004"/>
                  </a:lnTo>
                  <a:lnTo>
                    <a:pt x="924" y="1000"/>
                  </a:lnTo>
                  <a:lnTo>
                    <a:pt x="926" y="997"/>
                  </a:lnTo>
                  <a:lnTo>
                    <a:pt x="929" y="992"/>
                  </a:lnTo>
                  <a:lnTo>
                    <a:pt x="929" y="986"/>
                  </a:lnTo>
                  <a:lnTo>
                    <a:pt x="929" y="980"/>
                  </a:lnTo>
                  <a:lnTo>
                    <a:pt x="930" y="973"/>
                  </a:lnTo>
                  <a:lnTo>
                    <a:pt x="931" y="967"/>
                  </a:lnTo>
                  <a:lnTo>
                    <a:pt x="935" y="961"/>
                  </a:lnTo>
                  <a:lnTo>
                    <a:pt x="939" y="956"/>
                  </a:lnTo>
                  <a:lnTo>
                    <a:pt x="945" y="954"/>
                  </a:lnTo>
                  <a:lnTo>
                    <a:pt x="952" y="952"/>
                  </a:lnTo>
                  <a:lnTo>
                    <a:pt x="960" y="950"/>
                  </a:lnTo>
                  <a:lnTo>
                    <a:pt x="974" y="950"/>
                  </a:lnTo>
                  <a:lnTo>
                    <a:pt x="986" y="950"/>
                  </a:lnTo>
                  <a:lnTo>
                    <a:pt x="989" y="950"/>
                  </a:lnTo>
                  <a:lnTo>
                    <a:pt x="993" y="952"/>
                  </a:lnTo>
                  <a:lnTo>
                    <a:pt x="995" y="953"/>
                  </a:lnTo>
                  <a:lnTo>
                    <a:pt x="998" y="955"/>
                  </a:lnTo>
                  <a:lnTo>
                    <a:pt x="1002" y="962"/>
                  </a:lnTo>
                  <a:lnTo>
                    <a:pt x="1007" y="971"/>
                  </a:lnTo>
                  <a:lnTo>
                    <a:pt x="1010" y="975"/>
                  </a:lnTo>
                  <a:lnTo>
                    <a:pt x="1013" y="979"/>
                  </a:lnTo>
                  <a:lnTo>
                    <a:pt x="1017" y="983"/>
                  </a:lnTo>
                  <a:lnTo>
                    <a:pt x="1021" y="986"/>
                  </a:lnTo>
                  <a:lnTo>
                    <a:pt x="1031" y="992"/>
                  </a:lnTo>
                  <a:lnTo>
                    <a:pt x="1040" y="996"/>
                  </a:lnTo>
                  <a:lnTo>
                    <a:pt x="1051" y="1000"/>
                  </a:lnTo>
                  <a:lnTo>
                    <a:pt x="1063" y="1008"/>
                  </a:lnTo>
                  <a:lnTo>
                    <a:pt x="1068" y="1011"/>
                  </a:lnTo>
                  <a:lnTo>
                    <a:pt x="1073" y="1017"/>
                  </a:lnTo>
                  <a:lnTo>
                    <a:pt x="1076" y="1023"/>
                  </a:lnTo>
                  <a:lnTo>
                    <a:pt x="1077" y="1030"/>
                  </a:lnTo>
                  <a:lnTo>
                    <a:pt x="1081" y="1046"/>
                  </a:lnTo>
                  <a:lnTo>
                    <a:pt x="1083" y="1062"/>
                  </a:lnTo>
                  <a:lnTo>
                    <a:pt x="1084" y="1076"/>
                  </a:lnTo>
                  <a:lnTo>
                    <a:pt x="1086" y="1090"/>
                  </a:lnTo>
                  <a:lnTo>
                    <a:pt x="1084" y="1096"/>
                  </a:lnTo>
                  <a:lnTo>
                    <a:pt x="1083" y="1103"/>
                  </a:lnTo>
                  <a:lnTo>
                    <a:pt x="1081" y="1109"/>
                  </a:lnTo>
                  <a:lnTo>
                    <a:pt x="1077" y="1116"/>
                  </a:lnTo>
                  <a:lnTo>
                    <a:pt x="1071" y="1129"/>
                  </a:lnTo>
                  <a:lnTo>
                    <a:pt x="1067" y="1141"/>
                  </a:lnTo>
                  <a:lnTo>
                    <a:pt x="1063" y="1149"/>
                  </a:lnTo>
                  <a:lnTo>
                    <a:pt x="1061" y="1155"/>
                  </a:lnTo>
                  <a:lnTo>
                    <a:pt x="1057" y="1160"/>
                  </a:lnTo>
                  <a:lnTo>
                    <a:pt x="1055" y="1162"/>
                  </a:lnTo>
                  <a:lnTo>
                    <a:pt x="1054" y="1162"/>
                  </a:lnTo>
                  <a:lnTo>
                    <a:pt x="1051" y="1162"/>
                  </a:lnTo>
                  <a:lnTo>
                    <a:pt x="1049" y="1161"/>
                  </a:lnTo>
                  <a:lnTo>
                    <a:pt x="1045" y="1160"/>
                  </a:lnTo>
                  <a:lnTo>
                    <a:pt x="1039" y="1155"/>
                  </a:lnTo>
                  <a:lnTo>
                    <a:pt x="1033" y="1148"/>
                  </a:lnTo>
                  <a:lnTo>
                    <a:pt x="1024" y="1138"/>
                  </a:lnTo>
                  <a:lnTo>
                    <a:pt x="1012" y="1128"/>
                  </a:lnTo>
                  <a:lnTo>
                    <a:pt x="999" y="1119"/>
                  </a:lnTo>
                  <a:lnTo>
                    <a:pt x="987" y="1112"/>
                  </a:lnTo>
                  <a:lnTo>
                    <a:pt x="980" y="1111"/>
                  </a:lnTo>
                  <a:lnTo>
                    <a:pt x="973" y="1109"/>
                  </a:lnTo>
                  <a:lnTo>
                    <a:pt x="963" y="1107"/>
                  </a:lnTo>
                  <a:lnTo>
                    <a:pt x="954" y="1106"/>
                  </a:lnTo>
                  <a:lnTo>
                    <a:pt x="936" y="1106"/>
                  </a:lnTo>
                  <a:lnTo>
                    <a:pt x="922" y="1107"/>
                  </a:lnTo>
                  <a:lnTo>
                    <a:pt x="912" y="1109"/>
                  </a:lnTo>
                  <a:lnTo>
                    <a:pt x="901" y="1111"/>
                  </a:lnTo>
                  <a:lnTo>
                    <a:pt x="891" y="1113"/>
                  </a:lnTo>
                  <a:lnTo>
                    <a:pt x="880" y="1113"/>
                  </a:lnTo>
                  <a:lnTo>
                    <a:pt x="874" y="1113"/>
                  </a:lnTo>
                  <a:lnTo>
                    <a:pt x="869" y="1113"/>
                  </a:lnTo>
                  <a:lnTo>
                    <a:pt x="866" y="1115"/>
                  </a:lnTo>
                  <a:lnTo>
                    <a:pt x="862" y="1116"/>
                  </a:lnTo>
                  <a:lnTo>
                    <a:pt x="861" y="1118"/>
                  </a:lnTo>
                  <a:lnTo>
                    <a:pt x="860" y="1122"/>
                  </a:lnTo>
                  <a:lnTo>
                    <a:pt x="860" y="1125"/>
                  </a:lnTo>
                  <a:lnTo>
                    <a:pt x="861" y="1130"/>
                  </a:lnTo>
                  <a:lnTo>
                    <a:pt x="867" y="1143"/>
                  </a:lnTo>
                  <a:lnTo>
                    <a:pt x="870" y="1154"/>
                  </a:lnTo>
                  <a:lnTo>
                    <a:pt x="872" y="1157"/>
                  </a:lnTo>
                  <a:lnTo>
                    <a:pt x="873" y="1161"/>
                  </a:lnTo>
                  <a:lnTo>
                    <a:pt x="874" y="1163"/>
                  </a:lnTo>
                  <a:lnTo>
                    <a:pt x="876" y="1164"/>
                  </a:lnTo>
                  <a:lnTo>
                    <a:pt x="881" y="1167"/>
                  </a:lnTo>
                  <a:lnTo>
                    <a:pt x="887" y="1168"/>
                  </a:lnTo>
                  <a:lnTo>
                    <a:pt x="891" y="1169"/>
                  </a:lnTo>
                  <a:lnTo>
                    <a:pt x="894" y="1170"/>
                  </a:lnTo>
                  <a:lnTo>
                    <a:pt x="895" y="1174"/>
                  </a:lnTo>
                  <a:lnTo>
                    <a:pt x="898" y="1178"/>
                  </a:lnTo>
                  <a:lnTo>
                    <a:pt x="899" y="1186"/>
                  </a:lnTo>
                  <a:lnTo>
                    <a:pt x="900" y="1198"/>
                  </a:lnTo>
                  <a:lnTo>
                    <a:pt x="900" y="1211"/>
                  </a:lnTo>
                  <a:lnTo>
                    <a:pt x="900" y="1223"/>
                  </a:lnTo>
                  <a:lnTo>
                    <a:pt x="901" y="1235"/>
                  </a:lnTo>
                  <a:lnTo>
                    <a:pt x="903" y="1244"/>
                  </a:lnTo>
                  <a:lnTo>
                    <a:pt x="904" y="1248"/>
                  </a:lnTo>
                  <a:lnTo>
                    <a:pt x="903" y="1252"/>
                  </a:lnTo>
                  <a:lnTo>
                    <a:pt x="903" y="1257"/>
                  </a:lnTo>
                  <a:lnTo>
                    <a:pt x="901" y="1261"/>
                  </a:lnTo>
                  <a:lnTo>
                    <a:pt x="897" y="1269"/>
                  </a:lnTo>
                  <a:lnTo>
                    <a:pt x="893" y="1277"/>
                  </a:lnTo>
                  <a:lnTo>
                    <a:pt x="891" y="1280"/>
                  </a:lnTo>
                  <a:lnTo>
                    <a:pt x="886" y="1281"/>
                  </a:lnTo>
                  <a:lnTo>
                    <a:pt x="881" y="1280"/>
                  </a:lnTo>
                  <a:lnTo>
                    <a:pt x="875" y="1280"/>
                  </a:lnTo>
                  <a:lnTo>
                    <a:pt x="868" y="1279"/>
                  </a:lnTo>
                  <a:lnTo>
                    <a:pt x="861" y="1279"/>
                  </a:lnTo>
                  <a:lnTo>
                    <a:pt x="854" y="1279"/>
                  </a:lnTo>
                  <a:lnTo>
                    <a:pt x="847" y="1281"/>
                  </a:lnTo>
                  <a:lnTo>
                    <a:pt x="845" y="1287"/>
                  </a:lnTo>
                  <a:lnTo>
                    <a:pt x="848" y="1301"/>
                  </a:lnTo>
                  <a:lnTo>
                    <a:pt x="849" y="1314"/>
                  </a:lnTo>
                  <a:lnTo>
                    <a:pt x="849" y="1321"/>
                  </a:lnTo>
                  <a:lnTo>
                    <a:pt x="837" y="1330"/>
                  </a:lnTo>
                  <a:lnTo>
                    <a:pt x="826" y="1338"/>
                  </a:lnTo>
                  <a:lnTo>
                    <a:pt x="816" y="1345"/>
                  </a:lnTo>
                  <a:lnTo>
                    <a:pt x="810" y="1350"/>
                  </a:lnTo>
                  <a:lnTo>
                    <a:pt x="805" y="1352"/>
                  </a:lnTo>
                  <a:lnTo>
                    <a:pt x="803" y="1355"/>
                  </a:lnTo>
                  <a:lnTo>
                    <a:pt x="801" y="1357"/>
                  </a:lnTo>
                  <a:lnTo>
                    <a:pt x="801" y="1358"/>
                  </a:lnTo>
                  <a:lnTo>
                    <a:pt x="804" y="1362"/>
                  </a:lnTo>
                  <a:lnTo>
                    <a:pt x="806" y="1369"/>
                  </a:lnTo>
                  <a:lnTo>
                    <a:pt x="806" y="1377"/>
                  </a:lnTo>
                  <a:lnTo>
                    <a:pt x="806" y="1387"/>
                  </a:lnTo>
                  <a:lnTo>
                    <a:pt x="804" y="1395"/>
                  </a:lnTo>
                  <a:lnTo>
                    <a:pt x="803" y="1403"/>
                  </a:lnTo>
                  <a:lnTo>
                    <a:pt x="803" y="1407"/>
                  </a:lnTo>
                  <a:lnTo>
                    <a:pt x="804" y="1412"/>
                  </a:lnTo>
                  <a:lnTo>
                    <a:pt x="806" y="1415"/>
                  </a:lnTo>
                  <a:lnTo>
                    <a:pt x="810" y="1420"/>
                  </a:lnTo>
                  <a:lnTo>
                    <a:pt x="816" y="1425"/>
                  </a:lnTo>
                  <a:lnTo>
                    <a:pt x="824" y="1429"/>
                  </a:lnTo>
                  <a:lnTo>
                    <a:pt x="834" y="1433"/>
                  </a:lnTo>
                  <a:lnTo>
                    <a:pt x="842" y="1437"/>
                  </a:lnTo>
                  <a:lnTo>
                    <a:pt x="848" y="1439"/>
                  </a:lnTo>
                  <a:lnTo>
                    <a:pt x="851" y="1443"/>
                  </a:lnTo>
                  <a:lnTo>
                    <a:pt x="854" y="1446"/>
                  </a:lnTo>
                  <a:lnTo>
                    <a:pt x="855" y="1451"/>
                  </a:lnTo>
                  <a:lnTo>
                    <a:pt x="856" y="1458"/>
                  </a:lnTo>
                  <a:lnTo>
                    <a:pt x="857" y="1465"/>
                  </a:lnTo>
                  <a:lnTo>
                    <a:pt x="861" y="1470"/>
                  </a:lnTo>
                  <a:lnTo>
                    <a:pt x="864" y="1473"/>
                  </a:lnTo>
                  <a:lnTo>
                    <a:pt x="869" y="1477"/>
                  </a:lnTo>
                  <a:lnTo>
                    <a:pt x="875" y="1479"/>
                  </a:lnTo>
                  <a:lnTo>
                    <a:pt x="882" y="1481"/>
                  </a:lnTo>
                  <a:lnTo>
                    <a:pt x="891" y="1481"/>
                  </a:lnTo>
                  <a:lnTo>
                    <a:pt x="904" y="1481"/>
                  </a:lnTo>
                  <a:lnTo>
                    <a:pt x="913" y="1483"/>
                  </a:lnTo>
                  <a:lnTo>
                    <a:pt x="917" y="1484"/>
                  </a:lnTo>
                  <a:lnTo>
                    <a:pt x="920" y="1487"/>
                  </a:lnTo>
                  <a:lnTo>
                    <a:pt x="922" y="1490"/>
                  </a:lnTo>
                  <a:lnTo>
                    <a:pt x="922" y="1494"/>
                  </a:lnTo>
                  <a:lnTo>
                    <a:pt x="920" y="1502"/>
                  </a:lnTo>
                  <a:lnTo>
                    <a:pt x="917" y="1510"/>
                  </a:lnTo>
                  <a:lnTo>
                    <a:pt x="916" y="1515"/>
                  </a:lnTo>
                  <a:lnTo>
                    <a:pt x="914" y="1519"/>
                  </a:lnTo>
                  <a:lnTo>
                    <a:pt x="914" y="1522"/>
                  </a:lnTo>
                  <a:lnTo>
                    <a:pt x="916" y="1527"/>
                  </a:lnTo>
                  <a:lnTo>
                    <a:pt x="917" y="1531"/>
                  </a:lnTo>
                  <a:lnTo>
                    <a:pt x="919" y="1533"/>
                  </a:lnTo>
                  <a:lnTo>
                    <a:pt x="923" y="1534"/>
                  </a:lnTo>
                  <a:lnTo>
                    <a:pt x="925" y="1534"/>
                  </a:lnTo>
                  <a:lnTo>
                    <a:pt x="929" y="1533"/>
                  </a:lnTo>
                  <a:lnTo>
                    <a:pt x="933" y="1532"/>
                  </a:lnTo>
                  <a:lnTo>
                    <a:pt x="937" y="1529"/>
                  </a:lnTo>
                  <a:lnTo>
                    <a:pt x="941" y="1525"/>
                  </a:lnTo>
                  <a:lnTo>
                    <a:pt x="948" y="1516"/>
                  </a:lnTo>
                  <a:lnTo>
                    <a:pt x="955" y="1509"/>
                  </a:lnTo>
                  <a:lnTo>
                    <a:pt x="957" y="1507"/>
                  </a:lnTo>
                  <a:lnTo>
                    <a:pt x="960" y="1506"/>
                  </a:lnTo>
                  <a:lnTo>
                    <a:pt x="962" y="1507"/>
                  </a:lnTo>
                  <a:lnTo>
                    <a:pt x="963" y="1509"/>
                  </a:lnTo>
                  <a:lnTo>
                    <a:pt x="964" y="1517"/>
                  </a:lnTo>
                  <a:lnTo>
                    <a:pt x="966" y="1525"/>
                  </a:lnTo>
                  <a:lnTo>
                    <a:pt x="967" y="1528"/>
                  </a:lnTo>
                  <a:lnTo>
                    <a:pt x="968" y="1531"/>
                  </a:lnTo>
                  <a:lnTo>
                    <a:pt x="969" y="1533"/>
                  </a:lnTo>
                  <a:lnTo>
                    <a:pt x="971" y="1534"/>
                  </a:lnTo>
                  <a:lnTo>
                    <a:pt x="974" y="1533"/>
                  </a:lnTo>
                  <a:lnTo>
                    <a:pt x="976" y="1532"/>
                  </a:lnTo>
                  <a:lnTo>
                    <a:pt x="977" y="1528"/>
                  </a:lnTo>
                  <a:lnTo>
                    <a:pt x="980" y="1526"/>
                  </a:lnTo>
                  <a:lnTo>
                    <a:pt x="982" y="1522"/>
                  </a:lnTo>
                  <a:lnTo>
                    <a:pt x="985" y="1520"/>
                  </a:lnTo>
                  <a:lnTo>
                    <a:pt x="988" y="1519"/>
                  </a:lnTo>
                  <a:lnTo>
                    <a:pt x="993" y="1519"/>
                  </a:lnTo>
                  <a:lnTo>
                    <a:pt x="994" y="1520"/>
                  </a:lnTo>
                  <a:lnTo>
                    <a:pt x="996" y="1521"/>
                  </a:lnTo>
                  <a:lnTo>
                    <a:pt x="999" y="1523"/>
                  </a:lnTo>
                  <a:lnTo>
                    <a:pt x="1000" y="1526"/>
                  </a:lnTo>
                  <a:lnTo>
                    <a:pt x="1002" y="1533"/>
                  </a:lnTo>
                  <a:lnTo>
                    <a:pt x="1004" y="1541"/>
                  </a:lnTo>
                  <a:lnTo>
                    <a:pt x="1005" y="1558"/>
                  </a:lnTo>
                  <a:lnTo>
                    <a:pt x="1005" y="1570"/>
                  </a:lnTo>
                  <a:lnTo>
                    <a:pt x="1005" y="1580"/>
                  </a:lnTo>
                  <a:lnTo>
                    <a:pt x="1004" y="1596"/>
                  </a:lnTo>
                  <a:lnTo>
                    <a:pt x="1001" y="1604"/>
                  </a:lnTo>
                  <a:lnTo>
                    <a:pt x="1000" y="1613"/>
                  </a:lnTo>
                  <a:lnTo>
                    <a:pt x="996" y="1620"/>
                  </a:lnTo>
                  <a:lnTo>
                    <a:pt x="993" y="1627"/>
                  </a:lnTo>
                  <a:lnTo>
                    <a:pt x="987" y="1638"/>
                  </a:lnTo>
                  <a:lnTo>
                    <a:pt x="980" y="1643"/>
                  </a:lnTo>
                  <a:lnTo>
                    <a:pt x="973" y="1648"/>
                  </a:lnTo>
                  <a:lnTo>
                    <a:pt x="966" y="1651"/>
                  </a:lnTo>
                  <a:lnTo>
                    <a:pt x="962" y="1652"/>
                  </a:lnTo>
                  <a:lnTo>
                    <a:pt x="958" y="1654"/>
                  </a:lnTo>
                  <a:lnTo>
                    <a:pt x="956" y="1658"/>
                  </a:lnTo>
                  <a:lnTo>
                    <a:pt x="955" y="1660"/>
                  </a:lnTo>
                  <a:lnTo>
                    <a:pt x="954" y="1664"/>
                  </a:lnTo>
                  <a:lnTo>
                    <a:pt x="955" y="1667"/>
                  </a:lnTo>
                  <a:lnTo>
                    <a:pt x="956" y="1670"/>
                  </a:lnTo>
                  <a:lnTo>
                    <a:pt x="958" y="1673"/>
                  </a:lnTo>
                  <a:lnTo>
                    <a:pt x="966" y="1678"/>
                  </a:lnTo>
                  <a:lnTo>
                    <a:pt x="970" y="1683"/>
                  </a:lnTo>
                  <a:lnTo>
                    <a:pt x="975" y="1689"/>
                  </a:lnTo>
                  <a:lnTo>
                    <a:pt x="977" y="1695"/>
                  </a:lnTo>
                  <a:lnTo>
                    <a:pt x="980" y="1697"/>
                  </a:lnTo>
                  <a:lnTo>
                    <a:pt x="983" y="1698"/>
                  </a:lnTo>
                  <a:lnTo>
                    <a:pt x="989" y="1699"/>
                  </a:lnTo>
                  <a:lnTo>
                    <a:pt x="996" y="1699"/>
                  </a:lnTo>
                  <a:lnTo>
                    <a:pt x="1011" y="1698"/>
                  </a:lnTo>
                  <a:lnTo>
                    <a:pt x="1024" y="1697"/>
                  </a:lnTo>
                  <a:lnTo>
                    <a:pt x="1040" y="1695"/>
                  </a:lnTo>
                  <a:lnTo>
                    <a:pt x="1063" y="1693"/>
                  </a:lnTo>
                  <a:lnTo>
                    <a:pt x="1075" y="1691"/>
                  </a:lnTo>
                  <a:lnTo>
                    <a:pt x="1086" y="1690"/>
                  </a:lnTo>
                  <a:lnTo>
                    <a:pt x="1094" y="1686"/>
                  </a:lnTo>
                  <a:lnTo>
                    <a:pt x="1101" y="1683"/>
                  </a:lnTo>
                  <a:lnTo>
                    <a:pt x="1109" y="1676"/>
                  </a:lnTo>
                  <a:lnTo>
                    <a:pt x="1115" y="1668"/>
                  </a:lnTo>
                  <a:lnTo>
                    <a:pt x="1118" y="1666"/>
                  </a:lnTo>
                  <a:lnTo>
                    <a:pt x="1120" y="1665"/>
                  </a:lnTo>
                  <a:lnTo>
                    <a:pt x="1124" y="1665"/>
                  </a:lnTo>
                  <a:lnTo>
                    <a:pt x="1128" y="1667"/>
                  </a:lnTo>
                  <a:lnTo>
                    <a:pt x="1138" y="1672"/>
                  </a:lnTo>
                  <a:lnTo>
                    <a:pt x="1145" y="1676"/>
                  </a:lnTo>
                  <a:lnTo>
                    <a:pt x="1150" y="1676"/>
                  </a:lnTo>
                  <a:lnTo>
                    <a:pt x="1153" y="1677"/>
                  </a:lnTo>
                  <a:lnTo>
                    <a:pt x="1158" y="1676"/>
                  </a:lnTo>
                  <a:lnTo>
                    <a:pt x="1163" y="1674"/>
                  </a:lnTo>
                  <a:lnTo>
                    <a:pt x="1177" y="1665"/>
                  </a:lnTo>
                  <a:lnTo>
                    <a:pt x="1188" y="1660"/>
                  </a:lnTo>
                  <a:lnTo>
                    <a:pt x="1189" y="1660"/>
                  </a:lnTo>
                  <a:lnTo>
                    <a:pt x="1190" y="1661"/>
                  </a:lnTo>
                  <a:lnTo>
                    <a:pt x="1191" y="1662"/>
                  </a:lnTo>
                  <a:lnTo>
                    <a:pt x="1193" y="1665"/>
                  </a:lnTo>
                  <a:lnTo>
                    <a:pt x="1194" y="1672"/>
                  </a:lnTo>
                  <a:lnTo>
                    <a:pt x="1194" y="1683"/>
                  </a:lnTo>
                  <a:lnTo>
                    <a:pt x="1194" y="1693"/>
                  </a:lnTo>
                  <a:lnTo>
                    <a:pt x="1196" y="1703"/>
                  </a:lnTo>
                  <a:lnTo>
                    <a:pt x="1199" y="1708"/>
                  </a:lnTo>
                  <a:lnTo>
                    <a:pt x="1201" y="1710"/>
                  </a:lnTo>
                  <a:lnTo>
                    <a:pt x="1204" y="1712"/>
                  </a:lnTo>
                  <a:lnTo>
                    <a:pt x="1210" y="1714"/>
                  </a:lnTo>
                  <a:lnTo>
                    <a:pt x="1223" y="1712"/>
                  </a:lnTo>
                  <a:lnTo>
                    <a:pt x="1239" y="1710"/>
                  </a:lnTo>
                  <a:lnTo>
                    <a:pt x="1246" y="1709"/>
                  </a:lnTo>
                  <a:lnTo>
                    <a:pt x="1253" y="1708"/>
                  </a:lnTo>
                  <a:lnTo>
                    <a:pt x="1259" y="1709"/>
                  </a:lnTo>
                  <a:lnTo>
                    <a:pt x="1264" y="1711"/>
                  </a:lnTo>
                  <a:lnTo>
                    <a:pt x="1271" y="1716"/>
                  </a:lnTo>
                  <a:lnTo>
                    <a:pt x="1278" y="1720"/>
                  </a:lnTo>
                  <a:lnTo>
                    <a:pt x="1283" y="1722"/>
                  </a:lnTo>
                  <a:lnTo>
                    <a:pt x="1286" y="1722"/>
                  </a:lnTo>
                  <a:lnTo>
                    <a:pt x="1290" y="1721"/>
                  </a:lnTo>
                  <a:lnTo>
                    <a:pt x="1294" y="1720"/>
                  </a:lnTo>
                  <a:lnTo>
                    <a:pt x="1300" y="1716"/>
                  </a:lnTo>
                  <a:lnTo>
                    <a:pt x="1307" y="1710"/>
                  </a:lnTo>
                  <a:lnTo>
                    <a:pt x="1313" y="1705"/>
                  </a:lnTo>
                  <a:lnTo>
                    <a:pt x="1322" y="1700"/>
                  </a:lnTo>
                  <a:lnTo>
                    <a:pt x="1327" y="1699"/>
                  </a:lnTo>
                  <a:lnTo>
                    <a:pt x="1332" y="1697"/>
                  </a:lnTo>
                  <a:lnTo>
                    <a:pt x="1338" y="1697"/>
                  </a:lnTo>
                  <a:lnTo>
                    <a:pt x="1345" y="1696"/>
                  </a:lnTo>
                  <a:lnTo>
                    <a:pt x="1359" y="1696"/>
                  </a:lnTo>
                  <a:lnTo>
                    <a:pt x="1372" y="1696"/>
                  </a:lnTo>
                  <a:lnTo>
                    <a:pt x="1384" y="1695"/>
                  </a:lnTo>
                  <a:lnTo>
                    <a:pt x="1392" y="1695"/>
                  </a:lnTo>
                  <a:lnTo>
                    <a:pt x="1396" y="1696"/>
                  </a:lnTo>
                  <a:lnTo>
                    <a:pt x="1398" y="1697"/>
                  </a:lnTo>
                  <a:lnTo>
                    <a:pt x="1402" y="1699"/>
                  </a:lnTo>
                  <a:lnTo>
                    <a:pt x="1405" y="1703"/>
                  </a:lnTo>
                  <a:lnTo>
                    <a:pt x="1409" y="1708"/>
                  </a:lnTo>
                  <a:lnTo>
                    <a:pt x="1411" y="1714"/>
                  </a:lnTo>
                  <a:lnTo>
                    <a:pt x="1414" y="1720"/>
                  </a:lnTo>
                  <a:lnTo>
                    <a:pt x="1416" y="1725"/>
                  </a:lnTo>
                  <a:lnTo>
                    <a:pt x="1418" y="1733"/>
                  </a:lnTo>
                  <a:lnTo>
                    <a:pt x="1422" y="1740"/>
                  </a:lnTo>
                  <a:lnTo>
                    <a:pt x="1427" y="1748"/>
                  </a:lnTo>
                  <a:lnTo>
                    <a:pt x="1433" y="1755"/>
                  </a:lnTo>
                  <a:lnTo>
                    <a:pt x="1439" y="1762"/>
                  </a:lnTo>
                  <a:lnTo>
                    <a:pt x="1446" y="1769"/>
                  </a:lnTo>
                  <a:lnTo>
                    <a:pt x="1453" y="1774"/>
                  </a:lnTo>
                  <a:lnTo>
                    <a:pt x="1460" y="1778"/>
                  </a:lnTo>
                  <a:lnTo>
                    <a:pt x="1477" y="1783"/>
                  </a:lnTo>
                  <a:lnTo>
                    <a:pt x="1495" y="1786"/>
                  </a:lnTo>
                  <a:lnTo>
                    <a:pt x="1504" y="1787"/>
                  </a:lnTo>
                  <a:lnTo>
                    <a:pt x="1514" y="1787"/>
                  </a:lnTo>
                  <a:lnTo>
                    <a:pt x="1522" y="1786"/>
                  </a:lnTo>
                  <a:lnTo>
                    <a:pt x="1530" y="1785"/>
                  </a:lnTo>
                  <a:lnTo>
                    <a:pt x="1543" y="1784"/>
                  </a:lnTo>
                  <a:lnTo>
                    <a:pt x="1556" y="1783"/>
                  </a:lnTo>
                  <a:lnTo>
                    <a:pt x="1562" y="1783"/>
                  </a:lnTo>
                  <a:lnTo>
                    <a:pt x="1568" y="1783"/>
                  </a:lnTo>
                  <a:lnTo>
                    <a:pt x="1574" y="1785"/>
                  </a:lnTo>
                  <a:lnTo>
                    <a:pt x="1580" y="1786"/>
                  </a:lnTo>
                  <a:lnTo>
                    <a:pt x="1585" y="1791"/>
                  </a:lnTo>
                  <a:lnTo>
                    <a:pt x="1590" y="1796"/>
                  </a:lnTo>
                  <a:lnTo>
                    <a:pt x="1593" y="1802"/>
                  </a:lnTo>
                  <a:lnTo>
                    <a:pt x="1597" y="1809"/>
                  </a:lnTo>
                  <a:lnTo>
                    <a:pt x="1602" y="1823"/>
                  </a:lnTo>
                  <a:lnTo>
                    <a:pt x="1606" y="1836"/>
                  </a:lnTo>
                  <a:lnTo>
                    <a:pt x="1609" y="1840"/>
                  </a:lnTo>
                  <a:lnTo>
                    <a:pt x="1612" y="1842"/>
                  </a:lnTo>
                  <a:lnTo>
                    <a:pt x="1616" y="1843"/>
                  </a:lnTo>
                  <a:lnTo>
                    <a:pt x="1621" y="1843"/>
                  </a:lnTo>
                  <a:lnTo>
                    <a:pt x="1625" y="1842"/>
                  </a:lnTo>
                  <a:lnTo>
                    <a:pt x="1630" y="1840"/>
                  </a:lnTo>
                  <a:lnTo>
                    <a:pt x="1634" y="1835"/>
                  </a:lnTo>
                  <a:lnTo>
                    <a:pt x="1637" y="1830"/>
                  </a:lnTo>
                  <a:lnTo>
                    <a:pt x="1643" y="1821"/>
                  </a:lnTo>
                  <a:lnTo>
                    <a:pt x="1649" y="1813"/>
                  </a:lnTo>
                  <a:lnTo>
                    <a:pt x="1657" y="1809"/>
                  </a:lnTo>
                  <a:lnTo>
                    <a:pt x="1669" y="1803"/>
                  </a:lnTo>
                  <a:lnTo>
                    <a:pt x="1675" y="1799"/>
                  </a:lnTo>
                  <a:lnTo>
                    <a:pt x="1681" y="1794"/>
                  </a:lnTo>
                  <a:lnTo>
                    <a:pt x="1687" y="1791"/>
                  </a:lnTo>
                  <a:lnTo>
                    <a:pt x="1691" y="1786"/>
                  </a:lnTo>
                  <a:lnTo>
                    <a:pt x="1693" y="1781"/>
                  </a:lnTo>
                  <a:lnTo>
                    <a:pt x="1695" y="1777"/>
                  </a:lnTo>
                  <a:lnTo>
                    <a:pt x="1697" y="1772"/>
                  </a:lnTo>
                  <a:lnTo>
                    <a:pt x="1695" y="1768"/>
                  </a:lnTo>
                  <a:lnTo>
                    <a:pt x="1694" y="1765"/>
                  </a:lnTo>
                  <a:lnTo>
                    <a:pt x="1694" y="1760"/>
                  </a:lnTo>
                  <a:lnTo>
                    <a:pt x="1694" y="1755"/>
                  </a:lnTo>
                  <a:lnTo>
                    <a:pt x="1695" y="1752"/>
                  </a:lnTo>
                  <a:lnTo>
                    <a:pt x="1698" y="1747"/>
                  </a:lnTo>
                  <a:lnTo>
                    <a:pt x="1701" y="1743"/>
                  </a:lnTo>
                  <a:lnTo>
                    <a:pt x="1705" y="1739"/>
                  </a:lnTo>
                  <a:lnTo>
                    <a:pt x="1710" y="1736"/>
                  </a:lnTo>
                  <a:lnTo>
                    <a:pt x="1722" y="1730"/>
                  </a:lnTo>
                  <a:lnTo>
                    <a:pt x="1737" y="1725"/>
                  </a:lnTo>
                  <a:lnTo>
                    <a:pt x="1751" y="1722"/>
                  </a:lnTo>
                  <a:lnTo>
                    <a:pt x="1763" y="1720"/>
                  </a:lnTo>
                  <a:lnTo>
                    <a:pt x="1766" y="1718"/>
                  </a:lnTo>
                  <a:lnTo>
                    <a:pt x="1768" y="1718"/>
                  </a:lnTo>
                  <a:lnTo>
                    <a:pt x="1769" y="1716"/>
                  </a:lnTo>
                  <a:lnTo>
                    <a:pt x="1770" y="1709"/>
                  </a:lnTo>
                  <a:lnTo>
                    <a:pt x="1774" y="1699"/>
                  </a:lnTo>
                  <a:lnTo>
                    <a:pt x="1780" y="1689"/>
                  </a:lnTo>
                  <a:lnTo>
                    <a:pt x="1794" y="1670"/>
                  </a:lnTo>
                  <a:lnTo>
                    <a:pt x="1804" y="1655"/>
                  </a:lnTo>
                  <a:lnTo>
                    <a:pt x="1806" y="1647"/>
                  </a:lnTo>
                  <a:lnTo>
                    <a:pt x="1810" y="1634"/>
                  </a:lnTo>
                  <a:lnTo>
                    <a:pt x="1813" y="1620"/>
                  </a:lnTo>
                  <a:lnTo>
                    <a:pt x="1814" y="1610"/>
                  </a:lnTo>
                  <a:lnTo>
                    <a:pt x="1815" y="1601"/>
                  </a:lnTo>
                  <a:lnTo>
                    <a:pt x="1818" y="1588"/>
                  </a:lnTo>
                  <a:lnTo>
                    <a:pt x="1819" y="1575"/>
                  </a:lnTo>
                  <a:lnTo>
                    <a:pt x="1819" y="1564"/>
                  </a:lnTo>
                  <a:lnTo>
                    <a:pt x="1819" y="1555"/>
                  </a:lnTo>
                  <a:lnTo>
                    <a:pt x="1819" y="1547"/>
                  </a:lnTo>
                  <a:lnTo>
                    <a:pt x="1819" y="1540"/>
                  </a:lnTo>
                  <a:lnTo>
                    <a:pt x="1821" y="1534"/>
                  </a:lnTo>
                  <a:lnTo>
                    <a:pt x="1826" y="1529"/>
                  </a:lnTo>
                  <a:lnTo>
                    <a:pt x="1835" y="1522"/>
                  </a:lnTo>
                  <a:lnTo>
                    <a:pt x="1844" y="1516"/>
                  </a:lnTo>
                  <a:lnTo>
                    <a:pt x="1855" y="1509"/>
                  </a:lnTo>
                  <a:lnTo>
                    <a:pt x="1869" y="1501"/>
                  </a:lnTo>
                  <a:lnTo>
                    <a:pt x="1873" y="1497"/>
                  </a:lnTo>
                  <a:lnTo>
                    <a:pt x="1871" y="1496"/>
                  </a:lnTo>
                  <a:lnTo>
                    <a:pt x="1869" y="1492"/>
                  </a:lnTo>
                  <a:lnTo>
                    <a:pt x="1868" y="1489"/>
                  </a:lnTo>
                  <a:lnTo>
                    <a:pt x="1868" y="1488"/>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1044975" eaLnBrk="1" fontAlgn="auto" latinLnBrk="0" hangingPunct="1">
                <a:lnSpc>
                  <a:spcPct val="100000"/>
                </a:lnSpc>
                <a:spcBef>
                  <a:spcPts val="0"/>
                </a:spcBef>
                <a:spcAft>
                  <a:spcPts val="0"/>
                </a:spcAft>
                <a:buClrTx/>
                <a:buSzTx/>
                <a:buFontTx/>
                <a:buNone/>
                <a:tabLst/>
                <a:defRPr/>
              </a:pPr>
              <a:endParaRPr kumimoji="0" lang="zh-CN" altLang="en-US" sz="2100" b="0" i="0" u="none" strike="noStrike" kern="0" cap="none" spc="0" normalizeH="0" baseline="0" noProof="0" smtClean="0">
                <a:ln>
                  <a:noFill/>
                </a:ln>
                <a:solidFill>
                  <a:srgbClr val="464646"/>
                </a:solidFill>
                <a:effectLst/>
                <a:uLnTx/>
                <a:uFillTx/>
                <a:latin typeface="Segoe UI"/>
                <a:ea typeface="微软雅黑"/>
              </a:endParaRPr>
            </a:p>
          </p:txBody>
        </p:sp>
        <p:sp>
          <p:nvSpPr>
            <p:cNvPr id="25" name="福建"/>
            <p:cNvSpPr>
              <a:spLocks/>
            </p:cNvSpPr>
            <p:nvPr/>
          </p:nvSpPr>
          <p:spPr bwMode="auto">
            <a:xfrm>
              <a:off x="7047424" y="4731291"/>
              <a:ext cx="448637" cy="541852"/>
            </a:xfrm>
            <a:custGeom>
              <a:avLst/>
              <a:gdLst>
                <a:gd name="T0" fmla="*/ 1565 w 1689"/>
                <a:gd name="T1" fmla="*/ 334 h 2064"/>
                <a:gd name="T2" fmla="*/ 1442 w 1689"/>
                <a:gd name="T3" fmla="*/ 393 h 2064"/>
                <a:gd name="T4" fmla="*/ 1376 w 1689"/>
                <a:gd name="T5" fmla="*/ 269 h 2064"/>
                <a:gd name="T6" fmla="*/ 1307 w 1689"/>
                <a:gd name="T7" fmla="*/ 313 h 2064"/>
                <a:gd name="T8" fmla="*/ 1189 w 1689"/>
                <a:gd name="T9" fmla="*/ 346 h 2064"/>
                <a:gd name="T10" fmla="*/ 1100 w 1689"/>
                <a:gd name="T11" fmla="*/ 306 h 2064"/>
                <a:gd name="T12" fmla="*/ 1033 w 1689"/>
                <a:gd name="T13" fmla="*/ 78 h 2064"/>
                <a:gd name="T14" fmla="*/ 963 w 1689"/>
                <a:gd name="T15" fmla="*/ 22 h 2064"/>
                <a:gd name="T16" fmla="*/ 872 w 1689"/>
                <a:gd name="T17" fmla="*/ 23 h 2064"/>
                <a:gd name="T18" fmla="*/ 792 w 1689"/>
                <a:gd name="T19" fmla="*/ 129 h 2064"/>
                <a:gd name="T20" fmla="*/ 666 w 1689"/>
                <a:gd name="T21" fmla="*/ 211 h 2064"/>
                <a:gd name="T22" fmla="*/ 545 w 1689"/>
                <a:gd name="T23" fmla="*/ 190 h 2064"/>
                <a:gd name="T24" fmla="*/ 413 w 1689"/>
                <a:gd name="T25" fmla="*/ 318 h 2064"/>
                <a:gd name="T26" fmla="*/ 406 w 1689"/>
                <a:gd name="T27" fmla="*/ 378 h 2064"/>
                <a:gd name="T28" fmla="*/ 378 w 1689"/>
                <a:gd name="T29" fmla="*/ 591 h 2064"/>
                <a:gd name="T30" fmla="*/ 213 w 1689"/>
                <a:gd name="T31" fmla="*/ 738 h 2064"/>
                <a:gd name="T32" fmla="*/ 249 w 1689"/>
                <a:gd name="T33" fmla="*/ 886 h 2064"/>
                <a:gd name="T34" fmla="*/ 186 w 1689"/>
                <a:gd name="T35" fmla="*/ 982 h 2064"/>
                <a:gd name="T36" fmla="*/ 97 w 1689"/>
                <a:gd name="T37" fmla="*/ 1114 h 2064"/>
                <a:gd name="T38" fmla="*/ 69 w 1689"/>
                <a:gd name="T39" fmla="*/ 1267 h 2064"/>
                <a:gd name="T40" fmla="*/ 17 w 1689"/>
                <a:gd name="T41" fmla="*/ 1465 h 2064"/>
                <a:gd name="T42" fmla="*/ 98 w 1689"/>
                <a:gd name="T43" fmla="*/ 1568 h 2064"/>
                <a:gd name="T44" fmla="*/ 220 w 1689"/>
                <a:gd name="T45" fmla="*/ 1592 h 2064"/>
                <a:gd name="T46" fmla="*/ 385 w 1689"/>
                <a:gd name="T47" fmla="*/ 1629 h 2064"/>
                <a:gd name="T48" fmla="*/ 428 w 1689"/>
                <a:gd name="T49" fmla="*/ 1753 h 2064"/>
                <a:gd name="T50" fmla="*/ 461 w 1689"/>
                <a:gd name="T51" fmla="*/ 1903 h 2064"/>
                <a:gd name="T52" fmla="*/ 562 w 1689"/>
                <a:gd name="T53" fmla="*/ 2059 h 2064"/>
                <a:gd name="T54" fmla="*/ 604 w 1689"/>
                <a:gd name="T55" fmla="*/ 2032 h 2064"/>
                <a:gd name="T56" fmla="*/ 665 w 1689"/>
                <a:gd name="T57" fmla="*/ 1976 h 2064"/>
                <a:gd name="T58" fmla="*/ 740 w 1689"/>
                <a:gd name="T59" fmla="*/ 1946 h 2064"/>
                <a:gd name="T60" fmla="*/ 753 w 1689"/>
                <a:gd name="T61" fmla="*/ 1919 h 2064"/>
                <a:gd name="T62" fmla="*/ 792 w 1689"/>
                <a:gd name="T63" fmla="*/ 1923 h 2064"/>
                <a:gd name="T64" fmla="*/ 927 w 1689"/>
                <a:gd name="T65" fmla="*/ 1768 h 2064"/>
                <a:gd name="T66" fmla="*/ 820 w 1689"/>
                <a:gd name="T67" fmla="*/ 1683 h 2064"/>
                <a:gd name="T68" fmla="*/ 832 w 1689"/>
                <a:gd name="T69" fmla="*/ 1641 h 2064"/>
                <a:gd name="T70" fmla="*/ 899 w 1689"/>
                <a:gd name="T71" fmla="*/ 1685 h 2064"/>
                <a:gd name="T72" fmla="*/ 924 w 1689"/>
                <a:gd name="T73" fmla="*/ 1584 h 2064"/>
                <a:gd name="T74" fmla="*/ 992 w 1689"/>
                <a:gd name="T75" fmla="*/ 1612 h 2064"/>
                <a:gd name="T76" fmla="*/ 1040 w 1689"/>
                <a:gd name="T77" fmla="*/ 1592 h 2064"/>
                <a:gd name="T78" fmla="*/ 1122 w 1689"/>
                <a:gd name="T79" fmla="*/ 1608 h 2064"/>
                <a:gd name="T80" fmla="*/ 1130 w 1689"/>
                <a:gd name="T81" fmla="*/ 1518 h 2064"/>
                <a:gd name="T82" fmla="*/ 1231 w 1689"/>
                <a:gd name="T83" fmla="*/ 1468 h 2064"/>
                <a:gd name="T84" fmla="*/ 1231 w 1689"/>
                <a:gd name="T85" fmla="*/ 1403 h 2064"/>
                <a:gd name="T86" fmla="*/ 1210 w 1689"/>
                <a:gd name="T87" fmla="*/ 1386 h 2064"/>
                <a:gd name="T88" fmla="*/ 1227 w 1689"/>
                <a:gd name="T89" fmla="*/ 1327 h 2064"/>
                <a:gd name="T90" fmla="*/ 1411 w 1689"/>
                <a:gd name="T91" fmla="*/ 1335 h 2064"/>
                <a:gd name="T92" fmla="*/ 1278 w 1689"/>
                <a:gd name="T93" fmla="*/ 1222 h 2064"/>
                <a:gd name="T94" fmla="*/ 1373 w 1689"/>
                <a:gd name="T95" fmla="*/ 1203 h 2064"/>
                <a:gd name="T96" fmla="*/ 1474 w 1689"/>
                <a:gd name="T97" fmla="*/ 1215 h 2064"/>
                <a:gd name="T98" fmla="*/ 1387 w 1689"/>
                <a:gd name="T99" fmla="*/ 1128 h 2064"/>
                <a:gd name="T100" fmla="*/ 1474 w 1689"/>
                <a:gd name="T101" fmla="*/ 987 h 2064"/>
                <a:gd name="T102" fmla="*/ 1448 w 1689"/>
                <a:gd name="T103" fmla="*/ 862 h 2064"/>
                <a:gd name="T104" fmla="*/ 1524 w 1689"/>
                <a:gd name="T105" fmla="*/ 793 h 2064"/>
                <a:gd name="T106" fmla="*/ 1443 w 1689"/>
                <a:gd name="T107" fmla="*/ 800 h 2064"/>
                <a:gd name="T108" fmla="*/ 1492 w 1689"/>
                <a:gd name="T109" fmla="*/ 743 h 2064"/>
                <a:gd name="T110" fmla="*/ 1397 w 1689"/>
                <a:gd name="T111" fmla="*/ 703 h 2064"/>
                <a:gd name="T112" fmla="*/ 1440 w 1689"/>
                <a:gd name="T113" fmla="*/ 633 h 2064"/>
                <a:gd name="T114" fmla="*/ 1448 w 1689"/>
                <a:gd name="T115" fmla="*/ 623 h 2064"/>
                <a:gd name="T116" fmla="*/ 1474 w 1689"/>
                <a:gd name="T117" fmla="*/ 618 h 2064"/>
                <a:gd name="T118" fmla="*/ 1528 w 1689"/>
                <a:gd name="T119" fmla="*/ 603 h 2064"/>
                <a:gd name="T120" fmla="*/ 1497 w 1689"/>
                <a:gd name="T121" fmla="*/ 705 h 2064"/>
                <a:gd name="T122" fmla="*/ 1598 w 1689"/>
                <a:gd name="T123" fmla="*/ 640 h 2064"/>
                <a:gd name="T124" fmla="*/ 1622 w 1689"/>
                <a:gd name="T125" fmla="*/ 526 h 20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89" h="2064">
                  <a:moveTo>
                    <a:pt x="1689" y="435"/>
                  </a:moveTo>
                  <a:lnTo>
                    <a:pt x="1685" y="429"/>
                  </a:lnTo>
                  <a:lnTo>
                    <a:pt x="1680" y="425"/>
                  </a:lnTo>
                  <a:lnTo>
                    <a:pt x="1676" y="419"/>
                  </a:lnTo>
                  <a:lnTo>
                    <a:pt x="1673" y="414"/>
                  </a:lnTo>
                  <a:lnTo>
                    <a:pt x="1668" y="401"/>
                  </a:lnTo>
                  <a:lnTo>
                    <a:pt x="1663" y="385"/>
                  </a:lnTo>
                  <a:lnTo>
                    <a:pt x="1659" y="371"/>
                  </a:lnTo>
                  <a:lnTo>
                    <a:pt x="1655" y="360"/>
                  </a:lnTo>
                  <a:lnTo>
                    <a:pt x="1651" y="353"/>
                  </a:lnTo>
                  <a:lnTo>
                    <a:pt x="1649" y="346"/>
                  </a:lnTo>
                  <a:lnTo>
                    <a:pt x="1647" y="344"/>
                  </a:lnTo>
                  <a:lnTo>
                    <a:pt x="1644" y="341"/>
                  </a:lnTo>
                  <a:lnTo>
                    <a:pt x="1641" y="339"/>
                  </a:lnTo>
                  <a:lnTo>
                    <a:pt x="1637" y="338"/>
                  </a:lnTo>
                  <a:lnTo>
                    <a:pt x="1629" y="338"/>
                  </a:lnTo>
                  <a:lnTo>
                    <a:pt x="1619" y="335"/>
                  </a:lnTo>
                  <a:lnTo>
                    <a:pt x="1610" y="334"/>
                  </a:lnTo>
                  <a:lnTo>
                    <a:pt x="1599" y="330"/>
                  </a:lnTo>
                  <a:lnTo>
                    <a:pt x="1593" y="328"/>
                  </a:lnTo>
                  <a:lnTo>
                    <a:pt x="1587" y="327"/>
                  </a:lnTo>
                  <a:lnTo>
                    <a:pt x="1581" y="327"/>
                  </a:lnTo>
                  <a:lnTo>
                    <a:pt x="1575" y="328"/>
                  </a:lnTo>
                  <a:lnTo>
                    <a:pt x="1571" y="331"/>
                  </a:lnTo>
                  <a:lnTo>
                    <a:pt x="1565" y="334"/>
                  </a:lnTo>
                  <a:lnTo>
                    <a:pt x="1561" y="338"/>
                  </a:lnTo>
                  <a:lnTo>
                    <a:pt x="1557" y="343"/>
                  </a:lnTo>
                  <a:lnTo>
                    <a:pt x="1550" y="351"/>
                  </a:lnTo>
                  <a:lnTo>
                    <a:pt x="1544" y="357"/>
                  </a:lnTo>
                  <a:lnTo>
                    <a:pt x="1541" y="359"/>
                  </a:lnTo>
                  <a:lnTo>
                    <a:pt x="1538" y="360"/>
                  </a:lnTo>
                  <a:lnTo>
                    <a:pt x="1536" y="360"/>
                  </a:lnTo>
                  <a:lnTo>
                    <a:pt x="1534" y="359"/>
                  </a:lnTo>
                  <a:lnTo>
                    <a:pt x="1530" y="356"/>
                  </a:lnTo>
                  <a:lnTo>
                    <a:pt x="1524" y="352"/>
                  </a:lnTo>
                  <a:lnTo>
                    <a:pt x="1522" y="351"/>
                  </a:lnTo>
                  <a:lnTo>
                    <a:pt x="1518" y="350"/>
                  </a:lnTo>
                  <a:lnTo>
                    <a:pt x="1515" y="351"/>
                  </a:lnTo>
                  <a:lnTo>
                    <a:pt x="1512" y="353"/>
                  </a:lnTo>
                  <a:lnTo>
                    <a:pt x="1506" y="360"/>
                  </a:lnTo>
                  <a:lnTo>
                    <a:pt x="1502" y="368"/>
                  </a:lnTo>
                  <a:lnTo>
                    <a:pt x="1498" y="375"/>
                  </a:lnTo>
                  <a:lnTo>
                    <a:pt x="1496" y="379"/>
                  </a:lnTo>
                  <a:lnTo>
                    <a:pt x="1492" y="382"/>
                  </a:lnTo>
                  <a:lnTo>
                    <a:pt x="1484" y="383"/>
                  </a:lnTo>
                  <a:lnTo>
                    <a:pt x="1474" y="384"/>
                  </a:lnTo>
                  <a:lnTo>
                    <a:pt x="1466" y="384"/>
                  </a:lnTo>
                  <a:lnTo>
                    <a:pt x="1455" y="387"/>
                  </a:lnTo>
                  <a:lnTo>
                    <a:pt x="1447" y="390"/>
                  </a:lnTo>
                  <a:lnTo>
                    <a:pt x="1442" y="393"/>
                  </a:lnTo>
                  <a:lnTo>
                    <a:pt x="1441" y="393"/>
                  </a:lnTo>
                  <a:lnTo>
                    <a:pt x="1441" y="389"/>
                  </a:lnTo>
                  <a:lnTo>
                    <a:pt x="1441" y="383"/>
                  </a:lnTo>
                  <a:lnTo>
                    <a:pt x="1436" y="377"/>
                  </a:lnTo>
                  <a:lnTo>
                    <a:pt x="1430" y="370"/>
                  </a:lnTo>
                  <a:lnTo>
                    <a:pt x="1421" y="363"/>
                  </a:lnTo>
                  <a:lnTo>
                    <a:pt x="1411" y="357"/>
                  </a:lnTo>
                  <a:lnTo>
                    <a:pt x="1410" y="353"/>
                  </a:lnTo>
                  <a:lnTo>
                    <a:pt x="1409" y="350"/>
                  </a:lnTo>
                  <a:lnTo>
                    <a:pt x="1408" y="346"/>
                  </a:lnTo>
                  <a:lnTo>
                    <a:pt x="1408" y="341"/>
                  </a:lnTo>
                  <a:lnTo>
                    <a:pt x="1409" y="330"/>
                  </a:lnTo>
                  <a:lnTo>
                    <a:pt x="1409" y="319"/>
                  </a:lnTo>
                  <a:lnTo>
                    <a:pt x="1409" y="314"/>
                  </a:lnTo>
                  <a:lnTo>
                    <a:pt x="1408" y="311"/>
                  </a:lnTo>
                  <a:lnTo>
                    <a:pt x="1407" y="307"/>
                  </a:lnTo>
                  <a:lnTo>
                    <a:pt x="1404" y="303"/>
                  </a:lnTo>
                  <a:lnTo>
                    <a:pt x="1402" y="301"/>
                  </a:lnTo>
                  <a:lnTo>
                    <a:pt x="1397" y="301"/>
                  </a:lnTo>
                  <a:lnTo>
                    <a:pt x="1393" y="300"/>
                  </a:lnTo>
                  <a:lnTo>
                    <a:pt x="1389" y="300"/>
                  </a:lnTo>
                  <a:lnTo>
                    <a:pt x="1385" y="288"/>
                  </a:lnTo>
                  <a:lnTo>
                    <a:pt x="1380" y="275"/>
                  </a:lnTo>
                  <a:lnTo>
                    <a:pt x="1378" y="272"/>
                  </a:lnTo>
                  <a:lnTo>
                    <a:pt x="1376" y="269"/>
                  </a:lnTo>
                  <a:lnTo>
                    <a:pt x="1374" y="265"/>
                  </a:lnTo>
                  <a:lnTo>
                    <a:pt x="1373" y="262"/>
                  </a:lnTo>
                  <a:lnTo>
                    <a:pt x="1373" y="253"/>
                  </a:lnTo>
                  <a:lnTo>
                    <a:pt x="1373" y="245"/>
                  </a:lnTo>
                  <a:lnTo>
                    <a:pt x="1372" y="243"/>
                  </a:lnTo>
                  <a:lnTo>
                    <a:pt x="1370" y="240"/>
                  </a:lnTo>
                  <a:lnTo>
                    <a:pt x="1367" y="239"/>
                  </a:lnTo>
                  <a:lnTo>
                    <a:pt x="1365" y="238"/>
                  </a:lnTo>
                  <a:lnTo>
                    <a:pt x="1360" y="238"/>
                  </a:lnTo>
                  <a:lnTo>
                    <a:pt x="1354" y="238"/>
                  </a:lnTo>
                  <a:lnTo>
                    <a:pt x="1351" y="239"/>
                  </a:lnTo>
                  <a:lnTo>
                    <a:pt x="1347" y="242"/>
                  </a:lnTo>
                  <a:lnTo>
                    <a:pt x="1342" y="244"/>
                  </a:lnTo>
                  <a:lnTo>
                    <a:pt x="1339" y="246"/>
                  </a:lnTo>
                  <a:lnTo>
                    <a:pt x="1334" y="252"/>
                  </a:lnTo>
                  <a:lnTo>
                    <a:pt x="1329" y="259"/>
                  </a:lnTo>
                  <a:lnTo>
                    <a:pt x="1327" y="267"/>
                  </a:lnTo>
                  <a:lnTo>
                    <a:pt x="1324" y="275"/>
                  </a:lnTo>
                  <a:lnTo>
                    <a:pt x="1321" y="290"/>
                  </a:lnTo>
                  <a:lnTo>
                    <a:pt x="1317" y="302"/>
                  </a:lnTo>
                  <a:lnTo>
                    <a:pt x="1316" y="307"/>
                  </a:lnTo>
                  <a:lnTo>
                    <a:pt x="1314" y="311"/>
                  </a:lnTo>
                  <a:lnTo>
                    <a:pt x="1311" y="312"/>
                  </a:lnTo>
                  <a:lnTo>
                    <a:pt x="1309" y="313"/>
                  </a:lnTo>
                  <a:lnTo>
                    <a:pt x="1307" y="313"/>
                  </a:lnTo>
                  <a:lnTo>
                    <a:pt x="1304" y="312"/>
                  </a:lnTo>
                  <a:lnTo>
                    <a:pt x="1301" y="311"/>
                  </a:lnTo>
                  <a:lnTo>
                    <a:pt x="1298" y="308"/>
                  </a:lnTo>
                  <a:lnTo>
                    <a:pt x="1295" y="307"/>
                  </a:lnTo>
                  <a:lnTo>
                    <a:pt x="1291" y="308"/>
                  </a:lnTo>
                  <a:lnTo>
                    <a:pt x="1286" y="311"/>
                  </a:lnTo>
                  <a:lnTo>
                    <a:pt x="1282" y="314"/>
                  </a:lnTo>
                  <a:lnTo>
                    <a:pt x="1272" y="325"/>
                  </a:lnTo>
                  <a:lnTo>
                    <a:pt x="1265" y="335"/>
                  </a:lnTo>
                  <a:lnTo>
                    <a:pt x="1259" y="346"/>
                  </a:lnTo>
                  <a:lnTo>
                    <a:pt x="1252" y="356"/>
                  </a:lnTo>
                  <a:lnTo>
                    <a:pt x="1247" y="359"/>
                  </a:lnTo>
                  <a:lnTo>
                    <a:pt x="1242" y="363"/>
                  </a:lnTo>
                  <a:lnTo>
                    <a:pt x="1238" y="365"/>
                  </a:lnTo>
                  <a:lnTo>
                    <a:pt x="1232" y="368"/>
                  </a:lnTo>
                  <a:lnTo>
                    <a:pt x="1220" y="369"/>
                  </a:lnTo>
                  <a:lnTo>
                    <a:pt x="1209" y="370"/>
                  </a:lnTo>
                  <a:lnTo>
                    <a:pt x="1204" y="369"/>
                  </a:lnTo>
                  <a:lnTo>
                    <a:pt x="1201" y="368"/>
                  </a:lnTo>
                  <a:lnTo>
                    <a:pt x="1198" y="365"/>
                  </a:lnTo>
                  <a:lnTo>
                    <a:pt x="1196" y="363"/>
                  </a:lnTo>
                  <a:lnTo>
                    <a:pt x="1196" y="357"/>
                  </a:lnTo>
                  <a:lnTo>
                    <a:pt x="1195" y="353"/>
                  </a:lnTo>
                  <a:lnTo>
                    <a:pt x="1193" y="350"/>
                  </a:lnTo>
                  <a:lnTo>
                    <a:pt x="1189" y="346"/>
                  </a:lnTo>
                  <a:lnTo>
                    <a:pt x="1185" y="344"/>
                  </a:lnTo>
                  <a:lnTo>
                    <a:pt x="1181" y="343"/>
                  </a:lnTo>
                  <a:lnTo>
                    <a:pt x="1174" y="341"/>
                  </a:lnTo>
                  <a:lnTo>
                    <a:pt x="1165" y="341"/>
                  </a:lnTo>
                  <a:lnTo>
                    <a:pt x="1149" y="341"/>
                  </a:lnTo>
                  <a:lnTo>
                    <a:pt x="1134" y="344"/>
                  </a:lnTo>
                  <a:lnTo>
                    <a:pt x="1121" y="346"/>
                  </a:lnTo>
                  <a:lnTo>
                    <a:pt x="1111" y="349"/>
                  </a:lnTo>
                  <a:lnTo>
                    <a:pt x="1106" y="349"/>
                  </a:lnTo>
                  <a:lnTo>
                    <a:pt x="1102" y="349"/>
                  </a:lnTo>
                  <a:lnTo>
                    <a:pt x="1097" y="347"/>
                  </a:lnTo>
                  <a:lnTo>
                    <a:pt x="1094" y="344"/>
                  </a:lnTo>
                  <a:lnTo>
                    <a:pt x="1090" y="340"/>
                  </a:lnTo>
                  <a:lnTo>
                    <a:pt x="1088" y="337"/>
                  </a:lnTo>
                  <a:lnTo>
                    <a:pt x="1087" y="333"/>
                  </a:lnTo>
                  <a:lnTo>
                    <a:pt x="1086" y="330"/>
                  </a:lnTo>
                  <a:lnTo>
                    <a:pt x="1087" y="327"/>
                  </a:lnTo>
                  <a:lnTo>
                    <a:pt x="1087" y="324"/>
                  </a:lnTo>
                  <a:lnTo>
                    <a:pt x="1089" y="321"/>
                  </a:lnTo>
                  <a:lnTo>
                    <a:pt x="1091" y="319"/>
                  </a:lnTo>
                  <a:lnTo>
                    <a:pt x="1096" y="315"/>
                  </a:lnTo>
                  <a:lnTo>
                    <a:pt x="1100" y="312"/>
                  </a:lnTo>
                  <a:lnTo>
                    <a:pt x="1100" y="311"/>
                  </a:lnTo>
                  <a:lnTo>
                    <a:pt x="1101" y="308"/>
                  </a:lnTo>
                  <a:lnTo>
                    <a:pt x="1100" y="306"/>
                  </a:lnTo>
                  <a:lnTo>
                    <a:pt x="1099" y="302"/>
                  </a:lnTo>
                  <a:lnTo>
                    <a:pt x="1095" y="294"/>
                  </a:lnTo>
                  <a:lnTo>
                    <a:pt x="1090" y="283"/>
                  </a:lnTo>
                  <a:lnTo>
                    <a:pt x="1086" y="271"/>
                  </a:lnTo>
                  <a:lnTo>
                    <a:pt x="1081" y="257"/>
                  </a:lnTo>
                  <a:lnTo>
                    <a:pt x="1076" y="242"/>
                  </a:lnTo>
                  <a:lnTo>
                    <a:pt x="1071" y="225"/>
                  </a:lnTo>
                  <a:lnTo>
                    <a:pt x="1067" y="208"/>
                  </a:lnTo>
                  <a:lnTo>
                    <a:pt x="1061" y="194"/>
                  </a:lnTo>
                  <a:lnTo>
                    <a:pt x="1053" y="180"/>
                  </a:lnTo>
                  <a:lnTo>
                    <a:pt x="1045" y="169"/>
                  </a:lnTo>
                  <a:lnTo>
                    <a:pt x="1037" y="160"/>
                  </a:lnTo>
                  <a:lnTo>
                    <a:pt x="1028" y="151"/>
                  </a:lnTo>
                  <a:lnTo>
                    <a:pt x="1024" y="148"/>
                  </a:lnTo>
                  <a:lnTo>
                    <a:pt x="1020" y="143"/>
                  </a:lnTo>
                  <a:lnTo>
                    <a:pt x="1017" y="137"/>
                  </a:lnTo>
                  <a:lnTo>
                    <a:pt x="1014" y="132"/>
                  </a:lnTo>
                  <a:lnTo>
                    <a:pt x="1012" y="119"/>
                  </a:lnTo>
                  <a:lnTo>
                    <a:pt x="1011" y="108"/>
                  </a:lnTo>
                  <a:lnTo>
                    <a:pt x="1011" y="104"/>
                  </a:lnTo>
                  <a:lnTo>
                    <a:pt x="1013" y="99"/>
                  </a:lnTo>
                  <a:lnTo>
                    <a:pt x="1015" y="94"/>
                  </a:lnTo>
                  <a:lnTo>
                    <a:pt x="1019" y="91"/>
                  </a:lnTo>
                  <a:lnTo>
                    <a:pt x="1027" y="85"/>
                  </a:lnTo>
                  <a:lnTo>
                    <a:pt x="1033" y="78"/>
                  </a:lnTo>
                  <a:lnTo>
                    <a:pt x="1036" y="74"/>
                  </a:lnTo>
                  <a:lnTo>
                    <a:pt x="1037" y="69"/>
                  </a:lnTo>
                  <a:lnTo>
                    <a:pt x="1036" y="66"/>
                  </a:lnTo>
                  <a:lnTo>
                    <a:pt x="1036" y="62"/>
                  </a:lnTo>
                  <a:lnTo>
                    <a:pt x="1032" y="54"/>
                  </a:lnTo>
                  <a:lnTo>
                    <a:pt x="1028" y="48"/>
                  </a:lnTo>
                  <a:lnTo>
                    <a:pt x="1026" y="41"/>
                  </a:lnTo>
                  <a:lnTo>
                    <a:pt x="1026" y="32"/>
                  </a:lnTo>
                  <a:lnTo>
                    <a:pt x="1026" y="29"/>
                  </a:lnTo>
                  <a:lnTo>
                    <a:pt x="1025" y="24"/>
                  </a:lnTo>
                  <a:lnTo>
                    <a:pt x="1024" y="19"/>
                  </a:lnTo>
                  <a:lnTo>
                    <a:pt x="1020" y="13"/>
                  </a:lnTo>
                  <a:lnTo>
                    <a:pt x="1017" y="9"/>
                  </a:lnTo>
                  <a:lnTo>
                    <a:pt x="1012" y="5"/>
                  </a:lnTo>
                  <a:lnTo>
                    <a:pt x="1008" y="3"/>
                  </a:lnTo>
                  <a:lnTo>
                    <a:pt x="1004" y="0"/>
                  </a:lnTo>
                  <a:lnTo>
                    <a:pt x="999" y="0"/>
                  </a:lnTo>
                  <a:lnTo>
                    <a:pt x="994" y="1"/>
                  </a:lnTo>
                  <a:lnTo>
                    <a:pt x="989" y="4"/>
                  </a:lnTo>
                  <a:lnTo>
                    <a:pt x="986" y="9"/>
                  </a:lnTo>
                  <a:lnTo>
                    <a:pt x="977" y="16"/>
                  </a:lnTo>
                  <a:lnTo>
                    <a:pt x="970" y="21"/>
                  </a:lnTo>
                  <a:lnTo>
                    <a:pt x="968" y="22"/>
                  </a:lnTo>
                  <a:lnTo>
                    <a:pt x="965" y="22"/>
                  </a:lnTo>
                  <a:lnTo>
                    <a:pt x="963" y="22"/>
                  </a:lnTo>
                  <a:lnTo>
                    <a:pt x="961" y="21"/>
                  </a:lnTo>
                  <a:lnTo>
                    <a:pt x="958" y="17"/>
                  </a:lnTo>
                  <a:lnTo>
                    <a:pt x="955" y="13"/>
                  </a:lnTo>
                  <a:lnTo>
                    <a:pt x="952" y="12"/>
                  </a:lnTo>
                  <a:lnTo>
                    <a:pt x="949" y="11"/>
                  </a:lnTo>
                  <a:lnTo>
                    <a:pt x="945" y="11"/>
                  </a:lnTo>
                  <a:lnTo>
                    <a:pt x="941" y="12"/>
                  </a:lnTo>
                  <a:lnTo>
                    <a:pt x="936" y="13"/>
                  </a:lnTo>
                  <a:lnTo>
                    <a:pt x="933" y="16"/>
                  </a:lnTo>
                  <a:lnTo>
                    <a:pt x="931" y="18"/>
                  </a:lnTo>
                  <a:lnTo>
                    <a:pt x="930" y="22"/>
                  </a:lnTo>
                  <a:lnTo>
                    <a:pt x="927" y="24"/>
                  </a:lnTo>
                  <a:lnTo>
                    <a:pt x="925" y="26"/>
                  </a:lnTo>
                  <a:lnTo>
                    <a:pt x="920" y="29"/>
                  </a:lnTo>
                  <a:lnTo>
                    <a:pt x="914" y="30"/>
                  </a:lnTo>
                  <a:lnTo>
                    <a:pt x="906" y="30"/>
                  </a:lnTo>
                  <a:lnTo>
                    <a:pt x="900" y="29"/>
                  </a:lnTo>
                  <a:lnTo>
                    <a:pt x="895" y="26"/>
                  </a:lnTo>
                  <a:lnTo>
                    <a:pt x="892" y="23"/>
                  </a:lnTo>
                  <a:lnTo>
                    <a:pt x="889" y="21"/>
                  </a:lnTo>
                  <a:lnTo>
                    <a:pt x="887" y="19"/>
                  </a:lnTo>
                  <a:lnTo>
                    <a:pt x="885" y="18"/>
                  </a:lnTo>
                  <a:lnTo>
                    <a:pt x="882" y="18"/>
                  </a:lnTo>
                  <a:lnTo>
                    <a:pt x="878" y="21"/>
                  </a:lnTo>
                  <a:lnTo>
                    <a:pt x="872" y="23"/>
                  </a:lnTo>
                  <a:lnTo>
                    <a:pt x="868" y="25"/>
                  </a:lnTo>
                  <a:lnTo>
                    <a:pt x="864" y="28"/>
                  </a:lnTo>
                  <a:lnTo>
                    <a:pt x="862" y="31"/>
                  </a:lnTo>
                  <a:lnTo>
                    <a:pt x="860" y="35"/>
                  </a:lnTo>
                  <a:lnTo>
                    <a:pt x="858" y="40"/>
                  </a:lnTo>
                  <a:lnTo>
                    <a:pt x="858" y="43"/>
                  </a:lnTo>
                  <a:lnTo>
                    <a:pt x="860" y="48"/>
                  </a:lnTo>
                  <a:lnTo>
                    <a:pt x="863" y="54"/>
                  </a:lnTo>
                  <a:lnTo>
                    <a:pt x="867" y="60"/>
                  </a:lnTo>
                  <a:lnTo>
                    <a:pt x="869" y="66"/>
                  </a:lnTo>
                  <a:lnTo>
                    <a:pt x="870" y="73"/>
                  </a:lnTo>
                  <a:lnTo>
                    <a:pt x="872" y="80"/>
                  </a:lnTo>
                  <a:lnTo>
                    <a:pt x="872" y="86"/>
                  </a:lnTo>
                  <a:lnTo>
                    <a:pt x="872" y="92"/>
                  </a:lnTo>
                  <a:lnTo>
                    <a:pt x="869" y="98"/>
                  </a:lnTo>
                  <a:lnTo>
                    <a:pt x="867" y="101"/>
                  </a:lnTo>
                  <a:lnTo>
                    <a:pt x="862" y="105"/>
                  </a:lnTo>
                  <a:lnTo>
                    <a:pt x="857" y="107"/>
                  </a:lnTo>
                  <a:lnTo>
                    <a:pt x="850" y="110"/>
                  </a:lnTo>
                  <a:lnTo>
                    <a:pt x="843" y="112"/>
                  </a:lnTo>
                  <a:lnTo>
                    <a:pt x="826" y="117"/>
                  </a:lnTo>
                  <a:lnTo>
                    <a:pt x="811" y="120"/>
                  </a:lnTo>
                  <a:lnTo>
                    <a:pt x="804" y="123"/>
                  </a:lnTo>
                  <a:lnTo>
                    <a:pt x="797" y="125"/>
                  </a:lnTo>
                  <a:lnTo>
                    <a:pt x="792" y="129"/>
                  </a:lnTo>
                  <a:lnTo>
                    <a:pt x="787" y="132"/>
                  </a:lnTo>
                  <a:lnTo>
                    <a:pt x="784" y="136"/>
                  </a:lnTo>
                  <a:lnTo>
                    <a:pt x="780" y="141"/>
                  </a:lnTo>
                  <a:lnTo>
                    <a:pt x="778" y="147"/>
                  </a:lnTo>
                  <a:lnTo>
                    <a:pt x="776" y="151"/>
                  </a:lnTo>
                  <a:lnTo>
                    <a:pt x="775" y="156"/>
                  </a:lnTo>
                  <a:lnTo>
                    <a:pt x="774" y="158"/>
                  </a:lnTo>
                  <a:lnTo>
                    <a:pt x="772" y="161"/>
                  </a:lnTo>
                  <a:lnTo>
                    <a:pt x="768" y="161"/>
                  </a:lnTo>
                  <a:lnTo>
                    <a:pt x="761" y="161"/>
                  </a:lnTo>
                  <a:lnTo>
                    <a:pt x="753" y="157"/>
                  </a:lnTo>
                  <a:lnTo>
                    <a:pt x="747" y="157"/>
                  </a:lnTo>
                  <a:lnTo>
                    <a:pt x="741" y="157"/>
                  </a:lnTo>
                  <a:lnTo>
                    <a:pt x="734" y="158"/>
                  </a:lnTo>
                  <a:lnTo>
                    <a:pt x="727" y="161"/>
                  </a:lnTo>
                  <a:lnTo>
                    <a:pt x="718" y="163"/>
                  </a:lnTo>
                  <a:lnTo>
                    <a:pt x="710" y="167"/>
                  </a:lnTo>
                  <a:lnTo>
                    <a:pt x="703" y="171"/>
                  </a:lnTo>
                  <a:lnTo>
                    <a:pt x="696" y="176"/>
                  </a:lnTo>
                  <a:lnTo>
                    <a:pt x="689" y="181"/>
                  </a:lnTo>
                  <a:lnTo>
                    <a:pt x="683" y="187"/>
                  </a:lnTo>
                  <a:lnTo>
                    <a:pt x="677" y="193"/>
                  </a:lnTo>
                  <a:lnTo>
                    <a:pt x="672" y="199"/>
                  </a:lnTo>
                  <a:lnTo>
                    <a:pt x="668" y="205"/>
                  </a:lnTo>
                  <a:lnTo>
                    <a:pt x="666" y="211"/>
                  </a:lnTo>
                  <a:lnTo>
                    <a:pt x="664" y="215"/>
                  </a:lnTo>
                  <a:lnTo>
                    <a:pt x="664" y="220"/>
                  </a:lnTo>
                  <a:lnTo>
                    <a:pt x="662" y="224"/>
                  </a:lnTo>
                  <a:lnTo>
                    <a:pt x="660" y="229"/>
                  </a:lnTo>
                  <a:lnTo>
                    <a:pt x="656" y="232"/>
                  </a:lnTo>
                  <a:lnTo>
                    <a:pt x="653" y="236"/>
                  </a:lnTo>
                  <a:lnTo>
                    <a:pt x="648" y="238"/>
                  </a:lnTo>
                  <a:lnTo>
                    <a:pt x="642" y="239"/>
                  </a:lnTo>
                  <a:lnTo>
                    <a:pt x="636" y="240"/>
                  </a:lnTo>
                  <a:lnTo>
                    <a:pt x="630" y="239"/>
                  </a:lnTo>
                  <a:lnTo>
                    <a:pt x="623" y="237"/>
                  </a:lnTo>
                  <a:lnTo>
                    <a:pt x="617" y="232"/>
                  </a:lnTo>
                  <a:lnTo>
                    <a:pt x="611" y="227"/>
                  </a:lnTo>
                  <a:lnTo>
                    <a:pt x="606" y="223"/>
                  </a:lnTo>
                  <a:lnTo>
                    <a:pt x="597" y="209"/>
                  </a:lnTo>
                  <a:lnTo>
                    <a:pt x="590" y="198"/>
                  </a:lnTo>
                  <a:lnTo>
                    <a:pt x="585" y="192"/>
                  </a:lnTo>
                  <a:lnTo>
                    <a:pt x="582" y="187"/>
                  </a:lnTo>
                  <a:lnTo>
                    <a:pt x="577" y="185"/>
                  </a:lnTo>
                  <a:lnTo>
                    <a:pt x="572" y="182"/>
                  </a:lnTo>
                  <a:lnTo>
                    <a:pt x="568" y="181"/>
                  </a:lnTo>
                  <a:lnTo>
                    <a:pt x="564" y="181"/>
                  </a:lnTo>
                  <a:lnTo>
                    <a:pt x="559" y="182"/>
                  </a:lnTo>
                  <a:lnTo>
                    <a:pt x="554" y="183"/>
                  </a:lnTo>
                  <a:lnTo>
                    <a:pt x="545" y="190"/>
                  </a:lnTo>
                  <a:lnTo>
                    <a:pt x="534" y="199"/>
                  </a:lnTo>
                  <a:lnTo>
                    <a:pt x="523" y="208"/>
                  </a:lnTo>
                  <a:lnTo>
                    <a:pt x="515" y="217"/>
                  </a:lnTo>
                  <a:lnTo>
                    <a:pt x="511" y="219"/>
                  </a:lnTo>
                  <a:lnTo>
                    <a:pt x="508" y="221"/>
                  </a:lnTo>
                  <a:lnTo>
                    <a:pt x="504" y="224"/>
                  </a:lnTo>
                  <a:lnTo>
                    <a:pt x="501" y="225"/>
                  </a:lnTo>
                  <a:lnTo>
                    <a:pt x="492" y="226"/>
                  </a:lnTo>
                  <a:lnTo>
                    <a:pt x="485" y="227"/>
                  </a:lnTo>
                  <a:lnTo>
                    <a:pt x="482" y="227"/>
                  </a:lnTo>
                  <a:lnTo>
                    <a:pt x="479" y="231"/>
                  </a:lnTo>
                  <a:lnTo>
                    <a:pt x="477" y="236"/>
                  </a:lnTo>
                  <a:lnTo>
                    <a:pt x="476" y="242"/>
                  </a:lnTo>
                  <a:lnTo>
                    <a:pt x="475" y="256"/>
                  </a:lnTo>
                  <a:lnTo>
                    <a:pt x="473" y="269"/>
                  </a:lnTo>
                  <a:lnTo>
                    <a:pt x="471" y="276"/>
                  </a:lnTo>
                  <a:lnTo>
                    <a:pt x="467" y="282"/>
                  </a:lnTo>
                  <a:lnTo>
                    <a:pt x="461" y="288"/>
                  </a:lnTo>
                  <a:lnTo>
                    <a:pt x="456" y="293"/>
                  </a:lnTo>
                  <a:lnTo>
                    <a:pt x="442" y="301"/>
                  </a:lnTo>
                  <a:lnTo>
                    <a:pt x="433" y="306"/>
                  </a:lnTo>
                  <a:lnTo>
                    <a:pt x="425" y="309"/>
                  </a:lnTo>
                  <a:lnTo>
                    <a:pt x="417" y="312"/>
                  </a:lnTo>
                  <a:lnTo>
                    <a:pt x="415" y="314"/>
                  </a:lnTo>
                  <a:lnTo>
                    <a:pt x="413" y="318"/>
                  </a:lnTo>
                  <a:lnTo>
                    <a:pt x="412" y="320"/>
                  </a:lnTo>
                  <a:lnTo>
                    <a:pt x="410" y="325"/>
                  </a:lnTo>
                  <a:lnTo>
                    <a:pt x="410" y="328"/>
                  </a:lnTo>
                  <a:lnTo>
                    <a:pt x="409" y="331"/>
                  </a:lnTo>
                  <a:lnTo>
                    <a:pt x="408" y="333"/>
                  </a:lnTo>
                  <a:lnTo>
                    <a:pt x="406" y="334"/>
                  </a:lnTo>
                  <a:lnTo>
                    <a:pt x="400" y="334"/>
                  </a:lnTo>
                  <a:lnTo>
                    <a:pt x="394" y="333"/>
                  </a:lnTo>
                  <a:lnTo>
                    <a:pt x="387" y="331"/>
                  </a:lnTo>
                  <a:lnTo>
                    <a:pt x="382" y="330"/>
                  </a:lnTo>
                  <a:lnTo>
                    <a:pt x="379" y="331"/>
                  </a:lnTo>
                  <a:lnTo>
                    <a:pt x="378" y="333"/>
                  </a:lnTo>
                  <a:lnTo>
                    <a:pt x="377" y="337"/>
                  </a:lnTo>
                  <a:lnTo>
                    <a:pt x="376" y="343"/>
                  </a:lnTo>
                  <a:lnTo>
                    <a:pt x="376" y="349"/>
                  </a:lnTo>
                  <a:lnTo>
                    <a:pt x="377" y="355"/>
                  </a:lnTo>
                  <a:lnTo>
                    <a:pt x="378" y="360"/>
                  </a:lnTo>
                  <a:lnTo>
                    <a:pt x="381" y="365"/>
                  </a:lnTo>
                  <a:lnTo>
                    <a:pt x="383" y="370"/>
                  </a:lnTo>
                  <a:lnTo>
                    <a:pt x="387" y="372"/>
                  </a:lnTo>
                  <a:lnTo>
                    <a:pt x="390" y="375"/>
                  </a:lnTo>
                  <a:lnTo>
                    <a:pt x="395" y="375"/>
                  </a:lnTo>
                  <a:lnTo>
                    <a:pt x="400" y="375"/>
                  </a:lnTo>
                  <a:lnTo>
                    <a:pt x="403" y="376"/>
                  </a:lnTo>
                  <a:lnTo>
                    <a:pt x="406" y="378"/>
                  </a:lnTo>
                  <a:lnTo>
                    <a:pt x="408" y="382"/>
                  </a:lnTo>
                  <a:lnTo>
                    <a:pt x="410" y="389"/>
                  </a:lnTo>
                  <a:lnTo>
                    <a:pt x="415" y="397"/>
                  </a:lnTo>
                  <a:lnTo>
                    <a:pt x="419" y="404"/>
                  </a:lnTo>
                  <a:lnTo>
                    <a:pt x="421" y="412"/>
                  </a:lnTo>
                  <a:lnTo>
                    <a:pt x="422" y="421"/>
                  </a:lnTo>
                  <a:lnTo>
                    <a:pt x="421" y="433"/>
                  </a:lnTo>
                  <a:lnTo>
                    <a:pt x="422" y="440"/>
                  </a:lnTo>
                  <a:lnTo>
                    <a:pt x="423" y="447"/>
                  </a:lnTo>
                  <a:lnTo>
                    <a:pt x="426" y="453"/>
                  </a:lnTo>
                  <a:lnTo>
                    <a:pt x="429" y="459"/>
                  </a:lnTo>
                  <a:lnTo>
                    <a:pt x="435" y="470"/>
                  </a:lnTo>
                  <a:lnTo>
                    <a:pt x="440" y="480"/>
                  </a:lnTo>
                  <a:lnTo>
                    <a:pt x="441" y="486"/>
                  </a:lnTo>
                  <a:lnTo>
                    <a:pt x="440" y="491"/>
                  </a:lnTo>
                  <a:lnTo>
                    <a:pt x="438" y="496"/>
                  </a:lnTo>
                  <a:lnTo>
                    <a:pt x="435" y="501"/>
                  </a:lnTo>
                  <a:lnTo>
                    <a:pt x="428" y="511"/>
                  </a:lnTo>
                  <a:lnTo>
                    <a:pt x="420" y="522"/>
                  </a:lnTo>
                  <a:lnTo>
                    <a:pt x="413" y="535"/>
                  </a:lnTo>
                  <a:lnTo>
                    <a:pt x="407" y="551"/>
                  </a:lnTo>
                  <a:lnTo>
                    <a:pt x="401" y="564"/>
                  </a:lnTo>
                  <a:lnTo>
                    <a:pt x="395" y="574"/>
                  </a:lnTo>
                  <a:lnTo>
                    <a:pt x="388" y="583"/>
                  </a:lnTo>
                  <a:lnTo>
                    <a:pt x="378" y="591"/>
                  </a:lnTo>
                  <a:lnTo>
                    <a:pt x="373" y="595"/>
                  </a:lnTo>
                  <a:lnTo>
                    <a:pt x="369" y="598"/>
                  </a:lnTo>
                  <a:lnTo>
                    <a:pt x="365" y="599"/>
                  </a:lnTo>
                  <a:lnTo>
                    <a:pt x="360" y="601"/>
                  </a:lnTo>
                  <a:lnTo>
                    <a:pt x="352" y="601"/>
                  </a:lnTo>
                  <a:lnTo>
                    <a:pt x="345" y="602"/>
                  </a:lnTo>
                  <a:lnTo>
                    <a:pt x="337" y="604"/>
                  </a:lnTo>
                  <a:lnTo>
                    <a:pt x="326" y="608"/>
                  </a:lnTo>
                  <a:lnTo>
                    <a:pt x="314" y="612"/>
                  </a:lnTo>
                  <a:lnTo>
                    <a:pt x="302" y="616"/>
                  </a:lnTo>
                  <a:lnTo>
                    <a:pt x="288" y="621"/>
                  </a:lnTo>
                  <a:lnTo>
                    <a:pt x="272" y="626"/>
                  </a:lnTo>
                  <a:lnTo>
                    <a:pt x="264" y="630"/>
                  </a:lnTo>
                  <a:lnTo>
                    <a:pt x="256" y="636"/>
                  </a:lnTo>
                  <a:lnTo>
                    <a:pt x="247" y="645"/>
                  </a:lnTo>
                  <a:lnTo>
                    <a:pt x="240" y="653"/>
                  </a:lnTo>
                  <a:lnTo>
                    <a:pt x="228" y="671"/>
                  </a:lnTo>
                  <a:lnTo>
                    <a:pt x="221" y="683"/>
                  </a:lnTo>
                  <a:lnTo>
                    <a:pt x="220" y="688"/>
                  </a:lnTo>
                  <a:lnTo>
                    <a:pt x="219" y="694"/>
                  </a:lnTo>
                  <a:lnTo>
                    <a:pt x="218" y="702"/>
                  </a:lnTo>
                  <a:lnTo>
                    <a:pt x="218" y="709"/>
                  </a:lnTo>
                  <a:lnTo>
                    <a:pt x="217" y="723"/>
                  </a:lnTo>
                  <a:lnTo>
                    <a:pt x="214" y="734"/>
                  </a:lnTo>
                  <a:lnTo>
                    <a:pt x="213" y="738"/>
                  </a:lnTo>
                  <a:lnTo>
                    <a:pt x="212" y="743"/>
                  </a:lnTo>
                  <a:lnTo>
                    <a:pt x="211" y="748"/>
                  </a:lnTo>
                  <a:lnTo>
                    <a:pt x="212" y="753"/>
                  </a:lnTo>
                  <a:lnTo>
                    <a:pt x="212" y="759"/>
                  </a:lnTo>
                  <a:lnTo>
                    <a:pt x="214" y="762"/>
                  </a:lnTo>
                  <a:lnTo>
                    <a:pt x="215" y="767"/>
                  </a:lnTo>
                  <a:lnTo>
                    <a:pt x="219" y="769"/>
                  </a:lnTo>
                  <a:lnTo>
                    <a:pt x="224" y="775"/>
                  </a:lnTo>
                  <a:lnTo>
                    <a:pt x="226" y="782"/>
                  </a:lnTo>
                  <a:lnTo>
                    <a:pt x="228" y="792"/>
                  </a:lnTo>
                  <a:lnTo>
                    <a:pt x="230" y="804"/>
                  </a:lnTo>
                  <a:lnTo>
                    <a:pt x="231" y="810"/>
                  </a:lnTo>
                  <a:lnTo>
                    <a:pt x="233" y="816"/>
                  </a:lnTo>
                  <a:lnTo>
                    <a:pt x="237" y="820"/>
                  </a:lnTo>
                  <a:lnTo>
                    <a:pt x="240" y="825"/>
                  </a:lnTo>
                  <a:lnTo>
                    <a:pt x="249" y="835"/>
                  </a:lnTo>
                  <a:lnTo>
                    <a:pt x="256" y="842"/>
                  </a:lnTo>
                  <a:lnTo>
                    <a:pt x="258" y="845"/>
                  </a:lnTo>
                  <a:lnTo>
                    <a:pt x="259" y="850"/>
                  </a:lnTo>
                  <a:lnTo>
                    <a:pt x="261" y="855"/>
                  </a:lnTo>
                  <a:lnTo>
                    <a:pt x="259" y="860"/>
                  </a:lnTo>
                  <a:lnTo>
                    <a:pt x="256" y="869"/>
                  </a:lnTo>
                  <a:lnTo>
                    <a:pt x="252" y="879"/>
                  </a:lnTo>
                  <a:lnTo>
                    <a:pt x="251" y="882"/>
                  </a:lnTo>
                  <a:lnTo>
                    <a:pt x="249" y="886"/>
                  </a:lnTo>
                  <a:lnTo>
                    <a:pt x="247" y="888"/>
                  </a:lnTo>
                  <a:lnTo>
                    <a:pt x="245" y="888"/>
                  </a:lnTo>
                  <a:lnTo>
                    <a:pt x="243" y="888"/>
                  </a:lnTo>
                  <a:lnTo>
                    <a:pt x="240" y="887"/>
                  </a:lnTo>
                  <a:lnTo>
                    <a:pt x="238" y="885"/>
                  </a:lnTo>
                  <a:lnTo>
                    <a:pt x="236" y="881"/>
                  </a:lnTo>
                  <a:lnTo>
                    <a:pt x="232" y="879"/>
                  </a:lnTo>
                  <a:lnTo>
                    <a:pt x="228" y="876"/>
                  </a:lnTo>
                  <a:lnTo>
                    <a:pt x="225" y="876"/>
                  </a:lnTo>
                  <a:lnTo>
                    <a:pt x="221" y="876"/>
                  </a:lnTo>
                  <a:lnTo>
                    <a:pt x="218" y="879"/>
                  </a:lnTo>
                  <a:lnTo>
                    <a:pt x="214" y="882"/>
                  </a:lnTo>
                  <a:lnTo>
                    <a:pt x="211" y="886"/>
                  </a:lnTo>
                  <a:lnTo>
                    <a:pt x="208" y="892"/>
                  </a:lnTo>
                  <a:lnTo>
                    <a:pt x="201" y="906"/>
                  </a:lnTo>
                  <a:lnTo>
                    <a:pt x="193" y="924"/>
                  </a:lnTo>
                  <a:lnTo>
                    <a:pt x="189" y="935"/>
                  </a:lnTo>
                  <a:lnTo>
                    <a:pt x="186" y="944"/>
                  </a:lnTo>
                  <a:lnTo>
                    <a:pt x="183" y="954"/>
                  </a:lnTo>
                  <a:lnTo>
                    <a:pt x="182" y="962"/>
                  </a:lnTo>
                  <a:lnTo>
                    <a:pt x="181" y="969"/>
                  </a:lnTo>
                  <a:lnTo>
                    <a:pt x="182" y="974"/>
                  </a:lnTo>
                  <a:lnTo>
                    <a:pt x="182" y="977"/>
                  </a:lnTo>
                  <a:lnTo>
                    <a:pt x="184" y="980"/>
                  </a:lnTo>
                  <a:lnTo>
                    <a:pt x="186" y="982"/>
                  </a:lnTo>
                  <a:lnTo>
                    <a:pt x="189" y="983"/>
                  </a:lnTo>
                  <a:lnTo>
                    <a:pt x="193" y="983"/>
                  </a:lnTo>
                  <a:lnTo>
                    <a:pt x="196" y="983"/>
                  </a:lnTo>
                  <a:lnTo>
                    <a:pt x="205" y="984"/>
                  </a:lnTo>
                  <a:lnTo>
                    <a:pt x="211" y="987"/>
                  </a:lnTo>
                  <a:lnTo>
                    <a:pt x="213" y="989"/>
                  </a:lnTo>
                  <a:lnTo>
                    <a:pt x="214" y="992"/>
                  </a:lnTo>
                  <a:lnTo>
                    <a:pt x="214" y="995"/>
                  </a:lnTo>
                  <a:lnTo>
                    <a:pt x="213" y="1000"/>
                  </a:lnTo>
                  <a:lnTo>
                    <a:pt x="209" y="1009"/>
                  </a:lnTo>
                  <a:lnTo>
                    <a:pt x="203" y="1017"/>
                  </a:lnTo>
                  <a:lnTo>
                    <a:pt x="198" y="1025"/>
                  </a:lnTo>
                  <a:lnTo>
                    <a:pt x="189" y="1033"/>
                  </a:lnTo>
                  <a:lnTo>
                    <a:pt x="182" y="1045"/>
                  </a:lnTo>
                  <a:lnTo>
                    <a:pt x="175" y="1058"/>
                  </a:lnTo>
                  <a:lnTo>
                    <a:pt x="169" y="1072"/>
                  </a:lnTo>
                  <a:lnTo>
                    <a:pt x="161" y="1083"/>
                  </a:lnTo>
                  <a:lnTo>
                    <a:pt x="154" y="1090"/>
                  </a:lnTo>
                  <a:lnTo>
                    <a:pt x="145" y="1095"/>
                  </a:lnTo>
                  <a:lnTo>
                    <a:pt x="136" y="1099"/>
                  </a:lnTo>
                  <a:lnTo>
                    <a:pt x="121" y="1102"/>
                  </a:lnTo>
                  <a:lnTo>
                    <a:pt x="114" y="1105"/>
                  </a:lnTo>
                  <a:lnTo>
                    <a:pt x="107" y="1108"/>
                  </a:lnTo>
                  <a:lnTo>
                    <a:pt x="101" y="1110"/>
                  </a:lnTo>
                  <a:lnTo>
                    <a:pt x="97" y="1114"/>
                  </a:lnTo>
                  <a:lnTo>
                    <a:pt x="93" y="1118"/>
                  </a:lnTo>
                  <a:lnTo>
                    <a:pt x="91" y="1121"/>
                  </a:lnTo>
                  <a:lnTo>
                    <a:pt x="89" y="1125"/>
                  </a:lnTo>
                  <a:lnTo>
                    <a:pt x="88" y="1128"/>
                  </a:lnTo>
                  <a:lnTo>
                    <a:pt x="99" y="1143"/>
                  </a:lnTo>
                  <a:lnTo>
                    <a:pt x="113" y="1162"/>
                  </a:lnTo>
                  <a:lnTo>
                    <a:pt x="113" y="1164"/>
                  </a:lnTo>
                  <a:lnTo>
                    <a:pt x="113" y="1166"/>
                  </a:lnTo>
                  <a:lnTo>
                    <a:pt x="112" y="1167"/>
                  </a:lnTo>
                  <a:lnTo>
                    <a:pt x="111" y="1170"/>
                  </a:lnTo>
                  <a:lnTo>
                    <a:pt x="106" y="1172"/>
                  </a:lnTo>
                  <a:lnTo>
                    <a:pt x="101" y="1175"/>
                  </a:lnTo>
                  <a:lnTo>
                    <a:pt x="95" y="1177"/>
                  </a:lnTo>
                  <a:lnTo>
                    <a:pt x="89" y="1179"/>
                  </a:lnTo>
                  <a:lnTo>
                    <a:pt x="83" y="1183"/>
                  </a:lnTo>
                  <a:lnTo>
                    <a:pt x="80" y="1189"/>
                  </a:lnTo>
                  <a:lnTo>
                    <a:pt x="74" y="1203"/>
                  </a:lnTo>
                  <a:lnTo>
                    <a:pt x="69" y="1221"/>
                  </a:lnTo>
                  <a:lnTo>
                    <a:pt x="68" y="1229"/>
                  </a:lnTo>
                  <a:lnTo>
                    <a:pt x="67" y="1238"/>
                  </a:lnTo>
                  <a:lnTo>
                    <a:pt x="67" y="1246"/>
                  </a:lnTo>
                  <a:lnTo>
                    <a:pt x="68" y="1252"/>
                  </a:lnTo>
                  <a:lnTo>
                    <a:pt x="69" y="1258"/>
                  </a:lnTo>
                  <a:lnTo>
                    <a:pt x="69" y="1263"/>
                  </a:lnTo>
                  <a:lnTo>
                    <a:pt x="69" y="1267"/>
                  </a:lnTo>
                  <a:lnTo>
                    <a:pt x="68" y="1271"/>
                  </a:lnTo>
                  <a:lnTo>
                    <a:pt x="64" y="1278"/>
                  </a:lnTo>
                  <a:lnTo>
                    <a:pt x="60" y="1285"/>
                  </a:lnTo>
                  <a:lnTo>
                    <a:pt x="57" y="1296"/>
                  </a:lnTo>
                  <a:lnTo>
                    <a:pt x="56" y="1308"/>
                  </a:lnTo>
                  <a:lnTo>
                    <a:pt x="56" y="1320"/>
                  </a:lnTo>
                  <a:lnTo>
                    <a:pt x="53" y="1330"/>
                  </a:lnTo>
                  <a:lnTo>
                    <a:pt x="50" y="1341"/>
                  </a:lnTo>
                  <a:lnTo>
                    <a:pt x="50" y="1353"/>
                  </a:lnTo>
                  <a:lnTo>
                    <a:pt x="50" y="1359"/>
                  </a:lnTo>
                  <a:lnTo>
                    <a:pt x="49" y="1365"/>
                  </a:lnTo>
                  <a:lnTo>
                    <a:pt x="49" y="1371"/>
                  </a:lnTo>
                  <a:lnTo>
                    <a:pt x="47" y="1376"/>
                  </a:lnTo>
                  <a:lnTo>
                    <a:pt x="39" y="1385"/>
                  </a:lnTo>
                  <a:lnTo>
                    <a:pt x="30" y="1395"/>
                  </a:lnTo>
                  <a:lnTo>
                    <a:pt x="19" y="1404"/>
                  </a:lnTo>
                  <a:lnTo>
                    <a:pt x="7" y="1414"/>
                  </a:lnTo>
                  <a:lnTo>
                    <a:pt x="3" y="1419"/>
                  </a:lnTo>
                  <a:lnTo>
                    <a:pt x="0" y="1425"/>
                  </a:lnTo>
                  <a:lnTo>
                    <a:pt x="0" y="1433"/>
                  </a:lnTo>
                  <a:lnTo>
                    <a:pt x="0" y="1440"/>
                  </a:lnTo>
                  <a:lnTo>
                    <a:pt x="3" y="1447"/>
                  </a:lnTo>
                  <a:lnTo>
                    <a:pt x="6" y="1454"/>
                  </a:lnTo>
                  <a:lnTo>
                    <a:pt x="11" y="1460"/>
                  </a:lnTo>
                  <a:lnTo>
                    <a:pt x="17" y="1465"/>
                  </a:lnTo>
                  <a:lnTo>
                    <a:pt x="22" y="1469"/>
                  </a:lnTo>
                  <a:lnTo>
                    <a:pt x="25" y="1473"/>
                  </a:lnTo>
                  <a:lnTo>
                    <a:pt x="28" y="1478"/>
                  </a:lnTo>
                  <a:lnTo>
                    <a:pt x="28" y="1481"/>
                  </a:lnTo>
                  <a:lnTo>
                    <a:pt x="26" y="1485"/>
                  </a:lnTo>
                  <a:lnTo>
                    <a:pt x="23" y="1488"/>
                  </a:lnTo>
                  <a:lnTo>
                    <a:pt x="19" y="1493"/>
                  </a:lnTo>
                  <a:lnTo>
                    <a:pt x="14" y="1498"/>
                  </a:lnTo>
                  <a:lnTo>
                    <a:pt x="12" y="1500"/>
                  </a:lnTo>
                  <a:lnTo>
                    <a:pt x="11" y="1504"/>
                  </a:lnTo>
                  <a:lnTo>
                    <a:pt x="10" y="1507"/>
                  </a:lnTo>
                  <a:lnTo>
                    <a:pt x="10" y="1510"/>
                  </a:lnTo>
                  <a:lnTo>
                    <a:pt x="11" y="1517"/>
                  </a:lnTo>
                  <a:lnTo>
                    <a:pt x="13" y="1524"/>
                  </a:lnTo>
                  <a:lnTo>
                    <a:pt x="18" y="1530"/>
                  </a:lnTo>
                  <a:lnTo>
                    <a:pt x="24" y="1536"/>
                  </a:lnTo>
                  <a:lnTo>
                    <a:pt x="31" y="1540"/>
                  </a:lnTo>
                  <a:lnTo>
                    <a:pt x="38" y="1542"/>
                  </a:lnTo>
                  <a:lnTo>
                    <a:pt x="51" y="1544"/>
                  </a:lnTo>
                  <a:lnTo>
                    <a:pt x="62" y="1549"/>
                  </a:lnTo>
                  <a:lnTo>
                    <a:pt x="72" y="1554"/>
                  </a:lnTo>
                  <a:lnTo>
                    <a:pt x="80" y="1561"/>
                  </a:lnTo>
                  <a:lnTo>
                    <a:pt x="85" y="1564"/>
                  </a:lnTo>
                  <a:lnTo>
                    <a:pt x="91" y="1566"/>
                  </a:lnTo>
                  <a:lnTo>
                    <a:pt x="98" y="1568"/>
                  </a:lnTo>
                  <a:lnTo>
                    <a:pt x="104" y="1568"/>
                  </a:lnTo>
                  <a:lnTo>
                    <a:pt x="119" y="1569"/>
                  </a:lnTo>
                  <a:lnTo>
                    <a:pt x="133" y="1568"/>
                  </a:lnTo>
                  <a:lnTo>
                    <a:pt x="145" y="1569"/>
                  </a:lnTo>
                  <a:lnTo>
                    <a:pt x="154" y="1572"/>
                  </a:lnTo>
                  <a:lnTo>
                    <a:pt x="161" y="1575"/>
                  </a:lnTo>
                  <a:lnTo>
                    <a:pt x="165" y="1581"/>
                  </a:lnTo>
                  <a:lnTo>
                    <a:pt x="171" y="1586"/>
                  </a:lnTo>
                  <a:lnTo>
                    <a:pt x="176" y="1588"/>
                  </a:lnTo>
                  <a:lnTo>
                    <a:pt x="182" y="1589"/>
                  </a:lnTo>
                  <a:lnTo>
                    <a:pt x="188" y="1588"/>
                  </a:lnTo>
                  <a:lnTo>
                    <a:pt x="199" y="1578"/>
                  </a:lnTo>
                  <a:lnTo>
                    <a:pt x="213" y="1562"/>
                  </a:lnTo>
                  <a:lnTo>
                    <a:pt x="223" y="1557"/>
                  </a:lnTo>
                  <a:lnTo>
                    <a:pt x="228" y="1555"/>
                  </a:lnTo>
                  <a:lnTo>
                    <a:pt x="230" y="1556"/>
                  </a:lnTo>
                  <a:lnTo>
                    <a:pt x="231" y="1557"/>
                  </a:lnTo>
                  <a:lnTo>
                    <a:pt x="232" y="1560"/>
                  </a:lnTo>
                  <a:lnTo>
                    <a:pt x="231" y="1562"/>
                  </a:lnTo>
                  <a:lnTo>
                    <a:pt x="224" y="1572"/>
                  </a:lnTo>
                  <a:lnTo>
                    <a:pt x="214" y="1581"/>
                  </a:lnTo>
                  <a:lnTo>
                    <a:pt x="213" y="1584"/>
                  </a:lnTo>
                  <a:lnTo>
                    <a:pt x="214" y="1586"/>
                  </a:lnTo>
                  <a:lnTo>
                    <a:pt x="217" y="1588"/>
                  </a:lnTo>
                  <a:lnTo>
                    <a:pt x="220" y="1592"/>
                  </a:lnTo>
                  <a:lnTo>
                    <a:pt x="231" y="1598"/>
                  </a:lnTo>
                  <a:lnTo>
                    <a:pt x="242" y="1605"/>
                  </a:lnTo>
                  <a:lnTo>
                    <a:pt x="251" y="1612"/>
                  </a:lnTo>
                  <a:lnTo>
                    <a:pt x="258" y="1620"/>
                  </a:lnTo>
                  <a:lnTo>
                    <a:pt x="263" y="1629"/>
                  </a:lnTo>
                  <a:lnTo>
                    <a:pt x="265" y="1638"/>
                  </a:lnTo>
                  <a:lnTo>
                    <a:pt x="269" y="1648"/>
                  </a:lnTo>
                  <a:lnTo>
                    <a:pt x="271" y="1655"/>
                  </a:lnTo>
                  <a:lnTo>
                    <a:pt x="274" y="1658"/>
                  </a:lnTo>
                  <a:lnTo>
                    <a:pt x="276" y="1661"/>
                  </a:lnTo>
                  <a:lnTo>
                    <a:pt x="278" y="1662"/>
                  </a:lnTo>
                  <a:lnTo>
                    <a:pt x="283" y="1662"/>
                  </a:lnTo>
                  <a:lnTo>
                    <a:pt x="289" y="1661"/>
                  </a:lnTo>
                  <a:lnTo>
                    <a:pt x="294" y="1660"/>
                  </a:lnTo>
                  <a:lnTo>
                    <a:pt x="300" y="1656"/>
                  </a:lnTo>
                  <a:lnTo>
                    <a:pt x="307" y="1651"/>
                  </a:lnTo>
                  <a:lnTo>
                    <a:pt x="318" y="1645"/>
                  </a:lnTo>
                  <a:lnTo>
                    <a:pt x="330" y="1641"/>
                  </a:lnTo>
                  <a:lnTo>
                    <a:pt x="341" y="1637"/>
                  </a:lnTo>
                  <a:lnTo>
                    <a:pt x="353" y="1633"/>
                  </a:lnTo>
                  <a:lnTo>
                    <a:pt x="365" y="1631"/>
                  </a:lnTo>
                  <a:lnTo>
                    <a:pt x="375" y="1629"/>
                  </a:lnTo>
                  <a:lnTo>
                    <a:pt x="379" y="1627"/>
                  </a:lnTo>
                  <a:lnTo>
                    <a:pt x="383" y="1627"/>
                  </a:lnTo>
                  <a:lnTo>
                    <a:pt x="385" y="1629"/>
                  </a:lnTo>
                  <a:lnTo>
                    <a:pt x="387" y="1630"/>
                  </a:lnTo>
                  <a:lnTo>
                    <a:pt x="388" y="1636"/>
                  </a:lnTo>
                  <a:lnTo>
                    <a:pt x="387" y="1643"/>
                  </a:lnTo>
                  <a:lnTo>
                    <a:pt x="383" y="1652"/>
                  </a:lnTo>
                  <a:lnTo>
                    <a:pt x="379" y="1664"/>
                  </a:lnTo>
                  <a:lnTo>
                    <a:pt x="378" y="1670"/>
                  </a:lnTo>
                  <a:lnTo>
                    <a:pt x="377" y="1676"/>
                  </a:lnTo>
                  <a:lnTo>
                    <a:pt x="377" y="1682"/>
                  </a:lnTo>
                  <a:lnTo>
                    <a:pt x="378" y="1687"/>
                  </a:lnTo>
                  <a:lnTo>
                    <a:pt x="381" y="1692"/>
                  </a:lnTo>
                  <a:lnTo>
                    <a:pt x="382" y="1695"/>
                  </a:lnTo>
                  <a:lnTo>
                    <a:pt x="385" y="1698"/>
                  </a:lnTo>
                  <a:lnTo>
                    <a:pt x="389" y="1699"/>
                  </a:lnTo>
                  <a:lnTo>
                    <a:pt x="396" y="1701"/>
                  </a:lnTo>
                  <a:lnTo>
                    <a:pt x="401" y="1704"/>
                  </a:lnTo>
                  <a:lnTo>
                    <a:pt x="404" y="1708"/>
                  </a:lnTo>
                  <a:lnTo>
                    <a:pt x="407" y="1715"/>
                  </a:lnTo>
                  <a:lnTo>
                    <a:pt x="409" y="1725"/>
                  </a:lnTo>
                  <a:lnTo>
                    <a:pt x="410" y="1733"/>
                  </a:lnTo>
                  <a:lnTo>
                    <a:pt x="412" y="1738"/>
                  </a:lnTo>
                  <a:lnTo>
                    <a:pt x="414" y="1742"/>
                  </a:lnTo>
                  <a:lnTo>
                    <a:pt x="415" y="1744"/>
                  </a:lnTo>
                  <a:lnTo>
                    <a:pt x="419" y="1746"/>
                  </a:lnTo>
                  <a:lnTo>
                    <a:pt x="423" y="1750"/>
                  </a:lnTo>
                  <a:lnTo>
                    <a:pt x="428" y="1753"/>
                  </a:lnTo>
                  <a:lnTo>
                    <a:pt x="432" y="1761"/>
                  </a:lnTo>
                  <a:lnTo>
                    <a:pt x="434" y="1774"/>
                  </a:lnTo>
                  <a:lnTo>
                    <a:pt x="436" y="1782"/>
                  </a:lnTo>
                  <a:lnTo>
                    <a:pt x="438" y="1788"/>
                  </a:lnTo>
                  <a:lnTo>
                    <a:pt x="440" y="1794"/>
                  </a:lnTo>
                  <a:lnTo>
                    <a:pt x="444" y="1800"/>
                  </a:lnTo>
                  <a:lnTo>
                    <a:pt x="450" y="1808"/>
                  </a:lnTo>
                  <a:lnTo>
                    <a:pt x="458" y="1816"/>
                  </a:lnTo>
                  <a:lnTo>
                    <a:pt x="463" y="1821"/>
                  </a:lnTo>
                  <a:lnTo>
                    <a:pt x="466" y="1825"/>
                  </a:lnTo>
                  <a:lnTo>
                    <a:pt x="469" y="1830"/>
                  </a:lnTo>
                  <a:lnTo>
                    <a:pt x="470" y="1833"/>
                  </a:lnTo>
                  <a:lnTo>
                    <a:pt x="470" y="1838"/>
                  </a:lnTo>
                  <a:lnTo>
                    <a:pt x="469" y="1843"/>
                  </a:lnTo>
                  <a:lnTo>
                    <a:pt x="466" y="1846"/>
                  </a:lnTo>
                  <a:lnTo>
                    <a:pt x="461" y="1851"/>
                  </a:lnTo>
                  <a:lnTo>
                    <a:pt x="457" y="1856"/>
                  </a:lnTo>
                  <a:lnTo>
                    <a:pt x="453" y="1862"/>
                  </a:lnTo>
                  <a:lnTo>
                    <a:pt x="452" y="1868"/>
                  </a:lnTo>
                  <a:lnTo>
                    <a:pt x="451" y="1874"/>
                  </a:lnTo>
                  <a:lnTo>
                    <a:pt x="451" y="1879"/>
                  </a:lnTo>
                  <a:lnTo>
                    <a:pt x="452" y="1884"/>
                  </a:lnTo>
                  <a:lnTo>
                    <a:pt x="453" y="1890"/>
                  </a:lnTo>
                  <a:lnTo>
                    <a:pt x="456" y="1895"/>
                  </a:lnTo>
                  <a:lnTo>
                    <a:pt x="461" y="1903"/>
                  </a:lnTo>
                  <a:lnTo>
                    <a:pt x="465" y="1912"/>
                  </a:lnTo>
                  <a:lnTo>
                    <a:pt x="467" y="1922"/>
                  </a:lnTo>
                  <a:lnTo>
                    <a:pt x="469" y="1933"/>
                  </a:lnTo>
                  <a:lnTo>
                    <a:pt x="469" y="1939"/>
                  </a:lnTo>
                  <a:lnTo>
                    <a:pt x="470" y="1945"/>
                  </a:lnTo>
                  <a:lnTo>
                    <a:pt x="472" y="1951"/>
                  </a:lnTo>
                  <a:lnTo>
                    <a:pt x="475" y="1958"/>
                  </a:lnTo>
                  <a:lnTo>
                    <a:pt x="482" y="1971"/>
                  </a:lnTo>
                  <a:lnTo>
                    <a:pt x="492" y="1985"/>
                  </a:lnTo>
                  <a:lnTo>
                    <a:pt x="498" y="1992"/>
                  </a:lnTo>
                  <a:lnTo>
                    <a:pt x="502" y="2001"/>
                  </a:lnTo>
                  <a:lnTo>
                    <a:pt x="505" y="2009"/>
                  </a:lnTo>
                  <a:lnTo>
                    <a:pt x="508" y="2017"/>
                  </a:lnTo>
                  <a:lnTo>
                    <a:pt x="510" y="2024"/>
                  </a:lnTo>
                  <a:lnTo>
                    <a:pt x="513" y="2032"/>
                  </a:lnTo>
                  <a:lnTo>
                    <a:pt x="515" y="2039"/>
                  </a:lnTo>
                  <a:lnTo>
                    <a:pt x="519" y="2045"/>
                  </a:lnTo>
                  <a:lnTo>
                    <a:pt x="526" y="2051"/>
                  </a:lnTo>
                  <a:lnTo>
                    <a:pt x="534" y="2057"/>
                  </a:lnTo>
                  <a:lnTo>
                    <a:pt x="543" y="2060"/>
                  </a:lnTo>
                  <a:lnTo>
                    <a:pt x="555" y="2064"/>
                  </a:lnTo>
                  <a:lnTo>
                    <a:pt x="558" y="2063"/>
                  </a:lnTo>
                  <a:lnTo>
                    <a:pt x="560" y="2061"/>
                  </a:lnTo>
                  <a:lnTo>
                    <a:pt x="561" y="2060"/>
                  </a:lnTo>
                  <a:lnTo>
                    <a:pt x="562" y="2059"/>
                  </a:lnTo>
                  <a:lnTo>
                    <a:pt x="564" y="2057"/>
                  </a:lnTo>
                  <a:lnTo>
                    <a:pt x="564" y="2053"/>
                  </a:lnTo>
                  <a:lnTo>
                    <a:pt x="564" y="2047"/>
                  </a:lnTo>
                  <a:lnTo>
                    <a:pt x="561" y="2042"/>
                  </a:lnTo>
                  <a:lnTo>
                    <a:pt x="559" y="2040"/>
                  </a:lnTo>
                  <a:lnTo>
                    <a:pt x="555" y="2038"/>
                  </a:lnTo>
                  <a:lnTo>
                    <a:pt x="553" y="2034"/>
                  </a:lnTo>
                  <a:lnTo>
                    <a:pt x="551" y="2030"/>
                  </a:lnTo>
                  <a:lnTo>
                    <a:pt x="549" y="2026"/>
                  </a:lnTo>
                  <a:lnTo>
                    <a:pt x="552" y="2021"/>
                  </a:lnTo>
                  <a:lnTo>
                    <a:pt x="553" y="2020"/>
                  </a:lnTo>
                  <a:lnTo>
                    <a:pt x="555" y="2019"/>
                  </a:lnTo>
                  <a:lnTo>
                    <a:pt x="559" y="2017"/>
                  </a:lnTo>
                  <a:lnTo>
                    <a:pt x="561" y="2017"/>
                  </a:lnTo>
                  <a:lnTo>
                    <a:pt x="565" y="2019"/>
                  </a:lnTo>
                  <a:lnTo>
                    <a:pt x="568" y="2020"/>
                  </a:lnTo>
                  <a:lnTo>
                    <a:pt x="572" y="2021"/>
                  </a:lnTo>
                  <a:lnTo>
                    <a:pt x="574" y="2023"/>
                  </a:lnTo>
                  <a:lnTo>
                    <a:pt x="578" y="2027"/>
                  </a:lnTo>
                  <a:lnTo>
                    <a:pt x="584" y="2030"/>
                  </a:lnTo>
                  <a:lnTo>
                    <a:pt x="587" y="2033"/>
                  </a:lnTo>
                  <a:lnTo>
                    <a:pt x="592" y="2034"/>
                  </a:lnTo>
                  <a:lnTo>
                    <a:pt x="597" y="2034"/>
                  </a:lnTo>
                  <a:lnTo>
                    <a:pt x="602" y="2033"/>
                  </a:lnTo>
                  <a:lnTo>
                    <a:pt x="604" y="2032"/>
                  </a:lnTo>
                  <a:lnTo>
                    <a:pt x="606" y="2030"/>
                  </a:lnTo>
                  <a:lnTo>
                    <a:pt x="608" y="2028"/>
                  </a:lnTo>
                  <a:lnTo>
                    <a:pt x="608" y="2026"/>
                  </a:lnTo>
                  <a:lnTo>
                    <a:pt x="608" y="2021"/>
                  </a:lnTo>
                  <a:lnTo>
                    <a:pt x="608" y="2015"/>
                  </a:lnTo>
                  <a:lnTo>
                    <a:pt x="603" y="2004"/>
                  </a:lnTo>
                  <a:lnTo>
                    <a:pt x="599" y="1996"/>
                  </a:lnTo>
                  <a:lnTo>
                    <a:pt x="598" y="1994"/>
                  </a:lnTo>
                  <a:lnTo>
                    <a:pt x="598" y="1991"/>
                  </a:lnTo>
                  <a:lnTo>
                    <a:pt x="598" y="1988"/>
                  </a:lnTo>
                  <a:lnTo>
                    <a:pt x="601" y="1985"/>
                  </a:lnTo>
                  <a:lnTo>
                    <a:pt x="602" y="1983"/>
                  </a:lnTo>
                  <a:lnTo>
                    <a:pt x="605" y="1982"/>
                  </a:lnTo>
                  <a:lnTo>
                    <a:pt x="610" y="1982"/>
                  </a:lnTo>
                  <a:lnTo>
                    <a:pt x="616" y="1983"/>
                  </a:lnTo>
                  <a:lnTo>
                    <a:pt x="621" y="1985"/>
                  </a:lnTo>
                  <a:lnTo>
                    <a:pt x="626" y="1985"/>
                  </a:lnTo>
                  <a:lnTo>
                    <a:pt x="628" y="1984"/>
                  </a:lnTo>
                  <a:lnTo>
                    <a:pt x="630" y="1983"/>
                  </a:lnTo>
                  <a:lnTo>
                    <a:pt x="633" y="1980"/>
                  </a:lnTo>
                  <a:lnTo>
                    <a:pt x="635" y="1979"/>
                  </a:lnTo>
                  <a:lnTo>
                    <a:pt x="639" y="1978"/>
                  </a:lnTo>
                  <a:lnTo>
                    <a:pt x="643" y="1977"/>
                  </a:lnTo>
                  <a:lnTo>
                    <a:pt x="654" y="1977"/>
                  </a:lnTo>
                  <a:lnTo>
                    <a:pt x="665" y="1976"/>
                  </a:lnTo>
                  <a:lnTo>
                    <a:pt x="669" y="1975"/>
                  </a:lnTo>
                  <a:lnTo>
                    <a:pt x="674" y="1972"/>
                  </a:lnTo>
                  <a:lnTo>
                    <a:pt x="678" y="1970"/>
                  </a:lnTo>
                  <a:lnTo>
                    <a:pt x="681" y="1965"/>
                  </a:lnTo>
                  <a:lnTo>
                    <a:pt x="685" y="1957"/>
                  </a:lnTo>
                  <a:lnTo>
                    <a:pt x="689" y="1951"/>
                  </a:lnTo>
                  <a:lnTo>
                    <a:pt x="689" y="1947"/>
                  </a:lnTo>
                  <a:lnTo>
                    <a:pt x="689" y="1945"/>
                  </a:lnTo>
                  <a:lnTo>
                    <a:pt x="687" y="1942"/>
                  </a:lnTo>
                  <a:lnTo>
                    <a:pt x="686" y="1941"/>
                  </a:lnTo>
                  <a:lnTo>
                    <a:pt x="671" y="1933"/>
                  </a:lnTo>
                  <a:lnTo>
                    <a:pt x="653" y="1922"/>
                  </a:lnTo>
                  <a:lnTo>
                    <a:pt x="652" y="1920"/>
                  </a:lnTo>
                  <a:lnTo>
                    <a:pt x="650" y="1919"/>
                  </a:lnTo>
                  <a:lnTo>
                    <a:pt x="652" y="1916"/>
                  </a:lnTo>
                  <a:lnTo>
                    <a:pt x="653" y="1915"/>
                  </a:lnTo>
                  <a:lnTo>
                    <a:pt x="658" y="1914"/>
                  </a:lnTo>
                  <a:lnTo>
                    <a:pt x="667" y="1914"/>
                  </a:lnTo>
                  <a:lnTo>
                    <a:pt x="680" y="1916"/>
                  </a:lnTo>
                  <a:lnTo>
                    <a:pt x="697" y="1919"/>
                  </a:lnTo>
                  <a:lnTo>
                    <a:pt x="712" y="1922"/>
                  </a:lnTo>
                  <a:lnTo>
                    <a:pt x="723" y="1926"/>
                  </a:lnTo>
                  <a:lnTo>
                    <a:pt x="730" y="1931"/>
                  </a:lnTo>
                  <a:lnTo>
                    <a:pt x="736" y="1938"/>
                  </a:lnTo>
                  <a:lnTo>
                    <a:pt x="740" y="1946"/>
                  </a:lnTo>
                  <a:lnTo>
                    <a:pt x="742" y="1956"/>
                  </a:lnTo>
                  <a:lnTo>
                    <a:pt x="741" y="1964"/>
                  </a:lnTo>
                  <a:lnTo>
                    <a:pt x="737" y="1975"/>
                  </a:lnTo>
                  <a:lnTo>
                    <a:pt x="732" y="1985"/>
                  </a:lnTo>
                  <a:lnTo>
                    <a:pt x="728" y="1995"/>
                  </a:lnTo>
                  <a:lnTo>
                    <a:pt x="727" y="2000"/>
                  </a:lnTo>
                  <a:lnTo>
                    <a:pt x="728" y="2004"/>
                  </a:lnTo>
                  <a:lnTo>
                    <a:pt x="729" y="2008"/>
                  </a:lnTo>
                  <a:lnTo>
                    <a:pt x="730" y="2009"/>
                  </a:lnTo>
                  <a:lnTo>
                    <a:pt x="732" y="2010"/>
                  </a:lnTo>
                  <a:lnTo>
                    <a:pt x="736" y="2009"/>
                  </a:lnTo>
                  <a:lnTo>
                    <a:pt x="741" y="2007"/>
                  </a:lnTo>
                  <a:lnTo>
                    <a:pt x="746" y="2003"/>
                  </a:lnTo>
                  <a:lnTo>
                    <a:pt x="750" y="1998"/>
                  </a:lnTo>
                  <a:lnTo>
                    <a:pt x="755" y="1994"/>
                  </a:lnTo>
                  <a:lnTo>
                    <a:pt x="757" y="1988"/>
                  </a:lnTo>
                  <a:lnTo>
                    <a:pt x="760" y="1980"/>
                  </a:lnTo>
                  <a:lnTo>
                    <a:pt x="760" y="1973"/>
                  </a:lnTo>
                  <a:lnTo>
                    <a:pt x="760" y="1965"/>
                  </a:lnTo>
                  <a:lnTo>
                    <a:pt x="759" y="1957"/>
                  </a:lnTo>
                  <a:lnTo>
                    <a:pt x="756" y="1948"/>
                  </a:lnTo>
                  <a:lnTo>
                    <a:pt x="755" y="1940"/>
                  </a:lnTo>
                  <a:lnTo>
                    <a:pt x="753" y="1932"/>
                  </a:lnTo>
                  <a:lnTo>
                    <a:pt x="753" y="1925"/>
                  </a:lnTo>
                  <a:lnTo>
                    <a:pt x="753" y="1919"/>
                  </a:lnTo>
                  <a:lnTo>
                    <a:pt x="755" y="1908"/>
                  </a:lnTo>
                  <a:lnTo>
                    <a:pt x="756" y="1896"/>
                  </a:lnTo>
                  <a:lnTo>
                    <a:pt x="757" y="1884"/>
                  </a:lnTo>
                  <a:lnTo>
                    <a:pt x="760" y="1877"/>
                  </a:lnTo>
                  <a:lnTo>
                    <a:pt x="765" y="1875"/>
                  </a:lnTo>
                  <a:lnTo>
                    <a:pt x="775" y="1872"/>
                  </a:lnTo>
                  <a:lnTo>
                    <a:pt x="780" y="1871"/>
                  </a:lnTo>
                  <a:lnTo>
                    <a:pt x="785" y="1871"/>
                  </a:lnTo>
                  <a:lnTo>
                    <a:pt x="790" y="1872"/>
                  </a:lnTo>
                  <a:lnTo>
                    <a:pt x="791" y="1874"/>
                  </a:lnTo>
                  <a:lnTo>
                    <a:pt x="792" y="1876"/>
                  </a:lnTo>
                  <a:lnTo>
                    <a:pt x="792" y="1879"/>
                  </a:lnTo>
                  <a:lnTo>
                    <a:pt x="791" y="1884"/>
                  </a:lnTo>
                  <a:lnTo>
                    <a:pt x="788" y="1889"/>
                  </a:lnTo>
                  <a:lnTo>
                    <a:pt x="785" y="1896"/>
                  </a:lnTo>
                  <a:lnTo>
                    <a:pt x="780" y="1903"/>
                  </a:lnTo>
                  <a:lnTo>
                    <a:pt x="776" y="1912"/>
                  </a:lnTo>
                  <a:lnTo>
                    <a:pt x="775" y="1921"/>
                  </a:lnTo>
                  <a:lnTo>
                    <a:pt x="775" y="1923"/>
                  </a:lnTo>
                  <a:lnTo>
                    <a:pt x="778" y="1926"/>
                  </a:lnTo>
                  <a:lnTo>
                    <a:pt x="780" y="1928"/>
                  </a:lnTo>
                  <a:lnTo>
                    <a:pt x="782" y="1928"/>
                  </a:lnTo>
                  <a:lnTo>
                    <a:pt x="786" y="1928"/>
                  </a:lnTo>
                  <a:lnTo>
                    <a:pt x="790" y="1927"/>
                  </a:lnTo>
                  <a:lnTo>
                    <a:pt x="792" y="1923"/>
                  </a:lnTo>
                  <a:lnTo>
                    <a:pt x="794" y="1919"/>
                  </a:lnTo>
                  <a:lnTo>
                    <a:pt x="799" y="1908"/>
                  </a:lnTo>
                  <a:lnTo>
                    <a:pt x="806" y="1898"/>
                  </a:lnTo>
                  <a:lnTo>
                    <a:pt x="815" y="1890"/>
                  </a:lnTo>
                  <a:lnTo>
                    <a:pt x="823" y="1883"/>
                  </a:lnTo>
                  <a:lnTo>
                    <a:pt x="830" y="1877"/>
                  </a:lnTo>
                  <a:lnTo>
                    <a:pt x="836" y="1872"/>
                  </a:lnTo>
                  <a:lnTo>
                    <a:pt x="841" y="1868"/>
                  </a:lnTo>
                  <a:lnTo>
                    <a:pt x="842" y="1865"/>
                  </a:lnTo>
                  <a:lnTo>
                    <a:pt x="841" y="1849"/>
                  </a:lnTo>
                  <a:lnTo>
                    <a:pt x="841" y="1834"/>
                  </a:lnTo>
                  <a:lnTo>
                    <a:pt x="843" y="1822"/>
                  </a:lnTo>
                  <a:lnTo>
                    <a:pt x="845" y="1812"/>
                  </a:lnTo>
                  <a:lnTo>
                    <a:pt x="849" y="1805"/>
                  </a:lnTo>
                  <a:lnTo>
                    <a:pt x="854" y="1799"/>
                  </a:lnTo>
                  <a:lnTo>
                    <a:pt x="860" y="1794"/>
                  </a:lnTo>
                  <a:lnTo>
                    <a:pt x="867" y="1790"/>
                  </a:lnTo>
                  <a:lnTo>
                    <a:pt x="879" y="1789"/>
                  </a:lnTo>
                  <a:lnTo>
                    <a:pt x="892" y="1788"/>
                  </a:lnTo>
                  <a:lnTo>
                    <a:pt x="899" y="1787"/>
                  </a:lnTo>
                  <a:lnTo>
                    <a:pt x="907" y="1784"/>
                  </a:lnTo>
                  <a:lnTo>
                    <a:pt x="914" y="1781"/>
                  </a:lnTo>
                  <a:lnTo>
                    <a:pt x="921" y="1775"/>
                  </a:lnTo>
                  <a:lnTo>
                    <a:pt x="925" y="1771"/>
                  </a:lnTo>
                  <a:lnTo>
                    <a:pt x="927" y="1768"/>
                  </a:lnTo>
                  <a:lnTo>
                    <a:pt x="927" y="1763"/>
                  </a:lnTo>
                  <a:lnTo>
                    <a:pt x="927" y="1758"/>
                  </a:lnTo>
                  <a:lnTo>
                    <a:pt x="925" y="1748"/>
                  </a:lnTo>
                  <a:lnTo>
                    <a:pt x="920" y="1737"/>
                  </a:lnTo>
                  <a:lnTo>
                    <a:pt x="917" y="1734"/>
                  </a:lnTo>
                  <a:lnTo>
                    <a:pt x="910" y="1730"/>
                  </a:lnTo>
                  <a:lnTo>
                    <a:pt x="899" y="1725"/>
                  </a:lnTo>
                  <a:lnTo>
                    <a:pt x="886" y="1721"/>
                  </a:lnTo>
                  <a:lnTo>
                    <a:pt x="872" y="1718"/>
                  </a:lnTo>
                  <a:lnTo>
                    <a:pt x="856" y="1715"/>
                  </a:lnTo>
                  <a:lnTo>
                    <a:pt x="842" y="1714"/>
                  </a:lnTo>
                  <a:lnTo>
                    <a:pt x="829" y="1715"/>
                  </a:lnTo>
                  <a:lnTo>
                    <a:pt x="822" y="1717"/>
                  </a:lnTo>
                  <a:lnTo>
                    <a:pt x="816" y="1717"/>
                  </a:lnTo>
                  <a:lnTo>
                    <a:pt x="811" y="1715"/>
                  </a:lnTo>
                  <a:lnTo>
                    <a:pt x="807" y="1714"/>
                  </a:lnTo>
                  <a:lnTo>
                    <a:pt x="805" y="1712"/>
                  </a:lnTo>
                  <a:lnTo>
                    <a:pt x="804" y="1709"/>
                  </a:lnTo>
                  <a:lnTo>
                    <a:pt x="805" y="1706"/>
                  </a:lnTo>
                  <a:lnTo>
                    <a:pt x="806" y="1702"/>
                  </a:lnTo>
                  <a:lnTo>
                    <a:pt x="807" y="1698"/>
                  </a:lnTo>
                  <a:lnTo>
                    <a:pt x="810" y="1693"/>
                  </a:lnTo>
                  <a:lnTo>
                    <a:pt x="812" y="1689"/>
                  </a:lnTo>
                  <a:lnTo>
                    <a:pt x="816" y="1686"/>
                  </a:lnTo>
                  <a:lnTo>
                    <a:pt x="820" y="1683"/>
                  </a:lnTo>
                  <a:lnTo>
                    <a:pt x="828" y="1681"/>
                  </a:lnTo>
                  <a:lnTo>
                    <a:pt x="836" y="1680"/>
                  </a:lnTo>
                  <a:lnTo>
                    <a:pt x="847" y="1679"/>
                  </a:lnTo>
                  <a:lnTo>
                    <a:pt x="854" y="1679"/>
                  </a:lnTo>
                  <a:lnTo>
                    <a:pt x="858" y="1679"/>
                  </a:lnTo>
                  <a:lnTo>
                    <a:pt x="861" y="1680"/>
                  </a:lnTo>
                  <a:lnTo>
                    <a:pt x="864" y="1682"/>
                  </a:lnTo>
                  <a:lnTo>
                    <a:pt x="866" y="1682"/>
                  </a:lnTo>
                  <a:lnTo>
                    <a:pt x="868" y="1682"/>
                  </a:lnTo>
                  <a:lnTo>
                    <a:pt x="869" y="1681"/>
                  </a:lnTo>
                  <a:lnTo>
                    <a:pt x="872" y="1679"/>
                  </a:lnTo>
                  <a:lnTo>
                    <a:pt x="875" y="1674"/>
                  </a:lnTo>
                  <a:lnTo>
                    <a:pt x="878" y="1668"/>
                  </a:lnTo>
                  <a:lnTo>
                    <a:pt x="878" y="1661"/>
                  </a:lnTo>
                  <a:lnTo>
                    <a:pt x="876" y="1655"/>
                  </a:lnTo>
                  <a:lnTo>
                    <a:pt x="875" y="1652"/>
                  </a:lnTo>
                  <a:lnTo>
                    <a:pt x="872" y="1650"/>
                  </a:lnTo>
                  <a:lnTo>
                    <a:pt x="868" y="1649"/>
                  </a:lnTo>
                  <a:lnTo>
                    <a:pt x="864" y="1649"/>
                  </a:lnTo>
                  <a:lnTo>
                    <a:pt x="855" y="1648"/>
                  </a:lnTo>
                  <a:lnTo>
                    <a:pt x="845" y="1647"/>
                  </a:lnTo>
                  <a:lnTo>
                    <a:pt x="842" y="1647"/>
                  </a:lnTo>
                  <a:lnTo>
                    <a:pt x="837" y="1644"/>
                  </a:lnTo>
                  <a:lnTo>
                    <a:pt x="835" y="1643"/>
                  </a:lnTo>
                  <a:lnTo>
                    <a:pt x="832" y="1641"/>
                  </a:lnTo>
                  <a:lnTo>
                    <a:pt x="832" y="1637"/>
                  </a:lnTo>
                  <a:lnTo>
                    <a:pt x="835" y="1633"/>
                  </a:lnTo>
                  <a:lnTo>
                    <a:pt x="839" y="1630"/>
                  </a:lnTo>
                  <a:lnTo>
                    <a:pt x="845" y="1626"/>
                  </a:lnTo>
                  <a:lnTo>
                    <a:pt x="860" y="1620"/>
                  </a:lnTo>
                  <a:lnTo>
                    <a:pt x="873" y="1618"/>
                  </a:lnTo>
                  <a:lnTo>
                    <a:pt x="878" y="1618"/>
                  </a:lnTo>
                  <a:lnTo>
                    <a:pt x="882" y="1619"/>
                  </a:lnTo>
                  <a:lnTo>
                    <a:pt x="887" y="1620"/>
                  </a:lnTo>
                  <a:lnTo>
                    <a:pt x="891" y="1623"/>
                  </a:lnTo>
                  <a:lnTo>
                    <a:pt x="895" y="1625"/>
                  </a:lnTo>
                  <a:lnTo>
                    <a:pt x="898" y="1627"/>
                  </a:lnTo>
                  <a:lnTo>
                    <a:pt x="901" y="1631"/>
                  </a:lnTo>
                  <a:lnTo>
                    <a:pt x="904" y="1635"/>
                  </a:lnTo>
                  <a:lnTo>
                    <a:pt x="905" y="1638"/>
                  </a:lnTo>
                  <a:lnTo>
                    <a:pt x="905" y="1642"/>
                  </a:lnTo>
                  <a:lnTo>
                    <a:pt x="905" y="1647"/>
                  </a:lnTo>
                  <a:lnTo>
                    <a:pt x="905" y="1650"/>
                  </a:lnTo>
                  <a:lnTo>
                    <a:pt x="902" y="1657"/>
                  </a:lnTo>
                  <a:lnTo>
                    <a:pt x="899" y="1666"/>
                  </a:lnTo>
                  <a:lnTo>
                    <a:pt x="898" y="1669"/>
                  </a:lnTo>
                  <a:lnTo>
                    <a:pt x="898" y="1673"/>
                  </a:lnTo>
                  <a:lnTo>
                    <a:pt x="898" y="1676"/>
                  </a:lnTo>
                  <a:lnTo>
                    <a:pt x="898" y="1681"/>
                  </a:lnTo>
                  <a:lnTo>
                    <a:pt x="899" y="1685"/>
                  </a:lnTo>
                  <a:lnTo>
                    <a:pt x="901" y="1688"/>
                  </a:lnTo>
                  <a:lnTo>
                    <a:pt x="904" y="1692"/>
                  </a:lnTo>
                  <a:lnTo>
                    <a:pt x="907" y="1694"/>
                  </a:lnTo>
                  <a:lnTo>
                    <a:pt x="912" y="1695"/>
                  </a:lnTo>
                  <a:lnTo>
                    <a:pt x="917" y="1694"/>
                  </a:lnTo>
                  <a:lnTo>
                    <a:pt x="923" y="1692"/>
                  </a:lnTo>
                  <a:lnTo>
                    <a:pt x="929" y="1688"/>
                  </a:lnTo>
                  <a:lnTo>
                    <a:pt x="933" y="1683"/>
                  </a:lnTo>
                  <a:lnTo>
                    <a:pt x="938" y="1679"/>
                  </a:lnTo>
                  <a:lnTo>
                    <a:pt x="942" y="1675"/>
                  </a:lnTo>
                  <a:lnTo>
                    <a:pt x="944" y="1670"/>
                  </a:lnTo>
                  <a:lnTo>
                    <a:pt x="944" y="1664"/>
                  </a:lnTo>
                  <a:lnTo>
                    <a:pt x="943" y="1658"/>
                  </a:lnTo>
                  <a:lnTo>
                    <a:pt x="939" y="1654"/>
                  </a:lnTo>
                  <a:lnTo>
                    <a:pt x="933" y="1649"/>
                  </a:lnTo>
                  <a:lnTo>
                    <a:pt x="930" y="1647"/>
                  </a:lnTo>
                  <a:lnTo>
                    <a:pt x="926" y="1642"/>
                  </a:lnTo>
                  <a:lnTo>
                    <a:pt x="924" y="1637"/>
                  </a:lnTo>
                  <a:lnTo>
                    <a:pt x="921" y="1631"/>
                  </a:lnTo>
                  <a:lnTo>
                    <a:pt x="919" y="1625"/>
                  </a:lnTo>
                  <a:lnTo>
                    <a:pt x="918" y="1617"/>
                  </a:lnTo>
                  <a:lnTo>
                    <a:pt x="918" y="1608"/>
                  </a:lnTo>
                  <a:lnTo>
                    <a:pt x="919" y="1599"/>
                  </a:lnTo>
                  <a:lnTo>
                    <a:pt x="921" y="1591"/>
                  </a:lnTo>
                  <a:lnTo>
                    <a:pt x="924" y="1584"/>
                  </a:lnTo>
                  <a:lnTo>
                    <a:pt x="926" y="1580"/>
                  </a:lnTo>
                  <a:lnTo>
                    <a:pt x="929" y="1578"/>
                  </a:lnTo>
                  <a:lnTo>
                    <a:pt x="931" y="1578"/>
                  </a:lnTo>
                  <a:lnTo>
                    <a:pt x="932" y="1579"/>
                  </a:lnTo>
                  <a:lnTo>
                    <a:pt x="935" y="1581"/>
                  </a:lnTo>
                  <a:lnTo>
                    <a:pt x="936" y="1584"/>
                  </a:lnTo>
                  <a:lnTo>
                    <a:pt x="937" y="1594"/>
                  </a:lnTo>
                  <a:lnTo>
                    <a:pt x="937" y="1608"/>
                  </a:lnTo>
                  <a:lnTo>
                    <a:pt x="937" y="1623"/>
                  </a:lnTo>
                  <a:lnTo>
                    <a:pt x="938" y="1631"/>
                  </a:lnTo>
                  <a:lnTo>
                    <a:pt x="941" y="1635"/>
                  </a:lnTo>
                  <a:lnTo>
                    <a:pt x="943" y="1637"/>
                  </a:lnTo>
                  <a:lnTo>
                    <a:pt x="946" y="1638"/>
                  </a:lnTo>
                  <a:lnTo>
                    <a:pt x="949" y="1638"/>
                  </a:lnTo>
                  <a:lnTo>
                    <a:pt x="954" y="1639"/>
                  </a:lnTo>
                  <a:lnTo>
                    <a:pt x="961" y="1638"/>
                  </a:lnTo>
                  <a:lnTo>
                    <a:pt x="963" y="1638"/>
                  </a:lnTo>
                  <a:lnTo>
                    <a:pt x="967" y="1636"/>
                  </a:lnTo>
                  <a:lnTo>
                    <a:pt x="969" y="1633"/>
                  </a:lnTo>
                  <a:lnTo>
                    <a:pt x="971" y="1631"/>
                  </a:lnTo>
                  <a:lnTo>
                    <a:pt x="974" y="1626"/>
                  </a:lnTo>
                  <a:lnTo>
                    <a:pt x="977" y="1623"/>
                  </a:lnTo>
                  <a:lnTo>
                    <a:pt x="981" y="1619"/>
                  </a:lnTo>
                  <a:lnTo>
                    <a:pt x="986" y="1616"/>
                  </a:lnTo>
                  <a:lnTo>
                    <a:pt x="992" y="1612"/>
                  </a:lnTo>
                  <a:lnTo>
                    <a:pt x="996" y="1610"/>
                  </a:lnTo>
                  <a:lnTo>
                    <a:pt x="1004" y="1610"/>
                  </a:lnTo>
                  <a:lnTo>
                    <a:pt x="1009" y="1610"/>
                  </a:lnTo>
                  <a:lnTo>
                    <a:pt x="1015" y="1610"/>
                  </a:lnTo>
                  <a:lnTo>
                    <a:pt x="1020" y="1610"/>
                  </a:lnTo>
                  <a:lnTo>
                    <a:pt x="1024" y="1608"/>
                  </a:lnTo>
                  <a:lnTo>
                    <a:pt x="1026" y="1607"/>
                  </a:lnTo>
                  <a:lnTo>
                    <a:pt x="1027" y="1606"/>
                  </a:lnTo>
                  <a:lnTo>
                    <a:pt x="1028" y="1603"/>
                  </a:lnTo>
                  <a:lnTo>
                    <a:pt x="1028" y="1599"/>
                  </a:lnTo>
                  <a:lnTo>
                    <a:pt x="1027" y="1595"/>
                  </a:lnTo>
                  <a:lnTo>
                    <a:pt x="1027" y="1586"/>
                  </a:lnTo>
                  <a:lnTo>
                    <a:pt x="1027" y="1578"/>
                  </a:lnTo>
                  <a:lnTo>
                    <a:pt x="1028" y="1573"/>
                  </a:lnTo>
                  <a:lnTo>
                    <a:pt x="1028" y="1569"/>
                  </a:lnTo>
                  <a:lnTo>
                    <a:pt x="1030" y="1567"/>
                  </a:lnTo>
                  <a:lnTo>
                    <a:pt x="1032" y="1566"/>
                  </a:lnTo>
                  <a:lnTo>
                    <a:pt x="1033" y="1566"/>
                  </a:lnTo>
                  <a:lnTo>
                    <a:pt x="1034" y="1566"/>
                  </a:lnTo>
                  <a:lnTo>
                    <a:pt x="1036" y="1568"/>
                  </a:lnTo>
                  <a:lnTo>
                    <a:pt x="1037" y="1570"/>
                  </a:lnTo>
                  <a:lnTo>
                    <a:pt x="1038" y="1576"/>
                  </a:lnTo>
                  <a:lnTo>
                    <a:pt x="1039" y="1585"/>
                  </a:lnTo>
                  <a:lnTo>
                    <a:pt x="1039" y="1588"/>
                  </a:lnTo>
                  <a:lnTo>
                    <a:pt x="1040" y="1592"/>
                  </a:lnTo>
                  <a:lnTo>
                    <a:pt x="1042" y="1594"/>
                  </a:lnTo>
                  <a:lnTo>
                    <a:pt x="1044" y="1598"/>
                  </a:lnTo>
                  <a:lnTo>
                    <a:pt x="1048" y="1600"/>
                  </a:lnTo>
                  <a:lnTo>
                    <a:pt x="1051" y="1603"/>
                  </a:lnTo>
                  <a:lnTo>
                    <a:pt x="1056" y="1604"/>
                  </a:lnTo>
                  <a:lnTo>
                    <a:pt x="1062" y="1604"/>
                  </a:lnTo>
                  <a:lnTo>
                    <a:pt x="1074" y="1603"/>
                  </a:lnTo>
                  <a:lnTo>
                    <a:pt x="1083" y="1603"/>
                  </a:lnTo>
                  <a:lnTo>
                    <a:pt x="1087" y="1604"/>
                  </a:lnTo>
                  <a:lnTo>
                    <a:pt x="1089" y="1606"/>
                  </a:lnTo>
                  <a:lnTo>
                    <a:pt x="1090" y="1610"/>
                  </a:lnTo>
                  <a:lnTo>
                    <a:pt x="1090" y="1616"/>
                  </a:lnTo>
                  <a:lnTo>
                    <a:pt x="1089" y="1626"/>
                  </a:lnTo>
                  <a:lnTo>
                    <a:pt x="1090" y="1635"/>
                  </a:lnTo>
                  <a:lnTo>
                    <a:pt x="1091" y="1638"/>
                  </a:lnTo>
                  <a:lnTo>
                    <a:pt x="1093" y="1641"/>
                  </a:lnTo>
                  <a:lnTo>
                    <a:pt x="1095" y="1642"/>
                  </a:lnTo>
                  <a:lnTo>
                    <a:pt x="1097" y="1643"/>
                  </a:lnTo>
                  <a:lnTo>
                    <a:pt x="1101" y="1644"/>
                  </a:lnTo>
                  <a:lnTo>
                    <a:pt x="1103" y="1642"/>
                  </a:lnTo>
                  <a:lnTo>
                    <a:pt x="1106" y="1638"/>
                  </a:lnTo>
                  <a:lnTo>
                    <a:pt x="1108" y="1635"/>
                  </a:lnTo>
                  <a:lnTo>
                    <a:pt x="1113" y="1625"/>
                  </a:lnTo>
                  <a:lnTo>
                    <a:pt x="1118" y="1617"/>
                  </a:lnTo>
                  <a:lnTo>
                    <a:pt x="1122" y="1608"/>
                  </a:lnTo>
                  <a:lnTo>
                    <a:pt x="1126" y="1601"/>
                  </a:lnTo>
                  <a:lnTo>
                    <a:pt x="1127" y="1597"/>
                  </a:lnTo>
                  <a:lnTo>
                    <a:pt x="1127" y="1594"/>
                  </a:lnTo>
                  <a:lnTo>
                    <a:pt x="1126" y="1591"/>
                  </a:lnTo>
                  <a:lnTo>
                    <a:pt x="1124" y="1588"/>
                  </a:lnTo>
                  <a:lnTo>
                    <a:pt x="1119" y="1584"/>
                  </a:lnTo>
                  <a:lnTo>
                    <a:pt x="1114" y="1578"/>
                  </a:lnTo>
                  <a:lnTo>
                    <a:pt x="1112" y="1575"/>
                  </a:lnTo>
                  <a:lnTo>
                    <a:pt x="1111" y="1573"/>
                  </a:lnTo>
                  <a:lnTo>
                    <a:pt x="1111" y="1569"/>
                  </a:lnTo>
                  <a:lnTo>
                    <a:pt x="1112" y="1568"/>
                  </a:lnTo>
                  <a:lnTo>
                    <a:pt x="1124" y="1566"/>
                  </a:lnTo>
                  <a:lnTo>
                    <a:pt x="1137" y="1563"/>
                  </a:lnTo>
                  <a:lnTo>
                    <a:pt x="1146" y="1553"/>
                  </a:lnTo>
                  <a:lnTo>
                    <a:pt x="1157" y="1538"/>
                  </a:lnTo>
                  <a:lnTo>
                    <a:pt x="1159" y="1536"/>
                  </a:lnTo>
                  <a:lnTo>
                    <a:pt x="1160" y="1532"/>
                  </a:lnTo>
                  <a:lnTo>
                    <a:pt x="1162" y="1529"/>
                  </a:lnTo>
                  <a:lnTo>
                    <a:pt x="1162" y="1526"/>
                  </a:lnTo>
                  <a:lnTo>
                    <a:pt x="1160" y="1524"/>
                  </a:lnTo>
                  <a:lnTo>
                    <a:pt x="1159" y="1522"/>
                  </a:lnTo>
                  <a:lnTo>
                    <a:pt x="1156" y="1521"/>
                  </a:lnTo>
                  <a:lnTo>
                    <a:pt x="1152" y="1521"/>
                  </a:lnTo>
                  <a:lnTo>
                    <a:pt x="1143" y="1519"/>
                  </a:lnTo>
                  <a:lnTo>
                    <a:pt x="1130" y="1518"/>
                  </a:lnTo>
                  <a:lnTo>
                    <a:pt x="1119" y="1516"/>
                  </a:lnTo>
                  <a:lnTo>
                    <a:pt x="1112" y="1512"/>
                  </a:lnTo>
                  <a:lnTo>
                    <a:pt x="1108" y="1507"/>
                  </a:lnTo>
                  <a:lnTo>
                    <a:pt x="1106" y="1501"/>
                  </a:lnTo>
                  <a:lnTo>
                    <a:pt x="1106" y="1499"/>
                  </a:lnTo>
                  <a:lnTo>
                    <a:pt x="1107" y="1496"/>
                  </a:lnTo>
                  <a:lnTo>
                    <a:pt x="1108" y="1493"/>
                  </a:lnTo>
                  <a:lnTo>
                    <a:pt x="1111" y="1491"/>
                  </a:lnTo>
                  <a:lnTo>
                    <a:pt x="1115" y="1488"/>
                  </a:lnTo>
                  <a:lnTo>
                    <a:pt x="1120" y="1486"/>
                  </a:lnTo>
                  <a:lnTo>
                    <a:pt x="1125" y="1486"/>
                  </a:lnTo>
                  <a:lnTo>
                    <a:pt x="1130" y="1488"/>
                  </a:lnTo>
                  <a:lnTo>
                    <a:pt x="1137" y="1490"/>
                  </a:lnTo>
                  <a:lnTo>
                    <a:pt x="1149" y="1490"/>
                  </a:lnTo>
                  <a:lnTo>
                    <a:pt x="1162" y="1488"/>
                  </a:lnTo>
                  <a:lnTo>
                    <a:pt x="1174" y="1486"/>
                  </a:lnTo>
                  <a:lnTo>
                    <a:pt x="1183" y="1482"/>
                  </a:lnTo>
                  <a:lnTo>
                    <a:pt x="1191" y="1480"/>
                  </a:lnTo>
                  <a:lnTo>
                    <a:pt x="1200" y="1478"/>
                  </a:lnTo>
                  <a:lnTo>
                    <a:pt x="1213" y="1477"/>
                  </a:lnTo>
                  <a:lnTo>
                    <a:pt x="1225" y="1475"/>
                  </a:lnTo>
                  <a:lnTo>
                    <a:pt x="1232" y="1474"/>
                  </a:lnTo>
                  <a:lnTo>
                    <a:pt x="1233" y="1472"/>
                  </a:lnTo>
                  <a:lnTo>
                    <a:pt x="1232" y="1471"/>
                  </a:lnTo>
                  <a:lnTo>
                    <a:pt x="1231" y="1468"/>
                  </a:lnTo>
                  <a:lnTo>
                    <a:pt x="1227" y="1467"/>
                  </a:lnTo>
                  <a:lnTo>
                    <a:pt x="1219" y="1465"/>
                  </a:lnTo>
                  <a:lnTo>
                    <a:pt x="1209" y="1462"/>
                  </a:lnTo>
                  <a:lnTo>
                    <a:pt x="1206" y="1461"/>
                  </a:lnTo>
                  <a:lnTo>
                    <a:pt x="1201" y="1459"/>
                  </a:lnTo>
                  <a:lnTo>
                    <a:pt x="1197" y="1456"/>
                  </a:lnTo>
                  <a:lnTo>
                    <a:pt x="1194" y="1453"/>
                  </a:lnTo>
                  <a:lnTo>
                    <a:pt x="1193" y="1449"/>
                  </a:lnTo>
                  <a:lnTo>
                    <a:pt x="1193" y="1447"/>
                  </a:lnTo>
                  <a:lnTo>
                    <a:pt x="1195" y="1444"/>
                  </a:lnTo>
                  <a:lnTo>
                    <a:pt x="1198" y="1443"/>
                  </a:lnTo>
                  <a:lnTo>
                    <a:pt x="1209" y="1443"/>
                  </a:lnTo>
                  <a:lnTo>
                    <a:pt x="1219" y="1444"/>
                  </a:lnTo>
                  <a:lnTo>
                    <a:pt x="1228" y="1447"/>
                  </a:lnTo>
                  <a:lnTo>
                    <a:pt x="1235" y="1447"/>
                  </a:lnTo>
                  <a:lnTo>
                    <a:pt x="1239" y="1446"/>
                  </a:lnTo>
                  <a:lnTo>
                    <a:pt x="1240" y="1444"/>
                  </a:lnTo>
                  <a:lnTo>
                    <a:pt x="1241" y="1443"/>
                  </a:lnTo>
                  <a:lnTo>
                    <a:pt x="1242" y="1441"/>
                  </a:lnTo>
                  <a:lnTo>
                    <a:pt x="1239" y="1430"/>
                  </a:lnTo>
                  <a:lnTo>
                    <a:pt x="1237" y="1414"/>
                  </a:lnTo>
                  <a:lnTo>
                    <a:pt x="1235" y="1406"/>
                  </a:lnTo>
                  <a:lnTo>
                    <a:pt x="1234" y="1403"/>
                  </a:lnTo>
                  <a:lnTo>
                    <a:pt x="1232" y="1402"/>
                  </a:lnTo>
                  <a:lnTo>
                    <a:pt x="1231" y="1403"/>
                  </a:lnTo>
                  <a:lnTo>
                    <a:pt x="1228" y="1405"/>
                  </a:lnTo>
                  <a:lnTo>
                    <a:pt x="1226" y="1408"/>
                  </a:lnTo>
                  <a:lnTo>
                    <a:pt x="1222" y="1411"/>
                  </a:lnTo>
                  <a:lnTo>
                    <a:pt x="1219" y="1414"/>
                  </a:lnTo>
                  <a:lnTo>
                    <a:pt x="1215" y="1416"/>
                  </a:lnTo>
                  <a:lnTo>
                    <a:pt x="1212" y="1417"/>
                  </a:lnTo>
                  <a:lnTo>
                    <a:pt x="1208" y="1417"/>
                  </a:lnTo>
                  <a:lnTo>
                    <a:pt x="1204" y="1417"/>
                  </a:lnTo>
                  <a:lnTo>
                    <a:pt x="1201" y="1416"/>
                  </a:lnTo>
                  <a:lnTo>
                    <a:pt x="1200" y="1414"/>
                  </a:lnTo>
                  <a:lnTo>
                    <a:pt x="1195" y="1408"/>
                  </a:lnTo>
                  <a:lnTo>
                    <a:pt x="1190" y="1402"/>
                  </a:lnTo>
                  <a:lnTo>
                    <a:pt x="1185" y="1396"/>
                  </a:lnTo>
                  <a:lnTo>
                    <a:pt x="1181" y="1392"/>
                  </a:lnTo>
                  <a:lnTo>
                    <a:pt x="1179" y="1390"/>
                  </a:lnTo>
                  <a:lnTo>
                    <a:pt x="1178" y="1389"/>
                  </a:lnTo>
                  <a:lnTo>
                    <a:pt x="1177" y="1387"/>
                  </a:lnTo>
                  <a:lnTo>
                    <a:pt x="1177" y="1385"/>
                  </a:lnTo>
                  <a:lnTo>
                    <a:pt x="1178" y="1384"/>
                  </a:lnTo>
                  <a:lnTo>
                    <a:pt x="1181" y="1384"/>
                  </a:lnTo>
                  <a:lnTo>
                    <a:pt x="1184" y="1383"/>
                  </a:lnTo>
                  <a:lnTo>
                    <a:pt x="1188" y="1384"/>
                  </a:lnTo>
                  <a:lnTo>
                    <a:pt x="1198" y="1386"/>
                  </a:lnTo>
                  <a:lnTo>
                    <a:pt x="1207" y="1386"/>
                  </a:lnTo>
                  <a:lnTo>
                    <a:pt x="1210" y="1386"/>
                  </a:lnTo>
                  <a:lnTo>
                    <a:pt x="1214" y="1385"/>
                  </a:lnTo>
                  <a:lnTo>
                    <a:pt x="1215" y="1383"/>
                  </a:lnTo>
                  <a:lnTo>
                    <a:pt x="1216" y="1379"/>
                  </a:lnTo>
                  <a:lnTo>
                    <a:pt x="1215" y="1374"/>
                  </a:lnTo>
                  <a:lnTo>
                    <a:pt x="1214" y="1368"/>
                  </a:lnTo>
                  <a:lnTo>
                    <a:pt x="1213" y="1364"/>
                  </a:lnTo>
                  <a:lnTo>
                    <a:pt x="1210" y="1359"/>
                  </a:lnTo>
                  <a:lnTo>
                    <a:pt x="1206" y="1352"/>
                  </a:lnTo>
                  <a:lnTo>
                    <a:pt x="1200" y="1343"/>
                  </a:lnTo>
                  <a:lnTo>
                    <a:pt x="1194" y="1337"/>
                  </a:lnTo>
                  <a:lnTo>
                    <a:pt x="1189" y="1333"/>
                  </a:lnTo>
                  <a:lnTo>
                    <a:pt x="1185" y="1328"/>
                  </a:lnTo>
                  <a:lnTo>
                    <a:pt x="1184" y="1323"/>
                  </a:lnTo>
                  <a:lnTo>
                    <a:pt x="1187" y="1318"/>
                  </a:lnTo>
                  <a:lnTo>
                    <a:pt x="1189" y="1313"/>
                  </a:lnTo>
                  <a:lnTo>
                    <a:pt x="1193" y="1309"/>
                  </a:lnTo>
                  <a:lnTo>
                    <a:pt x="1197" y="1305"/>
                  </a:lnTo>
                  <a:lnTo>
                    <a:pt x="1202" y="1303"/>
                  </a:lnTo>
                  <a:lnTo>
                    <a:pt x="1207" y="1302"/>
                  </a:lnTo>
                  <a:lnTo>
                    <a:pt x="1212" y="1302"/>
                  </a:lnTo>
                  <a:lnTo>
                    <a:pt x="1215" y="1304"/>
                  </a:lnTo>
                  <a:lnTo>
                    <a:pt x="1219" y="1308"/>
                  </a:lnTo>
                  <a:lnTo>
                    <a:pt x="1221" y="1314"/>
                  </a:lnTo>
                  <a:lnTo>
                    <a:pt x="1225" y="1320"/>
                  </a:lnTo>
                  <a:lnTo>
                    <a:pt x="1227" y="1327"/>
                  </a:lnTo>
                  <a:lnTo>
                    <a:pt x="1232" y="1341"/>
                  </a:lnTo>
                  <a:lnTo>
                    <a:pt x="1237" y="1354"/>
                  </a:lnTo>
                  <a:lnTo>
                    <a:pt x="1241" y="1362"/>
                  </a:lnTo>
                  <a:lnTo>
                    <a:pt x="1245" y="1368"/>
                  </a:lnTo>
                  <a:lnTo>
                    <a:pt x="1250" y="1371"/>
                  </a:lnTo>
                  <a:lnTo>
                    <a:pt x="1252" y="1372"/>
                  </a:lnTo>
                  <a:lnTo>
                    <a:pt x="1259" y="1371"/>
                  </a:lnTo>
                  <a:lnTo>
                    <a:pt x="1265" y="1370"/>
                  </a:lnTo>
                  <a:lnTo>
                    <a:pt x="1270" y="1367"/>
                  </a:lnTo>
                  <a:lnTo>
                    <a:pt x="1273" y="1365"/>
                  </a:lnTo>
                  <a:lnTo>
                    <a:pt x="1281" y="1359"/>
                  </a:lnTo>
                  <a:lnTo>
                    <a:pt x="1286" y="1352"/>
                  </a:lnTo>
                  <a:lnTo>
                    <a:pt x="1290" y="1347"/>
                  </a:lnTo>
                  <a:lnTo>
                    <a:pt x="1295" y="1342"/>
                  </a:lnTo>
                  <a:lnTo>
                    <a:pt x="1301" y="1339"/>
                  </a:lnTo>
                  <a:lnTo>
                    <a:pt x="1310" y="1334"/>
                  </a:lnTo>
                  <a:lnTo>
                    <a:pt x="1323" y="1329"/>
                  </a:lnTo>
                  <a:lnTo>
                    <a:pt x="1335" y="1327"/>
                  </a:lnTo>
                  <a:lnTo>
                    <a:pt x="1346" y="1326"/>
                  </a:lnTo>
                  <a:lnTo>
                    <a:pt x="1357" y="1324"/>
                  </a:lnTo>
                  <a:lnTo>
                    <a:pt x="1367" y="1326"/>
                  </a:lnTo>
                  <a:lnTo>
                    <a:pt x="1376" y="1327"/>
                  </a:lnTo>
                  <a:lnTo>
                    <a:pt x="1385" y="1328"/>
                  </a:lnTo>
                  <a:lnTo>
                    <a:pt x="1393" y="1330"/>
                  </a:lnTo>
                  <a:lnTo>
                    <a:pt x="1411" y="1335"/>
                  </a:lnTo>
                  <a:lnTo>
                    <a:pt x="1427" y="1336"/>
                  </a:lnTo>
                  <a:lnTo>
                    <a:pt x="1433" y="1336"/>
                  </a:lnTo>
                  <a:lnTo>
                    <a:pt x="1437" y="1335"/>
                  </a:lnTo>
                  <a:lnTo>
                    <a:pt x="1441" y="1333"/>
                  </a:lnTo>
                  <a:lnTo>
                    <a:pt x="1445" y="1330"/>
                  </a:lnTo>
                  <a:lnTo>
                    <a:pt x="1446" y="1327"/>
                  </a:lnTo>
                  <a:lnTo>
                    <a:pt x="1446" y="1322"/>
                  </a:lnTo>
                  <a:lnTo>
                    <a:pt x="1443" y="1318"/>
                  </a:lnTo>
                  <a:lnTo>
                    <a:pt x="1440" y="1315"/>
                  </a:lnTo>
                  <a:lnTo>
                    <a:pt x="1435" y="1310"/>
                  </a:lnTo>
                  <a:lnTo>
                    <a:pt x="1428" y="1307"/>
                  </a:lnTo>
                  <a:lnTo>
                    <a:pt x="1421" y="1303"/>
                  </a:lnTo>
                  <a:lnTo>
                    <a:pt x="1411" y="1299"/>
                  </a:lnTo>
                  <a:lnTo>
                    <a:pt x="1370" y="1285"/>
                  </a:lnTo>
                  <a:lnTo>
                    <a:pt x="1326" y="1272"/>
                  </a:lnTo>
                  <a:lnTo>
                    <a:pt x="1305" y="1265"/>
                  </a:lnTo>
                  <a:lnTo>
                    <a:pt x="1291" y="1259"/>
                  </a:lnTo>
                  <a:lnTo>
                    <a:pt x="1281" y="1253"/>
                  </a:lnTo>
                  <a:lnTo>
                    <a:pt x="1272" y="1248"/>
                  </a:lnTo>
                  <a:lnTo>
                    <a:pt x="1270" y="1242"/>
                  </a:lnTo>
                  <a:lnTo>
                    <a:pt x="1270" y="1236"/>
                  </a:lnTo>
                  <a:lnTo>
                    <a:pt x="1270" y="1232"/>
                  </a:lnTo>
                  <a:lnTo>
                    <a:pt x="1272" y="1228"/>
                  </a:lnTo>
                  <a:lnTo>
                    <a:pt x="1275" y="1225"/>
                  </a:lnTo>
                  <a:lnTo>
                    <a:pt x="1278" y="1222"/>
                  </a:lnTo>
                  <a:lnTo>
                    <a:pt x="1288" y="1219"/>
                  </a:lnTo>
                  <a:lnTo>
                    <a:pt x="1296" y="1216"/>
                  </a:lnTo>
                  <a:lnTo>
                    <a:pt x="1303" y="1215"/>
                  </a:lnTo>
                  <a:lnTo>
                    <a:pt x="1310" y="1210"/>
                  </a:lnTo>
                  <a:lnTo>
                    <a:pt x="1314" y="1207"/>
                  </a:lnTo>
                  <a:lnTo>
                    <a:pt x="1317" y="1203"/>
                  </a:lnTo>
                  <a:lnTo>
                    <a:pt x="1320" y="1198"/>
                  </a:lnTo>
                  <a:lnTo>
                    <a:pt x="1322" y="1192"/>
                  </a:lnTo>
                  <a:lnTo>
                    <a:pt x="1322" y="1182"/>
                  </a:lnTo>
                  <a:lnTo>
                    <a:pt x="1321" y="1170"/>
                  </a:lnTo>
                  <a:lnTo>
                    <a:pt x="1321" y="1164"/>
                  </a:lnTo>
                  <a:lnTo>
                    <a:pt x="1322" y="1159"/>
                  </a:lnTo>
                  <a:lnTo>
                    <a:pt x="1326" y="1154"/>
                  </a:lnTo>
                  <a:lnTo>
                    <a:pt x="1329" y="1151"/>
                  </a:lnTo>
                  <a:lnTo>
                    <a:pt x="1334" y="1148"/>
                  </a:lnTo>
                  <a:lnTo>
                    <a:pt x="1339" y="1148"/>
                  </a:lnTo>
                  <a:lnTo>
                    <a:pt x="1342" y="1148"/>
                  </a:lnTo>
                  <a:lnTo>
                    <a:pt x="1347" y="1151"/>
                  </a:lnTo>
                  <a:lnTo>
                    <a:pt x="1354" y="1156"/>
                  </a:lnTo>
                  <a:lnTo>
                    <a:pt x="1361" y="1164"/>
                  </a:lnTo>
                  <a:lnTo>
                    <a:pt x="1366" y="1173"/>
                  </a:lnTo>
                  <a:lnTo>
                    <a:pt x="1371" y="1183"/>
                  </a:lnTo>
                  <a:lnTo>
                    <a:pt x="1373" y="1192"/>
                  </a:lnTo>
                  <a:lnTo>
                    <a:pt x="1373" y="1200"/>
                  </a:lnTo>
                  <a:lnTo>
                    <a:pt x="1373" y="1203"/>
                  </a:lnTo>
                  <a:lnTo>
                    <a:pt x="1376" y="1206"/>
                  </a:lnTo>
                  <a:lnTo>
                    <a:pt x="1378" y="1206"/>
                  </a:lnTo>
                  <a:lnTo>
                    <a:pt x="1382" y="1206"/>
                  </a:lnTo>
                  <a:lnTo>
                    <a:pt x="1391" y="1204"/>
                  </a:lnTo>
                  <a:lnTo>
                    <a:pt x="1403" y="1203"/>
                  </a:lnTo>
                  <a:lnTo>
                    <a:pt x="1407" y="1203"/>
                  </a:lnTo>
                  <a:lnTo>
                    <a:pt x="1409" y="1204"/>
                  </a:lnTo>
                  <a:lnTo>
                    <a:pt x="1410" y="1206"/>
                  </a:lnTo>
                  <a:lnTo>
                    <a:pt x="1412" y="1208"/>
                  </a:lnTo>
                  <a:lnTo>
                    <a:pt x="1415" y="1214"/>
                  </a:lnTo>
                  <a:lnTo>
                    <a:pt x="1416" y="1221"/>
                  </a:lnTo>
                  <a:lnTo>
                    <a:pt x="1417" y="1229"/>
                  </a:lnTo>
                  <a:lnTo>
                    <a:pt x="1418" y="1236"/>
                  </a:lnTo>
                  <a:lnTo>
                    <a:pt x="1421" y="1241"/>
                  </a:lnTo>
                  <a:lnTo>
                    <a:pt x="1423" y="1246"/>
                  </a:lnTo>
                  <a:lnTo>
                    <a:pt x="1426" y="1246"/>
                  </a:lnTo>
                  <a:lnTo>
                    <a:pt x="1428" y="1247"/>
                  </a:lnTo>
                  <a:lnTo>
                    <a:pt x="1433" y="1246"/>
                  </a:lnTo>
                  <a:lnTo>
                    <a:pt x="1436" y="1245"/>
                  </a:lnTo>
                  <a:lnTo>
                    <a:pt x="1447" y="1242"/>
                  </a:lnTo>
                  <a:lnTo>
                    <a:pt x="1456" y="1236"/>
                  </a:lnTo>
                  <a:lnTo>
                    <a:pt x="1466" y="1230"/>
                  </a:lnTo>
                  <a:lnTo>
                    <a:pt x="1472" y="1222"/>
                  </a:lnTo>
                  <a:lnTo>
                    <a:pt x="1474" y="1219"/>
                  </a:lnTo>
                  <a:lnTo>
                    <a:pt x="1474" y="1215"/>
                  </a:lnTo>
                  <a:lnTo>
                    <a:pt x="1474" y="1211"/>
                  </a:lnTo>
                  <a:lnTo>
                    <a:pt x="1472" y="1208"/>
                  </a:lnTo>
                  <a:lnTo>
                    <a:pt x="1466" y="1201"/>
                  </a:lnTo>
                  <a:lnTo>
                    <a:pt x="1459" y="1191"/>
                  </a:lnTo>
                  <a:lnTo>
                    <a:pt x="1454" y="1188"/>
                  </a:lnTo>
                  <a:lnTo>
                    <a:pt x="1449" y="1185"/>
                  </a:lnTo>
                  <a:lnTo>
                    <a:pt x="1446" y="1183"/>
                  </a:lnTo>
                  <a:lnTo>
                    <a:pt x="1441" y="1182"/>
                  </a:lnTo>
                  <a:lnTo>
                    <a:pt x="1437" y="1182"/>
                  </a:lnTo>
                  <a:lnTo>
                    <a:pt x="1435" y="1181"/>
                  </a:lnTo>
                  <a:lnTo>
                    <a:pt x="1434" y="1177"/>
                  </a:lnTo>
                  <a:lnTo>
                    <a:pt x="1433" y="1173"/>
                  </a:lnTo>
                  <a:lnTo>
                    <a:pt x="1433" y="1163"/>
                  </a:lnTo>
                  <a:lnTo>
                    <a:pt x="1433" y="1152"/>
                  </a:lnTo>
                  <a:lnTo>
                    <a:pt x="1433" y="1150"/>
                  </a:lnTo>
                  <a:lnTo>
                    <a:pt x="1431" y="1147"/>
                  </a:lnTo>
                  <a:lnTo>
                    <a:pt x="1430" y="1145"/>
                  </a:lnTo>
                  <a:lnTo>
                    <a:pt x="1428" y="1144"/>
                  </a:lnTo>
                  <a:lnTo>
                    <a:pt x="1423" y="1141"/>
                  </a:lnTo>
                  <a:lnTo>
                    <a:pt x="1417" y="1140"/>
                  </a:lnTo>
                  <a:lnTo>
                    <a:pt x="1403" y="1138"/>
                  </a:lnTo>
                  <a:lnTo>
                    <a:pt x="1393" y="1135"/>
                  </a:lnTo>
                  <a:lnTo>
                    <a:pt x="1391" y="1134"/>
                  </a:lnTo>
                  <a:lnTo>
                    <a:pt x="1389" y="1131"/>
                  </a:lnTo>
                  <a:lnTo>
                    <a:pt x="1387" y="1128"/>
                  </a:lnTo>
                  <a:lnTo>
                    <a:pt x="1386" y="1125"/>
                  </a:lnTo>
                  <a:lnTo>
                    <a:pt x="1387" y="1121"/>
                  </a:lnTo>
                  <a:lnTo>
                    <a:pt x="1389" y="1118"/>
                  </a:lnTo>
                  <a:lnTo>
                    <a:pt x="1391" y="1114"/>
                  </a:lnTo>
                  <a:lnTo>
                    <a:pt x="1393" y="1110"/>
                  </a:lnTo>
                  <a:lnTo>
                    <a:pt x="1398" y="1108"/>
                  </a:lnTo>
                  <a:lnTo>
                    <a:pt x="1403" y="1106"/>
                  </a:lnTo>
                  <a:lnTo>
                    <a:pt x="1408" y="1103"/>
                  </a:lnTo>
                  <a:lnTo>
                    <a:pt x="1414" y="1103"/>
                  </a:lnTo>
                  <a:lnTo>
                    <a:pt x="1424" y="1102"/>
                  </a:lnTo>
                  <a:lnTo>
                    <a:pt x="1436" y="1102"/>
                  </a:lnTo>
                  <a:lnTo>
                    <a:pt x="1441" y="1102"/>
                  </a:lnTo>
                  <a:lnTo>
                    <a:pt x="1445" y="1100"/>
                  </a:lnTo>
                  <a:lnTo>
                    <a:pt x="1447" y="1095"/>
                  </a:lnTo>
                  <a:lnTo>
                    <a:pt x="1448" y="1090"/>
                  </a:lnTo>
                  <a:lnTo>
                    <a:pt x="1450" y="1078"/>
                  </a:lnTo>
                  <a:lnTo>
                    <a:pt x="1450" y="1063"/>
                  </a:lnTo>
                  <a:lnTo>
                    <a:pt x="1448" y="1033"/>
                  </a:lnTo>
                  <a:lnTo>
                    <a:pt x="1448" y="1012"/>
                  </a:lnTo>
                  <a:lnTo>
                    <a:pt x="1450" y="1006"/>
                  </a:lnTo>
                  <a:lnTo>
                    <a:pt x="1454" y="1000"/>
                  </a:lnTo>
                  <a:lnTo>
                    <a:pt x="1459" y="996"/>
                  </a:lnTo>
                  <a:lnTo>
                    <a:pt x="1465" y="993"/>
                  </a:lnTo>
                  <a:lnTo>
                    <a:pt x="1470" y="990"/>
                  </a:lnTo>
                  <a:lnTo>
                    <a:pt x="1474" y="987"/>
                  </a:lnTo>
                  <a:lnTo>
                    <a:pt x="1478" y="983"/>
                  </a:lnTo>
                  <a:lnTo>
                    <a:pt x="1479" y="980"/>
                  </a:lnTo>
                  <a:lnTo>
                    <a:pt x="1480" y="974"/>
                  </a:lnTo>
                  <a:lnTo>
                    <a:pt x="1479" y="969"/>
                  </a:lnTo>
                  <a:lnTo>
                    <a:pt x="1478" y="963"/>
                  </a:lnTo>
                  <a:lnTo>
                    <a:pt x="1477" y="958"/>
                  </a:lnTo>
                  <a:lnTo>
                    <a:pt x="1473" y="950"/>
                  </a:lnTo>
                  <a:lnTo>
                    <a:pt x="1470" y="945"/>
                  </a:lnTo>
                  <a:lnTo>
                    <a:pt x="1460" y="944"/>
                  </a:lnTo>
                  <a:lnTo>
                    <a:pt x="1441" y="944"/>
                  </a:lnTo>
                  <a:lnTo>
                    <a:pt x="1421" y="945"/>
                  </a:lnTo>
                  <a:lnTo>
                    <a:pt x="1408" y="946"/>
                  </a:lnTo>
                  <a:lnTo>
                    <a:pt x="1402" y="946"/>
                  </a:lnTo>
                  <a:lnTo>
                    <a:pt x="1398" y="944"/>
                  </a:lnTo>
                  <a:lnTo>
                    <a:pt x="1397" y="942"/>
                  </a:lnTo>
                  <a:lnTo>
                    <a:pt x="1397" y="937"/>
                  </a:lnTo>
                  <a:lnTo>
                    <a:pt x="1398" y="932"/>
                  </a:lnTo>
                  <a:lnTo>
                    <a:pt x="1401" y="927"/>
                  </a:lnTo>
                  <a:lnTo>
                    <a:pt x="1404" y="921"/>
                  </a:lnTo>
                  <a:lnTo>
                    <a:pt x="1408" y="917"/>
                  </a:lnTo>
                  <a:lnTo>
                    <a:pt x="1418" y="906"/>
                  </a:lnTo>
                  <a:lnTo>
                    <a:pt x="1430" y="891"/>
                  </a:lnTo>
                  <a:lnTo>
                    <a:pt x="1441" y="876"/>
                  </a:lnTo>
                  <a:lnTo>
                    <a:pt x="1447" y="866"/>
                  </a:lnTo>
                  <a:lnTo>
                    <a:pt x="1448" y="862"/>
                  </a:lnTo>
                  <a:lnTo>
                    <a:pt x="1450" y="860"/>
                  </a:lnTo>
                  <a:lnTo>
                    <a:pt x="1454" y="857"/>
                  </a:lnTo>
                  <a:lnTo>
                    <a:pt x="1459" y="855"/>
                  </a:lnTo>
                  <a:lnTo>
                    <a:pt x="1467" y="851"/>
                  </a:lnTo>
                  <a:lnTo>
                    <a:pt x="1477" y="847"/>
                  </a:lnTo>
                  <a:lnTo>
                    <a:pt x="1489" y="838"/>
                  </a:lnTo>
                  <a:lnTo>
                    <a:pt x="1496" y="834"/>
                  </a:lnTo>
                  <a:lnTo>
                    <a:pt x="1502" y="829"/>
                  </a:lnTo>
                  <a:lnTo>
                    <a:pt x="1509" y="823"/>
                  </a:lnTo>
                  <a:lnTo>
                    <a:pt x="1517" y="816"/>
                  </a:lnTo>
                  <a:lnTo>
                    <a:pt x="1525" y="811"/>
                  </a:lnTo>
                  <a:lnTo>
                    <a:pt x="1535" y="806"/>
                  </a:lnTo>
                  <a:lnTo>
                    <a:pt x="1543" y="803"/>
                  </a:lnTo>
                  <a:lnTo>
                    <a:pt x="1547" y="801"/>
                  </a:lnTo>
                  <a:lnTo>
                    <a:pt x="1549" y="799"/>
                  </a:lnTo>
                  <a:lnTo>
                    <a:pt x="1550" y="797"/>
                  </a:lnTo>
                  <a:lnTo>
                    <a:pt x="1552" y="794"/>
                  </a:lnTo>
                  <a:lnTo>
                    <a:pt x="1552" y="793"/>
                  </a:lnTo>
                  <a:lnTo>
                    <a:pt x="1550" y="792"/>
                  </a:lnTo>
                  <a:lnTo>
                    <a:pt x="1548" y="792"/>
                  </a:lnTo>
                  <a:lnTo>
                    <a:pt x="1546" y="792"/>
                  </a:lnTo>
                  <a:lnTo>
                    <a:pt x="1538" y="794"/>
                  </a:lnTo>
                  <a:lnTo>
                    <a:pt x="1531" y="795"/>
                  </a:lnTo>
                  <a:lnTo>
                    <a:pt x="1528" y="794"/>
                  </a:lnTo>
                  <a:lnTo>
                    <a:pt x="1524" y="793"/>
                  </a:lnTo>
                  <a:lnTo>
                    <a:pt x="1521" y="792"/>
                  </a:lnTo>
                  <a:lnTo>
                    <a:pt x="1518" y="788"/>
                  </a:lnTo>
                  <a:lnTo>
                    <a:pt x="1513" y="781"/>
                  </a:lnTo>
                  <a:lnTo>
                    <a:pt x="1512" y="775"/>
                  </a:lnTo>
                  <a:lnTo>
                    <a:pt x="1511" y="774"/>
                  </a:lnTo>
                  <a:lnTo>
                    <a:pt x="1510" y="772"/>
                  </a:lnTo>
                  <a:lnTo>
                    <a:pt x="1508" y="771"/>
                  </a:lnTo>
                  <a:lnTo>
                    <a:pt x="1505" y="771"/>
                  </a:lnTo>
                  <a:lnTo>
                    <a:pt x="1502" y="772"/>
                  </a:lnTo>
                  <a:lnTo>
                    <a:pt x="1498" y="773"/>
                  </a:lnTo>
                  <a:lnTo>
                    <a:pt x="1493" y="776"/>
                  </a:lnTo>
                  <a:lnTo>
                    <a:pt x="1490" y="779"/>
                  </a:lnTo>
                  <a:lnTo>
                    <a:pt x="1481" y="787"/>
                  </a:lnTo>
                  <a:lnTo>
                    <a:pt x="1475" y="795"/>
                  </a:lnTo>
                  <a:lnTo>
                    <a:pt x="1471" y="804"/>
                  </a:lnTo>
                  <a:lnTo>
                    <a:pt x="1467" y="811"/>
                  </a:lnTo>
                  <a:lnTo>
                    <a:pt x="1465" y="814"/>
                  </a:lnTo>
                  <a:lnTo>
                    <a:pt x="1460" y="817"/>
                  </a:lnTo>
                  <a:lnTo>
                    <a:pt x="1459" y="817"/>
                  </a:lnTo>
                  <a:lnTo>
                    <a:pt x="1456" y="816"/>
                  </a:lnTo>
                  <a:lnTo>
                    <a:pt x="1455" y="814"/>
                  </a:lnTo>
                  <a:lnTo>
                    <a:pt x="1453" y="812"/>
                  </a:lnTo>
                  <a:lnTo>
                    <a:pt x="1450" y="806"/>
                  </a:lnTo>
                  <a:lnTo>
                    <a:pt x="1448" y="803"/>
                  </a:lnTo>
                  <a:lnTo>
                    <a:pt x="1443" y="800"/>
                  </a:lnTo>
                  <a:lnTo>
                    <a:pt x="1441" y="799"/>
                  </a:lnTo>
                  <a:lnTo>
                    <a:pt x="1439" y="798"/>
                  </a:lnTo>
                  <a:lnTo>
                    <a:pt x="1437" y="795"/>
                  </a:lnTo>
                  <a:lnTo>
                    <a:pt x="1436" y="793"/>
                  </a:lnTo>
                  <a:lnTo>
                    <a:pt x="1436" y="790"/>
                  </a:lnTo>
                  <a:lnTo>
                    <a:pt x="1431" y="778"/>
                  </a:lnTo>
                  <a:lnTo>
                    <a:pt x="1424" y="767"/>
                  </a:lnTo>
                  <a:lnTo>
                    <a:pt x="1423" y="760"/>
                  </a:lnTo>
                  <a:lnTo>
                    <a:pt x="1424" y="756"/>
                  </a:lnTo>
                  <a:lnTo>
                    <a:pt x="1427" y="754"/>
                  </a:lnTo>
                  <a:lnTo>
                    <a:pt x="1428" y="751"/>
                  </a:lnTo>
                  <a:lnTo>
                    <a:pt x="1429" y="750"/>
                  </a:lnTo>
                  <a:lnTo>
                    <a:pt x="1431" y="749"/>
                  </a:lnTo>
                  <a:lnTo>
                    <a:pt x="1433" y="749"/>
                  </a:lnTo>
                  <a:lnTo>
                    <a:pt x="1435" y="750"/>
                  </a:lnTo>
                  <a:lnTo>
                    <a:pt x="1441" y="753"/>
                  </a:lnTo>
                  <a:lnTo>
                    <a:pt x="1450" y="755"/>
                  </a:lnTo>
                  <a:lnTo>
                    <a:pt x="1462" y="759"/>
                  </a:lnTo>
                  <a:lnTo>
                    <a:pt x="1472" y="760"/>
                  </a:lnTo>
                  <a:lnTo>
                    <a:pt x="1479" y="759"/>
                  </a:lnTo>
                  <a:lnTo>
                    <a:pt x="1485" y="756"/>
                  </a:lnTo>
                  <a:lnTo>
                    <a:pt x="1490" y="751"/>
                  </a:lnTo>
                  <a:lnTo>
                    <a:pt x="1492" y="748"/>
                  </a:lnTo>
                  <a:lnTo>
                    <a:pt x="1493" y="746"/>
                  </a:lnTo>
                  <a:lnTo>
                    <a:pt x="1492" y="743"/>
                  </a:lnTo>
                  <a:lnTo>
                    <a:pt x="1491" y="742"/>
                  </a:lnTo>
                  <a:lnTo>
                    <a:pt x="1487" y="738"/>
                  </a:lnTo>
                  <a:lnTo>
                    <a:pt x="1484" y="735"/>
                  </a:lnTo>
                  <a:lnTo>
                    <a:pt x="1481" y="730"/>
                  </a:lnTo>
                  <a:lnTo>
                    <a:pt x="1479" y="725"/>
                  </a:lnTo>
                  <a:lnTo>
                    <a:pt x="1478" y="719"/>
                  </a:lnTo>
                  <a:lnTo>
                    <a:pt x="1475" y="712"/>
                  </a:lnTo>
                  <a:lnTo>
                    <a:pt x="1471" y="705"/>
                  </a:lnTo>
                  <a:lnTo>
                    <a:pt x="1468" y="702"/>
                  </a:lnTo>
                  <a:lnTo>
                    <a:pt x="1465" y="698"/>
                  </a:lnTo>
                  <a:lnTo>
                    <a:pt x="1461" y="694"/>
                  </a:lnTo>
                  <a:lnTo>
                    <a:pt x="1458" y="693"/>
                  </a:lnTo>
                  <a:lnTo>
                    <a:pt x="1448" y="691"/>
                  </a:lnTo>
                  <a:lnTo>
                    <a:pt x="1436" y="688"/>
                  </a:lnTo>
                  <a:lnTo>
                    <a:pt x="1431" y="688"/>
                  </a:lnTo>
                  <a:lnTo>
                    <a:pt x="1426" y="690"/>
                  </a:lnTo>
                  <a:lnTo>
                    <a:pt x="1421" y="692"/>
                  </a:lnTo>
                  <a:lnTo>
                    <a:pt x="1417" y="696"/>
                  </a:lnTo>
                  <a:lnTo>
                    <a:pt x="1414" y="699"/>
                  </a:lnTo>
                  <a:lnTo>
                    <a:pt x="1410" y="702"/>
                  </a:lnTo>
                  <a:lnTo>
                    <a:pt x="1408" y="704"/>
                  </a:lnTo>
                  <a:lnTo>
                    <a:pt x="1404" y="705"/>
                  </a:lnTo>
                  <a:lnTo>
                    <a:pt x="1402" y="705"/>
                  </a:lnTo>
                  <a:lnTo>
                    <a:pt x="1399" y="704"/>
                  </a:lnTo>
                  <a:lnTo>
                    <a:pt x="1397" y="703"/>
                  </a:lnTo>
                  <a:lnTo>
                    <a:pt x="1396" y="700"/>
                  </a:lnTo>
                  <a:lnTo>
                    <a:pt x="1392" y="688"/>
                  </a:lnTo>
                  <a:lnTo>
                    <a:pt x="1387" y="671"/>
                  </a:lnTo>
                  <a:lnTo>
                    <a:pt x="1386" y="661"/>
                  </a:lnTo>
                  <a:lnTo>
                    <a:pt x="1385" y="652"/>
                  </a:lnTo>
                  <a:lnTo>
                    <a:pt x="1384" y="645"/>
                  </a:lnTo>
                  <a:lnTo>
                    <a:pt x="1385" y="637"/>
                  </a:lnTo>
                  <a:lnTo>
                    <a:pt x="1387" y="629"/>
                  </a:lnTo>
                  <a:lnTo>
                    <a:pt x="1391" y="623"/>
                  </a:lnTo>
                  <a:lnTo>
                    <a:pt x="1393" y="622"/>
                  </a:lnTo>
                  <a:lnTo>
                    <a:pt x="1396" y="622"/>
                  </a:lnTo>
                  <a:lnTo>
                    <a:pt x="1399" y="623"/>
                  </a:lnTo>
                  <a:lnTo>
                    <a:pt x="1403" y="626"/>
                  </a:lnTo>
                  <a:lnTo>
                    <a:pt x="1412" y="633"/>
                  </a:lnTo>
                  <a:lnTo>
                    <a:pt x="1423" y="640"/>
                  </a:lnTo>
                  <a:lnTo>
                    <a:pt x="1433" y="646"/>
                  </a:lnTo>
                  <a:lnTo>
                    <a:pt x="1440" y="649"/>
                  </a:lnTo>
                  <a:lnTo>
                    <a:pt x="1441" y="648"/>
                  </a:lnTo>
                  <a:lnTo>
                    <a:pt x="1443" y="647"/>
                  </a:lnTo>
                  <a:lnTo>
                    <a:pt x="1445" y="645"/>
                  </a:lnTo>
                  <a:lnTo>
                    <a:pt x="1445" y="642"/>
                  </a:lnTo>
                  <a:lnTo>
                    <a:pt x="1445" y="640"/>
                  </a:lnTo>
                  <a:lnTo>
                    <a:pt x="1443" y="636"/>
                  </a:lnTo>
                  <a:lnTo>
                    <a:pt x="1442" y="634"/>
                  </a:lnTo>
                  <a:lnTo>
                    <a:pt x="1440" y="633"/>
                  </a:lnTo>
                  <a:lnTo>
                    <a:pt x="1433" y="628"/>
                  </a:lnTo>
                  <a:lnTo>
                    <a:pt x="1427" y="623"/>
                  </a:lnTo>
                  <a:lnTo>
                    <a:pt x="1424" y="620"/>
                  </a:lnTo>
                  <a:lnTo>
                    <a:pt x="1423" y="617"/>
                  </a:lnTo>
                  <a:lnTo>
                    <a:pt x="1423" y="612"/>
                  </a:lnTo>
                  <a:lnTo>
                    <a:pt x="1423" y="609"/>
                  </a:lnTo>
                  <a:lnTo>
                    <a:pt x="1424" y="605"/>
                  </a:lnTo>
                  <a:lnTo>
                    <a:pt x="1424" y="602"/>
                  </a:lnTo>
                  <a:lnTo>
                    <a:pt x="1423" y="598"/>
                  </a:lnTo>
                  <a:lnTo>
                    <a:pt x="1422" y="595"/>
                  </a:lnTo>
                  <a:lnTo>
                    <a:pt x="1420" y="587"/>
                  </a:lnTo>
                  <a:lnTo>
                    <a:pt x="1417" y="583"/>
                  </a:lnTo>
                  <a:lnTo>
                    <a:pt x="1416" y="580"/>
                  </a:lnTo>
                  <a:lnTo>
                    <a:pt x="1416" y="578"/>
                  </a:lnTo>
                  <a:lnTo>
                    <a:pt x="1417" y="577"/>
                  </a:lnTo>
                  <a:lnTo>
                    <a:pt x="1420" y="576"/>
                  </a:lnTo>
                  <a:lnTo>
                    <a:pt x="1422" y="574"/>
                  </a:lnTo>
                  <a:lnTo>
                    <a:pt x="1424" y="576"/>
                  </a:lnTo>
                  <a:lnTo>
                    <a:pt x="1427" y="577"/>
                  </a:lnTo>
                  <a:lnTo>
                    <a:pt x="1428" y="580"/>
                  </a:lnTo>
                  <a:lnTo>
                    <a:pt x="1434" y="590"/>
                  </a:lnTo>
                  <a:lnTo>
                    <a:pt x="1439" y="601"/>
                  </a:lnTo>
                  <a:lnTo>
                    <a:pt x="1443" y="610"/>
                  </a:lnTo>
                  <a:lnTo>
                    <a:pt x="1447" y="618"/>
                  </a:lnTo>
                  <a:lnTo>
                    <a:pt x="1448" y="623"/>
                  </a:lnTo>
                  <a:lnTo>
                    <a:pt x="1450" y="627"/>
                  </a:lnTo>
                  <a:lnTo>
                    <a:pt x="1454" y="628"/>
                  </a:lnTo>
                  <a:lnTo>
                    <a:pt x="1458" y="628"/>
                  </a:lnTo>
                  <a:lnTo>
                    <a:pt x="1459" y="627"/>
                  </a:lnTo>
                  <a:lnTo>
                    <a:pt x="1460" y="626"/>
                  </a:lnTo>
                  <a:lnTo>
                    <a:pt x="1461" y="622"/>
                  </a:lnTo>
                  <a:lnTo>
                    <a:pt x="1461" y="618"/>
                  </a:lnTo>
                  <a:lnTo>
                    <a:pt x="1461" y="610"/>
                  </a:lnTo>
                  <a:lnTo>
                    <a:pt x="1461" y="602"/>
                  </a:lnTo>
                  <a:lnTo>
                    <a:pt x="1462" y="597"/>
                  </a:lnTo>
                  <a:lnTo>
                    <a:pt x="1464" y="595"/>
                  </a:lnTo>
                  <a:lnTo>
                    <a:pt x="1465" y="591"/>
                  </a:lnTo>
                  <a:lnTo>
                    <a:pt x="1467" y="589"/>
                  </a:lnTo>
                  <a:lnTo>
                    <a:pt x="1472" y="585"/>
                  </a:lnTo>
                  <a:lnTo>
                    <a:pt x="1478" y="583"/>
                  </a:lnTo>
                  <a:lnTo>
                    <a:pt x="1480" y="582"/>
                  </a:lnTo>
                  <a:lnTo>
                    <a:pt x="1483" y="583"/>
                  </a:lnTo>
                  <a:lnTo>
                    <a:pt x="1484" y="584"/>
                  </a:lnTo>
                  <a:lnTo>
                    <a:pt x="1484" y="585"/>
                  </a:lnTo>
                  <a:lnTo>
                    <a:pt x="1483" y="591"/>
                  </a:lnTo>
                  <a:lnTo>
                    <a:pt x="1479" y="596"/>
                  </a:lnTo>
                  <a:lnTo>
                    <a:pt x="1475" y="602"/>
                  </a:lnTo>
                  <a:lnTo>
                    <a:pt x="1474" y="606"/>
                  </a:lnTo>
                  <a:lnTo>
                    <a:pt x="1474" y="611"/>
                  </a:lnTo>
                  <a:lnTo>
                    <a:pt x="1474" y="618"/>
                  </a:lnTo>
                  <a:lnTo>
                    <a:pt x="1475" y="633"/>
                  </a:lnTo>
                  <a:lnTo>
                    <a:pt x="1475" y="646"/>
                  </a:lnTo>
                  <a:lnTo>
                    <a:pt x="1477" y="649"/>
                  </a:lnTo>
                  <a:lnTo>
                    <a:pt x="1479" y="652"/>
                  </a:lnTo>
                  <a:lnTo>
                    <a:pt x="1481" y="653"/>
                  </a:lnTo>
                  <a:lnTo>
                    <a:pt x="1486" y="653"/>
                  </a:lnTo>
                  <a:lnTo>
                    <a:pt x="1490" y="652"/>
                  </a:lnTo>
                  <a:lnTo>
                    <a:pt x="1493" y="652"/>
                  </a:lnTo>
                  <a:lnTo>
                    <a:pt x="1497" y="653"/>
                  </a:lnTo>
                  <a:lnTo>
                    <a:pt x="1500" y="655"/>
                  </a:lnTo>
                  <a:lnTo>
                    <a:pt x="1503" y="656"/>
                  </a:lnTo>
                  <a:lnTo>
                    <a:pt x="1505" y="656"/>
                  </a:lnTo>
                  <a:lnTo>
                    <a:pt x="1506" y="656"/>
                  </a:lnTo>
                  <a:lnTo>
                    <a:pt x="1509" y="656"/>
                  </a:lnTo>
                  <a:lnTo>
                    <a:pt x="1512" y="653"/>
                  </a:lnTo>
                  <a:lnTo>
                    <a:pt x="1516" y="647"/>
                  </a:lnTo>
                  <a:lnTo>
                    <a:pt x="1518" y="641"/>
                  </a:lnTo>
                  <a:lnTo>
                    <a:pt x="1521" y="634"/>
                  </a:lnTo>
                  <a:lnTo>
                    <a:pt x="1522" y="627"/>
                  </a:lnTo>
                  <a:lnTo>
                    <a:pt x="1523" y="618"/>
                  </a:lnTo>
                  <a:lnTo>
                    <a:pt x="1523" y="614"/>
                  </a:lnTo>
                  <a:lnTo>
                    <a:pt x="1523" y="610"/>
                  </a:lnTo>
                  <a:lnTo>
                    <a:pt x="1524" y="606"/>
                  </a:lnTo>
                  <a:lnTo>
                    <a:pt x="1527" y="604"/>
                  </a:lnTo>
                  <a:lnTo>
                    <a:pt x="1528" y="603"/>
                  </a:lnTo>
                  <a:lnTo>
                    <a:pt x="1531" y="602"/>
                  </a:lnTo>
                  <a:lnTo>
                    <a:pt x="1534" y="601"/>
                  </a:lnTo>
                  <a:lnTo>
                    <a:pt x="1537" y="602"/>
                  </a:lnTo>
                  <a:lnTo>
                    <a:pt x="1550" y="603"/>
                  </a:lnTo>
                  <a:lnTo>
                    <a:pt x="1562" y="603"/>
                  </a:lnTo>
                  <a:lnTo>
                    <a:pt x="1566" y="604"/>
                  </a:lnTo>
                  <a:lnTo>
                    <a:pt x="1568" y="604"/>
                  </a:lnTo>
                  <a:lnTo>
                    <a:pt x="1569" y="606"/>
                  </a:lnTo>
                  <a:lnTo>
                    <a:pt x="1571" y="608"/>
                  </a:lnTo>
                  <a:lnTo>
                    <a:pt x="1571" y="610"/>
                  </a:lnTo>
                  <a:lnTo>
                    <a:pt x="1569" y="612"/>
                  </a:lnTo>
                  <a:lnTo>
                    <a:pt x="1568" y="615"/>
                  </a:lnTo>
                  <a:lnTo>
                    <a:pt x="1566" y="618"/>
                  </a:lnTo>
                  <a:lnTo>
                    <a:pt x="1560" y="623"/>
                  </a:lnTo>
                  <a:lnTo>
                    <a:pt x="1554" y="630"/>
                  </a:lnTo>
                  <a:lnTo>
                    <a:pt x="1549" y="639"/>
                  </a:lnTo>
                  <a:lnTo>
                    <a:pt x="1546" y="647"/>
                  </a:lnTo>
                  <a:lnTo>
                    <a:pt x="1543" y="656"/>
                  </a:lnTo>
                  <a:lnTo>
                    <a:pt x="1538" y="665"/>
                  </a:lnTo>
                  <a:lnTo>
                    <a:pt x="1533" y="672"/>
                  </a:lnTo>
                  <a:lnTo>
                    <a:pt x="1525" y="678"/>
                  </a:lnTo>
                  <a:lnTo>
                    <a:pt x="1517" y="684"/>
                  </a:lnTo>
                  <a:lnTo>
                    <a:pt x="1509" y="691"/>
                  </a:lnTo>
                  <a:lnTo>
                    <a:pt x="1502" y="698"/>
                  </a:lnTo>
                  <a:lnTo>
                    <a:pt x="1497" y="705"/>
                  </a:lnTo>
                  <a:lnTo>
                    <a:pt x="1494" y="712"/>
                  </a:lnTo>
                  <a:lnTo>
                    <a:pt x="1493" y="718"/>
                  </a:lnTo>
                  <a:lnTo>
                    <a:pt x="1493" y="721"/>
                  </a:lnTo>
                  <a:lnTo>
                    <a:pt x="1494" y="723"/>
                  </a:lnTo>
                  <a:lnTo>
                    <a:pt x="1497" y="724"/>
                  </a:lnTo>
                  <a:lnTo>
                    <a:pt x="1500" y="725"/>
                  </a:lnTo>
                  <a:lnTo>
                    <a:pt x="1504" y="725"/>
                  </a:lnTo>
                  <a:lnTo>
                    <a:pt x="1508" y="724"/>
                  </a:lnTo>
                  <a:lnTo>
                    <a:pt x="1511" y="723"/>
                  </a:lnTo>
                  <a:lnTo>
                    <a:pt x="1516" y="722"/>
                  </a:lnTo>
                  <a:lnTo>
                    <a:pt x="1523" y="716"/>
                  </a:lnTo>
                  <a:lnTo>
                    <a:pt x="1530" y="709"/>
                  </a:lnTo>
                  <a:lnTo>
                    <a:pt x="1535" y="699"/>
                  </a:lnTo>
                  <a:lnTo>
                    <a:pt x="1537" y="692"/>
                  </a:lnTo>
                  <a:lnTo>
                    <a:pt x="1538" y="688"/>
                  </a:lnTo>
                  <a:lnTo>
                    <a:pt x="1541" y="686"/>
                  </a:lnTo>
                  <a:lnTo>
                    <a:pt x="1543" y="685"/>
                  </a:lnTo>
                  <a:lnTo>
                    <a:pt x="1547" y="684"/>
                  </a:lnTo>
                  <a:lnTo>
                    <a:pt x="1557" y="683"/>
                  </a:lnTo>
                  <a:lnTo>
                    <a:pt x="1574" y="678"/>
                  </a:lnTo>
                  <a:lnTo>
                    <a:pt x="1588" y="673"/>
                  </a:lnTo>
                  <a:lnTo>
                    <a:pt x="1596" y="669"/>
                  </a:lnTo>
                  <a:lnTo>
                    <a:pt x="1597" y="660"/>
                  </a:lnTo>
                  <a:lnTo>
                    <a:pt x="1598" y="650"/>
                  </a:lnTo>
                  <a:lnTo>
                    <a:pt x="1598" y="640"/>
                  </a:lnTo>
                  <a:lnTo>
                    <a:pt x="1599" y="630"/>
                  </a:lnTo>
                  <a:lnTo>
                    <a:pt x="1598" y="620"/>
                  </a:lnTo>
                  <a:lnTo>
                    <a:pt x="1594" y="605"/>
                  </a:lnTo>
                  <a:lnTo>
                    <a:pt x="1592" y="599"/>
                  </a:lnTo>
                  <a:lnTo>
                    <a:pt x="1590" y="595"/>
                  </a:lnTo>
                  <a:lnTo>
                    <a:pt x="1587" y="591"/>
                  </a:lnTo>
                  <a:lnTo>
                    <a:pt x="1585" y="590"/>
                  </a:lnTo>
                  <a:lnTo>
                    <a:pt x="1580" y="591"/>
                  </a:lnTo>
                  <a:lnTo>
                    <a:pt x="1574" y="590"/>
                  </a:lnTo>
                  <a:lnTo>
                    <a:pt x="1572" y="589"/>
                  </a:lnTo>
                  <a:lnTo>
                    <a:pt x="1568" y="586"/>
                  </a:lnTo>
                  <a:lnTo>
                    <a:pt x="1566" y="584"/>
                  </a:lnTo>
                  <a:lnTo>
                    <a:pt x="1563" y="580"/>
                  </a:lnTo>
                  <a:lnTo>
                    <a:pt x="1561" y="577"/>
                  </a:lnTo>
                  <a:lnTo>
                    <a:pt x="1562" y="572"/>
                  </a:lnTo>
                  <a:lnTo>
                    <a:pt x="1563" y="566"/>
                  </a:lnTo>
                  <a:lnTo>
                    <a:pt x="1566" y="561"/>
                  </a:lnTo>
                  <a:lnTo>
                    <a:pt x="1571" y="555"/>
                  </a:lnTo>
                  <a:lnTo>
                    <a:pt x="1574" y="551"/>
                  </a:lnTo>
                  <a:lnTo>
                    <a:pt x="1579" y="547"/>
                  </a:lnTo>
                  <a:lnTo>
                    <a:pt x="1584" y="545"/>
                  </a:lnTo>
                  <a:lnTo>
                    <a:pt x="1598" y="540"/>
                  </a:lnTo>
                  <a:lnTo>
                    <a:pt x="1611" y="534"/>
                  </a:lnTo>
                  <a:lnTo>
                    <a:pt x="1617" y="530"/>
                  </a:lnTo>
                  <a:lnTo>
                    <a:pt x="1622" y="526"/>
                  </a:lnTo>
                  <a:lnTo>
                    <a:pt x="1625" y="521"/>
                  </a:lnTo>
                  <a:lnTo>
                    <a:pt x="1629" y="515"/>
                  </a:lnTo>
                  <a:lnTo>
                    <a:pt x="1630" y="508"/>
                  </a:lnTo>
                  <a:lnTo>
                    <a:pt x="1629" y="501"/>
                  </a:lnTo>
                  <a:lnTo>
                    <a:pt x="1628" y="494"/>
                  </a:lnTo>
                  <a:lnTo>
                    <a:pt x="1624" y="488"/>
                  </a:lnTo>
                  <a:lnTo>
                    <a:pt x="1622" y="480"/>
                  </a:lnTo>
                  <a:lnTo>
                    <a:pt x="1620" y="475"/>
                  </a:lnTo>
                  <a:lnTo>
                    <a:pt x="1619" y="470"/>
                  </a:lnTo>
                  <a:lnTo>
                    <a:pt x="1620" y="465"/>
                  </a:lnTo>
                  <a:lnTo>
                    <a:pt x="1623" y="463"/>
                  </a:lnTo>
                  <a:lnTo>
                    <a:pt x="1626" y="461"/>
                  </a:lnTo>
                  <a:lnTo>
                    <a:pt x="1632" y="463"/>
                  </a:lnTo>
                  <a:lnTo>
                    <a:pt x="1638" y="463"/>
                  </a:lnTo>
                  <a:lnTo>
                    <a:pt x="1650" y="466"/>
                  </a:lnTo>
                  <a:lnTo>
                    <a:pt x="1660" y="467"/>
                  </a:lnTo>
                  <a:lnTo>
                    <a:pt x="1666" y="466"/>
                  </a:lnTo>
                  <a:lnTo>
                    <a:pt x="1672" y="465"/>
                  </a:lnTo>
                  <a:lnTo>
                    <a:pt x="1675" y="461"/>
                  </a:lnTo>
                  <a:lnTo>
                    <a:pt x="1680" y="457"/>
                  </a:lnTo>
                  <a:lnTo>
                    <a:pt x="1682" y="452"/>
                  </a:lnTo>
                  <a:lnTo>
                    <a:pt x="1686" y="447"/>
                  </a:lnTo>
                  <a:lnTo>
                    <a:pt x="1687" y="441"/>
                  </a:lnTo>
                  <a:lnTo>
                    <a:pt x="1689" y="435"/>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1044975" eaLnBrk="1" fontAlgn="auto" latinLnBrk="0" hangingPunct="1">
                <a:lnSpc>
                  <a:spcPct val="100000"/>
                </a:lnSpc>
                <a:spcBef>
                  <a:spcPts val="0"/>
                </a:spcBef>
                <a:spcAft>
                  <a:spcPts val="0"/>
                </a:spcAft>
                <a:buClrTx/>
                <a:buSzTx/>
                <a:buFontTx/>
                <a:buNone/>
                <a:tabLst/>
                <a:defRPr/>
              </a:pPr>
              <a:endParaRPr kumimoji="0" lang="zh-CN" altLang="en-US" sz="2100" b="0" i="0" u="none" strike="noStrike" kern="0" cap="none" spc="0" normalizeH="0" baseline="0" noProof="0" smtClean="0">
                <a:ln>
                  <a:noFill/>
                </a:ln>
                <a:solidFill>
                  <a:srgbClr val="464646"/>
                </a:solidFill>
                <a:effectLst/>
                <a:uLnTx/>
                <a:uFillTx/>
                <a:latin typeface="Segoe UI"/>
                <a:ea typeface="微软雅黑"/>
              </a:endParaRPr>
            </a:p>
          </p:txBody>
        </p:sp>
        <p:sp>
          <p:nvSpPr>
            <p:cNvPr id="26" name="河南"/>
            <p:cNvSpPr>
              <a:spLocks/>
            </p:cNvSpPr>
            <p:nvPr/>
          </p:nvSpPr>
          <p:spPr bwMode="auto">
            <a:xfrm>
              <a:off x="6467870" y="3827684"/>
              <a:ext cx="588794" cy="567335"/>
            </a:xfrm>
            <a:custGeom>
              <a:avLst/>
              <a:gdLst>
                <a:gd name="T0" fmla="*/ 591 w 2215"/>
                <a:gd name="T1" fmla="*/ 492 h 2153"/>
                <a:gd name="T2" fmla="*/ 779 w 2215"/>
                <a:gd name="T3" fmla="*/ 510 h 2153"/>
                <a:gd name="T4" fmla="*/ 878 w 2215"/>
                <a:gd name="T5" fmla="*/ 497 h 2153"/>
                <a:gd name="T6" fmla="*/ 957 w 2215"/>
                <a:gd name="T7" fmla="*/ 458 h 2153"/>
                <a:gd name="T8" fmla="*/ 1025 w 2215"/>
                <a:gd name="T9" fmla="*/ 395 h 2153"/>
                <a:gd name="T10" fmla="*/ 1115 w 2215"/>
                <a:gd name="T11" fmla="*/ 278 h 2153"/>
                <a:gd name="T12" fmla="*/ 1124 w 2215"/>
                <a:gd name="T13" fmla="*/ 169 h 2153"/>
                <a:gd name="T14" fmla="*/ 1147 w 2215"/>
                <a:gd name="T15" fmla="*/ 12 h 2153"/>
                <a:gd name="T16" fmla="*/ 1318 w 2215"/>
                <a:gd name="T17" fmla="*/ 31 h 2153"/>
                <a:gd name="T18" fmla="*/ 1549 w 2215"/>
                <a:gd name="T19" fmla="*/ 85 h 2153"/>
                <a:gd name="T20" fmla="*/ 1675 w 2215"/>
                <a:gd name="T21" fmla="*/ 68 h 2153"/>
                <a:gd name="T22" fmla="*/ 1741 w 2215"/>
                <a:gd name="T23" fmla="*/ 117 h 2153"/>
                <a:gd name="T24" fmla="*/ 1730 w 2215"/>
                <a:gd name="T25" fmla="*/ 205 h 2153"/>
                <a:gd name="T26" fmla="*/ 1853 w 2215"/>
                <a:gd name="T27" fmla="*/ 127 h 2153"/>
                <a:gd name="T28" fmla="*/ 1905 w 2215"/>
                <a:gd name="T29" fmla="*/ 136 h 2153"/>
                <a:gd name="T30" fmla="*/ 1822 w 2215"/>
                <a:gd name="T31" fmla="*/ 236 h 2153"/>
                <a:gd name="T32" fmla="*/ 1710 w 2215"/>
                <a:gd name="T33" fmla="*/ 353 h 2153"/>
                <a:gd name="T34" fmla="*/ 1587 w 2215"/>
                <a:gd name="T35" fmla="*/ 477 h 2153"/>
                <a:gd name="T36" fmla="*/ 1600 w 2215"/>
                <a:gd name="T37" fmla="*/ 592 h 2153"/>
                <a:gd name="T38" fmla="*/ 1719 w 2215"/>
                <a:gd name="T39" fmla="*/ 647 h 2153"/>
                <a:gd name="T40" fmla="*/ 1891 w 2215"/>
                <a:gd name="T41" fmla="*/ 749 h 2153"/>
                <a:gd name="T42" fmla="*/ 2033 w 2215"/>
                <a:gd name="T43" fmla="*/ 780 h 2153"/>
                <a:gd name="T44" fmla="*/ 2150 w 2215"/>
                <a:gd name="T45" fmla="*/ 864 h 2153"/>
                <a:gd name="T46" fmla="*/ 2212 w 2215"/>
                <a:gd name="T47" fmla="*/ 994 h 2153"/>
                <a:gd name="T48" fmla="*/ 2111 w 2215"/>
                <a:gd name="T49" fmla="*/ 1089 h 2153"/>
                <a:gd name="T50" fmla="*/ 1991 w 2215"/>
                <a:gd name="T51" fmla="*/ 1044 h 2153"/>
                <a:gd name="T52" fmla="*/ 1869 w 2215"/>
                <a:gd name="T53" fmla="*/ 976 h 2153"/>
                <a:gd name="T54" fmla="*/ 1848 w 2215"/>
                <a:gd name="T55" fmla="*/ 1084 h 2153"/>
                <a:gd name="T56" fmla="*/ 1828 w 2215"/>
                <a:gd name="T57" fmla="*/ 1194 h 2153"/>
                <a:gd name="T58" fmla="*/ 1762 w 2215"/>
                <a:gd name="T59" fmla="*/ 1329 h 2153"/>
                <a:gd name="T60" fmla="*/ 1630 w 2215"/>
                <a:gd name="T61" fmla="*/ 1398 h 2153"/>
                <a:gd name="T62" fmla="*/ 1658 w 2215"/>
                <a:gd name="T63" fmla="*/ 1500 h 2153"/>
                <a:gd name="T64" fmla="*/ 1726 w 2215"/>
                <a:gd name="T65" fmla="*/ 1604 h 2153"/>
                <a:gd name="T66" fmla="*/ 1803 w 2215"/>
                <a:gd name="T67" fmla="*/ 1642 h 2153"/>
                <a:gd name="T68" fmla="*/ 1920 w 2215"/>
                <a:gd name="T69" fmla="*/ 1664 h 2153"/>
                <a:gd name="T70" fmla="*/ 1999 w 2215"/>
                <a:gd name="T71" fmla="*/ 1613 h 2153"/>
                <a:gd name="T72" fmla="*/ 2012 w 2215"/>
                <a:gd name="T73" fmla="*/ 1871 h 2153"/>
                <a:gd name="T74" fmla="*/ 1890 w 2215"/>
                <a:gd name="T75" fmla="*/ 1998 h 2153"/>
                <a:gd name="T76" fmla="*/ 1783 w 2215"/>
                <a:gd name="T77" fmla="*/ 2152 h 2153"/>
                <a:gd name="T78" fmla="*/ 1750 w 2215"/>
                <a:gd name="T79" fmla="*/ 2067 h 2153"/>
                <a:gd name="T80" fmla="*/ 1625 w 2215"/>
                <a:gd name="T81" fmla="*/ 2136 h 2153"/>
                <a:gd name="T82" fmla="*/ 1532 w 2215"/>
                <a:gd name="T83" fmla="*/ 2058 h 2153"/>
                <a:gd name="T84" fmla="*/ 1391 w 2215"/>
                <a:gd name="T85" fmla="*/ 1971 h 2153"/>
                <a:gd name="T86" fmla="*/ 1309 w 2215"/>
                <a:gd name="T87" fmla="*/ 1985 h 2153"/>
                <a:gd name="T88" fmla="*/ 1248 w 2215"/>
                <a:gd name="T89" fmla="*/ 1932 h 2153"/>
                <a:gd name="T90" fmla="*/ 1225 w 2215"/>
                <a:gd name="T91" fmla="*/ 1826 h 2153"/>
                <a:gd name="T92" fmla="*/ 1196 w 2215"/>
                <a:gd name="T93" fmla="*/ 1745 h 2153"/>
                <a:gd name="T94" fmla="*/ 1078 w 2215"/>
                <a:gd name="T95" fmla="*/ 1796 h 2153"/>
                <a:gd name="T96" fmla="*/ 985 w 2215"/>
                <a:gd name="T97" fmla="*/ 1765 h 2153"/>
                <a:gd name="T98" fmla="*/ 781 w 2215"/>
                <a:gd name="T99" fmla="*/ 1780 h 2153"/>
                <a:gd name="T100" fmla="*/ 586 w 2215"/>
                <a:gd name="T101" fmla="*/ 1742 h 2153"/>
                <a:gd name="T102" fmla="*/ 442 w 2215"/>
                <a:gd name="T103" fmla="*/ 1688 h 2153"/>
                <a:gd name="T104" fmla="*/ 343 w 2215"/>
                <a:gd name="T105" fmla="*/ 1563 h 2153"/>
                <a:gd name="T106" fmla="*/ 273 w 2215"/>
                <a:gd name="T107" fmla="*/ 1453 h 2153"/>
                <a:gd name="T108" fmla="*/ 229 w 2215"/>
                <a:gd name="T109" fmla="*/ 1270 h 2153"/>
                <a:gd name="T110" fmla="*/ 84 w 2215"/>
                <a:gd name="T111" fmla="*/ 1124 h 2153"/>
                <a:gd name="T112" fmla="*/ 83 w 2215"/>
                <a:gd name="T113" fmla="*/ 1025 h 2153"/>
                <a:gd name="T114" fmla="*/ 38 w 2215"/>
                <a:gd name="T115" fmla="*/ 914 h 2153"/>
                <a:gd name="T116" fmla="*/ 20 w 2215"/>
                <a:gd name="T117" fmla="*/ 806 h 2153"/>
                <a:gd name="T118" fmla="*/ 229 w 2215"/>
                <a:gd name="T119" fmla="*/ 744 h 2153"/>
                <a:gd name="T120" fmla="*/ 446 w 2215"/>
                <a:gd name="T121" fmla="*/ 649 h 2153"/>
                <a:gd name="T122" fmla="*/ 556 w 2215"/>
                <a:gd name="T123" fmla="*/ 583 h 2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15" h="2153">
                  <a:moveTo>
                    <a:pt x="572" y="591"/>
                  </a:moveTo>
                  <a:lnTo>
                    <a:pt x="575" y="593"/>
                  </a:lnTo>
                  <a:lnTo>
                    <a:pt x="576" y="593"/>
                  </a:lnTo>
                  <a:lnTo>
                    <a:pt x="576" y="592"/>
                  </a:lnTo>
                  <a:lnTo>
                    <a:pt x="578" y="589"/>
                  </a:lnTo>
                  <a:lnTo>
                    <a:pt x="579" y="583"/>
                  </a:lnTo>
                  <a:lnTo>
                    <a:pt x="579" y="582"/>
                  </a:lnTo>
                  <a:lnTo>
                    <a:pt x="580" y="578"/>
                  </a:lnTo>
                  <a:lnTo>
                    <a:pt x="581" y="571"/>
                  </a:lnTo>
                  <a:lnTo>
                    <a:pt x="582" y="563"/>
                  </a:lnTo>
                  <a:lnTo>
                    <a:pt x="584" y="555"/>
                  </a:lnTo>
                  <a:lnTo>
                    <a:pt x="582" y="549"/>
                  </a:lnTo>
                  <a:lnTo>
                    <a:pt x="580" y="539"/>
                  </a:lnTo>
                  <a:lnTo>
                    <a:pt x="578" y="530"/>
                  </a:lnTo>
                  <a:lnTo>
                    <a:pt x="578" y="526"/>
                  </a:lnTo>
                  <a:lnTo>
                    <a:pt x="578" y="521"/>
                  </a:lnTo>
                  <a:lnTo>
                    <a:pt x="578" y="516"/>
                  </a:lnTo>
                  <a:lnTo>
                    <a:pt x="579" y="513"/>
                  </a:lnTo>
                  <a:lnTo>
                    <a:pt x="582" y="504"/>
                  </a:lnTo>
                  <a:lnTo>
                    <a:pt x="587" y="496"/>
                  </a:lnTo>
                  <a:lnTo>
                    <a:pt x="591" y="492"/>
                  </a:lnTo>
                  <a:lnTo>
                    <a:pt x="594" y="490"/>
                  </a:lnTo>
                  <a:lnTo>
                    <a:pt x="600" y="489"/>
                  </a:lnTo>
                  <a:lnTo>
                    <a:pt x="606" y="489"/>
                  </a:lnTo>
                  <a:lnTo>
                    <a:pt x="624" y="498"/>
                  </a:lnTo>
                  <a:lnTo>
                    <a:pt x="638" y="505"/>
                  </a:lnTo>
                  <a:lnTo>
                    <a:pt x="648" y="507"/>
                  </a:lnTo>
                  <a:lnTo>
                    <a:pt x="655" y="508"/>
                  </a:lnTo>
                  <a:lnTo>
                    <a:pt x="662" y="509"/>
                  </a:lnTo>
                  <a:lnTo>
                    <a:pt x="667" y="513"/>
                  </a:lnTo>
                  <a:lnTo>
                    <a:pt x="670" y="514"/>
                  </a:lnTo>
                  <a:lnTo>
                    <a:pt x="675" y="515"/>
                  </a:lnTo>
                  <a:lnTo>
                    <a:pt x="682" y="515"/>
                  </a:lnTo>
                  <a:lnTo>
                    <a:pt x="691" y="515"/>
                  </a:lnTo>
                  <a:lnTo>
                    <a:pt x="707" y="515"/>
                  </a:lnTo>
                  <a:lnTo>
                    <a:pt x="723" y="514"/>
                  </a:lnTo>
                  <a:lnTo>
                    <a:pt x="738" y="514"/>
                  </a:lnTo>
                  <a:lnTo>
                    <a:pt x="756" y="514"/>
                  </a:lnTo>
                  <a:lnTo>
                    <a:pt x="763" y="514"/>
                  </a:lnTo>
                  <a:lnTo>
                    <a:pt x="770" y="514"/>
                  </a:lnTo>
                  <a:lnTo>
                    <a:pt x="776" y="513"/>
                  </a:lnTo>
                  <a:lnTo>
                    <a:pt x="779" y="510"/>
                  </a:lnTo>
                  <a:lnTo>
                    <a:pt x="783" y="505"/>
                  </a:lnTo>
                  <a:lnTo>
                    <a:pt x="789" y="500"/>
                  </a:lnTo>
                  <a:lnTo>
                    <a:pt x="793" y="497"/>
                  </a:lnTo>
                  <a:lnTo>
                    <a:pt x="796" y="497"/>
                  </a:lnTo>
                  <a:lnTo>
                    <a:pt x="800" y="497"/>
                  </a:lnTo>
                  <a:lnTo>
                    <a:pt x="803" y="501"/>
                  </a:lnTo>
                  <a:lnTo>
                    <a:pt x="808" y="504"/>
                  </a:lnTo>
                  <a:lnTo>
                    <a:pt x="813" y="507"/>
                  </a:lnTo>
                  <a:lnTo>
                    <a:pt x="818" y="509"/>
                  </a:lnTo>
                  <a:lnTo>
                    <a:pt x="822" y="511"/>
                  </a:lnTo>
                  <a:lnTo>
                    <a:pt x="827" y="513"/>
                  </a:lnTo>
                  <a:lnTo>
                    <a:pt x="832" y="513"/>
                  </a:lnTo>
                  <a:lnTo>
                    <a:pt x="836" y="511"/>
                  </a:lnTo>
                  <a:lnTo>
                    <a:pt x="839" y="509"/>
                  </a:lnTo>
                  <a:lnTo>
                    <a:pt x="845" y="504"/>
                  </a:lnTo>
                  <a:lnTo>
                    <a:pt x="851" y="500"/>
                  </a:lnTo>
                  <a:lnTo>
                    <a:pt x="855" y="498"/>
                  </a:lnTo>
                  <a:lnTo>
                    <a:pt x="858" y="497"/>
                  </a:lnTo>
                  <a:lnTo>
                    <a:pt x="864" y="497"/>
                  </a:lnTo>
                  <a:lnTo>
                    <a:pt x="871" y="497"/>
                  </a:lnTo>
                  <a:lnTo>
                    <a:pt x="878" y="497"/>
                  </a:lnTo>
                  <a:lnTo>
                    <a:pt x="887" y="497"/>
                  </a:lnTo>
                  <a:lnTo>
                    <a:pt x="894" y="496"/>
                  </a:lnTo>
                  <a:lnTo>
                    <a:pt x="900" y="494"/>
                  </a:lnTo>
                  <a:lnTo>
                    <a:pt x="906" y="491"/>
                  </a:lnTo>
                  <a:lnTo>
                    <a:pt x="910" y="488"/>
                  </a:lnTo>
                  <a:lnTo>
                    <a:pt x="913" y="485"/>
                  </a:lnTo>
                  <a:lnTo>
                    <a:pt x="914" y="480"/>
                  </a:lnTo>
                  <a:lnTo>
                    <a:pt x="914" y="473"/>
                  </a:lnTo>
                  <a:lnTo>
                    <a:pt x="913" y="466"/>
                  </a:lnTo>
                  <a:lnTo>
                    <a:pt x="914" y="463"/>
                  </a:lnTo>
                  <a:lnTo>
                    <a:pt x="915" y="460"/>
                  </a:lnTo>
                  <a:lnTo>
                    <a:pt x="918" y="459"/>
                  </a:lnTo>
                  <a:lnTo>
                    <a:pt x="922" y="458"/>
                  </a:lnTo>
                  <a:lnTo>
                    <a:pt x="931" y="459"/>
                  </a:lnTo>
                  <a:lnTo>
                    <a:pt x="937" y="461"/>
                  </a:lnTo>
                  <a:lnTo>
                    <a:pt x="941" y="465"/>
                  </a:lnTo>
                  <a:lnTo>
                    <a:pt x="946" y="467"/>
                  </a:lnTo>
                  <a:lnTo>
                    <a:pt x="949" y="467"/>
                  </a:lnTo>
                  <a:lnTo>
                    <a:pt x="951" y="465"/>
                  </a:lnTo>
                  <a:lnTo>
                    <a:pt x="953" y="463"/>
                  </a:lnTo>
                  <a:lnTo>
                    <a:pt x="957" y="458"/>
                  </a:lnTo>
                  <a:lnTo>
                    <a:pt x="963" y="448"/>
                  </a:lnTo>
                  <a:lnTo>
                    <a:pt x="968" y="439"/>
                  </a:lnTo>
                  <a:lnTo>
                    <a:pt x="973" y="429"/>
                  </a:lnTo>
                  <a:lnTo>
                    <a:pt x="981" y="421"/>
                  </a:lnTo>
                  <a:lnTo>
                    <a:pt x="983" y="419"/>
                  </a:lnTo>
                  <a:lnTo>
                    <a:pt x="987" y="416"/>
                  </a:lnTo>
                  <a:lnTo>
                    <a:pt x="990" y="415"/>
                  </a:lnTo>
                  <a:lnTo>
                    <a:pt x="994" y="415"/>
                  </a:lnTo>
                  <a:lnTo>
                    <a:pt x="1002" y="417"/>
                  </a:lnTo>
                  <a:lnTo>
                    <a:pt x="1010" y="420"/>
                  </a:lnTo>
                  <a:lnTo>
                    <a:pt x="1013" y="419"/>
                  </a:lnTo>
                  <a:lnTo>
                    <a:pt x="1015" y="417"/>
                  </a:lnTo>
                  <a:lnTo>
                    <a:pt x="1016" y="415"/>
                  </a:lnTo>
                  <a:lnTo>
                    <a:pt x="1015" y="412"/>
                  </a:lnTo>
                  <a:lnTo>
                    <a:pt x="1014" y="407"/>
                  </a:lnTo>
                  <a:lnTo>
                    <a:pt x="1014" y="403"/>
                  </a:lnTo>
                  <a:lnTo>
                    <a:pt x="1014" y="400"/>
                  </a:lnTo>
                  <a:lnTo>
                    <a:pt x="1016" y="397"/>
                  </a:lnTo>
                  <a:lnTo>
                    <a:pt x="1019" y="396"/>
                  </a:lnTo>
                  <a:lnTo>
                    <a:pt x="1021" y="395"/>
                  </a:lnTo>
                  <a:lnTo>
                    <a:pt x="1025" y="395"/>
                  </a:lnTo>
                  <a:lnTo>
                    <a:pt x="1029" y="395"/>
                  </a:lnTo>
                  <a:lnTo>
                    <a:pt x="1034" y="395"/>
                  </a:lnTo>
                  <a:lnTo>
                    <a:pt x="1041" y="394"/>
                  </a:lnTo>
                  <a:lnTo>
                    <a:pt x="1048" y="391"/>
                  </a:lnTo>
                  <a:lnTo>
                    <a:pt x="1055" y="388"/>
                  </a:lnTo>
                  <a:lnTo>
                    <a:pt x="1064" y="383"/>
                  </a:lnTo>
                  <a:lnTo>
                    <a:pt x="1072" y="377"/>
                  </a:lnTo>
                  <a:lnTo>
                    <a:pt x="1079" y="369"/>
                  </a:lnTo>
                  <a:lnTo>
                    <a:pt x="1085" y="360"/>
                  </a:lnTo>
                  <a:lnTo>
                    <a:pt x="1094" y="344"/>
                  </a:lnTo>
                  <a:lnTo>
                    <a:pt x="1098" y="332"/>
                  </a:lnTo>
                  <a:lnTo>
                    <a:pt x="1101" y="327"/>
                  </a:lnTo>
                  <a:lnTo>
                    <a:pt x="1103" y="325"/>
                  </a:lnTo>
                  <a:lnTo>
                    <a:pt x="1105" y="322"/>
                  </a:lnTo>
                  <a:lnTo>
                    <a:pt x="1109" y="321"/>
                  </a:lnTo>
                  <a:lnTo>
                    <a:pt x="1115" y="321"/>
                  </a:lnTo>
                  <a:lnTo>
                    <a:pt x="1118" y="319"/>
                  </a:lnTo>
                  <a:lnTo>
                    <a:pt x="1121" y="313"/>
                  </a:lnTo>
                  <a:lnTo>
                    <a:pt x="1121" y="305"/>
                  </a:lnTo>
                  <a:lnTo>
                    <a:pt x="1118" y="292"/>
                  </a:lnTo>
                  <a:lnTo>
                    <a:pt x="1115" y="278"/>
                  </a:lnTo>
                  <a:lnTo>
                    <a:pt x="1111" y="267"/>
                  </a:lnTo>
                  <a:lnTo>
                    <a:pt x="1108" y="257"/>
                  </a:lnTo>
                  <a:lnTo>
                    <a:pt x="1107" y="251"/>
                  </a:lnTo>
                  <a:lnTo>
                    <a:pt x="1107" y="246"/>
                  </a:lnTo>
                  <a:lnTo>
                    <a:pt x="1108" y="244"/>
                  </a:lnTo>
                  <a:lnTo>
                    <a:pt x="1109" y="242"/>
                  </a:lnTo>
                  <a:lnTo>
                    <a:pt x="1113" y="240"/>
                  </a:lnTo>
                  <a:lnTo>
                    <a:pt x="1116" y="239"/>
                  </a:lnTo>
                  <a:lnTo>
                    <a:pt x="1124" y="236"/>
                  </a:lnTo>
                  <a:lnTo>
                    <a:pt x="1129" y="232"/>
                  </a:lnTo>
                  <a:lnTo>
                    <a:pt x="1130" y="230"/>
                  </a:lnTo>
                  <a:lnTo>
                    <a:pt x="1132" y="226"/>
                  </a:lnTo>
                  <a:lnTo>
                    <a:pt x="1130" y="224"/>
                  </a:lnTo>
                  <a:lnTo>
                    <a:pt x="1129" y="219"/>
                  </a:lnTo>
                  <a:lnTo>
                    <a:pt x="1127" y="211"/>
                  </a:lnTo>
                  <a:lnTo>
                    <a:pt x="1123" y="200"/>
                  </a:lnTo>
                  <a:lnTo>
                    <a:pt x="1121" y="190"/>
                  </a:lnTo>
                  <a:lnTo>
                    <a:pt x="1120" y="182"/>
                  </a:lnTo>
                  <a:lnTo>
                    <a:pt x="1121" y="176"/>
                  </a:lnTo>
                  <a:lnTo>
                    <a:pt x="1123" y="171"/>
                  </a:lnTo>
                  <a:lnTo>
                    <a:pt x="1124" y="169"/>
                  </a:lnTo>
                  <a:lnTo>
                    <a:pt x="1127" y="168"/>
                  </a:lnTo>
                  <a:lnTo>
                    <a:pt x="1130" y="168"/>
                  </a:lnTo>
                  <a:lnTo>
                    <a:pt x="1133" y="167"/>
                  </a:lnTo>
                  <a:lnTo>
                    <a:pt x="1136" y="167"/>
                  </a:lnTo>
                  <a:lnTo>
                    <a:pt x="1139" y="166"/>
                  </a:lnTo>
                  <a:lnTo>
                    <a:pt x="1140" y="163"/>
                  </a:lnTo>
                  <a:lnTo>
                    <a:pt x="1141" y="161"/>
                  </a:lnTo>
                  <a:lnTo>
                    <a:pt x="1140" y="155"/>
                  </a:lnTo>
                  <a:lnTo>
                    <a:pt x="1136" y="148"/>
                  </a:lnTo>
                  <a:lnTo>
                    <a:pt x="1135" y="145"/>
                  </a:lnTo>
                  <a:lnTo>
                    <a:pt x="1134" y="141"/>
                  </a:lnTo>
                  <a:lnTo>
                    <a:pt x="1133" y="136"/>
                  </a:lnTo>
                  <a:lnTo>
                    <a:pt x="1133" y="130"/>
                  </a:lnTo>
                  <a:lnTo>
                    <a:pt x="1133" y="116"/>
                  </a:lnTo>
                  <a:lnTo>
                    <a:pt x="1135" y="100"/>
                  </a:lnTo>
                  <a:lnTo>
                    <a:pt x="1136" y="84"/>
                  </a:lnTo>
                  <a:lnTo>
                    <a:pt x="1139" y="64"/>
                  </a:lnTo>
                  <a:lnTo>
                    <a:pt x="1141" y="48"/>
                  </a:lnTo>
                  <a:lnTo>
                    <a:pt x="1143" y="32"/>
                  </a:lnTo>
                  <a:lnTo>
                    <a:pt x="1146" y="21"/>
                  </a:lnTo>
                  <a:lnTo>
                    <a:pt x="1147" y="12"/>
                  </a:lnTo>
                  <a:lnTo>
                    <a:pt x="1149" y="10"/>
                  </a:lnTo>
                  <a:lnTo>
                    <a:pt x="1152" y="9"/>
                  </a:lnTo>
                  <a:lnTo>
                    <a:pt x="1157" y="7"/>
                  </a:lnTo>
                  <a:lnTo>
                    <a:pt x="1164" y="6"/>
                  </a:lnTo>
                  <a:lnTo>
                    <a:pt x="1174" y="4"/>
                  </a:lnTo>
                  <a:lnTo>
                    <a:pt x="1185" y="1"/>
                  </a:lnTo>
                  <a:lnTo>
                    <a:pt x="1195" y="0"/>
                  </a:lnTo>
                  <a:lnTo>
                    <a:pt x="1204" y="0"/>
                  </a:lnTo>
                  <a:lnTo>
                    <a:pt x="1214" y="1"/>
                  </a:lnTo>
                  <a:lnTo>
                    <a:pt x="1221" y="4"/>
                  </a:lnTo>
                  <a:lnTo>
                    <a:pt x="1229" y="6"/>
                  </a:lnTo>
                  <a:lnTo>
                    <a:pt x="1240" y="7"/>
                  </a:lnTo>
                  <a:lnTo>
                    <a:pt x="1253" y="7"/>
                  </a:lnTo>
                  <a:lnTo>
                    <a:pt x="1266" y="7"/>
                  </a:lnTo>
                  <a:lnTo>
                    <a:pt x="1273" y="7"/>
                  </a:lnTo>
                  <a:lnTo>
                    <a:pt x="1279" y="9"/>
                  </a:lnTo>
                  <a:lnTo>
                    <a:pt x="1286" y="11"/>
                  </a:lnTo>
                  <a:lnTo>
                    <a:pt x="1292" y="13"/>
                  </a:lnTo>
                  <a:lnTo>
                    <a:pt x="1304" y="21"/>
                  </a:lnTo>
                  <a:lnTo>
                    <a:pt x="1313" y="28"/>
                  </a:lnTo>
                  <a:lnTo>
                    <a:pt x="1318" y="31"/>
                  </a:lnTo>
                  <a:lnTo>
                    <a:pt x="1324" y="32"/>
                  </a:lnTo>
                  <a:lnTo>
                    <a:pt x="1330" y="31"/>
                  </a:lnTo>
                  <a:lnTo>
                    <a:pt x="1336" y="31"/>
                  </a:lnTo>
                  <a:lnTo>
                    <a:pt x="1342" y="30"/>
                  </a:lnTo>
                  <a:lnTo>
                    <a:pt x="1348" y="29"/>
                  </a:lnTo>
                  <a:lnTo>
                    <a:pt x="1354" y="30"/>
                  </a:lnTo>
                  <a:lnTo>
                    <a:pt x="1357" y="31"/>
                  </a:lnTo>
                  <a:lnTo>
                    <a:pt x="1367" y="38"/>
                  </a:lnTo>
                  <a:lnTo>
                    <a:pt x="1379" y="47"/>
                  </a:lnTo>
                  <a:lnTo>
                    <a:pt x="1393" y="56"/>
                  </a:lnTo>
                  <a:lnTo>
                    <a:pt x="1407" y="64"/>
                  </a:lnTo>
                  <a:lnTo>
                    <a:pt x="1417" y="70"/>
                  </a:lnTo>
                  <a:lnTo>
                    <a:pt x="1425" y="74"/>
                  </a:lnTo>
                  <a:lnTo>
                    <a:pt x="1434" y="78"/>
                  </a:lnTo>
                  <a:lnTo>
                    <a:pt x="1441" y="79"/>
                  </a:lnTo>
                  <a:lnTo>
                    <a:pt x="1457" y="81"/>
                  </a:lnTo>
                  <a:lnTo>
                    <a:pt x="1479" y="81"/>
                  </a:lnTo>
                  <a:lnTo>
                    <a:pt x="1504" y="81"/>
                  </a:lnTo>
                  <a:lnTo>
                    <a:pt x="1529" y="82"/>
                  </a:lnTo>
                  <a:lnTo>
                    <a:pt x="1539" y="84"/>
                  </a:lnTo>
                  <a:lnTo>
                    <a:pt x="1549" y="85"/>
                  </a:lnTo>
                  <a:lnTo>
                    <a:pt x="1556" y="86"/>
                  </a:lnTo>
                  <a:lnTo>
                    <a:pt x="1563" y="88"/>
                  </a:lnTo>
                  <a:lnTo>
                    <a:pt x="1569" y="91"/>
                  </a:lnTo>
                  <a:lnTo>
                    <a:pt x="1574" y="92"/>
                  </a:lnTo>
                  <a:lnTo>
                    <a:pt x="1580" y="93"/>
                  </a:lnTo>
                  <a:lnTo>
                    <a:pt x="1584" y="93"/>
                  </a:lnTo>
                  <a:lnTo>
                    <a:pt x="1589" y="92"/>
                  </a:lnTo>
                  <a:lnTo>
                    <a:pt x="1594" y="89"/>
                  </a:lnTo>
                  <a:lnTo>
                    <a:pt x="1598" y="87"/>
                  </a:lnTo>
                  <a:lnTo>
                    <a:pt x="1600" y="82"/>
                  </a:lnTo>
                  <a:lnTo>
                    <a:pt x="1606" y="72"/>
                  </a:lnTo>
                  <a:lnTo>
                    <a:pt x="1613" y="61"/>
                  </a:lnTo>
                  <a:lnTo>
                    <a:pt x="1619" y="55"/>
                  </a:lnTo>
                  <a:lnTo>
                    <a:pt x="1625" y="50"/>
                  </a:lnTo>
                  <a:lnTo>
                    <a:pt x="1631" y="47"/>
                  </a:lnTo>
                  <a:lnTo>
                    <a:pt x="1639" y="45"/>
                  </a:lnTo>
                  <a:lnTo>
                    <a:pt x="1647" y="47"/>
                  </a:lnTo>
                  <a:lnTo>
                    <a:pt x="1655" y="49"/>
                  </a:lnTo>
                  <a:lnTo>
                    <a:pt x="1661" y="53"/>
                  </a:lnTo>
                  <a:lnTo>
                    <a:pt x="1667" y="57"/>
                  </a:lnTo>
                  <a:lnTo>
                    <a:pt x="1675" y="68"/>
                  </a:lnTo>
                  <a:lnTo>
                    <a:pt x="1682" y="78"/>
                  </a:lnTo>
                  <a:lnTo>
                    <a:pt x="1686" y="82"/>
                  </a:lnTo>
                  <a:lnTo>
                    <a:pt x="1689" y="85"/>
                  </a:lnTo>
                  <a:lnTo>
                    <a:pt x="1694" y="87"/>
                  </a:lnTo>
                  <a:lnTo>
                    <a:pt x="1699" y="89"/>
                  </a:lnTo>
                  <a:lnTo>
                    <a:pt x="1703" y="89"/>
                  </a:lnTo>
                  <a:lnTo>
                    <a:pt x="1708" y="88"/>
                  </a:lnTo>
                  <a:lnTo>
                    <a:pt x="1712" y="87"/>
                  </a:lnTo>
                  <a:lnTo>
                    <a:pt x="1716" y="85"/>
                  </a:lnTo>
                  <a:lnTo>
                    <a:pt x="1724" y="78"/>
                  </a:lnTo>
                  <a:lnTo>
                    <a:pt x="1733" y="69"/>
                  </a:lnTo>
                  <a:lnTo>
                    <a:pt x="1738" y="66"/>
                  </a:lnTo>
                  <a:lnTo>
                    <a:pt x="1743" y="63"/>
                  </a:lnTo>
                  <a:lnTo>
                    <a:pt x="1747" y="62"/>
                  </a:lnTo>
                  <a:lnTo>
                    <a:pt x="1751" y="63"/>
                  </a:lnTo>
                  <a:lnTo>
                    <a:pt x="1751" y="69"/>
                  </a:lnTo>
                  <a:lnTo>
                    <a:pt x="1750" y="81"/>
                  </a:lnTo>
                  <a:lnTo>
                    <a:pt x="1747" y="93"/>
                  </a:lnTo>
                  <a:lnTo>
                    <a:pt x="1746" y="99"/>
                  </a:lnTo>
                  <a:lnTo>
                    <a:pt x="1744" y="107"/>
                  </a:lnTo>
                  <a:lnTo>
                    <a:pt x="1741" y="117"/>
                  </a:lnTo>
                  <a:lnTo>
                    <a:pt x="1738" y="122"/>
                  </a:lnTo>
                  <a:lnTo>
                    <a:pt x="1734" y="126"/>
                  </a:lnTo>
                  <a:lnTo>
                    <a:pt x="1731" y="130"/>
                  </a:lnTo>
                  <a:lnTo>
                    <a:pt x="1728" y="133"/>
                  </a:lnTo>
                  <a:lnTo>
                    <a:pt x="1719" y="141"/>
                  </a:lnTo>
                  <a:lnTo>
                    <a:pt x="1710" y="148"/>
                  </a:lnTo>
                  <a:lnTo>
                    <a:pt x="1708" y="152"/>
                  </a:lnTo>
                  <a:lnTo>
                    <a:pt x="1706" y="158"/>
                  </a:lnTo>
                  <a:lnTo>
                    <a:pt x="1705" y="166"/>
                  </a:lnTo>
                  <a:lnTo>
                    <a:pt x="1703" y="173"/>
                  </a:lnTo>
                  <a:lnTo>
                    <a:pt x="1703" y="189"/>
                  </a:lnTo>
                  <a:lnTo>
                    <a:pt x="1702" y="204"/>
                  </a:lnTo>
                  <a:lnTo>
                    <a:pt x="1702" y="206"/>
                  </a:lnTo>
                  <a:lnTo>
                    <a:pt x="1703" y="208"/>
                  </a:lnTo>
                  <a:lnTo>
                    <a:pt x="1705" y="211"/>
                  </a:lnTo>
                  <a:lnTo>
                    <a:pt x="1706" y="212"/>
                  </a:lnTo>
                  <a:lnTo>
                    <a:pt x="1710" y="214"/>
                  </a:lnTo>
                  <a:lnTo>
                    <a:pt x="1715" y="214"/>
                  </a:lnTo>
                  <a:lnTo>
                    <a:pt x="1721" y="213"/>
                  </a:lnTo>
                  <a:lnTo>
                    <a:pt x="1726" y="209"/>
                  </a:lnTo>
                  <a:lnTo>
                    <a:pt x="1730" y="205"/>
                  </a:lnTo>
                  <a:lnTo>
                    <a:pt x="1733" y="198"/>
                  </a:lnTo>
                  <a:lnTo>
                    <a:pt x="1734" y="188"/>
                  </a:lnTo>
                  <a:lnTo>
                    <a:pt x="1733" y="179"/>
                  </a:lnTo>
                  <a:lnTo>
                    <a:pt x="1732" y="169"/>
                  </a:lnTo>
                  <a:lnTo>
                    <a:pt x="1732" y="161"/>
                  </a:lnTo>
                  <a:lnTo>
                    <a:pt x="1733" y="156"/>
                  </a:lnTo>
                  <a:lnTo>
                    <a:pt x="1737" y="151"/>
                  </a:lnTo>
                  <a:lnTo>
                    <a:pt x="1739" y="150"/>
                  </a:lnTo>
                  <a:lnTo>
                    <a:pt x="1741" y="149"/>
                  </a:lnTo>
                  <a:lnTo>
                    <a:pt x="1744" y="149"/>
                  </a:lnTo>
                  <a:lnTo>
                    <a:pt x="1746" y="150"/>
                  </a:lnTo>
                  <a:lnTo>
                    <a:pt x="1758" y="156"/>
                  </a:lnTo>
                  <a:lnTo>
                    <a:pt x="1772" y="163"/>
                  </a:lnTo>
                  <a:lnTo>
                    <a:pt x="1778" y="166"/>
                  </a:lnTo>
                  <a:lnTo>
                    <a:pt x="1784" y="168"/>
                  </a:lnTo>
                  <a:lnTo>
                    <a:pt x="1789" y="168"/>
                  </a:lnTo>
                  <a:lnTo>
                    <a:pt x="1794" y="166"/>
                  </a:lnTo>
                  <a:lnTo>
                    <a:pt x="1802" y="158"/>
                  </a:lnTo>
                  <a:lnTo>
                    <a:pt x="1815" y="149"/>
                  </a:lnTo>
                  <a:lnTo>
                    <a:pt x="1832" y="138"/>
                  </a:lnTo>
                  <a:lnTo>
                    <a:pt x="1853" y="127"/>
                  </a:lnTo>
                  <a:lnTo>
                    <a:pt x="1873" y="119"/>
                  </a:lnTo>
                  <a:lnTo>
                    <a:pt x="1889" y="112"/>
                  </a:lnTo>
                  <a:lnTo>
                    <a:pt x="1903" y="105"/>
                  </a:lnTo>
                  <a:lnTo>
                    <a:pt x="1917" y="98"/>
                  </a:lnTo>
                  <a:lnTo>
                    <a:pt x="1932" y="89"/>
                  </a:lnTo>
                  <a:lnTo>
                    <a:pt x="1942" y="85"/>
                  </a:lnTo>
                  <a:lnTo>
                    <a:pt x="1951" y="82"/>
                  </a:lnTo>
                  <a:lnTo>
                    <a:pt x="1955" y="82"/>
                  </a:lnTo>
                  <a:lnTo>
                    <a:pt x="1958" y="84"/>
                  </a:lnTo>
                  <a:lnTo>
                    <a:pt x="1959" y="84"/>
                  </a:lnTo>
                  <a:lnTo>
                    <a:pt x="1959" y="86"/>
                  </a:lnTo>
                  <a:lnTo>
                    <a:pt x="1959" y="87"/>
                  </a:lnTo>
                  <a:lnTo>
                    <a:pt x="1958" y="97"/>
                  </a:lnTo>
                  <a:lnTo>
                    <a:pt x="1953" y="110"/>
                  </a:lnTo>
                  <a:lnTo>
                    <a:pt x="1951" y="117"/>
                  </a:lnTo>
                  <a:lnTo>
                    <a:pt x="1946" y="122"/>
                  </a:lnTo>
                  <a:lnTo>
                    <a:pt x="1941" y="125"/>
                  </a:lnTo>
                  <a:lnTo>
                    <a:pt x="1935" y="129"/>
                  </a:lnTo>
                  <a:lnTo>
                    <a:pt x="1922" y="132"/>
                  </a:lnTo>
                  <a:lnTo>
                    <a:pt x="1910" y="133"/>
                  </a:lnTo>
                  <a:lnTo>
                    <a:pt x="1905" y="136"/>
                  </a:lnTo>
                  <a:lnTo>
                    <a:pt x="1902" y="138"/>
                  </a:lnTo>
                  <a:lnTo>
                    <a:pt x="1898" y="141"/>
                  </a:lnTo>
                  <a:lnTo>
                    <a:pt x="1895" y="145"/>
                  </a:lnTo>
                  <a:lnTo>
                    <a:pt x="1891" y="150"/>
                  </a:lnTo>
                  <a:lnTo>
                    <a:pt x="1890" y="156"/>
                  </a:lnTo>
                  <a:lnTo>
                    <a:pt x="1888" y="162"/>
                  </a:lnTo>
                  <a:lnTo>
                    <a:pt x="1886" y="169"/>
                  </a:lnTo>
                  <a:lnTo>
                    <a:pt x="1885" y="175"/>
                  </a:lnTo>
                  <a:lnTo>
                    <a:pt x="1882" y="179"/>
                  </a:lnTo>
                  <a:lnTo>
                    <a:pt x="1879" y="182"/>
                  </a:lnTo>
                  <a:lnTo>
                    <a:pt x="1875" y="185"/>
                  </a:lnTo>
                  <a:lnTo>
                    <a:pt x="1865" y="187"/>
                  </a:lnTo>
                  <a:lnTo>
                    <a:pt x="1856" y="187"/>
                  </a:lnTo>
                  <a:lnTo>
                    <a:pt x="1851" y="188"/>
                  </a:lnTo>
                  <a:lnTo>
                    <a:pt x="1846" y="192"/>
                  </a:lnTo>
                  <a:lnTo>
                    <a:pt x="1842" y="196"/>
                  </a:lnTo>
                  <a:lnTo>
                    <a:pt x="1839" y="202"/>
                  </a:lnTo>
                  <a:lnTo>
                    <a:pt x="1832" y="215"/>
                  </a:lnTo>
                  <a:lnTo>
                    <a:pt x="1827" y="227"/>
                  </a:lnTo>
                  <a:lnTo>
                    <a:pt x="1825" y="232"/>
                  </a:lnTo>
                  <a:lnTo>
                    <a:pt x="1822" y="236"/>
                  </a:lnTo>
                  <a:lnTo>
                    <a:pt x="1820" y="239"/>
                  </a:lnTo>
                  <a:lnTo>
                    <a:pt x="1816" y="240"/>
                  </a:lnTo>
                  <a:lnTo>
                    <a:pt x="1808" y="243"/>
                  </a:lnTo>
                  <a:lnTo>
                    <a:pt x="1798" y="242"/>
                  </a:lnTo>
                  <a:lnTo>
                    <a:pt x="1794" y="242"/>
                  </a:lnTo>
                  <a:lnTo>
                    <a:pt x="1788" y="243"/>
                  </a:lnTo>
                  <a:lnTo>
                    <a:pt x="1783" y="244"/>
                  </a:lnTo>
                  <a:lnTo>
                    <a:pt x="1778" y="246"/>
                  </a:lnTo>
                  <a:lnTo>
                    <a:pt x="1769" y="252"/>
                  </a:lnTo>
                  <a:lnTo>
                    <a:pt x="1762" y="259"/>
                  </a:lnTo>
                  <a:lnTo>
                    <a:pt x="1746" y="271"/>
                  </a:lnTo>
                  <a:lnTo>
                    <a:pt x="1733" y="286"/>
                  </a:lnTo>
                  <a:lnTo>
                    <a:pt x="1727" y="294"/>
                  </a:lnTo>
                  <a:lnTo>
                    <a:pt x="1722" y="300"/>
                  </a:lnTo>
                  <a:lnTo>
                    <a:pt x="1718" y="307"/>
                  </a:lnTo>
                  <a:lnTo>
                    <a:pt x="1713" y="318"/>
                  </a:lnTo>
                  <a:lnTo>
                    <a:pt x="1709" y="328"/>
                  </a:lnTo>
                  <a:lnTo>
                    <a:pt x="1708" y="335"/>
                  </a:lnTo>
                  <a:lnTo>
                    <a:pt x="1709" y="341"/>
                  </a:lnTo>
                  <a:lnTo>
                    <a:pt x="1710" y="349"/>
                  </a:lnTo>
                  <a:lnTo>
                    <a:pt x="1710" y="353"/>
                  </a:lnTo>
                  <a:lnTo>
                    <a:pt x="1709" y="357"/>
                  </a:lnTo>
                  <a:lnTo>
                    <a:pt x="1706" y="362"/>
                  </a:lnTo>
                  <a:lnTo>
                    <a:pt x="1701" y="366"/>
                  </a:lnTo>
                  <a:lnTo>
                    <a:pt x="1690" y="376"/>
                  </a:lnTo>
                  <a:lnTo>
                    <a:pt x="1682" y="383"/>
                  </a:lnTo>
                  <a:lnTo>
                    <a:pt x="1675" y="388"/>
                  </a:lnTo>
                  <a:lnTo>
                    <a:pt x="1670" y="390"/>
                  </a:lnTo>
                  <a:lnTo>
                    <a:pt x="1665" y="391"/>
                  </a:lnTo>
                  <a:lnTo>
                    <a:pt x="1659" y="391"/>
                  </a:lnTo>
                  <a:lnTo>
                    <a:pt x="1655" y="393"/>
                  </a:lnTo>
                  <a:lnTo>
                    <a:pt x="1646" y="396"/>
                  </a:lnTo>
                  <a:lnTo>
                    <a:pt x="1638" y="402"/>
                  </a:lnTo>
                  <a:lnTo>
                    <a:pt x="1626" y="412"/>
                  </a:lnTo>
                  <a:lnTo>
                    <a:pt x="1621" y="417"/>
                  </a:lnTo>
                  <a:lnTo>
                    <a:pt x="1618" y="423"/>
                  </a:lnTo>
                  <a:lnTo>
                    <a:pt x="1615" y="428"/>
                  </a:lnTo>
                  <a:lnTo>
                    <a:pt x="1614" y="433"/>
                  </a:lnTo>
                  <a:lnTo>
                    <a:pt x="1612" y="442"/>
                  </a:lnTo>
                  <a:lnTo>
                    <a:pt x="1608" y="451"/>
                  </a:lnTo>
                  <a:lnTo>
                    <a:pt x="1600" y="463"/>
                  </a:lnTo>
                  <a:lnTo>
                    <a:pt x="1587" y="477"/>
                  </a:lnTo>
                  <a:lnTo>
                    <a:pt x="1573" y="491"/>
                  </a:lnTo>
                  <a:lnTo>
                    <a:pt x="1563" y="502"/>
                  </a:lnTo>
                  <a:lnTo>
                    <a:pt x="1560" y="505"/>
                  </a:lnTo>
                  <a:lnTo>
                    <a:pt x="1557" y="510"/>
                  </a:lnTo>
                  <a:lnTo>
                    <a:pt x="1556" y="516"/>
                  </a:lnTo>
                  <a:lnTo>
                    <a:pt x="1556" y="521"/>
                  </a:lnTo>
                  <a:lnTo>
                    <a:pt x="1556" y="532"/>
                  </a:lnTo>
                  <a:lnTo>
                    <a:pt x="1556" y="541"/>
                  </a:lnTo>
                  <a:lnTo>
                    <a:pt x="1555" y="547"/>
                  </a:lnTo>
                  <a:lnTo>
                    <a:pt x="1554" y="553"/>
                  </a:lnTo>
                  <a:lnTo>
                    <a:pt x="1551" y="559"/>
                  </a:lnTo>
                  <a:lnTo>
                    <a:pt x="1549" y="566"/>
                  </a:lnTo>
                  <a:lnTo>
                    <a:pt x="1548" y="568"/>
                  </a:lnTo>
                  <a:lnTo>
                    <a:pt x="1546" y="571"/>
                  </a:lnTo>
                  <a:lnTo>
                    <a:pt x="1546" y="576"/>
                  </a:lnTo>
                  <a:lnTo>
                    <a:pt x="1550" y="577"/>
                  </a:lnTo>
                  <a:lnTo>
                    <a:pt x="1557" y="579"/>
                  </a:lnTo>
                  <a:lnTo>
                    <a:pt x="1568" y="583"/>
                  </a:lnTo>
                  <a:lnTo>
                    <a:pt x="1580" y="586"/>
                  </a:lnTo>
                  <a:lnTo>
                    <a:pt x="1590" y="590"/>
                  </a:lnTo>
                  <a:lnTo>
                    <a:pt x="1600" y="592"/>
                  </a:lnTo>
                  <a:lnTo>
                    <a:pt x="1606" y="592"/>
                  </a:lnTo>
                  <a:lnTo>
                    <a:pt x="1611" y="592"/>
                  </a:lnTo>
                  <a:lnTo>
                    <a:pt x="1614" y="591"/>
                  </a:lnTo>
                  <a:lnTo>
                    <a:pt x="1619" y="589"/>
                  </a:lnTo>
                  <a:lnTo>
                    <a:pt x="1626" y="585"/>
                  </a:lnTo>
                  <a:lnTo>
                    <a:pt x="1633" y="582"/>
                  </a:lnTo>
                  <a:lnTo>
                    <a:pt x="1638" y="580"/>
                  </a:lnTo>
                  <a:lnTo>
                    <a:pt x="1643" y="580"/>
                  </a:lnTo>
                  <a:lnTo>
                    <a:pt x="1646" y="582"/>
                  </a:lnTo>
                  <a:lnTo>
                    <a:pt x="1651" y="583"/>
                  </a:lnTo>
                  <a:lnTo>
                    <a:pt x="1656" y="584"/>
                  </a:lnTo>
                  <a:lnTo>
                    <a:pt x="1659" y="587"/>
                  </a:lnTo>
                  <a:lnTo>
                    <a:pt x="1663" y="591"/>
                  </a:lnTo>
                  <a:lnTo>
                    <a:pt x="1668" y="597"/>
                  </a:lnTo>
                  <a:lnTo>
                    <a:pt x="1675" y="610"/>
                  </a:lnTo>
                  <a:lnTo>
                    <a:pt x="1683" y="624"/>
                  </a:lnTo>
                  <a:lnTo>
                    <a:pt x="1688" y="631"/>
                  </a:lnTo>
                  <a:lnTo>
                    <a:pt x="1693" y="637"/>
                  </a:lnTo>
                  <a:lnTo>
                    <a:pt x="1699" y="642"/>
                  </a:lnTo>
                  <a:lnTo>
                    <a:pt x="1705" y="645"/>
                  </a:lnTo>
                  <a:lnTo>
                    <a:pt x="1719" y="647"/>
                  </a:lnTo>
                  <a:lnTo>
                    <a:pt x="1734" y="652"/>
                  </a:lnTo>
                  <a:lnTo>
                    <a:pt x="1741" y="655"/>
                  </a:lnTo>
                  <a:lnTo>
                    <a:pt x="1747" y="659"/>
                  </a:lnTo>
                  <a:lnTo>
                    <a:pt x="1752" y="665"/>
                  </a:lnTo>
                  <a:lnTo>
                    <a:pt x="1756" y="671"/>
                  </a:lnTo>
                  <a:lnTo>
                    <a:pt x="1759" y="684"/>
                  </a:lnTo>
                  <a:lnTo>
                    <a:pt x="1763" y="696"/>
                  </a:lnTo>
                  <a:lnTo>
                    <a:pt x="1768" y="709"/>
                  </a:lnTo>
                  <a:lnTo>
                    <a:pt x="1772" y="723"/>
                  </a:lnTo>
                  <a:lnTo>
                    <a:pt x="1777" y="729"/>
                  </a:lnTo>
                  <a:lnTo>
                    <a:pt x="1781" y="735"/>
                  </a:lnTo>
                  <a:lnTo>
                    <a:pt x="1785" y="740"/>
                  </a:lnTo>
                  <a:lnTo>
                    <a:pt x="1791" y="743"/>
                  </a:lnTo>
                  <a:lnTo>
                    <a:pt x="1797" y="747"/>
                  </a:lnTo>
                  <a:lnTo>
                    <a:pt x="1803" y="749"/>
                  </a:lnTo>
                  <a:lnTo>
                    <a:pt x="1809" y="750"/>
                  </a:lnTo>
                  <a:lnTo>
                    <a:pt x="1815" y="750"/>
                  </a:lnTo>
                  <a:lnTo>
                    <a:pt x="1832" y="750"/>
                  </a:lnTo>
                  <a:lnTo>
                    <a:pt x="1853" y="749"/>
                  </a:lnTo>
                  <a:lnTo>
                    <a:pt x="1875" y="748"/>
                  </a:lnTo>
                  <a:lnTo>
                    <a:pt x="1891" y="749"/>
                  </a:lnTo>
                  <a:lnTo>
                    <a:pt x="1903" y="750"/>
                  </a:lnTo>
                  <a:lnTo>
                    <a:pt x="1913" y="750"/>
                  </a:lnTo>
                  <a:lnTo>
                    <a:pt x="1921" y="748"/>
                  </a:lnTo>
                  <a:lnTo>
                    <a:pt x="1930" y="743"/>
                  </a:lnTo>
                  <a:lnTo>
                    <a:pt x="1942" y="737"/>
                  </a:lnTo>
                  <a:lnTo>
                    <a:pt x="1958" y="732"/>
                  </a:lnTo>
                  <a:lnTo>
                    <a:pt x="1965" y="731"/>
                  </a:lnTo>
                  <a:lnTo>
                    <a:pt x="1973" y="731"/>
                  </a:lnTo>
                  <a:lnTo>
                    <a:pt x="1980" y="731"/>
                  </a:lnTo>
                  <a:lnTo>
                    <a:pt x="1986" y="732"/>
                  </a:lnTo>
                  <a:lnTo>
                    <a:pt x="1998" y="736"/>
                  </a:lnTo>
                  <a:lnTo>
                    <a:pt x="2011" y="742"/>
                  </a:lnTo>
                  <a:lnTo>
                    <a:pt x="2023" y="747"/>
                  </a:lnTo>
                  <a:lnTo>
                    <a:pt x="2033" y="750"/>
                  </a:lnTo>
                  <a:lnTo>
                    <a:pt x="2036" y="750"/>
                  </a:lnTo>
                  <a:lnTo>
                    <a:pt x="2039" y="751"/>
                  </a:lnTo>
                  <a:lnTo>
                    <a:pt x="2041" y="753"/>
                  </a:lnTo>
                  <a:lnTo>
                    <a:pt x="2041" y="755"/>
                  </a:lnTo>
                  <a:lnTo>
                    <a:pt x="2040" y="760"/>
                  </a:lnTo>
                  <a:lnTo>
                    <a:pt x="2036" y="769"/>
                  </a:lnTo>
                  <a:lnTo>
                    <a:pt x="2033" y="780"/>
                  </a:lnTo>
                  <a:lnTo>
                    <a:pt x="2031" y="788"/>
                  </a:lnTo>
                  <a:lnTo>
                    <a:pt x="2033" y="794"/>
                  </a:lnTo>
                  <a:lnTo>
                    <a:pt x="2035" y="801"/>
                  </a:lnTo>
                  <a:lnTo>
                    <a:pt x="2037" y="809"/>
                  </a:lnTo>
                  <a:lnTo>
                    <a:pt x="2042" y="816"/>
                  </a:lnTo>
                  <a:lnTo>
                    <a:pt x="2047" y="822"/>
                  </a:lnTo>
                  <a:lnTo>
                    <a:pt x="2052" y="828"/>
                  </a:lnTo>
                  <a:lnTo>
                    <a:pt x="2056" y="831"/>
                  </a:lnTo>
                  <a:lnTo>
                    <a:pt x="2061" y="834"/>
                  </a:lnTo>
                  <a:lnTo>
                    <a:pt x="2066" y="835"/>
                  </a:lnTo>
                  <a:lnTo>
                    <a:pt x="2072" y="837"/>
                  </a:lnTo>
                  <a:lnTo>
                    <a:pt x="2077" y="841"/>
                  </a:lnTo>
                  <a:lnTo>
                    <a:pt x="2081" y="844"/>
                  </a:lnTo>
                  <a:lnTo>
                    <a:pt x="2091" y="853"/>
                  </a:lnTo>
                  <a:lnTo>
                    <a:pt x="2099" y="864"/>
                  </a:lnTo>
                  <a:lnTo>
                    <a:pt x="2104" y="869"/>
                  </a:lnTo>
                  <a:lnTo>
                    <a:pt x="2110" y="872"/>
                  </a:lnTo>
                  <a:lnTo>
                    <a:pt x="2116" y="873"/>
                  </a:lnTo>
                  <a:lnTo>
                    <a:pt x="2123" y="873"/>
                  </a:lnTo>
                  <a:lnTo>
                    <a:pt x="2137" y="869"/>
                  </a:lnTo>
                  <a:lnTo>
                    <a:pt x="2150" y="864"/>
                  </a:lnTo>
                  <a:lnTo>
                    <a:pt x="2155" y="862"/>
                  </a:lnTo>
                  <a:lnTo>
                    <a:pt x="2159" y="860"/>
                  </a:lnTo>
                  <a:lnTo>
                    <a:pt x="2162" y="860"/>
                  </a:lnTo>
                  <a:lnTo>
                    <a:pt x="2165" y="860"/>
                  </a:lnTo>
                  <a:lnTo>
                    <a:pt x="2167" y="863"/>
                  </a:lnTo>
                  <a:lnTo>
                    <a:pt x="2168" y="867"/>
                  </a:lnTo>
                  <a:lnTo>
                    <a:pt x="2168" y="874"/>
                  </a:lnTo>
                  <a:lnTo>
                    <a:pt x="2167" y="885"/>
                  </a:lnTo>
                  <a:lnTo>
                    <a:pt x="2167" y="896"/>
                  </a:lnTo>
                  <a:lnTo>
                    <a:pt x="2167" y="907"/>
                  </a:lnTo>
                  <a:lnTo>
                    <a:pt x="2169" y="917"/>
                  </a:lnTo>
                  <a:lnTo>
                    <a:pt x="2172" y="926"/>
                  </a:lnTo>
                  <a:lnTo>
                    <a:pt x="2174" y="936"/>
                  </a:lnTo>
                  <a:lnTo>
                    <a:pt x="2179" y="944"/>
                  </a:lnTo>
                  <a:lnTo>
                    <a:pt x="2185" y="950"/>
                  </a:lnTo>
                  <a:lnTo>
                    <a:pt x="2191" y="956"/>
                  </a:lnTo>
                  <a:lnTo>
                    <a:pt x="2198" y="962"/>
                  </a:lnTo>
                  <a:lnTo>
                    <a:pt x="2203" y="968"/>
                  </a:lnTo>
                  <a:lnTo>
                    <a:pt x="2206" y="974"/>
                  </a:lnTo>
                  <a:lnTo>
                    <a:pt x="2209" y="981"/>
                  </a:lnTo>
                  <a:lnTo>
                    <a:pt x="2212" y="994"/>
                  </a:lnTo>
                  <a:lnTo>
                    <a:pt x="2213" y="1009"/>
                  </a:lnTo>
                  <a:lnTo>
                    <a:pt x="2215" y="1017"/>
                  </a:lnTo>
                  <a:lnTo>
                    <a:pt x="2213" y="1021"/>
                  </a:lnTo>
                  <a:lnTo>
                    <a:pt x="2211" y="1024"/>
                  </a:lnTo>
                  <a:lnTo>
                    <a:pt x="2209" y="1026"/>
                  </a:lnTo>
                  <a:lnTo>
                    <a:pt x="2200" y="1027"/>
                  </a:lnTo>
                  <a:lnTo>
                    <a:pt x="2190" y="1028"/>
                  </a:lnTo>
                  <a:lnTo>
                    <a:pt x="2182" y="1031"/>
                  </a:lnTo>
                  <a:lnTo>
                    <a:pt x="2175" y="1034"/>
                  </a:lnTo>
                  <a:lnTo>
                    <a:pt x="2167" y="1038"/>
                  </a:lnTo>
                  <a:lnTo>
                    <a:pt x="2159" y="1044"/>
                  </a:lnTo>
                  <a:lnTo>
                    <a:pt x="2152" y="1050"/>
                  </a:lnTo>
                  <a:lnTo>
                    <a:pt x="2144" y="1055"/>
                  </a:lnTo>
                  <a:lnTo>
                    <a:pt x="2140" y="1061"/>
                  </a:lnTo>
                  <a:lnTo>
                    <a:pt x="2136" y="1066"/>
                  </a:lnTo>
                  <a:lnTo>
                    <a:pt x="2132" y="1075"/>
                  </a:lnTo>
                  <a:lnTo>
                    <a:pt x="2128" y="1081"/>
                  </a:lnTo>
                  <a:lnTo>
                    <a:pt x="2125" y="1083"/>
                  </a:lnTo>
                  <a:lnTo>
                    <a:pt x="2122" y="1085"/>
                  </a:lnTo>
                  <a:lnTo>
                    <a:pt x="2117" y="1087"/>
                  </a:lnTo>
                  <a:lnTo>
                    <a:pt x="2111" y="1089"/>
                  </a:lnTo>
                  <a:lnTo>
                    <a:pt x="2099" y="1093"/>
                  </a:lnTo>
                  <a:lnTo>
                    <a:pt x="2089" y="1099"/>
                  </a:lnTo>
                  <a:lnTo>
                    <a:pt x="2077" y="1105"/>
                  </a:lnTo>
                  <a:lnTo>
                    <a:pt x="2064" y="1112"/>
                  </a:lnTo>
                  <a:lnTo>
                    <a:pt x="2056" y="1114"/>
                  </a:lnTo>
                  <a:lnTo>
                    <a:pt x="2049" y="1115"/>
                  </a:lnTo>
                  <a:lnTo>
                    <a:pt x="2043" y="1114"/>
                  </a:lnTo>
                  <a:lnTo>
                    <a:pt x="2037" y="1110"/>
                  </a:lnTo>
                  <a:lnTo>
                    <a:pt x="2033" y="1107"/>
                  </a:lnTo>
                  <a:lnTo>
                    <a:pt x="2027" y="1102"/>
                  </a:lnTo>
                  <a:lnTo>
                    <a:pt x="2023" y="1096"/>
                  </a:lnTo>
                  <a:lnTo>
                    <a:pt x="2018" y="1091"/>
                  </a:lnTo>
                  <a:lnTo>
                    <a:pt x="2016" y="1085"/>
                  </a:lnTo>
                  <a:lnTo>
                    <a:pt x="2014" y="1080"/>
                  </a:lnTo>
                  <a:lnTo>
                    <a:pt x="2012" y="1075"/>
                  </a:lnTo>
                  <a:lnTo>
                    <a:pt x="2011" y="1069"/>
                  </a:lnTo>
                  <a:lnTo>
                    <a:pt x="2009" y="1063"/>
                  </a:lnTo>
                  <a:lnTo>
                    <a:pt x="2008" y="1058"/>
                  </a:lnTo>
                  <a:lnTo>
                    <a:pt x="2004" y="1053"/>
                  </a:lnTo>
                  <a:lnTo>
                    <a:pt x="1999" y="1050"/>
                  </a:lnTo>
                  <a:lnTo>
                    <a:pt x="1991" y="1044"/>
                  </a:lnTo>
                  <a:lnTo>
                    <a:pt x="1985" y="1038"/>
                  </a:lnTo>
                  <a:lnTo>
                    <a:pt x="1980" y="1030"/>
                  </a:lnTo>
                  <a:lnTo>
                    <a:pt x="1977" y="1018"/>
                  </a:lnTo>
                  <a:lnTo>
                    <a:pt x="1974" y="1012"/>
                  </a:lnTo>
                  <a:lnTo>
                    <a:pt x="1972" y="1007"/>
                  </a:lnTo>
                  <a:lnTo>
                    <a:pt x="1968" y="1002"/>
                  </a:lnTo>
                  <a:lnTo>
                    <a:pt x="1964" y="1000"/>
                  </a:lnTo>
                  <a:lnTo>
                    <a:pt x="1955" y="998"/>
                  </a:lnTo>
                  <a:lnTo>
                    <a:pt x="1948" y="996"/>
                  </a:lnTo>
                  <a:lnTo>
                    <a:pt x="1941" y="996"/>
                  </a:lnTo>
                  <a:lnTo>
                    <a:pt x="1934" y="995"/>
                  </a:lnTo>
                  <a:lnTo>
                    <a:pt x="1927" y="994"/>
                  </a:lnTo>
                  <a:lnTo>
                    <a:pt x="1921" y="990"/>
                  </a:lnTo>
                  <a:lnTo>
                    <a:pt x="1916" y="984"/>
                  </a:lnTo>
                  <a:lnTo>
                    <a:pt x="1910" y="979"/>
                  </a:lnTo>
                  <a:lnTo>
                    <a:pt x="1905" y="976"/>
                  </a:lnTo>
                  <a:lnTo>
                    <a:pt x="1901" y="974"/>
                  </a:lnTo>
                  <a:lnTo>
                    <a:pt x="1895" y="973"/>
                  </a:lnTo>
                  <a:lnTo>
                    <a:pt x="1886" y="973"/>
                  </a:lnTo>
                  <a:lnTo>
                    <a:pt x="1877" y="974"/>
                  </a:lnTo>
                  <a:lnTo>
                    <a:pt x="1869" y="976"/>
                  </a:lnTo>
                  <a:lnTo>
                    <a:pt x="1860" y="980"/>
                  </a:lnTo>
                  <a:lnTo>
                    <a:pt x="1853" y="986"/>
                  </a:lnTo>
                  <a:lnTo>
                    <a:pt x="1847" y="992"/>
                  </a:lnTo>
                  <a:lnTo>
                    <a:pt x="1841" y="998"/>
                  </a:lnTo>
                  <a:lnTo>
                    <a:pt x="1837" y="1006"/>
                  </a:lnTo>
                  <a:lnTo>
                    <a:pt x="1834" y="1014"/>
                  </a:lnTo>
                  <a:lnTo>
                    <a:pt x="1832" y="1021"/>
                  </a:lnTo>
                  <a:lnTo>
                    <a:pt x="1831" y="1030"/>
                  </a:lnTo>
                  <a:lnTo>
                    <a:pt x="1831" y="1037"/>
                  </a:lnTo>
                  <a:lnTo>
                    <a:pt x="1832" y="1043"/>
                  </a:lnTo>
                  <a:lnTo>
                    <a:pt x="1834" y="1047"/>
                  </a:lnTo>
                  <a:lnTo>
                    <a:pt x="1837" y="1052"/>
                  </a:lnTo>
                  <a:lnTo>
                    <a:pt x="1840" y="1056"/>
                  </a:lnTo>
                  <a:lnTo>
                    <a:pt x="1844" y="1058"/>
                  </a:lnTo>
                  <a:lnTo>
                    <a:pt x="1846" y="1061"/>
                  </a:lnTo>
                  <a:lnTo>
                    <a:pt x="1850" y="1064"/>
                  </a:lnTo>
                  <a:lnTo>
                    <a:pt x="1851" y="1068"/>
                  </a:lnTo>
                  <a:lnTo>
                    <a:pt x="1851" y="1071"/>
                  </a:lnTo>
                  <a:lnTo>
                    <a:pt x="1851" y="1076"/>
                  </a:lnTo>
                  <a:lnTo>
                    <a:pt x="1850" y="1080"/>
                  </a:lnTo>
                  <a:lnTo>
                    <a:pt x="1848" y="1084"/>
                  </a:lnTo>
                  <a:lnTo>
                    <a:pt x="1847" y="1088"/>
                  </a:lnTo>
                  <a:lnTo>
                    <a:pt x="1842" y="1096"/>
                  </a:lnTo>
                  <a:lnTo>
                    <a:pt x="1840" y="1103"/>
                  </a:lnTo>
                  <a:lnTo>
                    <a:pt x="1839" y="1112"/>
                  </a:lnTo>
                  <a:lnTo>
                    <a:pt x="1840" y="1120"/>
                  </a:lnTo>
                  <a:lnTo>
                    <a:pt x="1841" y="1132"/>
                  </a:lnTo>
                  <a:lnTo>
                    <a:pt x="1839" y="1144"/>
                  </a:lnTo>
                  <a:lnTo>
                    <a:pt x="1839" y="1150"/>
                  </a:lnTo>
                  <a:lnTo>
                    <a:pt x="1840" y="1154"/>
                  </a:lnTo>
                  <a:lnTo>
                    <a:pt x="1844" y="1160"/>
                  </a:lnTo>
                  <a:lnTo>
                    <a:pt x="1847" y="1166"/>
                  </a:lnTo>
                  <a:lnTo>
                    <a:pt x="1853" y="1175"/>
                  </a:lnTo>
                  <a:lnTo>
                    <a:pt x="1858" y="1183"/>
                  </a:lnTo>
                  <a:lnTo>
                    <a:pt x="1860" y="1187"/>
                  </a:lnTo>
                  <a:lnTo>
                    <a:pt x="1860" y="1189"/>
                  </a:lnTo>
                  <a:lnTo>
                    <a:pt x="1860" y="1191"/>
                  </a:lnTo>
                  <a:lnTo>
                    <a:pt x="1860" y="1192"/>
                  </a:lnTo>
                  <a:lnTo>
                    <a:pt x="1856" y="1192"/>
                  </a:lnTo>
                  <a:lnTo>
                    <a:pt x="1850" y="1192"/>
                  </a:lnTo>
                  <a:lnTo>
                    <a:pt x="1839" y="1192"/>
                  </a:lnTo>
                  <a:lnTo>
                    <a:pt x="1828" y="1194"/>
                  </a:lnTo>
                  <a:lnTo>
                    <a:pt x="1817" y="1196"/>
                  </a:lnTo>
                  <a:lnTo>
                    <a:pt x="1807" y="1198"/>
                  </a:lnTo>
                  <a:lnTo>
                    <a:pt x="1802" y="1201"/>
                  </a:lnTo>
                  <a:lnTo>
                    <a:pt x="1797" y="1203"/>
                  </a:lnTo>
                  <a:lnTo>
                    <a:pt x="1793" y="1207"/>
                  </a:lnTo>
                  <a:lnTo>
                    <a:pt x="1788" y="1211"/>
                  </a:lnTo>
                  <a:lnTo>
                    <a:pt x="1772" y="1222"/>
                  </a:lnTo>
                  <a:lnTo>
                    <a:pt x="1763" y="1228"/>
                  </a:lnTo>
                  <a:lnTo>
                    <a:pt x="1760" y="1232"/>
                  </a:lnTo>
                  <a:lnTo>
                    <a:pt x="1759" y="1238"/>
                  </a:lnTo>
                  <a:lnTo>
                    <a:pt x="1759" y="1246"/>
                  </a:lnTo>
                  <a:lnTo>
                    <a:pt x="1759" y="1254"/>
                  </a:lnTo>
                  <a:lnTo>
                    <a:pt x="1762" y="1272"/>
                  </a:lnTo>
                  <a:lnTo>
                    <a:pt x="1765" y="1286"/>
                  </a:lnTo>
                  <a:lnTo>
                    <a:pt x="1769" y="1298"/>
                  </a:lnTo>
                  <a:lnTo>
                    <a:pt x="1770" y="1309"/>
                  </a:lnTo>
                  <a:lnTo>
                    <a:pt x="1769" y="1314"/>
                  </a:lnTo>
                  <a:lnTo>
                    <a:pt x="1769" y="1317"/>
                  </a:lnTo>
                  <a:lnTo>
                    <a:pt x="1768" y="1321"/>
                  </a:lnTo>
                  <a:lnTo>
                    <a:pt x="1765" y="1324"/>
                  </a:lnTo>
                  <a:lnTo>
                    <a:pt x="1762" y="1329"/>
                  </a:lnTo>
                  <a:lnTo>
                    <a:pt x="1759" y="1335"/>
                  </a:lnTo>
                  <a:lnTo>
                    <a:pt x="1758" y="1343"/>
                  </a:lnTo>
                  <a:lnTo>
                    <a:pt x="1758" y="1352"/>
                  </a:lnTo>
                  <a:lnTo>
                    <a:pt x="1758" y="1360"/>
                  </a:lnTo>
                  <a:lnTo>
                    <a:pt x="1758" y="1370"/>
                  </a:lnTo>
                  <a:lnTo>
                    <a:pt x="1757" y="1374"/>
                  </a:lnTo>
                  <a:lnTo>
                    <a:pt x="1754" y="1379"/>
                  </a:lnTo>
                  <a:lnTo>
                    <a:pt x="1751" y="1384"/>
                  </a:lnTo>
                  <a:lnTo>
                    <a:pt x="1746" y="1387"/>
                  </a:lnTo>
                  <a:lnTo>
                    <a:pt x="1734" y="1396"/>
                  </a:lnTo>
                  <a:lnTo>
                    <a:pt x="1721" y="1403"/>
                  </a:lnTo>
                  <a:lnTo>
                    <a:pt x="1707" y="1409"/>
                  </a:lnTo>
                  <a:lnTo>
                    <a:pt x="1691" y="1412"/>
                  </a:lnTo>
                  <a:lnTo>
                    <a:pt x="1683" y="1414"/>
                  </a:lnTo>
                  <a:lnTo>
                    <a:pt x="1676" y="1414"/>
                  </a:lnTo>
                  <a:lnTo>
                    <a:pt x="1669" y="1412"/>
                  </a:lnTo>
                  <a:lnTo>
                    <a:pt x="1662" y="1410"/>
                  </a:lnTo>
                  <a:lnTo>
                    <a:pt x="1649" y="1405"/>
                  </a:lnTo>
                  <a:lnTo>
                    <a:pt x="1638" y="1399"/>
                  </a:lnTo>
                  <a:lnTo>
                    <a:pt x="1633" y="1398"/>
                  </a:lnTo>
                  <a:lnTo>
                    <a:pt x="1630" y="1398"/>
                  </a:lnTo>
                  <a:lnTo>
                    <a:pt x="1626" y="1400"/>
                  </a:lnTo>
                  <a:lnTo>
                    <a:pt x="1625" y="1404"/>
                  </a:lnTo>
                  <a:lnTo>
                    <a:pt x="1624" y="1409"/>
                  </a:lnTo>
                  <a:lnTo>
                    <a:pt x="1624" y="1414"/>
                  </a:lnTo>
                  <a:lnTo>
                    <a:pt x="1624" y="1419"/>
                  </a:lnTo>
                  <a:lnTo>
                    <a:pt x="1625" y="1425"/>
                  </a:lnTo>
                  <a:lnTo>
                    <a:pt x="1626" y="1437"/>
                  </a:lnTo>
                  <a:lnTo>
                    <a:pt x="1626" y="1448"/>
                  </a:lnTo>
                  <a:lnTo>
                    <a:pt x="1625" y="1460"/>
                  </a:lnTo>
                  <a:lnTo>
                    <a:pt x="1623" y="1469"/>
                  </a:lnTo>
                  <a:lnTo>
                    <a:pt x="1621" y="1474"/>
                  </a:lnTo>
                  <a:lnTo>
                    <a:pt x="1621" y="1479"/>
                  </a:lnTo>
                  <a:lnTo>
                    <a:pt x="1623" y="1485"/>
                  </a:lnTo>
                  <a:lnTo>
                    <a:pt x="1624" y="1490"/>
                  </a:lnTo>
                  <a:lnTo>
                    <a:pt x="1626" y="1494"/>
                  </a:lnTo>
                  <a:lnTo>
                    <a:pt x="1631" y="1498"/>
                  </a:lnTo>
                  <a:lnTo>
                    <a:pt x="1636" y="1500"/>
                  </a:lnTo>
                  <a:lnTo>
                    <a:pt x="1642" y="1503"/>
                  </a:lnTo>
                  <a:lnTo>
                    <a:pt x="1649" y="1503"/>
                  </a:lnTo>
                  <a:lnTo>
                    <a:pt x="1653" y="1501"/>
                  </a:lnTo>
                  <a:lnTo>
                    <a:pt x="1658" y="1500"/>
                  </a:lnTo>
                  <a:lnTo>
                    <a:pt x="1663" y="1498"/>
                  </a:lnTo>
                  <a:lnTo>
                    <a:pt x="1670" y="1494"/>
                  </a:lnTo>
                  <a:lnTo>
                    <a:pt x="1678" y="1491"/>
                  </a:lnTo>
                  <a:lnTo>
                    <a:pt x="1683" y="1491"/>
                  </a:lnTo>
                  <a:lnTo>
                    <a:pt x="1688" y="1492"/>
                  </a:lnTo>
                  <a:lnTo>
                    <a:pt x="1693" y="1494"/>
                  </a:lnTo>
                  <a:lnTo>
                    <a:pt x="1697" y="1497"/>
                  </a:lnTo>
                  <a:lnTo>
                    <a:pt x="1707" y="1503"/>
                  </a:lnTo>
                  <a:lnTo>
                    <a:pt x="1714" y="1510"/>
                  </a:lnTo>
                  <a:lnTo>
                    <a:pt x="1718" y="1516"/>
                  </a:lnTo>
                  <a:lnTo>
                    <a:pt x="1721" y="1524"/>
                  </a:lnTo>
                  <a:lnTo>
                    <a:pt x="1722" y="1535"/>
                  </a:lnTo>
                  <a:lnTo>
                    <a:pt x="1721" y="1547"/>
                  </a:lnTo>
                  <a:lnTo>
                    <a:pt x="1719" y="1563"/>
                  </a:lnTo>
                  <a:lnTo>
                    <a:pt x="1715" y="1581"/>
                  </a:lnTo>
                  <a:lnTo>
                    <a:pt x="1712" y="1592"/>
                  </a:lnTo>
                  <a:lnTo>
                    <a:pt x="1712" y="1597"/>
                  </a:lnTo>
                  <a:lnTo>
                    <a:pt x="1715" y="1598"/>
                  </a:lnTo>
                  <a:lnTo>
                    <a:pt x="1721" y="1599"/>
                  </a:lnTo>
                  <a:lnTo>
                    <a:pt x="1724" y="1601"/>
                  </a:lnTo>
                  <a:lnTo>
                    <a:pt x="1726" y="1604"/>
                  </a:lnTo>
                  <a:lnTo>
                    <a:pt x="1727" y="1606"/>
                  </a:lnTo>
                  <a:lnTo>
                    <a:pt x="1727" y="1611"/>
                  </a:lnTo>
                  <a:lnTo>
                    <a:pt x="1727" y="1618"/>
                  </a:lnTo>
                  <a:lnTo>
                    <a:pt x="1730" y="1624"/>
                  </a:lnTo>
                  <a:lnTo>
                    <a:pt x="1731" y="1626"/>
                  </a:lnTo>
                  <a:lnTo>
                    <a:pt x="1733" y="1629"/>
                  </a:lnTo>
                  <a:lnTo>
                    <a:pt x="1737" y="1629"/>
                  </a:lnTo>
                  <a:lnTo>
                    <a:pt x="1740" y="1630"/>
                  </a:lnTo>
                  <a:lnTo>
                    <a:pt x="1749" y="1630"/>
                  </a:lnTo>
                  <a:lnTo>
                    <a:pt x="1753" y="1631"/>
                  </a:lnTo>
                  <a:lnTo>
                    <a:pt x="1756" y="1632"/>
                  </a:lnTo>
                  <a:lnTo>
                    <a:pt x="1758" y="1636"/>
                  </a:lnTo>
                  <a:lnTo>
                    <a:pt x="1760" y="1639"/>
                  </a:lnTo>
                  <a:lnTo>
                    <a:pt x="1764" y="1643"/>
                  </a:lnTo>
                  <a:lnTo>
                    <a:pt x="1766" y="1644"/>
                  </a:lnTo>
                  <a:lnTo>
                    <a:pt x="1770" y="1645"/>
                  </a:lnTo>
                  <a:lnTo>
                    <a:pt x="1773" y="1645"/>
                  </a:lnTo>
                  <a:lnTo>
                    <a:pt x="1778" y="1644"/>
                  </a:lnTo>
                  <a:lnTo>
                    <a:pt x="1788" y="1642"/>
                  </a:lnTo>
                  <a:lnTo>
                    <a:pt x="1798" y="1641"/>
                  </a:lnTo>
                  <a:lnTo>
                    <a:pt x="1803" y="1642"/>
                  </a:lnTo>
                  <a:lnTo>
                    <a:pt x="1809" y="1643"/>
                  </a:lnTo>
                  <a:lnTo>
                    <a:pt x="1814" y="1645"/>
                  </a:lnTo>
                  <a:lnTo>
                    <a:pt x="1820" y="1649"/>
                  </a:lnTo>
                  <a:lnTo>
                    <a:pt x="1829" y="1661"/>
                  </a:lnTo>
                  <a:lnTo>
                    <a:pt x="1839" y="1673"/>
                  </a:lnTo>
                  <a:lnTo>
                    <a:pt x="1848" y="1683"/>
                  </a:lnTo>
                  <a:lnTo>
                    <a:pt x="1854" y="1692"/>
                  </a:lnTo>
                  <a:lnTo>
                    <a:pt x="1859" y="1695"/>
                  </a:lnTo>
                  <a:lnTo>
                    <a:pt x="1864" y="1696"/>
                  </a:lnTo>
                  <a:lnTo>
                    <a:pt x="1871" y="1699"/>
                  </a:lnTo>
                  <a:lnTo>
                    <a:pt x="1877" y="1700"/>
                  </a:lnTo>
                  <a:lnTo>
                    <a:pt x="1884" y="1699"/>
                  </a:lnTo>
                  <a:lnTo>
                    <a:pt x="1891" y="1698"/>
                  </a:lnTo>
                  <a:lnTo>
                    <a:pt x="1896" y="1695"/>
                  </a:lnTo>
                  <a:lnTo>
                    <a:pt x="1901" y="1692"/>
                  </a:lnTo>
                  <a:lnTo>
                    <a:pt x="1905" y="1683"/>
                  </a:lnTo>
                  <a:lnTo>
                    <a:pt x="1909" y="1675"/>
                  </a:lnTo>
                  <a:lnTo>
                    <a:pt x="1910" y="1671"/>
                  </a:lnTo>
                  <a:lnTo>
                    <a:pt x="1913" y="1669"/>
                  </a:lnTo>
                  <a:lnTo>
                    <a:pt x="1916" y="1667"/>
                  </a:lnTo>
                  <a:lnTo>
                    <a:pt x="1920" y="1664"/>
                  </a:lnTo>
                  <a:lnTo>
                    <a:pt x="1924" y="1663"/>
                  </a:lnTo>
                  <a:lnTo>
                    <a:pt x="1928" y="1662"/>
                  </a:lnTo>
                  <a:lnTo>
                    <a:pt x="1932" y="1663"/>
                  </a:lnTo>
                  <a:lnTo>
                    <a:pt x="1934" y="1664"/>
                  </a:lnTo>
                  <a:lnTo>
                    <a:pt x="1940" y="1667"/>
                  </a:lnTo>
                  <a:lnTo>
                    <a:pt x="1947" y="1668"/>
                  </a:lnTo>
                  <a:lnTo>
                    <a:pt x="1951" y="1667"/>
                  </a:lnTo>
                  <a:lnTo>
                    <a:pt x="1954" y="1666"/>
                  </a:lnTo>
                  <a:lnTo>
                    <a:pt x="1957" y="1664"/>
                  </a:lnTo>
                  <a:lnTo>
                    <a:pt x="1958" y="1662"/>
                  </a:lnTo>
                  <a:lnTo>
                    <a:pt x="1961" y="1656"/>
                  </a:lnTo>
                  <a:lnTo>
                    <a:pt x="1966" y="1649"/>
                  </a:lnTo>
                  <a:lnTo>
                    <a:pt x="1970" y="1641"/>
                  </a:lnTo>
                  <a:lnTo>
                    <a:pt x="1976" y="1632"/>
                  </a:lnTo>
                  <a:lnTo>
                    <a:pt x="1982" y="1624"/>
                  </a:lnTo>
                  <a:lnTo>
                    <a:pt x="1989" y="1617"/>
                  </a:lnTo>
                  <a:lnTo>
                    <a:pt x="1993" y="1612"/>
                  </a:lnTo>
                  <a:lnTo>
                    <a:pt x="1999" y="1611"/>
                  </a:lnTo>
                  <a:lnTo>
                    <a:pt x="2001" y="1611"/>
                  </a:lnTo>
                  <a:lnTo>
                    <a:pt x="2001" y="1612"/>
                  </a:lnTo>
                  <a:lnTo>
                    <a:pt x="1999" y="1613"/>
                  </a:lnTo>
                  <a:lnTo>
                    <a:pt x="1999" y="1617"/>
                  </a:lnTo>
                  <a:lnTo>
                    <a:pt x="1996" y="1623"/>
                  </a:lnTo>
                  <a:lnTo>
                    <a:pt x="1993" y="1630"/>
                  </a:lnTo>
                  <a:lnTo>
                    <a:pt x="1987" y="1648"/>
                  </a:lnTo>
                  <a:lnTo>
                    <a:pt x="1983" y="1662"/>
                  </a:lnTo>
                  <a:lnTo>
                    <a:pt x="1982" y="1667"/>
                  </a:lnTo>
                  <a:lnTo>
                    <a:pt x="1982" y="1670"/>
                  </a:lnTo>
                  <a:lnTo>
                    <a:pt x="1983" y="1675"/>
                  </a:lnTo>
                  <a:lnTo>
                    <a:pt x="1984" y="1680"/>
                  </a:lnTo>
                  <a:lnTo>
                    <a:pt x="1986" y="1690"/>
                  </a:lnTo>
                  <a:lnTo>
                    <a:pt x="1989" y="1702"/>
                  </a:lnTo>
                  <a:lnTo>
                    <a:pt x="1991" y="1714"/>
                  </a:lnTo>
                  <a:lnTo>
                    <a:pt x="1993" y="1727"/>
                  </a:lnTo>
                  <a:lnTo>
                    <a:pt x="1996" y="1745"/>
                  </a:lnTo>
                  <a:lnTo>
                    <a:pt x="1997" y="1761"/>
                  </a:lnTo>
                  <a:lnTo>
                    <a:pt x="1999" y="1774"/>
                  </a:lnTo>
                  <a:lnTo>
                    <a:pt x="2002" y="1788"/>
                  </a:lnTo>
                  <a:lnTo>
                    <a:pt x="2004" y="1806"/>
                  </a:lnTo>
                  <a:lnTo>
                    <a:pt x="2006" y="1830"/>
                  </a:lnTo>
                  <a:lnTo>
                    <a:pt x="2010" y="1853"/>
                  </a:lnTo>
                  <a:lnTo>
                    <a:pt x="2012" y="1871"/>
                  </a:lnTo>
                  <a:lnTo>
                    <a:pt x="2014" y="1883"/>
                  </a:lnTo>
                  <a:lnTo>
                    <a:pt x="2012" y="1894"/>
                  </a:lnTo>
                  <a:lnTo>
                    <a:pt x="2009" y="1903"/>
                  </a:lnTo>
                  <a:lnTo>
                    <a:pt x="2005" y="1912"/>
                  </a:lnTo>
                  <a:lnTo>
                    <a:pt x="2004" y="1915"/>
                  </a:lnTo>
                  <a:lnTo>
                    <a:pt x="2004" y="1920"/>
                  </a:lnTo>
                  <a:lnTo>
                    <a:pt x="2004" y="1925"/>
                  </a:lnTo>
                  <a:lnTo>
                    <a:pt x="2005" y="1931"/>
                  </a:lnTo>
                  <a:lnTo>
                    <a:pt x="2006" y="1942"/>
                  </a:lnTo>
                  <a:lnTo>
                    <a:pt x="2008" y="1952"/>
                  </a:lnTo>
                  <a:lnTo>
                    <a:pt x="2006" y="1956"/>
                  </a:lnTo>
                  <a:lnTo>
                    <a:pt x="2003" y="1959"/>
                  </a:lnTo>
                  <a:lnTo>
                    <a:pt x="1999" y="1961"/>
                  </a:lnTo>
                  <a:lnTo>
                    <a:pt x="1993" y="1963"/>
                  </a:lnTo>
                  <a:lnTo>
                    <a:pt x="1979" y="1966"/>
                  </a:lnTo>
                  <a:lnTo>
                    <a:pt x="1963" y="1970"/>
                  </a:lnTo>
                  <a:lnTo>
                    <a:pt x="1945" y="1976"/>
                  </a:lnTo>
                  <a:lnTo>
                    <a:pt x="1928" y="1982"/>
                  </a:lnTo>
                  <a:lnTo>
                    <a:pt x="1913" y="1989"/>
                  </a:lnTo>
                  <a:lnTo>
                    <a:pt x="1897" y="1995"/>
                  </a:lnTo>
                  <a:lnTo>
                    <a:pt x="1890" y="1998"/>
                  </a:lnTo>
                  <a:lnTo>
                    <a:pt x="1883" y="2002"/>
                  </a:lnTo>
                  <a:lnTo>
                    <a:pt x="1877" y="2008"/>
                  </a:lnTo>
                  <a:lnTo>
                    <a:pt x="1870" y="2014"/>
                  </a:lnTo>
                  <a:lnTo>
                    <a:pt x="1864" y="2020"/>
                  </a:lnTo>
                  <a:lnTo>
                    <a:pt x="1858" y="2027"/>
                  </a:lnTo>
                  <a:lnTo>
                    <a:pt x="1853" y="2033"/>
                  </a:lnTo>
                  <a:lnTo>
                    <a:pt x="1850" y="2040"/>
                  </a:lnTo>
                  <a:lnTo>
                    <a:pt x="1842" y="2055"/>
                  </a:lnTo>
                  <a:lnTo>
                    <a:pt x="1838" y="2076"/>
                  </a:lnTo>
                  <a:lnTo>
                    <a:pt x="1833" y="2095"/>
                  </a:lnTo>
                  <a:lnTo>
                    <a:pt x="1832" y="2110"/>
                  </a:lnTo>
                  <a:lnTo>
                    <a:pt x="1829" y="2128"/>
                  </a:lnTo>
                  <a:lnTo>
                    <a:pt x="1827" y="2145"/>
                  </a:lnTo>
                  <a:lnTo>
                    <a:pt x="1825" y="2145"/>
                  </a:lnTo>
                  <a:lnTo>
                    <a:pt x="1820" y="2145"/>
                  </a:lnTo>
                  <a:lnTo>
                    <a:pt x="1814" y="2147"/>
                  </a:lnTo>
                  <a:lnTo>
                    <a:pt x="1807" y="2149"/>
                  </a:lnTo>
                  <a:lnTo>
                    <a:pt x="1797" y="2152"/>
                  </a:lnTo>
                  <a:lnTo>
                    <a:pt x="1789" y="2153"/>
                  </a:lnTo>
                  <a:lnTo>
                    <a:pt x="1785" y="2153"/>
                  </a:lnTo>
                  <a:lnTo>
                    <a:pt x="1783" y="2152"/>
                  </a:lnTo>
                  <a:lnTo>
                    <a:pt x="1782" y="2150"/>
                  </a:lnTo>
                  <a:lnTo>
                    <a:pt x="1781" y="2148"/>
                  </a:lnTo>
                  <a:lnTo>
                    <a:pt x="1781" y="2143"/>
                  </a:lnTo>
                  <a:lnTo>
                    <a:pt x="1779" y="2141"/>
                  </a:lnTo>
                  <a:lnTo>
                    <a:pt x="1777" y="2140"/>
                  </a:lnTo>
                  <a:lnTo>
                    <a:pt x="1773" y="2140"/>
                  </a:lnTo>
                  <a:lnTo>
                    <a:pt x="1769" y="2140"/>
                  </a:lnTo>
                  <a:lnTo>
                    <a:pt x="1765" y="2139"/>
                  </a:lnTo>
                  <a:lnTo>
                    <a:pt x="1762" y="2135"/>
                  </a:lnTo>
                  <a:lnTo>
                    <a:pt x="1759" y="2128"/>
                  </a:lnTo>
                  <a:lnTo>
                    <a:pt x="1759" y="2123"/>
                  </a:lnTo>
                  <a:lnTo>
                    <a:pt x="1759" y="2118"/>
                  </a:lnTo>
                  <a:lnTo>
                    <a:pt x="1760" y="2112"/>
                  </a:lnTo>
                  <a:lnTo>
                    <a:pt x="1762" y="2108"/>
                  </a:lnTo>
                  <a:lnTo>
                    <a:pt x="1764" y="2097"/>
                  </a:lnTo>
                  <a:lnTo>
                    <a:pt x="1765" y="2086"/>
                  </a:lnTo>
                  <a:lnTo>
                    <a:pt x="1764" y="2082"/>
                  </a:lnTo>
                  <a:lnTo>
                    <a:pt x="1763" y="2077"/>
                  </a:lnTo>
                  <a:lnTo>
                    <a:pt x="1759" y="2073"/>
                  </a:lnTo>
                  <a:lnTo>
                    <a:pt x="1754" y="2070"/>
                  </a:lnTo>
                  <a:lnTo>
                    <a:pt x="1750" y="2067"/>
                  </a:lnTo>
                  <a:lnTo>
                    <a:pt x="1745" y="2065"/>
                  </a:lnTo>
                  <a:lnTo>
                    <a:pt x="1739" y="2065"/>
                  </a:lnTo>
                  <a:lnTo>
                    <a:pt x="1734" y="2065"/>
                  </a:lnTo>
                  <a:lnTo>
                    <a:pt x="1730" y="2068"/>
                  </a:lnTo>
                  <a:lnTo>
                    <a:pt x="1726" y="2073"/>
                  </a:lnTo>
                  <a:lnTo>
                    <a:pt x="1724" y="2079"/>
                  </a:lnTo>
                  <a:lnTo>
                    <a:pt x="1722" y="2086"/>
                  </a:lnTo>
                  <a:lnTo>
                    <a:pt x="1719" y="2102"/>
                  </a:lnTo>
                  <a:lnTo>
                    <a:pt x="1716" y="2116"/>
                  </a:lnTo>
                  <a:lnTo>
                    <a:pt x="1714" y="2121"/>
                  </a:lnTo>
                  <a:lnTo>
                    <a:pt x="1710" y="2124"/>
                  </a:lnTo>
                  <a:lnTo>
                    <a:pt x="1707" y="2127"/>
                  </a:lnTo>
                  <a:lnTo>
                    <a:pt x="1702" y="2128"/>
                  </a:lnTo>
                  <a:lnTo>
                    <a:pt x="1691" y="2130"/>
                  </a:lnTo>
                  <a:lnTo>
                    <a:pt x="1681" y="2131"/>
                  </a:lnTo>
                  <a:lnTo>
                    <a:pt x="1667" y="2134"/>
                  </a:lnTo>
                  <a:lnTo>
                    <a:pt x="1652" y="2137"/>
                  </a:lnTo>
                  <a:lnTo>
                    <a:pt x="1645" y="2139"/>
                  </a:lnTo>
                  <a:lnTo>
                    <a:pt x="1638" y="2139"/>
                  </a:lnTo>
                  <a:lnTo>
                    <a:pt x="1632" y="2139"/>
                  </a:lnTo>
                  <a:lnTo>
                    <a:pt x="1625" y="2136"/>
                  </a:lnTo>
                  <a:lnTo>
                    <a:pt x="1619" y="2134"/>
                  </a:lnTo>
                  <a:lnTo>
                    <a:pt x="1611" y="2129"/>
                  </a:lnTo>
                  <a:lnTo>
                    <a:pt x="1602" y="2124"/>
                  </a:lnTo>
                  <a:lnTo>
                    <a:pt x="1594" y="2117"/>
                  </a:lnTo>
                  <a:lnTo>
                    <a:pt x="1579" y="2105"/>
                  </a:lnTo>
                  <a:lnTo>
                    <a:pt x="1568" y="2095"/>
                  </a:lnTo>
                  <a:lnTo>
                    <a:pt x="1564" y="2090"/>
                  </a:lnTo>
                  <a:lnTo>
                    <a:pt x="1561" y="2087"/>
                  </a:lnTo>
                  <a:lnTo>
                    <a:pt x="1558" y="2085"/>
                  </a:lnTo>
                  <a:lnTo>
                    <a:pt x="1556" y="2085"/>
                  </a:lnTo>
                  <a:lnTo>
                    <a:pt x="1550" y="2086"/>
                  </a:lnTo>
                  <a:lnTo>
                    <a:pt x="1543" y="2091"/>
                  </a:lnTo>
                  <a:lnTo>
                    <a:pt x="1538" y="2093"/>
                  </a:lnTo>
                  <a:lnTo>
                    <a:pt x="1535" y="2093"/>
                  </a:lnTo>
                  <a:lnTo>
                    <a:pt x="1532" y="2092"/>
                  </a:lnTo>
                  <a:lnTo>
                    <a:pt x="1529" y="2090"/>
                  </a:lnTo>
                  <a:lnTo>
                    <a:pt x="1527" y="2086"/>
                  </a:lnTo>
                  <a:lnTo>
                    <a:pt x="1526" y="2082"/>
                  </a:lnTo>
                  <a:lnTo>
                    <a:pt x="1526" y="2077"/>
                  </a:lnTo>
                  <a:lnTo>
                    <a:pt x="1526" y="2073"/>
                  </a:lnTo>
                  <a:lnTo>
                    <a:pt x="1532" y="2058"/>
                  </a:lnTo>
                  <a:lnTo>
                    <a:pt x="1539" y="2042"/>
                  </a:lnTo>
                  <a:lnTo>
                    <a:pt x="1539" y="2032"/>
                  </a:lnTo>
                  <a:lnTo>
                    <a:pt x="1539" y="2020"/>
                  </a:lnTo>
                  <a:lnTo>
                    <a:pt x="1538" y="2015"/>
                  </a:lnTo>
                  <a:lnTo>
                    <a:pt x="1536" y="2010"/>
                  </a:lnTo>
                  <a:lnTo>
                    <a:pt x="1532" y="2008"/>
                  </a:lnTo>
                  <a:lnTo>
                    <a:pt x="1529" y="2007"/>
                  </a:lnTo>
                  <a:lnTo>
                    <a:pt x="1513" y="2015"/>
                  </a:lnTo>
                  <a:lnTo>
                    <a:pt x="1497" y="2022"/>
                  </a:lnTo>
                  <a:lnTo>
                    <a:pt x="1483" y="2023"/>
                  </a:lnTo>
                  <a:lnTo>
                    <a:pt x="1468" y="2022"/>
                  </a:lnTo>
                  <a:lnTo>
                    <a:pt x="1454" y="2021"/>
                  </a:lnTo>
                  <a:lnTo>
                    <a:pt x="1444" y="2019"/>
                  </a:lnTo>
                  <a:lnTo>
                    <a:pt x="1436" y="2013"/>
                  </a:lnTo>
                  <a:lnTo>
                    <a:pt x="1424" y="2002"/>
                  </a:lnTo>
                  <a:lnTo>
                    <a:pt x="1413" y="1991"/>
                  </a:lnTo>
                  <a:lnTo>
                    <a:pt x="1405" y="1982"/>
                  </a:lnTo>
                  <a:lnTo>
                    <a:pt x="1401" y="1978"/>
                  </a:lnTo>
                  <a:lnTo>
                    <a:pt x="1398" y="1975"/>
                  </a:lnTo>
                  <a:lnTo>
                    <a:pt x="1394" y="1972"/>
                  </a:lnTo>
                  <a:lnTo>
                    <a:pt x="1391" y="1971"/>
                  </a:lnTo>
                  <a:lnTo>
                    <a:pt x="1387" y="1971"/>
                  </a:lnTo>
                  <a:lnTo>
                    <a:pt x="1384" y="1972"/>
                  </a:lnTo>
                  <a:lnTo>
                    <a:pt x="1380" y="1976"/>
                  </a:lnTo>
                  <a:lnTo>
                    <a:pt x="1375" y="1980"/>
                  </a:lnTo>
                  <a:lnTo>
                    <a:pt x="1367" y="1995"/>
                  </a:lnTo>
                  <a:lnTo>
                    <a:pt x="1359" y="2008"/>
                  </a:lnTo>
                  <a:lnTo>
                    <a:pt x="1354" y="2014"/>
                  </a:lnTo>
                  <a:lnTo>
                    <a:pt x="1349" y="2020"/>
                  </a:lnTo>
                  <a:lnTo>
                    <a:pt x="1343" y="2024"/>
                  </a:lnTo>
                  <a:lnTo>
                    <a:pt x="1338" y="2028"/>
                  </a:lnTo>
                  <a:lnTo>
                    <a:pt x="1328" y="2034"/>
                  </a:lnTo>
                  <a:lnTo>
                    <a:pt x="1318" y="2036"/>
                  </a:lnTo>
                  <a:lnTo>
                    <a:pt x="1315" y="2036"/>
                  </a:lnTo>
                  <a:lnTo>
                    <a:pt x="1312" y="2035"/>
                  </a:lnTo>
                  <a:lnTo>
                    <a:pt x="1310" y="2034"/>
                  </a:lnTo>
                  <a:lnTo>
                    <a:pt x="1309" y="2032"/>
                  </a:lnTo>
                  <a:lnTo>
                    <a:pt x="1308" y="2023"/>
                  </a:lnTo>
                  <a:lnTo>
                    <a:pt x="1308" y="2014"/>
                  </a:lnTo>
                  <a:lnTo>
                    <a:pt x="1309" y="2003"/>
                  </a:lnTo>
                  <a:lnTo>
                    <a:pt x="1310" y="1990"/>
                  </a:lnTo>
                  <a:lnTo>
                    <a:pt x="1309" y="1985"/>
                  </a:lnTo>
                  <a:lnTo>
                    <a:pt x="1308" y="1982"/>
                  </a:lnTo>
                  <a:lnTo>
                    <a:pt x="1305" y="1978"/>
                  </a:lnTo>
                  <a:lnTo>
                    <a:pt x="1303" y="1977"/>
                  </a:lnTo>
                  <a:lnTo>
                    <a:pt x="1299" y="1977"/>
                  </a:lnTo>
                  <a:lnTo>
                    <a:pt x="1297" y="1978"/>
                  </a:lnTo>
                  <a:lnTo>
                    <a:pt x="1293" y="1979"/>
                  </a:lnTo>
                  <a:lnTo>
                    <a:pt x="1291" y="1982"/>
                  </a:lnTo>
                  <a:lnTo>
                    <a:pt x="1287" y="1986"/>
                  </a:lnTo>
                  <a:lnTo>
                    <a:pt x="1283" y="1990"/>
                  </a:lnTo>
                  <a:lnTo>
                    <a:pt x="1280" y="1991"/>
                  </a:lnTo>
                  <a:lnTo>
                    <a:pt x="1278" y="1991"/>
                  </a:lnTo>
                  <a:lnTo>
                    <a:pt x="1275" y="1990"/>
                  </a:lnTo>
                  <a:lnTo>
                    <a:pt x="1273" y="1989"/>
                  </a:lnTo>
                  <a:lnTo>
                    <a:pt x="1269" y="1983"/>
                  </a:lnTo>
                  <a:lnTo>
                    <a:pt x="1267" y="1976"/>
                  </a:lnTo>
                  <a:lnTo>
                    <a:pt x="1265" y="1966"/>
                  </a:lnTo>
                  <a:lnTo>
                    <a:pt x="1262" y="1957"/>
                  </a:lnTo>
                  <a:lnTo>
                    <a:pt x="1259" y="1946"/>
                  </a:lnTo>
                  <a:lnTo>
                    <a:pt x="1255" y="1939"/>
                  </a:lnTo>
                  <a:lnTo>
                    <a:pt x="1252" y="1934"/>
                  </a:lnTo>
                  <a:lnTo>
                    <a:pt x="1248" y="1932"/>
                  </a:lnTo>
                  <a:lnTo>
                    <a:pt x="1243" y="1929"/>
                  </a:lnTo>
                  <a:lnTo>
                    <a:pt x="1240" y="1928"/>
                  </a:lnTo>
                  <a:lnTo>
                    <a:pt x="1237" y="1926"/>
                  </a:lnTo>
                  <a:lnTo>
                    <a:pt x="1236" y="1921"/>
                  </a:lnTo>
                  <a:lnTo>
                    <a:pt x="1236" y="1915"/>
                  </a:lnTo>
                  <a:lnTo>
                    <a:pt x="1236" y="1909"/>
                  </a:lnTo>
                  <a:lnTo>
                    <a:pt x="1235" y="1903"/>
                  </a:lnTo>
                  <a:lnTo>
                    <a:pt x="1231" y="1896"/>
                  </a:lnTo>
                  <a:lnTo>
                    <a:pt x="1229" y="1893"/>
                  </a:lnTo>
                  <a:lnTo>
                    <a:pt x="1228" y="1889"/>
                  </a:lnTo>
                  <a:lnTo>
                    <a:pt x="1227" y="1885"/>
                  </a:lnTo>
                  <a:lnTo>
                    <a:pt x="1228" y="1881"/>
                  </a:lnTo>
                  <a:lnTo>
                    <a:pt x="1229" y="1871"/>
                  </a:lnTo>
                  <a:lnTo>
                    <a:pt x="1234" y="1860"/>
                  </a:lnTo>
                  <a:lnTo>
                    <a:pt x="1236" y="1856"/>
                  </a:lnTo>
                  <a:lnTo>
                    <a:pt x="1237" y="1851"/>
                  </a:lnTo>
                  <a:lnTo>
                    <a:pt x="1237" y="1846"/>
                  </a:lnTo>
                  <a:lnTo>
                    <a:pt x="1237" y="1843"/>
                  </a:lnTo>
                  <a:lnTo>
                    <a:pt x="1235" y="1838"/>
                  </a:lnTo>
                  <a:lnTo>
                    <a:pt x="1230" y="1832"/>
                  </a:lnTo>
                  <a:lnTo>
                    <a:pt x="1225" y="1826"/>
                  </a:lnTo>
                  <a:lnTo>
                    <a:pt x="1223" y="1819"/>
                  </a:lnTo>
                  <a:lnTo>
                    <a:pt x="1222" y="1814"/>
                  </a:lnTo>
                  <a:lnTo>
                    <a:pt x="1222" y="1811"/>
                  </a:lnTo>
                  <a:lnTo>
                    <a:pt x="1223" y="1808"/>
                  </a:lnTo>
                  <a:lnTo>
                    <a:pt x="1224" y="1806"/>
                  </a:lnTo>
                  <a:lnTo>
                    <a:pt x="1229" y="1800"/>
                  </a:lnTo>
                  <a:lnTo>
                    <a:pt x="1233" y="1793"/>
                  </a:lnTo>
                  <a:lnTo>
                    <a:pt x="1235" y="1789"/>
                  </a:lnTo>
                  <a:lnTo>
                    <a:pt x="1235" y="1784"/>
                  </a:lnTo>
                  <a:lnTo>
                    <a:pt x="1236" y="1780"/>
                  </a:lnTo>
                  <a:lnTo>
                    <a:pt x="1235" y="1776"/>
                  </a:lnTo>
                  <a:lnTo>
                    <a:pt x="1231" y="1764"/>
                  </a:lnTo>
                  <a:lnTo>
                    <a:pt x="1228" y="1750"/>
                  </a:lnTo>
                  <a:lnTo>
                    <a:pt x="1225" y="1744"/>
                  </a:lnTo>
                  <a:lnTo>
                    <a:pt x="1224" y="1739"/>
                  </a:lnTo>
                  <a:lnTo>
                    <a:pt x="1222" y="1738"/>
                  </a:lnTo>
                  <a:lnTo>
                    <a:pt x="1221" y="1737"/>
                  </a:lnTo>
                  <a:lnTo>
                    <a:pt x="1217" y="1737"/>
                  </a:lnTo>
                  <a:lnTo>
                    <a:pt x="1214" y="1738"/>
                  </a:lnTo>
                  <a:lnTo>
                    <a:pt x="1204" y="1740"/>
                  </a:lnTo>
                  <a:lnTo>
                    <a:pt x="1196" y="1745"/>
                  </a:lnTo>
                  <a:lnTo>
                    <a:pt x="1180" y="1759"/>
                  </a:lnTo>
                  <a:lnTo>
                    <a:pt x="1162" y="1776"/>
                  </a:lnTo>
                  <a:lnTo>
                    <a:pt x="1159" y="1778"/>
                  </a:lnTo>
                  <a:lnTo>
                    <a:pt x="1154" y="1781"/>
                  </a:lnTo>
                  <a:lnTo>
                    <a:pt x="1149" y="1783"/>
                  </a:lnTo>
                  <a:lnTo>
                    <a:pt x="1146" y="1783"/>
                  </a:lnTo>
                  <a:lnTo>
                    <a:pt x="1138" y="1784"/>
                  </a:lnTo>
                  <a:lnTo>
                    <a:pt x="1130" y="1784"/>
                  </a:lnTo>
                  <a:lnTo>
                    <a:pt x="1126" y="1784"/>
                  </a:lnTo>
                  <a:lnTo>
                    <a:pt x="1123" y="1786"/>
                  </a:lnTo>
                  <a:lnTo>
                    <a:pt x="1120" y="1789"/>
                  </a:lnTo>
                  <a:lnTo>
                    <a:pt x="1114" y="1794"/>
                  </a:lnTo>
                  <a:lnTo>
                    <a:pt x="1111" y="1796"/>
                  </a:lnTo>
                  <a:lnTo>
                    <a:pt x="1108" y="1799"/>
                  </a:lnTo>
                  <a:lnTo>
                    <a:pt x="1103" y="1800"/>
                  </a:lnTo>
                  <a:lnTo>
                    <a:pt x="1099" y="1801"/>
                  </a:lnTo>
                  <a:lnTo>
                    <a:pt x="1096" y="1802"/>
                  </a:lnTo>
                  <a:lnTo>
                    <a:pt x="1091" y="1801"/>
                  </a:lnTo>
                  <a:lnTo>
                    <a:pt x="1088" y="1800"/>
                  </a:lnTo>
                  <a:lnTo>
                    <a:pt x="1083" y="1799"/>
                  </a:lnTo>
                  <a:lnTo>
                    <a:pt x="1078" y="1796"/>
                  </a:lnTo>
                  <a:lnTo>
                    <a:pt x="1073" y="1793"/>
                  </a:lnTo>
                  <a:lnTo>
                    <a:pt x="1069" y="1789"/>
                  </a:lnTo>
                  <a:lnTo>
                    <a:pt x="1065" y="1786"/>
                  </a:lnTo>
                  <a:lnTo>
                    <a:pt x="1059" y="1776"/>
                  </a:lnTo>
                  <a:lnTo>
                    <a:pt x="1054" y="1768"/>
                  </a:lnTo>
                  <a:lnTo>
                    <a:pt x="1050" y="1759"/>
                  </a:lnTo>
                  <a:lnTo>
                    <a:pt x="1045" y="1755"/>
                  </a:lnTo>
                  <a:lnTo>
                    <a:pt x="1038" y="1751"/>
                  </a:lnTo>
                  <a:lnTo>
                    <a:pt x="1029" y="1750"/>
                  </a:lnTo>
                  <a:lnTo>
                    <a:pt x="1023" y="1750"/>
                  </a:lnTo>
                  <a:lnTo>
                    <a:pt x="1020" y="1751"/>
                  </a:lnTo>
                  <a:lnTo>
                    <a:pt x="1016" y="1752"/>
                  </a:lnTo>
                  <a:lnTo>
                    <a:pt x="1014" y="1753"/>
                  </a:lnTo>
                  <a:lnTo>
                    <a:pt x="1009" y="1758"/>
                  </a:lnTo>
                  <a:lnTo>
                    <a:pt x="1006" y="1763"/>
                  </a:lnTo>
                  <a:lnTo>
                    <a:pt x="1003" y="1767"/>
                  </a:lnTo>
                  <a:lnTo>
                    <a:pt x="1001" y="1768"/>
                  </a:lnTo>
                  <a:lnTo>
                    <a:pt x="998" y="1769"/>
                  </a:lnTo>
                  <a:lnTo>
                    <a:pt x="996" y="1770"/>
                  </a:lnTo>
                  <a:lnTo>
                    <a:pt x="990" y="1769"/>
                  </a:lnTo>
                  <a:lnTo>
                    <a:pt x="985" y="1765"/>
                  </a:lnTo>
                  <a:lnTo>
                    <a:pt x="982" y="1762"/>
                  </a:lnTo>
                  <a:lnTo>
                    <a:pt x="979" y="1759"/>
                  </a:lnTo>
                  <a:lnTo>
                    <a:pt x="973" y="1756"/>
                  </a:lnTo>
                  <a:lnTo>
                    <a:pt x="964" y="1753"/>
                  </a:lnTo>
                  <a:lnTo>
                    <a:pt x="958" y="1752"/>
                  </a:lnTo>
                  <a:lnTo>
                    <a:pt x="952" y="1753"/>
                  </a:lnTo>
                  <a:lnTo>
                    <a:pt x="946" y="1755"/>
                  </a:lnTo>
                  <a:lnTo>
                    <a:pt x="940" y="1757"/>
                  </a:lnTo>
                  <a:lnTo>
                    <a:pt x="927" y="1763"/>
                  </a:lnTo>
                  <a:lnTo>
                    <a:pt x="913" y="1767"/>
                  </a:lnTo>
                  <a:lnTo>
                    <a:pt x="899" y="1771"/>
                  </a:lnTo>
                  <a:lnTo>
                    <a:pt x="884" y="1777"/>
                  </a:lnTo>
                  <a:lnTo>
                    <a:pt x="878" y="1780"/>
                  </a:lnTo>
                  <a:lnTo>
                    <a:pt x="871" y="1782"/>
                  </a:lnTo>
                  <a:lnTo>
                    <a:pt x="865" y="1783"/>
                  </a:lnTo>
                  <a:lnTo>
                    <a:pt x="861" y="1784"/>
                  </a:lnTo>
                  <a:lnTo>
                    <a:pt x="849" y="1783"/>
                  </a:lnTo>
                  <a:lnTo>
                    <a:pt x="837" y="1781"/>
                  </a:lnTo>
                  <a:lnTo>
                    <a:pt x="821" y="1780"/>
                  </a:lnTo>
                  <a:lnTo>
                    <a:pt x="802" y="1778"/>
                  </a:lnTo>
                  <a:lnTo>
                    <a:pt x="781" y="1780"/>
                  </a:lnTo>
                  <a:lnTo>
                    <a:pt x="761" y="1782"/>
                  </a:lnTo>
                  <a:lnTo>
                    <a:pt x="744" y="1786"/>
                  </a:lnTo>
                  <a:lnTo>
                    <a:pt x="731" y="1789"/>
                  </a:lnTo>
                  <a:lnTo>
                    <a:pt x="721" y="1790"/>
                  </a:lnTo>
                  <a:lnTo>
                    <a:pt x="710" y="1792"/>
                  </a:lnTo>
                  <a:lnTo>
                    <a:pt x="704" y="1790"/>
                  </a:lnTo>
                  <a:lnTo>
                    <a:pt x="699" y="1789"/>
                  </a:lnTo>
                  <a:lnTo>
                    <a:pt x="693" y="1788"/>
                  </a:lnTo>
                  <a:lnTo>
                    <a:pt x="688" y="1786"/>
                  </a:lnTo>
                  <a:lnTo>
                    <a:pt x="676" y="1778"/>
                  </a:lnTo>
                  <a:lnTo>
                    <a:pt x="662" y="1771"/>
                  </a:lnTo>
                  <a:lnTo>
                    <a:pt x="649" y="1765"/>
                  </a:lnTo>
                  <a:lnTo>
                    <a:pt x="641" y="1759"/>
                  </a:lnTo>
                  <a:lnTo>
                    <a:pt x="635" y="1755"/>
                  </a:lnTo>
                  <a:lnTo>
                    <a:pt x="629" y="1750"/>
                  </a:lnTo>
                  <a:lnTo>
                    <a:pt x="619" y="1748"/>
                  </a:lnTo>
                  <a:lnTo>
                    <a:pt x="606" y="1746"/>
                  </a:lnTo>
                  <a:lnTo>
                    <a:pt x="599" y="1746"/>
                  </a:lnTo>
                  <a:lnTo>
                    <a:pt x="594" y="1745"/>
                  </a:lnTo>
                  <a:lnTo>
                    <a:pt x="590" y="1744"/>
                  </a:lnTo>
                  <a:lnTo>
                    <a:pt x="586" y="1742"/>
                  </a:lnTo>
                  <a:lnTo>
                    <a:pt x="580" y="1736"/>
                  </a:lnTo>
                  <a:lnTo>
                    <a:pt x="573" y="1730"/>
                  </a:lnTo>
                  <a:lnTo>
                    <a:pt x="563" y="1724"/>
                  </a:lnTo>
                  <a:lnTo>
                    <a:pt x="553" y="1720"/>
                  </a:lnTo>
                  <a:lnTo>
                    <a:pt x="541" y="1718"/>
                  </a:lnTo>
                  <a:lnTo>
                    <a:pt x="530" y="1717"/>
                  </a:lnTo>
                  <a:lnTo>
                    <a:pt x="525" y="1715"/>
                  </a:lnTo>
                  <a:lnTo>
                    <a:pt x="521" y="1714"/>
                  </a:lnTo>
                  <a:lnTo>
                    <a:pt x="516" y="1712"/>
                  </a:lnTo>
                  <a:lnTo>
                    <a:pt x="512" y="1709"/>
                  </a:lnTo>
                  <a:lnTo>
                    <a:pt x="506" y="1701"/>
                  </a:lnTo>
                  <a:lnTo>
                    <a:pt x="500" y="1692"/>
                  </a:lnTo>
                  <a:lnTo>
                    <a:pt x="498" y="1688"/>
                  </a:lnTo>
                  <a:lnTo>
                    <a:pt x="494" y="1686"/>
                  </a:lnTo>
                  <a:lnTo>
                    <a:pt x="491" y="1685"/>
                  </a:lnTo>
                  <a:lnTo>
                    <a:pt x="485" y="1685"/>
                  </a:lnTo>
                  <a:lnTo>
                    <a:pt x="473" y="1686"/>
                  </a:lnTo>
                  <a:lnTo>
                    <a:pt x="459" y="1689"/>
                  </a:lnTo>
                  <a:lnTo>
                    <a:pt x="452" y="1689"/>
                  </a:lnTo>
                  <a:lnTo>
                    <a:pt x="446" y="1689"/>
                  </a:lnTo>
                  <a:lnTo>
                    <a:pt x="442" y="1688"/>
                  </a:lnTo>
                  <a:lnTo>
                    <a:pt x="439" y="1686"/>
                  </a:lnTo>
                  <a:lnTo>
                    <a:pt x="431" y="1679"/>
                  </a:lnTo>
                  <a:lnTo>
                    <a:pt x="423" y="1671"/>
                  </a:lnTo>
                  <a:lnTo>
                    <a:pt x="414" y="1662"/>
                  </a:lnTo>
                  <a:lnTo>
                    <a:pt x="404" y="1651"/>
                  </a:lnTo>
                  <a:lnTo>
                    <a:pt x="397" y="1641"/>
                  </a:lnTo>
                  <a:lnTo>
                    <a:pt x="391" y="1632"/>
                  </a:lnTo>
                  <a:lnTo>
                    <a:pt x="386" y="1624"/>
                  </a:lnTo>
                  <a:lnTo>
                    <a:pt x="380" y="1613"/>
                  </a:lnTo>
                  <a:lnTo>
                    <a:pt x="378" y="1607"/>
                  </a:lnTo>
                  <a:lnTo>
                    <a:pt x="377" y="1603"/>
                  </a:lnTo>
                  <a:lnTo>
                    <a:pt x="377" y="1598"/>
                  </a:lnTo>
                  <a:lnTo>
                    <a:pt x="378" y="1594"/>
                  </a:lnTo>
                  <a:lnTo>
                    <a:pt x="380" y="1587"/>
                  </a:lnTo>
                  <a:lnTo>
                    <a:pt x="379" y="1581"/>
                  </a:lnTo>
                  <a:lnTo>
                    <a:pt x="378" y="1578"/>
                  </a:lnTo>
                  <a:lnTo>
                    <a:pt x="377" y="1575"/>
                  </a:lnTo>
                  <a:lnTo>
                    <a:pt x="373" y="1574"/>
                  </a:lnTo>
                  <a:lnTo>
                    <a:pt x="368" y="1573"/>
                  </a:lnTo>
                  <a:lnTo>
                    <a:pt x="357" y="1569"/>
                  </a:lnTo>
                  <a:lnTo>
                    <a:pt x="343" y="1563"/>
                  </a:lnTo>
                  <a:lnTo>
                    <a:pt x="330" y="1556"/>
                  </a:lnTo>
                  <a:lnTo>
                    <a:pt x="321" y="1549"/>
                  </a:lnTo>
                  <a:lnTo>
                    <a:pt x="317" y="1545"/>
                  </a:lnTo>
                  <a:lnTo>
                    <a:pt x="315" y="1541"/>
                  </a:lnTo>
                  <a:lnTo>
                    <a:pt x="314" y="1535"/>
                  </a:lnTo>
                  <a:lnTo>
                    <a:pt x="313" y="1528"/>
                  </a:lnTo>
                  <a:lnTo>
                    <a:pt x="311" y="1516"/>
                  </a:lnTo>
                  <a:lnTo>
                    <a:pt x="313" y="1504"/>
                  </a:lnTo>
                  <a:lnTo>
                    <a:pt x="313" y="1499"/>
                  </a:lnTo>
                  <a:lnTo>
                    <a:pt x="311" y="1496"/>
                  </a:lnTo>
                  <a:lnTo>
                    <a:pt x="310" y="1492"/>
                  </a:lnTo>
                  <a:lnTo>
                    <a:pt x="309" y="1488"/>
                  </a:lnTo>
                  <a:lnTo>
                    <a:pt x="307" y="1486"/>
                  </a:lnTo>
                  <a:lnTo>
                    <a:pt x="304" y="1482"/>
                  </a:lnTo>
                  <a:lnTo>
                    <a:pt x="301" y="1481"/>
                  </a:lnTo>
                  <a:lnTo>
                    <a:pt x="297" y="1479"/>
                  </a:lnTo>
                  <a:lnTo>
                    <a:pt x="289" y="1475"/>
                  </a:lnTo>
                  <a:lnTo>
                    <a:pt x="283" y="1471"/>
                  </a:lnTo>
                  <a:lnTo>
                    <a:pt x="278" y="1466"/>
                  </a:lnTo>
                  <a:lnTo>
                    <a:pt x="276" y="1460"/>
                  </a:lnTo>
                  <a:lnTo>
                    <a:pt x="273" y="1453"/>
                  </a:lnTo>
                  <a:lnTo>
                    <a:pt x="271" y="1447"/>
                  </a:lnTo>
                  <a:lnTo>
                    <a:pt x="267" y="1441"/>
                  </a:lnTo>
                  <a:lnTo>
                    <a:pt x="261" y="1435"/>
                  </a:lnTo>
                  <a:lnTo>
                    <a:pt x="245" y="1423"/>
                  </a:lnTo>
                  <a:lnTo>
                    <a:pt x="227" y="1408"/>
                  </a:lnTo>
                  <a:lnTo>
                    <a:pt x="222" y="1404"/>
                  </a:lnTo>
                  <a:lnTo>
                    <a:pt x="219" y="1400"/>
                  </a:lnTo>
                  <a:lnTo>
                    <a:pt x="216" y="1398"/>
                  </a:lnTo>
                  <a:lnTo>
                    <a:pt x="216" y="1397"/>
                  </a:lnTo>
                  <a:lnTo>
                    <a:pt x="217" y="1392"/>
                  </a:lnTo>
                  <a:lnTo>
                    <a:pt x="222" y="1386"/>
                  </a:lnTo>
                  <a:lnTo>
                    <a:pt x="227" y="1377"/>
                  </a:lnTo>
                  <a:lnTo>
                    <a:pt x="230" y="1370"/>
                  </a:lnTo>
                  <a:lnTo>
                    <a:pt x="233" y="1358"/>
                  </a:lnTo>
                  <a:lnTo>
                    <a:pt x="235" y="1343"/>
                  </a:lnTo>
                  <a:lnTo>
                    <a:pt x="235" y="1327"/>
                  </a:lnTo>
                  <a:lnTo>
                    <a:pt x="236" y="1310"/>
                  </a:lnTo>
                  <a:lnTo>
                    <a:pt x="236" y="1296"/>
                  </a:lnTo>
                  <a:lnTo>
                    <a:pt x="234" y="1283"/>
                  </a:lnTo>
                  <a:lnTo>
                    <a:pt x="232" y="1276"/>
                  </a:lnTo>
                  <a:lnTo>
                    <a:pt x="229" y="1270"/>
                  </a:lnTo>
                  <a:lnTo>
                    <a:pt x="226" y="1264"/>
                  </a:lnTo>
                  <a:lnTo>
                    <a:pt x="220" y="1258"/>
                  </a:lnTo>
                  <a:lnTo>
                    <a:pt x="208" y="1246"/>
                  </a:lnTo>
                  <a:lnTo>
                    <a:pt x="194" y="1234"/>
                  </a:lnTo>
                  <a:lnTo>
                    <a:pt x="179" y="1223"/>
                  </a:lnTo>
                  <a:lnTo>
                    <a:pt x="165" y="1210"/>
                  </a:lnTo>
                  <a:lnTo>
                    <a:pt x="160" y="1204"/>
                  </a:lnTo>
                  <a:lnTo>
                    <a:pt x="157" y="1198"/>
                  </a:lnTo>
                  <a:lnTo>
                    <a:pt x="154" y="1191"/>
                  </a:lnTo>
                  <a:lnTo>
                    <a:pt x="152" y="1184"/>
                  </a:lnTo>
                  <a:lnTo>
                    <a:pt x="150" y="1171"/>
                  </a:lnTo>
                  <a:lnTo>
                    <a:pt x="145" y="1157"/>
                  </a:lnTo>
                  <a:lnTo>
                    <a:pt x="140" y="1150"/>
                  </a:lnTo>
                  <a:lnTo>
                    <a:pt x="135" y="1145"/>
                  </a:lnTo>
                  <a:lnTo>
                    <a:pt x="129" y="1141"/>
                  </a:lnTo>
                  <a:lnTo>
                    <a:pt x="122" y="1139"/>
                  </a:lnTo>
                  <a:lnTo>
                    <a:pt x="109" y="1134"/>
                  </a:lnTo>
                  <a:lnTo>
                    <a:pt x="95" y="1132"/>
                  </a:lnTo>
                  <a:lnTo>
                    <a:pt x="90" y="1129"/>
                  </a:lnTo>
                  <a:lnTo>
                    <a:pt x="87" y="1127"/>
                  </a:lnTo>
                  <a:lnTo>
                    <a:pt x="84" y="1124"/>
                  </a:lnTo>
                  <a:lnTo>
                    <a:pt x="84" y="1120"/>
                  </a:lnTo>
                  <a:lnTo>
                    <a:pt x="84" y="1116"/>
                  </a:lnTo>
                  <a:lnTo>
                    <a:pt x="85" y="1112"/>
                  </a:lnTo>
                  <a:lnTo>
                    <a:pt x="88" y="1108"/>
                  </a:lnTo>
                  <a:lnTo>
                    <a:pt x="90" y="1105"/>
                  </a:lnTo>
                  <a:lnTo>
                    <a:pt x="95" y="1097"/>
                  </a:lnTo>
                  <a:lnTo>
                    <a:pt x="99" y="1091"/>
                  </a:lnTo>
                  <a:lnTo>
                    <a:pt x="100" y="1088"/>
                  </a:lnTo>
                  <a:lnTo>
                    <a:pt x="100" y="1085"/>
                  </a:lnTo>
                  <a:lnTo>
                    <a:pt x="100" y="1082"/>
                  </a:lnTo>
                  <a:lnTo>
                    <a:pt x="99" y="1080"/>
                  </a:lnTo>
                  <a:lnTo>
                    <a:pt x="94" y="1074"/>
                  </a:lnTo>
                  <a:lnTo>
                    <a:pt x="88" y="1066"/>
                  </a:lnTo>
                  <a:lnTo>
                    <a:pt x="84" y="1062"/>
                  </a:lnTo>
                  <a:lnTo>
                    <a:pt x="82" y="1057"/>
                  </a:lnTo>
                  <a:lnTo>
                    <a:pt x="80" y="1051"/>
                  </a:lnTo>
                  <a:lnTo>
                    <a:pt x="78" y="1045"/>
                  </a:lnTo>
                  <a:lnTo>
                    <a:pt x="78" y="1039"/>
                  </a:lnTo>
                  <a:lnTo>
                    <a:pt x="80" y="1033"/>
                  </a:lnTo>
                  <a:lnTo>
                    <a:pt x="81" y="1028"/>
                  </a:lnTo>
                  <a:lnTo>
                    <a:pt x="83" y="1025"/>
                  </a:lnTo>
                  <a:lnTo>
                    <a:pt x="89" y="1018"/>
                  </a:lnTo>
                  <a:lnTo>
                    <a:pt x="94" y="1012"/>
                  </a:lnTo>
                  <a:lnTo>
                    <a:pt x="96" y="1007"/>
                  </a:lnTo>
                  <a:lnTo>
                    <a:pt x="97" y="1001"/>
                  </a:lnTo>
                  <a:lnTo>
                    <a:pt x="96" y="999"/>
                  </a:lnTo>
                  <a:lnTo>
                    <a:pt x="95" y="995"/>
                  </a:lnTo>
                  <a:lnTo>
                    <a:pt x="91" y="993"/>
                  </a:lnTo>
                  <a:lnTo>
                    <a:pt x="88" y="989"/>
                  </a:lnTo>
                  <a:lnTo>
                    <a:pt x="75" y="982"/>
                  </a:lnTo>
                  <a:lnTo>
                    <a:pt x="57" y="975"/>
                  </a:lnTo>
                  <a:lnTo>
                    <a:pt x="40" y="967"/>
                  </a:lnTo>
                  <a:lnTo>
                    <a:pt x="26" y="959"/>
                  </a:lnTo>
                  <a:lnTo>
                    <a:pt x="21" y="956"/>
                  </a:lnTo>
                  <a:lnTo>
                    <a:pt x="20" y="951"/>
                  </a:lnTo>
                  <a:lnTo>
                    <a:pt x="19" y="948"/>
                  </a:lnTo>
                  <a:lnTo>
                    <a:pt x="20" y="943"/>
                  </a:lnTo>
                  <a:lnTo>
                    <a:pt x="25" y="933"/>
                  </a:lnTo>
                  <a:lnTo>
                    <a:pt x="32" y="925"/>
                  </a:lnTo>
                  <a:lnTo>
                    <a:pt x="34" y="921"/>
                  </a:lnTo>
                  <a:lnTo>
                    <a:pt x="37" y="918"/>
                  </a:lnTo>
                  <a:lnTo>
                    <a:pt x="38" y="914"/>
                  </a:lnTo>
                  <a:lnTo>
                    <a:pt x="39" y="911"/>
                  </a:lnTo>
                  <a:lnTo>
                    <a:pt x="38" y="907"/>
                  </a:lnTo>
                  <a:lnTo>
                    <a:pt x="37" y="904"/>
                  </a:lnTo>
                  <a:lnTo>
                    <a:pt x="34" y="899"/>
                  </a:lnTo>
                  <a:lnTo>
                    <a:pt x="32" y="895"/>
                  </a:lnTo>
                  <a:lnTo>
                    <a:pt x="24" y="888"/>
                  </a:lnTo>
                  <a:lnTo>
                    <a:pt x="14" y="880"/>
                  </a:lnTo>
                  <a:lnTo>
                    <a:pt x="9" y="875"/>
                  </a:lnTo>
                  <a:lnTo>
                    <a:pt x="6" y="869"/>
                  </a:lnTo>
                  <a:lnTo>
                    <a:pt x="2" y="862"/>
                  </a:lnTo>
                  <a:lnTo>
                    <a:pt x="1" y="853"/>
                  </a:lnTo>
                  <a:lnTo>
                    <a:pt x="0" y="843"/>
                  </a:lnTo>
                  <a:lnTo>
                    <a:pt x="1" y="834"/>
                  </a:lnTo>
                  <a:lnTo>
                    <a:pt x="3" y="825"/>
                  </a:lnTo>
                  <a:lnTo>
                    <a:pt x="6" y="818"/>
                  </a:lnTo>
                  <a:lnTo>
                    <a:pt x="7" y="814"/>
                  </a:lnTo>
                  <a:lnTo>
                    <a:pt x="8" y="812"/>
                  </a:lnTo>
                  <a:lnTo>
                    <a:pt x="11" y="809"/>
                  </a:lnTo>
                  <a:lnTo>
                    <a:pt x="12" y="807"/>
                  </a:lnTo>
                  <a:lnTo>
                    <a:pt x="14" y="806"/>
                  </a:lnTo>
                  <a:lnTo>
                    <a:pt x="20" y="806"/>
                  </a:lnTo>
                  <a:lnTo>
                    <a:pt x="37" y="805"/>
                  </a:lnTo>
                  <a:lnTo>
                    <a:pt x="55" y="805"/>
                  </a:lnTo>
                  <a:lnTo>
                    <a:pt x="74" y="804"/>
                  </a:lnTo>
                  <a:lnTo>
                    <a:pt x="94" y="803"/>
                  </a:lnTo>
                  <a:lnTo>
                    <a:pt x="102" y="801"/>
                  </a:lnTo>
                  <a:lnTo>
                    <a:pt x="110" y="799"/>
                  </a:lnTo>
                  <a:lnTo>
                    <a:pt x="116" y="797"/>
                  </a:lnTo>
                  <a:lnTo>
                    <a:pt x="121" y="793"/>
                  </a:lnTo>
                  <a:lnTo>
                    <a:pt x="129" y="787"/>
                  </a:lnTo>
                  <a:lnTo>
                    <a:pt x="138" y="782"/>
                  </a:lnTo>
                  <a:lnTo>
                    <a:pt x="147" y="778"/>
                  </a:lnTo>
                  <a:lnTo>
                    <a:pt x="159" y="775"/>
                  </a:lnTo>
                  <a:lnTo>
                    <a:pt x="170" y="772"/>
                  </a:lnTo>
                  <a:lnTo>
                    <a:pt x="179" y="767"/>
                  </a:lnTo>
                  <a:lnTo>
                    <a:pt x="185" y="762"/>
                  </a:lnTo>
                  <a:lnTo>
                    <a:pt x="190" y="757"/>
                  </a:lnTo>
                  <a:lnTo>
                    <a:pt x="196" y="754"/>
                  </a:lnTo>
                  <a:lnTo>
                    <a:pt x="203" y="750"/>
                  </a:lnTo>
                  <a:lnTo>
                    <a:pt x="211" y="748"/>
                  </a:lnTo>
                  <a:lnTo>
                    <a:pt x="220" y="747"/>
                  </a:lnTo>
                  <a:lnTo>
                    <a:pt x="229" y="744"/>
                  </a:lnTo>
                  <a:lnTo>
                    <a:pt x="240" y="741"/>
                  </a:lnTo>
                  <a:lnTo>
                    <a:pt x="251" y="735"/>
                  </a:lnTo>
                  <a:lnTo>
                    <a:pt x="259" y="729"/>
                  </a:lnTo>
                  <a:lnTo>
                    <a:pt x="265" y="722"/>
                  </a:lnTo>
                  <a:lnTo>
                    <a:pt x="272" y="717"/>
                  </a:lnTo>
                  <a:lnTo>
                    <a:pt x="276" y="715"/>
                  </a:lnTo>
                  <a:lnTo>
                    <a:pt x="280" y="712"/>
                  </a:lnTo>
                  <a:lnTo>
                    <a:pt x="285" y="711"/>
                  </a:lnTo>
                  <a:lnTo>
                    <a:pt x="291" y="710"/>
                  </a:lnTo>
                  <a:lnTo>
                    <a:pt x="303" y="708"/>
                  </a:lnTo>
                  <a:lnTo>
                    <a:pt x="317" y="705"/>
                  </a:lnTo>
                  <a:lnTo>
                    <a:pt x="333" y="703"/>
                  </a:lnTo>
                  <a:lnTo>
                    <a:pt x="349" y="700"/>
                  </a:lnTo>
                  <a:lnTo>
                    <a:pt x="370" y="698"/>
                  </a:lnTo>
                  <a:lnTo>
                    <a:pt x="391" y="693"/>
                  </a:lnTo>
                  <a:lnTo>
                    <a:pt x="400" y="691"/>
                  </a:lnTo>
                  <a:lnTo>
                    <a:pt x="409" y="688"/>
                  </a:lnTo>
                  <a:lnTo>
                    <a:pt x="416" y="685"/>
                  </a:lnTo>
                  <a:lnTo>
                    <a:pt x="421" y="681"/>
                  </a:lnTo>
                  <a:lnTo>
                    <a:pt x="435" y="665"/>
                  </a:lnTo>
                  <a:lnTo>
                    <a:pt x="446" y="649"/>
                  </a:lnTo>
                  <a:lnTo>
                    <a:pt x="450" y="645"/>
                  </a:lnTo>
                  <a:lnTo>
                    <a:pt x="454" y="641"/>
                  </a:lnTo>
                  <a:lnTo>
                    <a:pt x="456" y="637"/>
                  </a:lnTo>
                  <a:lnTo>
                    <a:pt x="458" y="633"/>
                  </a:lnTo>
                  <a:lnTo>
                    <a:pt x="459" y="628"/>
                  </a:lnTo>
                  <a:lnTo>
                    <a:pt x="461" y="623"/>
                  </a:lnTo>
                  <a:lnTo>
                    <a:pt x="465" y="620"/>
                  </a:lnTo>
                  <a:lnTo>
                    <a:pt x="468" y="617"/>
                  </a:lnTo>
                  <a:lnTo>
                    <a:pt x="475" y="615"/>
                  </a:lnTo>
                  <a:lnTo>
                    <a:pt x="483" y="611"/>
                  </a:lnTo>
                  <a:lnTo>
                    <a:pt x="491" y="606"/>
                  </a:lnTo>
                  <a:lnTo>
                    <a:pt x="498" y="599"/>
                  </a:lnTo>
                  <a:lnTo>
                    <a:pt x="504" y="593"/>
                  </a:lnTo>
                  <a:lnTo>
                    <a:pt x="510" y="587"/>
                  </a:lnTo>
                  <a:lnTo>
                    <a:pt x="513" y="586"/>
                  </a:lnTo>
                  <a:lnTo>
                    <a:pt x="519" y="584"/>
                  </a:lnTo>
                  <a:lnTo>
                    <a:pt x="525" y="583"/>
                  </a:lnTo>
                  <a:lnTo>
                    <a:pt x="532" y="582"/>
                  </a:lnTo>
                  <a:lnTo>
                    <a:pt x="541" y="582"/>
                  </a:lnTo>
                  <a:lnTo>
                    <a:pt x="549" y="582"/>
                  </a:lnTo>
                  <a:lnTo>
                    <a:pt x="556" y="583"/>
                  </a:lnTo>
                  <a:lnTo>
                    <a:pt x="562" y="584"/>
                  </a:lnTo>
                  <a:lnTo>
                    <a:pt x="568" y="586"/>
                  </a:lnTo>
                  <a:lnTo>
                    <a:pt x="572" y="591"/>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044975"/>
              <a:endParaRPr lang="zh-CN" altLang="en-US" sz="2100" kern="0">
                <a:solidFill>
                  <a:srgbClr val="464646"/>
                </a:solidFill>
                <a:latin typeface="Segoe UI"/>
                <a:ea typeface="微软雅黑"/>
              </a:endParaRPr>
            </a:p>
          </p:txBody>
        </p:sp>
        <p:sp>
          <p:nvSpPr>
            <p:cNvPr id="27" name="辽宁"/>
            <p:cNvSpPr>
              <a:spLocks noEditPoints="1"/>
            </p:cNvSpPr>
            <p:nvPr/>
          </p:nvSpPr>
          <p:spPr bwMode="auto">
            <a:xfrm>
              <a:off x="7187581" y="2925341"/>
              <a:ext cx="601536" cy="580075"/>
            </a:xfrm>
            <a:custGeom>
              <a:avLst/>
              <a:gdLst>
                <a:gd name="T0" fmla="*/ 259 w 2212"/>
                <a:gd name="T1" fmla="*/ 1537 h 2187"/>
                <a:gd name="T2" fmla="*/ 137 w 2212"/>
                <a:gd name="T3" fmla="*/ 1452 h 2187"/>
                <a:gd name="T4" fmla="*/ 8 w 2212"/>
                <a:gd name="T5" fmla="*/ 1353 h 2187"/>
                <a:gd name="T6" fmla="*/ 26 w 2212"/>
                <a:gd name="T7" fmla="*/ 1249 h 2187"/>
                <a:gd name="T8" fmla="*/ 103 w 2212"/>
                <a:gd name="T9" fmla="*/ 1131 h 2187"/>
                <a:gd name="T10" fmla="*/ 154 w 2212"/>
                <a:gd name="T11" fmla="*/ 1037 h 2187"/>
                <a:gd name="T12" fmla="*/ 115 w 2212"/>
                <a:gd name="T13" fmla="*/ 918 h 2187"/>
                <a:gd name="T14" fmla="*/ 84 w 2212"/>
                <a:gd name="T15" fmla="*/ 727 h 2187"/>
                <a:gd name="T16" fmla="*/ 219 w 2212"/>
                <a:gd name="T17" fmla="*/ 704 h 2187"/>
                <a:gd name="T18" fmla="*/ 340 w 2212"/>
                <a:gd name="T19" fmla="*/ 910 h 2187"/>
                <a:gd name="T20" fmla="*/ 449 w 2212"/>
                <a:gd name="T21" fmla="*/ 787 h 2187"/>
                <a:gd name="T22" fmla="*/ 623 w 2212"/>
                <a:gd name="T23" fmla="*/ 652 h 2187"/>
                <a:gd name="T24" fmla="*/ 820 w 2212"/>
                <a:gd name="T25" fmla="*/ 538 h 2187"/>
                <a:gd name="T26" fmla="*/ 931 w 2212"/>
                <a:gd name="T27" fmla="*/ 415 h 2187"/>
                <a:gd name="T28" fmla="*/ 1051 w 2212"/>
                <a:gd name="T29" fmla="*/ 392 h 2187"/>
                <a:gd name="T30" fmla="*/ 1120 w 2212"/>
                <a:gd name="T31" fmla="*/ 362 h 2187"/>
                <a:gd name="T32" fmla="*/ 1258 w 2212"/>
                <a:gd name="T33" fmla="*/ 331 h 2187"/>
                <a:gd name="T34" fmla="*/ 1343 w 2212"/>
                <a:gd name="T35" fmla="*/ 211 h 2187"/>
                <a:gd name="T36" fmla="*/ 1422 w 2212"/>
                <a:gd name="T37" fmla="*/ 0 h 2187"/>
                <a:gd name="T38" fmla="*/ 1601 w 2212"/>
                <a:gd name="T39" fmla="*/ 94 h 2187"/>
                <a:gd name="T40" fmla="*/ 1638 w 2212"/>
                <a:gd name="T41" fmla="*/ 197 h 2187"/>
                <a:gd name="T42" fmla="*/ 1695 w 2212"/>
                <a:gd name="T43" fmla="*/ 236 h 2187"/>
                <a:gd name="T44" fmla="*/ 1797 w 2212"/>
                <a:gd name="T45" fmla="*/ 181 h 2187"/>
                <a:gd name="T46" fmla="*/ 1854 w 2212"/>
                <a:gd name="T47" fmla="*/ 319 h 2187"/>
                <a:gd name="T48" fmla="*/ 1930 w 2212"/>
                <a:gd name="T49" fmla="*/ 415 h 2187"/>
                <a:gd name="T50" fmla="*/ 2003 w 2212"/>
                <a:gd name="T51" fmla="*/ 508 h 2187"/>
                <a:gd name="T52" fmla="*/ 2001 w 2212"/>
                <a:gd name="T53" fmla="*/ 622 h 2187"/>
                <a:gd name="T54" fmla="*/ 2075 w 2212"/>
                <a:gd name="T55" fmla="*/ 758 h 2187"/>
                <a:gd name="T56" fmla="*/ 2191 w 2212"/>
                <a:gd name="T57" fmla="*/ 907 h 2187"/>
                <a:gd name="T58" fmla="*/ 2156 w 2212"/>
                <a:gd name="T59" fmla="*/ 1031 h 2187"/>
                <a:gd name="T60" fmla="*/ 2188 w 2212"/>
                <a:gd name="T61" fmla="*/ 1096 h 2187"/>
                <a:gd name="T62" fmla="*/ 2033 w 2212"/>
                <a:gd name="T63" fmla="*/ 1210 h 2187"/>
                <a:gd name="T64" fmla="*/ 1844 w 2212"/>
                <a:gd name="T65" fmla="*/ 1409 h 2187"/>
                <a:gd name="T66" fmla="*/ 1732 w 2212"/>
                <a:gd name="T67" fmla="*/ 1586 h 2187"/>
                <a:gd name="T68" fmla="*/ 1548 w 2212"/>
                <a:gd name="T69" fmla="*/ 1630 h 2187"/>
                <a:gd name="T70" fmla="*/ 1334 w 2212"/>
                <a:gd name="T71" fmla="*/ 1752 h 2187"/>
                <a:gd name="T72" fmla="*/ 1129 w 2212"/>
                <a:gd name="T73" fmla="*/ 1956 h 2187"/>
                <a:gd name="T74" fmla="*/ 1116 w 2212"/>
                <a:gd name="T75" fmla="*/ 1997 h 2187"/>
                <a:gd name="T76" fmla="*/ 1078 w 2212"/>
                <a:gd name="T77" fmla="*/ 2064 h 2187"/>
                <a:gd name="T78" fmla="*/ 995 w 2212"/>
                <a:gd name="T79" fmla="*/ 2048 h 2187"/>
                <a:gd name="T80" fmla="*/ 975 w 2212"/>
                <a:gd name="T81" fmla="*/ 2107 h 2187"/>
                <a:gd name="T82" fmla="*/ 853 w 2212"/>
                <a:gd name="T83" fmla="*/ 2185 h 2187"/>
                <a:gd name="T84" fmla="*/ 857 w 2212"/>
                <a:gd name="T85" fmla="*/ 2091 h 2187"/>
                <a:gd name="T86" fmla="*/ 966 w 2212"/>
                <a:gd name="T87" fmla="*/ 2027 h 2187"/>
                <a:gd name="T88" fmla="*/ 975 w 2212"/>
                <a:gd name="T89" fmla="*/ 1946 h 2187"/>
                <a:gd name="T90" fmla="*/ 1042 w 2212"/>
                <a:gd name="T91" fmla="*/ 1886 h 2187"/>
                <a:gd name="T92" fmla="*/ 940 w 2212"/>
                <a:gd name="T93" fmla="*/ 1897 h 2187"/>
                <a:gd name="T94" fmla="*/ 903 w 2212"/>
                <a:gd name="T95" fmla="*/ 1739 h 2187"/>
                <a:gd name="T96" fmla="*/ 1002 w 2212"/>
                <a:gd name="T97" fmla="*/ 1599 h 2187"/>
                <a:gd name="T98" fmla="*/ 1070 w 2212"/>
                <a:gd name="T99" fmla="*/ 1496 h 2187"/>
                <a:gd name="T100" fmla="*/ 1059 w 2212"/>
                <a:gd name="T101" fmla="*/ 1302 h 2187"/>
                <a:gd name="T102" fmla="*/ 952 w 2212"/>
                <a:gd name="T103" fmla="*/ 1152 h 2187"/>
                <a:gd name="T104" fmla="*/ 905 w 2212"/>
                <a:gd name="T105" fmla="*/ 1225 h 2187"/>
                <a:gd name="T106" fmla="*/ 786 w 2212"/>
                <a:gd name="T107" fmla="*/ 1207 h 2187"/>
                <a:gd name="T108" fmla="*/ 655 w 2212"/>
                <a:gd name="T109" fmla="*/ 1301 h 2187"/>
                <a:gd name="T110" fmla="*/ 618 w 2212"/>
                <a:gd name="T111" fmla="*/ 1401 h 2187"/>
                <a:gd name="T112" fmla="*/ 534 w 2212"/>
                <a:gd name="T113" fmla="*/ 1566 h 2187"/>
                <a:gd name="T114" fmla="*/ 878 w 2212"/>
                <a:gd name="T115" fmla="*/ 1788 h 2187"/>
                <a:gd name="T116" fmla="*/ 850 w 2212"/>
                <a:gd name="T117" fmla="*/ 1838 h 2187"/>
                <a:gd name="T118" fmla="*/ 899 w 2212"/>
                <a:gd name="T119" fmla="*/ 1886 h 2187"/>
                <a:gd name="T120" fmla="*/ 845 w 2212"/>
                <a:gd name="T121" fmla="*/ 1899 h 2187"/>
                <a:gd name="T122" fmla="*/ 1229 w 2212"/>
                <a:gd name="T123" fmla="*/ 1939 h 2187"/>
                <a:gd name="T124" fmla="*/ 1350 w 2212"/>
                <a:gd name="T125" fmla="*/ 1990 h 2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12" h="2187">
                  <a:moveTo>
                    <a:pt x="372" y="1668"/>
                  </a:moveTo>
                  <a:lnTo>
                    <a:pt x="368" y="1659"/>
                  </a:lnTo>
                  <a:lnTo>
                    <a:pt x="365" y="1648"/>
                  </a:lnTo>
                  <a:lnTo>
                    <a:pt x="364" y="1642"/>
                  </a:lnTo>
                  <a:lnTo>
                    <a:pt x="362" y="1638"/>
                  </a:lnTo>
                  <a:lnTo>
                    <a:pt x="360" y="1635"/>
                  </a:lnTo>
                  <a:lnTo>
                    <a:pt x="358" y="1635"/>
                  </a:lnTo>
                  <a:lnTo>
                    <a:pt x="348" y="1635"/>
                  </a:lnTo>
                  <a:lnTo>
                    <a:pt x="340" y="1635"/>
                  </a:lnTo>
                  <a:lnTo>
                    <a:pt x="336" y="1634"/>
                  </a:lnTo>
                  <a:lnTo>
                    <a:pt x="334" y="1632"/>
                  </a:lnTo>
                  <a:lnTo>
                    <a:pt x="332" y="1629"/>
                  </a:lnTo>
                  <a:lnTo>
                    <a:pt x="330" y="1624"/>
                  </a:lnTo>
                  <a:lnTo>
                    <a:pt x="327" y="1612"/>
                  </a:lnTo>
                  <a:lnTo>
                    <a:pt x="322" y="1602"/>
                  </a:lnTo>
                  <a:lnTo>
                    <a:pt x="319" y="1597"/>
                  </a:lnTo>
                  <a:lnTo>
                    <a:pt x="315" y="1592"/>
                  </a:lnTo>
                  <a:lnTo>
                    <a:pt x="311" y="1587"/>
                  </a:lnTo>
                  <a:lnTo>
                    <a:pt x="307" y="1584"/>
                  </a:lnTo>
                  <a:lnTo>
                    <a:pt x="289" y="1572"/>
                  </a:lnTo>
                  <a:lnTo>
                    <a:pt x="275" y="1560"/>
                  </a:lnTo>
                  <a:lnTo>
                    <a:pt x="269" y="1554"/>
                  </a:lnTo>
                  <a:lnTo>
                    <a:pt x="264" y="1546"/>
                  </a:lnTo>
                  <a:lnTo>
                    <a:pt x="259" y="1537"/>
                  </a:lnTo>
                  <a:lnTo>
                    <a:pt x="258" y="1528"/>
                  </a:lnTo>
                  <a:lnTo>
                    <a:pt x="258" y="1514"/>
                  </a:lnTo>
                  <a:lnTo>
                    <a:pt x="260" y="1497"/>
                  </a:lnTo>
                  <a:lnTo>
                    <a:pt x="260" y="1490"/>
                  </a:lnTo>
                  <a:lnTo>
                    <a:pt x="259" y="1481"/>
                  </a:lnTo>
                  <a:lnTo>
                    <a:pt x="257" y="1473"/>
                  </a:lnTo>
                  <a:lnTo>
                    <a:pt x="253" y="1464"/>
                  </a:lnTo>
                  <a:lnTo>
                    <a:pt x="251" y="1460"/>
                  </a:lnTo>
                  <a:lnTo>
                    <a:pt x="247" y="1457"/>
                  </a:lnTo>
                  <a:lnTo>
                    <a:pt x="244" y="1454"/>
                  </a:lnTo>
                  <a:lnTo>
                    <a:pt x="240" y="1452"/>
                  </a:lnTo>
                  <a:lnTo>
                    <a:pt x="232" y="1448"/>
                  </a:lnTo>
                  <a:lnTo>
                    <a:pt x="222" y="1447"/>
                  </a:lnTo>
                  <a:lnTo>
                    <a:pt x="213" y="1447"/>
                  </a:lnTo>
                  <a:lnTo>
                    <a:pt x="204" y="1448"/>
                  </a:lnTo>
                  <a:lnTo>
                    <a:pt x="196" y="1451"/>
                  </a:lnTo>
                  <a:lnTo>
                    <a:pt x="189" y="1453"/>
                  </a:lnTo>
                  <a:lnTo>
                    <a:pt x="177" y="1459"/>
                  </a:lnTo>
                  <a:lnTo>
                    <a:pt x="166" y="1461"/>
                  </a:lnTo>
                  <a:lnTo>
                    <a:pt x="162" y="1461"/>
                  </a:lnTo>
                  <a:lnTo>
                    <a:pt x="156" y="1461"/>
                  </a:lnTo>
                  <a:lnTo>
                    <a:pt x="150" y="1459"/>
                  </a:lnTo>
                  <a:lnTo>
                    <a:pt x="144" y="1457"/>
                  </a:lnTo>
                  <a:lnTo>
                    <a:pt x="137" y="1452"/>
                  </a:lnTo>
                  <a:lnTo>
                    <a:pt x="131" y="1448"/>
                  </a:lnTo>
                  <a:lnTo>
                    <a:pt x="124" y="1442"/>
                  </a:lnTo>
                  <a:lnTo>
                    <a:pt x="118" y="1437"/>
                  </a:lnTo>
                  <a:lnTo>
                    <a:pt x="113" y="1432"/>
                  </a:lnTo>
                  <a:lnTo>
                    <a:pt x="109" y="1426"/>
                  </a:lnTo>
                  <a:lnTo>
                    <a:pt x="107" y="1420"/>
                  </a:lnTo>
                  <a:lnTo>
                    <a:pt x="106" y="1414"/>
                  </a:lnTo>
                  <a:lnTo>
                    <a:pt x="106" y="1405"/>
                  </a:lnTo>
                  <a:lnTo>
                    <a:pt x="105" y="1401"/>
                  </a:lnTo>
                  <a:lnTo>
                    <a:pt x="103" y="1399"/>
                  </a:lnTo>
                  <a:lnTo>
                    <a:pt x="101" y="1399"/>
                  </a:lnTo>
                  <a:lnTo>
                    <a:pt x="97" y="1401"/>
                  </a:lnTo>
                  <a:lnTo>
                    <a:pt x="94" y="1402"/>
                  </a:lnTo>
                  <a:lnTo>
                    <a:pt x="86" y="1407"/>
                  </a:lnTo>
                  <a:lnTo>
                    <a:pt x="78" y="1408"/>
                  </a:lnTo>
                  <a:lnTo>
                    <a:pt x="74" y="1408"/>
                  </a:lnTo>
                  <a:lnTo>
                    <a:pt x="69" y="1407"/>
                  </a:lnTo>
                  <a:lnTo>
                    <a:pt x="63" y="1404"/>
                  </a:lnTo>
                  <a:lnTo>
                    <a:pt x="56" y="1399"/>
                  </a:lnTo>
                  <a:lnTo>
                    <a:pt x="42" y="1389"/>
                  </a:lnTo>
                  <a:lnTo>
                    <a:pt x="26" y="1374"/>
                  </a:lnTo>
                  <a:lnTo>
                    <a:pt x="19" y="1367"/>
                  </a:lnTo>
                  <a:lnTo>
                    <a:pt x="13" y="1360"/>
                  </a:lnTo>
                  <a:lnTo>
                    <a:pt x="8" y="1353"/>
                  </a:lnTo>
                  <a:lnTo>
                    <a:pt x="6" y="1347"/>
                  </a:lnTo>
                  <a:lnTo>
                    <a:pt x="2" y="1335"/>
                  </a:lnTo>
                  <a:lnTo>
                    <a:pt x="0" y="1323"/>
                  </a:lnTo>
                  <a:lnTo>
                    <a:pt x="0" y="1317"/>
                  </a:lnTo>
                  <a:lnTo>
                    <a:pt x="2" y="1311"/>
                  </a:lnTo>
                  <a:lnTo>
                    <a:pt x="6" y="1306"/>
                  </a:lnTo>
                  <a:lnTo>
                    <a:pt x="11" y="1300"/>
                  </a:lnTo>
                  <a:lnTo>
                    <a:pt x="15" y="1296"/>
                  </a:lnTo>
                  <a:lnTo>
                    <a:pt x="23" y="1292"/>
                  </a:lnTo>
                  <a:lnTo>
                    <a:pt x="30" y="1291"/>
                  </a:lnTo>
                  <a:lnTo>
                    <a:pt x="38" y="1290"/>
                  </a:lnTo>
                  <a:lnTo>
                    <a:pt x="44" y="1288"/>
                  </a:lnTo>
                  <a:lnTo>
                    <a:pt x="50" y="1287"/>
                  </a:lnTo>
                  <a:lnTo>
                    <a:pt x="52" y="1285"/>
                  </a:lnTo>
                  <a:lnTo>
                    <a:pt x="53" y="1284"/>
                  </a:lnTo>
                  <a:lnTo>
                    <a:pt x="55" y="1282"/>
                  </a:lnTo>
                  <a:lnTo>
                    <a:pt x="56" y="1281"/>
                  </a:lnTo>
                  <a:lnTo>
                    <a:pt x="55" y="1276"/>
                  </a:lnTo>
                  <a:lnTo>
                    <a:pt x="53" y="1272"/>
                  </a:lnTo>
                  <a:lnTo>
                    <a:pt x="51" y="1269"/>
                  </a:lnTo>
                  <a:lnTo>
                    <a:pt x="49" y="1265"/>
                  </a:lnTo>
                  <a:lnTo>
                    <a:pt x="42" y="1259"/>
                  </a:lnTo>
                  <a:lnTo>
                    <a:pt x="34" y="1254"/>
                  </a:lnTo>
                  <a:lnTo>
                    <a:pt x="26" y="1249"/>
                  </a:lnTo>
                  <a:lnTo>
                    <a:pt x="19" y="1243"/>
                  </a:lnTo>
                  <a:lnTo>
                    <a:pt x="17" y="1239"/>
                  </a:lnTo>
                  <a:lnTo>
                    <a:pt x="14" y="1237"/>
                  </a:lnTo>
                  <a:lnTo>
                    <a:pt x="13" y="1233"/>
                  </a:lnTo>
                  <a:lnTo>
                    <a:pt x="13" y="1229"/>
                  </a:lnTo>
                  <a:lnTo>
                    <a:pt x="13" y="1226"/>
                  </a:lnTo>
                  <a:lnTo>
                    <a:pt x="15" y="1225"/>
                  </a:lnTo>
                  <a:lnTo>
                    <a:pt x="18" y="1222"/>
                  </a:lnTo>
                  <a:lnTo>
                    <a:pt x="20" y="1221"/>
                  </a:lnTo>
                  <a:lnTo>
                    <a:pt x="27" y="1220"/>
                  </a:lnTo>
                  <a:lnTo>
                    <a:pt x="37" y="1219"/>
                  </a:lnTo>
                  <a:lnTo>
                    <a:pt x="46" y="1219"/>
                  </a:lnTo>
                  <a:lnTo>
                    <a:pt x="55" y="1219"/>
                  </a:lnTo>
                  <a:lnTo>
                    <a:pt x="63" y="1218"/>
                  </a:lnTo>
                  <a:lnTo>
                    <a:pt x="68" y="1215"/>
                  </a:lnTo>
                  <a:lnTo>
                    <a:pt x="72" y="1212"/>
                  </a:lnTo>
                  <a:lnTo>
                    <a:pt x="76" y="1206"/>
                  </a:lnTo>
                  <a:lnTo>
                    <a:pt x="80" y="1197"/>
                  </a:lnTo>
                  <a:lnTo>
                    <a:pt x="83" y="1189"/>
                  </a:lnTo>
                  <a:lnTo>
                    <a:pt x="90" y="1171"/>
                  </a:lnTo>
                  <a:lnTo>
                    <a:pt x="95" y="1157"/>
                  </a:lnTo>
                  <a:lnTo>
                    <a:pt x="99" y="1146"/>
                  </a:lnTo>
                  <a:lnTo>
                    <a:pt x="101" y="1138"/>
                  </a:lnTo>
                  <a:lnTo>
                    <a:pt x="103" y="1131"/>
                  </a:lnTo>
                  <a:lnTo>
                    <a:pt x="105" y="1125"/>
                  </a:lnTo>
                  <a:lnTo>
                    <a:pt x="107" y="1123"/>
                  </a:lnTo>
                  <a:lnTo>
                    <a:pt x="109" y="1120"/>
                  </a:lnTo>
                  <a:lnTo>
                    <a:pt x="115" y="1117"/>
                  </a:lnTo>
                  <a:lnTo>
                    <a:pt x="127" y="1111"/>
                  </a:lnTo>
                  <a:lnTo>
                    <a:pt x="132" y="1107"/>
                  </a:lnTo>
                  <a:lnTo>
                    <a:pt x="135" y="1103"/>
                  </a:lnTo>
                  <a:lnTo>
                    <a:pt x="138" y="1100"/>
                  </a:lnTo>
                  <a:lnTo>
                    <a:pt x="139" y="1096"/>
                  </a:lnTo>
                  <a:lnTo>
                    <a:pt x="140" y="1093"/>
                  </a:lnTo>
                  <a:lnTo>
                    <a:pt x="139" y="1089"/>
                  </a:lnTo>
                  <a:lnTo>
                    <a:pt x="138" y="1086"/>
                  </a:lnTo>
                  <a:lnTo>
                    <a:pt x="135" y="1082"/>
                  </a:lnTo>
                  <a:lnTo>
                    <a:pt x="134" y="1079"/>
                  </a:lnTo>
                  <a:lnTo>
                    <a:pt x="133" y="1076"/>
                  </a:lnTo>
                  <a:lnTo>
                    <a:pt x="133" y="1073"/>
                  </a:lnTo>
                  <a:lnTo>
                    <a:pt x="134" y="1070"/>
                  </a:lnTo>
                  <a:lnTo>
                    <a:pt x="139" y="1065"/>
                  </a:lnTo>
                  <a:lnTo>
                    <a:pt x="145" y="1060"/>
                  </a:lnTo>
                  <a:lnTo>
                    <a:pt x="149" y="1056"/>
                  </a:lnTo>
                  <a:lnTo>
                    <a:pt x="152" y="1051"/>
                  </a:lnTo>
                  <a:lnTo>
                    <a:pt x="154" y="1046"/>
                  </a:lnTo>
                  <a:lnTo>
                    <a:pt x="154" y="1042"/>
                  </a:lnTo>
                  <a:lnTo>
                    <a:pt x="154" y="1037"/>
                  </a:lnTo>
                  <a:lnTo>
                    <a:pt x="152" y="1032"/>
                  </a:lnTo>
                  <a:lnTo>
                    <a:pt x="147" y="1027"/>
                  </a:lnTo>
                  <a:lnTo>
                    <a:pt x="141" y="1023"/>
                  </a:lnTo>
                  <a:lnTo>
                    <a:pt x="134" y="1019"/>
                  </a:lnTo>
                  <a:lnTo>
                    <a:pt x="132" y="1016"/>
                  </a:lnTo>
                  <a:lnTo>
                    <a:pt x="131" y="1011"/>
                  </a:lnTo>
                  <a:lnTo>
                    <a:pt x="132" y="1007"/>
                  </a:lnTo>
                  <a:lnTo>
                    <a:pt x="139" y="1000"/>
                  </a:lnTo>
                  <a:lnTo>
                    <a:pt x="149" y="993"/>
                  </a:lnTo>
                  <a:lnTo>
                    <a:pt x="152" y="991"/>
                  </a:lnTo>
                  <a:lnTo>
                    <a:pt x="153" y="986"/>
                  </a:lnTo>
                  <a:lnTo>
                    <a:pt x="152" y="981"/>
                  </a:lnTo>
                  <a:lnTo>
                    <a:pt x="151" y="976"/>
                  </a:lnTo>
                  <a:lnTo>
                    <a:pt x="147" y="972"/>
                  </a:lnTo>
                  <a:lnTo>
                    <a:pt x="143" y="966"/>
                  </a:lnTo>
                  <a:lnTo>
                    <a:pt x="138" y="961"/>
                  </a:lnTo>
                  <a:lnTo>
                    <a:pt x="131" y="957"/>
                  </a:lnTo>
                  <a:lnTo>
                    <a:pt x="120" y="953"/>
                  </a:lnTo>
                  <a:lnTo>
                    <a:pt x="115" y="951"/>
                  </a:lnTo>
                  <a:lnTo>
                    <a:pt x="114" y="949"/>
                  </a:lnTo>
                  <a:lnTo>
                    <a:pt x="114" y="947"/>
                  </a:lnTo>
                  <a:lnTo>
                    <a:pt x="114" y="942"/>
                  </a:lnTo>
                  <a:lnTo>
                    <a:pt x="114" y="934"/>
                  </a:lnTo>
                  <a:lnTo>
                    <a:pt x="115" y="918"/>
                  </a:lnTo>
                  <a:lnTo>
                    <a:pt x="114" y="907"/>
                  </a:lnTo>
                  <a:lnTo>
                    <a:pt x="115" y="897"/>
                  </a:lnTo>
                  <a:lnTo>
                    <a:pt x="119" y="886"/>
                  </a:lnTo>
                  <a:lnTo>
                    <a:pt x="120" y="881"/>
                  </a:lnTo>
                  <a:lnTo>
                    <a:pt x="120" y="875"/>
                  </a:lnTo>
                  <a:lnTo>
                    <a:pt x="120" y="869"/>
                  </a:lnTo>
                  <a:lnTo>
                    <a:pt x="119" y="863"/>
                  </a:lnTo>
                  <a:lnTo>
                    <a:pt x="118" y="852"/>
                  </a:lnTo>
                  <a:lnTo>
                    <a:pt x="118" y="838"/>
                  </a:lnTo>
                  <a:lnTo>
                    <a:pt x="119" y="825"/>
                  </a:lnTo>
                  <a:lnTo>
                    <a:pt x="121" y="811"/>
                  </a:lnTo>
                  <a:lnTo>
                    <a:pt x="122" y="805"/>
                  </a:lnTo>
                  <a:lnTo>
                    <a:pt x="124" y="798"/>
                  </a:lnTo>
                  <a:lnTo>
                    <a:pt x="124" y="792"/>
                  </a:lnTo>
                  <a:lnTo>
                    <a:pt x="122" y="786"/>
                  </a:lnTo>
                  <a:lnTo>
                    <a:pt x="119" y="775"/>
                  </a:lnTo>
                  <a:lnTo>
                    <a:pt x="114" y="765"/>
                  </a:lnTo>
                  <a:lnTo>
                    <a:pt x="108" y="755"/>
                  </a:lnTo>
                  <a:lnTo>
                    <a:pt x="101" y="748"/>
                  </a:lnTo>
                  <a:lnTo>
                    <a:pt x="94" y="741"/>
                  </a:lnTo>
                  <a:lnTo>
                    <a:pt x="89" y="735"/>
                  </a:lnTo>
                  <a:lnTo>
                    <a:pt x="87" y="733"/>
                  </a:lnTo>
                  <a:lnTo>
                    <a:pt x="86" y="730"/>
                  </a:lnTo>
                  <a:lnTo>
                    <a:pt x="84" y="727"/>
                  </a:lnTo>
                  <a:lnTo>
                    <a:pt x="84" y="722"/>
                  </a:lnTo>
                  <a:lnTo>
                    <a:pt x="86" y="718"/>
                  </a:lnTo>
                  <a:lnTo>
                    <a:pt x="88" y="714"/>
                  </a:lnTo>
                  <a:lnTo>
                    <a:pt x="93" y="709"/>
                  </a:lnTo>
                  <a:lnTo>
                    <a:pt x="97" y="703"/>
                  </a:lnTo>
                  <a:lnTo>
                    <a:pt x="108" y="693"/>
                  </a:lnTo>
                  <a:lnTo>
                    <a:pt x="121" y="682"/>
                  </a:lnTo>
                  <a:lnTo>
                    <a:pt x="134" y="670"/>
                  </a:lnTo>
                  <a:lnTo>
                    <a:pt x="146" y="657"/>
                  </a:lnTo>
                  <a:lnTo>
                    <a:pt x="153" y="646"/>
                  </a:lnTo>
                  <a:lnTo>
                    <a:pt x="157" y="639"/>
                  </a:lnTo>
                  <a:lnTo>
                    <a:pt x="159" y="639"/>
                  </a:lnTo>
                  <a:lnTo>
                    <a:pt x="160" y="640"/>
                  </a:lnTo>
                  <a:lnTo>
                    <a:pt x="163" y="645"/>
                  </a:lnTo>
                  <a:lnTo>
                    <a:pt x="166" y="652"/>
                  </a:lnTo>
                  <a:lnTo>
                    <a:pt x="172" y="667"/>
                  </a:lnTo>
                  <a:lnTo>
                    <a:pt x="179" y="682"/>
                  </a:lnTo>
                  <a:lnTo>
                    <a:pt x="183" y="687"/>
                  </a:lnTo>
                  <a:lnTo>
                    <a:pt x="188" y="693"/>
                  </a:lnTo>
                  <a:lnTo>
                    <a:pt x="194" y="697"/>
                  </a:lnTo>
                  <a:lnTo>
                    <a:pt x="200" y="699"/>
                  </a:lnTo>
                  <a:lnTo>
                    <a:pt x="206" y="702"/>
                  </a:lnTo>
                  <a:lnTo>
                    <a:pt x="212" y="703"/>
                  </a:lnTo>
                  <a:lnTo>
                    <a:pt x="219" y="704"/>
                  </a:lnTo>
                  <a:lnTo>
                    <a:pt x="226" y="704"/>
                  </a:lnTo>
                  <a:lnTo>
                    <a:pt x="239" y="704"/>
                  </a:lnTo>
                  <a:lnTo>
                    <a:pt x="251" y="705"/>
                  </a:lnTo>
                  <a:lnTo>
                    <a:pt x="256" y="708"/>
                  </a:lnTo>
                  <a:lnTo>
                    <a:pt x="260" y="710"/>
                  </a:lnTo>
                  <a:lnTo>
                    <a:pt x="263" y="714"/>
                  </a:lnTo>
                  <a:lnTo>
                    <a:pt x="265" y="718"/>
                  </a:lnTo>
                  <a:lnTo>
                    <a:pt x="267" y="730"/>
                  </a:lnTo>
                  <a:lnTo>
                    <a:pt x="270" y="742"/>
                  </a:lnTo>
                  <a:lnTo>
                    <a:pt x="272" y="754"/>
                  </a:lnTo>
                  <a:lnTo>
                    <a:pt x="278" y="766"/>
                  </a:lnTo>
                  <a:lnTo>
                    <a:pt x="286" y="780"/>
                  </a:lnTo>
                  <a:lnTo>
                    <a:pt x="296" y="794"/>
                  </a:lnTo>
                  <a:lnTo>
                    <a:pt x="305" y="811"/>
                  </a:lnTo>
                  <a:lnTo>
                    <a:pt x="315" y="828"/>
                  </a:lnTo>
                  <a:lnTo>
                    <a:pt x="324" y="843"/>
                  </a:lnTo>
                  <a:lnTo>
                    <a:pt x="332" y="856"/>
                  </a:lnTo>
                  <a:lnTo>
                    <a:pt x="334" y="862"/>
                  </a:lnTo>
                  <a:lnTo>
                    <a:pt x="336" y="869"/>
                  </a:lnTo>
                  <a:lnTo>
                    <a:pt x="338" y="875"/>
                  </a:lnTo>
                  <a:lnTo>
                    <a:pt x="339" y="882"/>
                  </a:lnTo>
                  <a:lnTo>
                    <a:pt x="339" y="895"/>
                  </a:lnTo>
                  <a:lnTo>
                    <a:pt x="339" y="905"/>
                  </a:lnTo>
                  <a:lnTo>
                    <a:pt x="340" y="910"/>
                  </a:lnTo>
                  <a:lnTo>
                    <a:pt x="341" y="912"/>
                  </a:lnTo>
                  <a:lnTo>
                    <a:pt x="343" y="915"/>
                  </a:lnTo>
                  <a:lnTo>
                    <a:pt x="347" y="917"/>
                  </a:lnTo>
                  <a:lnTo>
                    <a:pt x="355" y="919"/>
                  </a:lnTo>
                  <a:lnTo>
                    <a:pt x="365" y="920"/>
                  </a:lnTo>
                  <a:lnTo>
                    <a:pt x="368" y="919"/>
                  </a:lnTo>
                  <a:lnTo>
                    <a:pt x="372" y="918"/>
                  </a:lnTo>
                  <a:lnTo>
                    <a:pt x="374" y="915"/>
                  </a:lnTo>
                  <a:lnTo>
                    <a:pt x="376" y="911"/>
                  </a:lnTo>
                  <a:lnTo>
                    <a:pt x="374" y="899"/>
                  </a:lnTo>
                  <a:lnTo>
                    <a:pt x="374" y="887"/>
                  </a:lnTo>
                  <a:lnTo>
                    <a:pt x="376" y="880"/>
                  </a:lnTo>
                  <a:lnTo>
                    <a:pt x="378" y="873"/>
                  </a:lnTo>
                  <a:lnTo>
                    <a:pt x="382" y="866"/>
                  </a:lnTo>
                  <a:lnTo>
                    <a:pt x="386" y="859"/>
                  </a:lnTo>
                  <a:lnTo>
                    <a:pt x="397" y="846"/>
                  </a:lnTo>
                  <a:lnTo>
                    <a:pt x="404" y="832"/>
                  </a:lnTo>
                  <a:lnTo>
                    <a:pt x="410" y="821"/>
                  </a:lnTo>
                  <a:lnTo>
                    <a:pt x="415" y="811"/>
                  </a:lnTo>
                  <a:lnTo>
                    <a:pt x="420" y="803"/>
                  </a:lnTo>
                  <a:lnTo>
                    <a:pt x="426" y="797"/>
                  </a:lnTo>
                  <a:lnTo>
                    <a:pt x="433" y="793"/>
                  </a:lnTo>
                  <a:lnTo>
                    <a:pt x="440" y="791"/>
                  </a:lnTo>
                  <a:lnTo>
                    <a:pt x="449" y="787"/>
                  </a:lnTo>
                  <a:lnTo>
                    <a:pt x="459" y="781"/>
                  </a:lnTo>
                  <a:lnTo>
                    <a:pt x="464" y="777"/>
                  </a:lnTo>
                  <a:lnTo>
                    <a:pt x="468" y="773"/>
                  </a:lnTo>
                  <a:lnTo>
                    <a:pt x="471" y="768"/>
                  </a:lnTo>
                  <a:lnTo>
                    <a:pt x="472" y="764"/>
                  </a:lnTo>
                  <a:lnTo>
                    <a:pt x="471" y="753"/>
                  </a:lnTo>
                  <a:lnTo>
                    <a:pt x="469" y="741"/>
                  </a:lnTo>
                  <a:lnTo>
                    <a:pt x="469" y="735"/>
                  </a:lnTo>
                  <a:lnTo>
                    <a:pt x="471" y="730"/>
                  </a:lnTo>
                  <a:lnTo>
                    <a:pt x="472" y="724"/>
                  </a:lnTo>
                  <a:lnTo>
                    <a:pt x="477" y="721"/>
                  </a:lnTo>
                  <a:lnTo>
                    <a:pt x="492" y="711"/>
                  </a:lnTo>
                  <a:lnTo>
                    <a:pt x="513" y="699"/>
                  </a:lnTo>
                  <a:lnTo>
                    <a:pt x="536" y="689"/>
                  </a:lnTo>
                  <a:lnTo>
                    <a:pt x="552" y="680"/>
                  </a:lnTo>
                  <a:lnTo>
                    <a:pt x="560" y="676"/>
                  </a:lnTo>
                  <a:lnTo>
                    <a:pt x="571" y="668"/>
                  </a:lnTo>
                  <a:lnTo>
                    <a:pt x="582" y="659"/>
                  </a:lnTo>
                  <a:lnTo>
                    <a:pt x="593" y="649"/>
                  </a:lnTo>
                  <a:lnTo>
                    <a:pt x="603" y="642"/>
                  </a:lnTo>
                  <a:lnTo>
                    <a:pt x="609" y="640"/>
                  </a:lnTo>
                  <a:lnTo>
                    <a:pt x="613" y="642"/>
                  </a:lnTo>
                  <a:lnTo>
                    <a:pt x="619" y="647"/>
                  </a:lnTo>
                  <a:lnTo>
                    <a:pt x="623" y="652"/>
                  </a:lnTo>
                  <a:lnTo>
                    <a:pt x="626" y="654"/>
                  </a:lnTo>
                  <a:lnTo>
                    <a:pt x="630" y="655"/>
                  </a:lnTo>
                  <a:lnTo>
                    <a:pt x="632" y="655"/>
                  </a:lnTo>
                  <a:lnTo>
                    <a:pt x="639" y="651"/>
                  </a:lnTo>
                  <a:lnTo>
                    <a:pt x="648" y="642"/>
                  </a:lnTo>
                  <a:lnTo>
                    <a:pt x="663" y="628"/>
                  </a:lnTo>
                  <a:lnTo>
                    <a:pt x="678" y="613"/>
                  </a:lnTo>
                  <a:lnTo>
                    <a:pt x="689" y="600"/>
                  </a:lnTo>
                  <a:lnTo>
                    <a:pt x="705" y="581"/>
                  </a:lnTo>
                  <a:lnTo>
                    <a:pt x="720" y="561"/>
                  </a:lnTo>
                  <a:lnTo>
                    <a:pt x="735" y="545"/>
                  </a:lnTo>
                  <a:lnTo>
                    <a:pt x="742" y="539"/>
                  </a:lnTo>
                  <a:lnTo>
                    <a:pt x="748" y="535"/>
                  </a:lnTo>
                  <a:lnTo>
                    <a:pt x="754" y="533"/>
                  </a:lnTo>
                  <a:lnTo>
                    <a:pt x="758" y="532"/>
                  </a:lnTo>
                  <a:lnTo>
                    <a:pt x="769" y="531"/>
                  </a:lnTo>
                  <a:lnTo>
                    <a:pt x="779" y="528"/>
                  </a:lnTo>
                  <a:lnTo>
                    <a:pt x="787" y="526"/>
                  </a:lnTo>
                  <a:lnTo>
                    <a:pt x="795" y="523"/>
                  </a:lnTo>
                  <a:lnTo>
                    <a:pt x="800" y="522"/>
                  </a:lnTo>
                  <a:lnTo>
                    <a:pt x="805" y="522"/>
                  </a:lnTo>
                  <a:lnTo>
                    <a:pt x="807" y="525"/>
                  </a:lnTo>
                  <a:lnTo>
                    <a:pt x="811" y="528"/>
                  </a:lnTo>
                  <a:lnTo>
                    <a:pt x="820" y="538"/>
                  </a:lnTo>
                  <a:lnTo>
                    <a:pt x="831" y="548"/>
                  </a:lnTo>
                  <a:lnTo>
                    <a:pt x="833" y="551"/>
                  </a:lnTo>
                  <a:lnTo>
                    <a:pt x="837" y="552"/>
                  </a:lnTo>
                  <a:lnTo>
                    <a:pt x="839" y="553"/>
                  </a:lnTo>
                  <a:lnTo>
                    <a:pt x="842" y="552"/>
                  </a:lnTo>
                  <a:lnTo>
                    <a:pt x="845" y="548"/>
                  </a:lnTo>
                  <a:lnTo>
                    <a:pt x="848" y="542"/>
                  </a:lnTo>
                  <a:lnTo>
                    <a:pt x="855" y="531"/>
                  </a:lnTo>
                  <a:lnTo>
                    <a:pt x="862" y="516"/>
                  </a:lnTo>
                  <a:lnTo>
                    <a:pt x="869" y="508"/>
                  </a:lnTo>
                  <a:lnTo>
                    <a:pt x="880" y="497"/>
                  </a:lnTo>
                  <a:lnTo>
                    <a:pt x="884" y="490"/>
                  </a:lnTo>
                  <a:lnTo>
                    <a:pt x="889" y="484"/>
                  </a:lnTo>
                  <a:lnTo>
                    <a:pt x="894" y="478"/>
                  </a:lnTo>
                  <a:lnTo>
                    <a:pt x="896" y="474"/>
                  </a:lnTo>
                  <a:lnTo>
                    <a:pt x="900" y="462"/>
                  </a:lnTo>
                  <a:lnTo>
                    <a:pt x="903" y="449"/>
                  </a:lnTo>
                  <a:lnTo>
                    <a:pt x="907" y="436"/>
                  </a:lnTo>
                  <a:lnTo>
                    <a:pt x="912" y="426"/>
                  </a:lnTo>
                  <a:lnTo>
                    <a:pt x="913" y="424"/>
                  </a:lnTo>
                  <a:lnTo>
                    <a:pt x="915" y="421"/>
                  </a:lnTo>
                  <a:lnTo>
                    <a:pt x="919" y="419"/>
                  </a:lnTo>
                  <a:lnTo>
                    <a:pt x="922" y="418"/>
                  </a:lnTo>
                  <a:lnTo>
                    <a:pt x="931" y="415"/>
                  </a:lnTo>
                  <a:lnTo>
                    <a:pt x="941" y="415"/>
                  </a:lnTo>
                  <a:lnTo>
                    <a:pt x="951" y="416"/>
                  </a:lnTo>
                  <a:lnTo>
                    <a:pt x="959" y="418"/>
                  </a:lnTo>
                  <a:lnTo>
                    <a:pt x="966" y="416"/>
                  </a:lnTo>
                  <a:lnTo>
                    <a:pt x="970" y="415"/>
                  </a:lnTo>
                  <a:lnTo>
                    <a:pt x="974" y="412"/>
                  </a:lnTo>
                  <a:lnTo>
                    <a:pt x="976" y="409"/>
                  </a:lnTo>
                  <a:lnTo>
                    <a:pt x="978" y="407"/>
                  </a:lnTo>
                  <a:lnTo>
                    <a:pt x="981" y="405"/>
                  </a:lnTo>
                  <a:lnTo>
                    <a:pt x="984" y="406"/>
                  </a:lnTo>
                  <a:lnTo>
                    <a:pt x="989" y="408"/>
                  </a:lnTo>
                  <a:lnTo>
                    <a:pt x="994" y="412"/>
                  </a:lnTo>
                  <a:lnTo>
                    <a:pt x="1000" y="415"/>
                  </a:lnTo>
                  <a:lnTo>
                    <a:pt x="1004" y="416"/>
                  </a:lnTo>
                  <a:lnTo>
                    <a:pt x="1010" y="418"/>
                  </a:lnTo>
                  <a:lnTo>
                    <a:pt x="1016" y="419"/>
                  </a:lnTo>
                  <a:lnTo>
                    <a:pt x="1022" y="419"/>
                  </a:lnTo>
                  <a:lnTo>
                    <a:pt x="1028" y="418"/>
                  </a:lnTo>
                  <a:lnTo>
                    <a:pt x="1033" y="415"/>
                  </a:lnTo>
                  <a:lnTo>
                    <a:pt x="1039" y="413"/>
                  </a:lnTo>
                  <a:lnTo>
                    <a:pt x="1044" y="408"/>
                  </a:lnTo>
                  <a:lnTo>
                    <a:pt x="1047" y="403"/>
                  </a:lnTo>
                  <a:lnTo>
                    <a:pt x="1050" y="397"/>
                  </a:lnTo>
                  <a:lnTo>
                    <a:pt x="1051" y="392"/>
                  </a:lnTo>
                  <a:lnTo>
                    <a:pt x="1052" y="386"/>
                  </a:lnTo>
                  <a:lnTo>
                    <a:pt x="1051" y="381"/>
                  </a:lnTo>
                  <a:lnTo>
                    <a:pt x="1047" y="377"/>
                  </a:lnTo>
                  <a:lnTo>
                    <a:pt x="1038" y="374"/>
                  </a:lnTo>
                  <a:lnTo>
                    <a:pt x="1028" y="369"/>
                  </a:lnTo>
                  <a:lnTo>
                    <a:pt x="1025" y="368"/>
                  </a:lnTo>
                  <a:lnTo>
                    <a:pt x="1021" y="364"/>
                  </a:lnTo>
                  <a:lnTo>
                    <a:pt x="1019" y="362"/>
                  </a:lnTo>
                  <a:lnTo>
                    <a:pt x="1018" y="358"/>
                  </a:lnTo>
                  <a:lnTo>
                    <a:pt x="1018" y="355"/>
                  </a:lnTo>
                  <a:lnTo>
                    <a:pt x="1020" y="351"/>
                  </a:lnTo>
                  <a:lnTo>
                    <a:pt x="1022" y="348"/>
                  </a:lnTo>
                  <a:lnTo>
                    <a:pt x="1027" y="345"/>
                  </a:lnTo>
                  <a:lnTo>
                    <a:pt x="1033" y="343"/>
                  </a:lnTo>
                  <a:lnTo>
                    <a:pt x="1039" y="340"/>
                  </a:lnTo>
                  <a:lnTo>
                    <a:pt x="1047" y="340"/>
                  </a:lnTo>
                  <a:lnTo>
                    <a:pt x="1056" y="340"/>
                  </a:lnTo>
                  <a:lnTo>
                    <a:pt x="1069" y="344"/>
                  </a:lnTo>
                  <a:lnTo>
                    <a:pt x="1078" y="348"/>
                  </a:lnTo>
                  <a:lnTo>
                    <a:pt x="1084" y="351"/>
                  </a:lnTo>
                  <a:lnTo>
                    <a:pt x="1092" y="356"/>
                  </a:lnTo>
                  <a:lnTo>
                    <a:pt x="1101" y="359"/>
                  </a:lnTo>
                  <a:lnTo>
                    <a:pt x="1110" y="362"/>
                  </a:lnTo>
                  <a:lnTo>
                    <a:pt x="1120" y="362"/>
                  </a:lnTo>
                  <a:lnTo>
                    <a:pt x="1127" y="362"/>
                  </a:lnTo>
                  <a:lnTo>
                    <a:pt x="1133" y="362"/>
                  </a:lnTo>
                  <a:lnTo>
                    <a:pt x="1141" y="363"/>
                  </a:lnTo>
                  <a:lnTo>
                    <a:pt x="1149" y="365"/>
                  </a:lnTo>
                  <a:lnTo>
                    <a:pt x="1159" y="370"/>
                  </a:lnTo>
                  <a:lnTo>
                    <a:pt x="1163" y="373"/>
                  </a:lnTo>
                  <a:lnTo>
                    <a:pt x="1166" y="374"/>
                  </a:lnTo>
                  <a:lnTo>
                    <a:pt x="1170" y="375"/>
                  </a:lnTo>
                  <a:lnTo>
                    <a:pt x="1173" y="375"/>
                  </a:lnTo>
                  <a:lnTo>
                    <a:pt x="1176" y="375"/>
                  </a:lnTo>
                  <a:lnTo>
                    <a:pt x="1177" y="373"/>
                  </a:lnTo>
                  <a:lnTo>
                    <a:pt x="1178" y="371"/>
                  </a:lnTo>
                  <a:lnTo>
                    <a:pt x="1179" y="369"/>
                  </a:lnTo>
                  <a:lnTo>
                    <a:pt x="1183" y="362"/>
                  </a:lnTo>
                  <a:lnTo>
                    <a:pt x="1190" y="350"/>
                  </a:lnTo>
                  <a:lnTo>
                    <a:pt x="1193" y="345"/>
                  </a:lnTo>
                  <a:lnTo>
                    <a:pt x="1197" y="340"/>
                  </a:lnTo>
                  <a:lnTo>
                    <a:pt x="1202" y="338"/>
                  </a:lnTo>
                  <a:lnTo>
                    <a:pt x="1204" y="337"/>
                  </a:lnTo>
                  <a:lnTo>
                    <a:pt x="1217" y="340"/>
                  </a:lnTo>
                  <a:lnTo>
                    <a:pt x="1227" y="342"/>
                  </a:lnTo>
                  <a:lnTo>
                    <a:pt x="1235" y="342"/>
                  </a:lnTo>
                  <a:lnTo>
                    <a:pt x="1242" y="339"/>
                  </a:lnTo>
                  <a:lnTo>
                    <a:pt x="1258" y="331"/>
                  </a:lnTo>
                  <a:lnTo>
                    <a:pt x="1274" y="324"/>
                  </a:lnTo>
                  <a:lnTo>
                    <a:pt x="1286" y="319"/>
                  </a:lnTo>
                  <a:lnTo>
                    <a:pt x="1293" y="313"/>
                  </a:lnTo>
                  <a:lnTo>
                    <a:pt x="1294" y="311"/>
                  </a:lnTo>
                  <a:lnTo>
                    <a:pt x="1296" y="308"/>
                  </a:lnTo>
                  <a:lnTo>
                    <a:pt x="1294" y="307"/>
                  </a:lnTo>
                  <a:lnTo>
                    <a:pt x="1292" y="305"/>
                  </a:lnTo>
                  <a:lnTo>
                    <a:pt x="1284" y="300"/>
                  </a:lnTo>
                  <a:lnTo>
                    <a:pt x="1277" y="293"/>
                  </a:lnTo>
                  <a:lnTo>
                    <a:pt x="1273" y="288"/>
                  </a:lnTo>
                  <a:lnTo>
                    <a:pt x="1272" y="283"/>
                  </a:lnTo>
                  <a:lnTo>
                    <a:pt x="1271" y="277"/>
                  </a:lnTo>
                  <a:lnTo>
                    <a:pt x="1273" y="271"/>
                  </a:lnTo>
                  <a:lnTo>
                    <a:pt x="1275" y="266"/>
                  </a:lnTo>
                  <a:lnTo>
                    <a:pt x="1279" y="260"/>
                  </a:lnTo>
                  <a:lnTo>
                    <a:pt x="1284" y="252"/>
                  </a:lnTo>
                  <a:lnTo>
                    <a:pt x="1289" y="247"/>
                  </a:lnTo>
                  <a:lnTo>
                    <a:pt x="1294" y="241"/>
                  </a:lnTo>
                  <a:lnTo>
                    <a:pt x="1300" y="236"/>
                  </a:lnTo>
                  <a:lnTo>
                    <a:pt x="1306" y="231"/>
                  </a:lnTo>
                  <a:lnTo>
                    <a:pt x="1312" y="228"/>
                  </a:lnTo>
                  <a:lnTo>
                    <a:pt x="1324" y="222"/>
                  </a:lnTo>
                  <a:lnTo>
                    <a:pt x="1336" y="214"/>
                  </a:lnTo>
                  <a:lnTo>
                    <a:pt x="1343" y="211"/>
                  </a:lnTo>
                  <a:lnTo>
                    <a:pt x="1350" y="208"/>
                  </a:lnTo>
                  <a:lnTo>
                    <a:pt x="1359" y="207"/>
                  </a:lnTo>
                  <a:lnTo>
                    <a:pt x="1366" y="207"/>
                  </a:lnTo>
                  <a:lnTo>
                    <a:pt x="1369" y="210"/>
                  </a:lnTo>
                  <a:lnTo>
                    <a:pt x="1375" y="214"/>
                  </a:lnTo>
                  <a:lnTo>
                    <a:pt x="1379" y="216"/>
                  </a:lnTo>
                  <a:lnTo>
                    <a:pt x="1381" y="216"/>
                  </a:lnTo>
                  <a:lnTo>
                    <a:pt x="1385" y="216"/>
                  </a:lnTo>
                  <a:lnTo>
                    <a:pt x="1387" y="213"/>
                  </a:lnTo>
                  <a:lnTo>
                    <a:pt x="1392" y="207"/>
                  </a:lnTo>
                  <a:lnTo>
                    <a:pt x="1396" y="199"/>
                  </a:lnTo>
                  <a:lnTo>
                    <a:pt x="1398" y="191"/>
                  </a:lnTo>
                  <a:lnTo>
                    <a:pt x="1400" y="180"/>
                  </a:lnTo>
                  <a:lnTo>
                    <a:pt x="1400" y="168"/>
                  </a:lnTo>
                  <a:lnTo>
                    <a:pt x="1401" y="155"/>
                  </a:lnTo>
                  <a:lnTo>
                    <a:pt x="1403" y="130"/>
                  </a:lnTo>
                  <a:lnTo>
                    <a:pt x="1404" y="109"/>
                  </a:lnTo>
                  <a:lnTo>
                    <a:pt x="1407" y="87"/>
                  </a:lnTo>
                  <a:lnTo>
                    <a:pt x="1407" y="66"/>
                  </a:lnTo>
                  <a:lnTo>
                    <a:pt x="1410" y="44"/>
                  </a:lnTo>
                  <a:lnTo>
                    <a:pt x="1413" y="22"/>
                  </a:lnTo>
                  <a:lnTo>
                    <a:pt x="1416" y="10"/>
                  </a:lnTo>
                  <a:lnTo>
                    <a:pt x="1419" y="2"/>
                  </a:lnTo>
                  <a:lnTo>
                    <a:pt x="1422" y="0"/>
                  </a:lnTo>
                  <a:lnTo>
                    <a:pt x="1425" y="0"/>
                  </a:lnTo>
                  <a:lnTo>
                    <a:pt x="1429" y="2"/>
                  </a:lnTo>
                  <a:lnTo>
                    <a:pt x="1432" y="3"/>
                  </a:lnTo>
                  <a:lnTo>
                    <a:pt x="1438" y="4"/>
                  </a:lnTo>
                  <a:lnTo>
                    <a:pt x="1443" y="6"/>
                  </a:lnTo>
                  <a:lnTo>
                    <a:pt x="1449" y="10"/>
                  </a:lnTo>
                  <a:lnTo>
                    <a:pt x="1451" y="15"/>
                  </a:lnTo>
                  <a:lnTo>
                    <a:pt x="1456" y="25"/>
                  </a:lnTo>
                  <a:lnTo>
                    <a:pt x="1462" y="36"/>
                  </a:lnTo>
                  <a:lnTo>
                    <a:pt x="1466" y="42"/>
                  </a:lnTo>
                  <a:lnTo>
                    <a:pt x="1469" y="47"/>
                  </a:lnTo>
                  <a:lnTo>
                    <a:pt x="1474" y="50"/>
                  </a:lnTo>
                  <a:lnTo>
                    <a:pt x="1479" y="54"/>
                  </a:lnTo>
                  <a:lnTo>
                    <a:pt x="1491" y="62"/>
                  </a:lnTo>
                  <a:lnTo>
                    <a:pt x="1507" y="69"/>
                  </a:lnTo>
                  <a:lnTo>
                    <a:pt x="1525" y="78"/>
                  </a:lnTo>
                  <a:lnTo>
                    <a:pt x="1539" y="82"/>
                  </a:lnTo>
                  <a:lnTo>
                    <a:pt x="1550" y="86"/>
                  </a:lnTo>
                  <a:lnTo>
                    <a:pt x="1561" y="87"/>
                  </a:lnTo>
                  <a:lnTo>
                    <a:pt x="1571" y="90"/>
                  </a:lnTo>
                  <a:lnTo>
                    <a:pt x="1582" y="90"/>
                  </a:lnTo>
                  <a:lnTo>
                    <a:pt x="1592" y="91"/>
                  </a:lnTo>
                  <a:lnTo>
                    <a:pt x="1599" y="93"/>
                  </a:lnTo>
                  <a:lnTo>
                    <a:pt x="1601" y="94"/>
                  </a:lnTo>
                  <a:lnTo>
                    <a:pt x="1604" y="97"/>
                  </a:lnTo>
                  <a:lnTo>
                    <a:pt x="1605" y="100"/>
                  </a:lnTo>
                  <a:lnTo>
                    <a:pt x="1606" y="104"/>
                  </a:lnTo>
                  <a:lnTo>
                    <a:pt x="1608" y="113"/>
                  </a:lnTo>
                  <a:lnTo>
                    <a:pt x="1614" y="123"/>
                  </a:lnTo>
                  <a:lnTo>
                    <a:pt x="1618" y="129"/>
                  </a:lnTo>
                  <a:lnTo>
                    <a:pt x="1623" y="134"/>
                  </a:lnTo>
                  <a:lnTo>
                    <a:pt x="1627" y="137"/>
                  </a:lnTo>
                  <a:lnTo>
                    <a:pt x="1633" y="142"/>
                  </a:lnTo>
                  <a:lnTo>
                    <a:pt x="1638" y="145"/>
                  </a:lnTo>
                  <a:lnTo>
                    <a:pt x="1642" y="148"/>
                  </a:lnTo>
                  <a:lnTo>
                    <a:pt x="1644" y="151"/>
                  </a:lnTo>
                  <a:lnTo>
                    <a:pt x="1646" y="154"/>
                  </a:lnTo>
                  <a:lnTo>
                    <a:pt x="1646" y="157"/>
                  </a:lnTo>
                  <a:lnTo>
                    <a:pt x="1646" y="160"/>
                  </a:lnTo>
                  <a:lnTo>
                    <a:pt x="1646" y="162"/>
                  </a:lnTo>
                  <a:lnTo>
                    <a:pt x="1645" y="166"/>
                  </a:lnTo>
                  <a:lnTo>
                    <a:pt x="1642" y="173"/>
                  </a:lnTo>
                  <a:lnTo>
                    <a:pt x="1638" y="179"/>
                  </a:lnTo>
                  <a:lnTo>
                    <a:pt x="1637" y="186"/>
                  </a:lnTo>
                  <a:lnTo>
                    <a:pt x="1636" y="191"/>
                  </a:lnTo>
                  <a:lnTo>
                    <a:pt x="1636" y="193"/>
                  </a:lnTo>
                  <a:lnTo>
                    <a:pt x="1637" y="195"/>
                  </a:lnTo>
                  <a:lnTo>
                    <a:pt x="1638" y="197"/>
                  </a:lnTo>
                  <a:lnTo>
                    <a:pt x="1639" y="198"/>
                  </a:lnTo>
                  <a:lnTo>
                    <a:pt x="1645" y="200"/>
                  </a:lnTo>
                  <a:lnTo>
                    <a:pt x="1651" y="200"/>
                  </a:lnTo>
                  <a:lnTo>
                    <a:pt x="1655" y="201"/>
                  </a:lnTo>
                  <a:lnTo>
                    <a:pt x="1656" y="203"/>
                  </a:lnTo>
                  <a:lnTo>
                    <a:pt x="1657" y="204"/>
                  </a:lnTo>
                  <a:lnTo>
                    <a:pt x="1658" y="206"/>
                  </a:lnTo>
                  <a:lnTo>
                    <a:pt x="1656" y="210"/>
                  </a:lnTo>
                  <a:lnTo>
                    <a:pt x="1653" y="214"/>
                  </a:lnTo>
                  <a:lnTo>
                    <a:pt x="1650" y="219"/>
                  </a:lnTo>
                  <a:lnTo>
                    <a:pt x="1648" y="228"/>
                  </a:lnTo>
                  <a:lnTo>
                    <a:pt x="1648" y="231"/>
                  </a:lnTo>
                  <a:lnTo>
                    <a:pt x="1649" y="235"/>
                  </a:lnTo>
                  <a:lnTo>
                    <a:pt x="1650" y="239"/>
                  </a:lnTo>
                  <a:lnTo>
                    <a:pt x="1653" y="243"/>
                  </a:lnTo>
                  <a:lnTo>
                    <a:pt x="1658" y="245"/>
                  </a:lnTo>
                  <a:lnTo>
                    <a:pt x="1662" y="248"/>
                  </a:lnTo>
                  <a:lnTo>
                    <a:pt x="1665" y="250"/>
                  </a:lnTo>
                  <a:lnTo>
                    <a:pt x="1670" y="251"/>
                  </a:lnTo>
                  <a:lnTo>
                    <a:pt x="1674" y="251"/>
                  </a:lnTo>
                  <a:lnTo>
                    <a:pt x="1678" y="250"/>
                  </a:lnTo>
                  <a:lnTo>
                    <a:pt x="1682" y="248"/>
                  </a:lnTo>
                  <a:lnTo>
                    <a:pt x="1687" y="245"/>
                  </a:lnTo>
                  <a:lnTo>
                    <a:pt x="1695" y="236"/>
                  </a:lnTo>
                  <a:lnTo>
                    <a:pt x="1703" y="226"/>
                  </a:lnTo>
                  <a:lnTo>
                    <a:pt x="1711" y="216"/>
                  </a:lnTo>
                  <a:lnTo>
                    <a:pt x="1718" y="204"/>
                  </a:lnTo>
                  <a:lnTo>
                    <a:pt x="1725" y="188"/>
                  </a:lnTo>
                  <a:lnTo>
                    <a:pt x="1733" y="169"/>
                  </a:lnTo>
                  <a:lnTo>
                    <a:pt x="1743" y="150"/>
                  </a:lnTo>
                  <a:lnTo>
                    <a:pt x="1750" y="136"/>
                  </a:lnTo>
                  <a:lnTo>
                    <a:pt x="1755" y="130"/>
                  </a:lnTo>
                  <a:lnTo>
                    <a:pt x="1759" y="125"/>
                  </a:lnTo>
                  <a:lnTo>
                    <a:pt x="1764" y="122"/>
                  </a:lnTo>
                  <a:lnTo>
                    <a:pt x="1770" y="119"/>
                  </a:lnTo>
                  <a:lnTo>
                    <a:pt x="1776" y="118"/>
                  </a:lnTo>
                  <a:lnTo>
                    <a:pt x="1782" y="119"/>
                  </a:lnTo>
                  <a:lnTo>
                    <a:pt x="1784" y="121"/>
                  </a:lnTo>
                  <a:lnTo>
                    <a:pt x="1787" y="123"/>
                  </a:lnTo>
                  <a:lnTo>
                    <a:pt x="1789" y="126"/>
                  </a:lnTo>
                  <a:lnTo>
                    <a:pt x="1789" y="130"/>
                  </a:lnTo>
                  <a:lnTo>
                    <a:pt x="1787" y="147"/>
                  </a:lnTo>
                  <a:lnTo>
                    <a:pt x="1785" y="163"/>
                  </a:lnTo>
                  <a:lnTo>
                    <a:pt x="1787" y="167"/>
                  </a:lnTo>
                  <a:lnTo>
                    <a:pt x="1788" y="170"/>
                  </a:lnTo>
                  <a:lnTo>
                    <a:pt x="1789" y="173"/>
                  </a:lnTo>
                  <a:lnTo>
                    <a:pt x="1793" y="176"/>
                  </a:lnTo>
                  <a:lnTo>
                    <a:pt x="1797" y="181"/>
                  </a:lnTo>
                  <a:lnTo>
                    <a:pt x="1802" y="187"/>
                  </a:lnTo>
                  <a:lnTo>
                    <a:pt x="1803" y="189"/>
                  </a:lnTo>
                  <a:lnTo>
                    <a:pt x="1804" y="193"/>
                  </a:lnTo>
                  <a:lnTo>
                    <a:pt x="1806" y="198"/>
                  </a:lnTo>
                  <a:lnTo>
                    <a:pt x="1806" y="203"/>
                  </a:lnTo>
                  <a:lnTo>
                    <a:pt x="1803" y="211"/>
                  </a:lnTo>
                  <a:lnTo>
                    <a:pt x="1801" y="218"/>
                  </a:lnTo>
                  <a:lnTo>
                    <a:pt x="1800" y="222"/>
                  </a:lnTo>
                  <a:lnTo>
                    <a:pt x="1800" y="225"/>
                  </a:lnTo>
                  <a:lnTo>
                    <a:pt x="1801" y="229"/>
                  </a:lnTo>
                  <a:lnTo>
                    <a:pt x="1803" y="233"/>
                  </a:lnTo>
                  <a:lnTo>
                    <a:pt x="1810" y="242"/>
                  </a:lnTo>
                  <a:lnTo>
                    <a:pt x="1820" y="251"/>
                  </a:lnTo>
                  <a:lnTo>
                    <a:pt x="1825" y="256"/>
                  </a:lnTo>
                  <a:lnTo>
                    <a:pt x="1829" y="262"/>
                  </a:lnTo>
                  <a:lnTo>
                    <a:pt x="1834" y="268"/>
                  </a:lnTo>
                  <a:lnTo>
                    <a:pt x="1837" y="276"/>
                  </a:lnTo>
                  <a:lnTo>
                    <a:pt x="1840" y="291"/>
                  </a:lnTo>
                  <a:lnTo>
                    <a:pt x="1842" y="302"/>
                  </a:lnTo>
                  <a:lnTo>
                    <a:pt x="1844" y="307"/>
                  </a:lnTo>
                  <a:lnTo>
                    <a:pt x="1846" y="311"/>
                  </a:lnTo>
                  <a:lnTo>
                    <a:pt x="1847" y="314"/>
                  </a:lnTo>
                  <a:lnTo>
                    <a:pt x="1851" y="317"/>
                  </a:lnTo>
                  <a:lnTo>
                    <a:pt x="1854" y="319"/>
                  </a:lnTo>
                  <a:lnTo>
                    <a:pt x="1858" y="320"/>
                  </a:lnTo>
                  <a:lnTo>
                    <a:pt x="1862" y="320"/>
                  </a:lnTo>
                  <a:lnTo>
                    <a:pt x="1864" y="320"/>
                  </a:lnTo>
                  <a:lnTo>
                    <a:pt x="1871" y="319"/>
                  </a:lnTo>
                  <a:lnTo>
                    <a:pt x="1878" y="319"/>
                  </a:lnTo>
                  <a:lnTo>
                    <a:pt x="1882" y="319"/>
                  </a:lnTo>
                  <a:lnTo>
                    <a:pt x="1885" y="320"/>
                  </a:lnTo>
                  <a:lnTo>
                    <a:pt x="1888" y="321"/>
                  </a:lnTo>
                  <a:lnTo>
                    <a:pt x="1890" y="325"/>
                  </a:lnTo>
                  <a:lnTo>
                    <a:pt x="1892" y="329"/>
                  </a:lnTo>
                  <a:lnTo>
                    <a:pt x="1894" y="332"/>
                  </a:lnTo>
                  <a:lnTo>
                    <a:pt x="1895" y="337"/>
                  </a:lnTo>
                  <a:lnTo>
                    <a:pt x="1896" y="342"/>
                  </a:lnTo>
                  <a:lnTo>
                    <a:pt x="1896" y="352"/>
                  </a:lnTo>
                  <a:lnTo>
                    <a:pt x="1898" y="363"/>
                  </a:lnTo>
                  <a:lnTo>
                    <a:pt x="1900" y="368"/>
                  </a:lnTo>
                  <a:lnTo>
                    <a:pt x="1901" y="373"/>
                  </a:lnTo>
                  <a:lnTo>
                    <a:pt x="1904" y="377"/>
                  </a:lnTo>
                  <a:lnTo>
                    <a:pt x="1908" y="382"/>
                  </a:lnTo>
                  <a:lnTo>
                    <a:pt x="1916" y="392"/>
                  </a:lnTo>
                  <a:lnTo>
                    <a:pt x="1925" y="401"/>
                  </a:lnTo>
                  <a:lnTo>
                    <a:pt x="1927" y="406"/>
                  </a:lnTo>
                  <a:lnTo>
                    <a:pt x="1929" y="411"/>
                  </a:lnTo>
                  <a:lnTo>
                    <a:pt x="1930" y="415"/>
                  </a:lnTo>
                  <a:lnTo>
                    <a:pt x="1932" y="420"/>
                  </a:lnTo>
                  <a:lnTo>
                    <a:pt x="1932" y="431"/>
                  </a:lnTo>
                  <a:lnTo>
                    <a:pt x="1932" y="439"/>
                  </a:lnTo>
                  <a:lnTo>
                    <a:pt x="1933" y="441"/>
                  </a:lnTo>
                  <a:lnTo>
                    <a:pt x="1935" y="445"/>
                  </a:lnTo>
                  <a:lnTo>
                    <a:pt x="1938" y="446"/>
                  </a:lnTo>
                  <a:lnTo>
                    <a:pt x="1942" y="446"/>
                  </a:lnTo>
                  <a:lnTo>
                    <a:pt x="1952" y="447"/>
                  </a:lnTo>
                  <a:lnTo>
                    <a:pt x="1961" y="450"/>
                  </a:lnTo>
                  <a:lnTo>
                    <a:pt x="1965" y="452"/>
                  </a:lnTo>
                  <a:lnTo>
                    <a:pt x="1969" y="457"/>
                  </a:lnTo>
                  <a:lnTo>
                    <a:pt x="1972" y="462"/>
                  </a:lnTo>
                  <a:lnTo>
                    <a:pt x="1974" y="469"/>
                  </a:lnTo>
                  <a:lnTo>
                    <a:pt x="1980" y="482"/>
                  </a:lnTo>
                  <a:lnTo>
                    <a:pt x="1985" y="493"/>
                  </a:lnTo>
                  <a:lnTo>
                    <a:pt x="1989" y="501"/>
                  </a:lnTo>
                  <a:lnTo>
                    <a:pt x="1991" y="509"/>
                  </a:lnTo>
                  <a:lnTo>
                    <a:pt x="1992" y="516"/>
                  </a:lnTo>
                  <a:lnTo>
                    <a:pt x="1995" y="521"/>
                  </a:lnTo>
                  <a:lnTo>
                    <a:pt x="1996" y="521"/>
                  </a:lnTo>
                  <a:lnTo>
                    <a:pt x="1997" y="520"/>
                  </a:lnTo>
                  <a:lnTo>
                    <a:pt x="1999" y="516"/>
                  </a:lnTo>
                  <a:lnTo>
                    <a:pt x="2001" y="513"/>
                  </a:lnTo>
                  <a:lnTo>
                    <a:pt x="2003" y="508"/>
                  </a:lnTo>
                  <a:lnTo>
                    <a:pt x="2005" y="504"/>
                  </a:lnTo>
                  <a:lnTo>
                    <a:pt x="2008" y="502"/>
                  </a:lnTo>
                  <a:lnTo>
                    <a:pt x="2011" y="501"/>
                  </a:lnTo>
                  <a:lnTo>
                    <a:pt x="2018" y="501"/>
                  </a:lnTo>
                  <a:lnTo>
                    <a:pt x="2028" y="503"/>
                  </a:lnTo>
                  <a:lnTo>
                    <a:pt x="2033" y="504"/>
                  </a:lnTo>
                  <a:lnTo>
                    <a:pt x="2036" y="507"/>
                  </a:lnTo>
                  <a:lnTo>
                    <a:pt x="2040" y="509"/>
                  </a:lnTo>
                  <a:lnTo>
                    <a:pt x="2042" y="512"/>
                  </a:lnTo>
                  <a:lnTo>
                    <a:pt x="2043" y="514"/>
                  </a:lnTo>
                  <a:lnTo>
                    <a:pt x="2043" y="518"/>
                  </a:lnTo>
                  <a:lnTo>
                    <a:pt x="2042" y="521"/>
                  </a:lnTo>
                  <a:lnTo>
                    <a:pt x="2040" y="525"/>
                  </a:lnTo>
                  <a:lnTo>
                    <a:pt x="2033" y="537"/>
                  </a:lnTo>
                  <a:lnTo>
                    <a:pt x="2023" y="551"/>
                  </a:lnTo>
                  <a:lnTo>
                    <a:pt x="2014" y="564"/>
                  </a:lnTo>
                  <a:lnTo>
                    <a:pt x="2008" y="575"/>
                  </a:lnTo>
                  <a:lnTo>
                    <a:pt x="2004" y="582"/>
                  </a:lnTo>
                  <a:lnTo>
                    <a:pt x="1999" y="590"/>
                  </a:lnTo>
                  <a:lnTo>
                    <a:pt x="1998" y="594"/>
                  </a:lnTo>
                  <a:lnTo>
                    <a:pt x="1998" y="598"/>
                  </a:lnTo>
                  <a:lnTo>
                    <a:pt x="1998" y="603"/>
                  </a:lnTo>
                  <a:lnTo>
                    <a:pt x="1998" y="609"/>
                  </a:lnTo>
                  <a:lnTo>
                    <a:pt x="2001" y="622"/>
                  </a:lnTo>
                  <a:lnTo>
                    <a:pt x="2002" y="635"/>
                  </a:lnTo>
                  <a:lnTo>
                    <a:pt x="2003" y="647"/>
                  </a:lnTo>
                  <a:lnTo>
                    <a:pt x="2004" y="657"/>
                  </a:lnTo>
                  <a:lnTo>
                    <a:pt x="2012" y="668"/>
                  </a:lnTo>
                  <a:lnTo>
                    <a:pt x="2022" y="686"/>
                  </a:lnTo>
                  <a:lnTo>
                    <a:pt x="2023" y="698"/>
                  </a:lnTo>
                  <a:lnTo>
                    <a:pt x="2024" y="710"/>
                  </a:lnTo>
                  <a:lnTo>
                    <a:pt x="2027" y="714"/>
                  </a:lnTo>
                  <a:lnTo>
                    <a:pt x="2029" y="715"/>
                  </a:lnTo>
                  <a:lnTo>
                    <a:pt x="2033" y="714"/>
                  </a:lnTo>
                  <a:lnTo>
                    <a:pt x="2039" y="709"/>
                  </a:lnTo>
                  <a:lnTo>
                    <a:pt x="2046" y="704"/>
                  </a:lnTo>
                  <a:lnTo>
                    <a:pt x="2052" y="701"/>
                  </a:lnTo>
                  <a:lnTo>
                    <a:pt x="2056" y="698"/>
                  </a:lnTo>
                  <a:lnTo>
                    <a:pt x="2061" y="699"/>
                  </a:lnTo>
                  <a:lnTo>
                    <a:pt x="2065" y="701"/>
                  </a:lnTo>
                  <a:lnTo>
                    <a:pt x="2068" y="703"/>
                  </a:lnTo>
                  <a:lnTo>
                    <a:pt x="2070" y="708"/>
                  </a:lnTo>
                  <a:lnTo>
                    <a:pt x="2070" y="712"/>
                  </a:lnTo>
                  <a:lnTo>
                    <a:pt x="2070" y="726"/>
                  </a:lnTo>
                  <a:lnTo>
                    <a:pt x="2070" y="740"/>
                  </a:lnTo>
                  <a:lnTo>
                    <a:pt x="2071" y="746"/>
                  </a:lnTo>
                  <a:lnTo>
                    <a:pt x="2073" y="753"/>
                  </a:lnTo>
                  <a:lnTo>
                    <a:pt x="2075" y="758"/>
                  </a:lnTo>
                  <a:lnTo>
                    <a:pt x="2078" y="764"/>
                  </a:lnTo>
                  <a:lnTo>
                    <a:pt x="2084" y="773"/>
                  </a:lnTo>
                  <a:lnTo>
                    <a:pt x="2092" y="785"/>
                  </a:lnTo>
                  <a:lnTo>
                    <a:pt x="2099" y="798"/>
                  </a:lnTo>
                  <a:lnTo>
                    <a:pt x="2108" y="813"/>
                  </a:lnTo>
                  <a:lnTo>
                    <a:pt x="2116" y="830"/>
                  </a:lnTo>
                  <a:lnTo>
                    <a:pt x="2125" y="848"/>
                  </a:lnTo>
                  <a:lnTo>
                    <a:pt x="2135" y="866"/>
                  </a:lnTo>
                  <a:lnTo>
                    <a:pt x="2143" y="879"/>
                  </a:lnTo>
                  <a:lnTo>
                    <a:pt x="2153" y="876"/>
                  </a:lnTo>
                  <a:lnTo>
                    <a:pt x="2161" y="874"/>
                  </a:lnTo>
                  <a:lnTo>
                    <a:pt x="2165" y="881"/>
                  </a:lnTo>
                  <a:lnTo>
                    <a:pt x="2166" y="887"/>
                  </a:lnTo>
                  <a:lnTo>
                    <a:pt x="2167" y="890"/>
                  </a:lnTo>
                  <a:lnTo>
                    <a:pt x="2168" y="891"/>
                  </a:lnTo>
                  <a:lnTo>
                    <a:pt x="2171" y="891"/>
                  </a:lnTo>
                  <a:lnTo>
                    <a:pt x="2175" y="890"/>
                  </a:lnTo>
                  <a:lnTo>
                    <a:pt x="2181" y="888"/>
                  </a:lnTo>
                  <a:lnTo>
                    <a:pt x="2186" y="887"/>
                  </a:lnTo>
                  <a:lnTo>
                    <a:pt x="2188" y="887"/>
                  </a:lnTo>
                  <a:lnTo>
                    <a:pt x="2190" y="887"/>
                  </a:lnTo>
                  <a:lnTo>
                    <a:pt x="2191" y="888"/>
                  </a:lnTo>
                  <a:lnTo>
                    <a:pt x="2192" y="890"/>
                  </a:lnTo>
                  <a:lnTo>
                    <a:pt x="2191" y="907"/>
                  </a:lnTo>
                  <a:lnTo>
                    <a:pt x="2190" y="920"/>
                  </a:lnTo>
                  <a:lnTo>
                    <a:pt x="2200" y="923"/>
                  </a:lnTo>
                  <a:lnTo>
                    <a:pt x="2211" y="926"/>
                  </a:lnTo>
                  <a:lnTo>
                    <a:pt x="2212" y="928"/>
                  </a:lnTo>
                  <a:lnTo>
                    <a:pt x="2211" y="929"/>
                  </a:lnTo>
                  <a:lnTo>
                    <a:pt x="2210" y="930"/>
                  </a:lnTo>
                  <a:lnTo>
                    <a:pt x="2209" y="932"/>
                  </a:lnTo>
                  <a:lnTo>
                    <a:pt x="2203" y="936"/>
                  </a:lnTo>
                  <a:lnTo>
                    <a:pt x="2198" y="939"/>
                  </a:lnTo>
                  <a:lnTo>
                    <a:pt x="2194" y="942"/>
                  </a:lnTo>
                  <a:lnTo>
                    <a:pt x="2192" y="945"/>
                  </a:lnTo>
                  <a:lnTo>
                    <a:pt x="2190" y="949"/>
                  </a:lnTo>
                  <a:lnTo>
                    <a:pt x="2188" y="954"/>
                  </a:lnTo>
                  <a:lnTo>
                    <a:pt x="2190" y="962"/>
                  </a:lnTo>
                  <a:lnTo>
                    <a:pt x="2191" y="970"/>
                  </a:lnTo>
                  <a:lnTo>
                    <a:pt x="2192" y="979"/>
                  </a:lnTo>
                  <a:lnTo>
                    <a:pt x="2193" y="985"/>
                  </a:lnTo>
                  <a:lnTo>
                    <a:pt x="2193" y="988"/>
                  </a:lnTo>
                  <a:lnTo>
                    <a:pt x="2192" y="992"/>
                  </a:lnTo>
                  <a:lnTo>
                    <a:pt x="2190" y="995"/>
                  </a:lnTo>
                  <a:lnTo>
                    <a:pt x="2187" y="999"/>
                  </a:lnTo>
                  <a:lnTo>
                    <a:pt x="2177" y="1011"/>
                  </a:lnTo>
                  <a:lnTo>
                    <a:pt x="2163" y="1025"/>
                  </a:lnTo>
                  <a:lnTo>
                    <a:pt x="2156" y="1031"/>
                  </a:lnTo>
                  <a:lnTo>
                    <a:pt x="2152" y="1036"/>
                  </a:lnTo>
                  <a:lnTo>
                    <a:pt x="2150" y="1038"/>
                  </a:lnTo>
                  <a:lnTo>
                    <a:pt x="2149" y="1041"/>
                  </a:lnTo>
                  <a:lnTo>
                    <a:pt x="2149" y="1042"/>
                  </a:lnTo>
                  <a:lnTo>
                    <a:pt x="2150" y="1044"/>
                  </a:lnTo>
                  <a:lnTo>
                    <a:pt x="2153" y="1045"/>
                  </a:lnTo>
                  <a:lnTo>
                    <a:pt x="2155" y="1046"/>
                  </a:lnTo>
                  <a:lnTo>
                    <a:pt x="2158" y="1046"/>
                  </a:lnTo>
                  <a:lnTo>
                    <a:pt x="2161" y="1046"/>
                  </a:lnTo>
                  <a:lnTo>
                    <a:pt x="2167" y="1045"/>
                  </a:lnTo>
                  <a:lnTo>
                    <a:pt x="2174" y="1043"/>
                  </a:lnTo>
                  <a:lnTo>
                    <a:pt x="2181" y="1041"/>
                  </a:lnTo>
                  <a:lnTo>
                    <a:pt x="2192" y="1041"/>
                  </a:lnTo>
                  <a:lnTo>
                    <a:pt x="2199" y="1043"/>
                  </a:lnTo>
                  <a:lnTo>
                    <a:pt x="2204" y="1044"/>
                  </a:lnTo>
                  <a:lnTo>
                    <a:pt x="2205" y="1046"/>
                  </a:lnTo>
                  <a:lnTo>
                    <a:pt x="2205" y="1049"/>
                  </a:lnTo>
                  <a:lnTo>
                    <a:pt x="2201" y="1055"/>
                  </a:lnTo>
                  <a:lnTo>
                    <a:pt x="2197" y="1062"/>
                  </a:lnTo>
                  <a:lnTo>
                    <a:pt x="2193" y="1069"/>
                  </a:lnTo>
                  <a:lnTo>
                    <a:pt x="2191" y="1077"/>
                  </a:lnTo>
                  <a:lnTo>
                    <a:pt x="2190" y="1084"/>
                  </a:lnTo>
                  <a:lnTo>
                    <a:pt x="2188" y="1092"/>
                  </a:lnTo>
                  <a:lnTo>
                    <a:pt x="2188" y="1096"/>
                  </a:lnTo>
                  <a:lnTo>
                    <a:pt x="2187" y="1100"/>
                  </a:lnTo>
                  <a:lnTo>
                    <a:pt x="2184" y="1102"/>
                  </a:lnTo>
                  <a:lnTo>
                    <a:pt x="2181" y="1105"/>
                  </a:lnTo>
                  <a:lnTo>
                    <a:pt x="2173" y="1107"/>
                  </a:lnTo>
                  <a:lnTo>
                    <a:pt x="2165" y="1107"/>
                  </a:lnTo>
                  <a:lnTo>
                    <a:pt x="2160" y="1108"/>
                  </a:lnTo>
                  <a:lnTo>
                    <a:pt x="2158" y="1109"/>
                  </a:lnTo>
                  <a:lnTo>
                    <a:pt x="2155" y="1115"/>
                  </a:lnTo>
                  <a:lnTo>
                    <a:pt x="2149" y="1127"/>
                  </a:lnTo>
                  <a:lnTo>
                    <a:pt x="2136" y="1142"/>
                  </a:lnTo>
                  <a:lnTo>
                    <a:pt x="2124" y="1155"/>
                  </a:lnTo>
                  <a:lnTo>
                    <a:pt x="2119" y="1161"/>
                  </a:lnTo>
                  <a:lnTo>
                    <a:pt x="2115" y="1165"/>
                  </a:lnTo>
                  <a:lnTo>
                    <a:pt x="2106" y="1168"/>
                  </a:lnTo>
                  <a:lnTo>
                    <a:pt x="2095" y="1170"/>
                  </a:lnTo>
                  <a:lnTo>
                    <a:pt x="2087" y="1172"/>
                  </a:lnTo>
                  <a:lnTo>
                    <a:pt x="2081" y="1175"/>
                  </a:lnTo>
                  <a:lnTo>
                    <a:pt x="2075" y="1177"/>
                  </a:lnTo>
                  <a:lnTo>
                    <a:pt x="2071" y="1181"/>
                  </a:lnTo>
                  <a:lnTo>
                    <a:pt x="2062" y="1188"/>
                  </a:lnTo>
                  <a:lnTo>
                    <a:pt x="2054" y="1194"/>
                  </a:lnTo>
                  <a:lnTo>
                    <a:pt x="2047" y="1200"/>
                  </a:lnTo>
                  <a:lnTo>
                    <a:pt x="2040" y="1206"/>
                  </a:lnTo>
                  <a:lnTo>
                    <a:pt x="2033" y="1210"/>
                  </a:lnTo>
                  <a:lnTo>
                    <a:pt x="2022" y="1214"/>
                  </a:lnTo>
                  <a:lnTo>
                    <a:pt x="2012" y="1220"/>
                  </a:lnTo>
                  <a:lnTo>
                    <a:pt x="2005" y="1226"/>
                  </a:lnTo>
                  <a:lnTo>
                    <a:pt x="2003" y="1228"/>
                  </a:lnTo>
                  <a:lnTo>
                    <a:pt x="2001" y="1232"/>
                  </a:lnTo>
                  <a:lnTo>
                    <a:pt x="1999" y="1235"/>
                  </a:lnTo>
                  <a:lnTo>
                    <a:pt x="1998" y="1238"/>
                  </a:lnTo>
                  <a:lnTo>
                    <a:pt x="1997" y="1244"/>
                  </a:lnTo>
                  <a:lnTo>
                    <a:pt x="1995" y="1250"/>
                  </a:lnTo>
                  <a:lnTo>
                    <a:pt x="1992" y="1254"/>
                  </a:lnTo>
                  <a:lnTo>
                    <a:pt x="1989" y="1258"/>
                  </a:lnTo>
                  <a:lnTo>
                    <a:pt x="1979" y="1265"/>
                  </a:lnTo>
                  <a:lnTo>
                    <a:pt x="1970" y="1272"/>
                  </a:lnTo>
                  <a:lnTo>
                    <a:pt x="1958" y="1281"/>
                  </a:lnTo>
                  <a:lnTo>
                    <a:pt x="1945" y="1290"/>
                  </a:lnTo>
                  <a:lnTo>
                    <a:pt x="1933" y="1298"/>
                  </a:lnTo>
                  <a:lnTo>
                    <a:pt x="1923" y="1308"/>
                  </a:lnTo>
                  <a:lnTo>
                    <a:pt x="1916" y="1317"/>
                  </a:lnTo>
                  <a:lnTo>
                    <a:pt x="1910" y="1329"/>
                  </a:lnTo>
                  <a:lnTo>
                    <a:pt x="1902" y="1341"/>
                  </a:lnTo>
                  <a:lnTo>
                    <a:pt x="1892" y="1353"/>
                  </a:lnTo>
                  <a:lnTo>
                    <a:pt x="1878" y="1369"/>
                  </a:lnTo>
                  <a:lnTo>
                    <a:pt x="1862" y="1389"/>
                  </a:lnTo>
                  <a:lnTo>
                    <a:pt x="1844" y="1409"/>
                  </a:lnTo>
                  <a:lnTo>
                    <a:pt x="1827" y="1426"/>
                  </a:lnTo>
                  <a:lnTo>
                    <a:pt x="1821" y="1430"/>
                  </a:lnTo>
                  <a:lnTo>
                    <a:pt x="1818" y="1436"/>
                  </a:lnTo>
                  <a:lnTo>
                    <a:pt x="1815" y="1441"/>
                  </a:lnTo>
                  <a:lnTo>
                    <a:pt x="1814" y="1445"/>
                  </a:lnTo>
                  <a:lnTo>
                    <a:pt x="1813" y="1446"/>
                  </a:lnTo>
                  <a:lnTo>
                    <a:pt x="1812" y="1448"/>
                  </a:lnTo>
                  <a:lnTo>
                    <a:pt x="1809" y="1457"/>
                  </a:lnTo>
                  <a:lnTo>
                    <a:pt x="1808" y="1466"/>
                  </a:lnTo>
                  <a:lnTo>
                    <a:pt x="1807" y="1477"/>
                  </a:lnTo>
                  <a:lnTo>
                    <a:pt x="1807" y="1485"/>
                  </a:lnTo>
                  <a:lnTo>
                    <a:pt x="1800" y="1500"/>
                  </a:lnTo>
                  <a:lnTo>
                    <a:pt x="1790" y="1520"/>
                  </a:lnTo>
                  <a:lnTo>
                    <a:pt x="1785" y="1529"/>
                  </a:lnTo>
                  <a:lnTo>
                    <a:pt x="1782" y="1537"/>
                  </a:lnTo>
                  <a:lnTo>
                    <a:pt x="1776" y="1544"/>
                  </a:lnTo>
                  <a:lnTo>
                    <a:pt x="1769" y="1554"/>
                  </a:lnTo>
                  <a:lnTo>
                    <a:pt x="1763" y="1563"/>
                  </a:lnTo>
                  <a:lnTo>
                    <a:pt x="1757" y="1571"/>
                  </a:lnTo>
                  <a:lnTo>
                    <a:pt x="1751" y="1575"/>
                  </a:lnTo>
                  <a:lnTo>
                    <a:pt x="1745" y="1580"/>
                  </a:lnTo>
                  <a:lnTo>
                    <a:pt x="1740" y="1582"/>
                  </a:lnTo>
                  <a:lnTo>
                    <a:pt x="1736" y="1585"/>
                  </a:lnTo>
                  <a:lnTo>
                    <a:pt x="1732" y="1586"/>
                  </a:lnTo>
                  <a:lnTo>
                    <a:pt x="1727" y="1586"/>
                  </a:lnTo>
                  <a:lnTo>
                    <a:pt x="1708" y="1582"/>
                  </a:lnTo>
                  <a:lnTo>
                    <a:pt x="1682" y="1578"/>
                  </a:lnTo>
                  <a:lnTo>
                    <a:pt x="1676" y="1579"/>
                  </a:lnTo>
                  <a:lnTo>
                    <a:pt x="1671" y="1580"/>
                  </a:lnTo>
                  <a:lnTo>
                    <a:pt x="1667" y="1582"/>
                  </a:lnTo>
                  <a:lnTo>
                    <a:pt x="1662" y="1586"/>
                  </a:lnTo>
                  <a:lnTo>
                    <a:pt x="1657" y="1588"/>
                  </a:lnTo>
                  <a:lnTo>
                    <a:pt x="1651" y="1592"/>
                  </a:lnTo>
                  <a:lnTo>
                    <a:pt x="1645" y="1594"/>
                  </a:lnTo>
                  <a:lnTo>
                    <a:pt x="1639" y="1596"/>
                  </a:lnTo>
                  <a:lnTo>
                    <a:pt x="1633" y="1596"/>
                  </a:lnTo>
                  <a:lnTo>
                    <a:pt x="1627" y="1594"/>
                  </a:lnTo>
                  <a:lnTo>
                    <a:pt x="1620" y="1593"/>
                  </a:lnTo>
                  <a:lnTo>
                    <a:pt x="1615" y="1592"/>
                  </a:lnTo>
                  <a:lnTo>
                    <a:pt x="1609" y="1590"/>
                  </a:lnTo>
                  <a:lnTo>
                    <a:pt x="1604" y="1590"/>
                  </a:lnTo>
                  <a:lnTo>
                    <a:pt x="1598" y="1590"/>
                  </a:lnTo>
                  <a:lnTo>
                    <a:pt x="1592" y="1591"/>
                  </a:lnTo>
                  <a:lnTo>
                    <a:pt x="1585" y="1594"/>
                  </a:lnTo>
                  <a:lnTo>
                    <a:pt x="1577" y="1600"/>
                  </a:lnTo>
                  <a:lnTo>
                    <a:pt x="1570" y="1607"/>
                  </a:lnTo>
                  <a:lnTo>
                    <a:pt x="1562" y="1615"/>
                  </a:lnTo>
                  <a:lnTo>
                    <a:pt x="1548" y="1630"/>
                  </a:lnTo>
                  <a:lnTo>
                    <a:pt x="1536" y="1641"/>
                  </a:lnTo>
                  <a:lnTo>
                    <a:pt x="1479" y="1678"/>
                  </a:lnTo>
                  <a:lnTo>
                    <a:pt x="1466" y="1687"/>
                  </a:lnTo>
                  <a:lnTo>
                    <a:pt x="1456" y="1694"/>
                  </a:lnTo>
                  <a:lnTo>
                    <a:pt x="1450" y="1697"/>
                  </a:lnTo>
                  <a:lnTo>
                    <a:pt x="1442" y="1698"/>
                  </a:lnTo>
                  <a:lnTo>
                    <a:pt x="1431" y="1697"/>
                  </a:lnTo>
                  <a:lnTo>
                    <a:pt x="1417" y="1695"/>
                  </a:lnTo>
                  <a:lnTo>
                    <a:pt x="1410" y="1694"/>
                  </a:lnTo>
                  <a:lnTo>
                    <a:pt x="1405" y="1695"/>
                  </a:lnTo>
                  <a:lnTo>
                    <a:pt x="1401" y="1697"/>
                  </a:lnTo>
                  <a:lnTo>
                    <a:pt x="1398" y="1699"/>
                  </a:lnTo>
                  <a:lnTo>
                    <a:pt x="1394" y="1706"/>
                  </a:lnTo>
                  <a:lnTo>
                    <a:pt x="1391" y="1717"/>
                  </a:lnTo>
                  <a:lnTo>
                    <a:pt x="1390" y="1720"/>
                  </a:lnTo>
                  <a:lnTo>
                    <a:pt x="1387" y="1723"/>
                  </a:lnTo>
                  <a:lnTo>
                    <a:pt x="1385" y="1725"/>
                  </a:lnTo>
                  <a:lnTo>
                    <a:pt x="1381" y="1728"/>
                  </a:lnTo>
                  <a:lnTo>
                    <a:pt x="1374" y="1731"/>
                  </a:lnTo>
                  <a:lnTo>
                    <a:pt x="1365" y="1736"/>
                  </a:lnTo>
                  <a:lnTo>
                    <a:pt x="1355" y="1739"/>
                  </a:lnTo>
                  <a:lnTo>
                    <a:pt x="1347" y="1743"/>
                  </a:lnTo>
                  <a:lnTo>
                    <a:pt x="1340" y="1748"/>
                  </a:lnTo>
                  <a:lnTo>
                    <a:pt x="1334" y="1752"/>
                  </a:lnTo>
                  <a:lnTo>
                    <a:pt x="1322" y="1767"/>
                  </a:lnTo>
                  <a:lnTo>
                    <a:pt x="1304" y="1786"/>
                  </a:lnTo>
                  <a:lnTo>
                    <a:pt x="1286" y="1804"/>
                  </a:lnTo>
                  <a:lnTo>
                    <a:pt x="1272" y="1817"/>
                  </a:lnTo>
                  <a:lnTo>
                    <a:pt x="1259" y="1824"/>
                  </a:lnTo>
                  <a:lnTo>
                    <a:pt x="1247" y="1829"/>
                  </a:lnTo>
                  <a:lnTo>
                    <a:pt x="1234" y="1833"/>
                  </a:lnTo>
                  <a:lnTo>
                    <a:pt x="1222" y="1838"/>
                  </a:lnTo>
                  <a:lnTo>
                    <a:pt x="1216" y="1843"/>
                  </a:lnTo>
                  <a:lnTo>
                    <a:pt x="1210" y="1850"/>
                  </a:lnTo>
                  <a:lnTo>
                    <a:pt x="1204" y="1858"/>
                  </a:lnTo>
                  <a:lnTo>
                    <a:pt x="1198" y="1868"/>
                  </a:lnTo>
                  <a:lnTo>
                    <a:pt x="1189" y="1886"/>
                  </a:lnTo>
                  <a:lnTo>
                    <a:pt x="1180" y="1897"/>
                  </a:lnTo>
                  <a:lnTo>
                    <a:pt x="1174" y="1905"/>
                  </a:lnTo>
                  <a:lnTo>
                    <a:pt x="1168" y="1911"/>
                  </a:lnTo>
                  <a:lnTo>
                    <a:pt x="1163" y="1914"/>
                  </a:lnTo>
                  <a:lnTo>
                    <a:pt x="1158" y="1918"/>
                  </a:lnTo>
                  <a:lnTo>
                    <a:pt x="1154" y="1920"/>
                  </a:lnTo>
                  <a:lnTo>
                    <a:pt x="1148" y="1924"/>
                  </a:lnTo>
                  <a:lnTo>
                    <a:pt x="1141" y="1931"/>
                  </a:lnTo>
                  <a:lnTo>
                    <a:pt x="1135" y="1939"/>
                  </a:lnTo>
                  <a:lnTo>
                    <a:pt x="1130" y="1949"/>
                  </a:lnTo>
                  <a:lnTo>
                    <a:pt x="1129" y="1956"/>
                  </a:lnTo>
                  <a:lnTo>
                    <a:pt x="1129" y="1957"/>
                  </a:lnTo>
                  <a:lnTo>
                    <a:pt x="1130" y="1959"/>
                  </a:lnTo>
                  <a:lnTo>
                    <a:pt x="1132" y="1959"/>
                  </a:lnTo>
                  <a:lnTo>
                    <a:pt x="1134" y="1959"/>
                  </a:lnTo>
                  <a:lnTo>
                    <a:pt x="1140" y="1959"/>
                  </a:lnTo>
                  <a:lnTo>
                    <a:pt x="1145" y="1960"/>
                  </a:lnTo>
                  <a:lnTo>
                    <a:pt x="1147" y="1962"/>
                  </a:lnTo>
                  <a:lnTo>
                    <a:pt x="1148" y="1964"/>
                  </a:lnTo>
                  <a:lnTo>
                    <a:pt x="1148" y="1965"/>
                  </a:lnTo>
                  <a:lnTo>
                    <a:pt x="1147" y="1968"/>
                  </a:lnTo>
                  <a:lnTo>
                    <a:pt x="1144" y="1972"/>
                  </a:lnTo>
                  <a:lnTo>
                    <a:pt x="1138" y="1977"/>
                  </a:lnTo>
                  <a:lnTo>
                    <a:pt x="1134" y="1978"/>
                  </a:lnTo>
                  <a:lnTo>
                    <a:pt x="1130" y="1978"/>
                  </a:lnTo>
                  <a:lnTo>
                    <a:pt x="1127" y="1979"/>
                  </a:lnTo>
                  <a:lnTo>
                    <a:pt x="1122" y="1978"/>
                  </a:lnTo>
                  <a:lnTo>
                    <a:pt x="1117" y="1978"/>
                  </a:lnTo>
                  <a:lnTo>
                    <a:pt x="1115" y="1978"/>
                  </a:lnTo>
                  <a:lnTo>
                    <a:pt x="1113" y="1979"/>
                  </a:lnTo>
                  <a:lnTo>
                    <a:pt x="1113" y="1981"/>
                  </a:lnTo>
                  <a:lnTo>
                    <a:pt x="1113" y="1985"/>
                  </a:lnTo>
                  <a:lnTo>
                    <a:pt x="1114" y="1990"/>
                  </a:lnTo>
                  <a:lnTo>
                    <a:pt x="1115" y="1994"/>
                  </a:lnTo>
                  <a:lnTo>
                    <a:pt x="1116" y="1997"/>
                  </a:lnTo>
                  <a:lnTo>
                    <a:pt x="1115" y="2002"/>
                  </a:lnTo>
                  <a:lnTo>
                    <a:pt x="1114" y="2006"/>
                  </a:lnTo>
                  <a:lnTo>
                    <a:pt x="1110" y="2013"/>
                  </a:lnTo>
                  <a:lnTo>
                    <a:pt x="1105" y="2020"/>
                  </a:lnTo>
                  <a:lnTo>
                    <a:pt x="1098" y="2025"/>
                  </a:lnTo>
                  <a:lnTo>
                    <a:pt x="1091" y="2028"/>
                  </a:lnTo>
                  <a:lnTo>
                    <a:pt x="1088" y="2029"/>
                  </a:lnTo>
                  <a:lnTo>
                    <a:pt x="1083" y="2031"/>
                  </a:lnTo>
                  <a:lnTo>
                    <a:pt x="1079" y="2031"/>
                  </a:lnTo>
                  <a:lnTo>
                    <a:pt x="1077" y="2029"/>
                  </a:lnTo>
                  <a:lnTo>
                    <a:pt x="1073" y="2029"/>
                  </a:lnTo>
                  <a:lnTo>
                    <a:pt x="1070" y="2028"/>
                  </a:lnTo>
                  <a:lnTo>
                    <a:pt x="1067" y="2029"/>
                  </a:lnTo>
                  <a:lnTo>
                    <a:pt x="1066" y="2031"/>
                  </a:lnTo>
                  <a:lnTo>
                    <a:pt x="1065" y="2032"/>
                  </a:lnTo>
                  <a:lnTo>
                    <a:pt x="1066" y="2034"/>
                  </a:lnTo>
                  <a:lnTo>
                    <a:pt x="1069" y="2037"/>
                  </a:lnTo>
                  <a:lnTo>
                    <a:pt x="1072" y="2039"/>
                  </a:lnTo>
                  <a:lnTo>
                    <a:pt x="1076" y="2042"/>
                  </a:lnTo>
                  <a:lnTo>
                    <a:pt x="1079" y="2047"/>
                  </a:lnTo>
                  <a:lnTo>
                    <a:pt x="1081" y="2052"/>
                  </a:lnTo>
                  <a:lnTo>
                    <a:pt x="1081" y="2057"/>
                  </a:lnTo>
                  <a:lnTo>
                    <a:pt x="1081" y="2060"/>
                  </a:lnTo>
                  <a:lnTo>
                    <a:pt x="1078" y="2064"/>
                  </a:lnTo>
                  <a:lnTo>
                    <a:pt x="1076" y="2065"/>
                  </a:lnTo>
                  <a:lnTo>
                    <a:pt x="1071" y="2066"/>
                  </a:lnTo>
                  <a:lnTo>
                    <a:pt x="1066" y="2064"/>
                  </a:lnTo>
                  <a:lnTo>
                    <a:pt x="1061" y="2061"/>
                  </a:lnTo>
                  <a:lnTo>
                    <a:pt x="1057" y="2059"/>
                  </a:lnTo>
                  <a:lnTo>
                    <a:pt x="1052" y="2054"/>
                  </a:lnTo>
                  <a:lnTo>
                    <a:pt x="1044" y="2045"/>
                  </a:lnTo>
                  <a:lnTo>
                    <a:pt x="1037" y="2035"/>
                  </a:lnTo>
                  <a:lnTo>
                    <a:pt x="1033" y="2031"/>
                  </a:lnTo>
                  <a:lnTo>
                    <a:pt x="1029" y="2027"/>
                  </a:lnTo>
                  <a:lnTo>
                    <a:pt x="1027" y="2026"/>
                  </a:lnTo>
                  <a:lnTo>
                    <a:pt x="1023" y="2025"/>
                  </a:lnTo>
                  <a:lnTo>
                    <a:pt x="1021" y="2025"/>
                  </a:lnTo>
                  <a:lnTo>
                    <a:pt x="1020" y="2026"/>
                  </a:lnTo>
                  <a:lnTo>
                    <a:pt x="1019" y="2027"/>
                  </a:lnTo>
                  <a:lnTo>
                    <a:pt x="1018" y="2029"/>
                  </a:lnTo>
                  <a:lnTo>
                    <a:pt x="1018" y="2035"/>
                  </a:lnTo>
                  <a:lnTo>
                    <a:pt x="1016" y="2040"/>
                  </a:lnTo>
                  <a:lnTo>
                    <a:pt x="1015" y="2042"/>
                  </a:lnTo>
                  <a:lnTo>
                    <a:pt x="1014" y="2044"/>
                  </a:lnTo>
                  <a:lnTo>
                    <a:pt x="1012" y="2045"/>
                  </a:lnTo>
                  <a:lnTo>
                    <a:pt x="1008" y="2045"/>
                  </a:lnTo>
                  <a:lnTo>
                    <a:pt x="1002" y="2046"/>
                  </a:lnTo>
                  <a:lnTo>
                    <a:pt x="995" y="2048"/>
                  </a:lnTo>
                  <a:lnTo>
                    <a:pt x="993" y="2050"/>
                  </a:lnTo>
                  <a:lnTo>
                    <a:pt x="989" y="2052"/>
                  </a:lnTo>
                  <a:lnTo>
                    <a:pt x="988" y="2056"/>
                  </a:lnTo>
                  <a:lnTo>
                    <a:pt x="987" y="2059"/>
                  </a:lnTo>
                  <a:lnTo>
                    <a:pt x="987" y="2063"/>
                  </a:lnTo>
                  <a:lnTo>
                    <a:pt x="988" y="2066"/>
                  </a:lnTo>
                  <a:lnTo>
                    <a:pt x="990" y="2069"/>
                  </a:lnTo>
                  <a:lnTo>
                    <a:pt x="993" y="2072"/>
                  </a:lnTo>
                  <a:lnTo>
                    <a:pt x="1000" y="2076"/>
                  </a:lnTo>
                  <a:lnTo>
                    <a:pt x="1008" y="2079"/>
                  </a:lnTo>
                  <a:lnTo>
                    <a:pt x="1014" y="2084"/>
                  </a:lnTo>
                  <a:lnTo>
                    <a:pt x="1020" y="2090"/>
                  </a:lnTo>
                  <a:lnTo>
                    <a:pt x="1022" y="2094"/>
                  </a:lnTo>
                  <a:lnTo>
                    <a:pt x="1023" y="2097"/>
                  </a:lnTo>
                  <a:lnTo>
                    <a:pt x="1023" y="2100"/>
                  </a:lnTo>
                  <a:lnTo>
                    <a:pt x="1023" y="2102"/>
                  </a:lnTo>
                  <a:lnTo>
                    <a:pt x="1021" y="2103"/>
                  </a:lnTo>
                  <a:lnTo>
                    <a:pt x="1018" y="2104"/>
                  </a:lnTo>
                  <a:lnTo>
                    <a:pt x="1014" y="2105"/>
                  </a:lnTo>
                  <a:lnTo>
                    <a:pt x="1008" y="2105"/>
                  </a:lnTo>
                  <a:lnTo>
                    <a:pt x="997" y="2105"/>
                  </a:lnTo>
                  <a:lnTo>
                    <a:pt x="985" y="2105"/>
                  </a:lnTo>
                  <a:lnTo>
                    <a:pt x="979" y="2105"/>
                  </a:lnTo>
                  <a:lnTo>
                    <a:pt x="975" y="2107"/>
                  </a:lnTo>
                  <a:lnTo>
                    <a:pt x="971" y="2108"/>
                  </a:lnTo>
                  <a:lnTo>
                    <a:pt x="969" y="2110"/>
                  </a:lnTo>
                  <a:lnTo>
                    <a:pt x="964" y="2116"/>
                  </a:lnTo>
                  <a:lnTo>
                    <a:pt x="960" y="2123"/>
                  </a:lnTo>
                  <a:lnTo>
                    <a:pt x="957" y="2128"/>
                  </a:lnTo>
                  <a:lnTo>
                    <a:pt x="952" y="2133"/>
                  </a:lnTo>
                  <a:lnTo>
                    <a:pt x="945" y="2134"/>
                  </a:lnTo>
                  <a:lnTo>
                    <a:pt x="934" y="2135"/>
                  </a:lnTo>
                  <a:lnTo>
                    <a:pt x="924" y="2135"/>
                  </a:lnTo>
                  <a:lnTo>
                    <a:pt x="915" y="2136"/>
                  </a:lnTo>
                  <a:lnTo>
                    <a:pt x="908" y="2139"/>
                  </a:lnTo>
                  <a:lnTo>
                    <a:pt x="903" y="2142"/>
                  </a:lnTo>
                  <a:lnTo>
                    <a:pt x="897" y="2147"/>
                  </a:lnTo>
                  <a:lnTo>
                    <a:pt x="891" y="2151"/>
                  </a:lnTo>
                  <a:lnTo>
                    <a:pt x="884" y="2153"/>
                  </a:lnTo>
                  <a:lnTo>
                    <a:pt x="877" y="2153"/>
                  </a:lnTo>
                  <a:lnTo>
                    <a:pt x="872" y="2153"/>
                  </a:lnTo>
                  <a:lnTo>
                    <a:pt x="870" y="2154"/>
                  </a:lnTo>
                  <a:lnTo>
                    <a:pt x="867" y="2157"/>
                  </a:lnTo>
                  <a:lnTo>
                    <a:pt x="864" y="2160"/>
                  </a:lnTo>
                  <a:lnTo>
                    <a:pt x="861" y="2167"/>
                  </a:lnTo>
                  <a:lnTo>
                    <a:pt x="859" y="2174"/>
                  </a:lnTo>
                  <a:lnTo>
                    <a:pt x="857" y="2182"/>
                  </a:lnTo>
                  <a:lnTo>
                    <a:pt x="853" y="2185"/>
                  </a:lnTo>
                  <a:lnTo>
                    <a:pt x="852" y="2186"/>
                  </a:lnTo>
                  <a:lnTo>
                    <a:pt x="850" y="2187"/>
                  </a:lnTo>
                  <a:lnTo>
                    <a:pt x="846" y="2187"/>
                  </a:lnTo>
                  <a:lnTo>
                    <a:pt x="844" y="2186"/>
                  </a:lnTo>
                  <a:lnTo>
                    <a:pt x="840" y="2185"/>
                  </a:lnTo>
                  <a:lnTo>
                    <a:pt x="838" y="2183"/>
                  </a:lnTo>
                  <a:lnTo>
                    <a:pt x="837" y="2179"/>
                  </a:lnTo>
                  <a:lnTo>
                    <a:pt x="834" y="2176"/>
                  </a:lnTo>
                  <a:lnTo>
                    <a:pt x="833" y="2165"/>
                  </a:lnTo>
                  <a:lnTo>
                    <a:pt x="832" y="2153"/>
                  </a:lnTo>
                  <a:lnTo>
                    <a:pt x="832" y="2146"/>
                  </a:lnTo>
                  <a:lnTo>
                    <a:pt x="830" y="2140"/>
                  </a:lnTo>
                  <a:lnTo>
                    <a:pt x="827" y="2134"/>
                  </a:lnTo>
                  <a:lnTo>
                    <a:pt x="825" y="2129"/>
                  </a:lnTo>
                  <a:lnTo>
                    <a:pt x="819" y="2120"/>
                  </a:lnTo>
                  <a:lnTo>
                    <a:pt x="817" y="2114"/>
                  </a:lnTo>
                  <a:lnTo>
                    <a:pt x="817" y="2109"/>
                  </a:lnTo>
                  <a:lnTo>
                    <a:pt x="818" y="2103"/>
                  </a:lnTo>
                  <a:lnTo>
                    <a:pt x="819" y="2100"/>
                  </a:lnTo>
                  <a:lnTo>
                    <a:pt x="821" y="2097"/>
                  </a:lnTo>
                  <a:lnTo>
                    <a:pt x="825" y="2096"/>
                  </a:lnTo>
                  <a:lnTo>
                    <a:pt x="830" y="2095"/>
                  </a:lnTo>
                  <a:lnTo>
                    <a:pt x="843" y="2094"/>
                  </a:lnTo>
                  <a:lnTo>
                    <a:pt x="857" y="2091"/>
                  </a:lnTo>
                  <a:lnTo>
                    <a:pt x="871" y="2088"/>
                  </a:lnTo>
                  <a:lnTo>
                    <a:pt x="883" y="2083"/>
                  </a:lnTo>
                  <a:lnTo>
                    <a:pt x="887" y="2079"/>
                  </a:lnTo>
                  <a:lnTo>
                    <a:pt x="889" y="2076"/>
                  </a:lnTo>
                  <a:lnTo>
                    <a:pt x="890" y="2072"/>
                  </a:lnTo>
                  <a:lnTo>
                    <a:pt x="891" y="2069"/>
                  </a:lnTo>
                  <a:lnTo>
                    <a:pt x="890" y="2059"/>
                  </a:lnTo>
                  <a:lnTo>
                    <a:pt x="889" y="2050"/>
                  </a:lnTo>
                  <a:lnTo>
                    <a:pt x="890" y="2046"/>
                  </a:lnTo>
                  <a:lnTo>
                    <a:pt x="891" y="2042"/>
                  </a:lnTo>
                  <a:lnTo>
                    <a:pt x="894" y="2040"/>
                  </a:lnTo>
                  <a:lnTo>
                    <a:pt x="896" y="2038"/>
                  </a:lnTo>
                  <a:lnTo>
                    <a:pt x="900" y="2037"/>
                  </a:lnTo>
                  <a:lnTo>
                    <a:pt x="903" y="2037"/>
                  </a:lnTo>
                  <a:lnTo>
                    <a:pt x="907" y="2038"/>
                  </a:lnTo>
                  <a:lnTo>
                    <a:pt x="909" y="2039"/>
                  </a:lnTo>
                  <a:lnTo>
                    <a:pt x="915" y="2042"/>
                  </a:lnTo>
                  <a:lnTo>
                    <a:pt x="921" y="2045"/>
                  </a:lnTo>
                  <a:lnTo>
                    <a:pt x="928" y="2046"/>
                  </a:lnTo>
                  <a:lnTo>
                    <a:pt x="938" y="2044"/>
                  </a:lnTo>
                  <a:lnTo>
                    <a:pt x="944" y="2041"/>
                  </a:lnTo>
                  <a:lnTo>
                    <a:pt x="951" y="2038"/>
                  </a:lnTo>
                  <a:lnTo>
                    <a:pt x="958" y="2033"/>
                  </a:lnTo>
                  <a:lnTo>
                    <a:pt x="966" y="2027"/>
                  </a:lnTo>
                  <a:lnTo>
                    <a:pt x="975" y="2020"/>
                  </a:lnTo>
                  <a:lnTo>
                    <a:pt x="981" y="2013"/>
                  </a:lnTo>
                  <a:lnTo>
                    <a:pt x="987" y="2006"/>
                  </a:lnTo>
                  <a:lnTo>
                    <a:pt x="990" y="2000"/>
                  </a:lnTo>
                  <a:lnTo>
                    <a:pt x="993" y="1993"/>
                  </a:lnTo>
                  <a:lnTo>
                    <a:pt x="993" y="1988"/>
                  </a:lnTo>
                  <a:lnTo>
                    <a:pt x="993" y="1983"/>
                  </a:lnTo>
                  <a:lnTo>
                    <a:pt x="990" y="1979"/>
                  </a:lnTo>
                  <a:lnTo>
                    <a:pt x="988" y="1977"/>
                  </a:lnTo>
                  <a:lnTo>
                    <a:pt x="984" y="1975"/>
                  </a:lnTo>
                  <a:lnTo>
                    <a:pt x="979" y="1974"/>
                  </a:lnTo>
                  <a:lnTo>
                    <a:pt x="976" y="1974"/>
                  </a:lnTo>
                  <a:lnTo>
                    <a:pt x="968" y="1974"/>
                  </a:lnTo>
                  <a:lnTo>
                    <a:pt x="960" y="1972"/>
                  </a:lnTo>
                  <a:lnTo>
                    <a:pt x="958" y="1971"/>
                  </a:lnTo>
                  <a:lnTo>
                    <a:pt x="957" y="1970"/>
                  </a:lnTo>
                  <a:lnTo>
                    <a:pt x="956" y="1968"/>
                  </a:lnTo>
                  <a:lnTo>
                    <a:pt x="956" y="1965"/>
                  </a:lnTo>
                  <a:lnTo>
                    <a:pt x="958" y="1962"/>
                  </a:lnTo>
                  <a:lnTo>
                    <a:pt x="963" y="1957"/>
                  </a:lnTo>
                  <a:lnTo>
                    <a:pt x="966" y="1955"/>
                  </a:lnTo>
                  <a:lnTo>
                    <a:pt x="971" y="1952"/>
                  </a:lnTo>
                  <a:lnTo>
                    <a:pt x="974" y="1950"/>
                  </a:lnTo>
                  <a:lnTo>
                    <a:pt x="975" y="1946"/>
                  </a:lnTo>
                  <a:lnTo>
                    <a:pt x="974" y="1945"/>
                  </a:lnTo>
                  <a:lnTo>
                    <a:pt x="972" y="1944"/>
                  </a:lnTo>
                  <a:lnTo>
                    <a:pt x="969" y="1941"/>
                  </a:lnTo>
                  <a:lnTo>
                    <a:pt x="965" y="1940"/>
                  </a:lnTo>
                  <a:lnTo>
                    <a:pt x="960" y="1939"/>
                  </a:lnTo>
                  <a:lnTo>
                    <a:pt x="959" y="1938"/>
                  </a:lnTo>
                  <a:lnTo>
                    <a:pt x="959" y="1936"/>
                  </a:lnTo>
                  <a:lnTo>
                    <a:pt x="960" y="1933"/>
                  </a:lnTo>
                  <a:lnTo>
                    <a:pt x="964" y="1932"/>
                  </a:lnTo>
                  <a:lnTo>
                    <a:pt x="968" y="1930"/>
                  </a:lnTo>
                  <a:lnTo>
                    <a:pt x="972" y="1928"/>
                  </a:lnTo>
                  <a:lnTo>
                    <a:pt x="978" y="1928"/>
                  </a:lnTo>
                  <a:lnTo>
                    <a:pt x="983" y="1927"/>
                  </a:lnTo>
                  <a:lnTo>
                    <a:pt x="988" y="1926"/>
                  </a:lnTo>
                  <a:lnTo>
                    <a:pt x="991" y="1925"/>
                  </a:lnTo>
                  <a:lnTo>
                    <a:pt x="995" y="1922"/>
                  </a:lnTo>
                  <a:lnTo>
                    <a:pt x="998" y="1918"/>
                  </a:lnTo>
                  <a:lnTo>
                    <a:pt x="1001" y="1912"/>
                  </a:lnTo>
                  <a:lnTo>
                    <a:pt x="1001" y="1907"/>
                  </a:lnTo>
                  <a:lnTo>
                    <a:pt x="1003" y="1902"/>
                  </a:lnTo>
                  <a:lnTo>
                    <a:pt x="1009" y="1899"/>
                  </a:lnTo>
                  <a:lnTo>
                    <a:pt x="1019" y="1894"/>
                  </a:lnTo>
                  <a:lnTo>
                    <a:pt x="1031" y="1890"/>
                  </a:lnTo>
                  <a:lnTo>
                    <a:pt x="1042" y="1886"/>
                  </a:lnTo>
                  <a:lnTo>
                    <a:pt x="1054" y="1882"/>
                  </a:lnTo>
                  <a:lnTo>
                    <a:pt x="1064" y="1880"/>
                  </a:lnTo>
                  <a:lnTo>
                    <a:pt x="1069" y="1878"/>
                  </a:lnTo>
                  <a:lnTo>
                    <a:pt x="1072" y="1876"/>
                  </a:lnTo>
                  <a:lnTo>
                    <a:pt x="1075" y="1873"/>
                  </a:lnTo>
                  <a:lnTo>
                    <a:pt x="1077" y="1870"/>
                  </a:lnTo>
                  <a:lnTo>
                    <a:pt x="1078" y="1867"/>
                  </a:lnTo>
                  <a:lnTo>
                    <a:pt x="1077" y="1864"/>
                  </a:lnTo>
                  <a:lnTo>
                    <a:pt x="1076" y="1862"/>
                  </a:lnTo>
                  <a:lnTo>
                    <a:pt x="1073" y="1859"/>
                  </a:lnTo>
                  <a:lnTo>
                    <a:pt x="1065" y="1858"/>
                  </a:lnTo>
                  <a:lnTo>
                    <a:pt x="1052" y="1858"/>
                  </a:lnTo>
                  <a:lnTo>
                    <a:pt x="1037" y="1859"/>
                  </a:lnTo>
                  <a:lnTo>
                    <a:pt x="1023" y="1862"/>
                  </a:lnTo>
                  <a:lnTo>
                    <a:pt x="1012" y="1867"/>
                  </a:lnTo>
                  <a:lnTo>
                    <a:pt x="998" y="1875"/>
                  </a:lnTo>
                  <a:lnTo>
                    <a:pt x="985" y="1882"/>
                  </a:lnTo>
                  <a:lnTo>
                    <a:pt x="975" y="1890"/>
                  </a:lnTo>
                  <a:lnTo>
                    <a:pt x="970" y="1893"/>
                  </a:lnTo>
                  <a:lnTo>
                    <a:pt x="964" y="1895"/>
                  </a:lnTo>
                  <a:lnTo>
                    <a:pt x="958" y="1897"/>
                  </a:lnTo>
                  <a:lnTo>
                    <a:pt x="952" y="1899"/>
                  </a:lnTo>
                  <a:lnTo>
                    <a:pt x="945" y="1899"/>
                  </a:lnTo>
                  <a:lnTo>
                    <a:pt x="940" y="1897"/>
                  </a:lnTo>
                  <a:lnTo>
                    <a:pt x="935" y="1897"/>
                  </a:lnTo>
                  <a:lnTo>
                    <a:pt x="932" y="1895"/>
                  </a:lnTo>
                  <a:lnTo>
                    <a:pt x="926" y="1889"/>
                  </a:lnTo>
                  <a:lnTo>
                    <a:pt x="919" y="1880"/>
                  </a:lnTo>
                  <a:lnTo>
                    <a:pt x="913" y="1867"/>
                  </a:lnTo>
                  <a:lnTo>
                    <a:pt x="909" y="1853"/>
                  </a:lnTo>
                  <a:lnTo>
                    <a:pt x="908" y="1848"/>
                  </a:lnTo>
                  <a:lnTo>
                    <a:pt x="909" y="1843"/>
                  </a:lnTo>
                  <a:lnTo>
                    <a:pt x="911" y="1839"/>
                  </a:lnTo>
                  <a:lnTo>
                    <a:pt x="914" y="1837"/>
                  </a:lnTo>
                  <a:lnTo>
                    <a:pt x="920" y="1833"/>
                  </a:lnTo>
                  <a:lnTo>
                    <a:pt x="925" y="1830"/>
                  </a:lnTo>
                  <a:lnTo>
                    <a:pt x="926" y="1826"/>
                  </a:lnTo>
                  <a:lnTo>
                    <a:pt x="927" y="1821"/>
                  </a:lnTo>
                  <a:lnTo>
                    <a:pt x="927" y="1814"/>
                  </a:lnTo>
                  <a:lnTo>
                    <a:pt x="927" y="1806"/>
                  </a:lnTo>
                  <a:lnTo>
                    <a:pt x="926" y="1788"/>
                  </a:lnTo>
                  <a:lnTo>
                    <a:pt x="925" y="1773"/>
                  </a:lnTo>
                  <a:lnTo>
                    <a:pt x="924" y="1766"/>
                  </a:lnTo>
                  <a:lnTo>
                    <a:pt x="922" y="1760"/>
                  </a:lnTo>
                  <a:lnTo>
                    <a:pt x="920" y="1756"/>
                  </a:lnTo>
                  <a:lnTo>
                    <a:pt x="916" y="1751"/>
                  </a:lnTo>
                  <a:lnTo>
                    <a:pt x="911" y="1745"/>
                  </a:lnTo>
                  <a:lnTo>
                    <a:pt x="903" y="1739"/>
                  </a:lnTo>
                  <a:lnTo>
                    <a:pt x="901" y="1735"/>
                  </a:lnTo>
                  <a:lnTo>
                    <a:pt x="899" y="1730"/>
                  </a:lnTo>
                  <a:lnTo>
                    <a:pt x="897" y="1723"/>
                  </a:lnTo>
                  <a:lnTo>
                    <a:pt x="897" y="1716"/>
                  </a:lnTo>
                  <a:lnTo>
                    <a:pt x="899" y="1708"/>
                  </a:lnTo>
                  <a:lnTo>
                    <a:pt x="900" y="1701"/>
                  </a:lnTo>
                  <a:lnTo>
                    <a:pt x="902" y="1694"/>
                  </a:lnTo>
                  <a:lnTo>
                    <a:pt x="905" y="1687"/>
                  </a:lnTo>
                  <a:lnTo>
                    <a:pt x="907" y="1682"/>
                  </a:lnTo>
                  <a:lnTo>
                    <a:pt x="911" y="1679"/>
                  </a:lnTo>
                  <a:lnTo>
                    <a:pt x="915" y="1675"/>
                  </a:lnTo>
                  <a:lnTo>
                    <a:pt x="921" y="1672"/>
                  </a:lnTo>
                  <a:lnTo>
                    <a:pt x="932" y="1666"/>
                  </a:lnTo>
                  <a:lnTo>
                    <a:pt x="943" y="1661"/>
                  </a:lnTo>
                  <a:lnTo>
                    <a:pt x="960" y="1648"/>
                  </a:lnTo>
                  <a:lnTo>
                    <a:pt x="977" y="1637"/>
                  </a:lnTo>
                  <a:lnTo>
                    <a:pt x="982" y="1635"/>
                  </a:lnTo>
                  <a:lnTo>
                    <a:pt x="987" y="1630"/>
                  </a:lnTo>
                  <a:lnTo>
                    <a:pt x="993" y="1625"/>
                  </a:lnTo>
                  <a:lnTo>
                    <a:pt x="996" y="1619"/>
                  </a:lnTo>
                  <a:lnTo>
                    <a:pt x="1001" y="1613"/>
                  </a:lnTo>
                  <a:lnTo>
                    <a:pt x="1003" y="1609"/>
                  </a:lnTo>
                  <a:lnTo>
                    <a:pt x="1003" y="1603"/>
                  </a:lnTo>
                  <a:lnTo>
                    <a:pt x="1002" y="1599"/>
                  </a:lnTo>
                  <a:lnTo>
                    <a:pt x="1001" y="1596"/>
                  </a:lnTo>
                  <a:lnTo>
                    <a:pt x="1000" y="1592"/>
                  </a:lnTo>
                  <a:lnTo>
                    <a:pt x="1000" y="1590"/>
                  </a:lnTo>
                  <a:lnTo>
                    <a:pt x="1001" y="1588"/>
                  </a:lnTo>
                  <a:lnTo>
                    <a:pt x="1004" y="1585"/>
                  </a:lnTo>
                  <a:lnTo>
                    <a:pt x="1010" y="1582"/>
                  </a:lnTo>
                  <a:lnTo>
                    <a:pt x="1015" y="1578"/>
                  </a:lnTo>
                  <a:lnTo>
                    <a:pt x="1021" y="1571"/>
                  </a:lnTo>
                  <a:lnTo>
                    <a:pt x="1025" y="1562"/>
                  </a:lnTo>
                  <a:lnTo>
                    <a:pt x="1029" y="1554"/>
                  </a:lnTo>
                  <a:lnTo>
                    <a:pt x="1034" y="1548"/>
                  </a:lnTo>
                  <a:lnTo>
                    <a:pt x="1039" y="1542"/>
                  </a:lnTo>
                  <a:lnTo>
                    <a:pt x="1041" y="1539"/>
                  </a:lnTo>
                  <a:lnTo>
                    <a:pt x="1042" y="1535"/>
                  </a:lnTo>
                  <a:lnTo>
                    <a:pt x="1044" y="1531"/>
                  </a:lnTo>
                  <a:lnTo>
                    <a:pt x="1044" y="1527"/>
                  </a:lnTo>
                  <a:lnTo>
                    <a:pt x="1044" y="1523"/>
                  </a:lnTo>
                  <a:lnTo>
                    <a:pt x="1045" y="1518"/>
                  </a:lnTo>
                  <a:lnTo>
                    <a:pt x="1047" y="1516"/>
                  </a:lnTo>
                  <a:lnTo>
                    <a:pt x="1048" y="1512"/>
                  </a:lnTo>
                  <a:lnTo>
                    <a:pt x="1056" y="1508"/>
                  </a:lnTo>
                  <a:lnTo>
                    <a:pt x="1063" y="1503"/>
                  </a:lnTo>
                  <a:lnTo>
                    <a:pt x="1066" y="1499"/>
                  </a:lnTo>
                  <a:lnTo>
                    <a:pt x="1070" y="1496"/>
                  </a:lnTo>
                  <a:lnTo>
                    <a:pt x="1072" y="1491"/>
                  </a:lnTo>
                  <a:lnTo>
                    <a:pt x="1073" y="1486"/>
                  </a:lnTo>
                  <a:lnTo>
                    <a:pt x="1075" y="1476"/>
                  </a:lnTo>
                  <a:lnTo>
                    <a:pt x="1073" y="1466"/>
                  </a:lnTo>
                  <a:lnTo>
                    <a:pt x="1073" y="1461"/>
                  </a:lnTo>
                  <a:lnTo>
                    <a:pt x="1073" y="1458"/>
                  </a:lnTo>
                  <a:lnTo>
                    <a:pt x="1073" y="1454"/>
                  </a:lnTo>
                  <a:lnTo>
                    <a:pt x="1076" y="1449"/>
                  </a:lnTo>
                  <a:lnTo>
                    <a:pt x="1082" y="1440"/>
                  </a:lnTo>
                  <a:lnTo>
                    <a:pt x="1091" y="1427"/>
                  </a:lnTo>
                  <a:lnTo>
                    <a:pt x="1103" y="1413"/>
                  </a:lnTo>
                  <a:lnTo>
                    <a:pt x="1110" y="1398"/>
                  </a:lnTo>
                  <a:lnTo>
                    <a:pt x="1113" y="1392"/>
                  </a:lnTo>
                  <a:lnTo>
                    <a:pt x="1114" y="1386"/>
                  </a:lnTo>
                  <a:lnTo>
                    <a:pt x="1115" y="1380"/>
                  </a:lnTo>
                  <a:lnTo>
                    <a:pt x="1115" y="1374"/>
                  </a:lnTo>
                  <a:lnTo>
                    <a:pt x="1113" y="1367"/>
                  </a:lnTo>
                  <a:lnTo>
                    <a:pt x="1110" y="1361"/>
                  </a:lnTo>
                  <a:lnTo>
                    <a:pt x="1105" y="1354"/>
                  </a:lnTo>
                  <a:lnTo>
                    <a:pt x="1101" y="1348"/>
                  </a:lnTo>
                  <a:lnTo>
                    <a:pt x="1089" y="1335"/>
                  </a:lnTo>
                  <a:lnTo>
                    <a:pt x="1079" y="1325"/>
                  </a:lnTo>
                  <a:lnTo>
                    <a:pt x="1070" y="1314"/>
                  </a:lnTo>
                  <a:lnTo>
                    <a:pt x="1059" y="1302"/>
                  </a:lnTo>
                  <a:lnTo>
                    <a:pt x="1050" y="1291"/>
                  </a:lnTo>
                  <a:lnTo>
                    <a:pt x="1042" y="1283"/>
                  </a:lnTo>
                  <a:lnTo>
                    <a:pt x="1028" y="1272"/>
                  </a:lnTo>
                  <a:lnTo>
                    <a:pt x="1009" y="1259"/>
                  </a:lnTo>
                  <a:lnTo>
                    <a:pt x="1006" y="1257"/>
                  </a:lnTo>
                  <a:lnTo>
                    <a:pt x="1003" y="1253"/>
                  </a:lnTo>
                  <a:lnTo>
                    <a:pt x="1002" y="1250"/>
                  </a:lnTo>
                  <a:lnTo>
                    <a:pt x="1001" y="1247"/>
                  </a:lnTo>
                  <a:lnTo>
                    <a:pt x="1001" y="1239"/>
                  </a:lnTo>
                  <a:lnTo>
                    <a:pt x="1002" y="1231"/>
                  </a:lnTo>
                  <a:lnTo>
                    <a:pt x="1002" y="1222"/>
                  </a:lnTo>
                  <a:lnTo>
                    <a:pt x="1001" y="1214"/>
                  </a:lnTo>
                  <a:lnTo>
                    <a:pt x="998" y="1207"/>
                  </a:lnTo>
                  <a:lnTo>
                    <a:pt x="994" y="1199"/>
                  </a:lnTo>
                  <a:lnTo>
                    <a:pt x="987" y="1188"/>
                  </a:lnTo>
                  <a:lnTo>
                    <a:pt x="978" y="1174"/>
                  </a:lnTo>
                  <a:lnTo>
                    <a:pt x="969" y="1159"/>
                  </a:lnTo>
                  <a:lnTo>
                    <a:pt x="963" y="1149"/>
                  </a:lnTo>
                  <a:lnTo>
                    <a:pt x="960" y="1146"/>
                  </a:lnTo>
                  <a:lnTo>
                    <a:pt x="959" y="1145"/>
                  </a:lnTo>
                  <a:lnTo>
                    <a:pt x="957" y="1145"/>
                  </a:lnTo>
                  <a:lnTo>
                    <a:pt x="954" y="1146"/>
                  </a:lnTo>
                  <a:lnTo>
                    <a:pt x="953" y="1150"/>
                  </a:lnTo>
                  <a:lnTo>
                    <a:pt x="952" y="1152"/>
                  </a:lnTo>
                  <a:lnTo>
                    <a:pt x="951" y="1157"/>
                  </a:lnTo>
                  <a:lnTo>
                    <a:pt x="951" y="1162"/>
                  </a:lnTo>
                  <a:lnTo>
                    <a:pt x="950" y="1165"/>
                  </a:lnTo>
                  <a:lnTo>
                    <a:pt x="950" y="1168"/>
                  </a:lnTo>
                  <a:lnTo>
                    <a:pt x="949" y="1168"/>
                  </a:lnTo>
                  <a:lnTo>
                    <a:pt x="947" y="1168"/>
                  </a:lnTo>
                  <a:lnTo>
                    <a:pt x="945" y="1163"/>
                  </a:lnTo>
                  <a:lnTo>
                    <a:pt x="940" y="1157"/>
                  </a:lnTo>
                  <a:lnTo>
                    <a:pt x="938" y="1153"/>
                  </a:lnTo>
                  <a:lnTo>
                    <a:pt x="935" y="1151"/>
                  </a:lnTo>
                  <a:lnTo>
                    <a:pt x="932" y="1151"/>
                  </a:lnTo>
                  <a:lnTo>
                    <a:pt x="930" y="1151"/>
                  </a:lnTo>
                  <a:lnTo>
                    <a:pt x="927" y="1151"/>
                  </a:lnTo>
                  <a:lnTo>
                    <a:pt x="925" y="1153"/>
                  </a:lnTo>
                  <a:lnTo>
                    <a:pt x="922" y="1156"/>
                  </a:lnTo>
                  <a:lnTo>
                    <a:pt x="921" y="1159"/>
                  </a:lnTo>
                  <a:lnTo>
                    <a:pt x="924" y="1177"/>
                  </a:lnTo>
                  <a:lnTo>
                    <a:pt x="928" y="1194"/>
                  </a:lnTo>
                  <a:lnTo>
                    <a:pt x="927" y="1201"/>
                  </a:lnTo>
                  <a:lnTo>
                    <a:pt x="924" y="1207"/>
                  </a:lnTo>
                  <a:lnTo>
                    <a:pt x="918" y="1214"/>
                  </a:lnTo>
                  <a:lnTo>
                    <a:pt x="911" y="1220"/>
                  </a:lnTo>
                  <a:lnTo>
                    <a:pt x="907" y="1222"/>
                  </a:lnTo>
                  <a:lnTo>
                    <a:pt x="905" y="1225"/>
                  </a:lnTo>
                  <a:lnTo>
                    <a:pt x="901" y="1225"/>
                  </a:lnTo>
                  <a:lnTo>
                    <a:pt x="900" y="1224"/>
                  </a:lnTo>
                  <a:lnTo>
                    <a:pt x="896" y="1221"/>
                  </a:lnTo>
                  <a:lnTo>
                    <a:pt x="891" y="1216"/>
                  </a:lnTo>
                  <a:lnTo>
                    <a:pt x="889" y="1214"/>
                  </a:lnTo>
                  <a:lnTo>
                    <a:pt x="887" y="1214"/>
                  </a:lnTo>
                  <a:lnTo>
                    <a:pt x="886" y="1215"/>
                  </a:lnTo>
                  <a:lnTo>
                    <a:pt x="883" y="1216"/>
                  </a:lnTo>
                  <a:lnTo>
                    <a:pt x="881" y="1219"/>
                  </a:lnTo>
                  <a:lnTo>
                    <a:pt x="878" y="1220"/>
                  </a:lnTo>
                  <a:lnTo>
                    <a:pt x="876" y="1221"/>
                  </a:lnTo>
                  <a:lnTo>
                    <a:pt x="872" y="1221"/>
                  </a:lnTo>
                  <a:lnTo>
                    <a:pt x="867" y="1219"/>
                  </a:lnTo>
                  <a:lnTo>
                    <a:pt x="861" y="1220"/>
                  </a:lnTo>
                  <a:lnTo>
                    <a:pt x="855" y="1224"/>
                  </a:lnTo>
                  <a:lnTo>
                    <a:pt x="849" y="1228"/>
                  </a:lnTo>
                  <a:lnTo>
                    <a:pt x="844" y="1229"/>
                  </a:lnTo>
                  <a:lnTo>
                    <a:pt x="838" y="1231"/>
                  </a:lnTo>
                  <a:lnTo>
                    <a:pt x="832" y="1229"/>
                  </a:lnTo>
                  <a:lnTo>
                    <a:pt x="825" y="1227"/>
                  </a:lnTo>
                  <a:lnTo>
                    <a:pt x="811" y="1222"/>
                  </a:lnTo>
                  <a:lnTo>
                    <a:pt x="800" y="1215"/>
                  </a:lnTo>
                  <a:lnTo>
                    <a:pt x="792" y="1210"/>
                  </a:lnTo>
                  <a:lnTo>
                    <a:pt x="786" y="1207"/>
                  </a:lnTo>
                  <a:lnTo>
                    <a:pt x="783" y="1207"/>
                  </a:lnTo>
                  <a:lnTo>
                    <a:pt x="782" y="1207"/>
                  </a:lnTo>
                  <a:lnTo>
                    <a:pt x="781" y="1209"/>
                  </a:lnTo>
                  <a:lnTo>
                    <a:pt x="781" y="1213"/>
                  </a:lnTo>
                  <a:lnTo>
                    <a:pt x="780" y="1218"/>
                  </a:lnTo>
                  <a:lnTo>
                    <a:pt x="777" y="1220"/>
                  </a:lnTo>
                  <a:lnTo>
                    <a:pt x="775" y="1222"/>
                  </a:lnTo>
                  <a:lnTo>
                    <a:pt x="773" y="1224"/>
                  </a:lnTo>
                  <a:lnTo>
                    <a:pt x="765" y="1224"/>
                  </a:lnTo>
                  <a:lnTo>
                    <a:pt x="761" y="1221"/>
                  </a:lnTo>
                  <a:lnTo>
                    <a:pt x="756" y="1219"/>
                  </a:lnTo>
                  <a:lnTo>
                    <a:pt x="751" y="1216"/>
                  </a:lnTo>
                  <a:lnTo>
                    <a:pt x="749" y="1216"/>
                  </a:lnTo>
                  <a:lnTo>
                    <a:pt x="746" y="1219"/>
                  </a:lnTo>
                  <a:lnTo>
                    <a:pt x="744" y="1221"/>
                  </a:lnTo>
                  <a:lnTo>
                    <a:pt x="741" y="1225"/>
                  </a:lnTo>
                  <a:lnTo>
                    <a:pt x="729" y="1239"/>
                  </a:lnTo>
                  <a:lnTo>
                    <a:pt x="710" y="1259"/>
                  </a:lnTo>
                  <a:lnTo>
                    <a:pt x="688" y="1278"/>
                  </a:lnTo>
                  <a:lnTo>
                    <a:pt x="674" y="1289"/>
                  </a:lnTo>
                  <a:lnTo>
                    <a:pt x="666" y="1294"/>
                  </a:lnTo>
                  <a:lnTo>
                    <a:pt x="658" y="1297"/>
                  </a:lnTo>
                  <a:lnTo>
                    <a:pt x="656" y="1300"/>
                  </a:lnTo>
                  <a:lnTo>
                    <a:pt x="655" y="1301"/>
                  </a:lnTo>
                  <a:lnTo>
                    <a:pt x="654" y="1303"/>
                  </a:lnTo>
                  <a:lnTo>
                    <a:pt x="655" y="1306"/>
                  </a:lnTo>
                  <a:lnTo>
                    <a:pt x="672" y="1315"/>
                  </a:lnTo>
                  <a:lnTo>
                    <a:pt x="686" y="1326"/>
                  </a:lnTo>
                  <a:lnTo>
                    <a:pt x="686" y="1329"/>
                  </a:lnTo>
                  <a:lnTo>
                    <a:pt x="685" y="1332"/>
                  </a:lnTo>
                  <a:lnTo>
                    <a:pt x="683" y="1334"/>
                  </a:lnTo>
                  <a:lnTo>
                    <a:pt x="681" y="1335"/>
                  </a:lnTo>
                  <a:lnTo>
                    <a:pt x="679" y="1336"/>
                  </a:lnTo>
                  <a:lnTo>
                    <a:pt x="674" y="1338"/>
                  </a:lnTo>
                  <a:lnTo>
                    <a:pt x="669" y="1338"/>
                  </a:lnTo>
                  <a:lnTo>
                    <a:pt x="664" y="1336"/>
                  </a:lnTo>
                  <a:lnTo>
                    <a:pt x="653" y="1336"/>
                  </a:lnTo>
                  <a:lnTo>
                    <a:pt x="644" y="1338"/>
                  </a:lnTo>
                  <a:lnTo>
                    <a:pt x="641" y="1339"/>
                  </a:lnTo>
                  <a:lnTo>
                    <a:pt x="638" y="1341"/>
                  </a:lnTo>
                  <a:lnTo>
                    <a:pt x="636" y="1344"/>
                  </a:lnTo>
                  <a:lnTo>
                    <a:pt x="635" y="1347"/>
                  </a:lnTo>
                  <a:lnTo>
                    <a:pt x="632" y="1359"/>
                  </a:lnTo>
                  <a:lnTo>
                    <a:pt x="629" y="1374"/>
                  </a:lnTo>
                  <a:lnTo>
                    <a:pt x="626" y="1383"/>
                  </a:lnTo>
                  <a:lnTo>
                    <a:pt x="624" y="1390"/>
                  </a:lnTo>
                  <a:lnTo>
                    <a:pt x="622" y="1397"/>
                  </a:lnTo>
                  <a:lnTo>
                    <a:pt x="618" y="1401"/>
                  </a:lnTo>
                  <a:lnTo>
                    <a:pt x="612" y="1409"/>
                  </a:lnTo>
                  <a:lnTo>
                    <a:pt x="605" y="1421"/>
                  </a:lnTo>
                  <a:lnTo>
                    <a:pt x="600" y="1426"/>
                  </a:lnTo>
                  <a:lnTo>
                    <a:pt x="597" y="1432"/>
                  </a:lnTo>
                  <a:lnTo>
                    <a:pt x="592" y="1435"/>
                  </a:lnTo>
                  <a:lnTo>
                    <a:pt x="588" y="1437"/>
                  </a:lnTo>
                  <a:lnTo>
                    <a:pt x="585" y="1441"/>
                  </a:lnTo>
                  <a:lnTo>
                    <a:pt x="581" y="1445"/>
                  </a:lnTo>
                  <a:lnTo>
                    <a:pt x="579" y="1448"/>
                  </a:lnTo>
                  <a:lnTo>
                    <a:pt x="576" y="1453"/>
                  </a:lnTo>
                  <a:lnTo>
                    <a:pt x="572" y="1464"/>
                  </a:lnTo>
                  <a:lnTo>
                    <a:pt x="566" y="1472"/>
                  </a:lnTo>
                  <a:lnTo>
                    <a:pt x="563" y="1477"/>
                  </a:lnTo>
                  <a:lnTo>
                    <a:pt x="562" y="1487"/>
                  </a:lnTo>
                  <a:lnTo>
                    <a:pt x="562" y="1499"/>
                  </a:lnTo>
                  <a:lnTo>
                    <a:pt x="561" y="1512"/>
                  </a:lnTo>
                  <a:lnTo>
                    <a:pt x="557" y="1525"/>
                  </a:lnTo>
                  <a:lnTo>
                    <a:pt x="554" y="1536"/>
                  </a:lnTo>
                  <a:lnTo>
                    <a:pt x="550" y="1544"/>
                  </a:lnTo>
                  <a:lnTo>
                    <a:pt x="549" y="1548"/>
                  </a:lnTo>
                  <a:lnTo>
                    <a:pt x="547" y="1554"/>
                  </a:lnTo>
                  <a:lnTo>
                    <a:pt x="543" y="1559"/>
                  </a:lnTo>
                  <a:lnTo>
                    <a:pt x="540" y="1562"/>
                  </a:lnTo>
                  <a:lnTo>
                    <a:pt x="534" y="1566"/>
                  </a:lnTo>
                  <a:lnTo>
                    <a:pt x="521" y="1571"/>
                  </a:lnTo>
                  <a:lnTo>
                    <a:pt x="505" y="1575"/>
                  </a:lnTo>
                  <a:lnTo>
                    <a:pt x="496" y="1579"/>
                  </a:lnTo>
                  <a:lnTo>
                    <a:pt x="487" y="1584"/>
                  </a:lnTo>
                  <a:lnTo>
                    <a:pt x="479" y="1588"/>
                  </a:lnTo>
                  <a:lnTo>
                    <a:pt x="471" y="1594"/>
                  </a:lnTo>
                  <a:lnTo>
                    <a:pt x="455" y="1609"/>
                  </a:lnTo>
                  <a:lnTo>
                    <a:pt x="441" y="1622"/>
                  </a:lnTo>
                  <a:lnTo>
                    <a:pt x="435" y="1629"/>
                  </a:lnTo>
                  <a:lnTo>
                    <a:pt x="429" y="1634"/>
                  </a:lnTo>
                  <a:lnTo>
                    <a:pt x="424" y="1637"/>
                  </a:lnTo>
                  <a:lnTo>
                    <a:pt x="420" y="1641"/>
                  </a:lnTo>
                  <a:lnTo>
                    <a:pt x="408" y="1644"/>
                  </a:lnTo>
                  <a:lnTo>
                    <a:pt x="395" y="1647"/>
                  </a:lnTo>
                  <a:lnTo>
                    <a:pt x="390" y="1648"/>
                  </a:lnTo>
                  <a:lnTo>
                    <a:pt x="386" y="1649"/>
                  </a:lnTo>
                  <a:lnTo>
                    <a:pt x="384" y="1650"/>
                  </a:lnTo>
                  <a:lnTo>
                    <a:pt x="383" y="1653"/>
                  </a:lnTo>
                  <a:lnTo>
                    <a:pt x="380" y="1659"/>
                  </a:lnTo>
                  <a:lnTo>
                    <a:pt x="372" y="1668"/>
                  </a:lnTo>
                  <a:close/>
                  <a:moveTo>
                    <a:pt x="858" y="1792"/>
                  </a:moveTo>
                  <a:lnTo>
                    <a:pt x="865" y="1792"/>
                  </a:lnTo>
                  <a:lnTo>
                    <a:pt x="871" y="1791"/>
                  </a:lnTo>
                  <a:lnTo>
                    <a:pt x="878" y="1788"/>
                  </a:lnTo>
                  <a:lnTo>
                    <a:pt x="886" y="1783"/>
                  </a:lnTo>
                  <a:lnTo>
                    <a:pt x="893" y="1777"/>
                  </a:lnTo>
                  <a:lnTo>
                    <a:pt x="899" y="1774"/>
                  </a:lnTo>
                  <a:lnTo>
                    <a:pt x="905" y="1773"/>
                  </a:lnTo>
                  <a:lnTo>
                    <a:pt x="908" y="1773"/>
                  </a:lnTo>
                  <a:lnTo>
                    <a:pt x="909" y="1774"/>
                  </a:lnTo>
                  <a:lnTo>
                    <a:pt x="911" y="1775"/>
                  </a:lnTo>
                  <a:lnTo>
                    <a:pt x="911" y="1779"/>
                  </a:lnTo>
                  <a:lnTo>
                    <a:pt x="911" y="1781"/>
                  </a:lnTo>
                  <a:lnTo>
                    <a:pt x="911" y="1788"/>
                  </a:lnTo>
                  <a:lnTo>
                    <a:pt x="909" y="1796"/>
                  </a:lnTo>
                  <a:lnTo>
                    <a:pt x="909" y="1804"/>
                  </a:lnTo>
                  <a:lnTo>
                    <a:pt x="909" y="1812"/>
                  </a:lnTo>
                  <a:lnTo>
                    <a:pt x="908" y="1819"/>
                  </a:lnTo>
                  <a:lnTo>
                    <a:pt x="906" y="1825"/>
                  </a:lnTo>
                  <a:lnTo>
                    <a:pt x="902" y="1830"/>
                  </a:lnTo>
                  <a:lnTo>
                    <a:pt x="896" y="1832"/>
                  </a:lnTo>
                  <a:lnTo>
                    <a:pt x="889" y="1833"/>
                  </a:lnTo>
                  <a:lnTo>
                    <a:pt x="881" y="1832"/>
                  </a:lnTo>
                  <a:lnTo>
                    <a:pt x="874" y="1832"/>
                  </a:lnTo>
                  <a:lnTo>
                    <a:pt x="868" y="1832"/>
                  </a:lnTo>
                  <a:lnTo>
                    <a:pt x="861" y="1833"/>
                  </a:lnTo>
                  <a:lnTo>
                    <a:pt x="853" y="1837"/>
                  </a:lnTo>
                  <a:lnTo>
                    <a:pt x="850" y="1838"/>
                  </a:lnTo>
                  <a:lnTo>
                    <a:pt x="846" y="1839"/>
                  </a:lnTo>
                  <a:lnTo>
                    <a:pt x="844" y="1839"/>
                  </a:lnTo>
                  <a:lnTo>
                    <a:pt x="840" y="1838"/>
                  </a:lnTo>
                  <a:lnTo>
                    <a:pt x="839" y="1837"/>
                  </a:lnTo>
                  <a:lnTo>
                    <a:pt x="837" y="1836"/>
                  </a:lnTo>
                  <a:lnTo>
                    <a:pt x="836" y="1833"/>
                  </a:lnTo>
                  <a:lnTo>
                    <a:pt x="834" y="1831"/>
                  </a:lnTo>
                  <a:lnTo>
                    <a:pt x="834" y="1826"/>
                  </a:lnTo>
                  <a:lnTo>
                    <a:pt x="836" y="1820"/>
                  </a:lnTo>
                  <a:lnTo>
                    <a:pt x="838" y="1813"/>
                  </a:lnTo>
                  <a:lnTo>
                    <a:pt x="842" y="1807"/>
                  </a:lnTo>
                  <a:lnTo>
                    <a:pt x="845" y="1801"/>
                  </a:lnTo>
                  <a:lnTo>
                    <a:pt x="850" y="1796"/>
                  </a:lnTo>
                  <a:lnTo>
                    <a:pt x="855" y="1793"/>
                  </a:lnTo>
                  <a:lnTo>
                    <a:pt x="858" y="1792"/>
                  </a:lnTo>
                  <a:close/>
                  <a:moveTo>
                    <a:pt x="877" y="1851"/>
                  </a:moveTo>
                  <a:lnTo>
                    <a:pt x="882" y="1851"/>
                  </a:lnTo>
                  <a:lnTo>
                    <a:pt x="886" y="1852"/>
                  </a:lnTo>
                  <a:lnTo>
                    <a:pt x="888" y="1855"/>
                  </a:lnTo>
                  <a:lnTo>
                    <a:pt x="890" y="1857"/>
                  </a:lnTo>
                  <a:lnTo>
                    <a:pt x="894" y="1863"/>
                  </a:lnTo>
                  <a:lnTo>
                    <a:pt x="896" y="1870"/>
                  </a:lnTo>
                  <a:lnTo>
                    <a:pt x="897" y="1878"/>
                  </a:lnTo>
                  <a:lnTo>
                    <a:pt x="899" y="1886"/>
                  </a:lnTo>
                  <a:lnTo>
                    <a:pt x="897" y="1889"/>
                  </a:lnTo>
                  <a:lnTo>
                    <a:pt x="896" y="1892"/>
                  </a:lnTo>
                  <a:lnTo>
                    <a:pt x="894" y="1894"/>
                  </a:lnTo>
                  <a:lnTo>
                    <a:pt x="890" y="1895"/>
                  </a:lnTo>
                  <a:lnTo>
                    <a:pt x="883" y="1896"/>
                  </a:lnTo>
                  <a:lnTo>
                    <a:pt x="876" y="1894"/>
                  </a:lnTo>
                  <a:lnTo>
                    <a:pt x="874" y="1893"/>
                  </a:lnTo>
                  <a:lnTo>
                    <a:pt x="871" y="1890"/>
                  </a:lnTo>
                  <a:lnTo>
                    <a:pt x="870" y="1888"/>
                  </a:lnTo>
                  <a:lnTo>
                    <a:pt x="870" y="1886"/>
                  </a:lnTo>
                  <a:lnTo>
                    <a:pt x="872" y="1878"/>
                  </a:lnTo>
                  <a:lnTo>
                    <a:pt x="875" y="1873"/>
                  </a:lnTo>
                  <a:lnTo>
                    <a:pt x="876" y="1870"/>
                  </a:lnTo>
                  <a:lnTo>
                    <a:pt x="876" y="1868"/>
                  </a:lnTo>
                  <a:lnTo>
                    <a:pt x="876" y="1867"/>
                  </a:lnTo>
                  <a:lnTo>
                    <a:pt x="875" y="1865"/>
                  </a:lnTo>
                  <a:lnTo>
                    <a:pt x="870" y="1867"/>
                  </a:lnTo>
                  <a:lnTo>
                    <a:pt x="865" y="1871"/>
                  </a:lnTo>
                  <a:lnTo>
                    <a:pt x="861" y="1876"/>
                  </a:lnTo>
                  <a:lnTo>
                    <a:pt x="857" y="1882"/>
                  </a:lnTo>
                  <a:lnTo>
                    <a:pt x="855" y="1888"/>
                  </a:lnTo>
                  <a:lnTo>
                    <a:pt x="852" y="1893"/>
                  </a:lnTo>
                  <a:lnTo>
                    <a:pt x="850" y="1896"/>
                  </a:lnTo>
                  <a:lnTo>
                    <a:pt x="845" y="1899"/>
                  </a:lnTo>
                  <a:lnTo>
                    <a:pt x="844" y="1899"/>
                  </a:lnTo>
                  <a:lnTo>
                    <a:pt x="843" y="1896"/>
                  </a:lnTo>
                  <a:lnTo>
                    <a:pt x="842" y="1894"/>
                  </a:lnTo>
                  <a:lnTo>
                    <a:pt x="842" y="1889"/>
                  </a:lnTo>
                  <a:lnTo>
                    <a:pt x="842" y="1881"/>
                  </a:lnTo>
                  <a:lnTo>
                    <a:pt x="844" y="1871"/>
                  </a:lnTo>
                  <a:lnTo>
                    <a:pt x="846" y="1868"/>
                  </a:lnTo>
                  <a:lnTo>
                    <a:pt x="850" y="1863"/>
                  </a:lnTo>
                  <a:lnTo>
                    <a:pt x="853" y="1859"/>
                  </a:lnTo>
                  <a:lnTo>
                    <a:pt x="858" y="1857"/>
                  </a:lnTo>
                  <a:lnTo>
                    <a:pt x="863" y="1853"/>
                  </a:lnTo>
                  <a:lnTo>
                    <a:pt x="868" y="1852"/>
                  </a:lnTo>
                  <a:lnTo>
                    <a:pt x="872" y="1851"/>
                  </a:lnTo>
                  <a:lnTo>
                    <a:pt x="877" y="1851"/>
                  </a:lnTo>
                  <a:close/>
                  <a:moveTo>
                    <a:pt x="1209" y="1939"/>
                  </a:moveTo>
                  <a:lnTo>
                    <a:pt x="1211" y="1937"/>
                  </a:lnTo>
                  <a:lnTo>
                    <a:pt x="1215" y="1934"/>
                  </a:lnTo>
                  <a:lnTo>
                    <a:pt x="1218" y="1932"/>
                  </a:lnTo>
                  <a:lnTo>
                    <a:pt x="1222" y="1931"/>
                  </a:lnTo>
                  <a:lnTo>
                    <a:pt x="1224" y="1932"/>
                  </a:lnTo>
                  <a:lnTo>
                    <a:pt x="1226" y="1933"/>
                  </a:lnTo>
                  <a:lnTo>
                    <a:pt x="1228" y="1934"/>
                  </a:lnTo>
                  <a:lnTo>
                    <a:pt x="1229" y="1937"/>
                  </a:lnTo>
                  <a:lnTo>
                    <a:pt x="1229" y="1939"/>
                  </a:lnTo>
                  <a:lnTo>
                    <a:pt x="1229" y="1943"/>
                  </a:lnTo>
                  <a:lnTo>
                    <a:pt x="1229" y="1945"/>
                  </a:lnTo>
                  <a:lnTo>
                    <a:pt x="1228" y="1947"/>
                  </a:lnTo>
                  <a:lnTo>
                    <a:pt x="1223" y="1952"/>
                  </a:lnTo>
                  <a:lnTo>
                    <a:pt x="1218" y="1956"/>
                  </a:lnTo>
                  <a:lnTo>
                    <a:pt x="1212" y="1957"/>
                  </a:lnTo>
                  <a:lnTo>
                    <a:pt x="1205" y="1958"/>
                  </a:lnTo>
                  <a:lnTo>
                    <a:pt x="1203" y="1958"/>
                  </a:lnTo>
                  <a:lnTo>
                    <a:pt x="1201" y="1957"/>
                  </a:lnTo>
                  <a:lnTo>
                    <a:pt x="1198" y="1956"/>
                  </a:lnTo>
                  <a:lnTo>
                    <a:pt x="1197" y="1953"/>
                  </a:lnTo>
                  <a:lnTo>
                    <a:pt x="1196" y="1951"/>
                  </a:lnTo>
                  <a:lnTo>
                    <a:pt x="1196" y="1949"/>
                  </a:lnTo>
                  <a:lnTo>
                    <a:pt x="1197" y="1947"/>
                  </a:lnTo>
                  <a:lnTo>
                    <a:pt x="1198" y="1945"/>
                  </a:lnTo>
                  <a:lnTo>
                    <a:pt x="1205" y="1943"/>
                  </a:lnTo>
                  <a:lnTo>
                    <a:pt x="1209" y="1939"/>
                  </a:lnTo>
                  <a:close/>
                  <a:moveTo>
                    <a:pt x="1337" y="1991"/>
                  </a:moveTo>
                  <a:lnTo>
                    <a:pt x="1337" y="1989"/>
                  </a:lnTo>
                  <a:lnTo>
                    <a:pt x="1338" y="1988"/>
                  </a:lnTo>
                  <a:lnTo>
                    <a:pt x="1340" y="1987"/>
                  </a:lnTo>
                  <a:lnTo>
                    <a:pt x="1341" y="1987"/>
                  </a:lnTo>
                  <a:lnTo>
                    <a:pt x="1346" y="1988"/>
                  </a:lnTo>
                  <a:lnTo>
                    <a:pt x="1350" y="1990"/>
                  </a:lnTo>
                  <a:lnTo>
                    <a:pt x="1355" y="1996"/>
                  </a:lnTo>
                  <a:lnTo>
                    <a:pt x="1357" y="2001"/>
                  </a:lnTo>
                  <a:lnTo>
                    <a:pt x="1357" y="2004"/>
                  </a:lnTo>
                  <a:lnTo>
                    <a:pt x="1356" y="2008"/>
                  </a:lnTo>
                  <a:lnTo>
                    <a:pt x="1354" y="2009"/>
                  </a:lnTo>
                  <a:lnTo>
                    <a:pt x="1352" y="2008"/>
                  </a:lnTo>
                  <a:lnTo>
                    <a:pt x="1349" y="2006"/>
                  </a:lnTo>
                  <a:lnTo>
                    <a:pt x="1346" y="2003"/>
                  </a:lnTo>
                  <a:lnTo>
                    <a:pt x="1341" y="1996"/>
                  </a:lnTo>
                  <a:lnTo>
                    <a:pt x="1337" y="1991"/>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1044975" eaLnBrk="1" fontAlgn="auto" latinLnBrk="0" hangingPunct="1">
                <a:lnSpc>
                  <a:spcPct val="100000"/>
                </a:lnSpc>
                <a:spcBef>
                  <a:spcPts val="0"/>
                </a:spcBef>
                <a:spcAft>
                  <a:spcPts val="0"/>
                </a:spcAft>
                <a:buClrTx/>
                <a:buSzTx/>
                <a:buFontTx/>
                <a:buNone/>
                <a:tabLst/>
                <a:defRPr/>
              </a:pPr>
              <a:endParaRPr kumimoji="0" lang="zh-CN" altLang="en-US" sz="2100" b="0" i="0" u="none" strike="noStrike" kern="0" cap="none" spc="0" normalizeH="0" baseline="0" noProof="0" smtClean="0">
                <a:ln>
                  <a:noFill/>
                </a:ln>
                <a:solidFill>
                  <a:srgbClr val="464646"/>
                </a:solidFill>
                <a:effectLst/>
                <a:uLnTx/>
                <a:uFillTx/>
                <a:latin typeface="Segoe UI"/>
                <a:ea typeface="微软雅黑"/>
              </a:endParaRPr>
            </a:p>
          </p:txBody>
        </p:sp>
        <p:sp>
          <p:nvSpPr>
            <p:cNvPr id="28" name="浙江"/>
            <p:cNvSpPr>
              <a:spLocks/>
            </p:cNvSpPr>
            <p:nvPr/>
          </p:nvSpPr>
          <p:spPr bwMode="auto">
            <a:xfrm>
              <a:off x="7238547" y="4389281"/>
              <a:ext cx="397671" cy="454672"/>
            </a:xfrm>
            <a:custGeom>
              <a:avLst/>
              <a:gdLst>
                <a:gd name="T0" fmla="*/ 882 w 1493"/>
                <a:gd name="T1" fmla="*/ 1623 h 1731"/>
                <a:gd name="T2" fmla="*/ 793 w 1493"/>
                <a:gd name="T3" fmla="*/ 1671 h 1731"/>
                <a:gd name="T4" fmla="*/ 704 w 1493"/>
                <a:gd name="T5" fmla="*/ 1615 h 1731"/>
                <a:gd name="T6" fmla="*/ 646 w 1493"/>
                <a:gd name="T7" fmla="*/ 1535 h 1731"/>
                <a:gd name="T8" fmla="*/ 577 w 1493"/>
                <a:gd name="T9" fmla="*/ 1610 h 1731"/>
                <a:gd name="T10" fmla="*/ 469 w 1493"/>
                <a:gd name="T11" fmla="*/ 1637 h 1731"/>
                <a:gd name="T12" fmla="*/ 395 w 1493"/>
                <a:gd name="T13" fmla="*/ 1604 h 1731"/>
                <a:gd name="T14" fmla="*/ 306 w 1493"/>
                <a:gd name="T15" fmla="*/ 1400 h 1731"/>
                <a:gd name="T16" fmla="*/ 299 w 1493"/>
                <a:gd name="T17" fmla="*/ 1296 h 1731"/>
                <a:gd name="T18" fmla="*/ 222 w 1493"/>
                <a:gd name="T19" fmla="*/ 1320 h 1731"/>
                <a:gd name="T20" fmla="*/ 189 w 1493"/>
                <a:gd name="T21" fmla="*/ 1250 h 1731"/>
                <a:gd name="T22" fmla="*/ 142 w 1493"/>
                <a:gd name="T23" fmla="*/ 1087 h 1731"/>
                <a:gd name="T24" fmla="*/ 79 w 1493"/>
                <a:gd name="T25" fmla="*/ 1019 h 1731"/>
                <a:gd name="T26" fmla="*/ 10 w 1493"/>
                <a:gd name="T27" fmla="*/ 914 h 1731"/>
                <a:gd name="T28" fmla="*/ 71 w 1493"/>
                <a:gd name="T29" fmla="*/ 824 h 1731"/>
                <a:gd name="T30" fmla="*/ 167 w 1493"/>
                <a:gd name="T31" fmla="*/ 751 h 1731"/>
                <a:gd name="T32" fmla="*/ 245 w 1493"/>
                <a:gd name="T33" fmla="*/ 672 h 1731"/>
                <a:gd name="T34" fmla="*/ 280 w 1493"/>
                <a:gd name="T35" fmla="*/ 515 h 1731"/>
                <a:gd name="T36" fmla="*/ 278 w 1493"/>
                <a:gd name="T37" fmla="*/ 430 h 1731"/>
                <a:gd name="T38" fmla="*/ 404 w 1493"/>
                <a:gd name="T39" fmla="*/ 411 h 1731"/>
                <a:gd name="T40" fmla="*/ 439 w 1493"/>
                <a:gd name="T41" fmla="*/ 312 h 1731"/>
                <a:gd name="T42" fmla="*/ 445 w 1493"/>
                <a:gd name="T43" fmla="*/ 233 h 1731"/>
                <a:gd name="T44" fmla="*/ 491 w 1493"/>
                <a:gd name="T45" fmla="*/ 183 h 1731"/>
                <a:gd name="T46" fmla="*/ 539 w 1493"/>
                <a:gd name="T47" fmla="*/ 10 h 1731"/>
                <a:gd name="T48" fmla="*/ 659 w 1493"/>
                <a:gd name="T49" fmla="*/ 60 h 1731"/>
                <a:gd name="T50" fmla="*/ 828 w 1493"/>
                <a:gd name="T51" fmla="*/ 128 h 1731"/>
                <a:gd name="T52" fmla="*/ 921 w 1493"/>
                <a:gd name="T53" fmla="*/ 73 h 1731"/>
                <a:gd name="T54" fmla="*/ 1020 w 1493"/>
                <a:gd name="T55" fmla="*/ 63 h 1731"/>
                <a:gd name="T56" fmla="*/ 1126 w 1493"/>
                <a:gd name="T57" fmla="*/ 156 h 1731"/>
                <a:gd name="T58" fmla="*/ 1026 w 1493"/>
                <a:gd name="T59" fmla="*/ 246 h 1731"/>
                <a:gd name="T60" fmla="*/ 907 w 1493"/>
                <a:gd name="T61" fmla="*/ 309 h 1731"/>
                <a:gd name="T62" fmla="*/ 793 w 1493"/>
                <a:gd name="T63" fmla="*/ 385 h 1731"/>
                <a:gd name="T64" fmla="*/ 906 w 1493"/>
                <a:gd name="T65" fmla="*/ 385 h 1731"/>
                <a:gd name="T66" fmla="*/ 1033 w 1493"/>
                <a:gd name="T67" fmla="*/ 401 h 1731"/>
                <a:gd name="T68" fmla="*/ 1208 w 1493"/>
                <a:gd name="T69" fmla="*/ 337 h 1731"/>
                <a:gd name="T70" fmla="*/ 1430 w 1493"/>
                <a:gd name="T71" fmla="*/ 474 h 1731"/>
                <a:gd name="T72" fmla="*/ 1423 w 1493"/>
                <a:gd name="T73" fmla="*/ 517 h 1731"/>
                <a:gd name="T74" fmla="*/ 1450 w 1493"/>
                <a:gd name="T75" fmla="*/ 599 h 1731"/>
                <a:gd name="T76" fmla="*/ 1314 w 1493"/>
                <a:gd name="T77" fmla="*/ 647 h 1731"/>
                <a:gd name="T78" fmla="*/ 1402 w 1493"/>
                <a:gd name="T79" fmla="*/ 650 h 1731"/>
                <a:gd name="T80" fmla="*/ 1452 w 1493"/>
                <a:gd name="T81" fmla="*/ 714 h 1731"/>
                <a:gd name="T82" fmla="*/ 1463 w 1493"/>
                <a:gd name="T83" fmla="*/ 763 h 1731"/>
                <a:gd name="T84" fmla="*/ 1391 w 1493"/>
                <a:gd name="T85" fmla="*/ 713 h 1731"/>
                <a:gd name="T86" fmla="*/ 1327 w 1493"/>
                <a:gd name="T87" fmla="*/ 773 h 1731"/>
                <a:gd name="T88" fmla="*/ 1313 w 1493"/>
                <a:gd name="T89" fmla="*/ 834 h 1731"/>
                <a:gd name="T90" fmla="*/ 1372 w 1493"/>
                <a:gd name="T91" fmla="*/ 912 h 1731"/>
                <a:gd name="T92" fmla="*/ 1330 w 1493"/>
                <a:gd name="T93" fmla="*/ 928 h 1731"/>
                <a:gd name="T94" fmla="*/ 1299 w 1493"/>
                <a:gd name="T95" fmla="*/ 1015 h 1731"/>
                <a:gd name="T96" fmla="*/ 1358 w 1493"/>
                <a:gd name="T97" fmla="*/ 1136 h 1731"/>
                <a:gd name="T98" fmla="*/ 1341 w 1493"/>
                <a:gd name="T99" fmla="*/ 1180 h 1731"/>
                <a:gd name="T100" fmla="*/ 1292 w 1493"/>
                <a:gd name="T101" fmla="*/ 1239 h 1731"/>
                <a:gd name="T102" fmla="*/ 1254 w 1493"/>
                <a:gd name="T103" fmla="*/ 1257 h 1731"/>
                <a:gd name="T104" fmla="*/ 1223 w 1493"/>
                <a:gd name="T105" fmla="*/ 1313 h 1731"/>
                <a:gd name="T106" fmla="*/ 1251 w 1493"/>
                <a:gd name="T107" fmla="*/ 1225 h 1731"/>
                <a:gd name="T108" fmla="*/ 1167 w 1493"/>
                <a:gd name="T109" fmla="*/ 1200 h 1731"/>
                <a:gd name="T110" fmla="*/ 1178 w 1493"/>
                <a:gd name="T111" fmla="*/ 1270 h 1731"/>
                <a:gd name="T112" fmla="*/ 1122 w 1493"/>
                <a:gd name="T113" fmla="*/ 1343 h 1731"/>
                <a:gd name="T114" fmla="*/ 1078 w 1493"/>
                <a:gd name="T115" fmla="*/ 1369 h 1731"/>
                <a:gd name="T116" fmla="*/ 1053 w 1493"/>
                <a:gd name="T117" fmla="*/ 1478 h 1731"/>
                <a:gd name="T118" fmla="*/ 1047 w 1493"/>
                <a:gd name="T119" fmla="*/ 1570 h 1731"/>
                <a:gd name="T120" fmla="*/ 1018 w 1493"/>
                <a:gd name="T121" fmla="*/ 1623 h 1731"/>
                <a:gd name="T122" fmla="*/ 1011 w 1493"/>
                <a:gd name="T123" fmla="*/ 1696 h 1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493" h="1731">
                  <a:moveTo>
                    <a:pt x="984" y="1731"/>
                  </a:moveTo>
                  <a:lnTo>
                    <a:pt x="980" y="1725"/>
                  </a:lnTo>
                  <a:lnTo>
                    <a:pt x="975" y="1721"/>
                  </a:lnTo>
                  <a:lnTo>
                    <a:pt x="971" y="1715"/>
                  </a:lnTo>
                  <a:lnTo>
                    <a:pt x="968" y="1710"/>
                  </a:lnTo>
                  <a:lnTo>
                    <a:pt x="963" y="1697"/>
                  </a:lnTo>
                  <a:lnTo>
                    <a:pt x="958" y="1681"/>
                  </a:lnTo>
                  <a:lnTo>
                    <a:pt x="954" y="1667"/>
                  </a:lnTo>
                  <a:lnTo>
                    <a:pt x="950" y="1656"/>
                  </a:lnTo>
                  <a:lnTo>
                    <a:pt x="946" y="1649"/>
                  </a:lnTo>
                  <a:lnTo>
                    <a:pt x="944" y="1642"/>
                  </a:lnTo>
                  <a:lnTo>
                    <a:pt x="942" y="1640"/>
                  </a:lnTo>
                  <a:lnTo>
                    <a:pt x="939" y="1637"/>
                  </a:lnTo>
                  <a:lnTo>
                    <a:pt x="936" y="1635"/>
                  </a:lnTo>
                  <a:lnTo>
                    <a:pt x="932" y="1634"/>
                  </a:lnTo>
                  <a:lnTo>
                    <a:pt x="924" y="1634"/>
                  </a:lnTo>
                  <a:lnTo>
                    <a:pt x="914" y="1631"/>
                  </a:lnTo>
                  <a:lnTo>
                    <a:pt x="905" y="1630"/>
                  </a:lnTo>
                  <a:lnTo>
                    <a:pt x="894" y="1626"/>
                  </a:lnTo>
                  <a:lnTo>
                    <a:pt x="888" y="1624"/>
                  </a:lnTo>
                  <a:lnTo>
                    <a:pt x="882" y="1623"/>
                  </a:lnTo>
                  <a:lnTo>
                    <a:pt x="876" y="1623"/>
                  </a:lnTo>
                  <a:lnTo>
                    <a:pt x="870" y="1624"/>
                  </a:lnTo>
                  <a:lnTo>
                    <a:pt x="866" y="1627"/>
                  </a:lnTo>
                  <a:lnTo>
                    <a:pt x="860" y="1630"/>
                  </a:lnTo>
                  <a:lnTo>
                    <a:pt x="856" y="1634"/>
                  </a:lnTo>
                  <a:lnTo>
                    <a:pt x="852" y="1639"/>
                  </a:lnTo>
                  <a:lnTo>
                    <a:pt x="845" y="1647"/>
                  </a:lnTo>
                  <a:lnTo>
                    <a:pt x="839" y="1653"/>
                  </a:lnTo>
                  <a:lnTo>
                    <a:pt x="836" y="1655"/>
                  </a:lnTo>
                  <a:lnTo>
                    <a:pt x="833" y="1656"/>
                  </a:lnTo>
                  <a:lnTo>
                    <a:pt x="831" y="1656"/>
                  </a:lnTo>
                  <a:lnTo>
                    <a:pt x="829" y="1655"/>
                  </a:lnTo>
                  <a:lnTo>
                    <a:pt x="825" y="1652"/>
                  </a:lnTo>
                  <a:lnTo>
                    <a:pt x="819" y="1648"/>
                  </a:lnTo>
                  <a:lnTo>
                    <a:pt x="817" y="1647"/>
                  </a:lnTo>
                  <a:lnTo>
                    <a:pt x="813" y="1646"/>
                  </a:lnTo>
                  <a:lnTo>
                    <a:pt x="810" y="1647"/>
                  </a:lnTo>
                  <a:lnTo>
                    <a:pt x="807" y="1649"/>
                  </a:lnTo>
                  <a:lnTo>
                    <a:pt x="801" y="1656"/>
                  </a:lnTo>
                  <a:lnTo>
                    <a:pt x="797" y="1664"/>
                  </a:lnTo>
                  <a:lnTo>
                    <a:pt x="793" y="1671"/>
                  </a:lnTo>
                  <a:lnTo>
                    <a:pt x="791" y="1675"/>
                  </a:lnTo>
                  <a:lnTo>
                    <a:pt x="787" y="1678"/>
                  </a:lnTo>
                  <a:lnTo>
                    <a:pt x="779" y="1679"/>
                  </a:lnTo>
                  <a:lnTo>
                    <a:pt x="769" y="1680"/>
                  </a:lnTo>
                  <a:lnTo>
                    <a:pt x="761" y="1680"/>
                  </a:lnTo>
                  <a:lnTo>
                    <a:pt x="750" y="1683"/>
                  </a:lnTo>
                  <a:lnTo>
                    <a:pt x="742" y="1686"/>
                  </a:lnTo>
                  <a:lnTo>
                    <a:pt x="737" y="1689"/>
                  </a:lnTo>
                  <a:lnTo>
                    <a:pt x="736" y="1689"/>
                  </a:lnTo>
                  <a:lnTo>
                    <a:pt x="736" y="1685"/>
                  </a:lnTo>
                  <a:lnTo>
                    <a:pt x="736" y="1679"/>
                  </a:lnTo>
                  <a:lnTo>
                    <a:pt x="731" y="1673"/>
                  </a:lnTo>
                  <a:lnTo>
                    <a:pt x="725" y="1666"/>
                  </a:lnTo>
                  <a:lnTo>
                    <a:pt x="716" y="1659"/>
                  </a:lnTo>
                  <a:lnTo>
                    <a:pt x="706" y="1653"/>
                  </a:lnTo>
                  <a:lnTo>
                    <a:pt x="705" y="1649"/>
                  </a:lnTo>
                  <a:lnTo>
                    <a:pt x="704" y="1646"/>
                  </a:lnTo>
                  <a:lnTo>
                    <a:pt x="703" y="1642"/>
                  </a:lnTo>
                  <a:lnTo>
                    <a:pt x="703" y="1637"/>
                  </a:lnTo>
                  <a:lnTo>
                    <a:pt x="704" y="1626"/>
                  </a:lnTo>
                  <a:lnTo>
                    <a:pt x="704" y="1615"/>
                  </a:lnTo>
                  <a:lnTo>
                    <a:pt x="704" y="1610"/>
                  </a:lnTo>
                  <a:lnTo>
                    <a:pt x="703" y="1607"/>
                  </a:lnTo>
                  <a:lnTo>
                    <a:pt x="702" y="1603"/>
                  </a:lnTo>
                  <a:lnTo>
                    <a:pt x="699" y="1599"/>
                  </a:lnTo>
                  <a:lnTo>
                    <a:pt x="696" y="1597"/>
                  </a:lnTo>
                  <a:lnTo>
                    <a:pt x="692" y="1596"/>
                  </a:lnTo>
                  <a:lnTo>
                    <a:pt x="687" y="1596"/>
                  </a:lnTo>
                  <a:lnTo>
                    <a:pt x="682" y="1595"/>
                  </a:lnTo>
                  <a:lnTo>
                    <a:pt x="681" y="1589"/>
                  </a:lnTo>
                  <a:lnTo>
                    <a:pt x="681" y="1577"/>
                  </a:lnTo>
                  <a:lnTo>
                    <a:pt x="675" y="1571"/>
                  </a:lnTo>
                  <a:lnTo>
                    <a:pt x="671" y="1567"/>
                  </a:lnTo>
                  <a:lnTo>
                    <a:pt x="669" y="1557"/>
                  </a:lnTo>
                  <a:lnTo>
                    <a:pt x="667" y="1541"/>
                  </a:lnTo>
                  <a:lnTo>
                    <a:pt x="666" y="1539"/>
                  </a:lnTo>
                  <a:lnTo>
                    <a:pt x="663" y="1536"/>
                  </a:lnTo>
                  <a:lnTo>
                    <a:pt x="662" y="1535"/>
                  </a:lnTo>
                  <a:lnTo>
                    <a:pt x="660" y="1534"/>
                  </a:lnTo>
                  <a:lnTo>
                    <a:pt x="654" y="1534"/>
                  </a:lnTo>
                  <a:lnTo>
                    <a:pt x="649" y="1534"/>
                  </a:lnTo>
                  <a:lnTo>
                    <a:pt x="646" y="1535"/>
                  </a:lnTo>
                  <a:lnTo>
                    <a:pt x="642" y="1538"/>
                  </a:lnTo>
                  <a:lnTo>
                    <a:pt x="637" y="1540"/>
                  </a:lnTo>
                  <a:lnTo>
                    <a:pt x="634" y="1542"/>
                  </a:lnTo>
                  <a:lnTo>
                    <a:pt x="629" y="1548"/>
                  </a:lnTo>
                  <a:lnTo>
                    <a:pt x="624" y="1555"/>
                  </a:lnTo>
                  <a:lnTo>
                    <a:pt x="622" y="1563"/>
                  </a:lnTo>
                  <a:lnTo>
                    <a:pt x="619" y="1571"/>
                  </a:lnTo>
                  <a:lnTo>
                    <a:pt x="616" y="1586"/>
                  </a:lnTo>
                  <a:lnTo>
                    <a:pt x="612" y="1598"/>
                  </a:lnTo>
                  <a:lnTo>
                    <a:pt x="611" y="1603"/>
                  </a:lnTo>
                  <a:lnTo>
                    <a:pt x="609" y="1607"/>
                  </a:lnTo>
                  <a:lnTo>
                    <a:pt x="606" y="1608"/>
                  </a:lnTo>
                  <a:lnTo>
                    <a:pt x="604" y="1609"/>
                  </a:lnTo>
                  <a:lnTo>
                    <a:pt x="602" y="1609"/>
                  </a:lnTo>
                  <a:lnTo>
                    <a:pt x="599" y="1608"/>
                  </a:lnTo>
                  <a:lnTo>
                    <a:pt x="596" y="1607"/>
                  </a:lnTo>
                  <a:lnTo>
                    <a:pt x="593" y="1604"/>
                  </a:lnTo>
                  <a:lnTo>
                    <a:pt x="590" y="1603"/>
                  </a:lnTo>
                  <a:lnTo>
                    <a:pt x="586" y="1604"/>
                  </a:lnTo>
                  <a:lnTo>
                    <a:pt x="581" y="1607"/>
                  </a:lnTo>
                  <a:lnTo>
                    <a:pt x="577" y="1610"/>
                  </a:lnTo>
                  <a:lnTo>
                    <a:pt x="567" y="1621"/>
                  </a:lnTo>
                  <a:lnTo>
                    <a:pt x="560" y="1631"/>
                  </a:lnTo>
                  <a:lnTo>
                    <a:pt x="554" y="1642"/>
                  </a:lnTo>
                  <a:lnTo>
                    <a:pt x="547" y="1652"/>
                  </a:lnTo>
                  <a:lnTo>
                    <a:pt x="542" y="1655"/>
                  </a:lnTo>
                  <a:lnTo>
                    <a:pt x="537" y="1659"/>
                  </a:lnTo>
                  <a:lnTo>
                    <a:pt x="533" y="1661"/>
                  </a:lnTo>
                  <a:lnTo>
                    <a:pt x="527" y="1664"/>
                  </a:lnTo>
                  <a:lnTo>
                    <a:pt x="515" y="1665"/>
                  </a:lnTo>
                  <a:lnTo>
                    <a:pt x="504" y="1666"/>
                  </a:lnTo>
                  <a:lnTo>
                    <a:pt x="499" y="1665"/>
                  </a:lnTo>
                  <a:lnTo>
                    <a:pt x="496" y="1664"/>
                  </a:lnTo>
                  <a:lnTo>
                    <a:pt x="493" y="1661"/>
                  </a:lnTo>
                  <a:lnTo>
                    <a:pt x="491" y="1659"/>
                  </a:lnTo>
                  <a:lnTo>
                    <a:pt x="491" y="1653"/>
                  </a:lnTo>
                  <a:lnTo>
                    <a:pt x="490" y="1649"/>
                  </a:lnTo>
                  <a:lnTo>
                    <a:pt x="488" y="1646"/>
                  </a:lnTo>
                  <a:lnTo>
                    <a:pt x="484" y="1642"/>
                  </a:lnTo>
                  <a:lnTo>
                    <a:pt x="480" y="1640"/>
                  </a:lnTo>
                  <a:lnTo>
                    <a:pt x="476" y="1639"/>
                  </a:lnTo>
                  <a:lnTo>
                    <a:pt x="469" y="1637"/>
                  </a:lnTo>
                  <a:lnTo>
                    <a:pt x="460" y="1637"/>
                  </a:lnTo>
                  <a:lnTo>
                    <a:pt x="444" y="1637"/>
                  </a:lnTo>
                  <a:lnTo>
                    <a:pt x="429" y="1640"/>
                  </a:lnTo>
                  <a:lnTo>
                    <a:pt x="416" y="1642"/>
                  </a:lnTo>
                  <a:lnTo>
                    <a:pt x="406" y="1645"/>
                  </a:lnTo>
                  <a:lnTo>
                    <a:pt x="401" y="1645"/>
                  </a:lnTo>
                  <a:lnTo>
                    <a:pt x="397" y="1645"/>
                  </a:lnTo>
                  <a:lnTo>
                    <a:pt x="392" y="1643"/>
                  </a:lnTo>
                  <a:lnTo>
                    <a:pt x="389" y="1640"/>
                  </a:lnTo>
                  <a:lnTo>
                    <a:pt x="385" y="1636"/>
                  </a:lnTo>
                  <a:lnTo>
                    <a:pt x="383" y="1633"/>
                  </a:lnTo>
                  <a:lnTo>
                    <a:pt x="382" y="1629"/>
                  </a:lnTo>
                  <a:lnTo>
                    <a:pt x="381" y="1626"/>
                  </a:lnTo>
                  <a:lnTo>
                    <a:pt x="382" y="1623"/>
                  </a:lnTo>
                  <a:lnTo>
                    <a:pt x="382" y="1620"/>
                  </a:lnTo>
                  <a:lnTo>
                    <a:pt x="384" y="1617"/>
                  </a:lnTo>
                  <a:lnTo>
                    <a:pt x="386" y="1615"/>
                  </a:lnTo>
                  <a:lnTo>
                    <a:pt x="391" y="1611"/>
                  </a:lnTo>
                  <a:lnTo>
                    <a:pt x="395" y="1608"/>
                  </a:lnTo>
                  <a:lnTo>
                    <a:pt x="395" y="1607"/>
                  </a:lnTo>
                  <a:lnTo>
                    <a:pt x="395" y="1604"/>
                  </a:lnTo>
                  <a:lnTo>
                    <a:pt x="395" y="1602"/>
                  </a:lnTo>
                  <a:lnTo>
                    <a:pt x="394" y="1598"/>
                  </a:lnTo>
                  <a:lnTo>
                    <a:pt x="390" y="1590"/>
                  </a:lnTo>
                  <a:lnTo>
                    <a:pt x="385" y="1579"/>
                  </a:lnTo>
                  <a:lnTo>
                    <a:pt x="381" y="1567"/>
                  </a:lnTo>
                  <a:lnTo>
                    <a:pt x="376" y="1553"/>
                  </a:lnTo>
                  <a:lnTo>
                    <a:pt x="371" y="1538"/>
                  </a:lnTo>
                  <a:lnTo>
                    <a:pt x="366" y="1521"/>
                  </a:lnTo>
                  <a:lnTo>
                    <a:pt x="362" y="1504"/>
                  </a:lnTo>
                  <a:lnTo>
                    <a:pt x="356" y="1490"/>
                  </a:lnTo>
                  <a:lnTo>
                    <a:pt x="348" y="1476"/>
                  </a:lnTo>
                  <a:lnTo>
                    <a:pt x="340" y="1465"/>
                  </a:lnTo>
                  <a:lnTo>
                    <a:pt x="332" y="1456"/>
                  </a:lnTo>
                  <a:lnTo>
                    <a:pt x="323" y="1447"/>
                  </a:lnTo>
                  <a:lnTo>
                    <a:pt x="319" y="1444"/>
                  </a:lnTo>
                  <a:lnTo>
                    <a:pt x="315" y="1439"/>
                  </a:lnTo>
                  <a:lnTo>
                    <a:pt x="312" y="1433"/>
                  </a:lnTo>
                  <a:lnTo>
                    <a:pt x="309" y="1428"/>
                  </a:lnTo>
                  <a:lnTo>
                    <a:pt x="307" y="1415"/>
                  </a:lnTo>
                  <a:lnTo>
                    <a:pt x="306" y="1404"/>
                  </a:lnTo>
                  <a:lnTo>
                    <a:pt x="306" y="1400"/>
                  </a:lnTo>
                  <a:lnTo>
                    <a:pt x="308" y="1395"/>
                  </a:lnTo>
                  <a:lnTo>
                    <a:pt x="310" y="1390"/>
                  </a:lnTo>
                  <a:lnTo>
                    <a:pt x="314" y="1387"/>
                  </a:lnTo>
                  <a:lnTo>
                    <a:pt x="322" y="1381"/>
                  </a:lnTo>
                  <a:lnTo>
                    <a:pt x="328" y="1374"/>
                  </a:lnTo>
                  <a:lnTo>
                    <a:pt x="331" y="1370"/>
                  </a:lnTo>
                  <a:lnTo>
                    <a:pt x="332" y="1365"/>
                  </a:lnTo>
                  <a:lnTo>
                    <a:pt x="331" y="1362"/>
                  </a:lnTo>
                  <a:lnTo>
                    <a:pt x="331" y="1358"/>
                  </a:lnTo>
                  <a:lnTo>
                    <a:pt x="327" y="1350"/>
                  </a:lnTo>
                  <a:lnTo>
                    <a:pt x="323" y="1344"/>
                  </a:lnTo>
                  <a:lnTo>
                    <a:pt x="321" y="1337"/>
                  </a:lnTo>
                  <a:lnTo>
                    <a:pt x="321" y="1328"/>
                  </a:lnTo>
                  <a:lnTo>
                    <a:pt x="321" y="1325"/>
                  </a:lnTo>
                  <a:lnTo>
                    <a:pt x="320" y="1320"/>
                  </a:lnTo>
                  <a:lnTo>
                    <a:pt x="319" y="1315"/>
                  </a:lnTo>
                  <a:lnTo>
                    <a:pt x="315" y="1309"/>
                  </a:lnTo>
                  <a:lnTo>
                    <a:pt x="312" y="1305"/>
                  </a:lnTo>
                  <a:lnTo>
                    <a:pt x="307" y="1301"/>
                  </a:lnTo>
                  <a:lnTo>
                    <a:pt x="303" y="1299"/>
                  </a:lnTo>
                  <a:lnTo>
                    <a:pt x="299" y="1296"/>
                  </a:lnTo>
                  <a:lnTo>
                    <a:pt x="294" y="1296"/>
                  </a:lnTo>
                  <a:lnTo>
                    <a:pt x="289" y="1297"/>
                  </a:lnTo>
                  <a:lnTo>
                    <a:pt x="284" y="1300"/>
                  </a:lnTo>
                  <a:lnTo>
                    <a:pt x="281" y="1305"/>
                  </a:lnTo>
                  <a:lnTo>
                    <a:pt x="272" y="1312"/>
                  </a:lnTo>
                  <a:lnTo>
                    <a:pt x="265" y="1317"/>
                  </a:lnTo>
                  <a:lnTo>
                    <a:pt x="263" y="1318"/>
                  </a:lnTo>
                  <a:lnTo>
                    <a:pt x="260" y="1318"/>
                  </a:lnTo>
                  <a:lnTo>
                    <a:pt x="258" y="1318"/>
                  </a:lnTo>
                  <a:lnTo>
                    <a:pt x="256" y="1317"/>
                  </a:lnTo>
                  <a:lnTo>
                    <a:pt x="253" y="1313"/>
                  </a:lnTo>
                  <a:lnTo>
                    <a:pt x="250" y="1309"/>
                  </a:lnTo>
                  <a:lnTo>
                    <a:pt x="247" y="1308"/>
                  </a:lnTo>
                  <a:lnTo>
                    <a:pt x="244" y="1307"/>
                  </a:lnTo>
                  <a:lnTo>
                    <a:pt x="240" y="1307"/>
                  </a:lnTo>
                  <a:lnTo>
                    <a:pt x="236" y="1308"/>
                  </a:lnTo>
                  <a:lnTo>
                    <a:pt x="231" y="1309"/>
                  </a:lnTo>
                  <a:lnTo>
                    <a:pt x="228" y="1312"/>
                  </a:lnTo>
                  <a:lnTo>
                    <a:pt x="226" y="1314"/>
                  </a:lnTo>
                  <a:lnTo>
                    <a:pt x="225" y="1318"/>
                  </a:lnTo>
                  <a:lnTo>
                    <a:pt x="222" y="1320"/>
                  </a:lnTo>
                  <a:lnTo>
                    <a:pt x="220" y="1322"/>
                  </a:lnTo>
                  <a:lnTo>
                    <a:pt x="215" y="1325"/>
                  </a:lnTo>
                  <a:lnTo>
                    <a:pt x="209" y="1326"/>
                  </a:lnTo>
                  <a:lnTo>
                    <a:pt x="202" y="1326"/>
                  </a:lnTo>
                  <a:lnTo>
                    <a:pt x="195" y="1325"/>
                  </a:lnTo>
                  <a:lnTo>
                    <a:pt x="190" y="1322"/>
                  </a:lnTo>
                  <a:lnTo>
                    <a:pt x="187" y="1320"/>
                  </a:lnTo>
                  <a:lnTo>
                    <a:pt x="183" y="1317"/>
                  </a:lnTo>
                  <a:lnTo>
                    <a:pt x="181" y="1314"/>
                  </a:lnTo>
                  <a:lnTo>
                    <a:pt x="182" y="1311"/>
                  </a:lnTo>
                  <a:lnTo>
                    <a:pt x="188" y="1305"/>
                  </a:lnTo>
                  <a:lnTo>
                    <a:pt x="190" y="1301"/>
                  </a:lnTo>
                  <a:lnTo>
                    <a:pt x="194" y="1297"/>
                  </a:lnTo>
                  <a:lnTo>
                    <a:pt x="195" y="1293"/>
                  </a:lnTo>
                  <a:lnTo>
                    <a:pt x="196" y="1288"/>
                  </a:lnTo>
                  <a:lnTo>
                    <a:pt x="197" y="1283"/>
                  </a:lnTo>
                  <a:lnTo>
                    <a:pt x="196" y="1277"/>
                  </a:lnTo>
                  <a:lnTo>
                    <a:pt x="196" y="1274"/>
                  </a:lnTo>
                  <a:lnTo>
                    <a:pt x="194" y="1269"/>
                  </a:lnTo>
                  <a:lnTo>
                    <a:pt x="192" y="1259"/>
                  </a:lnTo>
                  <a:lnTo>
                    <a:pt x="189" y="1250"/>
                  </a:lnTo>
                  <a:lnTo>
                    <a:pt x="188" y="1238"/>
                  </a:lnTo>
                  <a:lnTo>
                    <a:pt x="184" y="1225"/>
                  </a:lnTo>
                  <a:lnTo>
                    <a:pt x="183" y="1218"/>
                  </a:lnTo>
                  <a:lnTo>
                    <a:pt x="183" y="1212"/>
                  </a:lnTo>
                  <a:lnTo>
                    <a:pt x="182" y="1205"/>
                  </a:lnTo>
                  <a:lnTo>
                    <a:pt x="183" y="1199"/>
                  </a:lnTo>
                  <a:lnTo>
                    <a:pt x="187" y="1188"/>
                  </a:lnTo>
                  <a:lnTo>
                    <a:pt x="188" y="1177"/>
                  </a:lnTo>
                  <a:lnTo>
                    <a:pt x="188" y="1172"/>
                  </a:lnTo>
                  <a:lnTo>
                    <a:pt x="187" y="1167"/>
                  </a:lnTo>
                  <a:lnTo>
                    <a:pt x="184" y="1161"/>
                  </a:lnTo>
                  <a:lnTo>
                    <a:pt x="181" y="1155"/>
                  </a:lnTo>
                  <a:lnTo>
                    <a:pt x="171" y="1147"/>
                  </a:lnTo>
                  <a:lnTo>
                    <a:pt x="165" y="1139"/>
                  </a:lnTo>
                  <a:lnTo>
                    <a:pt x="163" y="1137"/>
                  </a:lnTo>
                  <a:lnTo>
                    <a:pt x="161" y="1132"/>
                  </a:lnTo>
                  <a:lnTo>
                    <a:pt x="158" y="1128"/>
                  </a:lnTo>
                  <a:lnTo>
                    <a:pt x="157" y="1122"/>
                  </a:lnTo>
                  <a:lnTo>
                    <a:pt x="152" y="1107"/>
                  </a:lnTo>
                  <a:lnTo>
                    <a:pt x="146" y="1093"/>
                  </a:lnTo>
                  <a:lnTo>
                    <a:pt x="142" y="1087"/>
                  </a:lnTo>
                  <a:lnTo>
                    <a:pt x="138" y="1081"/>
                  </a:lnTo>
                  <a:lnTo>
                    <a:pt x="133" y="1076"/>
                  </a:lnTo>
                  <a:lnTo>
                    <a:pt x="129" y="1073"/>
                  </a:lnTo>
                  <a:lnTo>
                    <a:pt x="119" y="1066"/>
                  </a:lnTo>
                  <a:lnTo>
                    <a:pt x="112" y="1057"/>
                  </a:lnTo>
                  <a:lnTo>
                    <a:pt x="107" y="1049"/>
                  </a:lnTo>
                  <a:lnTo>
                    <a:pt x="102" y="1042"/>
                  </a:lnTo>
                  <a:lnTo>
                    <a:pt x="100" y="1040"/>
                  </a:lnTo>
                  <a:lnTo>
                    <a:pt x="98" y="1037"/>
                  </a:lnTo>
                  <a:lnTo>
                    <a:pt x="95" y="1037"/>
                  </a:lnTo>
                  <a:lnTo>
                    <a:pt x="93" y="1036"/>
                  </a:lnTo>
                  <a:lnTo>
                    <a:pt x="89" y="1037"/>
                  </a:lnTo>
                  <a:lnTo>
                    <a:pt x="85" y="1040"/>
                  </a:lnTo>
                  <a:lnTo>
                    <a:pt x="82" y="1040"/>
                  </a:lnTo>
                  <a:lnTo>
                    <a:pt x="81" y="1040"/>
                  </a:lnTo>
                  <a:lnTo>
                    <a:pt x="80" y="1038"/>
                  </a:lnTo>
                  <a:lnTo>
                    <a:pt x="80" y="1036"/>
                  </a:lnTo>
                  <a:lnTo>
                    <a:pt x="80" y="1031"/>
                  </a:lnTo>
                  <a:lnTo>
                    <a:pt x="80" y="1025"/>
                  </a:lnTo>
                  <a:lnTo>
                    <a:pt x="80" y="1022"/>
                  </a:lnTo>
                  <a:lnTo>
                    <a:pt x="79" y="1019"/>
                  </a:lnTo>
                  <a:lnTo>
                    <a:pt x="76" y="1017"/>
                  </a:lnTo>
                  <a:lnTo>
                    <a:pt x="74" y="1016"/>
                  </a:lnTo>
                  <a:lnTo>
                    <a:pt x="68" y="1013"/>
                  </a:lnTo>
                  <a:lnTo>
                    <a:pt x="60" y="1011"/>
                  </a:lnTo>
                  <a:lnTo>
                    <a:pt x="54" y="1011"/>
                  </a:lnTo>
                  <a:lnTo>
                    <a:pt x="49" y="1010"/>
                  </a:lnTo>
                  <a:lnTo>
                    <a:pt x="43" y="1007"/>
                  </a:lnTo>
                  <a:lnTo>
                    <a:pt x="37" y="1005"/>
                  </a:lnTo>
                  <a:lnTo>
                    <a:pt x="31" y="1000"/>
                  </a:lnTo>
                  <a:lnTo>
                    <a:pt x="25" y="996"/>
                  </a:lnTo>
                  <a:lnTo>
                    <a:pt x="19" y="988"/>
                  </a:lnTo>
                  <a:lnTo>
                    <a:pt x="13" y="980"/>
                  </a:lnTo>
                  <a:lnTo>
                    <a:pt x="8" y="971"/>
                  </a:lnTo>
                  <a:lnTo>
                    <a:pt x="5" y="961"/>
                  </a:lnTo>
                  <a:lnTo>
                    <a:pt x="1" y="952"/>
                  </a:lnTo>
                  <a:lnTo>
                    <a:pt x="0" y="942"/>
                  </a:lnTo>
                  <a:lnTo>
                    <a:pt x="0" y="934"/>
                  </a:lnTo>
                  <a:lnTo>
                    <a:pt x="1" y="927"/>
                  </a:lnTo>
                  <a:lnTo>
                    <a:pt x="3" y="921"/>
                  </a:lnTo>
                  <a:lnTo>
                    <a:pt x="5" y="917"/>
                  </a:lnTo>
                  <a:lnTo>
                    <a:pt x="10" y="914"/>
                  </a:lnTo>
                  <a:lnTo>
                    <a:pt x="12" y="910"/>
                  </a:lnTo>
                  <a:lnTo>
                    <a:pt x="12" y="906"/>
                  </a:lnTo>
                  <a:lnTo>
                    <a:pt x="11" y="902"/>
                  </a:lnTo>
                  <a:lnTo>
                    <a:pt x="11" y="898"/>
                  </a:lnTo>
                  <a:lnTo>
                    <a:pt x="11" y="896"/>
                  </a:lnTo>
                  <a:lnTo>
                    <a:pt x="12" y="892"/>
                  </a:lnTo>
                  <a:lnTo>
                    <a:pt x="13" y="890"/>
                  </a:lnTo>
                  <a:lnTo>
                    <a:pt x="16" y="887"/>
                  </a:lnTo>
                  <a:lnTo>
                    <a:pt x="19" y="885"/>
                  </a:lnTo>
                  <a:lnTo>
                    <a:pt x="23" y="884"/>
                  </a:lnTo>
                  <a:lnTo>
                    <a:pt x="27" y="883"/>
                  </a:lnTo>
                  <a:lnTo>
                    <a:pt x="38" y="881"/>
                  </a:lnTo>
                  <a:lnTo>
                    <a:pt x="47" y="879"/>
                  </a:lnTo>
                  <a:lnTo>
                    <a:pt x="50" y="876"/>
                  </a:lnTo>
                  <a:lnTo>
                    <a:pt x="54" y="872"/>
                  </a:lnTo>
                  <a:lnTo>
                    <a:pt x="56" y="867"/>
                  </a:lnTo>
                  <a:lnTo>
                    <a:pt x="58" y="860"/>
                  </a:lnTo>
                  <a:lnTo>
                    <a:pt x="63" y="842"/>
                  </a:lnTo>
                  <a:lnTo>
                    <a:pt x="67" y="832"/>
                  </a:lnTo>
                  <a:lnTo>
                    <a:pt x="69" y="828"/>
                  </a:lnTo>
                  <a:lnTo>
                    <a:pt x="71" y="824"/>
                  </a:lnTo>
                  <a:lnTo>
                    <a:pt x="75" y="822"/>
                  </a:lnTo>
                  <a:lnTo>
                    <a:pt x="80" y="818"/>
                  </a:lnTo>
                  <a:lnTo>
                    <a:pt x="88" y="811"/>
                  </a:lnTo>
                  <a:lnTo>
                    <a:pt x="96" y="802"/>
                  </a:lnTo>
                  <a:lnTo>
                    <a:pt x="104" y="790"/>
                  </a:lnTo>
                  <a:lnTo>
                    <a:pt x="107" y="782"/>
                  </a:lnTo>
                  <a:lnTo>
                    <a:pt x="108" y="778"/>
                  </a:lnTo>
                  <a:lnTo>
                    <a:pt x="111" y="776"/>
                  </a:lnTo>
                  <a:lnTo>
                    <a:pt x="113" y="773"/>
                  </a:lnTo>
                  <a:lnTo>
                    <a:pt x="117" y="771"/>
                  </a:lnTo>
                  <a:lnTo>
                    <a:pt x="120" y="770"/>
                  </a:lnTo>
                  <a:lnTo>
                    <a:pt x="124" y="769"/>
                  </a:lnTo>
                  <a:lnTo>
                    <a:pt x="129" y="767"/>
                  </a:lnTo>
                  <a:lnTo>
                    <a:pt x="134" y="767"/>
                  </a:lnTo>
                  <a:lnTo>
                    <a:pt x="143" y="767"/>
                  </a:lnTo>
                  <a:lnTo>
                    <a:pt x="150" y="765"/>
                  </a:lnTo>
                  <a:lnTo>
                    <a:pt x="153" y="761"/>
                  </a:lnTo>
                  <a:lnTo>
                    <a:pt x="156" y="758"/>
                  </a:lnTo>
                  <a:lnTo>
                    <a:pt x="158" y="754"/>
                  </a:lnTo>
                  <a:lnTo>
                    <a:pt x="162" y="752"/>
                  </a:lnTo>
                  <a:lnTo>
                    <a:pt x="167" y="751"/>
                  </a:lnTo>
                  <a:lnTo>
                    <a:pt x="171" y="751"/>
                  </a:lnTo>
                  <a:lnTo>
                    <a:pt x="176" y="750"/>
                  </a:lnTo>
                  <a:lnTo>
                    <a:pt x="178" y="747"/>
                  </a:lnTo>
                  <a:lnTo>
                    <a:pt x="180" y="745"/>
                  </a:lnTo>
                  <a:lnTo>
                    <a:pt x="181" y="742"/>
                  </a:lnTo>
                  <a:lnTo>
                    <a:pt x="181" y="739"/>
                  </a:lnTo>
                  <a:lnTo>
                    <a:pt x="180" y="735"/>
                  </a:lnTo>
                  <a:lnTo>
                    <a:pt x="180" y="731"/>
                  </a:lnTo>
                  <a:lnTo>
                    <a:pt x="180" y="726"/>
                  </a:lnTo>
                  <a:lnTo>
                    <a:pt x="181" y="721"/>
                  </a:lnTo>
                  <a:lnTo>
                    <a:pt x="183" y="716"/>
                  </a:lnTo>
                  <a:lnTo>
                    <a:pt x="187" y="713"/>
                  </a:lnTo>
                  <a:lnTo>
                    <a:pt x="192" y="709"/>
                  </a:lnTo>
                  <a:lnTo>
                    <a:pt x="197" y="706"/>
                  </a:lnTo>
                  <a:lnTo>
                    <a:pt x="203" y="702"/>
                  </a:lnTo>
                  <a:lnTo>
                    <a:pt x="211" y="698"/>
                  </a:lnTo>
                  <a:lnTo>
                    <a:pt x="219" y="695"/>
                  </a:lnTo>
                  <a:lnTo>
                    <a:pt x="226" y="690"/>
                  </a:lnTo>
                  <a:lnTo>
                    <a:pt x="233" y="684"/>
                  </a:lnTo>
                  <a:lnTo>
                    <a:pt x="240" y="678"/>
                  </a:lnTo>
                  <a:lnTo>
                    <a:pt x="245" y="672"/>
                  </a:lnTo>
                  <a:lnTo>
                    <a:pt x="249" y="666"/>
                  </a:lnTo>
                  <a:lnTo>
                    <a:pt x="249" y="660"/>
                  </a:lnTo>
                  <a:lnTo>
                    <a:pt x="247" y="650"/>
                  </a:lnTo>
                  <a:lnTo>
                    <a:pt x="246" y="638"/>
                  </a:lnTo>
                  <a:lnTo>
                    <a:pt x="247" y="633"/>
                  </a:lnTo>
                  <a:lnTo>
                    <a:pt x="247" y="627"/>
                  </a:lnTo>
                  <a:lnTo>
                    <a:pt x="250" y="622"/>
                  </a:lnTo>
                  <a:lnTo>
                    <a:pt x="252" y="618"/>
                  </a:lnTo>
                  <a:lnTo>
                    <a:pt x="266" y="602"/>
                  </a:lnTo>
                  <a:lnTo>
                    <a:pt x="276" y="589"/>
                  </a:lnTo>
                  <a:lnTo>
                    <a:pt x="277" y="582"/>
                  </a:lnTo>
                  <a:lnTo>
                    <a:pt x="281" y="577"/>
                  </a:lnTo>
                  <a:lnTo>
                    <a:pt x="284" y="572"/>
                  </a:lnTo>
                  <a:lnTo>
                    <a:pt x="288" y="570"/>
                  </a:lnTo>
                  <a:lnTo>
                    <a:pt x="291" y="567"/>
                  </a:lnTo>
                  <a:lnTo>
                    <a:pt x="294" y="562"/>
                  </a:lnTo>
                  <a:lnTo>
                    <a:pt x="295" y="553"/>
                  </a:lnTo>
                  <a:lnTo>
                    <a:pt x="294" y="543"/>
                  </a:lnTo>
                  <a:lnTo>
                    <a:pt x="290" y="532"/>
                  </a:lnTo>
                  <a:lnTo>
                    <a:pt x="283" y="520"/>
                  </a:lnTo>
                  <a:lnTo>
                    <a:pt x="280" y="515"/>
                  </a:lnTo>
                  <a:lnTo>
                    <a:pt x="277" y="509"/>
                  </a:lnTo>
                  <a:lnTo>
                    <a:pt x="275" y="505"/>
                  </a:lnTo>
                  <a:lnTo>
                    <a:pt x="274" y="499"/>
                  </a:lnTo>
                  <a:lnTo>
                    <a:pt x="275" y="488"/>
                  </a:lnTo>
                  <a:lnTo>
                    <a:pt x="276" y="480"/>
                  </a:lnTo>
                  <a:lnTo>
                    <a:pt x="278" y="476"/>
                  </a:lnTo>
                  <a:lnTo>
                    <a:pt x="280" y="474"/>
                  </a:lnTo>
                  <a:lnTo>
                    <a:pt x="282" y="471"/>
                  </a:lnTo>
                  <a:lnTo>
                    <a:pt x="285" y="470"/>
                  </a:lnTo>
                  <a:lnTo>
                    <a:pt x="288" y="470"/>
                  </a:lnTo>
                  <a:lnTo>
                    <a:pt x="290" y="468"/>
                  </a:lnTo>
                  <a:lnTo>
                    <a:pt x="293" y="467"/>
                  </a:lnTo>
                  <a:lnTo>
                    <a:pt x="294" y="463"/>
                  </a:lnTo>
                  <a:lnTo>
                    <a:pt x="295" y="461"/>
                  </a:lnTo>
                  <a:lnTo>
                    <a:pt x="295" y="457"/>
                  </a:lnTo>
                  <a:lnTo>
                    <a:pt x="294" y="454"/>
                  </a:lnTo>
                  <a:lnTo>
                    <a:pt x="291" y="450"/>
                  </a:lnTo>
                  <a:lnTo>
                    <a:pt x="287" y="444"/>
                  </a:lnTo>
                  <a:lnTo>
                    <a:pt x="282" y="437"/>
                  </a:lnTo>
                  <a:lnTo>
                    <a:pt x="280" y="433"/>
                  </a:lnTo>
                  <a:lnTo>
                    <a:pt x="278" y="430"/>
                  </a:lnTo>
                  <a:lnTo>
                    <a:pt x="278" y="424"/>
                  </a:lnTo>
                  <a:lnTo>
                    <a:pt x="278" y="419"/>
                  </a:lnTo>
                  <a:lnTo>
                    <a:pt x="280" y="412"/>
                  </a:lnTo>
                  <a:lnTo>
                    <a:pt x="282" y="406"/>
                  </a:lnTo>
                  <a:lnTo>
                    <a:pt x="284" y="401"/>
                  </a:lnTo>
                  <a:lnTo>
                    <a:pt x="289" y="397"/>
                  </a:lnTo>
                  <a:lnTo>
                    <a:pt x="294" y="393"/>
                  </a:lnTo>
                  <a:lnTo>
                    <a:pt x="300" y="391"/>
                  </a:lnTo>
                  <a:lnTo>
                    <a:pt x="304" y="389"/>
                  </a:lnTo>
                  <a:lnTo>
                    <a:pt x="310" y="392"/>
                  </a:lnTo>
                  <a:lnTo>
                    <a:pt x="321" y="397"/>
                  </a:lnTo>
                  <a:lnTo>
                    <a:pt x="332" y="400"/>
                  </a:lnTo>
                  <a:lnTo>
                    <a:pt x="341" y="401"/>
                  </a:lnTo>
                  <a:lnTo>
                    <a:pt x="351" y="401"/>
                  </a:lnTo>
                  <a:lnTo>
                    <a:pt x="360" y="400"/>
                  </a:lnTo>
                  <a:lnTo>
                    <a:pt x="370" y="400"/>
                  </a:lnTo>
                  <a:lnTo>
                    <a:pt x="378" y="402"/>
                  </a:lnTo>
                  <a:lnTo>
                    <a:pt x="386" y="406"/>
                  </a:lnTo>
                  <a:lnTo>
                    <a:pt x="395" y="410"/>
                  </a:lnTo>
                  <a:lnTo>
                    <a:pt x="401" y="411"/>
                  </a:lnTo>
                  <a:lnTo>
                    <a:pt x="404" y="411"/>
                  </a:lnTo>
                  <a:lnTo>
                    <a:pt x="407" y="410"/>
                  </a:lnTo>
                  <a:lnTo>
                    <a:pt x="409" y="406"/>
                  </a:lnTo>
                  <a:lnTo>
                    <a:pt x="411" y="401"/>
                  </a:lnTo>
                  <a:lnTo>
                    <a:pt x="414" y="393"/>
                  </a:lnTo>
                  <a:lnTo>
                    <a:pt x="417" y="385"/>
                  </a:lnTo>
                  <a:lnTo>
                    <a:pt x="421" y="382"/>
                  </a:lnTo>
                  <a:lnTo>
                    <a:pt x="425" y="380"/>
                  </a:lnTo>
                  <a:lnTo>
                    <a:pt x="430" y="378"/>
                  </a:lnTo>
                  <a:lnTo>
                    <a:pt x="436" y="376"/>
                  </a:lnTo>
                  <a:lnTo>
                    <a:pt x="448" y="373"/>
                  </a:lnTo>
                  <a:lnTo>
                    <a:pt x="455" y="370"/>
                  </a:lnTo>
                  <a:lnTo>
                    <a:pt x="457" y="368"/>
                  </a:lnTo>
                  <a:lnTo>
                    <a:pt x="457" y="366"/>
                  </a:lnTo>
                  <a:lnTo>
                    <a:pt x="457" y="362"/>
                  </a:lnTo>
                  <a:lnTo>
                    <a:pt x="457" y="357"/>
                  </a:lnTo>
                  <a:lnTo>
                    <a:pt x="454" y="344"/>
                  </a:lnTo>
                  <a:lnTo>
                    <a:pt x="451" y="331"/>
                  </a:lnTo>
                  <a:lnTo>
                    <a:pt x="448" y="324"/>
                  </a:lnTo>
                  <a:lnTo>
                    <a:pt x="446" y="319"/>
                  </a:lnTo>
                  <a:lnTo>
                    <a:pt x="442" y="315"/>
                  </a:lnTo>
                  <a:lnTo>
                    <a:pt x="439" y="312"/>
                  </a:lnTo>
                  <a:lnTo>
                    <a:pt x="421" y="306"/>
                  </a:lnTo>
                  <a:lnTo>
                    <a:pt x="406" y="300"/>
                  </a:lnTo>
                  <a:lnTo>
                    <a:pt x="402" y="297"/>
                  </a:lnTo>
                  <a:lnTo>
                    <a:pt x="400" y="291"/>
                  </a:lnTo>
                  <a:lnTo>
                    <a:pt x="397" y="285"/>
                  </a:lnTo>
                  <a:lnTo>
                    <a:pt x="396" y="279"/>
                  </a:lnTo>
                  <a:lnTo>
                    <a:pt x="396" y="272"/>
                  </a:lnTo>
                  <a:lnTo>
                    <a:pt x="397" y="267"/>
                  </a:lnTo>
                  <a:lnTo>
                    <a:pt x="397" y="265"/>
                  </a:lnTo>
                  <a:lnTo>
                    <a:pt x="400" y="263"/>
                  </a:lnTo>
                  <a:lnTo>
                    <a:pt x="401" y="262"/>
                  </a:lnTo>
                  <a:lnTo>
                    <a:pt x="403" y="261"/>
                  </a:lnTo>
                  <a:lnTo>
                    <a:pt x="411" y="260"/>
                  </a:lnTo>
                  <a:lnTo>
                    <a:pt x="421" y="259"/>
                  </a:lnTo>
                  <a:lnTo>
                    <a:pt x="425" y="257"/>
                  </a:lnTo>
                  <a:lnTo>
                    <a:pt x="428" y="255"/>
                  </a:lnTo>
                  <a:lnTo>
                    <a:pt x="432" y="252"/>
                  </a:lnTo>
                  <a:lnTo>
                    <a:pt x="434" y="248"/>
                  </a:lnTo>
                  <a:lnTo>
                    <a:pt x="438" y="240"/>
                  </a:lnTo>
                  <a:lnTo>
                    <a:pt x="441" y="234"/>
                  </a:lnTo>
                  <a:lnTo>
                    <a:pt x="445" y="233"/>
                  </a:lnTo>
                  <a:lnTo>
                    <a:pt x="447" y="233"/>
                  </a:lnTo>
                  <a:lnTo>
                    <a:pt x="451" y="234"/>
                  </a:lnTo>
                  <a:lnTo>
                    <a:pt x="455" y="236"/>
                  </a:lnTo>
                  <a:lnTo>
                    <a:pt x="459" y="240"/>
                  </a:lnTo>
                  <a:lnTo>
                    <a:pt x="463" y="241"/>
                  </a:lnTo>
                  <a:lnTo>
                    <a:pt x="466" y="242"/>
                  </a:lnTo>
                  <a:lnTo>
                    <a:pt x="470" y="242"/>
                  </a:lnTo>
                  <a:lnTo>
                    <a:pt x="472" y="241"/>
                  </a:lnTo>
                  <a:lnTo>
                    <a:pt x="474" y="240"/>
                  </a:lnTo>
                  <a:lnTo>
                    <a:pt x="476" y="237"/>
                  </a:lnTo>
                  <a:lnTo>
                    <a:pt x="478" y="235"/>
                  </a:lnTo>
                  <a:lnTo>
                    <a:pt x="483" y="228"/>
                  </a:lnTo>
                  <a:lnTo>
                    <a:pt x="485" y="219"/>
                  </a:lnTo>
                  <a:lnTo>
                    <a:pt x="485" y="211"/>
                  </a:lnTo>
                  <a:lnTo>
                    <a:pt x="485" y="203"/>
                  </a:lnTo>
                  <a:lnTo>
                    <a:pt x="483" y="196"/>
                  </a:lnTo>
                  <a:lnTo>
                    <a:pt x="482" y="189"/>
                  </a:lnTo>
                  <a:lnTo>
                    <a:pt x="483" y="186"/>
                  </a:lnTo>
                  <a:lnTo>
                    <a:pt x="484" y="184"/>
                  </a:lnTo>
                  <a:lnTo>
                    <a:pt x="486" y="183"/>
                  </a:lnTo>
                  <a:lnTo>
                    <a:pt x="491" y="183"/>
                  </a:lnTo>
                  <a:lnTo>
                    <a:pt x="495" y="181"/>
                  </a:lnTo>
                  <a:lnTo>
                    <a:pt x="498" y="181"/>
                  </a:lnTo>
                  <a:lnTo>
                    <a:pt x="502" y="179"/>
                  </a:lnTo>
                  <a:lnTo>
                    <a:pt x="503" y="177"/>
                  </a:lnTo>
                  <a:lnTo>
                    <a:pt x="507" y="170"/>
                  </a:lnTo>
                  <a:lnTo>
                    <a:pt x="507" y="160"/>
                  </a:lnTo>
                  <a:lnTo>
                    <a:pt x="507" y="147"/>
                  </a:lnTo>
                  <a:lnTo>
                    <a:pt x="507" y="133"/>
                  </a:lnTo>
                  <a:lnTo>
                    <a:pt x="508" y="118"/>
                  </a:lnTo>
                  <a:lnTo>
                    <a:pt x="510" y="108"/>
                  </a:lnTo>
                  <a:lnTo>
                    <a:pt x="515" y="97"/>
                  </a:lnTo>
                  <a:lnTo>
                    <a:pt x="518" y="83"/>
                  </a:lnTo>
                  <a:lnTo>
                    <a:pt x="522" y="68"/>
                  </a:lnTo>
                  <a:lnTo>
                    <a:pt x="523" y="57"/>
                  </a:lnTo>
                  <a:lnTo>
                    <a:pt x="523" y="42"/>
                  </a:lnTo>
                  <a:lnTo>
                    <a:pt x="521" y="30"/>
                  </a:lnTo>
                  <a:lnTo>
                    <a:pt x="521" y="27"/>
                  </a:lnTo>
                  <a:lnTo>
                    <a:pt x="523" y="23"/>
                  </a:lnTo>
                  <a:lnTo>
                    <a:pt x="527" y="19"/>
                  </a:lnTo>
                  <a:lnTo>
                    <a:pt x="533" y="15"/>
                  </a:lnTo>
                  <a:lnTo>
                    <a:pt x="539" y="10"/>
                  </a:lnTo>
                  <a:lnTo>
                    <a:pt x="548" y="5"/>
                  </a:lnTo>
                  <a:lnTo>
                    <a:pt x="553" y="4"/>
                  </a:lnTo>
                  <a:lnTo>
                    <a:pt x="558" y="2"/>
                  </a:lnTo>
                  <a:lnTo>
                    <a:pt x="564" y="2"/>
                  </a:lnTo>
                  <a:lnTo>
                    <a:pt x="571" y="1"/>
                  </a:lnTo>
                  <a:lnTo>
                    <a:pt x="585" y="1"/>
                  </a:lnTo>
                  <a:lnTo>
                    <a:pt x="598" y="1"/>
                  </a:lnTo>
                  <a:lnTo>
                    <a:pt x="610" y="0"/>
                  </a:lnTo>
                  <a:lnTo>
                    <a:pt x="618" y="0"/>
                  </a:lnTo>
                  <a:lnTo>
                    <a:pt x="622" y="1"/>
                  </a:lnTo>
                  <a:lnTo>
                    <a:pt x="624" y="2"/>
                  </a:lnTo>
                  <a:lnTo>
                    <a:pt x="628" y="4"/>
                  </a:lnTo>
                  <a:lnTo>
                    <a:pt x="631" y="8"/>
                  </a:lnTo>
                  <a:lnTo>
                    <a:pt x="635" y="13"/>
                  </a:lnTo>
                  <a:lnTo>
                    <a:pt x="637" y="19"/>
                  </a:lnTo>
                  <a:lnTo>
                    <a:pt x="640" y="25"/>
                  </a:lnTo>
                  <a:lnTo>
                    <a:pt x="642" y="30"/>
                  </a:lnTo>
                  <a:lnTo>
                    <a:pt x="644" y="38"/>
                  </a:lnTo>
                  <a:lnTo>
                    <a:pt x="648" y="45"/>
                  </a:lnTo>
                  <a:lnTo>
                    <a:pt x="653" y="53"/>
                  </a:lnTo>
                  <a:lnTo>
                    <a:pt x="659" y="60"/>
                  </a:lnTo>
                  <a:lnTo>
                    <a:pt x="665" y="67"/>
                  </a:lnTo>
                  <a:lnTo>
                    <a:pt x="672" y="74"/>
                  </a:lnTo>
                  <a:lnTo>
                    <a:pt x="679" y="79"/>
                  </a:lnTo>
                  <a:lnTo>
                    <a:pt x="686" y="83"/>
                  </a:lnTo>
                  <a:lnTo>
                    <a:pt x="703" y="88"/>
                  </a:lnTo>
                  <a:lnTo>
                    <a:pt x="721" y="91"/>
                  </a:lnTo>
                  <a:lnTo>
                    <a:pt x="730" y="92"/>
                  </a:lnTo>
                  <a:lnTo>
                    <a:pt x="740" y="92"/>
                  </a:lnTo>
                  <a:lnTo>
                    <a:pt x="748" y="91"/>
                  </a:lnTo>
                  <a:lnTo>
                    <a:pt x="756" y="90"/>
                  </a:lnTo>
                  <a:lnTo>
                    <a:pt x="769" y="89"/>
                  </a:lnTo>
                  <a:lnTo>
                    <a:pt x="782" y="88"/>
                  </a:lnTo>
                  <a:lnTo>
                    <a:pt x="788" y="88"/>
                  </a:lnTo>
                  <a:lnTo>
                    <a:pt x="794" y="88"/>
                  </a:lnTo>
                  <a:lnTo>
                    <a:pt x="800" y="90"/>
                  </a:lnTo>
                  <a:lnTo>
                    <a:pt x="806" y="91"/>
                  </a:lnTo>
                  <a:lnTo>
                    <a:pt x="811" y="96"/>
                  </a:lnTo>
                  <a:lnTo>
                    <a:pt x="816" y="101"/>
                  </a:lnTo>
                  <a:lnTo>
                    <a:pt x="819" y="107"/>
                  </a:lnTo>
                  <a:lnTo>
                    <a:pt x="823" y="114"/>
                  </a:lnTo>
                  <a:lnTo>
                    <a:pt x="828" y="128"/>
                  </a:lnTo>
                  <a:lnTo>
                    <a:pt x="832" y="141"/>
                  </a:lnTo>
                  <a:lnTo>
                    <a:pt x="835" y="145"/>
                  </a:lnTo>
                  <a:lnTo>
                    <a:pt x="838" y="147"/>
                  </a:lnTo>
                  <a:lnTo>
                    <a:pt x="842" y="148"/>
                  </a:lnTo>
                  <a:lnTo>
                    <a:pt x="847" y="148"/>
                  </a:lnTo>
                  <a:lnTo>
                    <a:pt x="851" y="147"/>
                  </a:lnTo>
                  <a:lnTo>
                    <a:pt x="856" y="145"/>
                  </a:lnTo>
                  <a:lnTo>
                    <a:pt x="860" y="140"/>
                  </a:lnTo>
                  <a:lnTo>
                    <a:pt x="863" y="135"/>
                  </a:lnTo>
                  <a:lnTo>
                    <a:pt x="869" y="126"/>
                  </a:lnTo>
                  <a:lnTo>
                    <a:pt x="875" y="118"/>
                  </a:lnTo>
                  <a:lnTo>
                    <a:pt x="883" y="114"/>
                  </a:lnTo>
                  <a:lnTo>
                    <a:pt x="895" y="108"/>
                  </a:lnTo>
                  <a:lnTo>
                    <a:pt x="901" y="104"/>
                  </a:lnTo>
                  <a:lnTo>
                    <a:pt x="907" y="99"/>
                  </a:lnTo>
                  <a:lnTo>
                    <a:pt x="913" y="96"/>
                  </a:lnTo>
                  <a:lnTo>
                    <a:pt x="917" y="91"/>
                  </a:lnTo>
                  <a:lnTo>
                    <a:pt x="919" y="86"/>
                  </a:lnTo>
                  <a:lnTo>
                    <a:pt x="921" y="82"/>
                  </a:lnTo>
                  <a:lnTo>
                    <a:pt x="923" y="77"/>
                  </a:lnTo>
                  <a:lnTo>
                    <a:pt x="921" y="73"/>
                  </a:lnTo>
                  <a:lnTo>
                    <a:pt x="920" y="70"/>
                  </a:lnTo>
                  <a:lnTo>
                    <a:pt x="920" y="65"/>
                  </a:lnTo>
                  <a:lnTo>
                    <a:pt x="920" y="60"/>
                  </a:lnTo>
                  <a:lnTo>
                    <a:pt x="921" y="57"/>
                  </a:lnTo>
                  <a:lnTo>
                    <a:pt x="924" y="52"/>
                  </a:lnTo>
                  <a:lnTo>
                    <a:pt x="927" y="48"/>
                  </a:lnTo>
                  <a:lnTo>
                    <a:pt x="931" y="44"/>
                  </a:lnTo>
                  <a:lnTo>
                    <a:pt x="936" y="41"/>
                  </a:lnTo>
                  <a:lnTo>
                    <a:pt x="948" y="35"/>
                  </a:lnTo>
                  <a:lnTo>
                    <a:pt x="963" y="30"/>
                  </a:lnTo>
                  <a:lnTo>
                    <a:pt x="977" y="27"/>
                  </a:lnTo>
                  <a:lnTo>
                    <a:pt x="989" y="25"/>
                  </a:lnTo>
                  <a:lnTo>
                    <a:pt x="994" y="23"/>
                  </a:lnTo>
                  <a:lnTo>
                    <a:pt x="999" y="23"/>
                  </a:lnTo>
                  <a:lnTo>
                    <a:pt x="1003" y="25"/>
                  </a:lnTo>
                  <a:lnTo>
                    <a:pt x="1008" y="26"/>
                  </a:lnTo>
                  <a:lnTo>
                    <a:pt x="1012" y="29"/>
                  </a:lnTo>
                  <a:lnTo>
                    <a:pt x="1015" y="33"/>
                  </a:lnTo>
                  <a:lnTo>
                    <a:pt x="1018" y="39"/>
                  </a:lnTo>
                  <a:lnTo>
                    <a:pt x="1019" y="46"/>
                  </a:lnTo>
                  <a:lnTo>
                    <a:pt x="1020" y="63"/>
                  </a:lnTo>
                  <a:lnTo>
                    <a:pt x="1021" y="78"/>
                  </a:lnTo>
                  <a:lnTo>
                    <a:pt x="1021" y="86"/>
                  </a:lnTo>
                  <a:lnTo>
                    <a:pt x="1022" y="92"/>
                  </a:lnTo>
                  <a:lnTo>
                    <a:pt x="1024" y="98"/>
                  </a:lnTo>
                  <a:lnTo>
                    <a:pt x="1025" y="102"/>
                  </a:lnTo>
                  <a:lnTo>
                    <a:pt x="1028" y="105"/>
                  </a:lnTo>
                  <a:lnTo>
                    <a:pt x="1034" y="108"/>
                  </a:lnTo>
                  <a:lnTo>
                    <a:pt x="1040" y="111"/>
                  </a:lnTo>
                  <a:lnTo>
                    <a:pt x="1049" y="112"/>
                  </a:lnTo>
                  <a:lnTo>
                    <a:pt x="1058" y="115"/>
                  </a:lnTo>
                  <a:lnTo>
                    <a:pt x="1068" y="116"/>
                  </a:lnTo>
                  <a:lnTo>
                    <a:pt x="1076" y="116"/>
                  </a:lnTo>
                  <a:lnTo>
                    <a:pt x="1085" y="116"/>
                  </a:lnTo>
                  <a:lnTo>
                    <a:pt x="1094" y="116"/>
                  </a:lnTo>
                  <a:lnTo>
                    <a:pt x="1102" y="117"/>
                  </a:lnTo>
                  <a:lnTo>
                    <a:pt x="1108" y="120"/>
                  </a:lnTo>
                  <a:lnTo>
                    <a:pt x="1114" y="123"/>
                  </a:lnTo>
                  <a:lnTo>
                    <a:pt x="1120" y="136"/>
                  </a:lnTo>
                  <a:lnTo>
                    <a:pt x="1127" y="155"/>
                  </a:lnTo>
                  <a:lnTo>
                    <a:pt x="1127" y="156"/>
                  </a:lnTo>
                  <a:lnTo>
                    <a:pt x="1126" y="156"/>
                  </a:lnTo>
                  <a:lnTo>
                    <a:pt x="1115" y="161"/>
                  </a:lnTo>
                  <a:lnTo>
                    <a:pt x="1104" y="170"/>
                  </a:lnTo>
                  <a:lnTo>
                    <a:pt x="1100" y="174"/>
                  </a:lnTo>
                  <a:lnTo>
                    <a:pt x="1096" y="179"/>
                  </a:lnTo>
                  <a:lnTo>
                    <a:pt x="1094" y="183"/>
                  </a:lnTo>
                  <a:lnTo>
                    <a:pt x="1093" y="186"/>
                  </a:lnTo>
                  <a:lnTo>
                    <a:pt x="1091" y="193"/>
                  </a:lnTo>
                  <a:lnTo>
                    <a:pt x="1089" y="199"/>
                  </a:lnTo>
                  <a:lnTo>
                    <a:pt x="1087" y="202"/>
                  </a:lnTo>
                  <a:lnTo>
                    <a:pt x="1083" y="204"/>
                  </a:lnTo>
                  <a:lnTo>
                    <a:pt x="1080" y="205"/>
                  </a:lnTo>
                  <a:lnTo>
                    <a:pt x="1076" y="205"/>
                  </a:lnTo>
                  <a:lnTo>
                    <a:pt x="1065" y="206"/>
                  </a:lnTo>
                  <a:lnTo>
                    <a:pt x="1055" y="209"/>
                  </a:lnTo>
                  <a:lnTo>
                    <a:pt x="1049" y="211"/>
                  </a:lnTo>
                  <a:lnTo>
                    <a:pt x="1044" y="215"/>
                  </a:lnTo>
                  <a:lnTo>
                    <a:pt x="1038" y="218"/>
                  </a:lnTo>
                  <a:lnTo>
                    <a:pt x="1033" y="224"/>
                  </a:lnTo>
                  <a:lnTo>
                    <a:pt x="1030" y="230"/>
                  </a:lnTo>
                  <a:lnTo>
                    <a:pt x="1027" y="237"/>
                  </a:lnTo>
                  <a:lnTo>
                    <a:pt x="1026" y="246"/>
                  </a:lnTo>
                  <a:lnTo>
                    <a:pt x="1025" y="255"/>
                  </a:lnTo>
                  <a:lnTo>
                    <a:pt x="1025" y="272"/>
                  </a:lnTo>
                  <a:lnTo>
                    <a:pt x="1026" y="284"/>
                  </a:lnTo>
                  <a:lnTo>
                    <a:pt x="1025" y="288"/>
                  </a:lnTo>
                  <a:lnTo>
                    <a:pt x="1022" y="293"/>
                  </a:lnTo>
                  <a:lnTo>
                    <a:pt x="1019" y="298"/>
                  </a:lnTo>
                  <a:lnTo>
                    <a:pt x="1014" y="303"/>
                  </a:lnTo>
                  <a:lnTo>
                    <a:pt x="1002" y="311"/>
                  </a:lnTo>
                  <a:lnTo>
                    <a:pt x="989" y="319"/>
                  </a:lnTo>
                  <a:lnTo>
                    <a:pt x="983" y="323"/>
                  </a:lnTo>
                  <a:lnTo>
                    <a:pt x="977" y="325"/>
                  </a:lnTo>
                  <a:lnTo>
                    <a:pt x="971" y="328"/>
                  </a:lnTo>
                  <a:lnTo>
                    <a:pt x="967" y="329"/>
                  </a:lnTo>
                  <a:lnTo>
                    <a:pt x="962" y="329"/>
                  </a:lnTo>
                  <a:lnTo>
                    <a:pt x="957" y="328"/>
                  </a:lnTo>
                  <a:lnTo>
                    <a:pt x="952" y="325"/>
                  </a:lnTo>
                  <a:lnTo>
                    <a:pt x="948" y="322"/>
                  </a:lnTo>
                  <a:lnTo>
                    <a:pt x="940" y="316"/>
                  </a:lnTo>
                  <a:lnTo>
                    <a:pt x="931" y="312"/>
                  </a:lnTo>
                  <a:lnTo>
                    <a:pt x="919" y="310"/>
                  </a:lnTo>
                  <a:lnTo>
                    <a:pt x="907" y="309"/>
                  </a:lnTo>
                  <a:lnTo>
                    <a:pt x="893" y="310"/>
                  </a:lnTo>
                  <a:lnTo>
                    <a:pt x="879" y="311"/>
                  </a:lnTo>
                  <a:lnTo>
                    <a:pt x="866" y="312"/>
                  </a:lnTo>
                  <a:lnTo>
                    <a:pt x="852" y="317"/>
                  </a:lnTo>
                  <a:lnTo>
                    <a:pt x="847" y="319"/>
                  </a:lnTo>
                  <a:lnTo>
                    <a:pt x="841" y="323"/>
                  </a:lnTo>
                  <a:lnTo>
                    <a:pt x="835" y="326"/>
                  </a:lnTo>
                  <a:lnTo>
                    <a:pt x="830" y="331"/>
                  </a:lnTo>
                  <a:lnTo>
                    <a:pt x="823" y="342"/>
                  </a:lnTo>
                  <a:lnTo>
                    <a:pt x="817" y="353"/>
                  </a:lnTo>
                  <a:lnTo>
                    <a:pt x="813" y="359"/>
                  </a:lnTo>
                  <a:lnTo>
                    <a:pt x="808" y="364"/>
                  </a:lnTo>
                  <a:lnTo>
                    <a:pt x="801" y="370"/>
                  </a:lnTo>
                  <a:lnTo>
                    <a:pt x="792" y="376"/>
                  </a:lnTo>
                  <a:lnTo>
                    <a:pt x="784" y="381"/>
                  </a:lnTo>
                  <a:lnTo>
                    <a:pt x="780" y="385"/>
                  </a:lnTo>
                  <a:lnTo>
                    <a:pt x="780" y="386"/>
                  </a:lnTo>
                  <a:lnTo>
                    <a:pt x="780" y="386"/>
                  </a:lnTo>
                  <a:lnTo>
                    <a:pt x="781" y="386"/>
                  </a:lnTo>
                  <a:lnTo>
                    <a:pt x="782" y="387"/>
                  </a:lnTo>
                  <a:lnTo>
                    <a:pt x="793" y="385"/>
                  </a:lnTo>
                  <a:lnTo>
                    <a:pt x="805" y="381"/>
                  </a:lnTo>
                  <a:lnTo>
                    <a:pt x="814" y="375"/>
                  </a:lnTo>
                  <a:lnTo>
                    <a:pt x="826" y="366"/>
                  </a:lnTo>
                  <a:lnTo>
                    <a:pt x="836" y="355"/>
                  </a:lnTo>
                  <a:lnTo>
                    <a:pt x="841" y="348"/>
                  </a:lnTo>
                  <a:lnTo>
                    <a:pt x="845" y="342"/>
                  </a:lnTo>
                  <a:lnTo>
                    <a:pt x="851" y="337"/>
                  </a:lnTo>
                  <a:lnTo>
                    <a:pt x="856" y="335"/>
                  </a:lnTo>
                  <a:lnTo>
                    <a:pt x="860" y="334"/>
                  </a:lnTo>
                  <a:lnTo>
                    <a:pt x="864" y="332"/>
                  </a:lnTo>
                  <a:lnTo>
                    <a:pt x="869" y="334"/>
                  </a:lnTo>
                  <a:lnTo>
                    <a:pt x="879" y="335"/>
                  </a:lnTo>
                  <a:lnTo>
                    <a:pt x="888" y="337"/>
                  </a:lnTo>
                  <a:lnTo>
                    <a:pt x="898" y="339"/>
                  </a:lnTo>
                  <a:lnTo>
                    <a:pt x="904" y="343"/>
                  </a:lnTo>
                  <a:lnTo>
                    <a:pt x="906" y="345"/>
                  </a:lnTo>
                  <a:lnTo>
                    <a:pt x="907" y="349"/>
                  </a:lnTo>
                  <a:lnTo>
                    <a:pt x="908" y="354"/>
                  </a:lnTo>
                  <a:lnTo>
                    <a:pt x="908" y="359"/>
                  </a:lnTo>
                  <a:lnTo>
                    <a:pt x="907" y="370"/>
                  </a:lnTo>
                  <a:lnTo>
                    <a:pt x="906" y="385"/>
                  </a:lnTo>
                  <a:lnTo>
                    <a:pt x="907" y="392"/>
                  </a:lnTo>
                  <a:lnTo>
                    <a:pt x="908" y="398"/>
                  </a:lnTo>
                  <a:lnTo>
                    <a:pt x="912" y="404"/>
                  </a:lnTo>
                  <a:lnTo>
                    <a:pt x="917" y="407"/>
                  </a:lnTo>
                  <a:lnTo>
                    <a:pt x="921" y="412"/>
                  </a:lnTo>
                  <a:lnTo>
                    <a:pt x="927" y="414"/>
                  </a:lnTo>
                  <a:lnTo>
                    <a:pt x="933" y="417"/>
                  </a:lnTo>
                  <a:lnTo>
                    <a:pt x="939" y="419"/>
                  </a:lnTo>
                  <a:lnTo>
                    <a:pt x="952" y="422"/>
                  </a:lnTo>
                  <a:lnTo>
                    <a:pt x="965" y="424"/>
                  </a:lnTo>
                  <a:lnTo>
                    <a:pt x="973" y="424"/>
                  </a:lnTo>
                  <a:lnTo>
                    <a:pt x="978" y="423"/>
                  </a:lnTo>
                  <a:lnTo>
                    <a:pt x="983" y="422"/>
                  </a:lnTo>
                  <a:lnTo>
                    <a:pt x="987" y="419"/>
                  </a:lnTo>
                  <a:lnTo>
                    <a:pt x="995" y="414"/>
                  </a:lnTo>
                  <a:lnTo>
                    <a:pt x="1003" y="412"/>
                  </a:lnTo>
                  <a:lnTo>
                    <a:pt x="1012" y="411"/>
                  </a:lnTo>
                  <a:lnTo>
                    <a:pt x="1021" y="410"/>
                  </a:lnTo>
                  <a:lnTo>
                    <a:pt x="1026" y="407"/>
                  </a:lnTo>
                  <a:lnTo>
                    <a:pt x="1030" y="405"/>
                  </a:lnTo>
                  <a:lnTo>
                    <a:pt x="1033" y="401"/>
                  </a:lnTo>
                  <a:lnTo>
                    <a:pt x="1036" y="397"/>
                  </a:lnTo>
                  <a:lnTo>
                    <a:pt x="1040" y="388"/>
                  </a:lnTo>
                  <a:lnTo>
                    <a:pt x="1043" y="380"/>
                  </a:lnTo>
                  <a:lnTo>
                    <a:pt x="1044" y="376"/>
                  </a:lnTo>
                  <a:lnTo>
                    <a:pt x="1047" y="373"/>
                  </a:lnTo>
                  <a:lnTo>
                    <a:pt x="1052" y="369"/>
                  </a:lnTo>
                  <a:lnTo>
                    <a:pt x="1057" y="364"/>
                  </a:lnTo>
                  <a:lnTo>
                    <a:pt x="1070" y="356"/>
                  </a:lnTo>
                  <a:lnTo>
                    <a:pt x="1083" y="344"/>
                  </a:lnTo>
                  <a:lnTo>
                    <a:pt x="1090" y="338"/>
                  </a:lnTo>
                  <a:lnTo>
                    <a:pt x="1099" y="334"/>
                  </a:lnTo>
                  <a:lnTo>
                    <a:pt x="1107" y="329"/>
                  </a:lnTo>
                  <a:lnTo>
                    <a:pt x="1115" y="325"/>
                  </a:lnTo>
                  <a:lnTo>
                    <a:pt x="1124" y="322"/>
                  </a:lnTo>
                  <a:lnTo>
                    <a:pt x="1132" y="319"/>
                  </a:lnTo>
                  <a:lnTo>
                    <a:pt x="1139" y="318"/>
                  </a:lnTo>
                  <a:lnTo>
                    <a:pt x="1145" y="317"/>
                  </a:lnTo>
                  <a:lnTo>
                    <a:pt x="1159" y="319"/>
                  </a:lnTo>
                  <a:lnTo>
                    <a:pt x="1175" y="324"/>
                  </a:lnTo>
                  <a:lnTo>
                    <a:pt x="1191" y="330"/>
                  </a:lnTo>
                  <a:lnTo>
                    <a:pt x="1208" y="337"/>
                  </a:lnTo>
                  <a:lnTo>
                    <a:pt x="1215" y="341"/>
                  </a:lnTo>
                  <a:lnTo>
                    <a:pt x="1222" y="347"/>
                  </a:lnTo>
                  <a:lnTo>
                    <a:pt x="1228" y="354"/>
                  </a:lnTo>
                  <a:lnTo>
                    <a:pt x="1235" y="361"/>
                  </a:lnTo>
                  <a:lnTo>
                    <a:pt x="1250" y="379"/>
                  </a:lnTo>
                  <a:lnTo>
                    <a:pt x="1264" y="399"/>
                  </a:lnTo>
                  <a:lnTo>
                    <a:pt x="1271" y="407"/>
                  </a:lnTo>
                  <a:lnTo>
                    <a:pt x="1278" y="414"/>
                  </a:lnTo>
                  <a:lnTo>
                    <a:pt x="1286" y="423"/>
                  </a:lnTo>
                  <a:lnTo>
                    <a:pt x="1296" y="430"/>
                  </a:lnTo>
                  <a:lnTo>
                    <a:pt x="1307" y="437"/>
                  </a:lnTo>
                  <a:lnTo>
                    <a:pt x="1317" y="443"/>
                  </a:lnTo>
                  <a:lnTo>
                    <a:pt x="1329" y="449"/>
                  </a:lnTo>
                  <a:lnTo>
                    <a:pt x="1341" y="454"/>
                  </a:lnTo>
                  <a:lnTo>
                    <a:pt x="1358" y="458"/>
                  </a:lnTo>
                  <a:lnTo>
                    <a:pt x="1374" y="462"/>
                  </a:lnTo>
                  <a:lnTo>
                    <a:pt x="1391" y="463"/>
                  </a:lnTo>
                  <a:lnTo>
                    <a:pt x="1405" y="463"/>
                  </a:lnTo>
                  <a:lnTo>
                    <a:pt x="1415" y="465"/>
                  </a:lnTo>
                  <a:lnTo>
                    <a:pt x="1423" y="469"/>
                  </a:lnTo>
                  <a:lnTo>
                    <a:pt x="1430" y="474"/>
                  </a:lnTo>
                  <a:lnTo>
                    <a:pt x="1437" y="476"/>
                  </a:lnTo>
                  <a:lnTo>
                    <a:pt x="1444" y="476"/>
                  </a:lnTo>
                  <a:lnTo>
                    <a:pt x="1456" y="474"/>
                  </a:lnTo>
                  <a:lnTo>
                    <a:pt x="1469" y="470"/>
                  </a:lnTo>
                  <a:lnTo>
                    <a:pt x="1479" y="467"/>
                  </a:lnTo>
                  <a:lnTo>
                    <a:pt x="1483" y="467"/>
                  </a:lnTo>
                  <a:lnTo>
                    <a:pt x="1486" y="465"/>
                  </a:lnTo>
                  <a:lnTo>
                    <a:pt x="1488" y="467"/>
                  </a:lnTo>
                  <a:lnTo>
                    <a:pt x="1491" y="467"/>
                  </a:lnTo>
                  <a:lnTo>
                    <a:pt x="1492" y="468"/>
                  </a:lnTo>
                  <a:lnTo>
                    <a:pt x="1493" y="470"/>
                  </a:lnTo>
                  <a:lnTo>
                    <a:pt x="1493" y="473"/>
                  </a:lnTo>
                  <a:lnTo>
                    <a:pt x="1493" y="475"/>
                  </a:lnTo>
                  <a:lnTo>
                    <a:pt x="1490" y="481"/>
                  </a:lnTo>
                  <a:lnTo>
                    <a:pt x="1485" y="487"/>
                  </a:lnTo>
                  <a:lnTo>
                    <a:pt x="1477" y="492"/>
                  </a:lnTo>
                  <a:lnTo>
                    <a:pt x="1467" y="498"/>
                  </a:lnTo>
                  <a:lnTo>
                    <a:pt x="1455" y="502"/>
                  </a:lnTo>
                  <a:lnTo>
                    <a:pt x="1439" y="509"/>
                  </a:lnTo>
                  <a:lnTo>
                    <a:pt x="1431" y="513"/>
                  </a:lnTo>
                  <a:lnTo>
                    <a:pt x="1423" y="517"/>
                  </a:lnTo>
                  <a:lnTo>
                    <a:pt x="1416" y="521"/>
                  </a:lnTo>
                  <a:lnTo>
                    <a:pt x="1410" y="525"/>
                  </a:lnTo>
                  <a:lnTo>
                    <a:pt x="1405" y="530"/>
                  </a:lnTo>
                  <a:lnTo>
                    <a:pt x="1403" y="534"/>
                  </a:lnTo>
                  <a:lnTo>
                    <a:pt x="1400" y="538"/>
                  </a:lnTo>
                  <a:lnTo>
                    <a:pt x="1399" y="542"/>
                  </a:lnTo>
                  <a:lnTo>
                    <a:pt x="1398" y="547"/>
                  </a:lnTo>
                  <a:lnTo>
                    <a:pt x="1393" y="556"/>
                  </a:lnTo>
                  <a:lnTo>
                    <a:pt x="1390" y="561"/>
                  </a:lnTo>
                  <a:lnTo>
                    <a:pt x="1389" y="565"/>
                  </a:lnTo>
                  <a:lnTo>
                    <a:pt x="1390" y="569"/>
                  </a:lnTo>
                  <a:lnTo>
                    <a:pt x="1391" y="572"/>
                  </a:lnTo>
                  <a:lnTo>
                    <a:pt x="1395" y="576"/>
                  </a:lnTo>
                  <a:lnTo>
                    <a:pt x="1398" y="578"/>
                  </a:lnTo>
                  <a:lnTo>
                    <a:pt x="1403" y="582"/>
                  </a:lnTo>
                  <a:lnTo>
                    <a:pt x="1409" y="583"/>
                  </a:lnTo>
                  <a:lnTo>
                    <a:pt x="1431" y="589"/>
                  </a:lnTo>
                  <a:lnTo>
                    <a:pt x="1444" y="591"/>
                  </a:lnTo>
                  <a:lnTo>
                    <a:pt x="1448" y="593"/>
                  </a:lnTo>
                  <a:lnTo>
                    <a:pt x="1450" y="595"/>
                  </a:lnTo>
                  <a:lnTo>
                    <a:pt x="1450" y="599"/>
                  </a:lnTo>
                  <a:lnTo>
                    <a:pt x="1450" y="602"/>
                  </a:lnTo>
                  <a:lnTo>
                    <a:pt x="1444" y="610"/>
                  </a:lnTo>
                  <a:lnTo>
                    <a:pt x="1437" y="620"/>
                  </a:lnTo>
                  <a:lnTo>
                    <a:pt x="1434" y="624"/>
                  </a:lnTo>
                  <a:lnTo>
                    <a:pt x="1428" y="627"/>
                  </a:lnTo>
                  <a:lnTo>
                    <a:pt x="1423" y="628"/>
                  </a:lnTo>
                  <a:lnTo>
                    <a:pt x="1417" y="628"/>
                  </a:lnTo>
                  <a:lnTo>
                    <a:pt x="1405" y="627"/>
                  </a:lnTo>
                  <a:lnTo>
                    <a:pt x="1396" y="625"/>
                  </a:lnTo>
                  <a:lnTo>
                    <a:pt x="1385" y="622"/>
                  </a:lnTo>
                  <a:lnTo>
                    <a:pt x="1373" y="621"/>
                  </a:lnTo>
                  <a:lnTo>
                    <a:pt x="1360" y="621"/>
                  </a:lnTo>
                  <a:lnTo>
                    <a:pt x="1347" y="621"/>
                  </a:lnTo>
                  <a:lnTo>
                    <a:pt x="1339" y="622"/>
                  </a:lnTo>
                  <a:lnTo>
                    <a:pt x="1330" y="625"/>
                  </a:lnTo>
                  <a:lnTo>
                    <a:pt x="1323" y="627"/>
                  </a:lnTo>
                  <a:lnTo>
                    <a:pt x="1317" y="631"/>
                  </a:lnTo>
                  <a:lnTo>
                    <a:pt x="1315" y="635"/>
                  </a:lnTo>
                  <a:lnTo>
                    <a:pt x="1314" y="641"/>
                  </a:lnTo>
                  <a:lnTo>
                    <a:pt x="1314" y="644"/>
                  </a:lnTo>
                  <a:lnTo>
                    <a:pt x="1314" y="647"/>
                  </a:lnTo>
                  <a:lnTo>
                    <a:pt x="1316" y="650"/>
                  </a:lnTo>
                  <a:lnTo>
                    <a:pt x="1317" y="652"/>
                  </a:lnTo>
                  <a:lnTo>
                    <a:pt x="1320" y="654"/>
                  </a:lnTo>
                  <a:lnTo>
                    <a:pt x="1323" y="656"/>
                  </a:lnTo>
                  <a:lnTo>
                    <a:pt x="1326" y="657"/>
                  </a:lnTo>
                  <a:lnTo>
                    <a:pt x="1329" y="657"/>
                  </a:lnTo>
                  <a:lnTo>
                    <a:pt x="1337" y="656"/>
                  </a:lnTo>
                  <a:lnTo>
                    <a:pt x="1343" y="657"/>
                  </a:lnTo>
                  <a:lnTo>
                    <a:pt x="1351" y="658"/>
                  </a:lnTo>
                  <a:lnTo>
                    <a:pt x="1355" y="660"/>
                  </a:lnTo>
                  <a:lnTo>
                    <a:pt x="1360" y="664"/>
                  </a:lnTo>
                  <a:lnTo>
                    <a:pt x="1364" y="669"/>
                  </a:lnTo>
                  <a:lnTo>
                    <a:pt x="1366" y="671"/>
                  </a:lnTo>
                  <a:lnTo>
                    <a:pt x="1368" y="672"/>
                  </a:lnTo>
                  <a:lnTo>
                    <a:pt x="1371" y="672"/>
                  </a:lnTo>
                  <a:lnTo>
                    <a:pt x="1372" y="672"/>
                  </a:lnTo>
                  <a:lnTo>
                    <a:pt x="1378" y="666"/>
                  </a:lnTo>
                  <a:lnTo>
                    <a:pt x="1383" y="660"/>
                  </a:lnTo>
                  <a:lnTo>
                    <a:pt x="1389" y="656"/>
                  </a:lnTo>
                  <a:lnTo>
                    <a:pt x="1395" y="652"/>
                  </a:lnTo>
                  <a:lnTo>
                    <a:pt x="1402" y="650"/>
                  </a:lnTo>
                  <a:lnTo>
                    <a:pt x="1409" y="649"/>
                  </a:lnTo>
                  <a:lnTo>
                    <a:pt x="1417" y="647"/>
                  </a:lnTo>
                  <a:lnTo>
                    <a:pt x="1427" y="647"/>
                  </a:lnTo>
                  <a:lnTo>
                    <a:pt x="1436" y="649"/>
                  </a:lnTo>
                  <a:lnTo>
                    <a:pt x="1443" y="650"/>
                  </a:lnTo>
                  <a:lnTo>
                    <a:pt x="1447" y="652"/>
                  </a:lnTo>
                  <a:lnTo>
                    <a:pt x="1449" y="653"/>
                  </a:lnTo>
                  <a:lnTo>
                    <a:pt x="1450" y="656"/>
                  </a:lnTo>
                  <a:lnTo>
                    <a:pt x="1450" y="658"/>
                  </a:lnTo>
                  <a:lnTo>
                    <a:pt x="1450" y="664"/>
                  </a:lnTo>
                  <a:lnTo>
                    <a:pt x="1448" y="669"/>
                  </a:lnTo>
                  <a:lnTo>
                    <a:pt x="1443" y="675"/>
                  </a:lnTo>
                  <a:lnTo>
                    <a:pt x="1435" y="683"/>
                  </a:lnTo>
                  <a:lnTo>
                    <a:pt x="1431" y="687"/>
                  </a:lnTo>
                  <a:lnTo>
                    <a:pt x="1430" y="690"/>
                  </a:lnTo>
                  <a:lnTo>
                    <a:pt x="1429" y="694"/>
                  </a:lnTo>
                  <a:lnTo>
                    <a:pt x="1430" y="696"/>
                  </a:lnTo>
                  <a:lnTo>
                    <a:pt x="1435" y="702"/>
                  </a:lnTo>
                  <a:lnTo>
                    <a:pt x="1441" y="707"/>
                  </a:lnTo>
                  <a:lnTo>
                    <a:pt x="1447" y="710"/>
                  </a:lnTo>
                  <a:lnTo>
                    <a:pt x="1452" y="714"/>
                  </a:lnTo>
                  <a:lnTo>
                    <a:pt x="1453" y="715"/>
                  </a:lnTo>
                  <a:lnTo>
                    <a:pt x="1453" y="717"/>
                  </a:lnTo>
                  <a:lnTo>
                    <a:pt x="1452" y="720"/>
                  </a:lnTo>
                  <a:lnTo>
                    <a:pt x="1449" y="721"/>
                  </a:lnTo>
                  <a:lnTo>
                    <a:pt x="1444" y="727"/>
                  </a:lnTo>
                  <a:lnTo>
                    <a:pt x="1441" y="732"/>
                  </a:lnTo>
                  <a:lnTo>
                    <a:pt x="1441" y="736"/>
                  </a:lnTo>
                  <a:lnTo>
                    <a:pt x="1441" y="741"/>
                  </a:lnTo>
                  <a:lnTo>
                    <a:pt x="1442" y="745"/>
                  </a:lnTo>
                  <a:lnTo>
                    <a:pt x="1443" y="748"/>
                  </a:lnTo>
                  <a:lnTo>
                    <a:pt x="1448" y="748"/>
                  </a:lnTo>
                  <a:lnTo>
                    <a:pt x="1454" y="745"/>
                  </a:lnTo>
                  <a:lnTo>
                    <a:pt x="1459" y="742"/>
                  </a:lnTo>
                  <a:lnTo>
                    <a:pt x="1461" y="742"/>
                  </a:lnTo>
                  <a:lnTo>
                    <a:pt x="1463" y="742"/>
                  </a:lnTo>
                  <a:lnTo>
                    <a:pt x="1466" y="744"/>
                  </a:lnTo>
                  <a:lnTo>
                    <a:pt x="1466" y="745"/>
                  </a:lnTo>
                  <a:lnTo>
                    <a:pt x="1467" y="748"/>
                  </a:lnTo>
                  <a:lnTo>
                    <a:pt x="1466" y="753"/>
                  </a:lnTo>
                  <a:lnTo>
                    <a:pt x="1465" y="758"/>
                  </a:lnTo>
                  <a:lnTo>
                    <a:pt x="1463" y="763"/>
                  </a:lnTo>
                  <a:lnTo>
                    <a:pt x="1460" y="769"/>
                  </a:lnTo>
                  <a:lnTo>
                    <a:pt x="1456" y="773"/>
                  </a:lnTo>
                  <a:lnTo>
                    <a:pt x="1452" y="777"/>
                  </a:lnTo>
                  <a:lnTo>
                    <a:pt x="1442" y="784"/>
                  </a:lnTo>
                  <a:lnTo>
                    <a:pt x="1434" y="789"/>
                  </a:lnTo>
                  <a:lnTo>
                    <a:pt x="1425" y="792"/>
                  </a:lnTo>
                  <a:lnTo>
                    <a:pt x="1418" y="792"/>
                  </a:lnTo>
                  <a:lnTo>
                    <a:pt x="1416" y="792"/>
                  </a:lnTo>
                  <a:lnTo>
                    <a:pt x="1414" y="791"/>
                  </a:lnTo>
                  <a:lnTo>
                    <a:pt x="1411" y="789"/>
                  </a:lnTo>
                  <a:lnTo>
                    <a:pt x="1410" y="786"/>
                  </a:lnTo>
                  <a:lnTo>
                    <a:pt x="1408" y="778"/>
                  </a:lnTo>
                  <a:lnTo>
                    <a:pt x="1406" y="765"/>
                  </a:lnTo>
                  <a:lnTo>
                    <a:pt x="1405" y="753"/>
                  </a:lnTo>
                  <a:lnTo>
                    <a:pt x="1405" y="742"/>
                  </a:lnTo>
                  <a:lnTo>
                    <a:pt x="1405" y="733"/>
                  </a:lnTo>
                  <a:lnTo>
                    <a:pt x="1405" y="726"/>
                  </a:lnTo>
                  <a:lnTo>
                    <a:pt x="1404" y="721"/>
                  </a:lnTo>
                  <a:lnTo>
                    <a:pt x="1403" y="717"/>
                  </a:lnTo>
                  <a:lnTo>
                    <a:pt x="1398" y="714"/>
                  </a:lnTo>
                  <a:lnTo>
                    <a:pt x="1391" y="713"/>
                  </a:lnTo>
                  <a:lnTo>
                    <a:pt x="1385" y="712"/>
                  </a:lnTo>
                  <a:lnTo>
                    <a:pt x="1383" y="713"/>
                  </a:lnTo>
                  <a:lnTo>
                    <a:pt x="1381" y="716"/>
                  </a:lnTo>
                  <a:lnTo>
                    <a:pt x="1384" y="723"/>
                  </a:lnTo>
                  <a:lnTo>
                    <a:pt x="1385" y="735"/>
                  </a:lnTo>
                  <a:lnTo>
                    <a:pt x="1385" y="751"/>
                  </a:lnTo>
                  <a:lnTo>
                    <a:pt x="1385" y="766"/>
                  </a:lnTo>
                  <a:lnTo>
                    <a:pt x="1385" y="779"/>
                  </a:lnTo>
                  <a:lnTo>
                    <a:pt x="1385" y="783"/>
                  </a:lnTo>
                  <a:lnTo>
                    <a:pt x="1383" y="785"/>
                  </a:lnTo>
                  <a:lnTo>
                    <a:pt x="1380" y="788"/>
                  </a:lnTo>
                  <a:lnTo>
                    <a:pt x="1377" y="789"/>
                  </a:lnTo>
                  <a:lnTo>
                    <a:pt x="1370" y="790"/>
                  </a:lnTo>
                  <a:lnTo>
                    <a:pt x="1361" y="792"/>
                  </a:lnTo>
                  <a:lnTo>
                    <a:pt x="1353" y="795"/>
                  </a:lnTo>
                  <a:lnTo>
                    <a:pt x="1345" y="795"/>
                  </a:lnTo>
                  <a:lnTo>
                    <a:pt x="1337" y="792"/>
                  </a:lnTo>
                  <a:lnTo>
                    <a:pt x="1333" y="790"/>
                  </a:lnTo>
                  <a:lnTo>
                    <a:pt x="1330" y="785"/>
                  </a:lnTo>
                  <a:lnTo>
                    <a:pt x="1328" y="779"/>
                  </a:lnTo>
                  <a:lnTo>
                    <a:pt x="1327" y="773"/>
                  </a:lnTo>
                  <a:lnTo>
                    <a:pt x="1326" y="765"/>
                  </a:lnTo>
                  <a:lnTo>
                    <a:pt x="1324" y="759"/>
                  </a:lnTo>
                  <a:lnTo>
                    <a:pt x="1322" y="755"/>
                  </a:lnTo>
                  <a:lnTo>
                    <a:pt x="1320" y="754"/>
                  </a:lnTo>
                  <a:lnTo>
                    <a:pt x="1318" y="754"/>
                  </a:lnTo>
                  <a:lnTo>
                    <a:pt x="1317" y="755"/>
                  </a:lnTo>
                  <a:lnTo>
                    <a:pt x="1316" y="758"/>
                  </a:lnTo>
                  <a:lnTo>
                    <a:pt x="1311" y="763"/>
                  </a:lnTo>
                  <a:lnTo>
                    <a:pt x="1304" y="766"/>
                  </a:lnTo>
                  <a:lnTo>
                    <a:pt x="1297" y="779"/>
                  </a:lnTo>
                  <a:lnTo>
                    <a:pt x="1286" y="803"/>
                  </a:lnTo>
                  <a:lnTo>
                    <a:pt x="1276" y="827"/>
                  </a:lnTo>
                  <a:lnTo>
                    <a:pt x="1271" y="838"/>
                  </a:lnTo>
                  <a:lnTo>
                    <a:pt x="1271" y="840"/>
                  </a:lnTo>
                  <a:lnTo>
                    <a:pt x="1273" y="841"/>
                  </a:lnTo>
                  <a:lnTo>
                    <a:pt x="1276" y="842"/>
                  </a:lnTo>
                  <a:lnTo>
                    <a:pt x="1279" y="842"/>
                  </a:lnTo>
                  <a:lnTo>
                    <a:pt x="1289" y="841"/>
                  </a:lnTo>
                  <a:lnTo>
                    <a:pt x="1298" y="839"/>
                  </a:lnTo>
                  <a:lnTo>
                    <a:pt x="1305" y="835"/>
                  </a:lnTo>
                  <a:lnTo>
                    <a:pt x="1313" y="834"/>
                  </a:lnTo>
                  <a:lnTo>
                    <a:pt x="1321" y="833"/>
                  </a:lnTo>
                  <a:lnTo>
                    <a:pt x="1332" y="834"/>
                  </a:lnTo>
                  <a:lnTo>
                    <a:pt x="1334" y="835"/>
                  </a:lnTo>
                  <a:lnTo>
                    <a:pt x="1336" y="836"/>
                  </a:lnTo>
                  <a:lnTo>
                    <a:pt x="1337" y="840"/>
                  </a:lnTo>
                  <a:lnTo>
                    <a:pt x="1339" y="842"/>
                  </a:lnTo>
                  <a:lnTo>
                    <a:pt x="1341" y="849"/>
                  </a:lnTo>
                  <a:lnTo>
                    <a:pt x="1345" y="854"/>
                  </a:lnTo>
                  <a:lnTo>
                    <a:pt x="1348" y="858"/>
                  </a:lnTo>
                  <a:lnTo>
                    <a:pt x="1353" y="860"/>
                  </a:lnTo>
                  <a:lnTo>
                    <a:pt x="1357" y="860"/>
                  </a:lnTo>
                  <a:lnTo>
                    <a:pt x="1360" y="861"/>
                  </a:lnTo>
                  <a:lnTo>
                    <a:pt x="1365" y="862"/>
                  </a:lnTo>
                  <a:lnTo>
                    <a:pt x="1368" y="866"/>
                  </a:lnTo>
                  <a:lnTo>
                    <a:pt x="1372" y="872"/>
                  </a:lnTo>
                  <a:lnTo>
                    <a:pt x="1374" y="880"/>
                  </a:lnTo>
                  <a:lnTo>
                    <a:pt x="1376" y="890"/>
                  </a:lnTo>
                  <a:lnTo>
                    <a:pt x="1376" y="902"/>
                  </a:lnTo>
                  <a:lnTo>
                    <a:pt x="1374" y="906"/>
                  </a:lnTo>
                  <a:lnTo>
                    <a:pt x="1373" y="910"/>
                  </a:lnTo>
                  <a:lnTo>
                    <a:pt x="1372" y="912"/>
                  </a:lnTo>
                  <a:lnTo>
                    <a:pt x="1370" y="914"/>
                  </a:lnTo>
                  <a:lnTo>
                    <a:pt x="1367" y="914"/>
                  </a:lnTo>
                  <a:lnTo>
                    <a:pt x="1364" y="914"/>
                  </a:lnTo>
                  <a:lnTo>
                    <a:pt x="1358" y="911"/>
                  </a:lnTo>
                  <a:lnTo>
                    <a:pt x="1352" y="909"/>
                  </a:lnTo>
                  <a:lnTo>
                    <a:pt x="1346" y="905"/>
                  </a:lnTo>
                  <a:lnTo>
                    <a:pt x="1339" y="903"/>
                  </a:lnTo>
                  <a:lnTo>
                    <a:pt x="1330" y="901"/>
                  </a:lnTo>
                  <a:lnTo>
                    <a:pt x="1322" y="899"/>
                  </a:lnTo>
                  <a:lnTo>
                    <a:pt x="1315" y="899"/>
                  </a:lnTo>
                  <a:lnTo>
                    <a:pt x="1309" y="902"/>
                  </a:lnTo>
                  <a:lnTo>
                    <a:pt x="1308" y="903"/>
                  </a:lnTo>
                  <a:lnTo>
                    <a:pt x="1305" y="905"/>
                  </a:lnTo>
                  <a:lnTo>
                    <a:pt x="1305" y="908"/>
                  </a:lnTo>
                  <a:lnTo>
                    <a:pt x="1305" y="911"/>
                  </a:lnTo>
                  <a:lnTo>
                    <a:pt x="1307" y="914"/>
                  </a:lnTo>
                  <a:lnTo>
                    <a:pt x="1308" y="916"/>
                  </a:lnTo>
                  <a:lnTo>
                    <a:pt x="1310" y="918"/>
                  </a:lnTo>
                  <a:lnTo>
                    <a:pt x="1314" y="921"/>
                  </a:lnTo>
                  <a:lnTo>
                    <a:pt x="1321" y="924"/>
                  </a:lnTo>
                  <a:lnTo>
                    <a:pt x="1330" y="928"/>
                  </a:lnTo>
                  <a:lnTo>
                    <a:pt x="1348" y="934"/>
                  </a:lnTo>
                  <a:lnTo>
                    <a:pt x="1361" y="940"/>
                  </a:lnTo>
                  <a:lnTo>
                    <a:pt x="1365" y="943"/>
                  </a:lnTo>
                  <a:lnTo>
                    <a:pt x="1367" y="947"/>
                  </a:lnTo>
                  <a:lnTo>
                    <a:pt x="1370" y="950"/>
                  </a:lnTo>
                  <a:lnTo>
                    <a:pt x="1371" y="955"/>
                  </a:lnTo>
                  <a:lnTo>
                    <a:pt x="1372" y="960"/>
                  </a:lnTo>
                  <a:lnTo>
                    <a:pt x="1371" y="965"/>
                  </a:lnTo>
                  <a:lnTo>
                    <a:pt x="1370" y="971"/>
                  </a:lnTo>
                  <a:lnTo>
                    <a:pt x="1367" y="977"/>
                  </a:lnTo>
                  <a:lnTo>
                    <a:pt x="1360" y="987"/>
                  </a:lnTo>
                  <a:lnTo>
                    <a:pt x="1354" y="993"/>
                  </a:lnTo>
                  <a:lnTo>
                    <a:pt x="1348" y="998"/>
                  </a:lnTo>
                  <a:lnTo>
                    <a:pt x="1343" y="1002"/>
                  </a:lnTo>
                  <a:lnTo>
                    <a:pt x="1340" y="1004"/>
                  </a:lnTo>
                  <a:lnTo>
                    <a:pt x="1335" y="1006"/>
                  </a:lnTo>
                  <a:lnTo>
                    <a:pt x="1330" y="1007"/>
                  </a:lnTo>
                  <a:lnTo>
                    <a:pt x="1326" y="1009"/>
                  </a:lnTo>
                  <a:lnTo>
                    <a:pt x="1315" y="1011"/>
                  </a:lnTo>
                  <a:lnTo>
                    <a:pt x="1304" y="1012"/>
                  </a:lnTo>
                  <a:lnTo>
                    <a:pt x="1299" y="1015"/>
                  </a:lnTo>
                  <a:lnTo>
                    <a:pt x="1297" y="1017"/>
                  </a:lnTo>
                  <a:lnTo>
                    <a:pt x="1297" y="1021"/>
                  </a:lnTo>
                  <a:lnTo>
                    <a:pt x="1298" y="1025"/>
                  </a:lnTo>
                  <a:lnTo>
                    <a:pt x="1302" y="1035"/>
                  </a:lnTo>
                  <a:lnTo>
                    <a:pt x="1308" y="1043"/>
                  </a:lnTo>
                  <a:lnTo>
                    <a:pt x="1315" y="1053"/>
                  </a:lnTo>
                  <a:lnTo>
                    <a:pt x="1324" y="1063"/>
                  </a:lnTo>
                  <a:lnTo>
                    <a:pt x="1336" y="1073"/>
                  </a:lnTo>
                  <a:lnTo>
                    <a:pt x="1345" y="1079"/>
                  </a:lnTo>
                  <a:lnTo>
                    <a:pt x="1353" y="1081"/>
                  </a:lnTo>
                  <a:lnTo>
                    <a:pt x="1360" y="1085"/>
                  </a:lnTo>
                  <a:lnTo>
                    <a:pt x="1364" y="1087"/>
                  </a:lnTo>
                  <a:lnTo>
                    <a:pt x="1365" y="1088"/>
                  </a:lnTo>
                  <a:lnTo>
                    <a:pt x="1365" y="1089"/>
                  </a:lnTo>
                  <a:lnTo>
                    <a:pt x="1364" y="1092"/>
                  </a:lnTo>
                  <a:lnTo>
                    <a:pt x="1360" y="1097"/>
                  </a:lnTo>
                  <a:lnTo>
                    <a:pt x="1358" y="1104"/>
                  </a:lnTo>
                  <a:lnTo>
                    <a:pt x="1355" y="1113"/>
                  </a:lnTo>
                  <a:lnTo>
                    <a:pt x="1354" y="1124"/>
                  </a:lnTo>
                  <a:lnTo>
                    <a:pt x="1355" y="1130"/>
                  </a:lnTo>
                  <a:lnTo>
                    <a:pt x="1358" y="1136"/>
                  </a:lnTo>
                  <a:lnTo>
                    <a:pt x="1361" y="1141"/>
                  </a:lnTo>
                  <a:lnTo>
                    <a:pt x="1366" y="1147"/>
                  </a:lnTo>
                  <a:lnTo>
                    <a:pt x="1376" y="1155"/>
                  </a:lnTo>
                  <a:lnTo>
                    <a:pt x="1381" y="1161"/>
                  </a:lnTo>
                  <a:lnTo>
                    <a:pt x="1385" y="1167"/>
                  </a:lnTo>
                  <a:lnTo>
                    <a:pt x="1390" y="1174"/>
                  </a:lnTo>
                  <a:lnTo>
                    <a:pt x="1392" y="1182"/>
                  </a:lnTo>
                  <a:lnTo>
                    <a:pt x="1393" y="1191"/>
                  </a:lnTo>
                  <a:lnTo>
                    <a:pt x="1393" y="1194"/>
                  </a:lnTo>
                  <a:lnTo>
                    <a:pt x="1392" y="1198"/>
                  </a:lnTo>
                  <a:lnTo>
                    <a:pt x="1391" y="1200"/>
                  </a:lnTo>
                  <a:lnTo>
                    <a:pt x="1389" y="1202"/>
                  </a:lnTo>
                  <a:lnTo>
                    <a:pt x="1383" y="1205"/>
                  </a:lnTo>
                  <a:lnTo>
                    <a:pt x="1378" y="1205"/>
                  </a:lnTo>
                  <a:lnTo>
                    <a:pt x="1372" y="1204"/>
                  </a:lnTo>
                  <a:lnTo>
                    <a:pt x="1366" y="1199"/>
                  </a:lnTo>
                  <a:lnTo>
                    <a:pt x="1360" y="1194"/>
                  </a:lnTo>
                  <a:lnTo>
                    <a:pt x="1355" y="1189"/>
                  </a:lnTo>
                  <a:lnTo>
                    <a:pt x="1351" y="1185"/>
                  </a:lnTo>
                  <a:lnTo>
                    <a:pt x="1345" y="1181"/>
                  </a:lnTo>
                  <a:lnTo>
                    <a:pt x="1341" y="1180"/>
                  </a:lnTo>
                  <a:lnTo>
                    <a:pt x="1337" y="1179"/>
                  </a:lnTo>
                  <a:lnTo>
                    <a:pt x="1333" y="1177"/>
                  </a:lnTo>
                  <a:lnTo>
                    <a:pt x="1328" y="1177"/>
                  </a:lnTo>
                  <a:lnTo>
                    <a:pt x="1322" y="1179"/>
                  </a:lnTo>
                  <a:lnTo>
                    <a:pt x="1318" y="1180"/>
                  </a:lnTo>
                  <a:lnTo>
                    <a:pt x="1316" y="1181"/>
                  </a:lnTo>
                  <a:lnTo>
                    <a:pt x="1314" y="1183"/>
                  </a:lnTo>
                  <a:lnTo>
                    <a:pt x="1311" y="1191"/>
                  </a:lnTo>
                  <a:lnTo>
                    <a:pt x="1310" y="1200"/>
                  </a:lnTo>
                  <a:lnTo>
                    <a:pt x="1309" y="1206"/>
                  </a:lnTo>
                  <a:lnTo>
                    <a:pt x="1308" y="1211"/>
                  </a:lnTo>
                  <a:lnTo>
                    <a:pt x="1307" y="1215"/>
                  </a:lnTo>
                  <a:lnTo>
                    <a:pt x="1304" y="1219"/>
                  </a:lnTo>
                  <a:lnTo>
                    <a:pt x="1302" y="1223"/>
                  </a:lnTo>
                  <a:lnTo>
                    <a:pt x="1298" y="1225"/>
                  </a:lnTo>
                  <a:lnTo>
                    <a:pt x="1296" y="1227"/>
                  </a:lnTo>
                  <a:lnTo>
                    <a:pt x="1292" y="1229"/>
                  </a:lnTo>
                  <a:lnTo>
                    <a:pt x="1290" y="1230"/>
                  </a:lnTo>
                  <a:lnTo>
                    <a:pt x="1289" y="1232"/>
                  </a:lnTo>
                  <a:lnTo>
                    <a:pt x="1290" y="1236"/>
                  </a:lnTo>
                  <a:lnTo>
                    <a:pt x="1292" y="1239"/>
                  </a:lnTo>
                  <a:lnTo>
                    <a:pt x="1295" y="1243"/>
                  </a:lnTo>
                  <a:lnTo>
                    <a:pt x="1296" y="1248"/>
                  </a:lnTo>
                  <a:lnTo>
                    <a:pt x="1297" y="1252"/>
                  </a:lnTo>
                  <a:lnTo>
                    <a:pt x="1298" y="1258"/>
                  </a:lnTo>
                  <a:lnTo>
                    <a:pt x="1297" y="1262"/>
                  </a:lnTo>
                  <a:lnTo>
                    <a:pt x="1295" y="1265"/>
                  </a:lnTo>
                  <a:lnTo>
                    <a:pt x="1291" y="1268"/>
                  </a:lnTo>
                  <a:lnTo>
                    <a:pt x="1288" y="1269"/>
                  </a:lnTo>
                  <a:lnTo>
                    <a:pt x="1284" y="1269"/>
                  </a:lnTo>
                  <a:lnTo>
                    <a:pt x="1280" y="1268"/>
                  </a:lnTo>
                  <a:lnTo>
                    <a:pt x="1277" y="1265"/>
                  </a:lnTo>
                  <a:lnTo>
                    <a:pt x="1276" y="1262"/>
                  </a:lnTo>
                  <a:lnTo>
                    <a:pt x="1273" y="1259"/>
                  </a:lnTo>
                  <a:lnTo>
                    <a:pt x="1271" y="1256"/>
                  </a:lnTo>
                  <a:lnTo>
                    <a:pt x="1269" y="1255"/>
                  </a:lnTo>
                  <a:lnTo>
                    <a:pt x="1266" y="1252"/>
                  </a:lnTo>
                  <a:lnTo>
                    <a:pt x="1264" y="1252"/>
                  </a:lnTo>
                  <a:lnTo>
                    <a:pt x="1261" y="1252"/>
                  </a:lnTo>
                  <a:lnTo>
                    <a:pt x="1259" y="1254"/>
                  </a:lnTo>
                  <a:lnTo>
                    <a:pt x="1257" y="1255"/>
                  </a:lnTo>
                  <a:lnTo>
                    <a:pt x="1254" y="1257"/>
                  </a:lnTo>
                  <a:lnTo>
                    <a:pt x="1253" y="1259"/>
                  </a:lnTo>
                  <a:lnTo>
                    <a:pt x="1252" y="1263"/>
                  </a:lnTo>
                  <a:lnTo>
                    <a:pt x="1251" y="1267"/>
                  </a:lnTo>
                  <a:lnTo>
                    <a:pt x="1251" y="1270"/>
                  </a:lnTo>
                  <a:lnTo>
                    <a:pt x="1252" y="1273"/>
                  </a:lnTo>
                  <a:lnTo>
                    <a:pt x="1253" y="1275"/>
                  </a:lnTo>
                  <a:lnTo>
                    <a:pt x="1255" y="1277"/>
                  </a:lnTo>
                  <a:lnTo>
                    <a:pt x="1259" y="1280"/>
                  </a:lnTo>
                  <a:lnTo>
                    <a:pt x="1261" y="1283"/>
                  </a:lnTo>
                  <a:lnTo>
                    <a:pt x="1261" y="1287"/>
                  </a:lnTo>
                  <a:lnTo>
                    <a:pt x="1261" y="1293"/>
                  </a:lnTo>
                  <a:lnTo>
                    <a:pt x="1261" y="1295"/>
                  </a:lnTo>
                  <a:lnTo>
                    <a:pt x="1260" y="1297"/>
                  </a:lnTo>
                  <a:lnTo>
                    <a:pt x="1259" y="1299"/>
                  </a:lnTo>
                  <a:lnTo>
                    <a:pt x="1257" y="1301"/>
                  </a:lnTo>
                  <a:lnTo>
                    <a:pt x="1251" y="1303"/>
                  </a:lnTo>
                  <a:lnTo>
                    <a:pt x="1244" y="1305"/>
                  </a:lnTo>
                  <a:lnTo>
                    <a:pt x="1238" y="1305"/>
                  </a:lnTo>
                  <a:lnTo>
                    <a:pt x="1233" y="1307"/>
                  </a:lnTo>
                  <a:lnTo>
                    <a:pt x="1229" y="1309"/>
                  </a:lnTo>
                  <a:lnTo>
                    <a:pt x="1223" y="1313"/>
                  </a:lnTo>
                  <a:lnTo>
                    <a:pt x="1220" y="1315"/>
                  </a:lnTo>
                  <a:lnTo>
                    <a:pt x="1216" y="1317"/>
                  </a:lnTo>
                  <a:lnTo>
                    <a:pt x="1214" y="1317"/>
                  </a:lnTo>
                  <a:lnTo>
                    <a:pt x="1210" y="1315"/>
                  </a:lnTo>
                  <a:lnTo>
                    <a:pt x="1207" y="1313"/>
                  </a:lnTo>
                  <a:lnTo>
                    <a:pt x="1203" y="1308"/>
                  </a:lnTo>
                  <a:lnTo>
                    <a:pt x="1201" y="1300"/>
                  </a:lnTo>
                  <a:lnTo>
                    <a:pt x="1198" y="1289"/>
                  </a:lnTo>
                  <a:lnTo>
                    <a:pt x="1200" y="1284"/>
                  </a:lnTo>
                  <a:lnTo>
                    <a:pt x="1202" y="1280"/>
                  </a:lnTo>
                  <a:lnTo>
                    <a:pt x="1206" y="1275"/>
                  </a:lnTo>
                  <a:lnTo>
                    <a:pt x="1211" y="1273"/>
                  </a:lnTo>
                  <a:lnTo>
                    <a:pt x="1215" y="1271"/>
                  </a:lnTo>
                  <a:lnTo>
                    <a:pt x="1217" y="1270"/>
                  </a:lnTo>
                  <a:lnTo>
                    <a:pt x="1220" y="1268"/>
                  </a:lnTo>
                  <a:lnTo>
                    <a:pt x="1222" y="1264"/>
                  </a:lnTo>
                  <a:lnTo>
                    <a:pt x="1226" y="1258"/>
                  </a:lnTo>
                  <a:lnTo>
                    <a:pt x="1229" y="1250"/>
                  </a:lnTo>
                  <a:lnTo>
                    <a:pt x="1239" y="1240"/>
                  </a:lnTo>
                  <a:lnTo>
                    <a:pt x="1250" y="1232"/>
                  </a:lnTo>
                  <a:lnTo>
                    <a:pt x="1251" y="1225"/>
                  </a:lnTo>
                  <a:lnTo>
                    <a:pt x="1250" y="1218"/>
                  </a:lnTo>
                  <a:lnTo>
                    <a:pt x="1248" y="1212"/>
                  </a:lnTo>
                  <a:lnTo>
                    <a:pt x="1248" y="1206"/>
                  </a:lnTo>
                  <a:lnTo>
                    <a:pt x="1247" y="1198"/>
                  </a:lnTo>
                  <a:lnTo>
                    <a:pt x="1247" y="1189"/>
                  </a:lnTo>
                  <a:lnTo>
                    <a:pt x="1245" y="1183"/>
                  </a:lnTo>
                  <a:lnTo>
                    <a:pt x="1242" y="1179"/>
                  </a:lnTo>
                  <a:lnTo>
                    <a:pt x="1234" y="1175"/>
                  </a:lnTo>
                  <a:lnTo>
                    <a:pt x="1222" y="1170"/>
                  </a:lnTo>
                  <a:lnTo>
                    <a:pt x="1220" y="1170"/>
                  </a:lnTo>
                  <a:lnTo>
                    <a:pt x="1217" y="1172"/>
                  </a:lnTo>
                  <a:lnTo>
                    <a:pt x="1213" y="1175"/>
                  </a:lnTo>
                  <a:lnTo>
                    <a:pt x="1209" y="1177"/>
                  </a:lnTo>
                  <a:lnTo>
                    <a:pt x="1202" y="1185"/>
                  </a:lnTo>
                  <a:lnTo>
                    <a:pt x="1198" y="1191"/>
                  </a:lnTo>
                  <a:lnTo>
                    <a:pt x="1195" y="1194"/>
                  </a:lnTo>
                  <a:lnTo>
                    <a:pt x="1190" y="1196"/>
                  </a:lnTo>
                  <a:lnTo>
                    <a:pt x="1185" y="1198"/>
                  </a:lnTo>
                  <a:lnTo>
                    <a:pt x="1178" y="1198"/>
                  </a:lnTo>
                  <a:lnTo>
                    <a:pt x="1172" y="1199"/>
                  </a:lnTo>
                  <a:lnTo>
                    <a:pt x="1167" y="1200"/>
                  </a:lnTo>
                  <a:lnTo>
                    <a:pt x="1163" y="1202"/>
                  </a:lnTo>
                  <a:lnTo>
                    <a:pt x="1162" y="1205"/>
                  </a:lnTo>
                  <a:lnTo>
                    <a:pt x="1162" y="1208"/>
                  </a:lnTo>
                  <a:lnTo>
                    <a:pt x="1162" y="1212"/>
                  </a:lnTo>
                  <a:lnTo>
                    <a:pt x="1164" y="1213"/>
                  </a:lnTo>
                  <a:lnTo>
                    <a:pt x="1165" y="1215"/>
                  </a:lnTo>
                  <a:lnTo>
                    <a:pt x="1171" y="1218"/>
                  </a:lnTo>
                  <a:lnTo>
                    <a:pt x="1178" y="1219"/>
                  </a:lnTo>
                  <a:lnTo>
                    <a:pt x="1183" y="1221"/>
                  </a:lnTo>
                  <a:lnTo>
                    <a:pt x="1187" y="1224"/>
                  </a:lnTo>
                  <a:lnTo>
                    <a:pt x="1189" y="1226"/>
                  </a:lnTo>
                  <a:lnTo>
                    <a:pt x="1192" y="1230"/>
                  </a:lnTo>
                  <a:lnTo>
                    <a:pt x="1195" y="1233"/>
                  </a:lnTo>
                  <a:lnTo>
                    <a:pt x="1196" y="1238"/>
                  </a:lnTo>
                  <a:lnTo>
                    <a:pt x="1196" y="1242"/>
                  </a:lnTo>
                  <a:lnTo>
                    <a:pt x="1196" y="1246"/>
                  </a:lnTo>
                  <a:lnTo>
                    <a:pt x="1195" y="1250"/>
                  </a:lnTo>
                  <a:lnTo>
                    <a:pt x="1192" y="1255"/>
                  </a:lnTo>
                  <a:lnTo>
                    <a:pt x="1190" y="1258"/>
                  </a:lnTo>
                  <a:lnTo>
                    <a:pt x="1187" y="1263"/>
                  </a:lnTo>
                  <a:lnTo>
                    <a:pt x="1178" y="1270"/>
                  </a:lnTo>
                  <a:lnTo>
                    <a:pt x="1169" y="1275"/>
                  </a:lnTo>
                  <a:lnTo>
                    <a:pt x="1165" y="1277"/>
                  </a:lnTo>
                  <a:lnTo>
                    <a:pt x="1162" y="1281"/>
                  </a:lnTo>
                  <a:lnTo>
                    <a:pt x="1159" y="1284"/>
                  </a:lnTo>
                  <a:lnTo>
                    <a:pt x="1157" y="1289"/>
                  </a:lnTo>
                  <a:lnTo>
                    <a:pt x="1156" y="1297"/>
                  </a:lnTo>
                  <a:lnTo>
                    <a:pt x="1156" y="1305"/>
                  </a:lnTo>
                  <a:lnTo>
                    <a:pt x="1157" y="1313"/>
                  </a:lnTo>
                  <a:lnTo>
                    <a:pt x="1157" y="1322"/>
                  </a:lnTo>
                  <a:lnTo>
                    <a:pt x="1156" y="1332"/>
                  </a:lnTo>
                  <a:lnTo>
                    <a:pt x="1153" y="1341"/>
                  </a:lnTo>
                  <a:lnTo>
                    <a:pt x="1151" y="1345"/>
                  </a:lnTo>
                  <a:lnTo>
                    <a:pt x="1148" y="1349"/>
                  </a:lnTo>
                  <a:lnTo>
                    <a:pt x="1145" y="1350"/>
                  </a:lnTo>
                  <a:lnTo>
                    <a:pt x="1143" y="1351"/>
                  </a:lnTo>
                  <a:lnTo>
                    <a:pt x="1139" y="1351"/>
                  </a:lnTo>
                  <a:lnTo>
                    <a:pt x="1135" y="1350"/>
                  </a:lnTo>
                  <a:lnTo>
                    <a:pt x="1132" y="1349"/>
                  </a:lnTo>
                  <a:lnTo>
                    <a:pt x="1128" y="1346"/>
                  </a:lnTo>
                  <a:lnTo>
                    <a:pt x="1126" y="1344"/>
                  </a:lnTo>
                  <a:lnTo>
                    <a:pt x="1122" y="1343"/>
                  </a:lnTo>
                  <a:lnTo>
                    <a:pt x="1118" y="1341"/>
                  </a:lnTo>
                  <a:lnTo>
                    <a:pt x="1114" y="1343"/>
                  </a:lnTo>
                  <a:lnTo>
                    <a:pt x="1104" y="1344"/>
                  </a:lnTo>
                  <a:lnTo>
                    <a:pt x="1096" y="1346"/>
                  </a:lnTo>
                  <a:lnTo>
                    <a:pt x="1088" y="1346"/>
                  </a:lnTo>
                  <a:lnTo>
                    <a:pt x="1078" y="1345"/>
                  </a:lnTo>
                  <a:lnTo>
                    <a:pt x="1070" y="1343"/>
                  </a:lnTo>
                  <a:lnTo>
                    <a:pt x="1061" y="1339"/>
                  </a:lnTo>
                  <a:lnTo>
                    <a:pt x="1056" y="1338"/>
                  </a:lnTo>
                  <a:lnTo>
                    <a:pt x="1052" y="1337"/>
                  </a:lnTo>
                  <a:lnTo>
                    <a:pt x="1050" y="1337"/>
                  </a:lnTo>
                  <a:lnTo>
                    <a:pt x="1047" y="1339"/>
                  </a:lnTo>
                  <a:lnTo>
                    <a:pt x="1046" y="1340"/>
                  </a:lnTo>
                  <a:lnTo>
                    <a:pt x="1046" y="1343"/>
                  </a:lnTo>
                  <a:lnTo>
                    <a:pt x="1047" y="1345"/>
                  </a:lnTo>
                  <a:lnTo>
                    <a:pt x="1049" y="1349"/>
                  </a:lnTo>
                  <a:lnTo>
                    <a:pt x="1056" y="1355"/>
                  </a:lnTo>
                  <a:lnTo>
                    <a:pt x="1064" y="1362"/>
                  </a:lnTo>
                  <a:lnTo>
                    <a:pt x="1069" y="1365"/>
                  </a:lnTo>
                  <a:lnTo>
                    <a:pt x="1074" y="1368"/>
                  </a:lnTo>
                  <a:lnTo>
                    <a:pt x="1078" y="1369"/>
                  </a:lnTo>
                  <a:lnTo>
                    <a:pt x="1082" y="1370"/>
                  </a:lnTo>
                  <a:lnTo>
                    <a:pt x="1089" y="1371"/>
                  </a:lnTo>
                  <a:lnTo>
                    <a:pt x="1097" y="1374"/>
                  </a:lnTo>
                  <a:lnTo>
                    <a:pt x="1101" y="1375"/>
                  </a:lnTo>
                  <a:lnTo>
                    <a:pt x="1103" y="1378"/>
                  </a:lnTo>
                  <a:lnTo>
                    <a:pt x="1107" y="1381"/>
                  </a:lnTo>
                  <a:lnTo>
                    <a:pt x="1109" y="1384"/>
                  </a:lnTo>
                  <a:lnTo>
                    <a:pt x="1109" y="1388"/>
                  </a:lnTo>
                  <a:lnTo>
                    <a:pt x="1109" y="1391"/>
                  </a:lnTo>
                  <a:lnTo>
                    <a:pt x="1109" y="1396"/>
                  </a:lnTo>
                  <a:lnTo>
                    <a:pt x="1108" y="1400"/>
                  </a:lnTo>
                  <a:lnTo>
                    <a:pt x="1104" y="1409"/>
                  </a:lnTo>
                  <a:lnTo>
                    <a:pt x="1101" y="1418"/>
                  </a:lnTo>
                  <a:lnTo>
                    <a:pt x="1094" y="1434"/>
                  </a:lnTo>
                  <a:lnTo>
                    <a:pt x="1087" y="1448"/>
                  </a:lnTo>
                  <a:lnTo>
                    <a:pt x="1082" y="1456"/>
                  </a:lnTo>
                  <a:lnTo>
                    <a:pt x="1078" y="1462"/>
                  </a:lnTo>
                  <a:lnTo>
                    <a:pt x="1074" y="1466"/>
                  </a:lnTo>
                  <a:lnTo>
                    <a:pt x="1069" y="1470"/>
                  </a:lnTo>
                  <a:lnTo>
                    <a:pt x="1059" y="1475"/>
                  </a:lnTo>
                  <a:lnTo>
                    <a:pt x="1053" y="1478"/>
                  </a:lnTo>
                  <a:lnTo>
                    <a:pt x="1052" y="1481"/>
                  </a:lnTo>
                  <a:lnTo>
                    <a:pt x="1051" y="1486"/>
                  </a:lnTo>
                  <a:lnTo>
                    <a:pt x="1050" y="1497"/>
                  </a:lnTo>
                  <a:lnTo>
                    <a:pt x="1050" y="1511"/>
                  </a:lnTo>
                  <a:lnTo>
                    <a:pt x="1050" y="1516"/>
                  </a:lnTo>
                  <a:lnTo>
                    <a:pt x="1049" y="1521"/>
                  </a:lnTo>
                  <a:lnTo>
                    <a:pt x="1046" y="1525"/>
                  </a:lnTo>
                  <a:lnTo>
                    <a:pt x="1044" y="1527"/>
                  </a:lnTo>
                  <a:lnTo>
                    <a:pt x="1037" y="1530"/>
                  </a:lnTo>
                  <a:lnTo>
                    <a:pt x="1028" y="1532"/>
                  </a:lnTo>
                  <a:lnTo>
                    <a:pt x="1025" y="1533"/>
                  </a:lnTo>
                  <a:lnTo>
                    <a:pt x="1022" y="1535"/>
                  </a:lnTo>
                  <a:lnTo>
                    <a:pt x="1021" y="1536"/>
                  </a:lnTo>
                  <a:lnTo>
                    <a:pt x="1020" y="1539"/>
                  </a:lnTo>
                  <a:lnTo>
                    <a:pt x="1020" y="1545"/>
                  </a:lnTo>
                  <a:lnTo>
                    <a:pt x="1021" y="1551"/>
                  </a:lnTo>
                  <a:lnTo>
                    <a:pt x="1025" y="1555"/>
                  </a:lnTo>
                  <a:lnTo>
                    <a:pt x="1028" y="1561"/>
                  </a:lnTo>
                  <a:lnTo>
                    <a:pt x="1033" y="1565"/>
                  </a:lnTo>
                  <a:lnTo>
                    <a:pt x="1038" y="1567"/>
                  </a:lnTo>
                  <a:lnTo>
                    <a:pt x="1047" y="1570"/>
                  </a:lnTo>
                  <a:lnTo>
                    <a:pt x="1057" y="1574"/>
                  </a:lnTo>
                  <a:lnTo>
                    <a:pt x="1061" y="1578"/>
                  </a:lnTo>
                  <a:lnTo>
                    <a:pt x="1062" y="1580"/>
                  </a:lnTo>
                  <a:lnTo>
                    <a:pt x="1063" y="1583"/>
                  </a:lnTo>
                  <a:lnTo>
                    <a:pt x="1063" y="1586"/>
                  </a:lnTo>
                  <a:lnTo>
                    <a:pt x="1059" y="1591"/>
                  </a:lnTo>
                  <a:lnTo>
                    <a:pt x="1056" y="1597"/>
                  </a:lnTo>
                  <a:lnTo>
                    <a:pt x="1055" y="1604"/>
                  </a:lnTo>
                  <a:lnTo>
                    <a:pt x="1053" y="1612"/>
                  </a:lnTo>
                  <a:lnTo>
                    <a:pt x="1055" y="1621"/>
                  </a:lnTo>
                  <a:lnTo>
                    <a:pt x="1055" y="1628"/>
                  </a:lnTo>
                  <a:lnTo>
                    <a:pt x="1055" y="1630"/>
                  </a:lnTo>
                  <a:lnTo>
                    <a:pt x="1053" y="1633"/>
                  </a:lnTo>
                  <a:lnTo>
                    <a:pt x="1052" y="1634"/>
                  </a:lnTo>
                  <a:lnTo>
                    <a:pt x="1050" y="1635"/>
                  </a:lnTo>
                  <a:lnTo>
                    <a:pt x="1045" y="1634"/>
                  </a:lnTo>
                  <a:lnTo>
                    <a:pt x="1039" y="1631"/>
                  </a:lnTo>
                  <a:lnTo>
                    <a:pt x="1032" y="1628"/>
                  </a:lnTo>
                  <a:lnTo>
                    <a:pt x="1025" y="1624"/>
                  </a:lnTo>
                  <a:lnTo>
                    <a:pt x="1021" y="1623"/>
                  </a:lnTo>
                  <a:lnTo>
                    <a:pt x="1018" y="1623"/>
                  </a:lnTo>
                  <a:lnTo>
                    <a:pt x="1017" y="1626"/>
                  </a:lnTo>
                  <a:lnTo>
                    <a:pt x="1015" y="1629"/>
                  </a:lnTo>
                  <a:lnTo>
                    <a:pt x="1013" y="1637"/>
                  </a:lnTo>
                  <a:lnTo>
                    <a:pt x="1012" y="1643"/>
                  </a:lnTo>
                  <a:lnTo>
                    <a:pt x="1011" y="1647"/>
                  </a:lnTo>
                  <a:lnTo>
                    <a:pt x="1009" y="1652"/>
                  </a:lnTo>
                  <a:lnTo>
                    <a:pt x="1011" y="1653"/>
                  </a:lnTo>
                  <a:lnTo>
                    <a:pt x="1011" y="1655"/>
                  </a:lnTo>
                  <a:lnTo>
                    <a:pt x="1012" y="1656"/>
                  </a:lnTo>
                  <a:lnTo>
                    <a:pt x="1014" y="1656"/>
                  </a:lnTo>
                  <a:lnTo>
                    <a:pt x="1017" y="1658"/>
                  </a:lnTo>
                  <a:lnTo>
                    <a:pt x="1019" y="1659"/>
                  </a:lnTo>
                  <a:lnTo>
                    <a:pt x="1020" y="1661"/>
                  </a:lnTo>
                  <a:lnTo>
                    <a:pt x="1020" y="1664"/>
                  </a:lnTo>
                  <a:lnTo>
                    <a:pt x="1020" y="1667"/>
                  </a:lnTo>
                  <a:lnTo>
                    <a:pt x="1018" y="1671"/>
                  </a:lnTo>
                  <a:lnTo>
                    <a:pt x="1015" y="1674"/>
                  </a:lnTo>
                  <a:lnTo>
                    <a:pt x="1013" y="1678"/>
                  </a:lnTo>
                  <a:lnTo>
                    <a:pt x="1011" y="1683"/>
                  </a:lnTo>
                  <a:lnTo>
                    <a:pt x="1011" y="1689"/>
                  </a:lnTo>
                  <a:lnTo>
                    <a:pt x="1011" y="1696"/>
                  </a:lnTo>
                  <a:lnTo>
                    <a:pt x="1009" y="1704"/>
                  </a:lnTo>
                  <a:lnTo>
                    <a:pt x="1008" y="1712"/>
                  </a:lnTo>
                  <a:lnTo>
                    <a:pt x="1006" y="1717"/>
                  </a:lnTo>
                  <a:lnTo>
                    <a:pt x="1002" y="1722"/>
                  </a:lnTo>
                  <a:lnTo>
                    <a:pt x="998" y="1724"/>
                  </a:lnTo>
                  <a:lnTo>
                    <a:pt x="995" y="1724"/>
                  </a:lnTo>
                  <a:lnTo>
                    <a:pt x="993" y="1724"/>
                  </a:lnTo>
                  <a:lnTo>
                    <a:pt x="992" y="1723"/>
                  </a:lnTo>
                  <a:lnTo>
                    <a:pt x="989" y="1721"/>
                  </a:lnTo>
                  <a:lnTo>
                    <a:pt x="988" y="1715"/>
                  </a:lnTo>
                  <a:lnTo>
                    <a:pt x="988" y="1711"/>
                  </a:lnTo>
                  <a:lnTo>
                    <a:pt x="988" y="1709"/>
                  </a:lnTo>
                  <a:lnTo>
                    <a:pt x="987" y="1709"/>
                  </a:lnTo>
                  <a:lnTo>
                    <a:pt x="987" y="1709"/>
                  </a:lnTo>
                  <a:lnTo>
                    <a:pt x="986" y="1710"/>
                  </a:lnTo>
                  <a:lnTo>
                    <a:pt x="984" y="1718"/>
                  </a:lnTo>
                  <a:lnTo>
                    <a:pt x="984" y="1731"/>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1044975" eaLnBrk="1" fontAlgn="auto" latinLnBrk="0" hangingPunct="1">
                <a:lnSpc>
                  <a:spcPct val="100000"/>
                </a:lnSpc>
                <a:spcBef>
                  <a:spcPts val="0"/>
                </a:spcBef>
                <a:spcAft>
                  <a:spcPts val="0"/>
                </a:spcAft>
                <a:buClrTx/>
                <a:buSzTx/>
                <a:buFontTx/>
                <a:buNone/>
                <a:tabLst/>
                <a:defRPr/>
              </a:pPr>
              <a:endParaRPr kumimoji="0" lang="zh-CN" altLang="en-US" sz="2100" b="0" i="0" u="none" strike="noStrike" kern="0" cap="none" spc="0" normalizeH="0" baseline="0" noProof="0" smtClean="0">
                <a:ln>
                  <a:noFill/>
                </a:ln>
                <a:solidFill>
                  <a:srgbClr val="464646"/>
                </a:solidFill>
                <a:effectLst/>
                <a:uLnTx/>
                <a:uFillTx/>
                <a:latin typeface="Segoe UI"/>
                <a:ea typeface="微软雅黑"/>
              </a:endParaRPr>
            </a:p>
          </p:txBody>
        </p:sp>
        <p:sp>
          <p:nvSpPr>
            <p:cNvPr id="29" name="广东"/>
            <p:cNvSpPr>
              <a:spLocks noEditPoints="1"/>
            </p:cNvSpPr>
            <p:nvPr/>
          </p:nvSpPr>
          <p:spPr bwMode="auto">
            <a:xfrm>
              <a:off x="6401923" y="5077029"/>
              <a:ext cx="792659" cy="605558"/>
            </a:xfrm>
            <a:custGeom>
              <a:avLst/>
              <a:gdLst>
                <a:gd name="T0" fmla="*/ 1983 w 2993"/>
                <a:gd name="T1" fmla="*/ 1253 h 2287"/>
                <a:gd name="T2" fmla="*/ 2080 w 2993"/>
                <a:gd name="T3" fmla="*/ 1133 h 2287"/>
                <a:gd name="T4" fmla="*/ 2127 w 2993"/>
                <a:gd name="T5" fmla="*/ 1209 h 2287"/>
                <a:gd name="T6" fmla="*/ 2356 w 2993"/>
                <a:gd name="T7" fmla="*/ 1181 h 2287"/>
                <a:gd name="T8" fmla="*/ 2480 w 2993"/>
                <a:gd name="T9" fmla="*/ 1152 h 2287"/>
                <a:gd name="T10" fmla="*/ 2738 w 2993"/>
                <a:gd name="T11" fmla="*/ 1021 h 2287"/>
                <a:gd name="T12" fmla="*/ 2854 w 2993"/>
                <a:gd name="T13" fmla="*/ 891 h 2287"/>
                <a:gd name="T14" fmla="*/ 2844 w 2993"/>
                <a:gd name="T15" fmla="*/ 848 h 2287"/>
                <a:gd name="T16" fmla="*/ 2946 w 2993"/>
                <a:gd name="T17" fmla="*/ 699 h 2287"/>
                <a:gd name="T18" fmla="*/ 2872 w 2993"/>
                <a:gd name="T19" fmla="*/ 454 h 2287"/>
                <a:gd name="T20" fmla="*/ 2773 w 2993"/>
                <a:gd name="T21" fmla="*/ 297 h 2287"/>
                <a:gd name="T22" fmla="*/ 2603 w 2993"/>
                <a:gd name="T23" fmla="*/ 246 h 2287"/>
                <a:gd name="T24" fmla="*/ 2417 w 2993"/>
                <a:gd name="T25" fmla="*/ 227 h 2287"/>
                <a:gd name="T26" fmla="*/ 2342 w 2993"/>
                <a:gd name="T27" fmla="*/ 335 h 2287"/>
                <a:gd name="T28" fmla="*/ 2086 w 2993"/>
                <a:gd name="T29" fmla="*/ 337 h 2287"/>
                <a:gd name="T30" fmla="*/ 1904 w 2993"/>
                <a:gd name="T31" fmla="*/ 415 h 2287"/>
                <a:gd name="T32" fmla="*/ 1849 w 2993"/>
                <a:gd name="T33" fmla="*/ 309 h 2287"/>
                <a:gd name="T34" fmla="*/ 1992 w 2993"/>
                <a:gd name="T35" fmla="*/ 90 h 2287"/>
                <a:gd name="T36" fmla="*/ 1765 w 2993"/>
                <a:gd name="T37" fmla="*/ 66 h 2287"/>
                <a:gd name="T38" fmla="*/ 1610 w 2993"/>
                <a:gd name="T39" fmla="*/ 65 h 2287"/>
                <a:gd name="T40" fmla="*/ 1415 w 2993"/>
                <a:gd name="T41" fmla="*/ 0 h 2287"/>
                <a:gd name="T42" fmla="*/ 1315 w 2993"/>
                <a:gd name="T43" fmla="*/ 121 h 2287"/>
                <a:gd name="T44" fmla="*/ 1253 w 2993"/>
                <a:gd name="T45" fmla="*/ 274 h 2287"/>
                <a:gd name="T46" fmla="*/ 999 w 2993"/>
                <a:gd name="T47" fmla="*/ 159 h 2287"/>
                <a:gd name="T48" fmla="*/ 901 w 2993"/>
                <a:gd name="T49" fmla="*/ 417 h 2287"/>
                <a:gd name="T50" fmla="*/ 909 w 2993"/>
                <a:gd name="T51" fmla="*/ 657 h 2287"/>
                <a:gd name="T52" fmla="*/ 793 w 2993"/>
                <a:gd name="T53" fmla="*/ 809 h 2287"/>
                <a:gd name="T54" fmla="*/ 716 w 2993"/>
                <a:gd name="T55" fmla="*/ 1086 h 2287"/>
                <a:gd name="T56" fmla="*/ 506 w 2993"/>
                <a:gd name="T57" fmla="*/ 1278 h 2287"/>
                <a:gd name="T58" fmla="*/ 453 w 2993"/>
                <a:gd name="T59" fmla="*/ 1412 h 2287"/>
                <a:gd name="T60" fmla="*/ 285 w 2993"/>
                <a:gd name="T61" fmla="*/ 1453 h 2287"/>
                <a:gd name="T62" fmla="*/ 212 w 2993"/>
                <a:gd name="T63" fmla="*/ 1574 h 2287"/>
                <a:gd name="T64" fmla="*/ 40 w 2993"/>
                <a:gd name="T65" fmla="*/ 1698 h 2287"/>
                <a:gd name="T66" fmla="*/ 86 w 2993"/>
                <a:gd name="T67" fmla="*/ 1807 h 2287"/>
                <a:gd name="T68" fmla="*/ 27 w 2993"/>
                <a:gd name="T69" fmla="*/ 2081 h 2287"/>
                <a:gd name="T70" fmla="*/ 234 w 2993"/>
                <a:gd name="T71" fmla="*/ 2275 h 2287"/>
                <a:gd name="T72" fmla="*/ 285 w 2993"/>
                <a:gd name="T73" fmla="*/ 2113 h 2287"/>
                <a:gd name="T74" fmla="*/ 297 w 2993"/>
                <a:gd name="T75" fmla="*/ 2077 h 2287"/>
                <a:gd name="T76" fmla="*/ 266 w 2993"/>
                <a:gd name="T77" fmla="*/ 1930 h 2287"/>
                <a:gd name="T78" fmla="*/ 366 w 2993"/>
                <a:gd name="T79" fmla="*/ 1948 h 2287"/>
                <a:gd name="T80" fmla="*/ 325 w 2993"/>
                <a:gd name="T81" fmla="*/ 1792 h 2287"/>
                <a:gd name="T82" fmla="*/ 371 w 2993"/>
                <a:gd name="T83" fmla="*/ 1847 h 2287"/>
                <a:gd name="T84" fmla="*/ 403 w 2993"/>
                <a:gd name="T85" fmla="*/ 1860 h 2287"/>
                <a:gd name="T86" fmla="*/ 655 w 2993"/>
                <a:gd name="T87" fmla="*/ 1746 h 2287"/>
                <a:gd name="T88" fmla="*/ 742 w 2993"/>
                <a:gd name="T89" fmla="*/ 1733 h 2287"/>
                <a:gd name="T90" fmla="*/ 869 w 2993"/>
                <a:gd name="T91" fmla="*/ 1660 h 2287"/>
                <a:gd name="T92" fmla="*/ 898 w 2993"/>
                <a:gd name="T93" fmla="*/ 1658 h 2287"/>
                <a:gd name="T94" fmla="*/ 940 w 2993"/>
                <a:gd name="T95" fmla="*/ 1669 h 2287"/>
                <a:gd name="T96" fmla="*/ 965 w 2993"/>
                <a:gd name="T97" fmla="*/ 1603 h 2287"/>
                <a:gd name="T98" fmla="*/ 1103 w 2993"/>
                <a:gd name="T99" fmla="*/ 1553 h 2287"/>
                <a:gd name="T100" fmla="*/ 1131 w 2993"/>
                <a:gd name="T101" fmla="*/ 1574 h 2287"/>
                <a:gd name="T102" fmla="*/ 1322 w 2993"/>
                <a:gd name="T103" fmla="*/ 1575 h 2287"/>
                <a:gd name="T104" fmla="*/ 1375 w 2993"/>
                <a:gd name="T105" fmla="*/ 1307 h 2287"/>
                <a:gd name="T106" fmla="*/ 1511 w 2993"/>
                <a:gd name="T107" fmla="*/ 1424 h 2287"/>
                <a:gd name="T108" fmla="*/ 1551 w 2993"/>
                <a:gd name="T109" fmla="*/ 1433 h 2287"/>
                <a:gd name="T110" fmla="*/ 1591 w 2993"/>
                <a:gd name="T111" fmla="*/ 1270 h 2287"/>
                <a:gd name="T112" fmla="*/ 1587 w 2993"/>
                <a:gd name="T113" fmla="*/ 1162 h 2287"/>
                <a:gd name="T114" fmla="*/ 1594 w 2993"/>
                <a:gd name="T115" fmla="*/ 1093 h 2287"/>
                <a:gd name="T116" fmla="*/ 1723 w 2993"/>
                <a:gd name="T117" fmla="*/ 1284 h 2287"/>
                <a:gd name="T118" fmla="*/ 370 w 2993"/>
                <a:gd name="T119" fmla="*/ 1998 h 2287"/>
                <a:gd name="T120" fmla="*/ 1834 w 2993"/>
                <a:gd name="T121" fmla="*/ 1500 h 2287"/>
                <a:gd name="T122" fmla="*/ 1897 w 2993"/>
                <a:gd name="T123" fmla="*/ 1471 h 2287"/>
                <a:gd name="T124" fmla="*/ 2948 w 2993"/>
                <a:gd name="T125" fmla="*/ 801 h 2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993" h="2287">
                  <a:moveTo>
                    <a:pt x="1852" y="1263"/>
                  </a:moveTo>
                  <a:lnTo>
                    <a:pt x="1853" y="1261"/>
                  </a:lnTo>
                  <a:lnTo>
                    <a:pt x="1854" y="1259"/>
                  </a:lnTo>
                  <a:lnTo>
                    <a:pt x="1858" y="1256"/>
                  </a:lnTo>
                  <a:lnTo>
                    <a:pt x="1863" y="1253"/>
                  </a:lnTo>
                  <a:lnTo>
                    <a:pt x="1875" y="1244"/>
                  </a:lnTo>
                  <a:lnTo>
                    <a:pt x="1890" y="1236"/>
                  </a:lnTo>
                  <a:lnTo>
                    <a:pt x="1895" y="1235"/>
                  </a:lnTo>
                  <a:lnTo>
                    <a:pt x="1901" y="1234"/>
                  </a:lnTo>
                  <a:lnTo>
                    <a:pt x="1906" y="1234"/>
                  </a:lnTo>
                  <a:lnTo>
                    <a:pt x="1910" y="1234"/>
                  </a:lnTo>
                  <a:lnTo>
                    <a:pt x="1922" y="1236"/>
                  </a:lnTo>
                  <a:lnTo>
                    <a:pt x="1937" y="1242"/>
                  </a:lnTo>
                  <a:lnTo>
                    <a:pt x="1944" y="1245"/>
                  </a:lnTo>
                  <a:lnTo>
                    <a:pt x="1948" y="1249"/>
                  </a:lnTo>
                  <a:lnTo>
                    <a:pt x="1951" y="1254"/>
                  </a:lnTo>
                  <a:lnTo>
                    <a:pt x="1953" y="1259"/>
                  </a:lnTo>
                  <a:lnTo>
                    <a:pt x="1956" y="1269"/>
                  </a:lnTo>
                  <a:lnTo>
                    <a:pt x="1956" y="1280"/>
                  </a:lnTo>
                  <a:lnTo>
                    <a:pt x="1957" y="1285"/>
                  </a:lnTo>
                  <a:lnTo>
                    <a:pt x="1958" y="1288"/>
                  </a:lnTo>
                  <a:lnTo>
                    <a:pt x="1959" y="1291"/>
                  </a:lnTo>
                  <a:lnTo>
                    <a:pt x="1961" y="1293"/>
                  </a:lnTo>
                  <a:lnTo>
                    <a:pt x="1964" y="1293"/>
                  </a:lnTo>
                  <a:lnTo>
                    <a:pt x="1966" y="1292"/>
                  </a:lnTo>
                  <a:lnTo>
                    <a:pt x="1970" y="1291"/>
                  </a:lnTo>
                  <a:lnTo>
                    <a:pt x="1973" y="1287"/>
                  </a:lnTo>
                  <a:lnTo>
                    <a:pt x="1990" y="1280"/>
                  </a:lnTo>
                  <a:lnTo>
                    <a:pt x="2003" y="1273"/>
                  </a:lnTo>
                  <a:lnTo>
                    <a:pt x="2003" y="1270"/>
                  </a:lnTo>
                  <a:lnTo>
                    <a:pt x="2003" y="1267"/>
                  </a:lnTo>
                  <a:lnTo>
                    <a:pt x="2002" y="1265"/>
                  </a:lnTo>
                  <a:lnTo>
                    <a:pt x="2001" y="1262"/>
                  </a:lnTo>
                  <a:lnTo>
                    <a:pt x="1996" y="1257"/>
                  </a:lnTo>
                  <a:lnTo>
                    <a:pt x="1989" y="1255"/>
                  </a:lnTo>
                  <a:lnTo>
                    <a:pt x="1983" y="1253"/>
                  </a:lnTo>
                  <a:lnTo>
                    <a:pt x="1978" y="1249"/>
                  </a:lnTo>
                  <a:lnTo>
                    <a:pt x="1977" y="1245"/>
                  </a:lnTo>
                  <a:lnTo>
                    <a:pt x="1977" y="1242"/>
                  </a:lnTo>
                  <a:lnTo>
                    <a:pt x="1978" y="1237"/>
                  </a:lnTo>
                  <a:lnTo>
                    <a:pt x="1980" y="1232"/>
                  </a:lnTo>
                  <a:lnTo>
                    <a:pt x="1985" y="1226"/>
                  </a:lnTo>
                  <a:lnTo>
                    <a:pt x="1990" y="1221"/>
                  </a:lnTo>
                  <a:lnTo>
                    <a:pt x="1990" y="1218"/>
                  </a:lnTo>
                  <a:lnTo>
                    <a:pt x="1989" y="1217"/>
                  </a:lnTo>
                  <a:lnTo>
                    <a:pt x="1986" y="1216"/>
                  </a:lnTo>
                  <a:lnTo>
                    <a:pt x="1983" y="1216"/>
                  </a:lnTo>
                  <a:lnTo>
                    <a:pt x="1975" y="1215"/>
                  </a:lnTo>
                  <a:lnTo>
                    <a:pt x="1967" y="1216"/>
                  </a:lnTo>
                  <a:lnTo>
                    <a:pt x="1964" y="1216"/>
                  </a:lnTo>
                  <a:lnTo>
                    <a:pt x="1961" y="1216"/>
                  </a:lnTo>
                  <a:lnTo>
                    <a:pt x="1960" y="1215"/>
                  </a:lnTo>
                  <a:lnTo>
                    <a:pt x="1958" y="1213"/>
                  </a:lnTo>
                  <a:lnTo>
                    <a:pt x="1957" y="1212"/>
                  </a:lnTo>
                  <a:lnTo>
                    <a:pt x="1957" y="1210"/>
                  </a:lnTo>
                  <a:lnTo>
                    <a:pt x="1957" y="1207"/>
                  </a:lnTo>
                  <a:lnTo>
                    <a:pt x="1957" y="1204"/>
                  </a:lnTo>
                  <a:lnTo>
                    <a:pt x="1959" y="1196"/>
                  </a:lnTo>
                  <a:lnTo>
                    <a:pt x="1964" y="1185"/>
                  </a:lnTo>
                  <a:lnTo>
                    <a:pt x="1967" y="1179"/>
                  </a:lnTo>
                  <a:lnTo>
                    <a:pt x="1971" y="1174"/>
                  </a:lnTo>
                  <a:lnTo>
                    <a:pt x="1976" y="1169"/>
                  </a:lnTo>
                  <a:lnTo>
                    <a:pt x="1982" y="1166"/>
                  </a:lnTo>
                  <a:lnTo>
                    <a:pt x="2002" y="1156"/>
                  </a:lnTo>
                  <a:lnTo>
                    <a:pt x="2028" y="1146"/>
                  </a:lnTo>
                  <a:lnTo>
                    <a:pt x="2052" y="1135"/>
                  </a:lnTo>
                  <a:lnTo>
                    <a:pt x="2066" y="1127"/>
                  </a:lnTo>
                  <a:lnTo>
                    <a:pt x="2070" y="1124"/>
                  </a:lnTo>
                  <a:lnTo>
                    <a:pt x="2073" y="1124"/>
                  </a:lnTo>
                  <a:lnTo>
                    <a:pt x="2077" y="1125"/>
                  </a:lnTo>
                  <a:lnTo>
                    <a:pt x="2079" y="1129"/>
                  </a:lnTo>
                  <a:lnTo>
                    <a:pt x="2080" y="1133"/>
                  </a:lnTo>
                  <a:lnTo>
                    <a:pt x="2082" y="1137"/>
                  </a:lnTo>
                  <a:lnTo>
                    <a:pt x="2082" y="1142"/>
                  </a:lnTo>
                  <a:lnTo>
                    <a:pt x="2079" y="1146"/>
                  </a:lnTo>
                  <a:lnTo>
                    <a:pt x="2064" y="1159"/>
                  </a:lnTo>
                  <a:lnTo>
                    <a:pt x="2052" y="1167"/>
                  </a:lnTo>
                  <a:lnTo>
                    <a:pt x="2051" y="1173"/>
                  </a:lnTo>
                  <a:lnTo>
                    <a:pt x="2052" y="1182"/>
                  </a:lnTo>
                  <a:lnTo>
                    <a:pt x="2053" y="1193"/>
                  </a:lnTo>
                  <a:lnTo>
                    <a:pt x="2053" y="1203"/>
                  </a:lnTo>
                  <a:lnTo>
                    <a:pt x="2053" y="1213"/>
                  </a:lnTo>
                  <a:lnTo>
                    <a:pt x="2054" y="1225"/>
                  </a:lnTo>
                  <a:lnTo>
                    <a:pt x="2055" y="1230"/>
                  </a:lnTo>
                  <a:lnTo>
                    <a:pt x="2058" y="1235"/>
                  </a:lnTo>
                  <a:lnTo>
                    <a:pt x="2059" y="1236"/>
                  </a:lnTo>
                  <a:lnTo>
                    <a:pt x="2061" y="1236"/>
                  </a:lnTo>
                  <a:lnTo>
                    <a:pt x="2063" y="1237"/>
                  </a:lnTo>
                  <a:lnTo>
                    <a:pt x="2065" y="1236"/>
                  </a:lnTo>
                  <a:lnTo>
                    <a:pt x="2076" y="1231"/>
                  </a:lnTo>
                  <a:lnTo>
                    <a:pt x="2089" y="1225"/>
                  </a:lnTo>
                  <a:lnTo>
                    <a:pt x="2095" y="1224"/>
                  </a:lnTo>
                  <a:lnTo>
                    <a:pt x="2101" y="1223"/>
                  </a:lnTo>
                  <a:lnTo>
                    <a:pt x="2102" y="1224"/>
                  </a:lnTo>
                  <a:lnTo>
                    <a:pt x="2104" y="1224"/>
                  </a:lnTo>
                  <a:lnTo>
                    <a:pt x="2105" y="1226"/>
                  </a:lnTo>
                  <a:lnTo>
                    <a:pt x="2108" y="1229"/>
                  </a:lnTo>
                  <a:lnTo>
                    <a:pt x="2111" y="1237"/>
                  </a:lnTo>
                  <a:lnTo>
                    <a:pt x="2115" y="1244"/>
                  </a:lnTo>
                  <a:lnTo>
                    <a:pt x="2117" y="1245"/>
                  </a:lnTo>
                  <a:lnTo>
                    <a:pt x="2118" y="1245"/>
                  </a:lnTo>
                  <a:lnTo>
                    <a:pt x="2120" y="1245"/>
                  </a:lnTo>
                  <a:lnTo>
                    <a:pt x="2122" y="1243"/>
                  </a:lnTo>
                  <a:lnTo>
                    <a:pt x="2123" y="1235"/>
                  </a:lnTo>
                  <a:lnTo>
                    <a:pt x="2123" y="1224"/>
                  </a:lnTo>
                  <a:lnTo>
                    <a:pt x="2123" y="1219"/>
                  </a:lnTo>
                  <a:lnTo>
                    <a:pt x="2124" y="1213"/>
                  </a:lnTo>
                  <a:lnTo>
                    <a:pt x="2127" y="1209"/>
                  </a:lnTo>
                  <a:lnTo>
                    <a:pt x="2130" y="1205"/>
                  </a:lnTo>
                  <a:lnTo>
                    <a:pt x="2134" y="1200"/>
                  </a:lnTo>
                  <a:lnTo>
                    <a:pt x="2141" y="1191"/>
                  </a:lnTo>
                  <a:lnTo>
                    <a:pt x="2149" y="1181"/>
                  </a:lnTo>
                  <a:lnTo>
                    <a:pt x="2158" y="1171"/>
                  </a:lnTo>
                  <a:lnTo>
                    <a:pt x="2161" y="1166"/>
                  </a:lnTo>
                  <a:lnTo>
                    <a:pt x="2164" y="1162"/>
                  </a:lnTo>
                  <a:lnTo>
                    <a:pt x="2165" y="1159"/>
                  </a:lnTo>
                  <a:lnTo>
                    <a:pt x="2165" y="1155"/>
                  </a:lnTo>
                  <a:lnTo>
                    <a:pt x="2165" y="1150"/>
                  </a:lnTo>
                  <a:lnTo>
                    <a:pt x="2165" y="1146"/>
                  </a:lnTo>
                  <a:lnTo>
                    <a:pt x="2166" y="1142"/>
                  </a:lnTo>
                  <a:lnTo>
                    <a:pt x="2168" y="1139"/>
                  </a:lnTo>
                  <a:lnTo>
                    <a:pt x="2171" y="1136"/>
                  </a:lnTo>
                  <a:lnTo>
                    <a:pt x="2174" y="1134"/>
                  </a:lnTo>
                  <a:lnTo>
                    <a:pt x="2179" y="1131"/>
                  </a:lnTo>
                  <a:lnTo>
                    <a:pt x="2184" y="1130"/>
                  </a:lnTo>
                  <a:lnTo>
                    <a:pt x="2194" y="1128"/>
                  </a:lnTo>
                  <a:lnTo>
                    <a:pt x="2206" y="1127"/>
                  </a:lnTo>
                  <a:lnTo>
                    <a:pt x="2219" y="1128"/>
                  </a:lnTo>
                  <a:lnTo>
                    <a:pt x="2233" y="1129"/>
                  </a:lnTo>
                  <a:lnTo>
                    <a:pt x="2255" y="1131"/>
                  </a:lnTo>
                  <a:lnTo>
                    <a:pt x="2271" y="1135"/>
                  </a:lnTo>
                  <a:lnTo>
                    <a:pt x="2275" y="1137"/>
                  </a:lnTo>
                  <a:lnTo>
                    <a:pt x="2280" y="1139"/>
                  </a:lnTo>
                  <a:lnTo>
                    <a:pt x="2282" y="1141"/>
                  </a:lnTo>
                  <a:lnTo>
                    <a:pt x="2284" y="1143"/>
                  </a:lnTo>
                  <a:lnTo>
                    <a:pt x="2286" y="1154"/>
                  </a:lnTo>
                  <a:lnTo>
                    <a:pt x="2293" y="1167"/>
                  </a:lnTo>
                  <a:lnTo>
                    <a:pt x="2300" y="1169"/>
                  </a:lnTo>
                  <a:lnTo>
                    <a:pt x="2317" y="1172"/>
                  </a:lnTo>
                  <a:lnTo>
                    <a:pt x="2326" y="1173"/>
                  </a:lnTo>
                  <a:lnTo>
                    <a:pt x="2336" y="1174"/>
                  </a:lnTo>
                  <a:lnTo>
                    <a:pt x="2344" y="1177"/>
                  </a:lnTo>
                  <a:lnTo>
                    <a:pt x="2353" y="1179"/>
                  </a:lnTo>
                  <a:lnTo>
                    <a:pt x="2356" y="1181"/>
                  </a:lnTo>
                  <a:lnTo>
                    <a:pt x="2360" y="1182"/>
                  </a:lnTo>
                  <a:lnTo>
                    <a:pt x="2363" y="1184"/>
                  </a:lnTo>
                  <a:lnTo>
                    <a:pt x="2367" y="1184"/>
                  </a:lnTo>
                  <a:lnTo>
                    <a:pt x="2372" y="1182"/>
                  </a:lnTo>
                  <a:lnTo>
                    <a:pt x="2375" y="1180"/>
                  </a:lnTo>
                  <a:lnTo>
                    <a:pt x="2380" y="1177"/>
                  </a:lnTo>
                  <a:lnTo>
                    <a:pt x="2385" y="1172"/>
                  </a:lnTo>
                  <a:lnTo>
                    <a:pt x="2386" y="1169"/>
                  </a:lnTo>
                  <a:lnTo>
                    <a:pt x="2387" y="1166"/>
                  </a:lnTo>
                  <a:lnTo>
                    <a:pt x="2387" y="1163"/>
                  </a:lnTo>
                  <a:lnTo>
                    <a:pt x="2386" y="1160"/>
                  </a:lnTo>
                  <a:lnTo>
                    <a:pt x="2383" y="1155"/>
                  </a:lnTo>
                  <a:lnTo>
                    <a:pt x="2378" y="1149"/>
                  </a:lnTo>
                  <a:lnTo>
                    <a:pt x="2364" y="1139"/>
                  </a:lnTo>
                  <a:lnTo>
                    <a:pt x="2353" y="1129"/>
                  </a:lnTo>
                  <a:lnTo>
                    <a:pt x="2349" y="1123"/>
                  </a:lnTo>
                  <a:lnTo>
                    <a:pt x="2347" y="1118"/>
                  </a:lnTo>
                  <a:lnTo>
                    <a:pt x="2345" y="1114"/>
                  </a:lnTo>
                  <a:lnTo>
                    <a:pt x="2345" y="1109"/>
                  </a:lnTo>
                  <a:lnTo>
                    <a:pt x="2347" y="1102"/>
                  </a:lnTo>
                  <a:lnTo>
                    <a:pt x="2349" y="1095"/>
                  </a:lnTo>
                  <a:lnTo>
                    <a:pt x="2353" y="1090"/>
                  </a:lnTo>
                  <a:lnTo>
                    <a:pt x="2357" y="1085"/>
                  </a:lnTo>
                  <a:lnTo>
                    <a:pt x="2360" y="1084"/>
                  </a:lnTo>
                  <a:lnTo>
                    <a:pt x="2363" y="1083"/>
                  </a:lnTo>
                  <a:lnTo>
                    <a:pt x="2367" y="1083"/>
                  </a:lnTo>
                  <a:lnTo>
                    <a:pt x="2370" y="1084"/>
                  </a:lnTo>
                  <a:lnTo>
                    <a:pt x="2388" y="1097"/>
                  </a:lnTo>
                  <a:lnTo>
                    <a:pt x="2416" y="1118"/>
                  </a:lnTo>
                  <a:lnTo>
                    <a:pt x="2430" y="1129"/>
                  </a:lnTo>
                  <a:lnTo>
                    <a:pt x="2444" y="1140"/>
                  </a:lnTo>
                  <a:lnTo>
                    <a:pt x="2458" y="1148"/>
                  </a:lnTo>
                  <a:lnTo>
                    <a:pt x="2471" y="1153"/>
                  </a:lnTo>
                  <a:lnTo>
                    <a:pt x="2475" y="1153"/>
                  </a:lnTo>
                  <a:lnTo>
                    <a:pt x="2477" y="1153"/>
                  </a:lnTo>
                  <a:lnTo>
                    <a:pt x="2480" y="1152"/>
                  </a:lnTo>
                  <a:lnTo>
                    <a:pt x="2482" y="1150"/>
                  </a:lnTo>
                  <a:lnTo>
                    <a:pt x="2487" y="1146"/>
                  </a:lnTo>
                  <a:lnTo>
                    <a:pt x="2490" y="1140"/>
                  </a:lnTo>
                  <a:lnTo>
                    <a:pt x="2498" y="1128"/>
                  </a:lnTo>
                  <a:lnTo>
                    <a:pt x="2500" y="1123"/>
                  </a:lnTo>
                  <a:lnTo>
                    <a:pt x="2515" y="1106"/>
                  </a:lnTo>
                  <a:lnTo>
                    <a:pt x="2529" y="1096"/>
                  </a:lnTo>
                  <a:lnTo>
                    <a:pt x="2539" y="1087"/>
                  </a:lnTo>
                  <a:lnTo>
                    <a:pt x="2546" y="1084"/>
                  </a:lnTo>
                  <a:lnTo>
                    <a:pt x="2552" y="1083"/>
                  </a:lnTo>
                  <a:lnTo>
                    <a:pt x="2558" y="1083"/>
                  </a:lnTo>
                  <a:lnTo>
                    <a:pt x="2576" y="1086"/>
                  </a:lnTo>
                  <a:lnTo>
                    <a:pt x="2590" y="1091"/>
                  </a:lnTo>
                  <a:lnTo>
                    <a:pt x="2594" y="1091"/>
                  </a:lnTo>
                  <a:lnTo>
                    <a:pt x="2597" y="1090"/>
                  </a:lnTo>
                  <a:lnTo>
                    <a:pt x="2600" y="1089"/>
                  </a:lnTo>
                  <a:lnTo>
                    <a:pt x="2602" y="1086"/>
                  </a:lnTo>
                  <a:lnTo>
                    <a:pt x="2607" y="1081"/>
                  </a:lnTo>
                  <a:lnTo>
                    <a:pt x="2611" y="1077"/>
                  </a:lnTo>
                  <a:lnTo>
                    <a:pt x="2619" y="1065"/>
                  </a:lnTo>
                  <a:lnTo>
                    <a:pt x="2633" y="1046"/>
                  </a:lnTo>
                  <a:lnTo>
                    <a:pt x="2641" y="1037"/>
                  </a:lnTo>
                  <a:lnTo>
                    <a:pt x="2650" y="1029"/>
                  </a:lnTo>
                  <a:lnTo>
                    <a:pt x="2657" y="1023"/>
                  </a:lnTo>
                  <a:lnTo>
                    <a:pt x="2663" y="1021"/>
                  </a:lnTo>
                  <a:lnTo>
                    <a:pt x="2666" y="1021"/>
                  </a:lnTo>
                  <a:lnTo>
                    <a:pt x="2671" y="1023"/>
                  </a:lnTo>
                  <a:lnTo>
                    <a:pt x="2676" y="1026"/>
                  </a:lnTo>
                  <a:lnTo>
                    <a:pt x="2681" y="1029"/>
                  </a:lnTo>
                  <a:lnTo>
                    <a:pt x="2688" y="1032"/>
                  </a:lnTo>
                  <a:lnTo>
                    <a:pt x="2695" y="1034"/>
                  </a:lnTo>
                  <a:lnTo>
                    <a:pt x="2703" y="1035"/>
                  </a:lnTo>
                  <a:lnTo>
                    <a:pt x="2714" y="1034"/>
                  </a:lnTo>
                  <a:lnTo>
                    <a:pt x="2721" y="1032"/>
                  </a:lnTo>
                  <a:lnTo>
                    <a:pt x="2729" y="1028"/>
                  </a:lnTo>
                  <a:lnTo>
                    <a:pt x="2738" y="1021"/>
                  </a:lnTo>
                  <a:lnTo>
                    <a:pt x="2746" y="1014"/>
                  </a:lnTo>
                  <a:lnTo>
                    <a:pt x="2762" y="999"/>
                  </a:lnTo>
                  <a:lnTo>
                    <a:pt x="2773" y="985"/>
                  </a:lnTo>
                  <a:lnTo>
                    <a:pt x="2775" y="983"/>
                  </a:lnTo>
                  <a:lnTo>
                    <a:pt x="2776" y="978"/>
                  </a:lnTo>
                  <a:lnTo>
                    <a:pt x="2776" y="973"/>
                  </a:lnTo>
                  <a:lnTo>
                    <a:pt x="2776" y="967"/>
                  </a:lnTo>
                  <a:lnTo>
                    <a:pt x="2775" y="954"/>
                  </a:lnTo>
                  <a:lnTo>
                    <a:pt x="2773" y="941"/>
                  </a:lnTo>
                  <a:lnTo>
                    <a:pt x="2772" y="928"/>
                  </a:lnTo>
                  <a:lnTo>
                    <a:pt x="2771" y="916"/>
                  </a:lnTo>
                  <a:lnTo>
                    <a:pt x="2771" y="911"/>
                  </a:lnTo>
                  <a:lnTo>
                    <a:pt x="2772" y="908"/>
                  </a:lnTo>
                  <a:lnTo>
                    <a:pt x="2773" y="906"/>
                  </a:lnTo>
                  <a:lnTo>
                    <a:pt x="2776" y="903"/>
                  </a:lnTo>
                  <a:lnTo>
                    <a:pt x="2779" y="903"/>
                  </a:lnTo>
                  <a:lnTo>
                    <a:pt x="2783" y="904"/>
                  </a:lnTo>
                  <a:lnTo>
                    <a:pt x="2785" y="908"/>
                  </a:lnTo>
                  <a:lnTo>
                    <a:pt x="2786" y="911"/>
                  </a:lnTo>
                  <a:lnTo>
                    <a:pt x="2790" y="921"/>
                  </a:lnTo>
                  <a:lnTo>
                    <a:pt x="2794" y="929"/>
                  </a:lnTo>
                  <a:lnTo>
                    <a:pt x="2795" y="931"/>
                  </a:lnTo>
                  <a:lnTo>
                    <a:pt x="2797" y="931"/>
                  </a:lnTo>
                  <a:lnTo>
                    <a:pt x="2801" y="931"/>
                  </a:lnTo>
                  <a:lnTo>
                    <a:pt x="2805" y="929"/>
                  </a:lnTo>
                  <a:lnTo>
                    <a:pt x="2815" y="927"/>
                  </a:lnTo>
                  <a:lnTo>
                    <a:pt x="2827" y="922"/>
                  </a:lnTo>
                  <a:lnTo>
                    <a:pt x="2847" y="913"/>
                  </a:lnTo>
                  <a:lnTo>
                    <a:pt x="2858" y="907"/>
                  </a:lnTo>
                  <a:lnTo>
                    <a:pt x="2861" y="903"/>
                  </a:lnTo>
                  <a:lnTo>
                    <a:pt x="2864" y="900"/>
                  </a:lnTo>
                  <a:lnTo>
                    <a:pt x="2864" y="897"/>
                  </a:lnTo>
                  <a:lnTo>
                    <a:pt x="2864" y="896"/>
                  </a:lnTo>
                  <a:lnTo>
                    <a:pt x="2861" y="895"/>
                  </a:lnTo>
                  <a:lnTo>
                    <a:pt x="2859" y="894"/>
                  </a:lnTo>
                  <a:lnTo>
                    <a:pt x="2854" y="891"/>
                  </a:lnTo>
                  <a:lnTo>
                    <a:pt x="2851" y="888"/>
                  </a:lnTo>
                  <a:lnTo>
                    <a:pt x="2848" y="883"/>
                  </a:lnTo>
                  <a:lnTo>
                    <a:pt x="2847" y="878"/>
                  </a:lnTo>
                  <a:lnTo>
                    <a:pt x="2846" y="876"/>
                  </a:lnTo>
                  <a:lnTo>
                    <a:pt x="2845" y="873"/>
                  </a:lnTo>
                  <a:lnTo>
                    <a:pt x="2842" y="872"/>
                  </a:lnTo>
                  <a:lnTo>
                    <a:pt x="2840" y="870"/>
                  </a:lnTo>
                  <a:lnTo>
                    <a:pt x="2834" y="869"/>
                  </a:lnTo>
                  <a:lnTo>
                    <a:pt x="2828" y="868"/>
                  </a:lnTo>
                  <a:lnTo>
                    <a:pt x="2819" y="869"/>
                  </a:lnTo>
                  <a:lnTo>
                    <a:pt x="2807" y="870"/>
                  </a:lnTo>
                  <a:lnTo>
                    <a:pt x="2794" y="871"/>
                  </a:lnTo>
                  <a:lnTo>
                    <a:pt x="2782" y="871"/>
                  </a:lnTo>
                  <a:lnTo>
                    <a:pt x="2777" y="871"/>
                  </a:lnTo>
                  <a:lnTo>
                    <a:pt x="2772" y="869"/>
                  </a:lnTo>
                  <a:lnTo>
                    <a:pt x="2767" y="865"/>
                  </a:lnTo>
                  <a:lnTo>
                    <a:pt x="2764" y="862"/>
                  </a:lnTo>
                  <a:lnTo>
                    <a:pt x="2760" y="857"/>
                  </a:lnTo>
                  <a:lnTo>
                    <a:pt x="2757" y="852"/>
                  </a:lnTo>
                  <a:lnTo>
                    <a:pt x="2754" y="847"/>
                  </a:lnTo>
                  <a:lnTo>
                    <a:pt x="2753" y="841"/>
                  </a:lnTo>
                  <a:lnTo>
                    <a:pt x="2753" y="837"/>
                  </a:lnTo>
                  <a:lnTo>
                    <a:pt x="2753" y="834"/>
                  </a:lnTo>
                  <a:lnTo>
                    <a:pt x="2754" y="832"/>
                  </a:lnTo>
                  <a:lnTo>
                    <a:pt x="2756" y="831"/>
                  </a:lnTo>
                  <a:lnTo>
                    <a:pt x="2759" y="832"/>
                  </a:lnTo>
                  <a:lnTo>
                    <a:pt x="2765" y="834"/>
                  </a:lnTo>
                  <a:lnTo>
                    <a:pt x="2773" y="839"/>
                  </a:lnTo>
                  <a:lnTo>
                    <a:pt x="2785" y="841"/>
                  </a:lnTo>
                  <a:lnTo>
                    <a:pt x="2797" y="844"/>
                  </a:lnTo>
                  <a:lnTo>
                    <a:pt x="2810" y="844"/>
                  </a:lnTo>
                  <a:lnTo>
                    <a:pt x="2821" y="845"/>
                  </a:lnTo>
                  <a:lnTo>
                    <a:pt x="2830" y="847"/>
                  </a:lnTo>
                  <a:lnTo>
                    <a:pt x="2835" y="848"/>
                  </a:lnTo>
                  <a:lnTo>
                    <a:pt x="2840" y="850"/>
                  </a:lnTo>
                  <a:lnTo>
                    <a:pt x="2844" y="848"/>
                  </a:lnTo>
                  <a:lnTo>
                    <a:pt x="2848" y="846"/>
                  </a:lnTo>
                  <a:lnTo>
                    <a:pt x="2857" y="838"/>
                  </a:lnTo>
                  <a:lnTo>
                    <a:pt x="2863" y="828"/>
                  </a:lnTo>
                  <a:lnTo>
                    <a:pt x="2868" y="819"/>
                  </a:lnTo>
                  <a:lnTo>
                    <a:pt x="2873" y="810"/>
                  </a:lnTo>
                  <a:lnTo>
                    <a:pt x="2878" y="802"/>
                  </a:lnTo>
                  <a:lnTo>
                    <a:pt x="2883" y="791"/>
                  </a:lnTo>
                  <a:lnTo>
                    <a:pt x="2885" y="780"/>
                  </a:lnTo>
                  <a:lnTo>
                    <a:pt x="2886" y="770"/>
                  </a:lnTo>
                  <a:lnTo>
                    <a:pt x="2885" y="758"/>
                  </a:lnTo>
                  <a:lnTo>
                    <a:pt x="2884" y="743"/>
                  </a:lnTo>
                  <a:lnTo>
                    <a:pt x="2884" y="737"/>
                  </a:lnTo>
                  <a:lnTo>
                    <a:pt x="2884" y="730"/>
                  </a:lnTo>
                  <a:lnTo>
                    <a:pt x="2886" y="725"/>
                  </a:lnTo>
                  <a:lnTo>
                    <a:pt x="2889" y="721"/>
                  </a:lnTo>
                  <a:lnTo>
                    <a:pt x="2892" y="720"/>
                  </a:lnTo>
                  <a:lnTo>
                    <a:pt x="2896" y="720"/>
                  </a:lnTo>
                  <a:lnTo>
                    <a:pt x="2899" y="720"/>
                  </a:lnTo>
                  <a:lnTo>
                    <a:pt x="2903" y="723"/>
                  </a:lnTo>
                  <a:lnTo>
                    <a:pt x="2910" y="726"/>
                  </a:lnTo>
                  <a:lnTo>
                    <a:pt x="2918" y="731"/>
                  </a:lnTo>
                  <a:lnTo>
                    <a:pt x="2929" y="728"/>
                  </a:lnTo>
                  <a:lnTo>
                    <a:pt x="2952" y="726"/>
                  </a:lnTo>
                  <a:lnTo>
                    <a:pt x="2965" y="728"/>
                  </a:lnTo>
                  <a:lnTo>
                    <a:pt x="2974" y="731"/>
                  </a:lnTo>
                  <a:lnTo>
                    <a:pt x="2978" y="731"/>
                  </a:lnTo>
                  <a:lnTo>
                    <a:pt x="2981" y="731"/>
                  </a:lnTo>
                  <a:lnTo>
                    <a:pt x="2983" y="728"/>
                  </a:lnTo>
                  <a:lnTo>
                    <a:pt x="2985" y="725"/>
                  </a:lnTo>
                  <a:lnTo>
                    <a:pt x="2984" y="721"/>
                  </a:lnTo>
                  <a:lnTo>
                    <a:pt x="2981" y="719"/>
                  </a:lnTo>
                  <a:lnTo>
                    <a:pt x="2977" y="717"/>
                  </a:lnTo>
                  <a:lnTo>
                    <a:pt x="2971" y="714"/>
                  </a:lnTo>
                  <a:lnTo>
                    <a:pt x="2960" y="709"/>
                  </a:lnTo>
                  <a:lnTo>
                    <a:pt x="2951" y="705"/>
                  </a:lnTo>
                  <a:lnTo>
                    <a:pt x="2946" y="699"/>
                  </a:lnTo>
                  <a:lnTo>
                    <a:pt x="2942" y="692"/>
                  </a:lnTo>
                  <a:lnTo>
                    <a:pt x="2940" y="684"/>
                  </a:lnTo>
                  <a:lnTo>
                    <a:pt x="2939" y="676"/>
                  </a:lnTo>
                  <a:lnTo>
                    <a:pt x="2936" y="668"/>
                  </a:lnTo>
                  <a:lnTo>
                    <a:pt x="2934" y="661"/>
                  </a:lnTo>
                  <a:lnTo>
                    <a:pt x="2930" y="652"/>
                  </a:lnTo>
                  <a:lnTo>
                    <a:pt x="2924" y="645"/>
                  </a:lnTo>
                  <a:lnTo>
                    <a:pt x="2914" y="631"/>
                  </a:lnTo>
                  <a:lnTo>
                    <a:pt x="2907" y="618"/>
                  </a:lnTo>
                  <a:lnTo>
                    <a:pt x="2904" y="611"/>
                  </a:lnTo>
                  <a:lnTo>
                    <a:pt x="2902" y="605"/>
                  </a:lnTo>
                  <a:lnTo>
                    <a:pt x="2901" y="599"/>
                  </a:lnTo>
                  <a:lnTo>
                    <a:pt x="2901" y="593"/>
                  </a:lnTo>
                  <a:lnTo>
                    <a:pt x="2899" y="582"/>
                  </a:lnTo>
                  <a:lnTo>
                    <a:pt x="2897" y="572"/>
                  </a:lnTo>
                  <a:lnTo>
                    <a:pt x="2893" y="563"/>
                  </a:lnTo>
                  <a:lnTo>
                    <a:pt x="2888" y="555"/>
                  </a:lnTo>
                  <a:lnTo>
                    <a:pt x="2885" y="550"/>
                  </a:lnTo>
                  <a:lnTo>
                    <a:pt x="2884" y="544"/>
                  </a:lnTo>
                  <a:lnTo>
                    <a:pt x="2883" y="539"/>
                  </a:lnTo>
                  <a:lnTo>
                    <a:pt x="2883" y="534"/>
                  </a:lnTo>
                  <a:lnTo>
                    <a:pt x="2884" y="528"/>
                  </a:lnTo>
                  <a:lnTo>
                    <a:pt x="2885" y="522"/>
                  </a:lnTo>
                  <a:lnTo>
                    <a:pt x="2889" y="516"/>
                  </a:lnTo>
                  <a:lnTo>
                    <a:pt x="2893" y="511"/>
                  </a:lnTo>
                  <a:lnTo>
                    <a:pt x="2898" y="506"/>
                  </a:lnTo>
                  <a:lnTo>
                    <a:pt x="2901" y="503"/>
                  </a:lnTo>
                  <a:lnTo>
                    <a:pt x="2902" y="498"/>
                  </a:lnTo>
                  <a:lnTo>
                    <a:pt x="2902" y="493"/>
                  </a:lnTo>
                  <a:lnTo>
                    <a:pt x="2901" y="490"/>
                  </a:lnTo>
                  <a:lnTo>
                    <a:pt x="2898" y="485"/>
                  </a:lnTo>
                  <a:lnTo>
                    <a:pt x="2895" y="481"/>
                  </a:lnTo>
                  <a:lnTo>
                    <a:pt x="2890" y="476"/>
                  </a:lnTo>
                  <a:lnTo>
                    <a:pt x="2882" y="468"/>
                  </a:lnTo>
                  <a:lnTo>
                    <a:pt x="2876" y="460"/>
                  </a:lnTo>
                  <a:lnTo>
                    <a:pt x="2872" y="454"/>
                  </a:lnTo>
                  <a:lnTo>
                    <a:pt x="2870" y="448"/>
                  </a:lnTo>
                  <a:lnTo>
                    <a:pt x="2868" y="442"/>
                  </a:lnTo>
                  <a:lnTo>
                    <a:pt x="2866" y="434"/>
                  </a:lnTo>
                  <a:lnTo>
                    <a:pt x="2864" y="421"/>
                  </a:lnTo>
                  <a:lnTo>
                    <a:pt x="2860" y="413"/>
                  </a:lnTo>
                  <a:lnTo>
                    <a:pt x="2855" y="410"/>
                  </a:lnTo>
                  <a:lnTo>
                    <a:pt x="2851" y="406"/>
                  </a:lnTo>
                  <a:lnTo>
                    <a:pt x="2847" y="404"/>
                  </a:lnTo>
                  <a:lnTo>
                    <a:pt x="2846" y="402"/>
                  </a:lnTo>
                  <a:lnTo>
                    <a:pt x="2844" y="398"/>
                  </a:lnTo>
                  <a:lnTo>
                    <a:pt x="2842" y="393"/>
                  </a:lnTo>
                  <a:lnTo>
                    <a:pt x="2841" y="385"/>
                  </a:lnTo>
                  <a:lnTo>
                    <a:pt x="2839" y="375"/>
                  </a:lnTo>
                  <a:lnTo>
                    <a:pt x="2836" y="368"/>
                  </a:lnTo>
                  <a:lnTo>
                    <a:pt x="2833" y="364"/>
                  </a:lnTo>
                  <a:lnTo>
                    <a:pt x="2828" y="361"/>
                  </a:lnTo>
                  <a:lnTo>
                    <a:pt x="2821" y="359"/>
                  </a:lnTo>
                  <a:lnTo>
                    <a:pt x="2817" y="358"/>
                  </a:lnTo>
                  <a:lnTo>
                    <a:pt x="2814" y="355"/>
                  </a:lnTo>
                  <a:lnTo>
                    <a:pt x="2813" y="352"/>
                  </a:lnTo>
                  <a:lnTo>
                    <a:pt x="2810" y="347"/>
                  </a:lnTo>
                  <a:lnTo>
                    <a:pt x="2809" y="342"/>
                  </a:lnTo>
                  <a:lnTo>
                    <a:pt x="2809" y="336"/>
                  </a:lnTo>
                  <a:lnTo>
                    <a:pt x="2810" y="330"/>
                  </a:lnTo>
                  <a:lnTo>
                    <a:pt x="2811" y="324"/>
                  </a:lnTo>
                  <a:lnTo>
                    <a:pt x="2815" y="312"/>
                  </a:lnTo>
                  <a:lnTo>
                    <a:pt x="2819" y="303"/>
                  </a:lnTo>
                  <a:lnTo>
                    <a:pt x="2820" y="296"/>
                  </a:lnTo>
                  <a:lnTo>
                    <a:pt x="2819" y="290"/>
                  </a:lnTo>
                  <a:lnTo>
                    <a:pt x="2817" y="289"/>
                  </a:lnTo>
                  <a:lnTo>
                    <a:pt x="2815" y="287"/>
                  </a:lnTo>
                  <a:lnTo>
                    <a:pt x="2811" y="287"/>
                  </a:lnTo>
                  <a:lnTo>
                    <a:pt x="2807" y="289"/>
                  </a:lnTo>
                  <a:lnTo>
                    <a:pt x="2797" y="291"/>
                  </a:lnTo>
                  <a:lnTo>
                    <a:pt x="2785" y="293"/>
                  </a:lnTo>
                  <a:lnTo>
                    <a:pt x="2773" y="297"/>
                  </a:lnTo>
                  <a:lnTo>
                    <a:pt x="2762" y="301"/>
                  </a:lnTo>
                  <a:lnTo>
                    <a:pt x="2750" y="305"/>
                  </a:lnTo>
                  <a:lnTo>
                    <a:pt x="2739" y="311"/>
                  </a:lnTo>
                  <a:lnTo>
                    <a:pt x="2732" y="316"/>
                  </a:lnTo>
                  <a:lnTo>
                    <a:pt x="2726" y="320"/>
                  </a:lnTo>
                  <a:lnTo>
                    <a:pt x="2721" y="321"/>
                  </a:lnTo>
                  <a:lnTo>
                    <a:pt x="2715" y="322"/>
                  </a:lnTo>
                  <a:lnTo>
                    <a:pt x="2710" y="322"/>
                  </a:lnTo>
                  <a:lnTo>
                    <a:pt x="2708" y="321"/>
                  </a:lnTo>
                  <a:lnTo>
                    <a:pt x="2706" y="318"/>
                  </a:lnTo>
                  <a:lnTo>
                    <a:pt x="2703" y="315"/>
                  </a:lnTo>
                  <a:lnTo>
                    <a:pt x="2701" y="308"/>
                  </a:lnTo>
                  <a:lnTo>
                    <a:pt x="2697" y="298"/>
                  </a:lnTo>
                  <a:lnTo>
                    <a:pt x="2695" y="289"/>
                  </a:lnTo>
                  <a:lnTo>
                    <a:pt x="2690" y="280"/>
                  </a:lnTo>
                  <a:lnTo>
                    <a:pt x="2683" y="272"/>
                  </a:lnTo>
                  <a:lnTo>
                    <a:pt x="2674" y="265"/>
                  </a:lnTo>
                  <a:lnTo>
                    <a:pt x="2663" y="258"/>
                  </a:lnTo>
                  <a:lnTo>
                    <a:pt x="2652" y="252"/>
                  </a:lnTo>
                  <a:lnTo>
                    <a:pt x="2649" y="248"/>
                  </a:lnTo>
                  <a:lnTo>
                    <a:pt x="2646" y="246"/>
                  </a:lnTo>
                  <a:lnTo>
                    <a:pt x="2645" y="244"/>
                  </a:lnTo>
                  <a:lnTo>
                    <a:pt x="2646" y="241"/>
                  </a:lnTo>
                  <a:lnTo>
                    <a:pt x="2656" y="232"/>
                  </a:lnTo>
                  <a:lnTo>
                    <a:pt x="2663" y="222"/>
                  </a:lnTo>
                  <a:lnTo>
                    <a:pt x="2664" y="220"/>
                  </a:lnTo>
                  <a:lnTo>
                    <a:pt x="2663" y="217"/>
                  </a:lnTo>
                  <a:lnTo>
                    <a:pt x="2662" y="216"/>
                  </a:lnTo>
                  <a:lnTo>
                    <a:pt x="2660" y="215"/>
                  </a:lnTo>
                  <a:lnTo>
                    <a:pt x="2655" y="217"/>
                  </a:lnTo>
                  <a:lnTo>
                    <a:pt x="2645" y="222"/>
                  </a:lnTo>
                  <a:lnTo>
                    <a:pt x="2631" y="238"/>
                  </a:lnTo>
                  <a:lnTo>
                    <a:pt x="2620" y="248"/>
                  </a:lnTo>
                  <a:lnTo>
                    <a:pt x="2614" y="249"/>
                  </a:lnTo>
                  <a:lnTo>
                    <a:pt x="2608" y="248"/>
                  </a:lnTo>
                  <a:lnTo>
                    <a:pt x="2603" y="246"/>
                  </a:lnTo>
                  <a:lnTo>
                    <a:pt x="2597" y="241"/>
                  </a:lnTo>
                  <a:lnTo>
                    <a:pt x="2593" y="235"/>
                  </a:lnTo>
                  <a:lnTo>
                    <a:pt x="2586" y="232"/>
                  </a:lnTo>
                  <a:lnTo>
                    <a:pt x="2577" y="229"/>
                  </a:lnTo>
                  <a:lnTo>
                    <a:pt x="2565" y="228"/>
                  </a:lnTo>
                  <a:lnTo>
                    <a:pt x="2551" y="229"/>
                  </a:lnTo>
                  <a:lnTo>
                    <a:pt x="2536" y="228"/>
                  </a:lnTo>
                  <a:lnTo>
                    <a:pt x="2530" y="228"/>
                  </a:lnTo>
                  <a:lnTo>
                    <a:pt x="2523" y="226"/>
                  </a:lnTo>
                  <a:lnTo>
                    <a:pt x="2517" y="224"/>
                  </a:lnTo>
                  <a:lnTo>
                    <a:pt x="2512" y="221"/>
                  </a:lnTo>
                  <a:lnTo>
                    <a:pt x="2504" y="214"/>
                  </a:lnTo>
                  <a:lnTo>
                    <a:pt x="2494" y="209"/>
                  </a:lnTo>
                  <a:lnTo>
                    <a:pt x="2483" y="205"/>
                  </a:lnTo>
                  <a:lnTo>
                    <a:pt x="2470" y="202"/>
                  </a:lnTo>
                  <a:lnTo>
                    <a:pt x="2463" y="198"/>
                  </a:lnTo>
                  <a:lnTo>
                    <a:pt x="2456" y="195"/>
                  </a:lnTo>
                  <a:lnTo>
                    <a:pt x="2452" y="195"/>
                  </a:lnTo>
                  <a:lnTo>
                    <a:pt x="2451" y="197"/>
                  </a:lnTo>
                  <a:lnTo>
                    <a:pt x="2450" y="202"/>
                  </a:lnTo>
                  <a:lnTo>
                    <a:pt x="2450" y="210"/>
                  </a:lnTo>
                  <a:lnTo>
                    <a:pt x="2450" y="215"/>
                  </a:lnTo>
                  <a:lnTo>
                    <a:pt x="2449" y="217"/>
                  </a:lnTo>
                  <a:lnTo>
                    <a:pt x="2449" y="220"/>
                  </a:lnTo>
                  <a:lnTo>
                    <a:pt x="2446" y="221"/>
                  </a:lnTo>
                  <a:lnTo>
                    <a:pt x="2445" y="221"/>
                  </a:lnTo>
                  <a:lnTo>
                    <a:pt x="2443" y="221"/>
                  </a:lnTo>
                  <a:lnTo>
                    <a:pt x="2442" y="220"/>
                  </a:lnTo>
                  <a:lnTo>
                    <a:pt x="2439" y="217"/>
                  </a:lnTo>
                  <a:lnTo>
                    <a:pt x="2437" y="215"/>
                  </a:lnTo>
                  <a:lnTo>
                    <a:pt x="2435" y="215"/>
                  </a:lnTo>
                  <a:lnTo>
                    <a:pt x="2431" y="215"/>
                  </a:lnTo>
                  <a:lnTo>
                    <a:pt x="2427" y="216"/>
                  </a:lnTo>
                  <a:lnTo>
                    <a:pt x="2424" y="219"/>
                  </a:lnTo>
                  <a:lnTo>
                    <a:pt x="2420" y="222"/>
                  </a:lnTo>
                  <a:lnTo>
                    <a:pt x="2417" y="227"/>
                  </a:lnTo>
                  <a:lnTo>
                    <a:pt x="2413" y="233"/>
                  </a:lnTo>
                  <a:lnTo>
                    <a:pt x="2407" y="248"/>
                  </a:lnTo>
                  <a:lnTo>
                    <a:pt x="2402" y="265"/>
                  </a:lnTo>
                  <a:lnTo>
                    <a:pt x="2399" y="279"/>
                  </a:lnTo>
                  <a:lnTo>
                    <a:pt x="2397" y="287"/>
                  </a:lnTo>
                  <a:lnTo>
                    <a:pt x="2404" y="298"/>
                  </a:lnTo>
                  <a:lnTo>
                    <a:pt x="2407" y="308"/>
                  </a:lnTo>
                  <a:lnTo>
                    <a:pt x="2404" y="314"/>
                  </a:lnTo>
                  <a:lnTo>
                    <a:pt x="2402" y="320"/>
                  </a:lnTo>
                  <a:lnTo>
                    <a:pt x="2402" y="322"/>
                  </a:lnTo>
                  <a:lnTo>
                    <a:pt x="2404" y="324"/>
                  </a:lnTo>
                  <a:lnTo>
                    <a:pt x="2406" y="327"/>
                  </a:lnTo>
                  <a:lnTo>
                    <a:pt x="2411" y="329"/>
                  </a:lnTo>
                  <a:lnTo>
                    <a:pt x="2416" y="331"/>
                  </a:lnTo>
                  <a:lnTo>
                    <a:pt x="2420" y="335"/>
                  </a:lnTo>
                  <a:lnTo>
                    <a:pt x="2424" y="337"/>
                  </a:lnTo>
                  <a:lnTo>
                    <a:pt x="2426" y="341"/>
                  </a:lnTo>
                  <a:lnTo>
                    <a:pt x="2429" y="345"/>
                  </a:lnTo>
                  <a:lnTo>
                    <a:pt x="2430" y="348"/>
                  </a:lnTo>
                  <a:lnTo>
                    <a:pt x="2431" y="352"/>
                  </a:lnTo>
                  <a:lnTo>
                    <a:pt x="2431" y="355"/>
                  </a:lnTo>
                  <a:lnTo>
                    <a:pt x="2430" y="358"/>
                  </a:lnTo>
                  <a:lnTo>
                    <a:pt x="2429" y="360"/>
                  </a:lnTo>
                  <a:lnTo>
                    <a:pt x="2426" y="362"/>
                  </a:lnTo>
                  <a:lnTo>
                    <a:pt x="2424" y="364"/>
                  </a:lnTo>
                  <a:lnTo>
                    <a:pt x="2417" y="366"/>
                  </a:lnTo>
                  <a:lnTo>
                    <a:pt x="2408" y="366"/>
                  </a:lnTo>
                  <a:lnTo>
                    <a:pt x="2400" y="366"/>
                  </a:lnTo>
                  <a:lnTo>
                    <a:pt x="2393" y="365"/>
                  </a:lnTo>
                  <a:lnTo>
                    <a:pt x="2386" y="361"/>
                  </a:lnTo>
                  <a:lnTo>
                    <a:pt x="2380" y="356"/>
                  </a:lnTo>
                  <a:lnTo>
                    <a:pt x="2373" y="350"/>
                  </a:lnTo>
                  <a:lnTo>
                    <a:pt x="2363" y="345"/>
                  </a:lnTo>
                  <a:lnTo>
                    <a:pt x="2355" y="340"/>
                  </a:lnTo>
                  <a:lnTo>
                    <a:pt x="2348" y="337"/>
                  </a:lnTo>
                  <a:lnTo>
                    <a:pt x="2342" y="335"/>
                  </a:lnTo>
                  <a:lnTo>
                    <a:pt x="2335" y="328"/>
                  </a:lnTo>
                  <a:lnTo>
                    <a:pt x="2328" y="320"/>
                  </a:lnTo>
                  <a:lnTo>
                    <a:pt x="2320" y="310"/>
                  </a:lnTo>
                  <a:lnTo>
                    <a:pt x="2313" y="301"/>
                  </a:lnTo>
                  <a:lnTo>
                    <a:pt x="2305" y="291"/>
                  </a:lnTo>
                  <a:lnTo>
                    <a:pt x="2297" y="283"/>
                  </a:lnTo>
                  <a:lnTo>
                    <a:pt x="2288" y="278"/>
                  </a:lnTo>
                  <a:lnTo>
                    <a:pt x="2280" y="276"/>
                  </a:lnTo>
                  <a:lnTo>
                    <a:pt x="2269" y="274"/>
                  </a:lnTo>
                  <a:lnTo>
                    <a:pt x="2265" y="276"/>
                  </a:lnTo>
                  <a:lnTo>
                    <a:pt x="2260" y="277"/>
                  </a:lnTo>
                  <a:lnTo>
                    <a:pt x="2255" y="278"/>
                  </a:lnTo>
                  <a:lnTo>
                    <a:pt x="2252" y="282"/>
                  </a:lnTo>
                  <a:lnTo>
                    <a:pt x="2246" y="287"/>
                  </a:lnTo>
                  <a:lnTo>
                    <a:pt x="2241" y="291"/>
                  </a:lnTo>
                  <a:lnTo>
                    <a:pt x="2236" y="293"/>
                  </a:lnTo>
                  <a:lnTo>
                    <a:pt x="2229" y="293"/>
                  </a:lnTo>
                  <a:lnTo>
                    <a:pt x="2222" y="293"/>
                  </a:lnTo>
                  <a:lnTo>
                    <a:pt x="2215" y="293"/>
                  </a:lnTo>
                  <a:lnTo>
                    <a:pt x="2209" y="296"/>
                  </a:lnTo>
                  <a:lnTo>
                    <a:pt x="2203" y="302"/>
                  </a:lnTo>
                  <a:lnTo>
                    <a:pt x="2194" y="310"/>
                  </a:lnTo>
                  <a:lnTo>
                    <a:pt x="2186" y="318"/>
                  </a:lnTo>
                  <a:lnTo>
                    <a:pt x="2181" y="322"/>
                  </a:lnTo>
                  <a:lnTo>
                    <a:pt x="2177" y="324"/>
                  </a:lnTo>
                  <a:lnTo>
                    <a:pt x="2171" y="326"/>
                  </a:lnTo>
                  <a:lnTo>
                    <a:pt x="2164" y="327"/>
                  </a:lnTo>
                  <a:lnTo>
                    <a:pt x="2150" y="327"/>
                  </a:lnTo>
                  <a:lnTo>
                    <a:pt x="2136" y="327"/>
                  </a:lnTo>
                  <a:lnTo>
                    <a:pt x="2123" y="327"/>
                  </a:lnTo>
                  <a:lnTo>
                    <a:pt x="2111" y="327"/>
                  </a:lnTo>
                  <a:lnTo>
                    <a:pt x="2105" y="328"/>
                  </a:lnTo>
                  <a:lnTo>
                    <a:pt x="2099" y="329"/>
                  </a:lnTo>
                  <a:lnTo>
                    <a:pt x="2095" y="331"/>
                  </a:lnTo>
                  <a:lnTo>
                    <a:pt x="2090" y="334"/>
                  </a:lnTo>
                  <a:lnTo>
                    <a:pt x="2086" y="337"/>
                  </a:lnTo>
                  <a:lnTo>
                    <a:pt x="2083" y="341"/>
                  </a:lnTo>
                  <a:lnTo>
                    <a:pt x="2079" y="346"/>
                  </a:lnTo>
                  <a:lnTo>
                    <a:pt x="2077" y="350"/>
                  </a:lnTo>
                  <a:lnTo>
                    <a:pt x="2073" y="359"/>
                  </a:lnTo>
                  <a:lnTo>
                    <a:pt x="2071" y="366"/>
                  </a:lnTo>
                  <a:lnTo>
                    <a:pt x="2070" y="371"/>
                  </a:lnTo>
                  <a:lnTo>
                    <a:pt x="2066" y="374"/>
                  </a:lnTo>
                  <a:lnTo>
                    <a:pt x="2064" y="375"/>
                  </a:lnTo>
                  <a:lnTo>
                    <a:pt x="2060" y="374"/>
                  </a:lnTo>
                  <a:lnTo>
                    <a:pt x="2057" y="373"/>
                  </a:lnTo>
                  <a:lnTo>
                    <a:pt x="2053" y="372"/>
                  </a:lnTo>
                  <a:lnTo>
                    <a:pt x="2045" y="367"/>
                  </a:lnTo>
                  <a:lnTo>
                    <a:pt x="2036" y="364"/>
                  </a:lnTo>
                  <a:lnTo>
                    <a:pt x="2028" y="361"/>
                  </a:lnTo>
                  <a:lnTo>
                    <a:pt x="2021" y="361"/>
                  </a:lnTo>
                  <a:lnTo>
                    <a:pt x="2019" y="362"/>
                  </a:lnTo>
                  <a:lnTo>
                    <a:pt x="2015" y="364"/>
                  </a:lnTo>
                  <a:lnTo>
                    <a:pt x="2014" y="366"/>
                  </a:lnTo>
                  <a:lnTo>
                    <a:pt x="2011" y="369"/>
                  </a:lnTo>
                  <a:lnTo>
                    <a:pt x="2008" y="381"/>
                  </a:lnTo>
                  <a:lnTo>
                    <a:pt x="2004" y="389"/>
                  </a:lnTo>
                  <a:lnTo>
                    <a:pt x="2001" y="391"/>
                  </a:lnTo>
                  <a:lnTo>
                    <a:pt x="1996" y="391"/>
                  </a:lnTo>
                  <a:lnTo>
                    <a:pt x="1992" y="390"/>
                  </a:lnTo>
                  <a:lnTo>
                    <a:pt x="1988" y="385"/>
                  </a:lnTo>
                  <a:lnTo>
                    <a:pt x="1985" y="383"/>
                  </a:lnTo>
                  <a:lnTo>
                    <a:pt x="1983" y="381"/>
                  </a:lnTo>
                  <a:lnTo>
                    <a:pt x="1979" y="381"/>
                  </a:lnTo>
                  <a:lnTo>
                    <a:pt x="1976" y="383"/>
                  </a:lnTo>
                  <a:lnTo>
                    <a:pt x="1967" y="385"/>
                  </a:lnTo>
                  <a:lnTo>
                    <a:pt x="1959" y="390"/>
                  </a:lnTo>
                  <a:lnTo>
                    <a:pt x="1948" y="394"/>
                  </a:lnTo>
                  <a:lnTo>
                    <a:pt x="1935" y="400"/>
                  </a:lnTo>
                  <a:lnTo>
                    <a:pt x="1922" y="406"/>
                  </a:lnTo>
                  <a:lnTo>
                    <a:pt x="1910" y="412"/>
                  </a:lnTo>
                  <a:lnTo>
                    <a:pt x="1904" y="415"/>
                  </a:lnTo>
                  <a:lnTo>
                    <a:pt x="1900" y="417"/>
                  </a:lnTo>
                  <a:lnTo>
                    <a:pt x="1895" y="417"/>
                  </a:lnTo>
                  <a:lnTo>
                    <a:pt x="1890" y="417"/>
                  </a:lnTo>
                  <a:lnTo>
                    <a:pt x="1887" y="416"/>
                  </a:lnTo>
                  <a:lnTo>
                    <a:pt x="1883" y="415"/>
                  </a:lnTo>
                  <a:lnTo>
                    <a:pt x="1881" y="412"/>
                  </a:lnTo>
                  <a:lnTo>
                    <a:pt x="1879" y="409"/>
                  </a:lnTo>
                  <a:lnTo>
                    <a:pt x="1877" y="402"/>
                  </a:lnTo>
                  <a:lnTo>
                    <a:pt x="1872" y="392"/>
                  </a:lnTo>
                  <a:lnTo>
                    <a:pt x="1870" y="387"/>
                  </a:lnTo>
                  <a:lnTo>
                    <a:pt x="1866" y="384"/>
                  </a:lnTo>
                  <a:lnTo>
                    <a:pt x="1863" y="381"/>
                  </a:lnTo>
                  <a:lnTo>
                    <a:pt x="1859" y="379"/>
                  </a:lnTo>
                  <a:lnTo>
                    <a:pt x="1850" y="378"/>
                  </a:lnTo>
                  <a:lnTo>
                    <a:pt x="1843" y="377"/>
                  </a:lnTo>
                  <a:lnTo>
                    <a:pt x="1839" y="377"/>
                  </a:lnTo>
                  <a:lnTo>
                    <a:pt x="1835" y="375"/>
                  </a:lnTo>
                  <a:lnTo>
                    <a:pt x="1833" y="373"/>
                  </a:lnTo>
                  <a:lnTo>
                    <a:pt x="1831" y="369"/>
                  </a:lnTo>
                  <a:lnTo>
                    <a:pt x="1827" y="364"/>
                  </a:lnTo>
                  <a:lnTo>
                    <a:pt x="1822" y="359"/>
                  </a:lnTo>
                  <a:lnTo>
                    <a:pt x="1818" y="356"/>
                  </a:lnTo>
                  <a:lnTo>
                    <a:pt x="1811" y="354"/>
                  </a:lnTo>
                  <a:lnTo>
                    <a:pt x="1805" y="353"/>
                  </a:lnTo>
                  <a:lnTo>
                    <a:pt x="1800" y="350"/>
                  </a:lnTo>
                  <a:lnTo>
                    <a:pt x="1797" y="348"/>
                  </a:lnTo>
                  <a:lnTo>
                    <a:pt x="1797" y="346"/>
                  </a:lnTo>
                  <a:lnTo>
                    <a:pt x="1797" y="343"/>
                  </a:lnTo>
                  <a:lnTo>
                    <a:pt x="1799" y="340"/>
                  </a:lnTo>
                  <a:lnTo>
                    <a:pt x="1801" y="336"/>
                  </a:lnTo>
                  <a:lnTo>
                    <a:pt x="1806" y="334"/>
                  </a:lnTo>
                  <a:lnTo>
                    <a:pt x="1811" y="331"/>
                  </a:lnTo>
                  <a:lnTo>
                    <a:pt x="1816" y="329"/>
                  </a:lnTo>
                  <a:lnTo>
                    <a:pt x="1830" y="324"/>
                  </a:lnTo>
                  <a:lnTo>
                    <a:pt x="1840" y="318"/>
                  </a:lnTo>
                  <a:lnTo>
                    <a:pt x="1849" y="309"/>
                  </a:lnTo>
                  <a:lnTo>
                    <a:pt x="1858" y="297"/>
                  </a:lnTo>
                  <a:lnTo>
                    <a:pt x="1865" y="285"/>
                  </a:lnTo>
                  <a:lnTo>
                    <a:pt x="1870" y="276"/>
                  </a:lnTo>
                  <a:lnTo>
                    <a:pt x="1871" y="266"/>
                  </a:lnTo>
                  <a:lnTo>
                    <a:pt x="1872" y="258"/>
                  </a:lnTo>
                  <a:lnTo>
                    <a:pt x="1871" y="248"/>
                  </a:lnTo>
                  <a:lnTo>
                    <a:pt x="1871" y="240"/>
                  </a:lnTo>
                  <a:lnTo>
                    <a:pt x="1870" y="233"/>
                  </a:lnTo>
                  <a:lnTo>
                    <a:pt x="1871" y="226"/>
                  </a:lnTo>
                  <a:lnTo>
                    <a:pt x="1874" y="221"/>
                  </a:lnTo>
                  <a:lnTo>
                    <a:pt x="1876" y="216"/>
                  </a:lnTo>
                  <a:lnTo>
                    <a:pt x="1881" y="211"/>
                  </a:lnTo>
                  <a:lnTo>
                    <a:pt x="1888" y="204"/>
                  </a:lnTo>
                  <a:lnTo>
                    <a:pt x="1901" y="191"/>
                  </a:lnTo>
                  <a:lnTo>
                    <a:pt x="1914" y="182"/>
                  </a:lnTo>
                  <a:lnTo>
                    <a:pt x="1926" y="173"/>
                  </a:lnTo>
                  <a:lnTo>
                    <a:pt x="1939" y="167"/>
                  </a:lnTo>
                  <a:lnTo>
                    <a:pt x="1953" y="161"/>
                  </a:lnTo>
                  <a:lnTo>
                    <a:pt x="1965" y="156"/>
                  </a:lnTo>
                  <a:lnTo>
                    <a:pt x="1977" y="148"/>
                  </a:lnTo>
                  <a:lnTo>
                    <a:pt x="1988" y="139"/>
                  </a:lnTo>
                  <a:lnTo>
                    <a:pt x="1991" y="134"/>
                  </a:lnTo>
                  <a:lnTo>
                    <a:pt x="1994" y="131"/>
                  </a:lnTo>
                  <a:lnTo>
                    <a:pt x="1995" y="127"/>
                  </a:lnTo>
                  <a:lnTo>
                    <a:pt x="1995" y="123"/>
                  </a:lnTo>
                  <a:lnTo>
                    <a:pt x="1994" y="121"/>
                  </a:lnTo>
                  <a:lnTo>
                    <a:pt x="1991" y="119"/>
                  </a:lnTo>
                  <a:lnTo>
                    <a:pt x="1989" y="118"/>
                  </a:lnTo>
                  <a:lnTo>
                    <a:pt x="1986" y="116"/>
                  </a:lnTo>
                  <a:lnTo>
                    <a:pt x="1984" y="115"/>
                  </a:lnTo>
                  <a:lnTo>
                    <a:pt x="1983" y="114"/>
                  </a:lnTo>
                  <a:lnTo>
                    <a:pt x="1982" y="112"/>
                  </a:lnTo>
                  <a:lnTo>
                    <a:pt x="1983" y="109"/>
                  </a:lnTo>
                  <a:lnTo>
                    <a:pt x="1985" y="103"/>
                  </a:lnTo>
                  <a:lnTo>
                    <a:pt x="1990" y="95"/>
                  </a:lnTo>
                  <a:lnTo>
                    <a:pt x="1992" y="90"/>
                  </a:lnTo>
                  <a:lnTo>
                    <a:pt x="1995" y="85"/>
                  </a:lnTo>
                  <a:lnTo>
                    <a:pt x="1996" y="81"/>
                  </a:lnTo>
                  <a:lnTo>
                    <a:pt x="1996" y="76"/>
                  </a:lnTo>
                  <a:lnTo>
                    <a:pt x="1996" y="71"/>
                  </a:lnTo>
                  <a:lnTo>
                    <a:pt x="1995" y="68"/>
                  </a:lnTo>
                  <a:lnTo>
                    <a:pt x="1992" y="64"/>
                  </a:lnTo>
                  <a:lnTo>
                    <a:pt x="1989" y="60"/>
                  </a:lnTo>
                  <a:lnTo>
                    <a:pt x="1978" y="55"/>
                  </a:lnTo>
                  <a:lnTo>
                    <a:pt x="1967" y="47"/>
                  </a:lnTo>
                  <a:lnTo>
                    <a:pt x="1956" y="40"/>
                  </a:lnTo>
                  <a:lnTo>
                    <a:pt x="1946" y="32"/>
                  </a:lnTo>
                  <a:lnTo>
                    <a:pt x="1937" y="25"/>
                  </a:lnTo>
                  <a:lnTo>
                    <a:pt x="1928" y="19"/>
                  </a:lnTo>
                  <a:lnTo>
                    <a:pt x="1923" y="16"/>
                  </a:lnTo>
                  <a:lnTo>
                    <a:pt x="1919" y="15"/>
                  </a:lnTo>
                  <a:lnTo>
                    <a:pt x="1915" y="14"/>
                  </a:lnTo>
                  <a:lnTo>
                    <a:pt x="1910" y="14"/>
                  </a:lnTo>
                  <a:lnTo>
                    <a:pt x="1906" y="14"/>
                  </a:lnTo>
                  <a:lnTo>
                    <a:pt x="1901" y="16"/>
                  </a:lnTo>
                  <a:lnTo>
                    <a:pt x="1897" y="19"/>
                  </a:lnTo>
                  <a:lnTo>
                    <a:pt x="1893" y="22"/>
                  </a:lnTo>
                  <a:lnTo>
                    <a:pt x="1884" y="31"/>
                  </a:lnTo>
                  <a:lnTo>
                    <a:pt x="1878" y="39"/>
                  </a:lnTo>
                  <a:lnTo>
                    <a:pt x="1871" y="47"/>
                  </a:lnTo>
                  <a:lnTo>
                    <a:pt x="1864" y="56"/>
                  </a:lnTo>
                  <a:lnTo>
                    <a:pt x="1854" y="62"/>
                  </a:lnTo>
                  <a:lnTo>
                    <a:pt x="1845" y="66"/>
                  </a:lnTo>
                  <a:lnTo>
                    <a:pt x="1835" y="69"/>
                  </a:lnTo>
                  <a:lnTo>
                    <a:pt x="1825" y="70"/>
                  </a:lnTo>
                  <a:lnTo>
                    <a:pt x="1813" y="70"/>
                  </a:lnTo>
                  <a:lnTo>
                    <a:pt x="1802" y="68"/>
                  </a:lnTo>
                  <a:lnTo>
                    <a:pt x="1791" y="66"/>
                  </a:lnTo>
                  <a:lnTo>
                    <a:pt x="1782" y="64"/>
                  </a:lnTo>
                  <a:lnTo>
                    <a:pt x="1777" y="64"/>
                  </a:lnTo>
                  <a:lnTo>
                    <a:pt x="1771" y="65"/>
                  </a:lnTo>
                  <a:lnTo>
                    <a:pt x="1765" y="66"/>
                  </a:lnTo>
                  <a:lnTo>
                    <a:pt x="1759" y="69"/>
                  </a:lnTo>
                  <a:lnTo>
                    <a:pt x="1749" y="76"/>
                  </a:lnTo>
                  <a:lnTo>
                    <a:pt x="1740" y="81"/>
                  </a:lnTo>
                  <a:lnTo>
                    <a:pt x="1734" y="84"/>
                  </a:lnTo>
                  <a:lnTo>
                    <a:pt x="1728" y="85"/>
                  </a:lnTo>
                  <a:lnTo>
                    <a:pt x="1726" y="84"/>
                  </a:lnTo>
                  <a:lnTo>
                    <a:pt x="1725" y="81"/>
                  </a:lnTo>
                  <a:lnTo>
                    <a:pt x="1725" y="76"/>
                  </a:lnTo>
                  <a:lnTo>
                    <a:pt x="1725" y="71"/>
                  </a:lnTo>
                  <a:lnTo>
                    <a:pt x="1726" y="58"/>
                  </a:lnTo>
                  <a:lnTo>
                    <a:pt x="1725" y="47"/>
                  </a:lnTo>
                  <a:lnTo>
                    <a:pt x="1720" y="38"/>
                  </a:lnTo>
                  <a:lnTo>
                    <a:pt x="1713" y="28"/>
                  </a:lnTo>
                  <a:lnTo>
                    <a:pt x="1706" y="20"/>
                  </a:lnTo>
                  <a:lnTo>
                    <a:pt x="1700" y="14"/>
                  </a:lnTo>
                  <a:lnTo>
                    <a:pt x="1696" y="12"/>
                  </a:lnTo>
                  <a:lnTo>
                    <a:pt x="1693" y="9"/>
                  </a:lnTo>
                  <a:lnTo>
                    <a:pt x="1688" y="7"/>
                  </a:lnTo>
                  <a:lnTo>
                    <a:pt x="1684" y="7"/>
                  </a:lnTo>
                  <a:lnTo>
                    <a:pt x="1681" y="8"/>
                  </a:lnTo>
                  <a:lnTo>
                    <a:pt x="1677" y="11"/>
                  </a:lnTo>
                  <a:lnTo>
                    <a:pt x="1674" y="13"/>
                  </a:lnTo>
                  <a:lnTo>
                    <a:pt x="1669" y="18"/>
                  </a:lnTo>
                  <a:lnTo>
                    <a:pt x="1665" y="25"/>
                  </a:lnTo>
                  <a:lnTo>
                    <a:pt x="1664" y="33"/>
                  </a:lnTo>
                  <a:lnTo>
                    <a:pt x="1662" y="44"/>
                  </a:lnTo>
                  <a:lnTo>
                    <a:pt x="1657" y="57"/>
                  </a:lnTo>
                  <a:lnTo>
                    <a:pt x="1654" y="63"/>
                  </a:lnTo>
                  <a:lnTo>
                    <a:pt x="1649" y="68"/>
                  </a:lnTo>
                  <a:lnTo>
                    <a:pt x="1643" y="70"/>
                  </a:lnTo>
                  <a:lnTo>
                    <a:pt x="1637" y="72"/>
                  </a:lnTo>
                  <a:lnTo>
                    <a:pt x="1630" y="72"/>
                  </a:lnTo>
                  <a:lnTo>
                    <a:pt x="1624" y="72"/>
                  </a:lnTo>
                  <a:lnTo>
                    <a:pt x="1619" y="70"/>
                  </a:lnTo>
                  <a:lnTo>
                    <a:pt x="1614" y="68"/>
                  </a:lnTo>
                  <a:lnTo>
                    <a:pt x="1610" y="65"/>
                  </a:lnTo>
                  <a:lnTo>
                    <a:pt x="1606" y="64"/>
                  </a:lnTo>
                  <a:lnTo>
                    <a:pt x="1600" y="64"/>
                  </a:lnTo>
                  <a:lnTo>
                    <a:pt x="1595" y="65"/>
                  </a:lnTo>
                  <a:lnTo>
                    <a:pt x="1586" y="69"/>
                  </a:lnTo>
                  <a:lnTo>
                    <a:pt x="1579" y="74"/>
                  </a:lnTo>
                  <a:lnTo>
                    <a:pt x="1574" y="75"/>
                  </a:lnTo>
                  <a:lnTo>
                    <a:pt x="1570" y="76"/>
                  </a:lnTo>
                  <a:lnTo>
                    <a:pt x="1566" y="77"/>
                  </a:lnTo>
                  <a:lnTo>
                    <a:pt x="1561" y="77"/>
                  </a:lnTo>
                  <a:lnTo>
                    <a:pt x="1556" y="76"/>
                  </a:lnTo>
                  <a:lnTo>
                    <a:pt x="1551" y="74"/>
                  </a:lnTo>
                  <a:lnTo>
                    <a:pt x="1548" y="71"/>
                  </a:lnTo>
                  <a:lnTo>
                    <a:pt x="1545" y="69"/>
                  </a:lnTo>
                  <a:lnTo>
                    <a:pt x="1542" y="66"/>
                  </a:lnTo>
                  <a:lnTo>
                    <a:pt x="1539" y="64"/>
                  </a:lnTo>
                  <a:lnTo>
                    <a:pt x="1537" y="63"/>
                  </a:lnTo>
                  <a:lnTo>
                    <a:pt x="1534" y="62"/>
                  </a:lnTo>
                  <a:lnTo>
                    <a:pt x="1524" y="62"/>
                  </a:lnTo>
                  <a:lnTo>
                    <a:pt x="1511" y="63"/>
                  </a:lnTo>
                  <a:lnTo>
                    <a:pt x="1504" y="63"/>
                  </a:lnTo>
                  <a:lnTo>
                    <a:pt x="1497" y="63"/>
                  </a:lnTo>
                  <a:lnTo>
                    <a:pt x="1492" y="62"/>
                  </a:lnTo>
                  <a:lnTo>
                    <a:pt x="1487" y="60"/>
                  </a:lnTo>
                  <a:lnTo>
                    <a:pt x="1478" y="56"/>
                  </a:lnTo>
                  <a:lnTo>
                    <a:pt x="1469" y="50"/>
                  </a:lnTo>
                  <a:lnTo>
                    <a:pt x="1460" y="43"/>
                  </a:lnTo>
                  <a:lnTo>
                    <a:pt x="1450" y="34"/>
                  </a:lnTo>
                  <a:lnTo>
                    <a:pt x="1447" y="30"/>
                  </a:lnTo>
                  <a:lnTo>
                    <a:pt x="1443" y="25"/>
                  </a:lnTo>
                  <a:lnTo>
                    <a:pt x="1441" y="19"/>
                  </a:lnTo>
                  <a:lnTo>
                    <a:pt x="1438" y="13"/>
                  </a:lnTo>
                  <a:lnTo>
                    <a:pt x="1436" y="8"/>
                  </a:lnTo>
                  <a:lnTo>
                    <a:pt x="1432" y="3"/>
                  </a:lnTo>
                  <a:lnTo>
                    <a:pt x="1429" y="1"/>
                  </a:lnTo>
                  <a:lnTo>
                    <a:pt x="1425" y="0"/>
                  </a:lnTo>
                  <a:lnTo>
                    <a:pt x="1415" y="0"/>
                  </a:lnTo>
                  <a:lnTo>
                    <a:pt x="1404" y="1"/>
                  </a:lnTo>
                  <a:lnTo>
                    <a:pt x="1393" y="2"/>
                  </a:lnTo>
                  <a:lnTo>
                    <a:pt x="1385" y="6"/>
                  </a:lnTo>
                  <a:lnTo>
                    <a:pt x="1377" y="9"/>
                  </a:lnTo>
                  <a:lnTo>
                    <a:pt x="1372" y="15"/>
                  </a:lnTo>
                  <a:lnTo>
                    <a:pt x="1366" y="24"/>
                  </a:lnTo>
                  <a:lnTo>
                    <a:pt x="1361" y="34"/>
                  </a:lnTo>
                  <a:lnTo>
                    <a:pt x="1355" y="47"/>
                  </a:lnTo>
                  <a:lnTo>
                    <a:pt x="1352" y="57"/>
                  </a:lnTo>
                  <a:lnTo>
                    <a:pt x="1349" y="60"/>
                  </a:lnTo>
                  <a:lnTo>
                    <a:pt x="1346" y="64"/>
                  </a:lnTo>
                  <a:lnTo>
                    <a:pt x="1342" y="65"/>
                  </a:lnTo>
                  <a:lnTo>
                    <a:pt x="1337" y="66"/>
                  </a:lnTo>
                  <a:lnTo>
                    <a:pt x="1328" y="68"/>
                  </a:lnTo>
                  <a:lnTo>
                    <a:pt x="1320" y="69"/>
                  </a:lnTo>
                  <a:lnTo>
                    <a:pt x="1302" y="81"/>
                  </a:lnTo>
                  <a:lnTo>
                    <a:pt x="1286" y="88"/>
                  </a:lnTo>
                  <a:lnTo>
                    <a:pt x="1279" y="87"/>
                  </a:lnTo>
                  <a:lnTo>
                    <a:pt x="1272" y="87"/>
                  </a:lnTo>
                  <a:lnTo>
                    <a:pt x="1268" y="87"/>
                  </a:lnTo>
                  <a:lnTo>
                    <a:pt x="1266" y="89"/>
                  </a:lnTo>
                  <a:lnTo>
                    <a:pt x="1264" y="91"/>
                  </a:lnTo>
                  <a:lnTo>
                    <a:pt x="1261" y="94"/>
                  </a:lnTo>
                  <a:lnTo>
                    <a:pt x="1261" y="97"/>
                  </a:lnTo>
                  <a:lnTo>
                    <a:pt x="1260" y="101"/>
                  </a:lnTo>
                  <a:lnTo>
                    <a:pt x="1261" y="106"/>
                  </a:lnTo>
                  <a:lnTo>
                    <a:pt x="1262" y="109"/>
                  </a:lnTo>
                  <a:lnTo>
                    <a:pt x="1265" y="113"/>
                  </a:lnTo>
                  <a:lnTo>
                    <a:pt x="1268" y="116"/>
                  </a:lnTo>
                  <a:lnTo>
                    <a:pt x="1273" y="120"/>
                  </a:lnTo>
                  <a:lnTo>
                    <a:pt x="1279" y="122"/>
                  </a:lnTo>
                  <a:lnTo>
                    <a:pt x="1286" y="123"/>
                  </a:lnTo>
                  <a:lnTo>
                    <a:pt x="1293" y="123"/>
                  </a:lnTo>
                  <a:lnTo>
                    <a:pt x="1301" y="123"/>
                  </a:lnTo>
                  <a:lnTo>
                    <a:pt x="1308" y="122"/>
                  </a:lnTo>
                  <a:lnTo>
                    <a:pt x="1315" y="121"/>
                  </a:lnTo>
                  <a:lnTo>
                    <a:pt x="1320" y="121"/>
                  </a:lnTo>
                  <a:lnTo>
                    <a:pt x="1324" y="121"/>
                  </a:lnTo>
                  <a:lnTo>
                    <a:pt x="1328" y="123"/>
                  </a:lnTo>
                  <a:lnTo>
                    <a:pt x="1330" y="127"/>
                  </a:lnTo>
                  <a:lnTo>
                    <a:pt x="1330" y="131"/>
                  </a:lnTo>
                  <a:lnTo>
                    <a:pt x="1330" y="133"/>
                  </a:lnTo>
                  <a:lnTo>
                    <a:pt x="1330" y="137"/>
                  </a:lnTo>
                  <a:lnTo>
                    <a:pt x="1327" y="141"/>
                  </a:lnTo>
                  <a:lnTo>
                    <a:pt x="1321" y="148"/>
                  </a:lnTo>
                  <a:lnTo>
                    <a:pt x="1318" y="153"/>
                  </a:lnTo>
                  <a:lnTo>
                    <a:pt x="1316" y="159"/>
                  </a:lnTo>
                  <a:lnTo>
                    <a:pt x="1316" y="166"/>
                  </a:lnTo>
                  <a:lnTo>
                    <a:pt x="1317" y="176"/>
                  </a:lnTo>
                  <a:lnTo>
                    <a:pt x="1320" y="194"/>
                  </a:lnTo>
                  <a:lnTo>
                    <a:pt x="1322" y="209"/>
                  </a:lnTo>
                  <a:lnTo>
                    <a:pt x="1325" y="222"/>
                  </a:lnTo>
                  <a:lnTo>
                    <a:pt x="1330" y="235"/>
                  </a:lnTo>
                  <a:lnTo>
                    <a:pt x="1335" y="247"/>
                  </a:lnTo>
                  <a:lnTo>
                    <a:pt x="1339" y="257"/>
                  </a:lnTo>
                  <a:lnTo>
                    <a:pt x="1339" y="261"/>
                  </a:lnTo>
                  <a:lnTo>
                    <a:pt x="1337" y="266"/>
                  </a:lnTo>
                  <a:lnTo>
                    <a:pt x="1335" y="268"/>
                  </a:lnTo>
                  <a:lnTo>
                    <a:pt x="1331" y="271"/>
                  </a:lnTo>
                  <a:lnTo>
                    <a:pt x="1328" y="272"/>
                  </a:lnTo>
                  <a:lnTo>
                    <a:pt x="1323" y="272"/>
                  </a:lnTo>
                  <a:lnTo>
                    <a:pt x="1318" y="271"/>
                  </a:lnTo>
                  <a:lnTo>
                    <a:pt x="1315" y="267"/>
                  </a:lnTo>
                  <a:lnTo>
                    <a:pt x="1311" y="264"/>
                  </a:lnTo>
                  <a:lnTo>
                    <a:pt x="1306" y="261"/>
                  </a:lnTo>
                  <a:lnTo>
                    <a:pt x="1301" y="261"/>
                  </a:lnTo>
                  <a:lnTo>
                    <a:pt x="1296" y="263"/>
                  </a:lnTo>
                  <a:lnTo>
                    <a:pt x="1282" y="266"/>
                  </a:lnTo>
                  <a:lnTo>
                    <a:pt x="1265" y="272"/>
                  </a:lnTo>
                  <a:lnTo>
                    <a:pt x="1260" y="273"/>
                  </a:lnTo>
                  <a:lnTo>
                    <a:pt x="1257" y="274"/>
                  </a:lnTo>
                  <a:lnTo>
                    <a:pt x="1253" y="274"/>
                  </a:lnTo>
                  <a:lnTo>
                    <a:pt x="1249" y="273"/>
                  </a:lnTo>
                  <a:lnTo>
                    <a:pt x="1245" y="270"/>
                  </a:lnTo>
                  <a:lnTo>
                    <a:pt x="1240" y="265"/>
                  </a:lnTo>
                  <a:lnTo>
                    <a:pt x="1233" y="252"/>
                  </a:lnTo>
                  <a:lnTo>
                    <a:pt x="1227" y="239"/>
                  </a:lnTo>
                  <a:lnTo>
                    <a:pt x="1221" y="228"/>
                  </a:lnTo>
                  <a:lnTo>
                    <a:pt x="1216" y="217"/>
                  </a:lnTo>
                  <a:lnTo>
                    <a:pt x="1213" y="205"/>
                  </a:lnTo>
                  <a:lnTo>
                    <a:pt x="1207" y="192"/>
                  </a:lnTo>
                  <a:lnTo>
                    <a:pt x="1203" y="186"/>
                  </a:lnTo>
                  <a:lnTo>
                    <a:pt x="1198" y="182"/>
                  </a:lnTo>
                  <a:lnTo>
                    <a:pt x="1192" y="178"/>
                  </a:lnTo>
                  <a:lnTo>
                    <a:pt x="1186" y="176"/>
                  </a:lnTo>
                  <a:lnTo>
                    <a:pt x="1171" y="173"/>
                  </a:lnTo>
                  <a:lnTo>
                    <a:pt x="1153" y="172"/>
                  </a:lnTo>
                  <a:lnTo>
                    <a:pt x="1145" y="164"/>
                  </a:lnTo>
                  <a:lnTo>
                    <a:pt x="1134" y="153"/>
                  </a:lnTo>
                  <a:lnTo>
                    <a:pt x="1117" y="163"/>
                  </a:lnTo>
                  <a:lnTo>
                    <a:pt x="1102" y="172"/>
                  </a:lnTo>
                  <a:lnTo>
                    <a:pt x="1096" y="161"/>
                  </a:lnTo>
                  <a:lnTo>
                    <a:pt x="1090" y="152"/>
                  </a:lnTo>
                  <a:lnTo>
                    <a:pt x="1087" y="152"/>
                  </a:lnTo>
                  <a:lnTo>
                    <a:pt x="1083" y="153"/>
                  </a:lnTo>
                  <a:lnTo>
                    <a:pt x="1077" y="156"/>
                  </a:lnTo>
                  <a:lnTo>
                    <a:pt x="1072" y="158"/>
                  </a:lnTo>
                  <a:lnTo>
                    <a:pt x="1068" y="161"/>
                  </a:lnTo>
                  <a:lnTo>
                    <a:pt x="1063" y="164"/>
                  </a:lnTo>
                  <a:lnTo>
                    <a:pt x="1058" y="165"/>
                  </a:lnTo>
                  <a:lnTo>
                    <a:pt x="1053" y="166"/>
                  </a:lnTo>
                  <a:lnTo>
                    <a:pt x="1043" y="163"/>
                  </a:lnTo>
                  <a:lnTo>
                    <a:pt x="1032" y="158"/>
                  </a:lnTo>
                  <a:lnTo>
                    <a:pt x="1016" y="156"/>
                  </a:lnTo>
                  <a:lnTo>
                    <a:pt x="1005" y="156"/>
                  </a:lnTo>
                  <a:lnTo>
                    <a:pt x="1002" y="156"/>
                  </a:lnTo>
                  <a:lnTo>
                    <a:pt x="1000" y="157"/>
                  </a:lnTo>
                  <a:lnTo>
                    <a:pt x="999" y="159"/>
                  </a:lnTo>
                  <a:lnTo>
                    <a:pt x="997" y="160"/>
                  </a:lnTo>
                  <a:lnTo>
                    <a:pt x="995" y="166"/>
                  </a:lnTo>
                  <a:lnTo>
                    <a:pt x="994" y="173"/>
                  </a:lnTo>
                  <a:lnTo>
                    <a:pt x="993" y="188"/>
                  </a:lnTo>
                  <a:lnTo>
                    <a:pt x="991" y="200"/>
                  </a:lnTo>
                  <a:lnTo>
                    <a:pt x="988" y="214"/>
                  </a:lnTo>
                  <a:lnTo>
                    <a:pt x="986" y="230"/>
                  </a:lnTo>
                  <a:lnTo>
                    <a:pt x="984" y="239"/>
                  </a:lnTo>
                  <a:lnTo>
                    <a:pt x="984" y="247"/>
                  </a:lnTo>
                  <a:lnTo>
                    <a:pt x="986" y="254"/>
                  </a:lnTo>
                  <a:lnTo>
                    <a:pt x="988" y="260"/>
                  </a:lnTo>
                  <a:lnTo>
                    <a:pt x="989" y="265"/>
                  </a:lnTo>
                  <a:lnTo>
                    <a:pt x="990" y="271"/>
                  </a:lnTo>
                  <a:lnTo>
                    <a:pt x="991" y="276"/>
                  </a:lnTo>
                  <a:lnTo>
                    <a:pt x="990" y="282"/>
                  </a:lnTo>
                  <a:lnTo>
                    <a:pt x="989" y="286"/>
                  </a:lnTo>
                  <a:lnTo>
                    <a:pt x="987" y="291"/>
                  </a:lnTo>
                  <a:lnTo>
                    <a:pt x="983" y="296"/>
                  </a:lnTo>
                  <a:lnTo>
                    <a:pt x="980" y="301"/>
                  </a:lnTo>
                  <a:lnTo>
                    <a:pt x="966" y="311"/>
                  </a:lnTo>
                  <a:lnTo>
                    <a:pt x="951" y="324"/>
                  </a:lnTo>
                  <a:lnTo>
                    <a:pt x="944" y="331"/>
                  </a:lnTo>
                  <a:lnTo>
                    <a:pt x="939" y="336"/>
                  </a:lnTo>
                  <a:lnTo>
                    <a:pt x="936" y="341"/>
                  </a:lnTo>
                  <a:lnTo>
                    <a:pt x="933" y="347"/>
                  </a:lnTo>
                  <a:lnTo>
                    <a:pt x="927" y="352"/>
                  </a:lnTo>
                  <a:lnTo>
                    <a:pt x="919" y="355"/>
                  </a:lnTo>
                  <a:lnTo>
                    <a:pt x="914" y="359"/>
                  </a:lnTo>
                  <a:lnTo>
                    <a:pt x="909" y="364"/>
                  </a:lnTo>
                  <a:lnTo>
                    <a:pt x="906" y="369"/>
                  </a:lnTo>
                  <a:lnTo>
                    <a:pt x="903" y="377"/>
                  </a:lnTo>
                  <a:lnTo>
                    <a:pt x="901" y="392"/>
                  </a:lnTo>
                  <a:lnTo>
                    <a:pt x="899" y="405"/>
                  </a:lnTo>
                  <a:lnTo>
                    <a:pt x="899" y="410"/>
                  </a:lnTo>
                  <a:lnTo>
                    <a:pt x="900" y="413"/>
                  </a:lnTo>
                  <a:lnTo>
                    <a:pt x="901" y="417"/>
                  </a:lnTo>
                  <a:lnTo>
                    <a:pt x="905" y="421"/>
                  </a:lnTo>
                  <a:lnTo>
                    <a:pt x="913" y="424"/>
                  </a:lnTo>
                  <a:lnTo>
                    <a:pt x="923" y="428"/>
                  </a:lnTo>
                  <a:lnTo>
                    <a:pt x="927" y="431"/>
                  </a:lnTo>
                  <a:lnTo>
                    <a:pt x="931" y="435"/>
                  </a:lnTo>
                  <a:lnTo>
                    <a:pt x="933" y="440"/>
                  </a:lnTo>
                  <a:lnTo>
                    <a:pt x="936" y="447"/>
                  </a:lnTo>
                  <a:lnTo>
                    <a:pt x="937" y="460"/>
                  </a:lnTo>
                  <a:lnTo>
                    <a:pt x="939" y="472"/>
                  </a:lnTo>
                  <a:lnTo>
                    <a:pt x="943" y="481"/>
                  </a:lnTo>
                  <a:lnTo>
                    <a:pt x="946" y="492"/>
                  </a:lnTo>
                  <a:lnTo>
                    <a:pt x="950" y="503"/>
                  </a:lnTo>
                  <a:lnTo>
                    <a:pt x="952" y="511"/>
                  </a:lnTo>
                  <a:lnTo>
                    <a:pt x="951" y="515"/>
                  </a:lnTo>
                  <a:lnTo>
                    <a:pt x="951" y="519"/>
                  </a:lnTo>
                  <a:lnTo>
                    <a:pt x="949" y="523"/>
                  </a:lnTo>
                  <a:lnTo>
                    <a:pt x="946" y="529"/>
                  </a:lnTo>
                  <a:lnTo>
                    <a:pt x="942" y="534"/>
                  </a:lnTo>
                  <a:lnTo>
                    <a:pt x="937" y="538"/>
                  </a:lnTo>
                  <a:lnTo>
                    <a:pt x="931" y="543"/>
                  </a:lnTo>
                  <a:lnTo>
                    <a:pt x="924" y="548"/>
                  </a:lnTo>
                  <a:lnTo>
                    <a:pt x="909" y="556"/>
                  </a:lnTo>
                  <a:lnTo>
                    <a:pt x="895" y="564"/>
                  </a:lnTo>
                  <a:lnTo>
                    <a:pt x="889" y="569"/>
                  </a:lnTo>
                  <a:lnTo>
                    <a:pt x="886" y="573"/>
                  </a:lnTo>
                  <a:lnTo>
                    <a:pt x="882" y="577"/>
                  </a:lnTo>
                  <a:lnTo>
                    <a:pt x="880" y="581"/>
                  </a:lnTo>
                  <a:lnTo>
                    <a:pt x="879" y="586"/>
                  </a:lnTo>
                  <a:lnTo>
                    <a:pt x="879" y="591"/>
                  </a:lnTo>
                  <a:lnTo>
                    <a:pt x="879" y="595"/>
                  </a:lnTo>
                  <a:lnTo>
                    <a:pt x="880" y="601"/>
                  </a:lnTo>
                  <a:lnTo>
                    <a:pt x="886" y="614"/>
                  </a:lnTo>
                  <a:lnTo>
                    <a:pt x="893" y="629"/>
                  </a:lnTo>
                  <a:lnTo>
                    <a:pt x="901" y="643"/>
                  </a:lnTo>
                  <a:lnTo>
                    <a:pt x="907" y="652"/>
                  </a:lnTo>
                  <a:lnTo>
                    <a:pt x="909" y="657"/>
                  </a:lnTo>
                  <a:lnTo>
                    <a:pt x="911" y="661"/>
                  </a:lnTo>
                  <a:lnTo>
                    <a:pt x="911" y="665"/>
                  </a:lnTo>
                  <a:lnTo>
                    <a:pt x="911" y="669"/>
                  </a:lnTo>
                  <a:lnTo>
                    <a:pt x="909" y="674"/>
                  </a:lnTo>
                  <a:lnTo>
                    <a:pt x="908" y="677"/>
                  </a:lnTo>
                  <a:lnTo>
                    <a:pt x="905" y="681"/>
                  </a:lnTo>
                  <a:lnTo>
                    <a:pt x="901" y="683"/>
                  </a:lnTo>
                  <a:lnTo>
                    <a:pt x="892" y="688"/>
                  </a:lnTo>
                  <a:lnTo>
                    <a:pt x="884" y="693"/>
                  </a:lnTo>
                  <a:lnTo>
                    <a:pt x="881" y="695"/>
                  </a:lnTo>
                  <a:lnTo>
                    <a:pt x="877" y="699"/>
                  </a:lnTo>
                  <a:lnTo>
                    <a:pt x="875" y="703"/>
                  </a:lnTo>
                  <a:lnTo>
                    <a:pt x="873" y="711"/>
                  </a:lnTo>
                  <a:lnTo>
                    <a:pt x="870" y="723"/>
                  </a:lnTo>
                  <a:lnTo>
                    <a:pt x="869" y="730"/>
                  </a:lnTo>
                  <a:lnTo>
                    <a:pt x="869" y="732"/>
                  </a:lnTo>
                  <a:lnTo>
                    <a:pt x="867" y="734"/>
                  </a:lnTo>
                  <a:lnTo>
                    <a:pt x="863" y="737"/>
                  </a:lnTo>
                  <a:lnTo>
                    <a:pt x="858" y="738"/>
                  </a:lnTo>
                  <a:lnTo>
                    <a:pt x="846" y="740"/>
                  </a:lnTo>
                  <a:lnTo>
                    <a:pt x="836" y="740"/>
                  </a:lnTo>
                  <a:lnTo>
                    <a:pt x="824" y="740"/>
                  </a:lnTo>
                  <a:lnTo>
                    <a:pt x="812" y="740"/>
                  </a:lnTo>
                  <a:lnTo>
                    <a:pt x="806" y="742"/>
                  </a:lnTo>
                  <a:lnTo>
                    <a:pt x="801" y="744"/>
                  </a:lnTo>
                  <a:lnTo>
                    <a:pt x="798" y="746"/>
                  </a:lnTo>
                  <a:lnTo>
                    <a:pt x="795" y="749"/>
                  </a:lnTo>
                  <a:lnTo>
                    <a:pt x="793" y="753"/>
                  </a:lnTo>
                  <a:lnTo>
                    <a:pt x="792" y="757"/>
                  </a:lnTo>
                  <a:lnTo>
                    <a:pt x="792" y="762"/>
                  </a:lnTo>
                  <a:lnTo>
                    <a:pt x="793" y="766"/>
                  </a:lnTo>
                  <a:lnTo>
                    <a:pt x="794" y="778"/>
                  </a:lnTo>
                  <a:lnTo>
                    <a:pt x="796" y="791"/>
                  </a:lnTo>
                  <a:lnTo>
                    <a:pt x="796" y="799"/>
                  </a:lnTo>
                  <a:lnTo>
                    <a:pt x="795" y="805"/>
                  </a:lnTo>
                  <a:lnTo>
                    <a:pt x="793" y="809"/>
                  </a:lnTo>
                  <a:lnTo>
                    <a:pt x="789" y="814"/>
                  </a:lnTo>
                  <a:lnTo>
                    <a:pt x="777" y="819"/>
                  </a:lnTo>
                  <a:lnTo>
                    <a:pt x="761" y="825"/>
                  </a:lnTo>
                  <a:lnTo>
                    <a:pt x="754" y="828"/>
                  </a:lnTo>
                  <a:lnTo>
                    <a:pt x="747" y="832"/>
                  </a:lnTo>
                  <a:lnTo>
                    <a:pt x="742" y="837"/>
                  </a:lnTo>
                  <a:lnTo>
                    <a:pt x="738" y="841"/>
                  </a:lnTo>
                  <a:lnTo>
                    <a:pt x="735" y="853"/>
                  </a:lnTo>
                  <a:lnTo>
                    <a:pt x="731" y="864"/>
                  </a:lnTo>
                  <a:lnTo>
                    <a:pt x="730" y="870"/>
                  </a:lnTo>
                  <a:lnTo>
                    <a:pt x="728" y="875"/>
                  </a:lnTo>
                  <a:lnTo>
                    <a:pt x="724" y="879"/>
                  </a:lnTo>
                  <a:lnTo>
                    <a:pt x="720" y="884"/>
                  </a:lnTo>
                  <a:lnTo>
                    <a:pt x="711" y="892"/>
                  </a:lnTo>
                  <a:lnTo>
                    <a:pt x="703" y="898"/>
                  </a:lnTo>
                  <a:lnTo>
                    <a:pt x="700" y="901"/>
                  </a:lnTo>
                  <a:lnTo>
                    <a:pt x="697" y="906"/>
                  </a:lnTo>
                  <a:lnTo>
                    <a:pt x="694" y="910"/>
                  </a:lnTo>
                  <a:lnTo>
                    <a:pt x="693" y="916"/>
                  </a:lnTo>
                  <a:lnTo>
                    <a:pt x="692" y="933"/>
                  </a:lnTo>
                  <a:lnTo>
                    <a:pt x="692" y="955"/>
                  </a:lnTo>
                  <a:lnTo>
                    <a:pt x="692" y="978"/>
                  </a:lnTo>
                  <a:lnTo>
                    <a:pt x="692" y="996"/>
                  </a:lnTo>
                  <a:lnTo>
                    <a:pt x="692" y="1010"/>
                  </a:lnTo>
                  <a:lnTo>
                    <a:pt x="692" y="1022"/>
                  </a:lnTo>
                  <a:lnTo>
                    <a:pt x="692" y="1033"/>
                  </a:lnTo>
                  <a:lnTo>
                    <a:pt x="692" y="1043"/>
                  </a:lnTo>
                  <a:lnTo>
                    <a:pt x="693" y="1053"/>
                  </a:lnTo>
                  <a:lnTo>
                    <a:pt x="695" y="1059"/>
                  </a:lnTo>
                  <a:lnTo>
                    <a:pt x="700" y="1062"/>
                  </a:lnTo>
                  <a:lnTo>
                    <a:pt x="706" y="1067"/>
                  </a:lnTo>
                  <a:lnTo>
                    <a:pt x="709" y="1070"/>
                  </a:lnTo>
                  <a:lnTo>
                    <a:pt x="711" y="1073"/>
                  </a:lnTo>
                  <a:lnTo>
                    <a:pt x="713" y="1077"/>
                  </a:lnTo>
                  <a:lnTo>
                    <a:pt x="714" y="1081"/>
                  </a:lnTo>
                  <a:lnTo>
                    <a:pt x="716" y="1086"/>
                  </a:lnTo>
                  <a:lnTo>
                    <a:pt x="716" y="1091"/>
                  </a:lnTo>
                  <a:lnTo>
                    <a:pt x="713" y="1096"/>
                  </a:lnTo>
                  <a:lnTo>
                    <a:pt x="711" y="1100"/>
                  </a:lnTo>
                  <a:lnTo>
                    <a:pt x="703" y="1114"/>
                  </a:lnTo>
                  <a:lnTo>
                    <a:pt x="691" y="1131"/>
                  </a:lnTo>
                  <a:lnTo>
                    <a:pt x="676" y="1152"/>
                  </a:lnTo>
                  <a:lnTo>
                    <a:pt x="661" y="1171"/>
                  </a:lnTo>
                  <a:lnTo>
                    <a:pt x="648" y="1186"/>
                  </a:lnTo>
                  <a:lnTo>
                    <a:pt x="638" y="1197"/>
                  </a:lnTo>
                  <a:lnTo>
                    <a:pt x="630" y="1205"/>
                  </a:lnTo>
                  <a:lnTo>
                    <a:pt x="622" y="1210"/>
                  </a:lnTo>
                  <a:lnTo>
                    <a:pt x="612" y="1212"/>
                  </a:lnTo>
                  <a:lnTo>
                    <a:pt x="602" y="1213"/>
                  </a:lnTo>
                  <a:lnTo>
                    <a:pt x="591" y="1215"/>
                  </a:lnTo>
                  <a:lnTo>
                    <a:pt x="583" y="1215"/>
                  </a:lnTo>
                  <a:lnTo>
                    <a:pt x="575" y="1216"/>
                  </a:lnTo>
                  <a:lnTo>
                    <a:pt x="572" y="1218"/>
                  </a:lnTo>
                  <a:lnTo>
                    <a:pt x="572" y="1219"/>
                  </a:lnTo>
                  <a:lnTo>
                    <a:pt x="572" y="1222"/>
                  </a:lnTo>
                  <a:lnTo>
                    <a:pt x="573" y="1225"/>
                  </a:lnTo>
                  <a:lnTo>
                    <a:pt x="575" y="1229"/>
                  </a:lnTo>
                  <a:lnTo>
                    <a:pt x="580" y="1236"/>
                  </a:lnTo>
                  <a:lnTo>
                    <a:pt x="584" y="1243"/>
                  </a:lnTo>
                  <a:lnTo>
                    <a:pt x="584" y="1245"/>
                  </a:lnTo>
                  <a:lnTo>
                    <a:pt x="583" y="1248"/>
                  </a:lnTo>
                  <a:lnTo>
                    <a:pt x="581" y="1250"/>
                  </a:lnTo>
                  <a:lnTo>
                    <a:pt x="579" y="1251"/>
                  </a:lnTo>
                  <a:lnTo>
                    <a:pt x="569" y="1253"/>
                  </a:lnTo>
                  <a:lnTo>
                    <a:pt x="556" y="1254"/>
                  </a:lnTo>
                  <a:lnTo>
                    <a:pt x="549" y="1254"/>
                  </a:lnTo>
                  <a:lnTo>
                    <a:pt x="542" y="1255"/>
                  </a:lnTo>
                  <a:lnTo>
                    <a:pt x="535" y="1257"/>
                  </a:lnTo>
                  <a:lnTo>
                    <a:pt x="529" y="1261"/>
                  </a:lnTo>
                  <a:lnTo>
                    <a:pt x="518" y="1268"/>
                  </a:lnTo>
                  <a:lnTo>
                    <a:pt x="510" y="1274"/>
                  </a:lnTo>
                  <a:lnTo>
                    <a:pt x="506" y="1278"/>
                  </a:lnTo>
                  <a:lnTo>
                    <a:pt x="502" y="1280"/>
                  </a:lnTo>
                  <a:lnTo>
                    <a:pt x="496" y="1281"/>
                  </a:lnTo>
                  <a:lnTo>
                    <a:pt x="487" y="1282"/>
                  </a:lnTo>
                  <a:lnTo>
                    <a:pt x="472" y="1284"/>
                  </a:lnTo>
                  <a:lnTo>
                    <a:pt x="460" y="1284"/>
                  </a:lnTo>
                  <a:lnTo>
                    <a:pt x="457" y="1284"/>
                  </a:lnTo>
                  <a:lnTo>
                    <a:pt x="453" y="1285"/>
                  </a:lnTo>
                  <a:lnTo>
                    <a:pt x="451" y="1287"/>
                  </a:lnTo>
                  <a:lnTo>
                    <a:pt x="451" y="1291"/>
                  </a:lnTo>
                  <a:lnTo>
                    <a:pt x="451" y="1300"/>
                  </a:lnTo>
                  <a:lnTo>
                    <a:pt x="452" y="1310"/>
                  </a:lnTo>
                  <a:lnTo>
                    <a:pt x="451" y="1318"/>
                  </a:lnTo>
                  <a:lnTo>
                    <a:pt x="449" y="1325"/>
                  </a:lnTo>
                  <a:lnTo>
                    <a:pt x="447" y="1326"/>
                  </a:lnTo>
                  <a:lnTo>
                    <a:pt x="446" y="1327"/>
                  </a:lnTo>
                  <a:lnTo>
                    <a:pt x="445" y="1327"/>
                  </a:lnTo>
                  <a:lnTo>
                    <a:pt x="442" y="1327"/>
                  </a:lnTo>
                  <a:lnTo>
                    <a:pt x="439" y="1326"/>
                  </a:lnTo>
                  <a:lnTo>
                    <a:pt x="433" y="1325"/>
                  </a:lnTo>
                  <a:lnTo>
                    <a:pt x="429" y="1325"/>
                  </a:lnTo>
                  <a:lnTo>
                    <a:pt x="427" y="1326"/>
                  </a:lnTo>
                  <a:lnTo>
                    <a:pt x="426" y="1329"/>
                  </a:lnTo>
                  <a:lnTo>
                    <a:pt x="424" y="1331"/>
                  </a:lnTo>
                  <a:lnTo>
                    <a:pt x="423" y="1337"/>
                  </a:lnTo>
                  <a:lnTo>
                    <a:pt x="426" y="1344"/>
                  </a:lnTo>
                  <a:lnTo>
                    <a:pt x="428" y="1354"/>
                  </a:lnTo>
                  <a:lnTo>
                    <a:pt x="433" y="1368"/>
                  </a:lnTo>
                  <a:lnTo>
                    <a:pt x="435" y="1375"/>
                  </a:lnTo>
                  <a:lnTo>
                    <a:pt x="437" y="1382"/>
                  </a:lnTo>
                  <a:lnTo>
                    <a:pt x="441" y="1388"/>
                  </a:lnTo>
                  <a:lnTo>
                    <a:pt x="443" y="1393"/>
                  </a:lnTo>
                  <a:lnTo>
                    <a:pt x="451" y="1399"/>
                  </a:lnTo>
                  <a:lnTo>
                    <a:pt x="454" y="1405"/>
                  </a:lnTo>
                  <a:lnTo>
                    <a:pt x="454" y="1407"/>
                  </a:lnTo>
                  <a:lnTo>
                    <a:pt x="454" y="1410"/>
                  </a:lnTo>
                  <a:lnTo>
                    <a:pt x="453" y="1412"/>
                  </a:lnTo>
                  <a:lnTo>
                    <a:pt x="449" y="1414"/>
                  </a:lnTo>
                  <a:lnTo>
                    <a:pt x="440" y="1417"/>
                  </a:lnTo>
                  <a:lnTo>
                    <a:pt x="430" y="1417"/>
                  </a:lnTo>
                  <a:lnTo>
                    <a:pt x="427" y="1418"/>
                  </a:lnTo>
                  <a:lnTo>
                    <a:pt x="422" y="1418"/>
                  </a:lnTo>
                  <a:lnTo>
                    <a:pt x="418" y="1420"/>
                  </a:lnTo>
                  <a:lnTo>
                    <a:pt x="415" y="1423"/>
                  </a:lnTo>
                  <a:lnTo>
                    <a:pt x="403" y="1439"/>
                  </a:lnTo>
                  <a:lnTo>
                    <a:pt x="395" y="1452"/>
                  </a:lnTo>
                  <a:lnTo>
                    <a:pt x="392" y="1455"/>
                  </a:lnTo>
                  <a:lnTo>
                    <a:pt x="390" y="1456"/>
                  </a:lnTo>
                  <a:lnTo>
                    <a:pt x="389" y="1457"/>
                  </a:lnTo>
                  <a:lnTo>
                    <a:pt x="386" y="1457"/>
                  </a:lnTo>
                  <a:lnTo>
                    <a:pt x="382" y="1456"/>
                  </a:lnTo>
                  <a:lnTo>
                    <a:pt x="377" y="1453"/>
                  </a:lnTo>
                  <a:lnTo>
                    <a:pt x="372" y="1450"/>
                  </a:lnTo>
                  <a:lnTo>
                    <a:pt x="367" y="1449"/>
                  </a:lnTo>
                  <a:lnTo>
                    <a:pt x="365" y="1449"/>
                  </a:lnTo>
                  <a:lnTo>
                    <a:pt x="364" y="1450"/>
                  </a:lnTo>
                  <a:lnTo>
                    <a:pt x="361" y="1451"/>
                  </a:lnTo>
                  <a:lnTo>
                    <a:pt x="359" y="1455"/>
                  </a:lnTo>
                  <a:lnTo>
                    <a:pt x="355" y="1462"/>
                  </a:lnTo>
                  <a:lnTo>
                    <a:pt x="352" y="1467"/>
                  </a:lnTo>
                  <a:lnTo>
                    <a:pt x="351" y="1468"/>
                  </a:lnTo>
                  <a:lnTo>
                    <a:pt x="348" y="1468"/>
                  </a:lnTo>
                  <a:lnTo>
                    <a:pt x="345" y="1467"/>
                  </a:lnTo>
                  <a:lnTo>
                    <a:pt x="341" y="1464"/>
                  </a:lnTo>
                  <a:lnTo>
                    <a:pt x="333" y="1458"/>
                  </a:lnTo>
                  <a:lnTo>
                    <a:pt x="323" y="1453"/>
                  </a:lnTo>
                  <a:lnTo>
                    <a:pt x="319" y="1451"/>
                  </a:lnTo>
                  <a:lnTo>
                    <a:pt x="313" y="1450"/>
                  </a:lnTo>
                  <a:lnTo>
                    <a:pt x="307" y="1449"/>
                  </a:lnTo>
                  <a:lnTo>
                    <a:pt x="301" y="1449"/>
                  </a:lnTo>
                  <a:lnTo>
                    <a:pt x="295" y="1450"/>
                  </a:lnTo>
                  <a:lnTo>
                    <a:pt x="289" y="1451"/>
                  </a:lnTo>
                  <a:lnTo>
                    <a:pt x="285" y="1453"/>
                  </a:lnTo>
                  <a:lnTo>
                    <a:pt x="282" y="1456"/>
                  </a:lnTo>
                  <a:lnTo>
                    <a:pt x="279" y="1458"/>
                  </a:lnTo>
                  <a:lnTo>
                    <a:pt x="278" y="1462"/>
                  </a:lnTo>
                  <a:lnTo>
                    <a:pt x="278" y="1467"/>
                  </a:lnTo>
                  <a:lnTo>
                    <a:pt x="278" y="1471"/>
                  </a:lnTo>
                  <a:lnTo>
                    <a:pt x="278" y="1482"/>
                  </a:lnTo>
                  <a:lnTo>
                    <a:pt x="279" y="1494"/>
                  </a:lnTo>
                  <a:lnTo>
                    <a:pt x="279" y="1505"/>
                  </a:lnTo>
                  <a:lnTo>
                    <a:pt x="279" y="1514"/>
                  </a:lnTo>
                  <a:lnTo>
                    <a:pt x="279" y="1524"/>
                  </a:lnTo>
                  <a:lnTo>
                    <a:pt x="281" y="1532"/>
                  </a:lnTo>
                  <a:lnTo>
                    <a:pt x="283" y="1539"/>
                  </a:lnTo>
                  <a:lnTo>
                    <a:pt x="288" y="1546"/>
                  </a:lnTo>
                  <a:lnTo>
                    <a:pt x="292" y="1552"/>
                  </a:lnTo>
                  <a:lnTo>
                    <a:pt x="295" y="1558"/>
                  </a:lnTo>
                  <a:lnTo>
                    <a:pt x="295" y="1565"/>
                  </a:lnTo>
                  <a:lnTo>
                    <a:pt x="295" y="1571"/>
                  </a:lnTo>
                  <a:lnTo>
                    <a:pt x="294" y="1575"/>
                  </a:lnTo>
                  <a:lnTo>
                    <a:pt x="291" y="1576"/>
                  </a:lnTo>
                  <a:lnTo>
                    <a:pt x="289" y="1576"/>
                  </a:lnTo>
                  <a:lnTo>
                    <a:pt x="285" y="1576"/>
                  </a:lnTo>
                  <a:lnTo>
                    <a:pt x="277" y="1572"/>
                  </a:lnTo>
                  <a:lnTo>
                    <a:pt x="271" y="1569"/>
                  </a:lnTo>
                  <a:lnTo>
                    <a:pt x="265" y="1565"/>
                  </a:lnTo>
                  <a:lnTo>
                    <a:pt x="259" y="1564"/>
                  </a:lnTo>
                  <a:lnTo>
                    <a:pt x="256" y="1565"/>
                  </a:lnTo>
                  <a:lnTo>
                    <a:pt x="252" y="1566"/>
                  </a:lnTo>
                  <a:lnTo>
                    <a:pt x="250" y="1568"/>
                  </a:lnTo>
                  <a:lnTo>
                    <a:pt x="247" y="1571"/>
                  </a:lnTo>
                  <a:lnTo>
                    <a:pt x="244" y="1574"/>
                  </a:lnTo>
                  <a:lnTo>
                    <a:pt x="241" y="1576"/>
                  </a:lnTo>
                  <a:lnTo>
                    <a:pt x="238" y="1577"/>
                  </a:lnTo>
                  <a:lnTo>
                    <a:pt x="233" y="1578"/>
                  </a:lnTo>
                  <a:lnTo>
                    <a:pt x="226" y="1578"/>
                  </a:lnTo>
                  <a:lnTo>
                    <a:pt x="219" y="1576"/>
                  </a:lnTo>
                  <a:lnTo>
                    <a:pt x="212" y="1574"/>
                  </a:lnTo>
                  <a:lnTo>
                    <a:pt x="205" y="1571"/>
                  </a:lnTo>
                  <a:lnTo>
                    <a:pt x="201" y="1570"/>
                  </a:lnTo>
                  <a:lnTo>
                    <a:pt x="197" y="1571"/>
                  </a:lnTo>
                  <a:lnTo>
                    <a:pt x="194" y="1572"/>
                  </a:lnTo>
                  <a:lnTo>
                    <a:pt x="190" y="1576"/>
                  </a:lnTo>
                  <a:lnTo>
                    <a:pt x="184" y="1583"/>
                  </a:lnTo>
                  <a:lnTo>
                    <a:pt x="180" y="1588"/>
                  </a:lnTo>
                  <a:lnTo>
                    <a:pt x="177" y="1590"/>
                  </a:lnTo>
                  <a:lnTo>
                    <a:pt x="174" y="1591"/>
                  </a:lnTo>
                  <a:lnTo>
                    <a:pt x="170" y="1591"/>
                  </a:lnTo>
                  <a:lnTo>
                    <a:pt x="165" y="1591"/>
                  </a:lnTo>
                  <a:lnTo>
                    <a:pt x="153" y="1589"/>
                  </a:lnTo>
                  <a:lnTo>
                    <a:pt x="144" y="1587"/>
                  </a:lnTo>
                  <a:lnTo>
                    <a:pt x="139" y="1587"/>
                  </a:lnTo>
                  <a:lnTo>
                    <a:pt x="134" y="1588"/>
                  </a:lnTo>
                  <a:lnTo>
                    <a:pt x="131" y="1589"/>
                  </a:lnTo>
                  <a:lnTo>
                    <a:pt x="127" y="1593"/>
                  </a:lnTo>
                  <a:lnTo>
                    <a:pt x="124" y="1598"/>
                  </a:lnTo>
                  <a:lnTo>
                    <a:pt x="121" y="1603"/>
                  </a:lnTo>
                  <a:lnTo>
                    <a:pt x="119" y="1609"/>
                  </a:lnTo>
                  <a:lnTo>
                    <a:pt x="118" y="1616"/>
                  </a:lnTo>
                  <a:lnTo>
                    <a:pt x="114" y="1628"/>
                  </a:lnTo>
                  <a:lnTo>
                    <a:pt x="112" y="1640"/>
                  </a:lnTo>
                  <a:lnTo>
                    <a:pt x="109" y="1650"/>
                  </a:lnTo>
                  <a:lnTo>
                    <a:pt x="105" y="1659"/>
                  </a:lnTo>
                  <a:lnTo>
                    <a:pt x="100" y="1667"/>
                  </a:lnTo>
                  <a:lnTo>
                    <a:pt x="94" y="1675"/>
                  </a:lnTo>
                  <a:lnTo>
                    <a:pt x="89" y="1677"/>
                  </a:lnTo>
                  <a:lnTo>
                    <a:pt x="86" y="1679"/>
                  </a:lnTo>
                  <a:lnTo>
                    <a:pt x="81" y="1681"/>
                  </a:lnTo>
                  <a:lnTo>
                    <a:pt x="76" y="1683"/>
                  </a:lnTo>
                  <a:lnTo>
                    <a:pt x="65" y="1684"/>
                  </a:lnTo>
                  <a:lnTo>
                    <a:pt x="56" y="1688"/>
                  </a:lnTo>
                  <a:lnTo>
                    <a:pt x="51" y="1690"/>
                  </a:lnTo>
                  <a:lnTo>
                    <a:pt x="45" y="1694"/>
                  </a:lnTo>
                  <a:lnTo>
                    <a:pt x="40" y="1698"/>
                  </a:lnTo>
                  <a:lnTo>
                    <a:pt x="36" y="1703"/>
                  </a:lnTo>
                  <a:lnTo>
                    <a:pt x="38" y="1701"/>
                  </a:lnTo>
                  <a:lnTo>
                    <a:pt x="39" y="1701"/>
                  </a:lnTo>
                  <a:lnTo>
                    <a:pt x="39" y="1702"/>
                  </a:lnTo>
                  <a:lnTo>
                    <a:pt x="40" y="1705"/>
                  </a:lnTo>
                  <a:lnTo>
                    <a:pt x="42" y="1713"/>
                  </a:lnTo>
                  <a:lnTo>
                    <a:pt x="45" y="1720"/>
                  </a:lnTo>
                  <a:lnTo>
                    <a:pt x="50" y="1726"/>
                  </a:lnTo>
                  <a:lnTo>
                    <a:pt x="55" y="1730"/>
                  </a:lnTo>
                  <a:lnTo>
                    <a:pt x="56" y="1733"/>
                  </a:lnTo>
                  <a:lnTo>
                    <a:pt x="57" y="1736"/>
                  </a:lnTo>
                  <a:lnTo>
                    <a:pt x="58" y="1740"/>
                  </a:lnTo>
                  <a:lnTo>
                    <a:pt x="59" y="1745"/>
                  </a:lnTo>
                  <a:lnTo>
                    <a:pt x="59" y="1754"/>
                  </a:lnTo>
                  <a:lnTo>
                    <a:pt x="62" y="1760"/>
                  </a:lnTo>
                  <a:lnTo>
                    <a:pt x="64" y="1763"/>
                  </a:lnTo>
                  <a:lnTo>
                    <a:pt x="67" y="1763"/>
                  </a:lnTo>
                  <a:lnTo>
                    <a:pt x="70" y="1763"/>
                  </a:lnTo>
                  <a:lnTo>
                    <a:pt x="74" y="1760"/>
                  </a:lnTo>
                  <a:lnTo>
                    <a:pt x="80" y="1757"/>
                  </a:lnTo>
                  <a:lnTo>
                    <a:pt x="84" y="1755"/>
                  </a:lnTo>
                  <a:lnTo>
                    <a:pt x="89" y="1755"/>
                  </a:lnTo>
                  <a:lnTo>
                    <a:pt x="94" y="1757"/>
                  </a:lnTo>
                  <a:lnTo>
                    <a:pt x="99" y="1759"/>
                  </a:lnTo>
                  <a:lnTo>
                    <a:pt x="102" y="1761"/>
                  </a:lnTo>
                  <a:lnTo>
                    <a:pt x="105" y="1765"/>
                  </a:lnTo>
                  <a:lnTo>
                    <a:pt x="106" y="1770"/>
                  </a:lnTo>
                  <a:lnTo>
                    <a:pt x="105" y="1783"/>
                  </a:lnTo>
                  <a:lnTo>
                    <a:pt x="105" y="1795"/>
                  </a:lnTo>
                  <a:lnTo>
                    <a:pt x="106" y="1801"/>
                  </a:lnTo>
                  <a:lnTo>
                    <a:pt x="105" y="1805"/>
                  </a:lnTo>
                  <a:lnTo>
                    <a:pt x="103" y="1807"/>
                  </a:lnTo>
                  <a:lnTo>
                    <a:pt x="102" y="1808"/>
                  </a:lnTo>
                  <a:lnTo>
                    <a:pt x="100" y="1808"/>
                  </a:lnTo>
                  <a:lnTo>
                    <a:pt x="96" y="1808"/>
                  </a:lnTo>
                  <a:lnTo>
                    <a:pt x="86" y="1807"/>
                  </a:lnTo>
                  <a:lnTo>
                    <a:pt x="73" y="1808"/>
                  </a:lnTo>
                  <a:lnTo>
                    <a:pt x="58" y="1808"/>
                  </a:lnTo>
                  <a:lnTo>
                    <a:pt x="49" y="1808"/>
                  </a:lnTo>
                  <a:lnTo>
                    <a:pt x="46" y="1809"/>
                  </a:lnTo>
                  <a:lnTo>
                    <a:pt x="44" y="1809"/>
                  </a:lnTo>
                  <a:lnTo>
                    <a:pt x="43" y="1810"/>
                  </a:lnTo>
                  <a:lnTo>
                    <a:pt x="42" y="1812"/>
                  </a:lnTo>
                  <a:lnTo>
                    <a:pt x="42" y="1817"/>
                  </a:lnTo>
                  <a:lnTo>
                    <a:pt x="43" y="1823"/>
                  </a:lnTo>
                  <a:lnTo>
                    <a:pt x="44" y="1831"/>
                  </a:lnTo>
                  <a:lnTo>
                    <a:pt x="44" y="1845"/>
                  </a:lnTo>
                  <a:lnTo>
                    <a:pt x="43" y="1858"/>
                  </a:lnTo>
                  <a:lnTo>
                    <a:pt x="42" y="1871"/>
                  </a:lnTo>
                  <a:lnTo>
                    <a:pt x="40" y="1881"/>
                  </a:lnTo>
                  <a:lnTo>
                    <a:pt x="38" y="1887"/>
                  </a:lnTo>
                  <a:lnTo>
                    <a:pt x="35" y="1892"/>
                  </a:lnTo>
                  <a:lnTo>
                    <a:pt x="30" y="1894"/>
                  </a:lnTo>
                  <a:lnTo>
                    <a:pt x="24" y="1896"/>
                  </a:lnTo>
                  <a:lnTo>
                    <a:pt x="18" y="1897"/>
                  </a:lnTo>
                  <a:lnTo>
                    <a:pt x="15" y="1898"/>
                  </a:lnTo>
                  <a:lnTo>
                    <a:pt x="13" y="1899"/>
                  </a:lnTo>
                  <a:lnTo>
                    <a:pt x="11" y="1902"/>
                  </a:lnTo>
                  <a:lnTo>
                    <a:pt x="8" y="1904"/>
                  </a:lnTo>
                  <a:lnTo>
                    <a:pt x="5" y="1913"/>
                  </a:lnTo>
                  <a:lnTo>
                    <a:pt x="2" y="1927"/>
                  </a:lnTo>
                  <a:lnTo>
                    <a:pt x="1" y="1943"/>
                  </a:lnTo>
                  <a:lnTo>
                    <a:pt x="0" y="1960"/>
                  </a:lnTo>
                  <a:lnTo>
                    <a:pt x="0" y="1991"/>
                  </a:lnTo>
                  <a:lnTo>
                    <a:pt x="0" y="2006"/>
                  </a:lnTo>
                  <a:lnTo>
                    <a:pt x="2" y="2016"/>
                  </a:lnTo>
                  <a:lnTo>
                    <a:pt x="5" y="2025"/>
                  </a:lnTo>
                  <a:lnTo>
                    <a:pt x="8" y="2034"/>
                  </a:lnTo>
                  <a:lnTo>
                    <a:pt x="13" y="2043"/>
                  </a:lnTo>
                  <a:lnTo>
                    <a:pt x="20" y="2058"/>
                  </a:lnTo>
                  <a:lnTo>
                    <a:pt x="26" y="2073"/>
                  </a:lnTo>
                  <a:lnTo>
                    <a:pt x="27" y="2081"/>
                  </a:lnTo>
                  <a:lnTo>
                    <a:pt x="29" y="2088"/>
                  </a:lnTo>
                  <a:lnTo>
                    <a:pt x="29" y="2095"/>
                  </a:lnTo>
                  <a:lnTo>
                    <a:pt x="27" y="2100"/>
                  </a:lnTo>
                  <a:lnTo>
                    <a:pt x="27" y="2106"/>
                  </a:lnTo>
                  <a:lnTo>
                    <a:pt x="27" y="2111"/>
                  </a:lnTo>
                  <a:lnTo>
                    <a:pt x="29" y="2116"/>
                  </a:lnTo>
                  <a:lnTo>
                    <a:pt x="30" y="2120"/>
                  </a:lnTo>
                  <a:lnTo>
                    <a:pt x="45" y="2150"/>
                  </a:lnTo>
                  <a:lnTo>
                    <a:pt x="57" y="2180"/>
                  </a:lnTo>
                  <a:lnTo>
                    <a:pt x="69" y="2206"/>
                  </a:lnTo>
                  <a:lnTo>
                    <a:pt x="78" y="2231"/>
                  </a:lnTo>
                  <a:lnTo>
                    <a:pt x="87" y="2252"/>
                  </a:lnTo>
                  <a:lnTo>
                    <a:pt x="93" y="2268"/>
                  </a:lnTo>
                  <a:lnTo>
                    <a:pt x="99" y="2280"/>
                  </a:lnTo>
                  <a:lnTo>
                    <a:pt x="102" y="2286"/>
                  </a:lnTo>
                  <a:lnTo>
                    <a:pt x="108" y="2287"/>
                  </a:lnTo>
                  <a:lnTo>
                    <a:pt x="114" y="2287"/>
                  </a:lnTo>
                  <a:lnTo>
                    <a:pt x="120" y="2286"/>
                  </a:lnTo>
                  <a:lnTo>
                    <a:pt x="125" y="2282"/>
                  </a:lnTo>
                  <a:lnTo>
                    <a:pt x="137" y="2275"/>
                  </a:lnTo>
                  <a:lnTo>
                    <a:pt x="149" y="2270"/>
                  </a:lnTo>
                  <a:lnTo>
                    <a:pt x="158" y="2269"/>
                  </a:lnTo>
                  <a:lnTo>
                    <a:pt x="168" y="2268"/>
                  </a:lnTo>
                  <a:lnTo>
                    <a:pt x="171" y="2268"/>
                  </a:lnTo>
                  <a:lnTo>
                    <a:pt x="175" y="2268"/>
                  </a:lnTo>
                  <a:lnTo>
                    <a:pt x="178" y="2270"/>
                  </a:lnTo>
                  <a:lnTo>
                    <a:pt x="181" y="2272"/>
                  </a:lnTo>
                  <a:lnTo>
                    <a:pt x="185" y="2275"/>
                  </a:lnTo>
                  <a:lnTo>
                    <a:pt x="190" y="2278"/>
                  </a:lnTo>
                  <a:lnTo>
                    <a:pt x="196" y="2281"/>
                  </a:lnTo>
                  <a:lnTo>
                    <a:pt x="202" y="2282"/>
                  </a:lnTo>
                  <a:lnTo>
                    <a:pt x="209" y="2283"/>
                  </a:lnTo>
                  <a:lnTo>
                    <a:pt x="215" y="2283"/>
                  </a:lnTo>
                  <a:lnTo>
                    <a:pt x="221" y="2282"/>
                  </a:lnTo>
                  <a:lnTo>
                    <a:pt x="226" y="2280"/>
                  </a:lnTo>
                  <a:lnTo>
                    <a:pt x="234" y="2275"/>
                  </a:lnTo>
                  <a:lnTo>
                    <a:pt x="244" y="2271"/>
                  </a:lnTo>
                  <a:lnTo>
                    <a:pt x="254" y="2268"/>
                  </a:lnTo>
                  <a:lnTo>
                    <a:pt x="265" y="2264"/>
                  </a:lnTo>
                  <a:lnTo>
                    <a:pt x="288" y="2259"/>
                  </a:lnTo>
                  <a:lnTo>
                    <a:pt x="309" y="2252"/>
                  </a:lnTo>
                  <a:lnTo>
                    <a:pt x="315" y="2249"/>
                  </a:lnTo>
                  <a:lnTo>
                    <a:pt x="322" y="2244"/>
                  </a:lnTo>
                  <a:lnTo>
                    <a:pt x="328" y="2238"/>
                  </a:lnTo>
                  <a:lnTo>
                    <a:pt x="333" y="2232"/>
                  </a:lnTo>
                  <a:lnTo>
                    <a:pt x="342" y="2218"/>
                  </a:lnTo>
                  <a:lnTo>
                    <a:pt x="348" y="2206"/>
                  </a:lnTo>
                  <a:lnTo>
                    <a:pt x="352" y="2195"/>
                  </a:lnTo>
                  <a:lnTo>
                    <a:pt x="353" y="2183"/>
                  </a:lnTo>
                  <a:lnTo>
                    <a:pt x="353" y="2174"/>
                  </a:lnTo>
                  <a:lnTo>
                    <a:pt x="352" y="2165"/>
                  </a:lnTo>
                  <a:lnTo>
                    <a:pt x="351" y="2161"/>
                  </a:lnTo>
                  <a:lnTo>
                    <a:pt x="350" y="2157"/>
                  </a:lnTo>
                  <a:lnTo>
                    <a:pt x="347" y="2152"/>
                  </a:lnTo>
                  <a:lnTo>
                    <a:pt x="344" y="2149"/>
                  </a:lnTo>
                  <a:lnTo>
                    <a:pt x="341" y="2146"/>
                  </a:lnTo>
                  <a:lnTo>
                    <a:pt x="336" y="2144"/>
                  </a:lnTo>
                  <a:lnTo>
                    <a:pt x="333" y="2142"/>
                  </a:lnTo>
                  <a:lnTo>
                    <a:pt x="328" y="2142"/>
                  </a:lnTo>
                  <a:lnTo>
                    <a:pt x="320" y="2140"/>
                  </a:lnTo>
                  <a:lnTo>
                    <a:pt x="313" y="2138"/>
                  </a:lnTo>
                  <a:lnTo>
                    <a:pt x="310" y="2136"/>
                  </a:lnTo>
                  <a:lnTo>
                    <a:pt x="308" y="2133"/>
                  </a:lnTo>
                  <a:lnTo>
                    <a:pt x="306" y="2130"/>
                  </a:lnTo>
                  <a:lnTo>
                    <a:pt x="304" y="2126"/>
                  </a:lnTo>
                  <a:lnTo>
                    <a:pt x="302" y="2120"/>
                  </a:lnTo>
                  <a:lnTo>
                    <a:pt x="300" y="2114"/>
                  </a:lnTo>
                  <a:lnTo>
                    <a:pt x="297" y="2111"/>
                  </a:lnTo>
                  <a:lnTo>
                    <a:pt x="295" y="2108"/>
                  </a:lnTo>
                  <a:lnTo>
                    <a:pt x="291" y="2108"/>
                  </a:lnTo>
                  <a:lnTo>
                    <a:pt x="288" y="2111"/>
                  </a:lnTo>
                  <a:lnTo>
                    <a:pt x="285" y="2113"/>
                  </a:lnTo>
                  <a:lnTo>
                    <a:pt x="282" y="2117"/>
                  </a:lnTo>
                  <a:lnTo>
                    <a:pt x="278" y="2119"/>
                  </a:lnTo>
                  <a:lnTo>
                    <a:pt x="276" y="2120"/>
                  </a:lnTo>
                  <a:lnTo>
                    <a:pt x="273" y="2120"/>
                  </a:lnTo>
                  <a:lnTo>
                    <a:pt x="269" y="2119"/>
                  </a:lnTo>
                  <a:lnTo>
                    <a:pt x="264" y="2117"/>
                  </a:lnTo>
                  <a:lnTo>
                    <a:pt x="259" y="2113"/>
                  </a:lnTo>
                  <a:lnTo>
                    <a:pt x="258" y="2112"/>
                  </a:lnTo>
                  <a:lnTo>
                    <a:pt x="258" y="2110"/>
                  </a:lnTo>
                  <a:lnTo>
                    <a:pt x="258" y="2106"/>
                  </a:lnTo>
                  <a:lnTo>
                    <a:pt x="260" y="2104"/>
                  </a:lnTo>
                  <a:lnTo>
                    <a:pt x="264" y="2098"/>
                  </a:lnTo>
                  <a:lnTo>
                    <a:pt x="268" y="2092"/>
                  </a:lnTo>
                  <a:lnTo>
                    <a:pt x="269" y="2089"/>
                  </a:lnTo>
                  <a:lnTo>
                    <a:pt x="270" y="2086"/>
                  </a:lnTo>
                  <a:lnTo>
                    <a:pt x="270" y="2082"/>
                  </a:lnTo>
                  <a:lnTo>
                    <a:pt x="270" y="2077"/>
                  </a:lnTo>
                  <a:lnTo>
                    <a:pt x="269" y="2070"/>
                  </a:lnTo>
                  <a:lnTo>
                    <a:pt x="268" y="2066"/>
                  </a:lnTo>
                  <a:lnTo>
                    <a:pt x="269" y="2062"/>
                  </a:lnTo>
                  <a:lnTo>
                    <a:pt x="271" y="2061"/>
                  </a:lnTo>
                  <a:lnTo>
                    <a:pt x="275" y="2060"/>
                  </a:lnTo>
                  <a:lnTo>
                    <a:pt x="278" y="2060"/>
                  </a:lnTo>
                  <a:lnTo>
                    <a:pt x="281" y="2060"/>
                  </a:lnTo>
                  <a:lnTo>
                    <a:pt x="282" y="2062"/>
                  </a:lnTo>
                  <a:lnTo>
                    <a:pt x="283" y="2066"/>
                  </a:lnTo>
                  <a:lnTo>
                    <a:pt x="283" y="2070"/>
                  </a:lnTo>
                  <a:lnTo>
                    <a:pt x="283" y="2075"/>
                  </a:lnTo>
                  <a:lnTo>
                    <a:pt x="284" y="2079"/>
                  </a:lnTo>
                  <a:lnTo>
                    <a:pt x="285" y="2082"/>
                  </a:lnTo>
                  <a:lnTo>
                    <a:pt x="287" y="2083"/>
                  </a:lnTo>
                  <a:lnTo>
                    <a:pt x="290" y="2086"/>
                  </a:lnTo>
                  <a:lnTo>
                    <a:pt x="294" y="2086"/>
                  </a:lnTo>
                  <a:lnTo>
                    <a:pt x="296" y="2085"/>
                  </a:lnTo>
                  <a:lnTo>
                    <a:pt x="297" y="2082"/>
                  </a:lnTo>
                  <a:lnTo>
                    <a:pt x="297" y="2077"/>
                  </a:lnTo>
                  <a:lnTo>
                    <a:pt x="298" y="2073"/>
                  </a:lnTo>
                  <a:lnTo>
                    <a:pt x="297" y="2061"/>
                  </a:lnTo>
                  <a:lnTo>
                    <a:pt x="296" y="2050"/>
                  </a:lnTo>
                  <a:lnTo>
                    <a:pt x="294" y="2045"/>
                  </a:lnTo>
                  <a:lnTo>
                    <a:pt x="292" y="2042"/>
                  </a:lnTo>
                  <a:lnTo>
                    <a:pt x="290" y="2039"/>
                  </a:lnTo>
                  <a:lnTo>
                    <a:pt x="288" y="2036"/>
                  </a:lnTo>
                  <a:lnTo>
                    <a:pt x="285" y="2035"/>
                  </a:lnTo>
                  <a:lnTo>
                    <a:pt x="281" y="2034"/>
                  </a:lnTo>
                  <a:lnTo>
                    <a:pt x="277" y="2032"/>
                  </a:lnTo>
                  <a:lnTo>
                    <a:pt x="271" y="2032"/>
                  </a:lnTo>
                  <a:lnTo>
                    <a:pt x="259" y="2032"/>
                  </a:lnTo>
                  <a:lnTo>
                    <a:pt x="246" y="2031"/>
                  </a:lnTo>
                  <a:lnTo>
                    <a:pt x="234" y="2031"/>
                  </a:lnTo>
                  <a:lnTo>
                    <a:pt x="225" y="2030"/>
                  </a:lnTo>
                  <a:lnTo>
                    <a:pt x="219" y="2029"/>
                  </a:lnTo>
                  <a:lnTo>
                    <a:pt x="215" y="2026"/>
                  </a:lnTo>
                  <a:lnTo>
                    <a:pt x="214" y="2022"/>
                  </a:lnTo>
                  <a:lnTo>
                    <a:pt x="214" y="2016"/>
                  </a:lnTo>
                  <a:lnTo>
                    <a:pt x="214" y="2005"/>
                  </a:lnTo>
                  <a:lnTo>
                    <a:pt x="214" y="1987"/>
                  </a:lnTo>
                  <a:lnTo>
                    <a:pt x="215" y="1967"/>
                  </a:lnTo>
                  <a:lnTo>
                    <a:pt x="216" y="1946"/>
                  </a:lnTo>
                  <a:lnTo>
                    <a:pt x="219" y="1936"/>
                  </a:lnTo>
                  <a:lnTo>
                    <a:pt x="221" y="1929"/>
                  </a:lnTo>
                  <a:lnTo>
                    <a:pt x="225" y="1923"/>
                  </a:lnTo>
                  <a:lnTo>
                    <a:pt x="229" y="1917"/>
                  </a:lnTo>
                  <a:lnTo>
                    <a:pt x="234" y="1913"/>
                  </a:lnTo>
                  <a:lnTo>
                    <a:pt x="240" y="1911"/>
                  </a:lnTo>
                  <a:lnTo>
                    <a:pt x="245" y="1910"/>
                  </a:lnTo>
                  <a:lnTo>
                    <a:pt x="251" y="1910"/>
                  </a:lnTo>
                  <a:lnTo>
                    <a:pt x="257" y="1912"/>
                  </a:lnTo>
                  <a:lnTo>
                    <a:pt x="263" y="1916"/>
                  </a:lnTo>
                  <a:lnTo>
                    <a:pt x="264" y="1919"/>
                  </a:lnTo>
                  <a:lnTo>
                    <a:pt x="265" y="1924"/>
                  </a:lnTo>
                  <a:lnTo>
                    <a:pt x="266" y="1930"/>
                  </a:lnTo>
                  <a:lnTo>
                    <a:pt x="265" y="1937"/>
                  </a:lnTo>
                  <a:lnTo>
                    <a:pt x="264" y="1944"/>
                  </a:lnTo>
                  <a:lnTo>
                    <a:pt x="262" y="1950"/>
                  </a:lnTo>
                  <a:lnTo>
                    <a:pt x="258" y="1956"/>
                  </a:lnTo>
                  <a:lnTo>
                    <a:pt x="256" y="1961"/>
                  </a:lnTo>
                  <a:lnTo>
                    <a:pt x="250" y="1967"/>
                  </a:lnTo>
                  <a:lnTo>
                    <a:pt x="247" y="1971"/>
                  </a:lnTo>
                  <a:lnTo>
                    <a:pt x="247" y="1974"/>
                  </a:lnTo>
                  <a:lnTo>
                    <a:pt x="250" y="1975"/>
                  </a:lnTo>
                  <a:lnTo>
                    <a:pt x="253" y="1976"/>
                  </a:lnTo>
                  <a:lnTo>
                    <a:pt x="258" y="1976"/>
                  </a:lnTo>
                  <a:lnTo>
                    <a:pt x="268" y="1976"/>
                  </a:lnTo>
                  <a:lnTo>
                    <a:pt x="275" y="1975"/>
                  </a:lnTo>
                  <a:lnTo>
                    <a:pt x="284" y="1972"/>
                  </a:lnTo>
                  <a:lnTo>
                    <a:pt x="295" y="1967"/>
                  </a:lnTo>
                  <a:lnTo>
                    <a:pt x="304" y="1963"/>
                  </a:lnTo>
                  <a:lnTo>
                    <a:pt x="314" y="1962"/>
                  </a:lnTo>
                  <a:lnTo>
                    <a:pt x="320" y="1962"/>
                  </a:lnTo>
                  <a:lnTo>
                    <a:pt x="323" y="1962"/>
                  </a:lnTo>
                  <a:lnTo>
                    <a:pt x="327" y="1963"/>
                  </a:lnTo>
                  <a:lnTo>
                    <a:pt x="329" y="1966"/>
                  </a:lnTo>
                  <a:lnTo>
                    <a:pt x="332" y="1973"/>
                  </a:lnTo>
                  <a:lnTo>
                    <a:pt x="335" y="1980"/>
                  </a:lnTo>
                  <a:lnTo>
                    <a:pt x="338" y="1985"/>
                  </a:lnTo>
                  <a:lnTo>
                    <a:pt x="340" y="1988"/>
                  </a:lnTo>
                  <a:lnTo>
                    <a:pt x="344" y="1991"/>
                  </a:lnTo>
                  <a:lnTo>
                    <a:pt x="347" y="1992"/>
                  </a:lnTo>
                  <a:lnTo>
                    <a:pt x="351" y="1992"/>
                  </a:lnTo>
                  <a:lnTo>
                    <a:pt x="353" y="1992"/>
                  </a:lnTo>
                  <a:lnTo>
                    <a:pt x="355" y="1991"/>
                  </a:lnTo>
                  <a:lnTo>
                    <a:pt x="358" y="1987"/>
                  </a:lnTo>
                  <a:lnTo>
                    <a:pt x="364" y="1973"/>
                  </a:lnTo>
                  <a:lnTo>
                    <a:pt x="366" y="1961"/>
                  </a:lnTo>
                  <a:lnTo>
                    <a:pt x="367" y="1956"/>
                  </a:lnTo>
                  <a:lnTo>
                    <a:pt x="367" y="1952"/>
                  </a:lnTo>
                  <a:lnTo>
                    <a:pt x="366" y="1948"/>
                  </a:lnTo>
                  <a:lnTo>
                    <a:pt x="365" y="1944"/>
                  </a:lnTo>
                  <a:lnTo>
                    <a:pt x="360" y="1940"/>
                  </a:lnTo>
                  <a:lnTo>
                    <a:pt x="355" y="1936"/>
                  </a:lnTo>
                  <a:lnTo>
                    <a:pt x="348" y="1934"/>
                  </a:lnTo>
                  <a:lnTo>
                    <a:pt x="340" y="1931"/>
                  </a:lnTo>
                  <a:lnTo>
                    <a:pt x="323" y="1929"/>
                  </a:lnTo>
                  <a:lnTo>
                    <a:pt x="308" y="1928"/>
                  </a:lnTo>
                  <a:lnTo>
                    <a:pt x="301" y="1925"/>
                  </a:lnTo>
                  <a:lnTo>
                    <a:pt x="296" y="1922"/>
                  </a:lnTo>
                  <a:lnTo>
                    <a:pt x="294" y="1921"/>
                  </a:lnTo>
                  <a:lnTo>
                    <a:pt x="291" y="1918"/>
                  </a:lnTo>
                  <a:lnTo>
                    <a:pt x="290" y="1915"/>
                  </a:lnTo>
                  <a:lnTo>
                    <a:pt x="290" y="1911"/>
                  </a:lnTo>
                  <a:lnTo>
                    <a:pt x="290" y="1903"/>
                  </a:lnTo>
                  <a:lnTo>
                    <a:pt x="294" y="1894"/>
                  </a:lnTo>
                  <a:lnTo>
                    <a:pt x="297" y="1887"/>
                  </a:lnTo>
                  <a:lnTo>
                    <a:pt x="300" y="1880"/>
                  </a:lnTo>
                  <a:lnTo>
                    <a:pt x="301" y="1872"/>
                  </a:lnTo>
                  <a:lnTo>
                    <a:pt x="301" y="1865"/>
                  </a:lnTo>
                  <a:lnTo>
                    <a:pt x="300" y="1859"/>
                  </a:lnTo>
                  <a:lnTo>
                    <a:pt x="297" y="1852"/>
                  </a:lnTo>
                  <a:lnTo>
                    <a:pt x="295" y="1845"/>
                  </a:lnTo>
                  <a:lnTo>
                    <a:pt x="292" y="1840"/>
                  </a:lnTo>
                  <a:lnTo>
                    <a:pt x="290" y="1833"/>
                  </a:lnTo>
                  <a:lnTo>
                    <a:pt x="290" y="1823"/>
                  </a:lnTo>
                  <a:lnTo>
                    <a:pt x="290" y="1812"/>
                  </a:lnTo>
                  <a:lnTo>
                    <a:pt x="292" y="1802"/>
                  </a:lnTo>
                  <a:lnTo>
                    <a:pt x="294" y="1798"/>
                  </a:lnTo>
                  <a:lnTo>
                    <a:pt x="297" y="1795"/>
                  </a:lnTo>
                  <a:lnTo>
                    <a:pt x="301" y="1791"/>
                  </a:lnTo>
                  <a:lnTo>
                    <a:pt x="307" y="1790"/>
                  </a:lnTo>
                  <a:lnTo>
                    <a:pt x="316" y="1787"/>
                  </a:lnTo>
                  <a:lnTo>
                    <a:pt x="322" y="1787"/>
                  </a:lnTo>
                  <a:lnTo>
                    <a:pt x="325" y="1789"/>
                  </a:lnTo>
                  <a:lnTo>
                    <a:pt x="325" y="1790"/>
                  </a:lnTo>
                  <a:lnTo>
                    <a:pt x="325" y="1792"/>
                  </a:lnTo>
                  <a:lnTo>
                    <a:pt x="322" y="1796"/>
                  </a:lnTo>
                  <a:lnTo>
                    <a:pt x="319" y="1803"/>
                  </a:lnTo>
                  <a:lnTo>
                    <a:pt x="316" y="1808"/>
                  </a:lnTo>
                  <a:lnTo>
                    <a:pt x="314" y="1814"/>
                  </a:lnTo>
                  <a:lnTo>
                    <a:pt x="314" y="1821"/>
                  </a:lnTo>
                  <a:lnTo>
                    <a:pt x="314" y="1824"/>
                  </a:lnTo>
                  <a:lnTo>
                    <a:pt x="315" y="1827"/>
                  </a:lnTo>
                  <a:lnTo>
                    <a:pt x="316" y="1828"/>
                  </a:lnTo>
                  <a:lnTo>
                    <a:pt x="319" y="1828"/>
                  </a:lnTo>
                  <a:lnTo>
                    <a:pt x="321" y="1828"/>
                  </a:lnTo>
                  <a:lnTo>
                    <a:pt x="323" y="1827"/>
                  </a:lnTo>
                  <a:lnTo>
                    <a:pt x="326" y="1824"/>
                  </a:lnTo>
                  <a:lnTo>
                    <a:pt x="327" y="1821"/>
                  </a:lnTo>
                  <a:lnTo>
                    <a:pt x="329" y="1817"/>
                  </a:lnTo>
                  <a:lnTo>
                    <a:pt x="332" y="1816"/>
                  </a:lnTo>
                  <a:lnTo>
                    <a:pt x="333" y="1816"/>
                  </a:lnTo>
                  <a:lnTo>
                    <a:pt x="334" y="1816"/>
                  </a:lnTo>
                  <a:lnTo>
                    <a:pt x="335" y="1821"/>
                  </a:lnTo>
                  <a:lnTo>
                    <a:pt x="336" y="1827"/>
                  </a:lnTo>
                  <a:lnTo>
                    <a:pt x="336" y="1830"/>
                  </a:lnTo>
                  <a:lnTo>
                    <a:pt x="336" y="1834"/>
                  </a:lnTo>
                  <a:lnTo>
                    <a:pt x="335" y="1837"/>
                  </a:lnTo>
                  <a:lnTo>
                    <a:pt x="333" y="1841"/>
                  </a:lnTo>
                  <a:lnTo>
                    <a:pt x="329" y="1845"/>
                  </a:lnTo>
                  <a:lnTo>
                    <a:pt x="325" y="1847"/>
                  </a:lnTo>
                  <a:lnTo>
                    <a:pt x="321" y="1849"/>
                  </a:lnTo>
                  <a:lnTo>
                    <a:pt x="320" y="1854"/>
                  </a:lnTo>
                  <a:lnTo>
                    <a:pt x="320" y="1859"/>
                  </a:lnTo>
                  <a:lnTo>
                    <a:pt x="322" y="1862"/>
                  </a:lnTo>
                  <a:lnTo>
                    <a:pt x="326" y="1865"/>
                  </a:lnTo>
                  <a:lnTo>
                    <a:pt x="331" y="1865"/>
                  </a:lnTo>
                  <a:lnTo>
                    <a:pt x="342" y="1858"/>
                  </a:lnTo>
                  <a:lnTo>
                    <a:pt x="355" y="1849"/>
                  </a:lnTo>
                  <a:lnTo>
                    <a:pt x="361" y="1848"/>
                  </a:lnTo>
                  <a:lnTo>
                    <a:pt x="366" y="1847"/>
                  </a:lnTo>
                  <a:lnTo>
                    <a:pt x="371" y="1847"/>
                  </a:lnTo>
                  <a:lnTo>
                    <a:pt x="374" y="1848"/>
                  </a:lnTo>
                  <a:lnTo>
                    <a:pt x="378" y="1849"/>
                  </a:lnTo>
                  <a:lnTo>
                    <a:pt x="380" y="1852"/>
                  </a:lnTo>
                  <a:lnTo>
                    <a:pt x="383" y="1854"/>
                  </a:lnTo>
                  <a:lnTo>
                    <a:pt x="384" y="1858"/>
                  </a:lnTo>
                  <a:lnTo>
                    <a:pt x="384" y="1861"/>
                  </a:lnTo>
                  <a:lnTo>
                    <a:pt x="384" y="1865"/>
                  </a:lnTo>
                  <a:lnTo>
                    <a:pt x="383" y="1867"/>
                  </a:lnTo>
                  <a:lnTo>
                    <a:pt x="382" y="1871"/>
                  </a:lnTo>
                  <a:lnTo>
                    <a:pt x="379" y="1874"/>
                  </a:lnTo>
                  <a:lnTo>
                    <a:pt x="376" y="1877"/>
                  </a:lnTo>
                  <a:lnTo>
                    <a:pt x="372" y="1878"/>
                  </a:lnTo>
                  <a:lnTo>
                    <a:pt x="367" y="1879"/>
                  </a:lnTo>
                  <a:lnTo>
                    <a:pt x="354" y="1880"/>
                  </a:lnTo>
                  <a:lnTo>
                    <a:pt x="341" y="1881"/>
                  </a:lnTo>
                  <a:lnTo>
                    <a:pt x="335" y="1883"/>
                  </a:lnTo>
                  <a:lnTo>
                    <a:pt x="331" y="1884"/>
                  </a:lnTo>
                  <a:lnTo>
                    <a:pt x="327" y="1886"/>
                  </a:lnTo>
                  <a:lnTo>
                    <a:pt x="325" y="1889"/>
                  </a:lnTo>
                  <a:lnTo>
                    <a:pt x="325" y="1891"/>
                  </a:lnTo>
                  <a:lnTo>
                    <a:pt x="326" y="1892"/>
                  </a:lnTo>
                  <a:lnTo>
                    <a:pt x="327" y="1894"/>
                  </a:lnTo>
                  <a:lnTo>
                    <a:pt x="329" y="1897"/>
                  </a:lnTo>
                  <a:lnTo>
                    <a:pt x="335" y="1903"/>
                  </a:lnTo>
                  <a:lnTo>
                    <a:pt x="342" y="1909"/>
                  </a:lnTo>
                  <a:lnTo>
                    <a:pt x="351" y="1913"/>
                  </a:lnTo>
                  <a:lnTo>
                    <a:pt x="360" y="1917"/>
                  </a:lnTo>
                  <a:lnTo>
                    <a:pt x="367" y="1919"/>
                  </a:lnTo>
                  <a:lnTo>
                    <a:pt x="373" y="1921"/>
                  </a:lnTo>
                  <a:lnTo>
                    <a:pt x="378" y="1918"/>
                  </a:lnTo>
                  <a:lnTo>
                    <a:pt x="382" y="1916"/>
                  </a:lnTo>
                  <a:lnTo>
                    <a:pt x="385" y="1911"/>
                  </a:lnTo>
                  <a:lnTo>
                    <a:pt x="388" y="1905"/>
                  </a:lnTo>
                  <a:lnTo>
                    <a:pt x="394" y="1892"/>
                  </a:lnTo>
                  <a:lnTo>
                    <a:pt x="397" y="1881"/>
                  </a:lnTo>
                  <a:lnTo>
                    <a:pt x="403" y="1860"/>
                  </a:lnTo>
                  <a:lnTo>
                    <a:pt x="410" y="1843"/>
                  </a:lnTo>
                  <a:lnTo>
                    <a:pt x="417" y="1829"/>
                  </a:lnTo>
                  <a:lnTo>
                    <a:pt x="424" y="1818"/>
                  </a:lnTo>
                  <a:lnTo>
                    <a:pt x="432" y="1811"/>
                  </a:lnTo>
                  <a:lnTo>
                    <a:pt x="439" y="1805"/>
                  </a:lnTo>
                  <a:lnTo>
                    <a:pt x="446" y="1802"/>
                  </a:lnTo>
                  <a:lnTo>
                    <a:pt x="453" y="1799"/>
                  </a:lnTo>
                  <a:lnTo>
                    <a:pt x="468" y="1798"/>
                  </a:lnTo>
                  <a:lnTo>
                    <a:pt x="483" y="1797"/>
                  </a:lnTo>
                  <a:lnTo>
                    <a:pt x="489" y="1797"/>
                  </a:lnTo>
                  <a:lnTo>
                    <a:pt x="496" y="1795"/>
                  </a:lnTo>
                  <a:lnTo>
                    <a:pt x="502" y="1792"/>
                  </a:lnTo>
                  <a:lnTo>
                    <a:pt x="508" y="1787"/>
                  </a:lnTo>
                  <a:lnTo>
                    <a:pt x="515" y="1780"/>
                  </a:lnTo>
                  <a:lnTo>
                    <a:pt x="523" y="1776"/>
                  </a:lnTo>
                  <a:lnTo>
                    <a:pt x="528" y="1773"/>
                  </a:lnTo>
                  <a:lnTo>
                    <a:pt x="533" y="1772"/>
                  </a:lnTo>
                  <a:lnTo>
                    <a:pt x="539" y="1772"/>
                  </a:lnTo>
                  <a:lnTo>
                    <a:pt x="544" y="1772"/>
                  </a:lnTo>
                  <a:lnTo>
                    <a:pt x="550" y="1772"/>
                  </a:lnTo>
                  <a:lnTo>
                    <a:pt x="558" y="1770"/>
                  </a:lnTo>
                  <a:lnTo>
                    <a:pt x="565" y="1768"/>
                  </a:lnTo>
                  <a:lnTo>
                    <a:pt x="573" y="1766"/>
                  </a:lnTo>
                  <a:lnTo>
                    <a:pt x="586" y="1761"/>
                  </a:lnTo>
                  <a:lnTo>
                    <a:pt x="598" y="1758"/>
                  </a:lnTo>
                  <a:lnTo>
                    <a:pt x="610" y="1746"/>
                  </a:lnTo>
                  <a:lnTo>
                    <a:pt x="621" y="1735"/>
                  </a:lnTo>
                  <a:lnTo>
                    <a:pt x="627" y="1735"/>
                  </a:lnTo>
                  <a:lnTo>
                    <a:pt x="634" y="1734"/>
                  </a:lnTo>
                  <a:lnTo>
                    <a:pt x="638" y="1734"/>
                  </a:lnTo>
                  <a:lnTo>
                    <a:pt x="642" y="1734"/>
                  </a:lnTo>
                  <a:lnTo>
                    <a:pt x="646" y="1735"/>
                  </a:lnTo>
                  <a:lnTo>
                    <a:pt x="649" y="1736"/>
                  </a:lnTo>
                  <a:lnTo>
                    <a:pt x="651" y="1739"/>
                  </a:lnTo>
                  <a:lnTo>
                    <a:pt x="654" y="1742"/>
                  </a:lnTo>
                  <a:lnTo>
                    <a:pt x="655" y="1746"/>
                  </a:lnTo>
                  <a:lnTo>
                    <a:pt x="656" y="1751"/>
                  </a:lnTo>
                  <a:lnTo>
                    <a:pt x="657" y="1758"/>
                  </a:lnTo>
                  <a:lnTo>
                    <a:pt x="660" y="1763"/>
                  </a:lnTo>
                  <a:lnTo>
                    <a:pt x="661" y="1766"/>
                  </a:lnTo>
                  <a:lnTo>
                    <a:pt x="663" y="1767"/>
                  </a:lnTo>
                  <a:lnTo>
                    <a:pt x="665" y="1768"/>
                  </a:lnTo>
                  <a:lnTo>
                    <a:pt x="667" y="1768"/>
                  </a:lnTo>
                  <a:lnTo>
                    <a:pt x="672" y="1767"/>
                  </a:lnTo>
                  <a:lnTo>
                    <a:pt x="679" y="1763"/>
                  </a:lnTo>
                  <a:lnTo>
                    <a:pt x="686" y="1759"/>
                  </a:lnTo>
                  <a:lnTo>
                    <a:pt x="691" y="1754"/>
                  </a:lnTo>
                  <a:lnTo>
                    <a:pt x="694" y="1751"/>
                  </a:lnTo>
                  <a:lnTo>
                    <a:pt x="695" y="1745"/>
                  </a:lnTo>
                  <a:lnTo>
                    <a:pt x="694" y="1736"/>
                  </a:lnTo>
                  <a:lnTo>
                    <a:pt x="693" y="1729"/>
                  </a:lnTo>
                  <a:lnTo>
                    <a:pt x="693" y="1727"/>
                  </a:lnTo>
                  <a:lnTo>
                    <a:pt x="693" y="1723"/>
                  </a:lnTo>
                  <a:lnTo>
                    <a:pt x="694" y="1721"/>
                  </a:lnTo>
                  <a:lnTo>
                    <a:pt x="697" y="1719"/>
                  </a:lnTo>
                  <a:lnTo>
                    <a:pt x="712" y="1711"/>
                  </a:lnTo>
                  <a:lnTo>
                    <a:pt x="709" y="1714"/>
                  </a:lnTo>
                  <a:lnTo>
                    <a:pt x="706" y="1714"/>
                  </a:lnTo>
                  <a:lnTo>
                    <a:pt x="706" y="1713"/>
                  </a:lnTo>
                  <a:lnTo>
                    <a:pt x="711" y="1709"/>
                  </a:lnTo>
                  <a:lnTo>
                    <a:pt x="722" y="1701"/>
                  </a:lnTo>
                  <a:lnTo>
                    <a:pt x="724" y="1700"/>
                  </a:lnTo>
                  <a:lnTo>
                    <a:pt x="726" y="1698"/>
                  </a:lnTo>
                  <a:lnTo>
                    <a:pt x="729" y="1700"/>
                  </a:lnTo>
                  <a:lnTo>
                    <a:pt x="730" y="1701"/>
                  </a:lnTo>
                  <a:lnTo>
                    <a:pt x="732" y="1705"/>
                  </a:lnTo>
                  <a:lnTo>
                    <a:pt x="732" y="1711"/>
                  </a:lnTo>
                  <a:lnTo>
                    <a:pt x="732" y="1719"/>
                  </a:lnTo>
                  <a:lnTo>
                    <a:pt x="733" y="1726"/>
                  </a:lnTo>
                  <a:lnTo>
                    <a:pt x="736" y="1728"/>
                  </a:lnTo>
                  <a:lnTo>
                    <a:pt x="738" y="1730"/>
                  </a:lnTo>
                  <a:lnTo>
                    <a:pt x="742" y="1733"/>
                  </a:lnTo>
                  <a:lnTo>
                    <a:pt x="747" y="1734"/>
                  </a:lnTo>
                  <a:lnTo>
                    <a:pt x="761" y="1735"/>
                  </a:lnTo>
                  <a:lnTo>
                    <a:pt x="776" y="1735"/>
                  </a:lnTo>
                  <a:lnTo>
                    <a:pt x="782" y="1734"/>
                  </a:lnTo>
                  <a:lnTo>
                    <a:pt x="787" y="1732"/>
                  </a:lnTo>
                  <a:lnTo>
                    <a:pt x="788" y="1730"/>
                  </a:lnTo>
                  <a:lnTo>
                    <a:pt x="789" y="1729"/>
                  </a:lnTo>
                  <a:lnTo>
                    <a:pt x="789" y="1727"/>
                  </a:lnTo>
                  <a:lnTo>
                    <a:pt x="789" y="1724"/>
                  </a:lnTo>
                  <a:lnTo>
                    <a:pt x="788" y="1720"/>
                  </a:lnTo>
                  <a:lnTo>
                    <a:pt x="787" y="1716"/>
                  </a:lnTo>
                  <a:lnTo>
                    <a:pt x="788" y="1713"/>
                  </a:lnTo>
                  <a:lnTo>
                    <a:pt x="788" y="1709"/>
                  </a:lnTo>
                  <a:lnTo>
                    <a:pt x="791" y="1708"/>
                  </a:lnTo>
                  <a:lnTo>
                    <a:pt x="792" y="1708"/>
                  </a:lnTo>
                  <a:lnTo>
                    <a:pt x="794" y="1709"/>
                  </a:lnTo>
                  <a:lnTo>
                    <a:pt x="798" y="1713"/>
                  </a:lnTo>
                  <a:lnTo>
                    <a:pt x="802" y="1721"/>
                  </a:lnTo>
                  <a:lnTo>
                    <a:pt x="807" y="1728"/>
                  </a:lnTo>
                  <a:lnTo>
                    <a:pt x="811" y="1730"/>
                  </a:lnTo>
                  <a:lnTo>
                    <a:pt x="812" y="1732"/>
                  </a:lnTo>
                  <a:lnTo>
                    <a:pt x="814" y="1730"/>
                  </a:lnTo>
                  <a:lnTo>
                    <a:pt x="817" y="1728"/>
                  </a:lnTo>
                  <a:lnTo>
                    <a:pt x="820" y="1719"/>
                  </a:lnTo>
                  <a:lnTo>
                    <a:pt x="823" y="1708"/>
                  </a:lnTo>
                  <a:lnTo>
                    <a:pt x="825" y="1702"/>
                  </a:lnTo>
                  <a:lnTo>
                    <a:pt x="827" y="1697"/>
                  </a:lnTo>
                  <a:lnTo>
                    <a:pt x="831" y="1694"/>
                  </a:lnTo>
                  <a:lnTo>
                    <a:pt x="836" y="1692"/>
                  </a:lnTo>
                  <a:lnTo>
                    <a:pt x="845" y="1688"/>
                  </a:lnTo>
                  <a:lnTo>
                    <a:pt x="856" y="1682"/>
                  </a:lnTo>
                  <a:lnTo>
                    <a:pt x="860" y="1678"/>
                  </a:lnTo>
                  <a:lnTo>
                    <a:pt x="863" y="1675"/>
                  </a:lnTo>
                  <a:lnTo>
                    <a:pt x="867" y="1670"/>
                  </a:lnTo>
                  <a:lnTo>
                    <a:pt x="868" y="1665"/>
                  </a:lnTo>
                  <a:lnTo>
                    <a:pt x="869" y="1660"/>
                  </a:lnTo>
                  <a:lnTo>
                    <a:pt x="868" y="1656"/>
                  </a:lnTo>
                  <a:lnTo>
                    <a:pt x="868" y="1651"/>
                  </a:lnTo>
                  <a:lnTo>
                    <a:pt x="865" y="1648"/>
                  </a:lnTo>
                  <a:lnTo>
                    <a:pt x="863" y="1645"/>
                  </a:lnTo>
                  <a:lnTo>
                    <a:pt x="860" y="1644"/>
                  </a:lnTo>
                  <a:lnTo>
                    <a:pt x="856" y="1642"/>
                  </a:lnTo>
                  <a:lnTo>
                    <a:pt x="852" y="1644"/>
                  </a:lnTo>
                  <a:lnTo>
                    <a:pt x="845" y="1645"/>
                  </a:lnTo>
                  <a:lnTo>
                    <a:pt x="839" y="1644"/>
                  </a:lnTo>
                  <a:lnTo>
                    <a:pt x="835" y="1641"/>
                  </a:lnTo>
                  <a:lnTo>
                    <a:pt x="831" y="1635"/>
                  </a:lnTo>
                  <a:lnTo>
                    <a:pt x="829" y="1632"/>
                  </a:lnTo>
                  <a:lnTo>
                    <a:pt x="829" y="1628"/>
                  </a:lnTo>
                  <a:lnTo>
                    <a:pt x="830" y="1625"/>
                  </a:lnTo>
                  <a:lnTo>
                    <a:pt x="831" y="1622"/>
                  </a:lnTo>
                  <a:lnTo>
                    <a:pt x="833" y="1621"/>
                  </a:lnTo>
                  <a:lnTo>
                    <a:pt x="836" y="1620"/>
                  </a:lnTo>
                  <a:lnTo>
                    <a:pt x="838" y="1619"/>
                  </a:lnTo>
                  <a:lnTo>
                    <a:pt x="842" y="1618"/>
                  </a:lnTo>
                  <a:lnTo>
                    <a:pt x="857" y="1618"/>
                  </a:lnTo>
                  <a:lnTo>
                    <a:pt x="877" y="1620"/>
                  </a:lnTo>
                  <a:lnTo>
                    <a:pt x="886" y="1621"/>
                  </a:lnTo>
                  <a:lnTo>
                    <a:pt x="892" y="1623"/>
                  </a:lnTo>
                  <a:lnTo>
                    <a:pt x="894" y="1625"/>
                  </a:lnTo>
                  <a:lnTo>
                    <a:pt x="895" y="1626"/>
                  </a:lnTo>
                  <a:lnTo>
                    <a:pt x="895" y="1627"/>
                  </a:lnTo>
                  <a:lnTo>
                    <a:pt x="894" y="1629"/>
                  </a:lnTo>
                  <a:lnTo>
                    <a:pt x="889" y="1634"/>
                  </a:lnTo>
                  <a:lnTo>
                    <a:pt x="888" y="1638"/>
                  </a:lnTo>
                  <a:lnTo>
                    <a:pt x="887" y="1644"/>
                  </a:lnTo>
                  <a:lnTo>
                    <a:pt x="887" y="1650"/>
                  </a:lnTo>
                  <a:lnTo>
                    <a:pt x="887" y="1652"/>
                  </a:lnTo>
                  <a:lnTo>
                    <a:pt x="888" y="1654"/>
                  </a:lnTo>
                  <a:lnTo>
                    <a:pt x="889" y="1656"/>
                  </a:lnTo>
                  <a:lnTo>
                    <a:pt x="892" y="1657"/>
                  </a:lnTo>
                  <a:lnTo>
                    <a:pt x="898" y="1658"/>
                  </a:lnTo>
                  <a:lnTo>
                    <a:pt x="903" y="1661"/>
                  </a:lnTo>
                  <a:lnTo>
                    <a:pt x="905" y="1664"/>
                  </a:lnTo>
                  <a:lnTo>
                    <a:pt x="906" y="1666"/>
                  </a:lnTo>
                  <a:lnTo>
                    <a:pt x="906" y="1670"/>
                  </a:lnTo>
                  <a:lnTo>
                    <a:pt x="905" y="1673"/>
                  </a:lnTo>
                  <a:lnTo>
                    <a:pt x="902" y="1682"/>
                  </a:lnTo>
                  <a:lnTo>
                    <a:pt x="900" y="1688"/>
                  </a:lnTo>
                  <a:lnTo>
                    <a:pt x="893" y="1696"/>
                  </a:lnTo>
                  <a:lnTo>
                    <a:pt x="881" y="1705"/>
                  </a:lnTo>
                  <a:lnTo>
                    <a:pt x="877" y="1711"/>
                  </a:lnTo>
                  <a:lnTo>
                    <a:pt x="876" y="1714"/>
                  </a:lnTo>
                  <a:lnTo>
                    <a:pt x="877" y="1715"/>
                  </a:lnTo>
                  <a:lnTo>
                    <a:pt x="880" y="1716"/>
                  </a:lnTo>
                  <a:lnTo>
                    <a:pt x="882" y="1716"/>
                  </a:lnTo>
                  <a:lnTo>
                    <a:pt x="887" y="1715"/>
                  </a:lnTo>
                  <a:lnTo>
                    <a:pt x="893" y="1714"/>
                  </a:lnTo>
                  <a:lnTo>
                    <a:pt x="899" y="1711"/>
                  </a:lnTo>
                  <a:lnTo>
                    <a:pt x="906" y="1708"/>
                  </a:lnTo>
                  <a:lnTo>
                    <a:pt x="912" y="1704"/>
                  </a:lnTo>
                  <a:lnTo>
                    <a:pt x="919" y="1700"/>
                  </a:lnTo>
                  <a:lnTo>
                    <a:pt x="926" y="1697"/>
                  </a:lnTo>
                  <a:lnTo>
                    <a:pt x="932" y="1694"/>
                  </a:lnTo>
                  <a:lnTo>
                    <a:pt x="939" y="1692"/>
                  </a:lnTo>
                  <a:lnTo>
                    <a:pt x="949" y="1692"/>
                  </a:lnTo>
                  <a:lnTo>
                    <a:pt x="955" y="1690"/>
                  </a:lnTo>
                  <a:lnTo>
                    <a:pt x="957" y="1689"/>
                  </a:lnTo>
                  <a:lnTo>
                    <a:pt x="959" y="1688"/>
                  </a:lnTo>
                  <a:lnTo>
                    <a:pt x="961" y="1685"/>
                  </a:lnTo>
                  <a:lnTo>
                    <a:pt x="961" y="1683"/>
                  </a:lnTo>
                  <a:lnTo>
                    <a:pt x="962" y="1677"/>
                  </a:lnTo>
                  <a:lnTo>
                    <a:pt x="959" y="1672"/>
                  </a:lnTo>
                  <a:lnTo>
                    <a:pt x="958" y="1670"/>
                  </a:lnTo>
                  <a:lnTo>
                    <a:pt x="956" y="1669"/>
                  </a:lnTo>
                  <a:lnTo>
                    <a:pt x="952" y="1667"/>
                  </a:lnTo>
                  <a:lnTo>
                    <a:pt x="949" y="1667"/>
                  </a:lnTo>
                  <a:lnTo>
                    <a:pt x="940" y="1669"/>
                  </a:lnTo>
                  <a:lnTo>
                    <a:pt x="934" y="1666"/>
                  </a:lnTo>
                  <a:lnTo>
                    <a:pt x="932" y="1665"/>
                  </a:lnTo>
                  <a:lnTo>
                    <a:pt x="930" y="1663"/>
                  </a:lnTo>
                  <a:lnTo>
                    <a:pt x="927" y="1660"/>
                  </a:lnTo>
                  <a:lnTo>
                    <a:pt x="926" y="1656"/>
                  </a:lnTo>
                  <a:lnTo>
                    <a:pt x="926" y="1652"/>
                  </a:lnTo>
                  <a:lnTo>
                    <a:pt x="926" y="1648"/>
                  </a:lnTo>
                  <a:lnTo>
                    <a:pt x="927" y="1645"/>
                  </a:lnTo>
                  <a:lnTo>
                    <a:pt x="928" y="1641"/>
                  </a:lnTo>
                  <a:lnTo>
                    <a:pt x="933" y="1635"/>
                  </a:lnTo>
                  <a:lnTo>
                    <a:pt x="940" y="1631"/>
                  </a:lnTo>
                  <a:lnTo>
                    <a:pt x="946" y="1625"/>
                  </a:lnTo>
                  <a:lnTo>
                    <a:pt x="950" y="1621"/>
                  </a:lnTo>
                  <a:lnTo>
                    <a:pt x="950" y="1619"/>
                  </a:lnTo>
                  <a:lnTo>
                    <a:pt x="950" y="1616"/>
                  </a:lnTo>
                  <a:lnTo>
                    <a:pt x="947" y="1615"/>
                  </a:lnTo>
                  <a:lnTo>
                    <a:pt x="944" y="1613"/>
                  </a:lnTo>
                  <a:lnTo>
                    <a:pt x="936" y="1607"/>
                  </a:lnTo>
                  <a:lnTo>
                    <a:pt x="928" y="1600"/>
                  </a:lnTo>
                  <a:lnTo>
                    <a:pt x="923" y="1593"/>
                  </a:lnTo>
                  <a:lnTo>
                    <a:pt x="919" y="1584"/>
                  </a:lnTo>
                  <a:lnTo>
                    <a:pt x="917" y="1582"/>
                  </a:lnTo>
                  <a:lnTo>
                    <a:pt x="917" y="1578"/>
                  </a:lnTo>
                  <a:lnTo>
                    <a:pt x="918" y="1576"/>
                  </a:lnTo>
                  <a:lnTo>
                    <a:pt x="919" y="1574"/>
                  </a:lnTo>
                  <a:lnTo>
                    <a:pt x="921" y="1572"/>
                  </a:lnTo>
                  <a:lnTo>
                    <a:pt x="925" y="1571"/>
                  </a:lnTo>
                  <a:lnTo>
                    <a:pt x="928" y="1571"/>
                  </a:lnTo>
                  <a:lnTo>
                    <a:pt x="934" y="1571"/>
                  </a:lnTo>
                  <a:lnTo>
                    <a:pt x="939" y="1572"/>
                  </a:lnTo>
                  <a:lnTo>
                    <a:pt x="943" y="1575"/>
                  </a:lnTo>
                  <a:lnTo>
                    <a:pt x="947" y="1578"/>
                  </a:lnTo>
                  <a:lnTo>
                    <a:pt x="951" y="1582"/>
                  </a:lnTo>
                  <a:lnTo>
                    <a:pt x="957" y="1590"/>
                  </a:lnTo>
                  <a:lnTo>
                    <a:pt x="963" y="1600"/>
                  </a:lnTo>
                  <a:lnTo>
                    <a:pt x="965" y="1603"/>
                  </a:lnTo>
                  <a:lnTo>
                    <a:pt x="968" y="1607"/>
                  </a:lnTo>
                  <a:lnTo>
                    <a:pt x="970" y="1609"/>
                  </a:lnTo>
                  <a:lnTo>
                    <a:pt x="974" y="1610"/>
                  </a:lnTo>
                  <a:lnTo>
                    <a:pt x="977" y="1612"/>
                  </a:lnTo>
                  <a:lnTo>
                    <a:pt x="980" y="1612"/>
                  </a:lnTo>
                  <a:lnTo>
                    <a:pt x="983" y="1612"/>
                  </a:lnTo>
                  <a:lnTo>
                    <a:pt x="987" y="1609"/>
                  </a:lnTo>
                  <a:lnTo>
                    <a:pt x="995" y="1607"/>
                  </a:lnTo>
                  <a:lnTo>
                    <a:pt x="1007" y="1606"/>
                  </a:lnTo>
                  <a:lnTo>
                    <a:pt x="1018" y="1606"/>
                  </a:lnTo>
                  <a:lnTo>
                    <a:pt x="1026" y="1606"/>
                  </a:lnTo>
                  <a:lnTo>
                    <a:pt x="1029" y="1606"/>
                  </a:lnTo>
                  <a:lnTo>
                    <a:pt x="1032" y="1607"/>
                  </a:lnTo>
                  <a:lnTo>
                    <a:pt x="1034" y="1608"/>
                  </a:lnTo>
                  <a:lnTo>
                    <a:pt x="1035" y="1610"/>
                  </a:lnTo>
                  <a:lnTo>
                    <a:pt x="1039" y="1616"/>
                  </a:lnTo>
                  <a:lnTo>
                    <a:pt x="1040" y="1626"/>
                  </a:lnTo>
                  <a:lnTo>
                    <a:pt x="1041" y="1629"/>
                  </a:lnTo>
                  <a:lnTo>
                    <a:pt x="1044" y="1634"/>
                  </a:lnTo>
                  <a:lnTo>
                    <a:pt x="1047" y="1639"/>
                  </a:lnTo>
                  <a:lnTo>
                    <a:pt x="1053" y="1644"/>
                  </a:lnTo>
                  <a:lnTo>
                    <a:pt x="1059" y="1647"/>
                  </a:lnTo>
                  <a:lnTo>
                    <a:pt x="1066" y="1650"/>
                  </a:lnTo>
                  <a:lnTo>
                    <a:pt x="1075" y="1651"/>
                  </a:lnTo>
                  <a:lnTo>
                    <a:pt x="1083" y="1651"/>
                  </a:lnTo>
                  <a:lnTo>
                    <a:pt x="1090" y="1648"/>
                  </a:lnTo>
                  <a:lnTo>
                    <a:pt x="1097" y="1645"/>
                  </a:lnTo>
                  <a:lnTo>
                    <a:pt x="1102" y="1640"/>
                  </a:lnTo>
                  <a:lnTo>
                    <a:pt x="1106" y="1634"/>
                  </a:lnTo>
                  <a:lnTo>
                    <a:pt x="1109" y="1628"/>
                  </a:lnTo>
                  <a:lnTo>
                    <a:pt x="1110" y="1621"/>
                  </a:lnTo>
                  <a:lnTo>
                    <a:pt x="1110" y="1613"/>
                  </a:lnTo>
                  <a:lnTo>
                    <a:pt x="1110" y="1606"/>
                  </a:lnTo>
                  <a:lnTo>
                    <a:pt x="1108" y="1588"/>
                  </a:lnTo>
                  <a:lnTo>
                    <a:pt x="1106" y="1570"/>
                  </a:lnTo>
                  <a:lnTo>
                    <a:pt x="1103" y="1553"/>
                  </a:lnTo>
                  <a:lnTo>
                    <a:pt x="1102" y="1540"/>
                  </a:lnTo>
                  <a:lnTo>
                    <a:pt x="1101" y="1533"/>
                  </a:lnTo>
                  <a:lnTo>
                    <a:pt x="1100" y="1525"/>
                  </a:lnTo>
                  <a:lnTo>
                    <a:pt x="1101" y="1521"/>
                  </a:lnTo>
                  <a:lnTo>
                    <a:pt x="1103" y="1518"/>
                  </a:lnTo>
                  <a:lnTo>
                    <a:pt x="1106" y="1515"/>
                  </a:lnTo>
                  <a:lnTo>
                    <a:pt x="1110" y="1514"/>
                  </a:lnTo>
                  <a:lnTo>
                    <a:pt x="1114" y="1514"/>
                  </a:lnTo>
                  <a:lnTo>
                    <a:pt x="1115" y="1514"/>
                  </a:lnTo>
                  <a:lnTo>
                    <a:pt x="1117" y="1515"/>
                  </a:lnTo>
                  <a:lnTo>
                    <a:pt x="1119" y="1516"/>
                  </a:lnTo>
                  <a:lnTo>
                    <a:pt x="1121" y="1521"/>
                  </a:lnTo>
                  <a:lnTo>
                    <a:pt x="1122" y="1526"/>
                  </a:lnTo>
                  <a:lnTo>
                    <a:pt x="1123" y="1536"/>
                  </a:lnTo>
                  <a:lnTo>
                    <a:pt x="1125" y="1540"/>
                  </a:lnTo>
                  <a:lnTo>
                    <a:pt x="1128" y="1541"/>
                  </a:lnTo>
                  <a:lnTo>
                    <a:pt x="1132" y="1541"/>
                  </a:lnTo>
                  <a:lnTo>
                    <a:pt x="1135" y="1541"/>
                  </a:lnTo>
                  <a:lnTo>
                    <a:pt x="1139" y="1540"/>
                  </a:lnTo>
                  <a:lnTo>
                    <a:pt x="1147" y="1537"/>
                  </a:lnTo>
                  <a:lnTo>
                    <a:pt x="1152" y="1532"/>
                  </a:lnTo>
                  <a:lnTo>
                    <a:pt x="1154" y="1530"/>
                  </a:lnTo>
                  <a:lnTo>
                    <a:pt x="1157" y="1528"/>
                  </a:lnTo>
                  <a:lnTo>
                    <a:pt x="1159" y="1528"/>
                  </a:lnTo>
                  <a:lnTo>
                    <a:pt x="1160" y="1528"/>
                  </a:lnTo>
                  <a:lnTo>
                    <a:pt x="1163" y="1531"/>
                  </a:lnTo>
                  <a:lnTo>
                    <a:pt x="1164" y="1536"/>
                  </a:lnTo>
                  <a:lnTo>
                    <a:pt x="1163" y="1540"/>
                  </a:lnTo>
                  <a:lnTo>
                    <a:pt x="1161" y="1543"/>
                  </a:lnTo>
                  <a:lnTo>
                    <a:pt x="1158" y="1545"/>
                  </a:lnTo>
                  <a:lnTo>
                    <a:pt x="1152" y="1547"/>
                  </a:lnTo>
                  <a:lnTo>
                    <a:pt x="1145" y="1551"/>
                  </a:lnTo>
                  <a:lnTo>
                    <a:pt x="1140" y="1555"/>
                  </a:lnTo>
                  <a:lnTo>
                    <a:pt x="1135" y="1559"/>
                  </a:lnTo>
                  <a:lnTo>
                    <a:pt x="1132" y="1566"/>
                  </a:lnTo>
                  <a:lnTo>
                    <a:pt x="1131" y="1574"/>
                  </a:lnTo>
                  <a:lnTo>
                    <a:pt x="1132" y="1582"/>
                  </a:lnTo>
                  <a:lnTo>
                    <a:pt x="1133" y="1585"/>
                  </a:lnTo>
                  <a:lnTo>
                    <a:pt x="1134" y="1589"/>
                  </a:lnTo>
                  <a:lnTo>
                    <a:pt x="1138" y="1591"/>
                  </a:lnTo>
                  <a:lnTo>
                    <a:pt x="1141" y="1594"/>
                  </a:lnTo>
                  <a:lnTo>
                    <a:pt x="1156" y="1601"/>
                  </a:lnTo>
                  <a:lnTo>
                    <a:pt x="1170" y="1610"/>
                  </a:lnTo>
                  <a:lnTo>
                    <a:pt x="1177" y="1615"/>
                  </a:lnTo>
                  <a:lnTo>
                    <a:pt x="1184" y="1619"/>
                  </a:lnTo>
                  <a:lnTo>
                    <a:pt x="1191" y="1621"/>
                  </a:lnTo>
                  <a:lnTo>
                    <a:pt x="1198" y="1622"/>
                  </a:lnTo>
                  <a:lnTo>
                    <a:pt x="1202" y="1621"/>
                  </a:lnTo>
                  <a:lnTo>
                    <a:pt x="1205" y="1620"/>
                  </a:lnTo>
                  <a:lnTo>
                    <a:pt x="1209" y="1618"/>
                  </a:lnTo>
                  <a:lnTo>
                    <a:pt x="1214" y="1615"/>
                  </a:lnTo>
                  <a:lnTo>
                    <a:pt x="1219" y="1610"/>
                  </a:lnTo>
                  <a:lnTo>
                    <a:pt x="1222" y="1606"/>
                  </a:lnTo>
                  <a:lnTo>
                    <a:pt x="1227" y="1600"/>
                  </a:lnTo>
                  <a:lnTo>
                    <a:pt x="1232" y="1593"/>
                  </a:lnTo>
                  <a:lnTo>
                    <a:pt x="1238" y="1581"/>
                  </a:lnTo>
                  <a:lnTo>
                    <a:pt x="1249" y="1563"/>
                  </a:lnTo>
                  <a:lnTo>
                    <a:pt x="1255" y="1555"/>
                  </a:lnTo>
                  <a:lnTo>
                    <a:pt x="1262" y="1547"/>
                  </a:lnTo>
                  <a:lnTo>
                    <a:pt x="1268" y="1541"/>
                  </a:lnTo>
                  <a:lnTo>
                    <a:pt x="1273" y="1539"/>
                  </a:lnTo>
                  <a:lnTo>
                    <a:pt x="1283" y="1536"/>
                  </a:lnTo>
                  <a:lnTo>
                    <a:pt x="1295" y="1534"/>
                  </a:lnTo>
                  <a:lnTo>
                    <a:pt x="1301" y="1536"/>
                  </a:lnTo>
                  <a:lnTo>
                    <a:pt x="1305" y="1538"/>
                  </a:lnTo>
                  <a:lnTo>
                    <a:pt x="1308" y="1540"/>
                  </a:lnTo>
                  <a:lnTo>
                    <a:pt x="1309" y="1543"/>
                  </a:lnTo>
                  <a:lnTo>
                    <a:pt x="1311" y="1545"/>
                  </a:lnTo>
                  <a:lnTo>
                    <a:pt x="1312" y="1549"/>
                  </a:lnTo>
                  <a:lnTo>
                    <a:pt x="1316" y="1563"/>
                  </a:lnTo>
                  <a:lnTo>
                    <a:pt x="1320" y="1572"/>
                  </a:lnTo>
                  <a:lnTo>
                    <a:pt x="1322" y="1575"/>
                  </a:lnTo>
                  <a:lnTo>
                    <a:pt x="1325" y="1577"/>
                  </a:lnTo>
                  <a:lnTo>
                    <a:pt x="1329" y="1577"/>
                  </a:lnTo>
                  <a:lnTo>
                    <a:pt x="1334" y="1576"/>
                  </a:lnTo>
                  <a:lnTo>
                    <a:pt x="1342" y="1572"/>
                  </a:lnTo>
                  <a:lnTo>
                    <a:pt x="1349" y="1568"/>
                  </a:lnTo>
                  <a:lnTo>
                    <a:pt x="1354" y="1563"/>
                  </a:lnTo>
                  <a:lnTo>
                    <a:pt x="1359" y="1556"/>
                  </a:lnTo>
                  <a:lnTo>
                    <a:pt x="1364" y="1547"/>
                  </a:lnTo>
                  <a:lnTo>
                    <a:pt x="1371" y="1539"/>
                  </a:lnTo>
                  <a:lnTo>
                    <a:pt x="1374" y="1536"/>
                  </a:lnTo>
                  <a:lnTo>
                    <a:pt x="1377" y="1532"/>
                  </a:lnTo>
                  <a:lnTo>
                    <a:pt x="1377" y="1528"/>
                  </a:lnTo>
                  <a:lnTo>
                    <a:pt x="1375" y="1527"/>
                  </a:lnTo>
                  <a:lnTo>
                    <a:pt x="1372" y="1520"/>
                  </a:lnTo>
                  <a:lnTo>
                    <a:pt x="1367" y="1505"/>
                  </a:lnTo>
                  <a:lnTo>
                    <a:pt x="1364" y="1488"/>
                  </a:lnTo>
                  <a:lnTo>
                    <a:pt x="1362" y="1476"/>
                  </a:lnTo>
                  <a:lnTo>
                    <a:pt x="1364" y="1465"/>
                  </a:lnTo>
                  <a:lnTo>
                    <a:pt x="1366" y="1452"/>
                  </a:lnTo>
                  <a:lnTo>
                    <a:pt x="1371" y="1439"/>
                  </a:lnTo>
                  <a:lnTo>
                    <a:pt x="1377" y="1430"/>
                  </a:lnTo>
                  <a:lnTo>
                    <a:pt x="1378" y="1426"/>
                  </a:lnTo>
                  <a:lnTo>
                    <a:pt x="1379" y="1423"/>
                  </a:lnTo>
                  <a:lnTo>
                    <a:pt x="1380" y="1419"/>
                  </a:lnTo>
                  <a:lnTo>
                    <a:pt x="1380" y="1415"/>
                  </a:lnTo>
                  <a:lnTo>
                    <a:pt x="1379" y="1405"/>
                  </a:lnTo>
                  <a:lnTo>
                    <a:pt x="1378" y="1388"/>
                  </a:lnTo>
                  <a:lnTo>
                    <a:pt x="1375" y="1370"/>
                  </a:lnTo>
                  <a:lnTo>
                    <a:pt x="1371" y="1356"/>
                  </a:lnTo>
                  <a:lnTo>
                    <a:pt x="1367" y="1343"/>
                  </a:lnTo>
                  <a:lnTo>
                    <a:pt x="1366" y="1333"/>
                  </a:lnTo>
                  <a:lnTo>
                    <a:pt x="1367" y="1325"/>
                  </a:lnTo>
                  <a:lnTo>
                    <a:pt x="1369" y="1317"/>
                  </a:lnTo>
                  <a:lnTo>
                    <a:pt x="1372" y="1313"/>
                  </a:lnTo>
                  <a:lnTo>
                    <a:pt x="1373" y="1310"/>
                  </a:lnTo>
                  <a:lnTo>
                    <a:pt x="1375" y="1307"/>
                  </a:lnTo>
                  <a:lnTo>
                    <a:pt x="1378" y="1307"/>
                  </a:lnTo>
                  <a:lnTo>
                    <a:pt x="1380" y="1307"/>
                  </a:lnTo>
                  <a:lnTo>
                    <a:pt x="1384" y="1310"/>
                  </a:lnTo>
                  <a:lnTo>
                    <a:pt x="1386" y="1314"/>
                  </a:lnTo>
                  <a:lnTo>
                    <a:pt x="1388" y="1319"/>
                  </a:lnTo>
                  <a:lnTo>
                    <a:pt x="1393" y="1332"/>
                  </a:lnTo>
                  <a:lnTo>
                    <a:pt x="1397" y="1347"/>
                  </a:lnTo>
                  <a:lnTo>
                    <a:pt x="1398" y="1356"/>
                  </a:lnTo>
                  <a:lnTo>
                    <a:pt x="1398" y="1371"/>
                  </a:lnTo>
                  <a:lnTo>
                    <a:pt x="1399" y="1392"/>
                  </a:lnTo>
                  <a:lnTo>
                    <a:pt x="1402" y="1413"/>
                  </a:lnTo>
                  <a:lnTo>
                    <a:pt x="1406" y="1438"/>
                  </a:lnTo>
                  <a:lnTo>
                    <a:pt x="1411" y="1458"/>
                  </a:lnTo>
                  <a:lnTo>
                    <a:pt x="1417" y="1474"/>
                  </a:lnTo>
                  <a:lnTo>
                    <a:pt x="1421" y="1480"/>
                  </a:lnTo>
                  <a:lnTo>
                    <a:pt x="1425" y="1483"/>
                  </a:lnTo>
                  <a:lnTo>
                    <a:pt x="1430" y="1486"/>
                  </a:lnTo>
                  <a:lnTo>
                    <a:pt x="1434" y="1488"/>
                  </a:lnTo>
                  <a:lnTo>
                    <a:pt x="1436" y="1492"/>
                  </a:lnTo>
                  <a:lnTo>
                    <a:pt x="1442" y="1505"/>
                  </a:lnTo>
                  <a:lnTo>
                    <a:pt x="1446" y="1515"/>
                  </a:lnTo>
                  <a:lnTo>
                    <a:pt x="1447" y="1516"/>
                  </a:lnTo>
                  <a:lnTo>
                    <a:pt x="1449" y="1518"/>
                  </a:lnTo>
                  <a:lnTo>
                    <a:pt x="1450" y="1518"/>
                  </a:lnTo>
                  <a:lnTo>
                    <a:pt x="1453" y="1518"/>
                  </a:lnTo>
                  <a:lnTo>
                    <a:pt x="1457" y="1515"/>
                  </a:lnTo>
                  <a:lnTo>
                    <a:pt x="1465" y="1508"/>
                  </a:lnTo>
                  <a:lnTo>
                    <a:pt x="1478" y="1496"/>
                  </a:lnTo>
                  <a:lnTo>
                    <a:pt x="1491" y="1481"/>
                  </a:lnTo>
                  <a:lnTo>
                    <a:pt x="1498" y="1473"/>
                  </a:lnTo>
                  <a:lnTo>
                    <a:pt x="1503" y="1463"/>
                  </a:lnTo>
                  <a:lnTo>
                    <a:pt x="1507" y="1453"/>
                  </a:lnTo>
                  <a:lnTo>
                    <a:pt x="1511" y="1444"/>
                  </a:lnTo>
                  <a:lnTo>
                    <a:pt x="1512" y="1437"/>
                  </a:lnTo>
                  <a:lnTo>
                    <a:pt x="1512" y="1430"/>
                  </a:lnTo>
                  <a:lnTo>
                    <a:pt x="1511" y="1424"/>
                  </a:lnTo>
                  <a:lnTo>
                    <a:pt x="1509" y="1418"/>
                  </a:lnTo>
                  <a:lnTo>
                    <a:pt x="1503" y="1405"/>
                  </a:lnTo>
                  <a:lnTo>
                    <a:pt x="1497" y="1393"/>
                  </a:lnTo>
                  <a:lnTo>
                    <a:pt x="1493" y="1382"/>
                  </a:lnTo>
                  <a:lnTo>
                    <a:pt x="1488" y="1371"/>
                  </a:lnTo>
                  <a:lnTo>
                    <a:pt x="1486" y="1367"/>
                  </a:lnTo>
                  <a:lnTo>
                    <a:pt x="1484" y="1362"/>
                  </a:lnTo>
                  <a:lnTo>
                    <a:pt x="1479" y="1358"/>
                  </a:lnTo>
                  <a:lnTo>
                    <a:pt x="1475" y="1355"/>
                  </a:lnTo>
                  <a:lnTo>
                    <a:pt x="1471" y="1352"/>
                  </a:lnTo>
                  <a:lnTo>
                    <a:pt x="1468" y="1350"/>
                  </a:lnTo>
                  <a:lnTo>
                    <a:pt x="1466" y="1348"/>
                  </a:lnTo>
                  <a:lnTo>
                    <a:pt x="1465" y="1344"/>
                  </a:lnTo>
                  <a:lnTo>
                    <a:pt x="1465" y="1342"/>
                  </a:lnTo>
                  <a:lnTo>
                    <a:pt x="1466" y="1339"/>
                  </a:lnTo>
                  <a:lnTo>
                    <a:pt x="1468" y="1338"/>
                  </a:lnTo>
                  <a:lnTo>
                    <a:pt x="1471" y="1337"/>
                  </a:lnTo>
                  <a:lnTo>
                    <a:pt x="1474" y="1338"/>
                  </a:lnTo>
                  <a:lnTo>
                    <a:pt x="1479" y="1339"/>
                  </a:lnTo>
                  <a:lnTo>
                    <a:pt x="1484" y="1343"/>
                  </a:lnTo>
                  <a:lnTo>
                    <a:pt x="1488" y="1348"/>
                  </a:lnTo>
                  <a:lnTo>
                    <a:pt x="1493" y="1354"/>
                  </a:lnTo>
                  <a:lnTo>
                    <a:pt x="1498" y="1360"/>
                  </a:lnTo>
                  <a:lnTo>
                    <a:pt x="1503" y="1367"/>
                  </a:lnTo>
                  <a:lnTo>
                    <a:pt x="1507" y="1374"/>
                  </a:lnTo>
                  <a:lnTo>
                    <a:pt x="1513" y="1388"/>
                  </a:lnTo>
                  <a:lnTo>
                    <a:pt x="1517" y="1399"/>
                  </a:lnTo>
                  <a:lnTo>
                    <a:pt x="1519" y="1407"/>
                  </a:lnTo>
                  <a:lnTo>
                    <a:pt x="1523" y="1412"/>
                  </a:lnTo>
                  <a:lnTo>
                    <a:pt x="1528" y="1413"/>
                  </a:lnTo>
                  <a:lnTo>
                    <a:pt x="1532" y="1415"/>
                  </a:lnTo>
                  <a:lnTo>
                    <a:pt x="1536" y="1418"/>
                  </a:lnTo>
                  <a:lnTo>
                    <a:pt x="1539" y="1424"/>
                  </a:lnTo>
                  <a:lnTo>
                    <a:pt x="1543" y="1429"/>
                  </a:lnTo>
                  <a:lnTo>
                    <a:pt x="1547" y="1432"/>
                  </a:lnTo>
                  <a:lnTo>
                    <a:pt x="1551" y="1433"/>
                  </a:lnTo>
                  <a:lnTo>
                    <a:pt x="1560" y="1434"/>
                  </a:lnTo>
                  <a:lnTo>
                    <a:pt x="1564" y="1433"/>
                  </a:lnTo>
                  <a:lnTo>
                    <a:pt x="1570" y="1432"/>
                  </a:lnTo>
                  <a:lnTo>
                    <a:pt x="1578" y="1429"/>
                  </a:lnTo>
                  <a:lnTo>
                    <a:pt x="1583" y="1425"/>
                  </a:lnTo>
                  <a:lnTo>
                    <a:pt x="1589" y="1420"/>
                  </a:lnTo>
                  <a:lnTo>
                    <a:pt x="1595" y="1415"/>
                  </a:lnTo>
                  <a:lnTo>
                    <a:pt x="1599" y="1411"/>
                  </a:lnTo>
                  <a:lnTo>
                    <a:pt x="1601" y="1405"/>
                  </a:lnTo>
                  <a:lnTo>
                    <a:pt x="1601" y="1400"/>
                  </a:lnTo>
                  <a:lnTo>
                    <a:pt x="1600" y="1394"/>
                  </a:lnTo>
                  <a:lnTo>
                    <a:pt x="1598" y="1390"/>
                  </a:lnTo>
                  <a:lnTo>
                    <a:pt x="1597" y="1386"/>
                  </a:lnTo>
                  <a:lnTo>
                    <a:pt x="1594" y="1382"/>
                  </a:lnTo>
                  <a:lnTo>
                    <a:pt x="1594" y="1379"/>
                  </a:lnTo>
                  <a:lnTo>
                    <a:pt x="1594" y="1376"/>
                  </a:lnTo>
                  <a:lnTo>
                    <a:pt x="1597" y="1375"/>
                  </a:lnTo>
                  <a:lnTo>
                    <a:pt x="1599" y="1373"/>
                  </a:lnTo>
                  <a:lnTo>
                    <a:pt x="1601" y="1370"/>
                  </a:lnTo>
                  <a:lnTo>
                    <a:pt x="1604" y="1367"/>
                  </a:lnTo>
                  <a:lnTo>
                    <a:pt x="1605" y="1362"/>
                  </a:lnTo>
                  <a:lnTo>
                    <a:pt x="1606" y="1357"/>
                  </a:lnTo>
                  <a:lnTo>
                    <a:pt x="1605" y="1354"/>
                  </a:lnTo>
                  <a:lnTo>
                    <a:pt x="1604" y="1350"/>
                  </a:lnTo>
                  <a:lnTo>
                    <a:pt x="1600" y="1347"/>
                  </a:lnTo>
                  <a:lnTo>
                    <a:pt x="1595" y="1343"/>
                  </a:lnTo>
                  <a:lnTo>
                    <a:pt x="1591" y="1339"/>
                  </a:lnTo>
                  <a:lnTo>
                    <a:pt x="1587" y="1336"/>
                  </a:lnTo>
                  <a:lnTo>
                    <a:pt x="1583" y="1331"/>
                  </a:lnTo>
                  <a:lnTo>
                    <a:pt x="1582" y="1326"/>
                  </a:lnTo>
                  <a:lnTo>
                    <a:pt x="1581" y="1320"/>
                  </a:lnTo>
                  <a:lnTo>
                    <a:pt x="1581" y="1313"/>
                  </a:lnTo>
                  <a:lnTo>
                    <a:pt x="1583" y="1304"/>
                  </a:lnTo>
                  <a:lnTo>
                    <a:pt x="1588" y="1288"/>
                  </a:lnTo>
                  <a:lnTo>
                    <a:pt x="1591" y="1275"/>
                  </a:lnTo>
                  <a:lnTo>
                    <a:pt x="1591" y="1270"/>
                  </a:lnTo>
                  <a:lnTo>
                    <a:pt x="1591" y="1267"/>
                  </a:lnTo>
                  <a:lnTo>
                    <a:pt x="1588" y="1263"/>
                  </a:lnTo>
                  <a:lnTo>
                    <a:pt x="1586" y="1261"/>
                  </a:lnTo>
                  <a:lnTo>
                    <a:pt x="1583" y="1260"/>
                  </a:lnTo>
                  <a:lnTo>
                    <a:pt x="1582" y="1256"/>
                  </a:lnTo>
                  <a:lnTo>
                    <a:pt x="1581" y="1253"/>
                  </a:lnTo>
                  <a:lnTo>
                    <a:pt x="1580" y="1248"/>
                  </a:lnTo>
                  <a:lnTo>
                    <a:pt x="1579" y="1240"/>
                  </a:lnTo>
                  <a:lnTo>
                    <a:pt x="1576" y="1232"/>
                  </a:lnTo>
                  <a:lnTo>
                    <a:pt x="1574" y="1229"/>
                  </a:lnTo>
                  <a:lnTo>
                    <a:pt x="1570" y="1226"/>
                  </a:lnTo>
                  <a:lnTo>
                    <a:pt x="1564" y="1223"/>
                  </a:lnTo>
                  <a:lnTo>
                    <a:pt x="1557" y="1219"/>
                  </a:lnTo>
                  <a:lnTo>
                    <a:pt x="1543" y="1213"/>
                  </a:lnTo>
                  <a:lnTo>
                    <a:pt x="1531" y="1209"/>
                  </a:lnTo>
                  <a:lnTo>
                    <a:pt x="1520" y="1205"/>
                  </a:lnTo>
                  <a:lnTo>
                    <a:pt x="1510" y="1202"/>
                  </a:lnTo>
                  <a:lnTo>
                    <a:pt x="1506" y="1199"/>
                  </a:lnTo>
                  <a:lnTo>
                    <a:pt x="1503" y="1196"/>
                  </a:lnTo>
                  <a:lnTo>
                    <a:pt x="1500" y="1192"/>
                  </a:lnTo>
                  <a:lnTo>
                    <a:pt x="1500" y="1187"/>
                  </a:lnTo>
                  <a:lnTo>
                    <a:pt x="1501" y="1185"/>
                  </a:lnTo>
                  <a:lnTo>
                    <a:pt x="1504" y="1182"/>
                  </a:lnTo>
                  <a:lnTo>
                    <a:pt x="1506" y="1180"/>
                  </a:lnTo>
                  <a:lnTo>
                    <a:pt x="1510" y="1179"/>
                  </a:lnTo>
                  <a:lnTo>
                    <a:pt x="1517" y="1178"/>
                  </a:lnTo>
                  <a:lnTo>
                    <a:pt x="1526" y="1177"/>
                  </a:lnTo>
                  <a:lnTo>
                    <a:pt x="1545" y="1177"/>
                  </a:lnTo>
                  <a:lnTo>
                    <a:pt x="1560" y="1175"/>
                  </a:lnTo>
                  <a:lnTo>
                    <a:pt x="1569" y="1174"/>
                  </a:lnTo>
                  <a:lnTo>
                    <a:pt x="1579" y="1174"/>
                  </a:lnTo>
                  <a:lnTo>
                    <a:pt x="1582" y="1173"/>
                  </a:lnTo>
                  <a:lnTo>
                    <a:pt x="1585" y="1172"/>
                  </a:lnTo>
                  <a:lnTo>
                    <a:pt x="1587" y="1171"/>
                  </a:lnTo>
                  <a:lnTo>
                    <a:pt x="1588" y="1167"/>
                  </a:lnTo>
                  <a:lnTo>
                    <a:pt x="1587" y="1162"/>
                  </a:lnTo>
                  <a:lnTo>
                    <a:pt x="1586" y="1159"/>
                  </a:lnTo>
                  <a:lnTo>
                    <a:pt x="1581" y="1156"/>
                  </a:lnTo>
                  <a:lnTo>
                    <a:pt x="1574" y="1154"/>
                  </a:lnTo>
                  <a:lnTo>
                    <a:pt x="1569" y="1153"/>
                  </a:lnTo>
                  <a:lnTo>
                    <a:pt x="1566" y="1149"/>
                  </a:lnTo>
                  <a:lnTo>
                    <a:pt x="1562" y="1146"/>
                  </a:lnTo>
                  <a:lnTo>
                    <a:pt x="1558" y="1141"/>
                  </a:lnTo>
                  <a:lnTo>
                    <a:pt x="1555" y="1135"/>
                  </a:lnTo>
                  <a:lnTo>
                    <a:pt x="1553" y="1130"/>
                  </a:lnTo>
                  <a:lnTo>
                    <a:pt x="1551" y="1124"/>
                  </a:lnTo>
                  <a:lnTo>
                    <a:pt x="1551" y="1119"/>
                  </a:lnTo>
                  <a:lnTo>
                    <a:pt x="1554" y="1108"/>
                  </a:lnTo>
                  <a:lnTo>
                    <a:pt x="1556" y="1095"/>
                  </a:lnTo>
                  <a:lnTo>
                    <a:pt x="1557" y="1087"/>
                  </a:lnTo>
                  <a:lnTo>
                    <a:pt x="1557" y="1080"/>
                  </a:lnTo>
                  <a:lnTo>
                    <a:pt x="1556" y="1074"/>
                  </a:lnTo>
                  <a:lnTo>
                    <a:pt x="1555" y="1068"/>
                  </a:lnTo>
                  <a:lnTo>
                    <a:pt x="1551" y="1060"/>
                  </a:lnTo>
                  <a:lnTo>
                    <a:pt x="1551" y="1054"/>
                  </a:lnTo>
                  <a:lnTo>
                    <a:pt x="1551" y="1053"/>
                  </a:lnTo>
                  <a:lnTo>
                    <a:pt x="1553" y="1052"/>
                  </a:lnTo>
                  <a:lnTo>
                    <a:pt x="1555" y="1051"/>
                  </a:lnTo>
                  <a:lnTo>
                    <a:pt x="1557" y="1051"/>
                  </a:lnTo>
                  <a:lnTo>
                    <a:pt x="1561" y="1052"/>
                  </a:lnTo>
                  <a:lnTo>
                    <a:pt x="1563" y="1055"/>
                  </a:lnTo>
                  <a:lnTo>
                    <a:pt x="1564" y="1060"/>
                  </a:lnTo>
                  <a:lnTo>
                    <a:pt x="1567" y="1065"/>
                  </a:lnTo>
                  <a:lnTo>
                    <a:pt x="1570" y="1077"/>
                  </a:lnTo>
                  <a:lnTo>
                    <a:pt x="1575" y="1089"/>
                  </a:lnTo>
                  <a:lnTo>
                    <a:pt x="1580" y="1096"/>
                  </a:lnTo>
                  <a:lnTo>
                    <a:pt x="1583" y="1100"/>
                  </a:lnTo>
                  <a:lnTo>
                    <a:pt x="1586" y="1102"/>
                  </a:lnTo>
                  <a:lnTo>
                    <a:pt x="1588" y="1100"/>
                  </a:lnTo>
                  <a:lnTo>
                    <a:pt x="1589" y="1099"/>
                  </a:lnTo>
                  <a:lnTo>
                    <a:pt x="1592" y="1097"/>
                  </a:lnTo>
                  <a:lnTo>
                    <a:pt x="1594" y="1093"/>
                  </a:lnTo>
                  <a:lnTo>
                    <a:pt x="1597" y="1092"/>
                  </a:lnTo>
                  <a:lnTo>
                    <a:pt x="1599" y="1092"/>
                  </a:lnTo>
                  <a:lnTo>
                    <a:pt x="1600" y="1095"/>
                  </a:lnTo>
                  <a:lnTo>
                    <a:pt x="1601" y="1097"/>
                  </a:lnTo>
                  <a:lnTo>
                    <a:pt x="1602" y="1102"/>
                  </a:lnTo>
                  <a:lnTo>
                    <a:pt x="1602" y="1108"/>
                  </a:lnTo>
                  <a:lnTo>
                    <a:pt x="1601" y="1115"/>
                  </a:lnTo>
                  <a:lnTo>
                    <a:pt x="1600" y="1129"/>
                  </a:lnTo>
                  <a:lnTo>
                    <a:pt x="1601" y="1140"/>
                  </a:lnTo>
                  <a:lnTo>
                    <a:pt x="1602" y="1144"/>
                  </a:lnTo>
                  <a:lnTo>
                    <a:pt x="1605" y="1148"/>
                  </a:lnTo>
                  <a:lnTo>
                    <a:pt x="1607" y="1152"/>
                  </a:lnTo>
                  <a:lnTo>
                    <a:pt x="1610" y="1155"/>
                  </a:lnTo>
                  <a:lnTo>
                    <a:pt x="1618" y="1161"/>
                  </a:lnTo>
                  <a:lnTo>
                    <a:pt x="1629" y="1166"/>
                  </a:lnTo>
                  <a:lnTo>
                    <a:pt x="1639" y="1169"/>
                  </a:lnTo>
                  <a:lnTo>
                    <a:pt x="1648" y="1173"/>
                  </a:lnTo>
                  <a:lnTo>
                    <a:pt x="1652" y="1175"/>
                  </a:lnTo>
                  <a:lnTo>
                    <a:pt x="1656" y="1177"/>
                  </a:lnTo>
                  <a:lnTo>
                    <a:pt x="1658" y="1179"/>
                  </a:lnTo>
                  <a:lnTo>
                    <a:pt x="1660" y="1181"/>
                  </a:lnTo>
                  <a:lnTo>
                    <a:pt x="1662" y="1184"/>
                  </a:lnTo>
                  <a:lnTo>
                    <a:pt x="1662" y="1188"/>
                  </a:lnTo>
                  <a:lnTo>
                    <a:pt x="1664" y="1200"/>
                  </a:lnTo>
                  <a:lnTo>
                    <a:pt x="1665" y="1210"/>
                  </a:lnTo>
                  <a:lnTo>
                    <a:pt x="1667" y="1215"/>
                  </a:lnTo>
                  <a:lnTo>
                    <a:pt x="1668" y="1219"/>
                  </a:lnTo>
                  <a:lnTo>
                    <a:pt x="1670" y="1224"/>
                  </a:lnTo>
                  <a:lnTo>
                    <a:pt x="1674" y="1228"/>
                  </a:lnTo>
                  <a:lnTo>
                    <a:pt x="1683" y="1236"/>
                  </a:lnTo>
                  <a:lnTo>
                    <a:pt x="1695" y="1247"/>
                  </a:lnTo>
                  <a:lnTo>
                    <a:pt x="1706" y="1257"/>
                  </a:lnTo>
                  <a:lnTo>
                    <a:pt x="1713" y="1268"/>
                  </a:lnTo>
                  <a:lnTo>
                    <a:pt x="1717" y="1273"/>
                  </a:lnTo>
                  <a:lnTo>
                    <a:pt x="1719" y="1279"/>
                  </a:lnTo>
                  <a:lnTo>
                    <a:pt x="1723" y="1284"/>
                  </a:lnTo>
                  <a:lnTo>
                    <a:pt x="1726" y="1286"/>
                  </a:lnTo>
                  <a:lnTo>
                    <a:pt x="1730" y="1286"/>
                  </a:lnTo>
                  <a:lnTo>
                    <a:pt x="1733" y="1284"/>
                  </a:lnTo>
                  <a:lnTo>
                    <a:pt x="1738" y="1280"/>
                  </a:lnTo>
                  <a:lnTo>
                    <a:pt x="1742" y="1276"/>
                  </a:lnTo>
                  <a:lnTo>
                    <a:pt x="1747" y="1273"/>
                  </a:lnTo>
                  <a:lnTo>
                    <a:pt x="1755" y="1270"/>
                  </a:lnTo>
                  <a:lnTo>
                    <a:pt x="1763" y="1270"/>
                  </a:lnTo>
                  <a:lnTo>
                    <a:pt x="1771" y="1273"/>
                  </a:lnTo>
                  <a:lnTo>
                    <a:pt x="1778" y="1278"/>
                  </a:lnTo>
                  <a:lnTo>
                    <a:pt x="1783" y="1279"/>
                  </a:lnTo>
                  <a:lnTo>
                    <a:pt x="1786" y="1278"/>
                  </a:lnTo>
                  <a:lnTo>
                    <a:pt x="1791" y="1274"/>
                  </a:lnTo>
                  <a:lnTo>
                    <a:pt x="1802" y="1269"/>
                  </a:lnTo>
                  <a:lnTo>
                    <a:pt x="1816" y="1267"/>
                  </a:lnTo>
                  <a:lnTo>
                    <a:pt x="1831" y="1266"/>
                  </a:lnTo>
                  <a:lnTo>
                    <a:pt x="1841" y="1265"/>
                  </a:lnTo>
                  <a:lnTo>
                    <a:pt x="1850" y="1263"/>
                  </a:lnTo>
                  <a:lnTo>
                    <a:pt x="1852" y="1263"/>
                  </a:lnTo>
                  <a:close/>
                  <a:moveTo>
                    <a:pt x="386" y="1985"/>
                  </a:moveTo>
                  <a:lnTo>
                    <a:pt x="390" y="1985"/>
                  </a:lnTo>
                  <a:lnTo>
                    <a:pt x="392" y="1986"/>
                  </a:lnTo>
                  <a:lnTo>
                    <a:pt x="395" y="1988"/>
                  </a:lnTo>
                  <a:lnTo>
                    <a:pt x="396" y="1991"/>
                  </a:lnTo>
                  <a:lnTo>
                    <a:pt x="397" y="1997"/>
                  </a:lnTo>
                  <a:lnTo>
                    <a:pt x="396" y="2004"/>
                  </a:lnTo>
                  <a:lnTo>
                    <a:pt x="392" y="2011"/>
                  </a:lnTo>
                  <a:lnTo>
                    <a:pt x="389" y="2015"/>
                  </a:lnTo>
                  <a:lnTo>
                    <a:pt x="384" y="2017"/>
                  </a:lnTo>
                  <a:lnTo>
                    <a:pt x="380" y="2018"/>
                  </a:lnTo>
                  <a:lnTo>
                    <a:pt x="376" y="2017"/>
                  </a:lnTo>
                  <a:lnTo>
                    <a:pt x="372" y="2015"/>
                  </a:lnTo>
                  <a:lnTo>
                    <a:pt x="371" y="2010"/>
                  </a:lnTo>
                  <a:lnTo>
                    <a:pt x="370" y="2005"/>
                  </a:lnTo>
                  <a:lnTo>
                    <a:pt x="370" y="2001"/>
                  </a:lnTo>
                  <a:lnTo>
                    <a:pt x="370" y="1998"/>
                  </a:lnTo>
                  <a:lnTo>
                    <a:pt x="371" y="1994"/>
                  </a:lnTo>
                  <a:lnTo>
                    <a:pt x="373" y="1991"/>
                  </a:lnTo>
                  <a:lnTo>
                    <a:pt x="376" y="1988"/>
                  </a:lnTo>
                  <a:lnTo>
                    <a:pt x="378" y="1987"/>
                  </a:lnTo>
                  <a:lnTo>
                    <a:pt x="383" y="1986"/>
                  </a:lnTo>
                  <a:lnTo>
                    <a:pt x="386" y="1985"/>
                  </a:lnTo>
                  <a:close/>
                  <a:moveTo>
                    <a:pt x="317" y="2101"/>
                  </a:moveTo>
                  <a:lnTo>
                    <a:pt x="317" y="2099"/>
                  </a:lnTo>
                  <a:lnTo>
                    <a:pt x="319" y="2098"/>
                  </a:lnTo>
                  <a:lnTo>
                    <a:pt x="320" y="2097"/>
                  </a:lnTo>
                  <a:lnTo>
                    <a:pt x="321" y="2097"/>
                  </a:lnTo>
                  <a:lnTo>
                    <a:pt x="323" y="2097"/>
                  </a:lnTo>
                  <a:lnTo>
                    <a:pt x="326" y="2100"/>
                  </a:lnTo>
                  <a:lnTo>
                    <a:pt x="328" y="2104"/>
                  </a:lnTo>
                  <a:lnTo>
                    <a:pt x="331" y="2106"/>
                  </a:lnTo>
                  <a:lnTo>
                    <a:pt x="333" y="2106"/>
                  </a:lnTo>
                  <a:lnTo>
                    <a:pt x="334" y="2102"/>
                  </a:lnTo>
                  <a:lnTo>
                    <a:pt x="335" y="2100"/>
                  </a:lnTo>
                  <a:lnTo>
                    <a:pt x="338" y="2098"/>
                  </a:lnTo>
                  <a:lnTo>
                    <a:pt x="339" y="2097"/>
                  </a:lnTo>
                  <a:lnTo>
                    <a:pt x="340" y="2097"/>
                  </a:lnTo>
                  <a:lnTo>
                    <a:pt x="341" y="2098"/>
                  </a:lnTo>
                  <a:lnTo>
                    <a:pt x="341" y="2100"/>
                  </a:lnTo>
                  <a:lnTo>
                    <a:pt x="341" y="2106"/>
                  </a:lnTo>
                  <a:lnTo>
                    <a:pt x="341" y="2112"/>
                  </a:lnTo>
                  <a:lnTo>
                    <a:pt x="340" y="2116"/>
                  </a:lnTo>
                  <a:lnTo>
                    <a:pt x="339" y="2118"/>
                  </a:lnTo>
                  <a:lnTo>
                    <a:pt x="338" y="2119"/>
                  </a:lnTo>
                  <a:lnTo>
                    <a:pt x="335" y="2120"/>
                  </a:lnTo>
                  <a:lnTo>
                    <a:pt x="332" y="2120"/>
                  </a:lnTo>
                  <a:lnTo>
                    <a:pt x="329" y="2119"/>
                  </a:lnTo>
                  <a:lnTo>
                    <a:pt x="326" y="2118"/>
                  </a:lnTo>
                  <a:lnTo>
                    <a:pt x="323" y="2114"/>
                  </a:lnTo>
                  <a:lnTo>
                    <a:pt x="320" y="2108"/>
                  </a:lnTo>
                  <a:lnTo>
                    <a:pt x="317" y="2101"/>
                  </a:lnTo>
                  <a:close/>
                  <a:moveTo>
                    <a:pt x="1834" y="1500"/>
                  </a:moveTo>
                  <a:lnTo>
                    <a:pt x="1832" y="1502"/>
                  </a:lnTo>
                  <a:lnTo>
                    <a:pt x="1828" y="1502"/>
                  </a:lnTo>
                  <a:lnTo>
                    <a:pt x="1826" y="1502"/>
                  </a:lnTo>
                  <a:lnTo>
                    <a:pt x="1824" y="1500"/>
                  </a:lnTo>
                  <a:lnTo>
                    <a:pt x="1824" y="1497"/>
                  </a:lnTo>
                  <a:lnTo>
                    <a:pt x="1824" y="1495"/>
                  </a:lnTo>
                  <a:lnTo>
                    <a:pt x="1826" y="1493"/>
                  </a:lnTo>
                  <a:lnTo>
                    <a:pt x="1828" y="1492"/>
                  </a:lnTo>
                  <a:lnTo>
                    <a:pt x="1837" y="1490"/>
                  </a:lnTo>
                  <a:lnTo>
                    <a:pt x="1843" y="1488"/>
                  </a:lnTo>
                  <a:lnTo>
                    <a:pt x="1846" y="1488"/>
                  </a:lnTo>
                  <a:lnTo>
                    <a:pt x="1850" y="1488"/>
                  </a:lnTo>
                  <a:lnTo>
                    <a:pt x="1852" y="1489"/>
                  </a:lnTo>
                  <a:lnTo>
                    <a:pt x="1853" y="1492"/>
                  </a:lnTo>
                  <a:lnTo>
                    <a:pt x="1853" y="1495"/>
                  </a:lnTo>
                  <a:lnTo>
                    <a:pt x="1851" y="1496"/>
                  </a:lnTo>
                  <a:lnTo>
                    <a:pt x="1849" y="1496"/>
                  </a:lnTo>
                  <a:lnTo>
                    <a:pt x="1846" y="1496"/>
                  </a:lnTo>
                  <a:lnTo>
                    <a:pt x="1840" y="1497"/>
                  </a:lnTo>
                  <a:lnTo>
                    <a:pt x="1834" y="1500"/>
                  </a:lnTo>
                  <a:close/>
                  <a:moveTo>
                    <a:pt x="1882" y="1475"/>
                  </a:moveTo>
                  <a:lnTo>
                    <a:pt x="1878" y="1477"/>
                  </a:lnTo>
                  <a:lnTo>
                    <a:pt x="1871" y="1480"/>
                  </a:lnTo>
                  <a:lnTo>
                    <a:pt x="1869" y="1480"/>
                  </a:lnTo>
                  <a:lnTo>
                    <a:pt x="1868" y="1480"/>
                  </a:lnTo>
                  <a:lnTo>
                    <a:pt x="1866" y="1478"/>
                  </a:lnTo>
                  <a:lnTo>
                    <a:pt x="1866" y="1477"/>
                  </a:lnTo>
                  <a:lnTo>
                    <a:pt x="1868" y="1474"/>
                  </a:lnTo>
                  <a:lnTo>
                    <a:pt x="1871" y="1470"/>
                  </a:lnTo>
                  <a:lnTo>
                    <a:pt x="1878" y="1468"/>
                  </a:lnTo>
                  <a:lnTo>
                    <a:pt x="1887" y="1464"/>
                  </a:lnTo>
                  <a:lnTo>
                    <a:pt x="1894" y="1463"/>
                  </a:lnTo>
                  <a:lnTo>
                    <a:pt x="1898" y="1463"/>
                  </a:lnTo>
                  <a:lnTo>
                    <a:pt x="1900" y="1465"/>
                  </a:lnTo>
                  <a:lnTo>
                    <a:pt x="1900" y="1469"/>
                  </a:lnTo>
                  <a:lnTo>
                    <a:pt x="1897" y="1471"/>
                  </a:lnTo>
                  <a:lnTo>
                    <a:pt x="1894" y="1473"/>
                  </a:lnTo>
                  <a:lnTo>
                    <a:pt x="1887" y="1474"/>
                  </a:lnTo>
                  <a:lnTo>
                    <a:pt x="1882" y="1475"/>
                  </a:lnTo>
                  <a:close/>
                  <a:moveTo>
                    <a:pt x="2931" y="788"/>
                  </a:moveTo>
                  <a:lnTo>
                    <a:pt x="2939" y="788"/>
                  </a:lnTo>
                  <a:lnTo>
                    <a:pt x="2946" y="788"/>
                  </a:lnTo>
                  <a:lnTo>
                    <a:pt x="2948" y="788"/>
                  </a:lnTo>
                  <a:lnTo>
                    <a:pt x="2952" y="786"/>
                  </a:lnTo>
                  <a:lnTo>
                    <a:pt x="2954" y="784"/>
                  </a:lnTo>
                  <a:lnTo>
                    <a:pt x="2956" y="782"/>
                  </a:lnTo>
                  <a:lnTo>
                    <a:pt x="2959" y="778"/>
                  </a:lnTo>
                  <a:lnTo>
                    <a:pt x="2961" y="777"/>
                  </a:lnTo>
                  <a:lnTo>
                    <a:pt x="2965" y="776"/>
                  </a:lnTo>
                  <a:lnTo>
                    <a:pt x="2968" y="776"/>
                  </a:lnTo>
                  <a:lnTo>
                    <a:pt x="2975" y="777"/>
                  </a:lnTo>
                  <a:lnTo>
                    <a:pt x="2981" y="778"/>
                  </a:lnTo>
                  <a:lnTo>
                    <a:pt x="2985" y="781"/>
                  </a:lnTo>
                  <a:lnTo>
                    <a:pt x="2986" y="783"/>
                  </a:lnTo>
                  <a:lnTo>
                    <a:pt x="2989" y="786"/>
                  </a:lnTo>
                  <a:lnTo>
                    <a:pt x="2990" y="788"/>
                  </a:lnTo>
                  <a:lnTo>
                    <a:pt x="2992" y="795"/>
                  </a:lnTo>
                  <a:lnTo>
                    <a:pt x="2993" y="802"/>
                  </a:lnTo>
                  <a:lnTo>
                    <a:pt x="2993" y="805"/>
                  </a:lnTo>
                  <a:lnTo>
                    <a:pt x="2992" y="807"/>
                  </a:lnTo>
                  <a:lnTo>
                    <a:pt x="2991" y="809"/>
                  </a:lnTo>
                  <a:lnTo>
                    <a:pt x="2989" y="810"/>
                  </a:lnTo>
                  <a:lnTo>
                    <a:pt x="2984" y="813"/>
                  </a:lnTo>
                  <a:lnTo>
                    <a:pt x="2979" y="814"/>
                  </a:lnTo>
                  <a:lnTo>
                    <a:pt x="2974" y="814"/>
                  </a:lnTo>
                  <a:lnTo>
                    <a:pt x="2970" y="812"/>
                  </a:lnTo>
                  <a:lnTo>
                    <a:pt x="2965" y="808"/>
                  </a:lnTo>
                  <a:lnTo>
                    <a:pt x="2961" y="805"/>
                  </a:lnTo>
                  <a:lnTo>
                    <a:pt x="2956" y="801"/>
                  </a:lnTo>
                  <a:lnTo>
                    <a:pt x="2954" y="800"/>
                  </a:lnTo>
                  <a:lnTo>
                    <a:pt x="2951" y="800"/>
                  </a:lnTo>
                  <a:lnTo>
                    <a:pt x="2948" y="801"/>
                  </a:lnTo>
                  <a:lnTo>
                    <a:pt x="2946" y="806"/>
                  </a:lnTo>
                  <a:lnTo>
                    <a:pt x="2945" y="812"/>
                  </a:lnTo>
                  <a:lnTo>
                    <a:pt x="2943" y="814"/>
                  </a:lnTo>
                  <a:lnTo>
                    <a:pt x="2942" y="815"/>
                  </a:lnTo>
                  <a:lnTo>
                    <a:pt x="2941" y="816"/>
                  </a:lnTo>
                  <a:lnTo>
                    <a:pt x="2939" y="816"/>
                  </a:lnTo>
                  <a:lnTo>
                    <a:pt x="2933" y="816"/>
                  </a:lnTo>
                  <a:lnTo>
                    <a:pt x="2927" y="815"/>
                  </a:lnTo>
                  <a:lnTo>
                    <a:pt x="2922" y="814"/>
                  </a:lnTo>
                  <a:lnTo>
                    <a:pt x="2917" y="813"/>
                  </a:lnTo>
                  <a:lnTo>
                    <a:pt x="2915" y="809"/>
                  </a:lnTo>
                  <a:lnTo>
                    <a:pt x="2914" y="807"/>
                  </a:lnTo>
                  <a:lnTo>
                    <a:pt x="2912" y="802"/>
                  </a:lnTo>
                  <a:lnTo>
                    <a:pt x="2914" y="799"/>
                  </a:lnTo>
                  <a:lnTo>
                    <a:pt x="2915" y="795"/>
                  </a:lnTo>
                  <a:lnTo>
                    <a:pt x="2917" y="793"/>
                  </a:lnTo>
                  <a:lnTo>
                    <a:pt x="2921" y="790"/>
                  </a:lnTo>
                  <a:lnTo>
                    <a:pt x="2924" y="788"/>
                  </a:lnTo>
                  <a:lnTo>
                    <a:pt x="2928" y="788"/>
                  </a:lnTo>
                  <a:lnTo>
                    <a:pt x="2931" y="788"/>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1044975" eaLnBrk="1" fontAlgn="auto" latinLnBrk="0" hangingPunct="1">
                <a:lnSpc>
                  <a:spcPct val="100000"/>
                </a:lnSpc>
                <a:spcBef>
                  <a:spcPts val="0"/>
                </a:spcBef>
                <a:spcAft>
                  <a:spcPts val="0"/>
                </a:spcAft>
                <a:buClrTx/>
                <a:buSzTx/>
                <a:buFontTx/>
                <a:buNone/>
                <a:tabLst/>
                <a:defRPr/>
              </a:pPr>
              <a:endParaRPr kumimoji="0" lang="zh-CN" altLang="en-US" sz="2100" b="0" i="0" u="none" strike="noStrike" kern="0" cap="none" spc="0" normalizeH="0" baseline="0" noProof="0" smtClean="0">
                <a:ln>
                  <a:noFill/>
                </a:ln>
                <a:solidFill>
                  <a:srgbClr val="464646"/>
                </a:solidFill>
                <a:effectLst/>
                <a:uLnTx/>
                <a:uFillTx/>
                <a:latin typeface="Segoe UI"/>
                <a:ea typeface="微软雅黑"/>
              </a:endParaRPr>
            </a:p>
          </p:txBody>
        </p:sp>
        <p:sp>
          <p:nvSpPr>
            <p:cNvPr id="30" name="天津"/>
            <p:cNvSpPr>
              <a:spLocks/>
            </p:cNvSpPr>
            <p:nvPr/>
          </p:nvSpPr>
          <p:spPr bwMode="auto">
            <a:xfrm>
              <a:off x="7031181" y="3367273"/>
              <a:ext cx="114675" cy="189112"/>
            </a:xfrm>
            <a:custGeom>
              <a:avLst/>
              <a:gdLst>
                <a:gd name="T0" fmla="*/ 139 w 430"/>
                <a:gd name="T1" fmla="*/ 49 h 726"/>
                <a:gd name="T2" fmla="*/ 152 w 430"/>
                <a:gd name="T3" fmla="*/ 42 h 726"/>
                <a:gd name="T4" fmla="*/ 171 w 430"/>
                <a:gd name="T5" fmla="*/ 25 h 726"/>
                <a:gd name="T6" fmla="*/ 178 w 430"/>
                <a:gd name="T7" fmla="*/ 4 h 726"/>
                <a:gd name="T8" fmla="*/ 237 w 430"/>
                <a:gd name="T9" fmla="*/ 3 h 726"/>
                <a:gd name="T10" fmla="*/ 253 w 430"/>
                <a:gd name="T11" fmla="*/ 22 h 726"/>
                <a:gd name="T12" fmla="*/ 294 w 430"/>
                <a:gd name="T13" fmla="*/ 62 h 726"/>
                <a:gd name="T14" fmla="*/ 294 w 430"/>
                <a:gd name="T15" fmla="*/ 89 h 726"/>
                <a:gd name="T16" fmla="*/ 271 w 430"/>
                <a:gd name="T17" fmla="*/ 98 h 726"/>
                <a:gd name="T18" fmla="*/ 231 w 430"/>
                <a:gd name="T19" fmla="*/ 110 h 726"/>
                <a:gd name="T20" fmla="*/ 227 w 430"/>
                <a:gd name="T21" fmla="*/ 152 h 726"/>
                <a:gd name="T22" fmla="*/ 266 w 430"/>
                <a:gd name="T23" fmla="*/ 212 h 726"/>
                <a:gd name="T24" fmla="*/ 286 w 430"/>
                <a:gd name="T25" fmla="*/ 245 h 726"/>
                <a:gd name="T26" fmla="*/ 297 w 430"/>
                <a:gd name="T27" fmla="*/ 281 h 726"/>
                <a:gd name="T28" fmla="*/ 313 w 430"/>
                <a:gd name="T29" fmla="*/ 284 h 726"/>
                <a:gd name="T30" fmla="*/ 357 w 430"/>
                <a:gd name="T31" fmla="*/ 268 h 726"/>
                <a:gd name="T32" fmla="*/ 378 w 430"/>
                <a:gd name="T33" fmla="*/ 276 h 726"/>
                <a:gd name="T34" fmla="*/ 367 w 430"/>
                <a:gd name="T35" fmla="*/ 321 h 726"/>
                <a:gd name="T36" fmla="*/ 378 w 430"/>
                <a:gd name="T37" fmla="*/ 333 h 726"/>
                <a:gd name="T38" fmla="*/ 417 w 430"/>
                <a:gd name="T39" fmla="*/ 356 h 726"/>
                <a:gd name="T40" fmla="*/ 429 w 430"/>
                <a:gd name="T41" fmla="*/ 403 h 726"/>
                <a:gd name="T42" fmla="*/ 396 w 430"/>
                <a:gd name="T43" fmla="*/ 431 h 726"/>
                <a:gd name="T44" fmla="*/ 348 w 430"/>
                <a:gd name="T45" fmla="*/ 460 h 726"/>
                <a:gd name="T46" fmla="*/ 335 w 430"/>
                <a:gd name="T47" fmla="*/ 503 h 726"/>
                <a:gd name="T48" fmla="*/ 324 w 430"/>
                <a:gd name="T49" fmla="*/ 557 h 726"/>
                <a:gd name="T50" fmla="*/ 287 w 430"/>
                <a:gd name="T51" fmla="*/ 630 h 726"/>
                <a:gd name="T52" fmla="*/ 279 w 430"/>
                <a:gd name="T53" fmla="*/ 693 h 726"/>
                <a:gd name="T54" fmla="*/ 223 w 430"/>
                <a:gd name="T55" fmla="*/ 716 h 726"/>
                <a:gd name="T56" fmla="*/ 192 w 430"/>
                <a:gd name="T57" fmla="*/ 723 h 726"/>
                <a:gd name="T58" fmla="*/ 182 w 430"/>
                <a:gd name="T59" fmla="*/ 711 h 726"/>
                <a:gd name="T60" fmla="*/ 153 w 430"/>
                <a:gd name="T61" fmla="*/ 715 h 726"/>
                <a:gd name="T62" fmla="*/ 133 w 430"/>
                <a:gd name="T63" fmla="*/ 726 h 726"/>
                <a:gd name="T64" fmla="*/ 116 w 430"/>
                <a:gd name="T65" fmla="*/ 681 h 726"/>
                <a:gd name="T66" fmla="*/ 95 w 430"/>
                <a:gd name="T67" fmla="*/ 674 h 726"/>
                <a:gd name="T68" fmla="*/ 32 w 430"/>
                <a:gd name="T69" fmla="*/ 672 h 726"/>
                <a:gd name="T70" fmla="*/ 8 w 430"/>
                <a:gd name="T71" fmla="*/ 635 h 726"/>
                <a:gd name="T72" fmla="*/ 3 w 430"/>
                <a:gd name="T73" fmla="*/ 578 h 726"/>
                <a:gd name="T74" fmla="*/ 1 w 430"/>
                <a:gd name="T75" fmla="*/ 536 h 726"/>
                <a:gd name="T76" fmla="*/ 31 w 430"/>
                <a:gd name="T77" fmla="*/ 532 h 726"/>
                <a:gd name="T78" fmla="*/ 45 w 430"/>
                <a:gd name="T79" fmla="*/ 518 h 726"/>
                <a:gd name="T80" fmla="*/ 33 w 430"/>
                <a:gd name="T81" fmla="*/ 431 h 726"/>
                <a:gd name="T82" fmla="*/ 16 w 430"/>
                <a:gd name="T83" fmla="*/ 290 h 726"/>
                <a:gd name="T84" fmla="*/ 22 w 430"/>
                <a:gd name="T85" fmla="*/ 275 h 726"/>
                <a:gd name="T86" fmla="*/ 29 w 430"/>
                <a:gd name="T87" fmla="*/ 259 h 726"/>
                <a:gd name="T88" fmla="*/ 51 w 430"/>
                <a:gd name="T89" fmla="*/ 271 h 726"/>
                <a:gd name="T90" fmla="*/ 64 w 430"/>
                <a:gd name="T91" fmla="*/ 280 h 726"/>
                <a:gd name="T92" fmla="*/ 108 w 430"/>
                <a:gd name="T93" fmla="*/ 270 h 726"/>
                <a:gd name="T94" fmla="*/ 126 w 430"/>
                <a:gd name="T95" fmla="*/ 252 h 726"/>
                <a:gd name="T96" fmla="*/ 128 w 430"/>
                <a:gd name="T97" fmla="*/ 200 h 726"/>
                <a:gd name="T98" fmla="*/ 129 w 430"/>
                <a:gd name="T99" fmla="*/ 174 h 726"/>
                <a:gd name="T100" fmla="*/ 141 w 430"/>
                <a:gd name="T101" fmla="*/ 165 h 726"/>
                <a:gd name="T102" fmla="*/ 114 w 430"/>
                <a:gd name="T103" fmla="*/ 146 h 726"/>
                <a:gd name="T104" fmla="*/ 110 w 430"/>
                <a:gd name="T105" fmla="*/ 131 h 726"/>
                <a:gd name="T106" fmla="*/ 122 w 430"/>
                <a:gd name="T107" fmla="*/ 85 h 7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30" h="726">
                  <a:moveTo>
                    <a:pt x="119" y="67"/>
                  </a:moveTo>
                  <a:lnTo>
                    <a:pt x="126" y="63"/>
                  </a:lnTo>
                  <a:lnTo>
                    <a:pt x="132" y="60"/>
                  </a:lnTo>
                  <a:lnTo>
                    <a:pt x="136" y="55"/>
                  </a:lnTo>
                  <a:lnTo>
                    <a:pt x="139" y="49"/>
                  </a:lnTo>
                  <a:lnTo>
                    <a:pt x="141" y="47"/>
                  </a:lnTo>
                  <a:lnTo>
                    <a:pt x="142" y="44"/>
                  </a:lnTo>
                  <a:lnTo>
                    <a:pt x="145" y="43"/>
                  </a:lnTo>
                  <a:lnTo>
                    <a:pt x="148" y="43"/>
                  </a:lnTo>
                  <a:lnTo>
                    <a:pt x="152" y="42"/>
                  </a:lnTo>
                  <a:lnTo>
                    <a:pt x="155" y="41"/>
                  </a:lnTo>
                  <a:lnTo>
                    <a:pt x="160" y="38"/>
                  </a:lnTo>
                  <a:lnTo>
                    <a:pt x="165" y="35"/>
                  </a:lnTo>
                  <a:lnTo>
                    <a:pt x="168" y="30"/>
                  </a:lnTo>
                  <a:lnTo>
                    <a:pt x="171" y="25"/>
                  </a:lnTo>
                  <a:lnTo>
                    <a:pt x="171" y="20"/>
                  </a:lnTo>
                  <a:lnTo>
                    <a:pt x="172" y="15"/>
                  </a:lnTo>
                  <a:lnTo>
                    <a:pt x="172" y="10"/>
                  </a:lnTo>
                  <a:lnTo>
                    <a:pt x="174" y="6"/>
                  </a:lnTo>
                  <a:lnTo>
                    <a:pt x="178" y="4"/>
                  </a:lnTo>
                  <a:lnTo>
                    <a:pt x="184" y="3"/>
                  </a:lnTo>
                  <a:lnTo>
                    <a:pt x="201" y="1"/>
                  </a:lnTo>
                  <a:lnTo>
                    <a:pt x="221" y="0"/>
                  </a:lnTo>
                  <a:lnTo>
                    <a:pt x="230" y="0"/>
                  </a:lnTo>
                  <a:lnTo>
                    <a:pt x="237" y="3"/>
                  </a:lnTo>
                  <a:lnTo>
                    <a:pt x="241" y="4"/>
                  </a:lnTo>
                  <a:lnTo>
                    <a:pt x="245" y="6"/>
                  </a:lnTo>
                  <a:lnTo>
                    <a:pt x="247" y="10"/>
                  </a:lnTo>
                  <a:lnTo>
                    <a:pt x="249" y="13"/>
                  </a:lnTo>
                  <a:lnTo>
                    <a:pt x="253" y="22"/>
                  </a:lnTo>
                  <a:lnTo>
                    <a:pt x="258" y="29"/>
                  </a:lnTo>
                  <a:lnTo>
                    <a:pt x="264" y="36"/>
                  </a:lnTo>
                  <a:lnTo>
                    <a:pt x="271" y="43"/>
                  </a:lnTo>
                  <a:lnTo>
                    <a:pt x="284" y="54"/>
                  </a:lnTo>
                  <a:lnTo>
                    <a:pt x="294" y="62"/>
                  </a:lnTo>
                  <a:lnTo>
                    <a:pt x="298" y="67"/>
                  </a:lnTo>
                  <a:lnTo>
                    <a:pt x="300" y="72"/>
                  </a:lnTo>
                  <a:lnTo>
                    <a:pt x="300" y="78"/>
                  </a:lnTo>
                  <a:lnTo>
                    <a:pt x="298" y="83"/>
                  </a:lnTo>
                  <a:lnTo>
                    <a:pt x="294" y="89"/>
                  </a:lnTo>
                  <a:lnTo>
                    <a:pt x="289" y="94"/>
                  </a:lnTo>
                  <a:lnTo>
                    <a:pt x="285" y="95"/>
                  </a:lnTo>
                  <a:lnTo>
                    <a:pt x="281" y="97"/>
                  </a:lnTo>
                  <a:lnTo>
                    <a:pt x="277" y="98"/>
                  </a:lnTo>
                  <a:lnTo>
                    <a:pt x="271" y="98"/>
                  </a:lnTo>
                  <a:lnTo>
                    <a:pt x="261" y="98"/>
                  </a:lnTo>
                  <a:lnTo>
                    <a:pt x="252" y="99"/>
                  </a:lnTo>
                  <a:lnTo>
                    <a:pt x="243" y="101"/>
                  </a:lnTo>
                  <a:lnTo>
                    <a:pt x="236" y="105"/>
                  </a:lnTo>
                  <a:lnTo>
                    <a:pt x="231" y="110"/>
                  </a:lnTo>
                  <a:lnTo>
                    <a:pt x="227" y="116"/>
                  </a:lnTo>
                  <a:lnTo>
                    <a:pt x="224" y="124"/>
                  </a:lnTo>
                  <a:lnTo>
                    <a:pt x="224" y="133"/>
                  </a:lnTo>
                  <a:lnTo>
                    <a:pt x="224" y="143"/>
                  </a:lnTo>
                  <a:lnTo>
                    <a:pt x="227" y="152"/>
                  </a:lnTo>
                  <a:lnTo>
                    <a:pt x="230" y="161"/>
                  </a:lnTo>
                  <a:lnTo>
                    <a:pt x="235" y="169"/>
                  </a:lnTo>
                  <a:lnTo>
                    <a:pt x="246" y="183"/>
                  </a:lnTo>
                  <a:lnTo>
                    <a:pt x="255" y="198"/>
                  </a:lnTo>
                  <a:lnTo>
                    <a:pt x="266" y="212"/>
                  </a:lnTo>
                  <a:lnTo>
                    <a:pt x="274" y="223"/>
                  </a:lnTo>
                  <a:lnTo>
                    <a:pt x="279" y="227"/>
                  </a:lnTo>
                  <a:lnTo>
                    <a:pt x="283" y="233"/>
                  </a:lnTo>
                  <a:lnTo>
                    <a:pt x="285" y="239"/>
                  </a:lnTo>
                  <a:lnTo>
                    <a:pt x="286" y="245"/>
                  </a:lnTo>
                  <a:lnTo>
                    <a:pt x="287" y="258"/>
                  </a:lnTo>
                  <a:lnTo>
                    <a:pt x="290" y="269"/>
                  </a:lnTo>
                  <a:lnTo>
                    <a:pt x="291" y="274"/>
                  </a:lnTo>
                  <a:lnTo>
                    <a:pt x="293" y="277"/>
                  </a:lnTo>
                  <a:lnTo>
                    <a:pt x="297" y="281"/>
                  </a:lnTo>
                  <a:lnTo>
                    <a:pt x="302" y="284"/>
                  </a:lnTo>
                  <a:lnTo>
                    <a:pt x="304" y="286"/>
                  </a:lnTo>
                  <a:lnTo>
                    <a:pt x="306" y="286"/>
                  </a:lnTo>
                  <a:lnTo>
                    <a:pt x="310" y="286"/>
                  </a:lnTo>
                  <a:lnTo>
                    <a:pt x="313" y="284"/>
                  </a:lnTo>
                  <a:lnTo>
                    <a:pt x="321" y="281"/>
                  </a:lnTo>
                  <a:lnTo>
                    <a:pt x="330" y="277"/>
                  </a:lnTo>
                  <a:lnTo>
                    <a:pt x="338" y="274"/>
                  </a:lnTo>
                  <a:lnTo>
                    <a:pt x="348" y="270"/>
                  </a:lnTo>
                  <a:lnTo>
                    <a:pt x="357" y="268"/>
                  </a:lnTo>
                  <a:lnTo>
                    <a:pt x="367" y="266"/>
                  </a:lnTo>
                  <a:lnTo>
                    <a:pt x="372" y="268"/>
                  </a:lnTo>
                  <a:lnTo>
                    <a:pt x="374" y="270"/>
                  </a:lnTo>
                  <a:lnTo>
                    <a:pt x="376" y="272"/>
                  </a:lnTo>
                  <a:lnTo>
                    <a:pt x="378" y="276"/>
                  </a:lnTo>
                  <a:lnTo>
                    <a:pt x="378" y="284"/>
                  </a:lnTo>
                  <a:lnTo>
                    <a:pt x="375" y="293"/>
                  </a:lnTo>
                  <a:lnTo>
                    <a:pt x="372" y="303"/>
                  </a:lnTo>
                  <a:lnTo>
                    <a:pt x="369" y="313"/>
                  </a:lnTo>
                  <a:lnTo>
                    <a:pt x="367" y="321"/>
                  </a:lnTo>
                  <a:lnTo>
                    <a:pt x="367" y="327"/>
                  </a:lnTo>
                  <a:lnTo>
                    <a:pt x="368" y="331"/>
                  </a:lnTo>
                  <a:lnTo>
                    <a:pt x="371" y="332"/>
                  </a:lnTo>
                  <a:lnTo>
                    <a:pt x="373" y="333"/>
                  </a:lnTo>
                  <a:lnTo>
                    <a:pt x="378" y="333"/>
                  </a:lnTo>
                  <a:lnTo>
                    <a:pt x="382" y="334"/>
                  </a:lnTo>
                  <a:lnTo>
                    <a:pt x="390" y="337"/>
                  </a:lnTo>
                  <a:lnTo>
                    <a:pt x="398" y="340"/>
                  </a:lnTo>
                  <a:lnTo>
                    <a:pt x="407" y="347"/>
                  </a:lnTo>
                  <a:lnTo>
                    <a:pt x="417" y="356"/>
                  </a:lnTo>
                  <a:lnTo>
                    <a:pt x="423" y="365"/>
                  </a:lnTo>
                  <a:lnTo>
                    <a:pt x="428" y="375"/>
                  </a:lnTo>
                  <a:lnTo>
                    <a:pt x="430" y="384"/>
                  </a:lnTo>
                  <a:lnTo>
                    <a:pt x="430" y="394"/>
                  </a:lnTo>
                  <a:lnTo>
                    <a:pt x="429" y="403"/>
                  </a:lnTo>
                  <a:lnTo>
                    <a:pt x="428" y="414"/>
                  </a:lnTo>
                  <a:lnTo>
                    <a:pt x="424" y="423"/>
                  </a:lnTo>
                  <a:lnTo>
                    <a:pt x="416" y="425"/>
                  </a:lnTo>
                  <a:lnTo>
                    <a:pt x="405" y="427"/>
                  </a:lnTo>
                  <a:lnTo>
                    <a:pt x="396" y="431"/>
                  </a:lnTo>
                  <a:lnTo>
                    <a:pt x="385" y="434"/>
                  </a:lnTo>
                  <a:lnTo>
                    <a:pt x="375" y="439"/>
                  </a:lnTo>
                  <a:lnTo>
                    <a:pt x="366" y="445"/>
                  </a:lnTo>
                  <a:lnTo>
                    <a:pt x="356" y="452"/>
                  </a:lnTo>
                  <a:lnTo>
                    <a:pt x="348" y="460"/>
                  </a:lnTo>
                  <a:lnTo>
                    <a:pt x="341" y="467"/>
                  </a:lnTo>
                  <a:lnTo>
                    <a:pt x="337" y="476"/>
                  </a:lnTo>
                  <a:lnTo>
                    <a:pt x="335" y="483"/>
                  </a:lnTo>
                  <a:lnTo>
                    <a:pt x="334" y="489"/>
                  </a:lnTo>
                  <a:lnTo>
                    <a:pt x="335" y="503"/>
                  </a:lnTo>
                  <a:lnTo>
                    <a:pt x="336" y="518"/>
                  </a:lnTo>
                  <a:lnTo>
                    <a:pt x="335" y="527"/>
                  </a:lnTo>
                  <a:lnTo>
                    <a:pt x="332" y="536"/>
                  </a:lnTo>
                  <a:lnTo>
                    <a:pt x="329" y="546"/>
                  </a:lnTo>
                  <a:lnTo>
                    <a:pt x="324" y="557"/>
                  </a:lnTo>
                  <a:lnTo>
                    <a:pt x="312" y="577"/>
                  </a:lnTo>
                  <a:lnTo>
                    <a:pt x="300" y="598"/>
                  </a:lnTo>
                  <a:lnTo>
                    <a:pt x="294" y="609"/>
                  </a:lnTo>
                  <a:lnTo>
                    <a:pt x="291" y="620"/>
                  </a:lnTo>
                  <a:lnTo>
                    <a:pt x="287" y="630"/>
                  </a:lnTo>
                  <a:lnTo>
                    <a:pt x="285" y="640"/>
                  </a:lnTo>
                  <a:lnTo>
                    <a:pt x="283" y="659"/>
                  </a:lnTo>
                  <a:lnTo>
                    <a:pt x="280" y="677"/>
                  </a:lnTo>
                  <a:lnTo>
                    <a:pt x="280" y="686"/>
                  </a:lnTo>
                  <a:lnTo>
                    <a:pt x="279" y="693"/>
                  </a:lnTo>
                  <a:lnTo>
                    <a:pt x="267" y="697"/>
                  </a:lnTo>
                  <a:lnTo>
                    <a:pt x="255" y="700"/>
                  </a:lnTo>
                  <a:lnTo>
                    <a:pt x="245" y="705"/>
                  </a:lnTo>
                  <a:lnTo>
                    <a:pt x="236" y="709"/>
                  </a:lnTo>
                  <a:lnTo>
                    <a:pt x="223" y="716"/>
                  </a:lnTo>
                  <a:lnTo>
                    <a:pt x="210" y="722"/>
                  </a:lnTo>
                  <a:lnTo>
                    <a:pt x="203" y="724"/>
                  </a:lnTo>
                  <a:lnTo>
                    <a:pt x="197" y="724"/>
                  </a:lnTo>
                  <a:lnTo>
                    <a:pt x="195" y="724"/>
                  </a:lnTo>
                  <a:lnTo>
                    <a:pt x="192" y="723"/>
                  </a:lnTo>
                  <a:lnTo>
                    <a:pt x="190" y="722"/>
                  </a:lnTo>
                  <a:lnTo>
                    <a:pt x="189" y="719"/>
                  </a:lnTo>
                  <a:lnTo>
                    <a:pt x="186" y="716"/>
                  </a:lnTo>
                  <a:lnTo>
                    <a:pt x="184" y="713"/>
                  </a:lnTo>
                  <a:lnTo>
                    <a:pt x="182" y="711"/>
                  </a:lnTo>
                  <a:lnTo>
                    <a:pt x="179" y="710"/>
                  </a:lnTo>
                  <a:lnTo>
                    <a:pt x="173" y="709"/>
                  </a:lnTo>
                  <a:lnTo>
                    <a:pt x="166" y="709"/>
                  </a:lnTo>
                  <a:lnTo>
                    <a:pt x="160" y="711"/>
                  </a:lnTo>
                  <a:lnTo>
                    <a:pt x="153" y="715"/>
                  </a:lnTo>
                  <a:lnTo>
                    <a:pt x="147" y="719"/>
                  </a:lnTo>
                  <a:lnTo>
                    <a:pt x="141" y="724"/>
                  </a:lnTo>
                  <a:lnTo>
                    <a:pt x="139" y="725"/>
                  </a:lnTo>
                  <a:lnTo>
                    <a:pt x="135" y="726"/>
                  </a:lnTo>
                  <a:lnTo>
                    <a:pt x="133" y="726"/>
                  </a:lnTo>
                  <a:lnTo>
                    <a:pt x="130" y="725"/>
                  </a:lnTo>
                  <a:lnTo>
                    <a:pt x="127" y="722"/>
                  </a:lnTo>
                  <a:lnTo>
                    <a:pt x="124" y="716"/>
                  </a:lnTo>
                  <a:lnTo>
                    <a:pt x="120" y="699"/>
                  </a:lnTo>
                  <a:lnTo>
                    <a:pt x="116" y="681"/>
                  </a:lnTo>
                  <a:lnTo>
                    <a:pt x="115" y="679"/>
                  </a:lnTo>
                  <a:lnTo>
                    <a:pt x="113" y="677"/>
                  </a:lnTo>
                  <a:lnTo>
                    <a:pt x="109" y="675"/>
                  </a:lnTo>
                  <a:lnTo>
                    <a:pt x="105" y="674"/>
                  </a:lnTo>
                  <a:lnTo>
                    <a:pt x="95" y="674"/>
                  </a:lnTo>
                  <a:lnTo>
                    <a:pt x="82" y="674"/>
                  </a:lnTo>
                  <a:lnTo>
                    <a:pt x="67" y="675"/>
                  </a:lnTo>
                  <a:lnTo>
                    <a:pt x="54" y="675"/>
                  </a:lnTo>
                  <a:lnTo>
                    <a:pt x="42" y="674"/>
                  </a:lnTo>
                  <a:lnTo>
                    <a:pt x="32" y="672"/>
                  </a:lnTo>
                  <a:lnTo>
                    <a:pt x="25" y="667"/>
                  </a:lnTo>
                  <a:lnTo>
                    <a:pt x="19" y="661"/>
                  </a:lnTo>
                  <a:lnTo>
                    <a:pt x="14" y="653"/>
                  </a:lnTo>
                  <a:lnTo>
                    <a:pt x="10" y="644"/>
                  </a:lnTo>
                  <a:lnTo>
                    <a:pt x="8" y="635"/>
                  </a:lnTo>
                  <a:lnTo>
                    <a:pt x="6" y="625"/>
                  </a:lnTo>
                  <a:lnTo>
                    <a:pt x="4" y="615"/>
                  </a:lnTo>
                  <a:lnTo>
                    <a:pt x="4" y="605"/>
                  </a:lnTo>
                  <a:lnTo>
                    <a:pt x="3" y="591"/>
                  </a:lnTo>
                  <a:lnTo>
                    <a:pt x="3" y="578"/>
                  </a:lnTo>
                  <a:lnTo>
                    <a:pt x="2" y="565"/>
                  </a:lnTo>
                  <a:lnTo>
                    <a:pt x="1" y="554"/>
                  </a:lnTo>
                  <a:lnTo>
                    <a:pt x="0" y="545"/>
                  </a:lnTo>
                  <a:lnTo>
                    <a:pt x="0" y="539"/>
                  </a:lnTo>
                  <a:lnTo>
                    <a:pt x="1" y="536"/>
                  </a:lnTo>
                  <a:lnTo>
                    <a:pt x="3" y="534"/>
                  </a:lnTo>
                  <a:lnTo>
                    <a:pt x="6" y="533"/>
                  </a:lnTo>
                  <a:lnTo>
                    <a:pt x="10" y="533"/>
                  </a:lnTo>
                  <a:lnTo>
                    <a:pt x="20" y="532"/>
                  </a:lnTo>
                  <a:lnTo>
                    <a:pt x="31" y="532"/>
                  </a:lnTo>
                  <a:lnTo>
                    <a:pt x="34" y="530"/>
                  </a:lnTo>
                  <a:lnTo>
                    <a:pt x="38" y="529"/>
                  </a:lnTo>
                  <a:lnTo>
                    <a:pt x="41" y="528"/>
                  </a:lnTo>
                  <a:lnTo>
                    <a:pt x="44" y="524"/>
                  </a:lnTo>
                  <a:lnTo>
                    <a:pt x="45" y="518"/>
                  </a:lnTo>
                  <a:lnTo>
                    <a:pt x="45" y="509"/>
                  </a:lnTo>
                  <a:lnTo>
                    <a:pt x="44" y="498"/>
                  </a:lnTo>
                  <a:lnTo>
                    <a:pt x="42" y="486"/>
                  </a:lnTo>
                  <a:lnTo>
                    <a:pt x="38" y="459"/>
                  </a:lnTo>
                  <a:lnTo>
                    <a:pt x="33" y="431"/>
                  </a:lnTo>
                  <a:lnTo>
                    <a:pt x="29" y="394"/>
                  </a:lnTo>
                  <a:lnTo>
                    <a:pt x="26" y="357"/>
                  </a:lnTo>
                  <a:lnTo>
                    <a:pt x="21" y="324"/>
                  </a:lnTo>
                  <a:lnTo>
                    <a:pt x="16" y="297"/>
                  </a:lnTo>
                  <a:lnTo>
                    <a:pt x="16" y="290"/>
                  </a:lnTo>
                  <a:lnTo>
                    <a:pt x="16" y="284"/>
                  </a:lnTo>
                  <a:lnTo>
                    <a:pt x="17" y="281"/>
                  </a:lnTo>
                  <a:lnTo>
                    <a:pt x="19" y="278"/>
                  </a:lnTo>
                  <a:lnTo>
                    <a:pt x="20" y="277"/>
                  </a:lnTo>
                  <a:lnTo>
                    <a:pt x="22" y="275"/>
                  </a:lnTo>
                  <a:lnTo>
                    <a:pt x="23" y="271"/>
                  </a:lnTo>
                  <a:lnTo>
                    <a:pt x="23" y="268"/>
                  </a:lnTo>
                  <a:lnTo>
                    <a:pt x="25" y="265"/>
                  </a:lnTo>
                  <a:lnTo>
                    <a:pt x="26" y="261"/>
                  </a:lnTo>
                  <a:lnTo>
                    <a:pt x="29" y="259"/>
                  </a:lnTo>
                  <a:lnTo>
                    <a:pt x="36" y="258"/>
                  </a:lnTo>
                  <a:lnTo>
                    <a:pt x="41" y="259"/>
                  </a:lnTo>
                  <a:lnTo>
                    <a:pt x="45" y="262"/>
                  </a:lnTo>
                  <a:lnTo>
                    <a:pt x="47" y="265"/>
                  </a:lnTo>
                  <a:lnTo>
                    <a:pt x="51" y="271"/>
                  </a:lnTo>
                  <a:lnTo>
                    <a:pt x="52" y="275"/>
                  </a:lnTo>
                  <a:lnTo>
                    <a:pt x="54" y="276"/>
                  </a:lnTo>
                  <a:lnTo>
                    <a:pt x="57" y="278"/>
                  </a:lnTo>
                  <a:lnTo>
                    <a:pt x="58" y="278"/>
                  </a:lnTo>
                  <a:lnTo>
                    <a:pt x="64" y="280"/>
                  </a:lnTo>
                  <a:lnTo>
                    <a:pt x="70" y="278"/>
                  </a:lnTo>
                  <a:lnTo>
                    <a:pt x="80" y="276"/>
                  </a:lnTo>
                  <a:lnTo>
                    <a:pt x="94" y="274"/>
                  </a:lnTo>
                  <a:lnTo>
                    <a:pt x="101" y="272"/>
                  </a:lnTo>
                  <a:lnTo>
                    <a:pt x="108" y="270"/>
                  </a:lnTo>
                  <a:lnTo>
                    <a:pt x="114" y="268"/>
                  </a:lnTo>
                  <a:lnTo>
                    <a:pt x="117" y="265"/>
                  </a:lnTo>
                  <a:lnTo>
                    <a:pt x="121" y="262"/>
                  </a:lnTo>
                  <a:lnTo>
                    <a:pt x="123" y="257"/>
                  </a:lnTo>
                  <a:lnTo>
                    <a:pt x="126" y="252"/>
                  </a:lnTo>
                  <a:lnTo>
                    <a:pt x="128" y="247"/>
                  </a:lnTo>
                  <a:lnTo>
                    <a:pt x="130" y="236"/>
                  </a:lnTo>
                  <a:lnTo>
                    <a:pt x="130" y="225"/>
                  </a:lnTo>
                  <a:lnTo>
                    <a:pt x="129" y="213"/>
                  </a:lnTo>
                  <a:lnTo>
                    <a:pt x="128" y="200"/>
                  </a:lnTo>
                  <a:lnTo>
                    <a:pt x="126" y="188"/>
                  </a:lnTo>
                  <a:lnTo>
                    <a:pt x="126" y="180"/>
                  </a:lnTo>
                  <a:lnTo>
                    <a:pt x="126" y="177"/>
                  </a:lnTo>
                  <a:lnTo>
                    <a:pt x="127" y="175"/>
                  </a:lnTo>
                  <a:lnTo>
                    <a:pt x="129" y="174"/>
                  </a:lnTo>
                  <a:lnTo>
                    <a:pt x="132" y="171"/>
                  </a:lnTo>
                  <a:lnTo>
                    <a:pt x="138" y="169"/>
                  </a:lnTo>
                  <a:lnTo>
                    <a:pt x="141" y="168"/>
                  </a:lnTo>
                  <a:lnTo>
                    <a:pt x="142" y="167"/>
                  </a:lnTo>
                  <a:lnTo>
                    <a:pt x="141" y="165"/>
                  </a:lnTo>
                  <a:lnTo>
                    <a:pt x="138" y="162"/>
                  </a:lnTo>
                  <a:lnTo>
                    <a:pt x="134" y="160"/>
                  </a:lnTo>
                  <a:lnTo>
                    <a:pt x="124" y="154"/>
                  </a:lnTo>
                  <a:lnTo>
                    <a:pt x="116" y="149"/>
                  </a:lnTo>
                  <a:lnTo>
                    <a:pt x="114" y="146"/>
                  </a:lnTo>
                  <a:lnTo>
                    <a:pt x="111" y="144"/>
                  </a:lnTo>
                  <a:lnTo>
                    <a:pt x="110" y="142"/>
                  </a:lnTo>
                  <a:lnTo>
                    <a:pt x="110" y="138"/>
                  </a:lnTo>
                  <a:lnTo>
                    <a:pt x="110" y="133"/>
                  </a:lnTo>
                  <a:lnTo>
                    <a:pt x="110" y="131"/>
                  </a:lnTo>
                  <a:lnTo>
                    <a:pt x="114" y="123"/>
                  </a:lnTo>
                  <a:lnTo>
                    <a:pt x="121" y="104"/>
                  </a:lnTo>
                  <a:lnTo>
                    <a:pt x="122" y="97"/>
                  </a:lnTo>
                  <a:lnTo>
                    <a:pt x="122" y="91"/>
                  </a:lnTo>
                  <a:lnTo>
                    <a:pt x="122" y="85"/>
                  </a:lnTo>
                  <a:lnTo>
                    <a:pt x="121" y="79"/>
                  </a:lnTo>
                  <a:lnTo>
                    <a:pt x="120" y="70"/>
                  </a:lnTo>
                  <a:lnTo>
                    <a:pt x="119" y="67"/>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1044975" eaLnBrk="1" fontAlgn="auto" latinLnBrk="0" hangingPunct="1">
                <a:lnSpc>
                  <a:spcPct val="100000"/>
                </a:lnSpc>
                <a:spcBef>
                  <a:spcPts val="0"/>
                </a:spcBef>
                <a:spcAft>
                  <a:spcPts val="0"/>
                </a:spcAft>
                <a:buClrTx/>
                <a:buSzTx/>
                <a:buFontTx/>
                <a:buNone/>
                <a:tabLst/>
                <a:defRPr/>
              </a:pPr>
              <a:endParaRPr kumimoji="0" lang="zh-CN" altLang="en-US" sz="2100" b="0" i="0" u="none" strike="noStrike" kern="0" cap="none" spc="0" normalizeH="0" baseline="0" noProof="0" smtClean="0">
                <a:ln>
                  <a:noFill/>
                </a:ln>
                <a:solidFill>
                  <a:srgbClr val="464646"/>
                </a:solidFill>
                <a:effectLst/>
                <a:uLnTx/>
                <a:uFillTx/>
                <a:latin typeface="Segoe UI"/>
                <a:ea typeface="微软雅黑"/>
              </a:endParaRPr>
            </a:p>
          </p:txBody>
        </p:sp>
        <p:sp>
          <p:nvSpPr>
            <p:cNvPr id="31" name="北京"/>
            <p:cNvSpPr>
              <a:spLocks/>
            </p:cNvSpPr>
            <p:nvPr/>
          </p:nvSpPr>
          <p:spPr bwMode="auto">
            <a:xfrm>
              <a:off x="6907267" y="3265340"/>
              <a:ext cx="165640" cy="191123"/>
            </a:xfrm>
            <a:custGeom>
              <a:avLst/>
              <a:gdLst>
                <a:gd name="T0" fmla="*/ 265 w 636"/>
                <a:gd name="T1" fmla="*/ 650 h 711"/>
                <a:gd name="T2" fmla="*/ 282 w 636"/>
                <a:gd name="T3" fmla="*/ 694 h 711"/>
                <a:gd name="T4" fmla="*/ 304 w 636"/>
                <a:gd name="T5" fmla="*/ 711 h 711"/>
                <a:gd name="T6" fmla="*/ 325 w 636"/>
                <a:gd name="T7" fmla="*/ 696 h 711"/>
                <a:gd name="T8" fmla="*/ 372 w 636"/>
                <a:gd name="T9" fmla="*/ 646 h 711"/>
                <a:gd name="T10" fmla="*/ 401 w 636"/>
                <a:gd name="T11" fmla="*/ 633 h 711"/>
                <a:gd name="T12" fmla="*/ 428 w 636"/>
                <a:gd name="T13" fmla="*/ 631 h 711"/>
                <a:gd name="T14" fmla="*/ 448 w 636"/>
                <a:gd name="T15" fmla="*/ 625 h 711"/>
                <a:gd name="T16" fmla="*/ 471 w 636"/>
                <a:gd name="T17" fmla="*/ 626 h 711"/>
                <a:gd name="T18" fmla="*/ 486 w 636"/>
                <a:gd name="T19" fmla="*/ 568 h 711"/>
                <a:gd name="T20" fmla="*/ 496 w 636"/>
                <a:gd name="T21" fmla="*/ 535 h 711"/>
                <a:gd name="T22" fmla="*/ 446 w 636"/>
                <a:gd name="T23" fmla="*/ 513 h 711"/>
                <a:gd name="T24" fmla="*/ 435 w 636"/>
                <a:gd name="T25" fmla="*/ 469 h 711"/>
                <a:gd name="T26" fmla="*/ 446 w 636"/>
                <a:gd name="T27" fmla="*/ 441 h 711"/>
                <a:gd name="T28" fmla="*/ 496 w 636"/>
                <a:gd name="T29" fmla="*/ 436 h 711"/>
                <a:gd name="T30" fmla="*/ 572 w 636"/>
                <a:gd name="T31" fmla="*/ 416 h 711"/>
                <a:gd name="T32" fmla="*/ 599 w 636"/>
                <a:gd name="T33" fmla="*/ 391 h 711"/>
                <a:gd name="T34" fmla="*/ 619 w 636"/>
                <a:gd name="T35" fmla="*/ 366 h 711"/>
                <a:gd name="T36" fmla="*/ 602 w 636"/>
                <a:gd name="T37" fmla="*/ 320 h 711"/>
                <a:gd name="T38" fmla="*/ 594 w 636"/>
                <a:gd name="T39" fmla="*/ 270 h 711"/>
                <a:gd name="T40" fmla="*/ 597 w 636"/>
                <a:gd name="T41" fmla="*/ 248 h 711"/>
                <a:gd name="T42" fmla="*/ 574 w 636"/>
                <a:gd name="T43" fmla="*/ 252 h 711"/>
                <a:gd name="T44" fmla="*/ 570 w 636"/>
                <a:gd name="T45" fmla="*/ 220 h 711"/>
                <a:gd name="T46" fmla="*/ 592 w 636"/>
                <a:gd name="T47" fmla="*/ 199 h 711"/>
                <a:gd name="T48" fmla="*/ 627 w 636"/>
                <a:gd name="T49" fmla="*/ 194 h 711"/>
                <a:gd name="T50" fmla="*/ 633 w 636"/>
                <a:gd name="T51" fmla="*/ 161 h 711"/>
                <a:gd name="T52" fmla="*/ 545 w 636"/>
                <a:gd name="T53" fmla="*/ 147 h 711"/>
                <a:gd name="T54" fmla="*/ 474 w 636"/>
                <a:gd name="T55" fmla="*/ 142 h 711"/>
                <a:gd name="T56" fmla="*/ 429 w 636"/>
                <a:gd name="T57" fmla="*/ 93 h 711"/>
                <a:gd name="T58" fmla="*/ 382 w 636"/>
                <a:gd name="T59" fmla="*/ 49 h 711"/>
                <a:gd name="T60" fmla="*/ 366 w 636"/>
                <a:gd name="T61" fmla="*/ 3 h 711"/>
                <a:gd name="T62" fmla="*/ 353 w 636"/>
                <a:gd name="T63" fmla="*/ 3 h 711"/>
                <a:gd name="T64" fmla="*/ 340 w 636"/>
                <a:gd name="T65" fmla="*/ 28 h 711"/>
                <a:gd name="T66" fmla="*/ 308 w 636"/>
                <a:gd name="T67" fmla="*/ 34 h 711"/>
                <a:gd name="T68" fmla="*/ 300 w 636"/>
                <a:gd name="T69" fmla="*/ 51 h 711"/>
                <a:gd name="T70" fmla="*/ 288 w 636"/>
                <a:gd name="T71" fmla="*/ 63 h 711"/>
                <a:gd name="T72" fmla="*/ 266 w 636"/>
                <a:gd name="T73" fmla="*/ 72 h 711"/>
                <a:gd name="T74" fmla="*/ 298 w 636"/>
                <a:gd name="T75" fmla="*/ 108 h 711"/>
                <a:gd name="T76" fmla="*/ 302 w 636"/>
                <a:gd name="T77" fmla="*/ 129 h 711"/>
                <a:gd name="T78" fmla="*/ 252 w 636"/>
                <a:gd name="T79" fmla="*/ 139 h 711"/>
                <a:gd name="T80" fmla="*/ 233 w 636"/>
                <a:gd name="T81" fmla="*/ 131 h 711"/>
                <a:gd name="T82" fmla="*/ 216 w 636"/>
                <a:gd name="T83" fmla="*/ 173 h 711"/>
                <a:gd name="T84" fmla="*/ 176 w 636"/>
                <a:gd name="T85" fmla="*/ 217 h 711"/>
                <a:gd name="T86" fmla="*/ 144 w 636"/>
                <a:gd name="T87" fmla="*/ 209 h 711"/>
                <a:gd name="T88" fmla="*/ 106 w 636"/>
                <a:gd name="T89" fmla="*/ 227 h 711"/>
                <a:gd name="T90" fmla="*/ 90 w 636"/>
                <a:gd name="T91" fmla="*/ 271 h 711"/>
                <a:gd name="T92" fmla="*/ 137 w 636"/>
                <a:gd name="T93" fmla="*/ 318 h 711"/>
                <a:gd name="T94" fmla="*/ 145 w 636"/>
                <a:gd name="T95" fmla="*/ 374 h 711"/>
                <a:gd name="T96" fmla="*/ 115 w 636"/>
                <a:gd name="T97" fmla="*/ 416 h 711"/>
                <a:gd name="T98" fmla="*/ 63 w 636"/>
                <a:gd name="T99" fmla="*/ 432 h 711"/>
                <a:gd name="T100" fmla="*/ 0 w 636"/>
                <a:gd name="T101" fmla="*/ 481 h 711"/>
                <a:gd name="T102" fmla="*/ 10 w 636"/>
                <a:gd name="T103" fmla="*/ 516 h 711"/>
                <a:gd name="T104" fmla="*/ 39 w 636"/>
                <a:gd name="T105" fmla="*/ 566 h 711"/>
                <a:gd name="T106" fmla="*/ 17 w 636"/>
                <a:gd name="T107" fmla="*/ 575 h 711"/>
                <a:gd name="T108" fmla="*/ 25 w 636"/>
                <a:gd name="T109" fmla="*/ 607 h 711"/>
                <a:gd name="T110" fmla="*/ 37 w 636"/>
                <a:gd name="T111" fmla="*/ 646 h 711"/>
                <a:gd name="T112" fmla="*/ 64 w 636"/>
                <a:gd name="T113" fmla="*/ 662 h 711"/>
                <a:gd name="T114" fmla="*/ 93 w 636"/>
                <a:gd name="T115" fmla="*/ 663 h 711"/>
                <a:gd name="T116" fmla="*/ 118 w 636"/>
                <a:gd name="T117" fmla="*/ 689 h 711"/>
                <a:gd name="T118" fmla="*/ 157 w 636"/>
                <a:gd name="T119" fmla="*/ 675 h 711"/>
                <a:gd name="T120" fmla="*/ 201 w 636"/>
                <a:gd name="T121" fmla="*/ 649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36" h="711">
                  <a:moveTo>
                    <a:pt x="237" y="646"/>
                  </a:moveTo>
                  <a:lnTo>
                    <a:pt x="245" y="646"/>
                  </a:lnTo>
                  <a:lnTo>
                    <a:pt x="252" y="646"/>
                  </a:lnTo>
                  <a:lnTo>
                    <a:pt x="257" y="646"/>
                  </a:lnTo>
                  <a:lnTo>
                    <a:pt x="262" y="648"/>
                  </a:lnTo>
                  <a:lnTo>
                    <a:pt x="265" y="650"/>
                  </a:lnTo>
                  <a:lnTo>
                    <a:pt x="268" y="655"/>
                  </a:lnTo>
                  <a:lnTo>
                    <a:pt x="270" y="659"/>
                  </a:lnTo>
                  <a:lnTo>
                    <a:pt x="272" y="668"/>
                  </a:lnTo>
                  <a:lnTo>
                    <a:pt x="275" y="678"/>
                  </a:lnTo>
                  <a:lnTo>
                    <a:pt x="279" y="689"/>
                  </a:lnTo>
                  <a:lnTo>
                    <a:pt x="282" y="694"/>
                  </a:lnTo>
                  <a:lnTo>
                    <a:pt x="285" y="699"/>
                  </a:lnTo>
                  <a:lnTo>
                    <a:pt x="289" y="703"/>
                  </a:lnTo>
                  <a:lnTo>
                    <a:pt x="291" y="706"/>
                  </a:lnTo>
                  <a:lnTo>
                    <a:pt x="296" y="708"/>
                  </a:lnTo>
                  <a:lnTo>
                    <a:pt x="300" y="709"/>
                  </a:lnTo>
                  <a:lnTo>
                    <a:pt x="304" y="711"/>
                  </a:lnTo>
                  <a:lnTo>
                    <a:pt x="308" y="711"/>
                  </a:lnTo>
                  <a:lnTo>
                    <a:pt x="312" y="711"/>
                  </a:lnTo>
                  <a:lnTo>
                    <a:pt x="315" y="708"/>
                  </a:lnTo>
                  <a:lnTo>
                    <a:pt x="319" y="707"/>
                  </a:lnTo>
                  <a:lnTo>
                    <a:pt x="321" y="703"/>
                  </a:lnTo>
                  <a:lnTo>
                    <a:pt x="325" y="696"/>
                  </a:lnTo>
                  <a:lnTo>
                    <a:pt x="331" y="689"/>
                  </a:lnTo>
                  <a:lnTo>
                    <a:pt x="337" y="681"/>
                  </a:lnTo>
                  <a:lnTo>
                    <a:pt x="344" y="675"/>
                  </a:lnTo>
                  <a:lnTo>
                    <a:pt x="354" y="664"/>
                  </a:lnTo>
                  <a:lnTo>
                    <a:pt x="364" y="655"/>
                  </a:lnTo>
                  <a:lnTo>
                    <a:pt x="372" y="646"/>
                  </a:lnTo>
                  <a:lnTo>
                    <a:pt x="379" y="639"/>
                  </a:lnTo>
                  <a:lnTo>
                    <a:pt x="383" y="637"/>
                  </a:lnTo>
                  <a:lnTo>
                    <a:pt x="386" y="635"/>
                  </a:lnTo>
                  <a:lnTo>
                    <a:pt x="390" y="633"/>
                  </a:lnTo>
                  <a:lnTo>
                    <a:pt x="394" y="633"/>
                  </a:lnTo>
                  <a:lnTo>
                    <a:pt x="401" y="633"/>
                  </a:lnTo>
                  <a:lnTo>
                    <a:pt x="409" y="636"/>
                  </a:lnTo>
                  <a:lnTo>
                    <a:pt x="413" y="637"/>
                  </a:lnTo>
                  <a:lnTo>
                    <a:pt x="416" y="637"/>
                  </a:lnTo>
                  <a:lnTo>
                    <a:pt x="420" y="636"/>
                  </a:lnTo>
                  <a:lnTo>
                    <a:pt x="422" y="636"/>
                  </a:lnTo>
                  <a:lnTo>
                    <a:pt x="428" y="631"/>
                  </a:lnTo>
                  <a:lnTo>
                    <a:pt x="434" y="625"/>
                  </a:lnTo>
                  <a:lnTo>
                    <a:pt x="436" y="623"/>
                  </a:lnTo>
                  <a:lnTo>
                    <a:pt x="439" y="621"/>
                  </a:lnTo>
                  <a:lnTo>
                    <a:pt x="441" y="621"/>
                  </a:lnTo>
                  <a:lnTo>
                    <a:pt x="444" y="621"/>
                  </a:lnTo>
                  <a:lnTo>
                    <a:pt x="448" y="625"/>
                  </a:lnTo>
                  <a:lnTo>
                    <a:pt x="453" y="631"/>
                  </a:lnTo>
                  <a:lnTo>
                    <a:pt x="457" y="632"/>
                  </a:lnTo>
                  <a:lnTo>
                    <a:pt x="460" y="633"/>
                  </a:lnTo>
                  <a:lnTo>
                    <a:pt x="464" y="632"/>
                  </a:lnTo>
                  <a:lnTo>
                    <a:pt x="467" y="630"/>
                  </a:lnTo>
                  <a:lnTo>
                    <a:pt x="471" y="626"/>
                  </a:lnTo>
                  <a:lnTo>
                    <a:pt x="474" y="621"/>
                  </a:lnTo>
                  <a:lnTo>
                    <a:pt x="477" y="615"/>
                  </a:lnTo>
                  <a:lnTo>
                    <a:pt x="478" y="608"/>
                  </a:lnTo>
                  <a:lnTo>
                    <a:pt x="479" y="593"/>
                  </a:lnTo>
                  <a:lnTo>
                    <a:pt x="482" y="580"/>
                  </a:lnTo>
                  <a:lnTo>
                    <a:pt x="486" y="568"/>
                  </a:lnTo>
                  <a:lnTo>
                    <a:pt x="492" y="556"/>
                  </a:lnTo>
                  <a:lnTo>
                    <a:pt x="499" y="547"/>
                  </a:lnTo>
                  <a:lnTo>
                    <a:pt x="503" y="542"/>
                  </a:lnTo>
                  <a:lnTo>
                    <a:pt x="503" y="539"/>
                  </a:lnTo>
                  <a:lnTo>
                    <a:pt x="501" y="537"/>
                  </a:lnTo>
                  <a:lnTo>
                    <a:pt x="496" y="535"/>
                  </a:lnTo>
                  <a:lnTo>
                    <a:pt x="489" y="532"/>
                  </a:lnTo>
                  <a:lnTo>
                    <a:pt x="478" y="528"/>
                  </a:lnTo>
                  <a:lnTo>
                    <a:pt x="467" y="524"/>
                  </a:lnTo>
                  <a:lnTo>
                    <a:pt x="458" y="519"/>
                  </a:lnTo>
                  <a:lnTo>
                    <a:pt x="449" y="516"/>
                  </a:lnTo>
                  <a:lnTo>
                    <a:pt x="446" y="513"/>
                  </a:lnTo>
                  <a:lnTo>
                    <a:pt x="442" y="509"/>
                  </a:lnTo>
                  <a:lnTo>
                    <a:pt x="440" y="504"/>
                  </a:lnTo>
                  <a:lnTo>
                    <a:pt x="438" y="499"/>
                  </a:lnTo>
                  <a:lnTo>
                    <a:pt x="435" y="488"/>
                  </a:lnTo>
                  <a:lnTo>
                    <a:pt x="435" y="479"/>
                  </a:lnTo>
                  <a:lnTo>
                    <a:pt x="435" y="469"/>
                  </a:lnTo>
                  <a:lnTo>
                    <a:pt x="434" y="460"/>
                  </a:lnTo>
                  <a:lnTo>
                    <a:pt x="434" y="455"/>
                  </a:lnTo>
                  <a:lnTo>
                    <a:pt x="435" y="450"/>
                  </a:lnTo>
                  <a:lnTo>
                    <a:pt x="436" y="447"/>
                  </a:lnTo>
                  <a:lnTo>
                    <a:pt x="440" y="444"/>
                  </a:lnTo>
                  <a:lnTo>
                    <a:pt x="446" y="441"/>
                  </a:lnTo>
                  <a:lnTo>
                    <a:pt x="454" y="436"/>
                  </a:lnTo>
                  <a:lnTo>
                    <a:pt x="460" y="435"/>
                  </a:lnTo>
                  <a:lnTo>
                    <a:pt x="465" y="434"/>
                  </a:lnTo>
                  <a:lnTo>
                    <a:pt x="472" y="434"/>
                  </a:lnTo>
                  <a:lnTo>
                    <a:pt x="480" y="435"/>
                  </a:lnTo>
                  <a:lnTo>
                    <a:pt x="496" y="436"/>
                  </a:lnTo>
                  <a:lnTo>
                    <a:pt x="510" y="435"/>
                  </a:lnTo>
                  <a:lnTo>
                    <a:pt x="523" y="432"/>
                  </a:lnTo>
                  <a:lnTo>
                    <a:pt x="534" y="428"/>
                  </a:lnTo>
                  <a:lnTo>
                    <a:pt x="546" y="423"/>
                  </a:lnTo>
                  <a:lnTo>
                    <a:pt x="559" y="419"/>
                  </a:lnTo>
                  <a:lnTo>
                    <a:pt x="572" y="416"/>
                  </a:lnTo>
                  <a:lnTo>
                    <a:pt x="583" y="410"/>
                  </a:lnTo>
                  <a:lnTo>
                    <a:pt x="589" y="404"/>
                  </a:lnTo>
                  <a:lnTo>
                    <a:pt x="592" y="397"/>
                  </a:lnTo>
                  <a:lnTo>
                    <a:pt x="593" y="394"/>
                  </a:lnTo>
                  <a:lnTo>
                    <a:pt x="596" y="392"/>
                  </a:lnTo>
                  <a:lnTo>
                    <a:pt x="599" y="391"/>
                  </a:lnTo>
                  <a:lnTo>
                    <a:pt x="604" y="390"/>
                  </a:lnTo>
                  <a:lnTo>
                    <a:pt x="612" y="388"/>
                  </a:lnTo>
                  <a:lnTo>
                    <a:pt x="617" y="386"/>
                  </a:lnTo>
                  <a:lnTo>
                    <a:pt x="619" y="381"/>
                  </a:lnTo>
                  <a:lnTo>
                    <a:pt x="619" y="374"/>
                  </a:lnTo>
                  <a:lnTo>
                    <a:pt x="619" y="366"/>
                  </a:lnTo>
                  <a:lnTo>
                    <a:pt x="619" y="358"/>
                  </a:lnTo>
                  <a:lnTo>
                    <a:pt x="617" y="348"/>
                  </a:lnTo>
                  <a:lnTo>
                    <a:pt x="615" y="341"/>
                  </a:lnTo>
                  <a:lnTo>
                    <a:pt x="614" y="334"/>
                  </a:lnTo>
                  <a:lnTo>
                    <a:pt x="611" y="330"/>
                  </a:lnTo>
                  <a:lnTo>
                    <a:pt x="602" y="320"/>
                  </a:lnTo>
                  <a:lnTo>
                    <a:pt x="592" y="306"/>
                  </a:lnTo>
                  <a:lnTo>
                    <a:pt x="589" y="299"/>
                  </a:lnTo>
                  <a:lnTo>
                    <a:pt x="586" y="293"/>
                  </a:lnTo>
                  <a:lnTo>
                    <a:pt x="584" y="287"/>
                  </a:lnTo>
                  <a:lnTo>
                    <a:pt x="583" y="281"/>
                  </a:lnTo>
                  <a:lnTo>
                    <a:pt x="594" y="270"/>
                  </a:lnTo>
                  <a:lnTo>
                    <a:pt x="606" y="260"/>
                  </a:lnTo>
                  <a:lnTo>
                    <a:pt x="606" y="257"/>
                  </a:lnTo>
                  <a:lnTo>
                    <a:pt x="605" y="254"/>
                  </a:lnTo>
                  <a:lnTo>
                    <a:pt x="603" y="252"/>
                  </a:lnTo>
                  <a:lnTo>
                    <a:pt x="600" y="249"/>
                  </a:lnTo>
                  <a:lnTo>
                    <a:pt x="597" y="248"/>
                  </a:lnTo>
                  <a:lnTo>
                    <a:pt x="593" y="248"/>
                  </a:lnTo>
                  <a:lnTo>
                    <a:pt x="589" y="249"/>
                  </a:lnTo>
                  <a:lnTo>
                    <a:pt x="585" y="252"/>
                  </a:lnTo>
                  <a:lnTo>
                    <a:pt x="580" y="253"/>
                  </a:lnTo>
                  <a:lnTo>
                    <a:pt x="577" y="253"/>
                  </a:lnTo>
                  <a:lnTo>
                    <a:pt x="574" y="252"/>
                  </a:lnTo>
                  <a:lnTo>
                    <a:pt x="572" y="248"/>
                  </a:lnTo>
                  <a:lnTo>
                    <a:pt x="570" y="245"/>
                  </a:lnTo>
                  <a:lnTo>
                    <a:pt x="568" y="239"/>
                  </a:lnTo>
                  <a:lnTo>
                    <a:pt x="568" y="233"/>
                  </a:lnTo>
                  <a:lnTo>
                    <a:pt x="568" y="227"/>
                  </a:lnTo>
                  <a:lnTo>
                    <a:pt x="570" y="220"/>
                  </a:lnTo>
                  <a:lnTo>
                    <a:pt x="573" y="215"/>
                  </a:lnTo>
                  <a:lnTo>
                    <a:pt x="575" y="210"/>
                  </a:lnTo>
                  <a:lnTo>
                    <a:pt x="579" y="205"/>
                  </a:lnTo>
                  <a:lnTo>
                    <a:pt x="584" y="203"/>
                  </a:lnTo>
                  <a:lnTo>
                    <a:pt x="589" y="201"/>
                  </a:lnTo>
                  <a:lnTo>
                    <a:pt x="592" y="199"/>
                  </a:lnTo>
                  <a:lnTo>
                    <a:pt x="597" y="198"/>
                  </a:lnTo>
                  <a:lnTo>
                    <a:pt x="606" y="198"/>
                  </a:lnTo>
                  <a:lnTo>
                    <a:pt x="615" y="198"/>
                  </a:lnTo>
                  <a:lnTo>
                    <a:pt x="619" y="197"/>
                  </a:lnTo>
                  <a:lnTo>
                    <a:pt x="623" y="196"/>
                  </a:lnTo>
                  <a:lnTo>
                    <a:pt x="627" y="194"/>
                  </a:lnTo>
                  <a:lnTo>
                    <a:pt x="629" y="191"/>
                  </a:lnTo>
                  <a:lnTo>
                    <a:pt x="633" y="184"/>
                  </a:lnTo>
                  <a:lnTo>
                    <a:pt x="635" y="177"/>
                  </a:lnTo>
                  <a:lnTo>
                    <a:pt x="636" y="171"/>
                  </a:lnTo>
                  <a:lnTo>
                    <a:pt x="635" y="165"/>
                  </a:lnTo>
                  <a:lnTo>
                    <a:pt x="633" y="161"/>
                  </a:lnTo>
                  <a:lnTo>
                    <a:pt x="629" y="158"/>
                  </a:lnTo>
                  <a:lnTo>
                    <a:pt x="623" y="154"/>
                  </a:lnTo>
                  <a:lnTo>
                    <a:pt x="615" y="152"/>
                  </a:lnTo>
                  <a:lnTo>
                    <a:pt x="592" y="148"/>
                  </a:lnTo>
                  <a:lnTo>
                    <a:pt x="567" y="147"/>
                  </a:lnTo>
                  <a:lnTo>
                    <a:pt x="545" y="147"/>
                  </a:lnTo>
                  <a:lnTo>
                    <a:pt x="530" y="147"/>
                  </a:lnTo>
                  <a:lnTo>
                    <a:pt x="518" y="150"/>
                  </a:lnTo>
                  <a:lnTo>
                    <a:pt x="508" y="151"/>
                  </a:lnTo>
                  <a:lnTo>
                    <a:pt x="498" y="150"/>
                  </a:lnTo>
                  <a:lnTo>
                    <a:pt x="486" y="147"/>
                  </a:lnTo>
                  <a:lnTo>
                    <a:pt x="474" y="142"/>
                  </a:lnTo>
                  <a:lnTo>
                    <a:pt x="464" y="135"/>
                  </a:lnTo>
                  <a:lnTo>
                    <a:pt x="454" y="127"/>
                  </a:lnTo>
                  <a:lnTo>
                    <a:pt x="448" y="117"/>
                  </a:lnTo>
                  <a:lnTo>
                    <a:pt x="442" y="109"/>
                  </a:lnTo>
                  <a:lnTo>
                    <a:pt x="436" y="101"/>
                  </a:lnTo>
                  <a:lnTo>
                    <a:pt x="429" y="93"/>
                  </a:lnTo>
                  <a:lnTo>
                    <a:pt x="422" y="87"/>
                  </a:lnTo>
                  <a:lnTo>
                    <a:pt x="413" y="79"/>
                  </a:lnTo>
                  <a:lnTo>
                    <a:pt x="404" y="73"/>
                  </a:lnTo>
                  <a:lnTo>
                    <a:pt x="396" y="66"/>
                  </a:lnTo>
                  <a:lnTo>
                    <a:pt x="388" y="58"/>
                  </a:lnTo>
                  <a:lnTo>
                    <a:pt x="382" y="49"/>
                  </a:lnTo>
                  <a:lnTo>
                    <a:pt x="377" y="40"/>
                  </a:lnTo>
                  <a:lnTo>
                    <a:pt x="373" y="31"/>
                  </a:lnTo>
                  <a:lnTo>
                    <a:pt x="371" y="21"/>
                  </a:lnTo>
                  <a:lnTo>
                    <a:pt x="370" y="13"/>
                  </a:lnTo>
                  <a:lnTo>
                    <a:pt x="367" y="6"/>
                  </a:lnTo>
                  <a:lnTo>
                    <a:pt x="366" y="3"/>
                  </a:lnTo>
                  <a:lnTo>
                    <a:pt x="364" y="1"/>
                  </a:lnTo>
                  <a:lnTo>
                    <a:pt x="361" y="0"/>
                  </a:lnTo>
                  <a:lnTo>
                    <a:pt x="359" y="0"/>
                  </a:lnTo>
                  <a:lnTo>
                    <a:pt x="357" y="0"/>
                  </a:lnTo>
                  <a:lnTo>
                    <a:pt x="354" y="1"/>
                  </a:lnTo>
                  <a:lnTo>
                    <a:pt x="353" y="3"/>
                  </a:lnTo>
                  <a:lnTo>
                    <a:pt x="352" y="6"/>
                  </a:lnTo>
                  <a:lnTo>
                    <a:pt x="350" y="10"/>
                  </a:lnTo>
                  <a:lnTo>
                    <a:pt x="348" y="16"/>
                  </a:lnTo>
                  <a:lnTo>
                    <a:pt x="346" y="22"/>
                  </a:lnTo>
                  <a:lnTo>
                    <a:pt x="342" y="27"/>
                  </a:lnTo>
                  <a:lnTo>
                    <a:pt x="340" y="28"/>
                  </a:lnTo>
                  <a:lnTo>
                    <a:pt x="337" y="30"/>
                  </a:lnTo>
                  <a:lnTo>
                    <a:pt x="332" y="31"/>
                  </a:lnTo>
                  <a:lnTo>
                    <a:pt x="325" y="31"/>
                  </a:lnTo>
                  <a:lnTo>
                    <a:pt x="318" y="32"/>
                  </a:lnTo>
                  <a:lnTo>
                    <a:pt x="313" y="32"/>
                  </a:lnTo>
                  <a:lnTo>
                    <a:pt x="308" y="34"/>
                  </a:lnTo>
                  <a:lnTo>
                    <a:pt x="304" y="35"/>
                  </a:lnTo>
                  <a:lnTo>
                    <a:pt x="303" y="38"/>
                  </a:lnTo>
                  <a:lnTo>
                    <a:pt x="301" y="40"/>
                  </a:lnTo>
                  <a:lnTo>
                    <a:pt x="301" y="44"/>
                  </a:lnTo>
                  <a:lnTo>
                    <a:pt x="301" y="47"/>
                  </a:lnTo>
                  <a:lnTo>
                    <a:pt x="300" y="51"/>
                  </a:lnTo>
                  <a:lnTo>
                    <a:pt x="300" y="53"/>
                  </a:lnTo>
                  <a:lnTo>
                    <a:pt x="297" y="57"/>
                  </a:lnTo>
                  <a:lnTo>
                    <a:pt x="296" y="59"/>
                  </a:lnTo>
                  <a:lnTo>
                    <a:pt x="294" y="62"/>
                  </a:lnTo>
                  <a:lnTo>
                    <a:pt x="290" y="63"/>
                  </a:lnTo>
                  <a:lnTo>
                    <a:pt x="288" y="63"/>
                  </a:lnTo>
                  <a:lnTo>
                    <a:pt x="284" y="63"/>
                  </a:lnTo>
                  <a:lnTo>
                    <a:pt x="276" y="63"/>
                  </a:lnTo>
                  <a:lnTo>
                    <a:pt x="270" y="65"/>
                  </a:lnTo>
                  <a:lnTo>
                    <a:pt x="269" y="68"/>
                  </a:lnTo>
                  <a:lnTo>
                    <a:pt x="266" y="70"/>
                  </a:lnTo>
                  <a:lnTo>
                    <a:pt x="266" y="72"/>
                  </a:lnTo>
                  <a:lnTo>
                    <a:pt x="268" y="76"/>
                  </a:lnTo>
                  <a:lnTo>
                    <a:pt x="272" y="84"/>
                  </a:lnTo>
                  <a:lnTo>
                    <a:pt x="279" y="93"/>
                  </a:lnTo>
                  <a:lnTo>
                    <a:pt x="287" y="101"/>
                  </a:lnTo>
                  <a:lnTo>
                    <a:pt x="295" y="106"/>
                  </a:lnTo>
                  <a:lnTo>
                    <a:pt x="298" y="108"/>
                  </a:lnTo>
                  <a:lnTo>
                    <a:pt x="301" y="112"/>
                  </a:lnTo>
                  <a:lnTo>
                    <a:pt x="303" y="116"/>
                  </a:lnTo>
                  <a:lnTo>
                    <a:pt x="304" y="120"/>
                  </a:lnTo>
                  <a:lnTo>
                    <a:pt x="306" y="123"/>
                  </a:lnTo>
                  <a:lnTo>
                    <a:pt x="304" y="127"/>
                  </a:lnTo>
                  <a:lnTo>
                    <a:pt x="302" y="129"/>
                  </a:lnTo>
                  <a:lnTo>
                    <a:pt x="300" y="131"/>
                  </a:lnTo>
                  <a:lnTo>
                    <a:pt x="282" y="132"/>
                  </a:lnTo>
                  <a:lnTo>
                    <a:pt x="268" y="136"/>
                  </a:lnTo>
                  <a:lnTo>
                    <a:pt x="262" y="138"/>
                  </a:lnTo>
                  <a:lnTo>
                    <a:pt x="255" y="139"/>
                  </a:lnTo>
                  <a:lnTo>
                    <a:pt x="252" y="139"/>
                  </a:lnTo>
                  <a:lnTo>
                    <a:pt x="249" y="138"/>
                  </a:lnTo>
                  <a:lnTo>
                    <a:pt x="245" y="136"/>
                  </a:lnTo>
                  <a:lnTo>
                    <a:pt x="243" y="134"/>
                  </a:lnTo>
                  <a:lnTo>
                    <a:pt x="238" y="129"/>
                  </a:lnTo>
                  <a:lnTo>
                    <a:pt x="234" y="128"/>
                  </a:lnTo>
                  <a:lnTo>
                    <a:pt x="233" y="131"/>
                  </a:lnTo>
                  <a:lnTo>
                    <a:pt x="232" y="138"/>
                  </a:lnTo>
                  <a:lnTo>
                    <a:pt x="232" y="146"/>
                  </a:lnTo>
                  <a:lnTo>
                    <a:pt x="230" y="153"/>
                  </a:lnTo>
                  <a:lnTo>
                    <a:pt x="227" y="159"/>
                  </a:lnTo>
                  <a:lnTo>
                    <a:pt x="222" y="165"/>
                  </a:lnTo>
                  <a:lnTo>
                    <a:pt x="216" y="173"/>
                  </a:lnTo>
                  <a:lnTo>
                    <a:pt x="212" y="183"/>
                  </a:lnTo>
                  <a:lnTo>
                    <a:pt x="205" y="194"/>
                  </a:lnTo>
                  <a:lnTo>
                    <a:pt x="194" y="205"/>
                  </a:lnTo>
                  <a:lnTo>
                    <a:pt x="187" y="211"/>
                  </a:lnTo>
                  <a:lnTo>
                    <a:pt x="181" y="215"/>
                  </a:lnTo>
                  <a:lnTo>
                    <a:pt x="176" y="217"/>
                  </a:lnTo>
                  <a:lnTo>
                    <a:pt x="170" y="219"/>
                  </a:lnTo>
                  <a:lnTo>
                    <a:pt x="165" y="219"/>
                  </a:lnTo>
                  <a:lnTo>
                    <a:pt x="161" y="217"/>
                  </a:lnTo>
                  <a:lnTo>
                    <a:pt x="156" y="215"/>
                  </a:lnTo>
                  <a:lnTo>
                    <a:pt x="150" y="211"/>
                  </a:lnTo>
                  <a:lnTo>
                    <a:pt x="144" y="209"/>
                  </a:lnTo>
                  <a:lnTo>
                    <a:pt x="138" y="209"/>
                  </a:lnTo>
                  <a:lnTo>
                    <a:pt x="132" y="210"/>
                  </a:lnTo>
                  <a:lnTo>
                    <a:pt x="125" y="213"/>
                  </a:lnTo>
                  <a:lnTo>
                    <a:pt x="118" y="216"/>
                  </a:lnTo>
                  <a:lnTo>
                    <a:pt x="112" y="221"/>
                  </a:lnTo>
                  <a:lnTo>
                    <a:pt x="106" y="227"/>
                  </a:lnTo>
                  <a:lnTo>
                    <a:pt x="101" y="232"/>
                  </a:lnTo>
                  <a:lnTo>
                    <a:pt x="98" y="239"/>
                  </a:lnTo>
                  <a:lnTo>
                    <a:pt x="94" y="246"/>
                  </a:lnTo>
                  <a:lnTo>
                    <a:pt x="93" y="254"/>
                  </a:lnTo>
                  <a:lnTo>
                    <a:pt x="92" y="262"/>
                  </a:lnTo>
                  <a:lnTo>
                    <a:pt x="90" y="271"/>
                  </a:lnTo>
                  <a:lnTo>
                    <a:pt x="92" y="278"/>
                  </a:lnTo>
                  <a:lnTo>
                    <a:pt x="94" y="285"/>
                  </a:lnTo>
                  <a:lnTo>
                    <a:pt x="99" y="290"/>
                  </a:lnTo>
                  <a:lnTo>
                    <a:pt x="112" y="301"/>
                  </a:lnTo>
                  <a:lnTo>
                    <a:pt x="130" y="312"/>
                  </a:lnTo>
                  <a:lnTo>
                    <a:pt x="137" y="318"/>
                  </a:lnTo>
                  <a:lnTo>
                    <a:pt x="142" y="323"/>
                  </a:lnTo>
                  <a:lnTo>
                    <a:pt x="145" y="328"/>
                  </a:lnTo>
                  <a:lnTo>
                    <a:pt x="148" y="337"/>
                  </a:lnTo>
                  <a:lnTo>
                    <a:pt x="149" y="349"/>
                  </a:lnTo>
                  <a:lnTo>
                    <a:pt x="148" y="362"/>
                  </a:lnTo>
                  <a:lnTo>
                    <a:pt x="145" y="374"/>
                  </a:lnTo>
                  <a:lnTo>
                    <a:pt x="142" y="386"/>
                  </a:lnTo>
                  <a:lnTo>
                    <a:pt x="137" y="396"/>
                  </a:lnTo>
                  <a:lnTo>
                    <a:pt x="132" y="404"/>
                  </a:lnTo>
                  <a:lnTo>
                    <a:pt x="126" y="409"/>
                  </a:lnTo>
                  <a:lnTo>
                    <a:pt x="121" y="413"/>
                  </a:lnTo>
                  <a:lnTo>
                    <a:pt x="115" y="416"/>
                  </a:lnTo>
                  <a:lnTo>
                    <a:pt x="111" y="417"/>
                  </a:lnTo>
                  <a:lnTo>
                    <a:pt x="104" y="417"/>
                  </a:lnTo>
                  <a:lnTo>
                    <a:pt x="95" y="418"/>
                  </a:lnTo>
                  <a:lnTo>
                    <a:pt x="87" y="421"/>
                  </a:lnTo>
                  <a:lnTo>
                    <a:pt x="76" y="424"/>
                  </a:lnTo>
                  <a:lnTo>
                    <a:pt x="63" y="432"/>
                  </a:lnTo>
                  <a:lnTo>
                    <a:pt x="44" y="443"/>
                  </a:lnTo>
                  <a:lnTo>
                    <a:pt x="26" y="456"/>
                  </a:lnTo>
                  <a:lnTo>
                    <a:pt x="11" y="466"/>
                  </a:lnTo>
                  <a:lnTo>
                    <a:pt x="6" y="470"/>
                  </a:lnTo>
                  <a:lnTo>
                    <a:pt x="2" y="475"/>
                  </a:lnTo>
                  <a:lnTo>
                    <a:pt x="0" y="481"/>
                  </a:lnTo>
                  <a:lnTo>
                    <a:pt x="0" y="486"/>
                  </a:lnTo>
                  <a:lnTo>
                    <a:pt x="0" y="492"/>
                  </a:lnTo>
                  <a:lnTo>
                    <a:pt x="0" y="497"/>
                  </a:lnTo>
                  <a:lnTo>
                    <a:pt x="1" y="501"/>
                  </a:lnTo>
                  <a:lnTo>
                    <a:pt x="4" y="506"/>
                  </a:lnTo>
                  <a:lnTo>
                    <a:pt x="10" y="516"/>
                  </a:lnTo>
                  <a:lnTo>
                    <a:pt x="19" y="528"/>
                  </a:lnTo>
                  <a:lnTo>
                    <a:pt x="29" y="539"/>
                  </a:lnTo>
                  <a:lnTo>
                    <a:pt x="35" y="549"/>
                  </a:lnTo>
                  <a:lnTo>
                    <a:pt x="38" y="557"/>
                  </a:lnTo>
                  <a:lnTo>
                    <a:pt x="41" y="563"/>
                  </a:lnTo>
                  <a:lnTo>
                    <a:pt x="39" y="566"/>
                  </a:lnTo>
                  <a:lnTo>
                    <a:pt x="39" y="567"/>
                  </a:lnTo>
                  <a:lnTo>
                    <a:pt x="37" y="569"/>
                  </a:lnTo>
                  <a:lnTo>
                    <a:pt x="33" y="569"/>
                  </a:lnTo>
                  <a:lnTo>
                    <a:pt x="25" y="570"/>
                  </a:lnTo>
                  <a:lnTo>
                    <a:pt x="19" y="574"/>
                  </a:lnTo>
                  <a:lnTo>
                    <a:pt x="17" y="575"/>
                  </a:lnTo>
                  <a:lnTo>
                    <a:pt x="14" y="577"/>
                  </a:lnTo>
                  <a:lnTo>
                    <a:pt x="13" y="581"/>
                  </a:lnTo>
                  <a:lnTo>
                    <a:pt x="13" y="585"/>
                  </a:lnTo>
                  <a:lnTo>
                    <a:pt x="17" y="593"/>
                  </a:lnTo>
                  <a:lnTo>
                    <a:pt x="22" y="602"/>
                  </a:lnTo>
                  <a:lnTo>
                    <a:pt x="25" y="607"/>
                  </a:lnTo>
                  <a:lnTo>
                    <a:pt x="29" y="611"/>
                  </a:lnTo>
                  <a:lnTo>
                    <a:pt x="30" y="615"/>
                  </a:lnTo>
                  <a:lnTo>
                    <a:pt x="31" y="620"/>
                  </a:lnTo>
                  <a:lnTo>
                    <a:pt x="33" y="631"/>
                  </a:lnTo>
                  <a:lnTo>
                    <a:pt x="35" y="642"/>
                  </a:lnTo>
                  <a:lnTo>
                    <a:pt x="37" y="646"/>
                  </a:lnTo>
                  <a:lnTo>
                    <a:pt x="39" y="651"/>
                  </a:lnTo>
                  <a:lnTo>
                    <a:pt x="42" y="655"/>
                  </a:lnTo>
                  <a:lnTo>
                    <a:pt x="45" y="658"/>
                  </a:lnTo>
                  <a:lnTo>
                    <a:pt x="50" y="659"/>
                  </a:lnTo>
                  <a:lnTo>
                    <a:pt x="57" y="661"/>
                  </a:lnTo>
                  <a:lnTo>
                    <a:pt x="64" y="662"/>
                  </a:lnTo>
                  <a:lnTo>
                    <a:pt x="71" y="662"/>
                  </a:lnTo>
                  <a:lnTo>
                    <a:pt x="79" y="661"/>
                  </a:lnTo>
                  <a:lnTo>
                    <a:pt x="86" y="659"/>
                  </a:lnTo>
                  <a:lnTo>
                    <a:pt x="88" y="661"/>
                  </a:lnTo>
                  <a:lnTo>
                    <a:pt x="90" y="662"/>
                  </a:lnTo>
                  <a:lnTo>
                    <a:pt x="93" y="663"/>
                  </a:lnTo>
                  <a:lnTo>
                    <a:pt x="95" y="667"/>
                  </a:lnTo>
                  <a:lnTo>
                    <a:pt x="99" y="671"/>
                  </a:lnTo>
                  <a:lnTo>
                    <a:pt x="102" y="677"/>
                  </a:lnTo>
                  <a:lnTo>
                    <a:pt x="107" y="682"/>
                  </a:lnTo>
                  <a:lnTo>
                    <a:pt x="112" y="687"/>
                  </a:lnTo>
                  <a:lnTo>
                    <a:pt x="118" y="689"/>
                  </a:lnTo>
                  <a:lnTo>
                    <a:pt x="123" y="689"/>
                  </a:lnTo>
                  <a:lnTo>
                    <a:pt x="128" y="689"/>
                  </a:lnTo>
                  <a:lnTo>
                    <a:pt x="134" y="688"/>
                  </a:lnTo>
                  <a:lnTo>
                    <a:pt x="144" y="683"/>
                  </a:lnTo>
                  <a:lnTo>
                    <a:pt x="150" y="680"/>
                  </a:lnTo>
                  <a:lnTo>
                    <a:pt x="157" y="675"/>
                  </a:lnTo>
                  <a:lnTo>
                    <a:pt x="163" y="669"/>
                  </a:lnTo>
                  <a:lnTo>
                    <a:pt x="171" y="663"/>
                  </a:lnTo>
                  <a:lnTo>
                    <a:pt x="180" y="657"/>
                  </a:lnTo>
                  <a:lnTo>
                    <a:pt x="187" y="654"/>
                  </a:lnTo>
                  <a:lnTo>
                    <a:pt x="194" y="650"/>
                  </a:lnTo>
                  <a:lnTo>
                    <a:pt x="201" y="649"/>
                  </a:lnTo>
                  <a:lnTo>
                    <a:pt x="213" y="648"/>
                  </a:lnTo>
                  <a:lnTo>
                    <a:pt x="225" y="646"/>
                  </a:lnTo>
                  <a:lnTo>
                    <a:pt x="237" y="646"/>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1044975" eaLnBrk="1" fontAlgn="auto" latinLnBrk="0" hangingPunct="1">
                <a:lnSpc>
                  <a:spcPct val="100000"/>
                </a:lnSpc>
                <a:spcBef>
                  <a:spcPts val="0"/>
                </a:spcBef>
                <a:spcAft>
                  <a:spcPts val="0"/>
                </a:spcAft>
                <a:buClrTx/>
                <a:buSzTx/>
                <a:buFontTx/>
                <a:buNone/>
                <a:tabLst/>
                <a:defRPr/>
              </a:pPr>
              <a:endParaRPr kumimoji="0" lang="zh-CN" altLang="en-US" sz="2100" b="0" i="0" u="none" strike="noStrike" kern="0" cap="none" spc="0" normalizeH="0" baseline="0" noProof="0" smtClean="0">
                <a:ln>
                  <a:noFill/>
                </a:ln>
                <a:solidFill>
                  <a:srgbClr val="464646"/>
                </a:solidFill>
                <a:effectLst/>
                <a:uLnTx/>
                <a:uFillTx/>
                <a:latin typeface="Segoe UI"/>
                <a:ea typeface="微软雅黑"/>
              </a:endParaRPr>
            </a:p>
          </p:txBody>
        </p:sp>
        <p:sp>
          <p:nvSpPr>
            <p:cNvPr id="32" name="河北"/>
            <p:cNvSpPr>
              <a:spLocks noEditPoints="1"/>
            </p:cNvSpPr>
            <p:nvPr/>
          </p:nvSpPr>
          <p:spPr bwMode="auto">
            <a:xfrm>
              <a:off x="6747366" y="3088971"/>
              <a:ext cx="547887" cy="758458"/>
            </a:xfrm>
            <a:custGeom>
              <a:avLst/>
              <a:gdLst>
                <a:gd name="T0" fmla="*/ 1177 w 2047"/>
                <a:gd name="T1" fmla="*/ 2101 h 2907"/>
                <a:gd name="T2" fmla="*/ 917 w 2047"/>
                <a:gd name="T3" fmla="*/ 2293 h 2907"/>
                <a:gd name="T4" fmla="*/ 781 w 2047"/>
                <a:gd name="T5" fmla="*/ 2510 h 2907"/>
                <a:gd name="T6" fmla="*/ 635 w 2047"/>
                <a:gd name="T7" fmla="*/ 2788 h 2907"/>
                <a:gd name="T8" fmla="*/ 608 w 2047"/>
                <a:gd name="T9" fmla="*/ 2863 h 2907"/>
                <a:gd name="T10" fmla="*/ 320 w 2047"/>
                <a:gd name="T11" fmla="*/ 2852 h 2907"/>
                <a:gd name="T12" fmla="*/ 104 w 2047"/>
                <a:gd name="T13" fmla="*/ 2796 h 2907"/>
                <a:gd name="T14" fmla="*/ 33 w 2047"/>
                <a:gd name="T15" fmla="*/ 2646 h 2907"/>
                <a:gd name="T16" fmla="*/ 117 w 2047"/>
                <a:gd name="T17" fmla="*/ 2466 h 2907"/>
                <a:gd name="T18" fmla="*/ 165 w 2047"/>
                <a:gd name="T19" fmla="*/ 2214 h 2907"/>
                <a:gd name="T20" fmla="*/ 105 w 2047"/>
                <a:gd name="T21" fmla="*/ 2031 h 2907"/>
                <a:gd name="T22" fmla="*/ 0 w 2047"/>
                <a:gd name="T23" fmla="*/ 1928 h 2907"/>
                <a:gd name="T24" fmla="*/ 98 w 2047"/>
                <a:gd name="T25" fmla="*/ 1761 h 2907"/>
                <a:gd name="T26" fmla="*/ 174 w 2047"/>
                <a:gd name="T27" fmla="*/ 1620 h 2907"/>
                <a:gd name="T28" fmla="*/ 299 w 2047"/>
                <a:gd name="T29" fmla="*/ 1564 h 2907"/>
                <a:gd name="T30" fmla="*/ 269 w 2047"/>
                <a:gd name="T31" fmla="*/ 1321 h 2907"/>
                <a:gd name="T32" fmla="*/ 108 w 2047"/>
                <a:gd name="T33" fmla="*/ 1206 h 2907"/>
                <a:gd name="T34" fmla="*/ 184 w 2047"/>
                <a:gd name="T35" fmla="*/ 1121 h 2907"/>
                <a:gd name="T36" fmla="*/ 221 w 2047"/>
                <a:gd name="T37" fmla="*/ 1036 h 2907"/>
                <a:gd name="T38" fmla="*/ 66 w 2047"/>
                <a:gd name="T39" fmla="*/ 735 h 2907"/>
                <a:gd name="T40" fmla="*/ 74 w 2047"/>
                <a:gd name="T41" fmla="*/ 586 h 2907"/>
                <a:gd name="T42" fmla="*/ 193 w 2047"/>
                <a:gd name="T43" fmla="*/ 354 h 2907"/>
                <a:gd name="T44" fmla="*/ 357 w 2047"/>
                <a:gd name="T45" fmla="*/ 247 h 2907"/>
                <a:gd name="T46" fmla="*/ 382 w 2047"/>
                <a:gd name="T47" fmla="*/ 482 h 2907"/>
                <a:gd name="T48" fmla="*/ 532 w 2047"/>
                <a:gd name="T49" fmla="*/ 449 h 2907"/>
                <a:gd name="T50" fmla="*/ 718 w 2047"/>
                <a:gd name="T51" fmla="*/ 374 h 2907"/>
                <a:gd name="T52" fmla="*/ 857 w 2047"/>
                <a:gd name="T53" fmla="*/ 311 h 2907"/>
                <a:gd name="T54" fmla="*/ 986 w 2047"/>
                <a:gd name="T55" fmla="*/ 214 h 2907"/>
                <a:gd name="T56" fmla="*/ 1058 w 2047"/>
                <a:gd name="T57" fmla="*/ 70 h 2907"/>
                <a:gd name="T58" fmla="*/ 1301 w 2047"/>
                <a:gd name="T59" fmla="*/ 12 h 2907"/>
                <a:gd name="T60" fmla="*/ 1397 w 2047"/>
                <a:gd name="T61" fmla="*/ 196 h 2907"/>
                <a:gd name="T62" fmla="*/ 1466 w 2047"/>
                <a:gd name="T63" fmla="*/ 341 h 2907"/>
                <a:gd name="T64" fmla="*/ 1475 w 2047"/>
                <a:gd name="T65" fmla="*/ 482 h 2907"/>
                <a:gd name="T66" fmla="*/ 1660 w 2047"/>
                <a:gd name="T67" fmla="*/ 518 h 2907"/>
                <a:gd name="T68" fmla="*/ 1700 w 2047"/>
                <a:gd name="T69" fmla="*/ 623 h 2907"/>
                <a:gd name="T70" fmla="*/ 1682 w 2047"/>
                <a:gd name="T71" fmla="*/ 752 h 2907"/>
                <a:gd name="T72" fmla="*/ 1863 w 2047"/>
                <a:gd name="T73" fmla="*/ 853 h 2907"/>
                <a:gd name="T74" fmla="*/ 2009 w 2047"/>
                <a:gd name="T75" fmla="*/ 1033 h 2907"/>
                <a:gd name="T76" fmla="*/ 1905 w 2047"/>
                <a:gd name="T77" fmla="*/ 1185 h 2907"/>
                <a:gd name="T78" fmla="*/ 1862 w 2047"/>
                <a:gd name="T79" fmla="*/ 1338 h 2907"/>
                <a:gd name="T80" fmla="*/ 1782 w 2047"/>
                <a:gd name="T81" fmla="*/ 1457 h 2907"/>
                <a:gd name="T82" fmla="*/ 1548 w 2047"/>
                <a:gd name="T83" fmla="*/ 1538 h 2907"/>
                <a:gd name="T84" fmla="*/ 1420 w 2047"/>
                <a:gd name="T85" fmla="*/ 1382 h 2907"/>
                <a:gd name="T86" fmla="*/ 1328 w 2047"/>
                <a:gd name="T87" fmla="*/ 1277 h 2907"/>
                <a:gd name="T88" fmla="*/ 1307 w 2047"/>
                <a:gd name="T89" fmla="*/ 1079 h 2907"/>
                <a:gd name="T90" fmla="*/ 1204 w 2047"/>
                <a:gd name="T91" fmla="*/ 957 h 2907"/>
                <a:gd name="T92" fmla="*/ 1233 w 2047"/>
                <a:gd name="T93" fmla="*/ 877 h 2907"/>
                <a:gd name="T94" fmla="*/ 968 w 2047"/>
                <a:gd name="T95" fmla="*/ 713 h 2907"/>
                <a:gd name="T96" fmla="*/ 888 w 2047"/>
                <a:gd name="T97" fmla="*/ 763 h 2907"/>
                <a:gd name="T98" fmla="*/ 831 w 2047"/>
                <a:gd name="T99" fmla="*/ 831 h 2907"/>
                <a:gd name="T100" fmla="*/ 690 w 2047"/>
                <a:gd name="T101" fmla="*/ 979 h 2907"/>
                <a:gd name="T102" fmla="*/ 597 w 2047"/>
                <a:gd name="T103" fmla="*/ 1192 h 2907"/>
                <a:gd name="T104" fmla="*/ 643 w 2047"/>
                <a:gd name="T105" fmla="*/ 1358 h 2907"/>
                <a:gd name="T106" fmla="*/ 843 w 2047"/>
                <a:gd name="T107" fmla="*/ 1346 h 2907"/>
                <a:gd name="T108" fmla="*/ 984 w 2047"/>
                <a:gd name="T109" fmla="*/ 1336 h 2907"/>
                <a:gd name="T110" fmla="*/ 1093 w 2047"/>
                <a:gd name="T111" fmla="*/ 1548 h 2907"/>
                <a:gd name="T112" fmla="*/ 1131 w 2047"/>
                <a:gd name="T113" fmla="*/ 1723 h 2907"/>
                <a:gd name="T114" fmla="*/ 1272 w 2047"/>
                <a:gd name="T115" fmla="*/ 1765 h 2907"/>
                <a:gd name="T116" fmla="*/ 1390 w 2047"/>
                <a:gd name="T117" fmla="*/ 1918 h 2907"/>
                <a:gd name="T118" fmla="*/ 1163 w 2047"/>
                <a:gd name="T119" fmla="*/ 1195 h 2907"/>
                <a:gd name="T120" fmla="*/ 1107 w 2047"/>
                <a:gd name="T121" fmla="*/ 1329 h 2907"/>
                <a:gd name="T122" fmla="*/ 1033 w 2047"/>
                <a:gd name="T123" fmla="*/ 1188 h 2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47" h="2907">
                  <a:moveTo>
                    <a:pt x="1422" y="1913"/>
                  </a:moveTo>
                  <a:lnTo>
                    <a:pt x="1422" y="1915"/>
                  </a:lnTo>
                  <a:lnTo>
                    <a:pt x="1421" y="1916"/>
                  </a:lnTo>
                  <a:lnTo>
                    <a:pt x="1422" y="1922"/>
                  </a:lnTo>
                  <a:lnTo>
                    <a:pt x="1421" y="1928"/>
                  </a:lnTo>
                  <a:lnTo>
                    <a:pt x="1421" y="1935"/>
                  </a:lnTo>
                  <a:lnTo>
                    <a:pt x="1418" y="1942"/>
                  </a:lnTo>
                  <a:lnTo>
                    <a:pt x="1416" y="1949"/>
                  </a:lnTo>
                  <a:lnTo>
                    <a:pt x="1411" y="1956"/>
                  </a:lnTo>
                  <a:lnTo>
                    <a:pt x="1405" y="1963"/>
                  </a:lnTo>
                  <a:lnTo>
                    <a:pt x="1397" y="1968"/>
                  </a:lnTo>
                  <a:lnTo>
                    <a:pt x="1384" y="1976"/>
                  </a:lnTo>
                  <a:lnTo>
                    <a:pt x="1371" y="1986"/>
                  </a:lnTo>
                  <a:lnTo>
                    <a:pt x="1360" y="1995"/>
                  </a:lnTo>
                  <a:lnTo>
                    <a:pt x="1352" y="2006"/>
                  </a:lnTo>
                  <a:lnTo>
                    <a:pt x="1345" y="2023"/>
                  </a:lnTo>
                  <a:lnTo>
                    <a:pt x="1339" y="2039"/>
                  </a:lnTo>
                  <a:lnTo>
                    <a:pt x="1333" y="2058"/>
                  </a:lnTo>
                  <a:lnTo>
                    <a:pt x="1327" y="2071"/>
                  </a:lnTo>
                  <a:lnTo>
                    <a:pt x="1322" y="2074"/>
                  </a:lnTo>
                  <a:lnTo>
                    <a:pt x="1316" y="2076"/>
                  </a:lnTo>
                  <a:lnTo>
                    <a:pt x="1309" y="2077"/>
                  </a:lnTo>
                  <a:lnTo>
                    <a:pt x="1301" y="2080"/>
                  </a:lnTo>
                  <a:lnTo>
                    <a:pt x="1288" y="2082"/>
                  </a:lnTo>
                  <a:lnTo>
                    <a:pt x="1270" y="2085"/>
                  </a:lnTo>
                  <a:lnTo>
                    <a:pt x="1251" y="2087"/>
                  </a:lnTo>
                  <a:lnTo>
                    <a:pt x="1234" y="2089"/>
                  </a:lnTo>
                  <a:lnTo>
                    <a:pt x="1220" y="2092"/>
                  </a:lnTo>
                  <a:lnTo>
                    <a:pt x="1204" y="2095"/>
                  </a:lnTo>
                  <a:lnTo>
                    <a:pt x="1190" y="2099"/>
                  </a:lnTo>
                  <a:lnTo>
                    <a:pt x="1177" y="2101"/>
                  </a:lnTo>
                  <a:lnTo>
                    <a:pt x="1149" y="2104"/>
                  </a:lnTo>
                  <a:lnTo>
                    <a:pt x="1126" y="2105"/>
                  </a:lnTo>
                  <a:lnTo>
                    <a:pt x="1116" y="2108"/>
                  </a:lnTo>
                  <a:lnTo>
                    <a:pt x="1107" y="2113"/>
                  </a:lnTo>
                  <a:lnTo>
                    <a:pt x="1102" y="2117"/>
                  </a:lnTo>
                  <a:lnTo>
                    <a:pt x="1099" y="2121"/>
                  </a:lnTo>
                  <a:lnTo>
                    <a:pt x="1094" y="2126"/>
                  </a:lnTo>
                  <a:lnTo>
                    <a:pt x="1090" y="2133"/>
                  </a:lnTo>
                  <a:lnTo>
                    <a:pt x="1076" y="2161"/>
                  </a:lnTo>
                  <a:lnTo>
                    <a:pt x="1063" y="2184"/>
                  </a:lnTo>
                  <a:lnTo>
                    <a:pt x="1056" y="2195"/>
                  </a:lnTo>
                  <a:lnTo>
                    <a:pt x="1049" y="2206"/>
                  </a:lnTo>
                  <a:lnTo>
                    <a:pt x="1039" y="2215"/>
                  </a:lnTo>
                  <a:lnTo>
                    <a:pt x="1030" y="2224"/>
                  </a:lnTo>
                  <a:lnTo>
                    <a:pt x="1011" y="2238"/>
                  </a:lnTo>
                  <a:lnTo>
                    <a:pt x="998" y="2249"/>
                  </a:lnTo>
                  <a:lnTo>
                    <a:pt x="990" y="2252"/>
                  </a:lnTo>
                  <a:lnTo>
                    <a:pt x="984" y="2253"/>
                  </a:lnTo>
                  <a:lnTo>
                    <a:pt x="977" y="2253"/>
                  </a:lnTo>
                  <a:lnTo>
                    <a:pt x="969" y="2250"/>
                  </a:lnTo>
                  <a:lnTo>
                    <a:pt x="961" y="2247"/>
                  </a:lnTo>
                  <a:lnTo>
                    <a:pt x="954" y="2245"/>
                  </a:lnTo>
                  <a:lnTo>
                    <a:pt x="948" y="2245"/>
                  </a:lnTo>
                  <a:lnTo>
                    <a:pt x="942" y="2246"/>
                  </a:lnTo>
                  <a:lnTo>
                    <a:pt x="936" y="2251"/>
                  </a:lnTo>
                  <a:lnTo>
                    <a:pt x="931" y="2257"/>
                  </a:lnTo>
                  <a:lnTo>
                    <a:pt x="926" y="2265"/>
                  </a:lnTo>
                  <a:lnTo>
                    <a:pt x="920" y="2277"/>
                  </a:lnTo>
                  <a:lnTo>
                    <a:pt x="918" y="2283"/>
                  </a:lnTo>
                  <a:lnTo>
                    <a:pt x="917" y="2288"/>
                  </a:lnTo>
                  <a:lnTo>
                    <a:pt x="917" y="2293"/>
                  </a:lnTo>
                  <a:lnTo>
                    <a:pt x="918" y="2297"/>
                  </a:lnTo>
                  <a:lnTo>
                    <a:pt x="920" y="2303"/>
                  </a:lnTo>
                  <a:lnTo>
                    <a:pt x="924" y="2308"/>
                  </a:lnTo>
                  <a:lnTo>
                    <a:pt x="926" y="2312"/>
                  </a:lnTo>
                  <a:lnTo>
                    <a:pt x="927" y="2315"/>
                  </a:lnTo>
                  <a:lnTo>
                    <a:pt x="927" y="2316"/>
                  </a:lnTo>
                  <a:lnTo>
                    <a:pt x="926" y="2319"/>
                  </a:lnTo>
                  <a:lnTo>
                    <a:pt x="924" y="2321"/>
                  </a:lnTo>
                  <a:lnTo>
                    <a:pt x="919" y="2323"/>
                  </a:lnTo>
                  <a:lnTo>
                    <a:pt x="914" y="2326"/>
                  </a:lnTo>
                  <a:lnTo>
                    <a:pt x="911" y="2328"/>
                  </a:lnTo>
                  <a:lnTo>
                    <a:pt x="906" y="2329"/>
                  </a:lnTo>
                  <a:lnTo>
                    <a:pt x="901" y="2329"/>
                  </a:lnTo>
                  <a:lnTo>
                    <a:pt x="894" y="2329"/>
                  </a:lnTo>
                  <a:lnTo>
                    <a:pt x="886" y="2328"/>
                  </a:lnTo>
                  <a:lnTo>
                    <a:pt x="879" y="2327"/>
                  </a:lnTo>
                  <a:lnTo>
                    <a:pt x="870" y="2328"/>
                  </a:lnTo>
                  <a:lnTo>
                    <a:pt x="867" y="2331"/>
                  </a:lnTo>
                  <a:lnTo>
                    <a:pt x="863" y="2333"/>
                  </a:lnTo>
                  <a:lnTo>
                    <a:pt x="858" y="2336"/>
                  </a:lnTo>
                  <a:lnTo>
                    <a:pt x="855" y="2341"/>
                  </a:lnTo>
                  <a:lnTo>
                    <a:pt x="847" y="2352"/>
                  </a:lnTo>
                  <a:lnTo>
                    <a:pt x="838" y="2366"/>
                  </a:lnTo>
                  <a:lnTo>
                    <a:pt x="829" y="2382"/>
                  </a:lnTo>
                  <a:lnTo>
                    <a:pt x="820" y="2401"/>
                  </a:lnTo>
                  <a:lnTo>
                    <a:pt x="812" y="2423"/>
                  </a:lnTo>
                  <a:lnTo>
                    <a:pt x="806" y="2446"/>
                  </a:lnTo>
                  <a:lnTo>
                    <a:pt x="800" y="2467"/>
                  </a:lnTo>
                  <a:lnTo>
                    <a:pt x="795" y="2486"/>
                  </a:lnTo>
                  <a:lnTo>
                    <a:pt x="788" y="2498"/>
                  </a:lnTo>
                  <a:lnTo>
                    <a:pt x="781" y="2510"/>
                  </a:lnTo>
                  <a:lnTo>
                    <a:pt x="775" y="2522"/>
                  </a:lnTo>
                  <a:lnTo>
                    <a:pt x="769" y="2533"/>
                  </a:lnTo>
                  <a:lnTo>
                    <a:pt x="765" y="2547"/>
                  </a:lnTo>
                  <a:lnTo>
                    <a:pt x="760" y="2560"/>
                  </a:lnTo>
                  <a:lnTo>
                    <a:pt x="757" y="2571"/>
                  </a:lnTo>
                  <a:lnTo>
                    <a:pt x="755" y="2578"/>
                  </a:lnTo>
                  <a:lnTo>
                    <a:pt x="743" y="2586"/>
                  </a:lnTo>
                  <a:lnTo>
                    <a:pt x="729" y="2594"/>
                  </a:lnTo>
                  <a:lnTo>
                    <a:pt x="712" y="2604"/>
                  </a:lnTo>
                  <a:lnTo>
                    <a:pt x="694" y="2613"/>
                  </a:lnTo>
                  <a:lnTo>
                    <a:pt x="691" y="2616"/>
                  </a:lnTo>
                  <a:lnTo>
                    <a:pt x="688" y="2619"/>
                  </a:lnTo>
                  <a:lnTo>
                    <a:pt x="686" y="2623"/>
                  </a:lnTo>
                  <a:lnTo>
                    <a:pt x="684" y="2627"/>
                  </a:lnTo>
                  <a:lnTo>
                    <a:pt x="680" y="2635"/>
                  </a:lnTo>
                  <a:lnTo>
                    <a:pt x="674" y="2642"/>
                  </a:lnTo>
                  <a:lnTo>
                    <a:pt x="668" y="2653"/>
                  </a:lnTo>
                  <a:lnTo>
                    <a:pt x="661" y="2662"/>
                  </a:lnTo>
                  <a:lnTo>
                    <a:pt x="653" y="2674"/>
                  </a:lnTo>
                  <a:lnTo>
                    <a:pt x="641" y="2692"/>
                  </a:lnTo>
                  <a:lnTo>
                    <a:pt x="635" y="2706"/>
                  </a:lnTo>
                  <a:lnTo>
                    <a:pt x="629" y="2723"/>
                  </a:lnTo>
                  <a:lnTo>
                    <a:pt x="625" y="2730"/>
                  </a:lnTo>
                  <a:lnTo>
                    <a:pt x="624" y="2736"/>
                  </a:lnTo>
                  <a:lnTo>
                    <a:pt x="623" y="2742"/>
                  </a:lnTo>
                  <a:lnTo>
                    <a:pt x="623" y="2745"/>
                  </a:lnTo>
                  <a:lnTo>
                    <a:pt x="625" y="2754"/>
                  </a:lnTo>
                  <a:lnTo>
                    <a:pt x="628" y="2763"/>
                  </a:lnTo>
                  <a:lnTo>
                    <a:pt x="630" y="2774"/>
                  </a:lnTo>
                  <a:lnTo>
                    <a:pt x="634" y="2785"/>
                  </a:lnTo>
                  <a:lnTo>
                    <a:pt x="635" y="2788"/>
                  </a:lnTo>
                  <a:lnTo>
                    <a:pt x="637" y="2791"/>
                  </a:lnTo>
                  <a:lnTo>
                    <a:pt x="641" y="2793"/>
                  </a:lnTo>
                  <a:lnTo>
                    <a:pt x="644" y="2794"/>
                  </a:lnTo>
                  <a:lnTo>
                    <a:pt x="653" y="2798"/>
                  </a:lnTo>
                  <a:lnTo>
                    <a:pt x="662" y="2801"/>
                  </a:lnTo>
                  <a:lnTo>
                    <a:pt x="668" y="2805"/>
                  </a:lnTo>
                  <a:lnTo>
                    <a:pt x="673" y="2810"/>
                  </a:lnTo>
                  <a:lnTo>
                    <a:pt x="678" y="2815"/>
                  </a:lnTo>
                  <a:lnTo>
                    <a:pt x="681" y="2820"/>
                  </a:lnTo>
                  <a:lnTo>
                    <a:pt x="687" y="2832"/>
                  </a:lnTo>
                  <a:lnTo>
                    <a:pt x="692" y="2843"/>
                  </a:lnTo>
                  <a:lnTo>
                    <a:pt x="697" y="2858"/>
                  </a:lnTo>
                  <a:lnTo>
                    <a:pt x="700" y="2869"/>
                  </a:lnTo>
                  <a:lnTo>
                    <a:pt x="700" y="2873"/>
                  </a:lnTo>
                  <a:lnTo>
                    <a:pt x="698" y="2875"/>
                  </a:lnTo>
                  <a:lnTo>
                    <a:pt x="694" y="2878"/>
                  </a:lnTo>
                  <a:lnTo>
                    <a:pt x="688" y="2882"/>
                  </a:lnTo>
                  <a:lnTo>
                    <a:pt x="678" y="2892"/>
                  </a:lnTo>
                  <a:lnTo>
                    <a:pt x="669" y="2899"/>
                  </a:lnTo>
                  <a:lnTo>
                    <a:pt x="665" y="2901"/>
                  </a:lnTo>
                  <a:lnTo>
                    <a:pt x="660" y="2903"/>
                  </a:lnTo>
                  <a:lnTo>
                    <a:pt x="655" y="2903"/>
                  </a:lnTo>
                  <a:lnTo>
                    <a:pt x="650" y="2903"/>
                  </a:lnTo>
                  <a:lnTo>
                    <a:pt x="647" y="2902"/>
                  </a:lnTo>
                  <a:lnTo>
                    <a:pt x="642" y="2900"/>
                  </a:lnTo>
                  <a:lnTo>
                    <a:pt x="639" y="2896"/>
                  </a:lnTo>
                  <a:lnTo>
                    <a:pt x="635" y="2893"/>
                  </a:lnTo>
                  <a:lnTo>
                    <a:pt x="628" y="2882"/>
                  </a:lnTo>
                  <a:lnTo>
                    <a:pt x="620" y="2871"/>
                  </a:lnTo>
                  <a:lnTo>
                    <a:pt x="614" y="2867"/>
                  </a:lnTo>
                  <a:lnTo>
                    <a:pt x="608" y="2863"/>
                  </a:lnTo>
                  <a:lnTo>
                    <a:pt x="600" y="2861"/>
                  </a:lnTo>
                  <a:lnTo>
                    <a:pt x="592" y="2861"/>
                  </a:lnTo>
                  <a:lnTo>
                    <a:pt x="584" y="2862"/>
                  </a:lnTo>
                  <a:lnTo>
                    <a:pt x="578" y="2864"/>
                  </a:lnTo>
                  <a:lnTo>
                    <a:pt x="571" y="2869"/>
                  </a:lnTo>
                  <a:lnTo>
                    <a:pt x="566" y="2875"/>
                  </a:lnTo>
                  <a:lnTo>
                    <a:pt x="558" y="2887"/>
                  </a:lnTo>
                  <a:lnTo>
                    <a:pt x="553" y="2898"/>
                  </a:lnTo>
                  <a:lnTo>
                    <a:pt x="551" y="2901"/>
                  </a:lnTo>
                  <a:lnTo>
                    <a:pt x="547" y="2903"/>
                  </a:lnTo>
                  <a:lnTo>
                    <a:pt x="542" y="2906"/>
                  </a:lnTo>
                  <a:lnTo>
                    <a:pt x="537" y="2907"/>
                  </a:lnTo>
                  <a:lnTo>
                    <a:pt x="533" y="2907"/>
                  </a:lnTo>
                  <a:lnTo>
                    <a:pt x="527" y="2906"/>
                  </a:lnTo>
                  <a:lnTo>
                    <a:pt x="521" y="2905"/>
                  </a:lnTo>
                  <a:lnTo>
                    <a:pt x="516" y="2902"/>
                  </a:lnTo>
                  <a:lnTo>
                    <a:pt x="509" y="2901"/>
                  </a:lnTo>
                  <a:lnTo>
                    <a:pt x="501" y="2899"/>
                  </a:lnTo>
                  <a:lnTo>
                    <a:pt x="491" y="2898"/>
                  </a:lnTo>
                  <a:lnTo>
                    <a:pt x="480" y="2896"/>
                  </a:lnTo>
                  <a:lnTo>
                    <a:pt x="457" y="2895"/>
                  </a:lnTo>
                  <a:lnTo>
                    <a:pt x="432" y="2896"/>
                  </a:lnTo>
                  <a:lnTo>
                    <a:pt x="410" y="2895"/>
                  </a:lnTo>
                  <a:lnTo>
                    <a:pt x="394" y="2894"/>
                  </a:lnTo>
                  <a:lnTo>
                    <a:pt x="387" y="2892"/>
                  </a:lnTo>
                  <a:lnTo>
                    <a:pt x="378" y="2888"/>
                  </a:lnTo>
                  <a:lnTo>
                    <a:pt x="370" y="2884"/>
                  </a:lnTo>
                  <a:lnTo>
                    <a:pt x="359" y="2878"/>
                  </a:lnTo>
                  <a:lnTo>
                    <a:pt x="346" y="2870"/>
                  </a:lnTo>
                  <a:lnTo>
                    <a:pt x="332" y="2862"/>
                  </a:lnTo>
                  <a:lnTo>
                    <a:pt x="320" y="2852"/>
                  </a:lnTo>
                  <a:lnTo>
                    <a:pt x="310" y="2846"/>
                  </a:lnTo>
                  <a:lnTo>
                    <a:pt x="306" y="2844"/>
                  </a:lnTo>
                  <a:lnTo>
                    <a:pt x="299" y="2844"/>
                  </a:lnTo>
                  <a:lnTo>
                    <a:pt x="291" y="2845"/>
                  </a:lnTo>
                  <a:lnTo>
                    <a:pt x="284" y="2846"/>
                  </a:lnTo>
                  <a:lnTo>
                    <a:pt x="281" y="2849"/>
                  </a:lnTo>
                  <a:lnTo>
                    <a:pt x="277" y="2854"/>
                  </a:lnTo>
                  <a:lnTo>
                    <a:pt x="272" y="2855"/>
                  </a:lnTo>
                  <a:lnTo>
                    <a:pt x="266" y="2855"/>
                  </a:lnTo>
                  <a:lnTo>
                    <a:pt x="259" y="2855"/>
                  </a:lnTo>
                  <a:lnTo>
                    <a:pt x="251" y="2855"/>
                  </a:lnTo>
                  <a:lnTo>
                    <a:pt x="243" y="2854"/>
                  </a:lnTo>
                  <a:lnTo>
                    <a:pt x="236" y="2852"/>
                  </a:lnTo>
                  <a:lnTo>
                    <a:pt x="228" y="2850"/>
                  </a:lnTo>
                  <a:lnTo>
                    <a:pt x="224" y="2848"/>
                  </a:lnTo>
                  <a:lnTo>
                    <a:pt x="211" y="2836"/>
                  </a:lnTo>
                  <a:lnTo>
                    <a:pt x="199" y="2823"/>
                  </a:lnTo>
                  <a:lnTo>
                    <a:pt x="184" y="2821"/>
                  </a:lnTo>
                  <a:lnTo>
                    <a:pt x="174" y="2818"/>
                  </a:lnTo>
                  <a:lnTo>
                    <a:pt x="165" y="2815"/>
                  </a:lnTo>
                  <a:lnTo>
                    <a:pt x="157" y="2814"/>
                  </a:lnTo>
                  <a:lnTo>
                    <a:pt x="148" y="2814"/>
                  </a:lnTo>
                  <a:lnTo>
                    <a:pt x="138" y="2815"/>
                  </a:lnTo>
                  <a:lnTo>
                    <a:pt x="127" y="2819"/>
                  </a:lnTo>
                  <a:lnTo>
                    <a:pt x="115" y="2820"/>
                  </a:lnTo>
                  <a:lnTo>
                    <a:pt x="108" y="2823"/>
                  </a:lnTo>
                  <a:lnTo>
                    <a:pt x="105" y="2823"/>
                  </a:lnTo>
                  <a:lnTo>
                    <a:pt x="104" y="2819"/>
                  </a:lnTo>
                  <a:lnTo>
                    <a:pt x="105" y="2811"/>
                  </a:lnTo>
                  <a:lnTo>
                    <a:pt x="105" y="2804"/>
                  </a:lnTo>
                  <a:lnTo>
                    <a:pt x="104" y="2796"/>
                  </a:lnTo>
                  <a:lnTo>
                    <a:pt x="102" y="2793"/>
                  </a:lnTo>
                  <a:lnTo>
                    <a:pt x="100" y="2789"/>
                  </a:lnTo>
                  <a:lnTo>
                    <a:pt x="96" y="2787"/>
                  </a:lnTo>
                  <a:lnTo>
                    <a:pt x="93" y="2785"/>
                  </a:lnTo>
                  <a:lnTo>
                    <a:pt x="79" y="2777"/>
                  </a:lnTo>
                  <a:lnTo>
                    <a:pt x="66" y="2770"/>
                  </a:lnTo>
                  <a:lnTo>
                    <a:pt x="60" y="2767"/>
                  </a:lnTo>
                  <a:lnTo>
                    <a:pt x="55" y="2763"/>
                  </a:lnTo>
                  <a:lnTo>
                    <a:pt x="50" y="2758"/>
                  </a:lnTo>
                  <a:lnTo>
                    <a:pt x="48" y="2752"/>
                  </a:lnTo>
                  <a:lnTo>
                    <a:pt x="48" y="2741"/>
                  </a:lnTo>
                  <a:lnTo>
                    <a:pt x="49" y="2728"/>
                  </a:lnTo>
                  <a:lnTo>
                    <a:pt x="49" y="2720"/>
                  </a:lnTo>
                  <a:lnTo>
                    <a:pt x="47" y="2714"/>
                  </a:lnTo>
                  <a:lnTo>
                    <a:pt x="44" y="2711"/>
                  </a:lnTo>
                  <a:lnTo>
                    <a:pt x="42" y="2709"/>
                  </a:lnTo>
                  <a:lnTo>
                    <a:pt x="38" y="2705"/>
                  </a:lnTo>
                  <a:lnTo>
                    <a:pt x="33" y="2703"/>
                  </a:lnTo>
                  <a:lnTo>
                    <a:pt x="25" y="2698"/>
                  </a:lnTo>
                  <a:lnTo>
                    <a:pt x="20" y="2693"/>
                  </a:lnTo>
                  <a:lnTo>
                    <a:pt x="17" y="2689"/>
                  </a:lnTo>
                  <a:lnTo>
                    <a:pt x="14" y="2686"/>
                  </a:lnTo>
                  <a:lnTo>
                    <a:pt x="13" y="2678"/>
                  </a:lnTo>
                  <a:lnTo>
                    <a:pt x="14" y="2668"/>
                  </a:lnTo>
                  <a:lnTo>
                    <a:pt x="13" y="2659"/>
                  </a:lnTo>
                  <a:lnTo>
                    <a:pt x="14" y="2653"/>
                  </a:lnTo>
                  <a:lnTo>
                    <a:pt x="16" y="2650"/>
                  </a:lnTo>
                  <a:lnTo>
                    <a:pt x="18" y="2648"/>
                  </a:lnTo>
                  <a:lnTo>
                    <a:pt x="22" y="2648"/>
                  </a:lnTo>
                  <a:lnTo>
                    <a:pt x="28" y="2647"/>
                  </a:lnTo>
                  <a:lnTo>
                    <a:pt x="33" y="2646"/>
                  </a:lnTo>
                  <a:lnTo>
                    <a:pt x="41" y="2644"/>
                  </a:lnTo>
                  <a:lnTo>
                    <a:pt x="47" y="2641"/>
                  </a:lnTo>
                  <a:lnTo>
                    <a:pt x="54" y="2637"/>
                  </a:lnTo>
                  <a:lnTo>
                    <a:pt x="58" y="2634"/>
                  </a:lnTo>
                  <a:lnTo>
                    <a:pt x="63" y="2629"/>
                  </a:lnTo>
                  <a:lnTo>
                    <a:pt x="68" y="2624"/>
                  </a:lnTo>
                  <a:lnTo>
                    <a:pt x="69" y="2619"/>
                  </a:lnTo>
                  <a:lnTo>
                    <a:pt x="71" y="2610"/>
                  </a:lnTo>
                  <a:lnTo>
                    <a:pt x="73" y="2600"/>
                  </a:lnTo>
                  <a:lnTo>
                    <a:pt x="75" y="2596"/>
                  </a:lnTo>
                  <a:lnTo>
                    <a:pt x="76" y="2593"/>
                  </a:lnTo>
                  <a:lnTo>
                    <a:pt x="80" y="2591"/>
                  </a:lnTo>
                  <a:lnTo>
                    <a:pt x="85" y="2591"/>
                  </a:lnTo>
                  <a:lnTo>
                    <a:pt x="89" y="2592"/>
                  </a:lnTo>
                  <a:lnTo>
                    <a:pt x="94" y="2591"/>
                  </a:lnTo>
                  <a:lnTo>
                    <a:pt x="98" y="2588"/>
                  </a:lnTo>
                  <a:lnTo>
                    <a:pt x="101" y="2586"/>
                  </a:lnTo>
                  <a:lnTo>
                    <a:pt x="102" y="2581"/>
                  </a:lnTo>
                  <a:lnTo>
                    <a:pt x="105" y="2577"/>
                  </a:lnTo>
                  <a:lnTo>
                    <a:pt x="106" y="2571"/>
                  </a:lnTo>
                  <a:lnTo>
                    <a:pt x="106" y="2564"/>
                  </a:lnTo>
                  <a:lnTo>
                    <a:pt x="105" y="2547"/>
                  </a:lnTo>
                  <a:lnTo>
                    <a:pt x="104" y="2530"/>
                  </a:lnTo>
                  <a:lnTo>
                    <a:pt x="102" y="2515"/>
                  </a:lnTo>
                  <a:lnTo>
                    <a:pt x="100" y="2503"/>
                  </a:lnTo>
                  <a:lnTo>
                    <a:pt x="100" y="2498"/>
                  </a:lnTo>
                  <a:lnTo>
                    <a:pt x="100" y="2493"/>
                  </a:lnTo>
                  <a:lnTo>
                    <a:pt x="101" y="2489"/>
                  </a:lnTo>
                  <a:lnTo>
                    <a:pt x="102" y="2484"/>
                  </a:lnTo>
                  <a:lnTo>
                    <a:pt x="108" y="2474"/>
                  </a:lnTo>
                  <a:lnTo>
                    <a:pt x="117" y="2466"/>
                  </a:lnTo>
                  <a:lnTo>
                    <a:pt x="125" y="2458"/>
                  </a:lnTo>
                  <a:lnTo>
                    <a:pt x="131" y="2448"/>
                  </a:lnTo>
                  <a:lnTo>
                    <a:pt x="137" y="2436"/>
                  </a:lnTo>
                  <a:lnTo>
                    <a:pt x="140" y="2422"/>
                  </a:lnTo>
                  <a:lnTo>
                    <a:pt x="143" y="2414"/>
                  </a:lnTo>
                  <a:lnTo>
                    <a:pt x="146" y="2405"/>
                  </a:lnTo>
                  <a:lnTo>
                    <a:pt x="150" y="2397"/>
                  </a:lnTo>
                  <a:lnTo>
                    <a:pt x="155" y="2389"/>
                  </a:lnTo>
                  <a:lnTo>
                    <a:pt x="165" y="2372"/>
                  </a:lnTo>
                  <a:lnTo>
                    <a:pt x="175" y="2358"/>
                  </a:lnTo>
                  <a:lnTo>
                    <a:pt x="184" y="2342"/>
                  </a:lnTo>
                  <a:lnTo>
                    <a:pt x="194" y="2326"/>
                  </a:lnTo>
                  <a:lnTo>
                    <a:pt x="201" y="2308"/>
                  </a:lnTo>
                  <a:lnTo>
                    <a:pt x="208" y="2291"/>
                  </a:lnTo>
                  <a:lnTo>
                    <a:pt x="215" y="2275"/>
                  </a:lnTo>
                  <a:lnTo>
                    <a:pt x="220" y="2260"/>
                  </a:lnTo>
                  <a:lnTo>
                    <a:pt x="222" y="2247"/>
                  </a:lnTo>
                  <a:lnTo>
                    <a:pt x="222" y="2237"/>
                  </a:lnTo>
                  <a:lnTo>
                    <a:pt x="222" y="2232"/>
                  </a:lnTo>
                  <a:lnTo>
                    <a:pt x="220" y="2228"/>
                  </a:lnTo>
                  <a:lnTo>
                    <a:pt x="218" y="2226"/>
                  </a:lnTo>
                  <a:lnTo>
                    <a:pt x="214" y="2224"/>
                  </a:lnTo>
                  <a:lnTo>
                    <a:pt x="211" y="2222"/>
                  </a:lnTo>
                  <a:lnTo>
                    <a:pt x="206" y="2221"/>
                  </a:lnTo>
                  <a:lnTo>
                    <a:pt x="200" y="2220"/>
                  </a:lnTo>
                  <a:lnTo>
                    <a:pt x="194" y="2220"/>
                  </a:lnTo>
                  <a:lnTo>
                    <a:pt x="181" y="2220"/>
                  </a:lnTo>
                  <a:lnTo>
                    <a:pt x="173" y="2219"/>
                  </a:lnTo>
                  <a:lnTo>
                    <a:pt x="169" y="2218"/>
                  </a:lnTo>
                  <a:lnTo>
                    <a:pt x="167" y="2216"/>
                  </a:lnTo>
                  <a:lnTo>
                    <a:pt x="165" y="2214"/>
                  </a:lnTo>
                  <a:lnTo>
                    <a:pt x="164" y="2210"/>
                  </a:lnTo>
                  <a:lnTo>
                    <a:pt x="165" y="2208"/>
                  </a:lnTo>
                  <a:lnTo>
                    <a:pt x="167" y="2206"/>
                  </a:lnTo>
                  <a:lnTo>
                    <a:pt x="173" y="2202"/>
                  </a:lnTo>
                  <a:lnTo>
                    <a:pt x="178" y="2200"/>
                  </a:lnTo>
                  <a:lnTo>
                    <a:pt x="183" y="2196"/>
                  </a:lnTo>
                  <a:lnTo>
                    <a:pt x="186" y="2194"/>
                  </a:lnTo>
                  <a:lnTo>
                    <a:pt x="186" y="2193"/>
                  </a:lnTo>
                  <a:lnTo>
                    <a:pt x="186" y="2190"/>
                  </a:lnTo>
                  <a:lnTo>
                    <a:pt x="184" y="2188"/>
                  </a:lnTo>
                  <a:lnTo>
                    <a:pt x="182" y="2187"/>
                  </a:lnTo>
                  <a:lnTo>
                    <a:pt x="171" y="2177"/>
                  </a:lnTo>
                  <a:lnTo>
                    <a:pt x="159" y="2169"/>
                  </a:lnTo>
                  <a:lnTo>
                    <a:pt x="154" y="2163"/>
                  </a:lnTo>
                  <a:lnTo>
                    <a:pt x="149" y="2157"/>
                  </a:lnTo>
                  <a:lnTo>
                    <a:pt x="143" y="2149"/>
                  </a:lnTo>
                  <a:lnTo>
                    <a:pt x="138" y="2139"/>
                  </a:lnTo>
                  <a:lnTo>
                    <a:pt x="131" y="2118"/>
                  </a:lnTo>
                  <a:lnTo>
                    <a:pt x="125" y="2098"/>
                  </a:lnTo>
                  <a:lnTo>
                    <a:pt x="123" y="2089"/>
                  </a:lnTo>
                  <a:lnTo>
                    <a:pt x="120" y="2081"/>
                  </a:lnTo>
                  <a:lnTo>
                    <a:pt x="117" y="2075"/>
                  </a:lnTo>
                  <a:lnTo>
                    <a:pt x="113" y="2069"/>
                  </a:lnTo>
                  <a:lnTo>
                    <a:pt x="107" y="2062"/>
                  </a:lnTo>
                  <a:lnTo>
                    <a:pt x="104" y="2054"/>
                  </a:lnTo>
                  <a:lnTo>
                    <a:pt x="102" y="2050"/>
                  </a:lnTo>
                  <a:lnTo>
                    <a:pt x="102" y="2046"/>
                  </a:lnTo>
                  <a:lnTo>
                    <a:pt x="102" y="2043"/>
                  </a:lnTo>
                  <a:lnTo>
                    <a:pt x="104" y="2038"/>
                  </a:lnTo>
                  <a:lnTo>
                    <a:pt x="105" y="2035"/>
                  </a:lnTo>
                  <a:lnTo>
                    <a:pt x="105" y="2031"/>
                  </a:lnTo>
                  <a:lnTo>
                    <a:pt x="105" y="2027"/>
                  </a:lnTo>
                  <a:lnTo>
                    <a:pt x="102" y="2026"/>
                  </a:lnTo>
                  <a:lnTo>
                    <a:pt x="100" y="2025"/>
                  </a:lnTo>
                  <a:lnTo>
                    <a:pt x="98" y="2025"/>
                  </a:lnTo>
                  <a:lnTo>
                    <a:pt x="94" y="2025"/>
                  </a:lnTo>
                  <a:lnTo>
                    <a:pt x="91" y="2027"/>
                  </a:lnTo>
                  <a:lnTo>
                    <a:pt x="83" y="2031"/>
                  </a:lnTo>
                  <a:lnTo>
                    <a:pt x="77" y="2032"/>
                  </a:lnTo>
                  <a:lnTo>
                    <a:pt x="75" y="2031"/>
                  </a:lnTo>
                  <a:lnTo>
                    <a:pt x="73" y="2030"/>
                  </a:lnTo>
                  <a:lnTo>
                    <a:pt x="70" y="2027"/>
                  </a:lnTo>
                  <a:lnTo>
                    <a:pt x="68" y="2025"/>
                  </a:lnTo>
                  <a:lnTo>
                    <a:pt x="66" y="2018"/>
                  </a:lnTo>
                  <a:lnTo>
                    <a:pt x="63" y="2013"/>
                  </a:lnTo>
                  <a:lnTo>
                    <a:pt x="61" y="2011"/>
                  </a:lnTo>
                  <a:lnTo>
                    <a:pt x="57" y="2010"/>
                  </a:lnTo>
                  <a:lnTo>
                    <a:pt x="52" y="2008"/>
                  </a:lnTo>
                  <a:lnTo>
                    <a:pt x="47" y="2008"/>
                  </a:lnTo>
                  <a:lnTo>
                    <a:pt x="38" y="2008"/>
                  </a:lnTo>
                  <a:lnTo>
                    <a:pt x="32" y="2007"/>
                  </a:lnTo>
                  <a:lnTo>
                    <a:pt x="26" y="2005"/>
                  </a:lnTo>
                  <a:lnTo>
                    <a:pt x="20" y="2001"/>
                  </a:lnTo>
                  <a:lnTo>
                    <a:pt x="17" y="1998"/>
                  </a:lnTo>
                  <a:lnTo>
                    <a:pt x="13" y="1993"/>
                  </a:lnTo>
                  <a:lnTo>
                    <a:pt x="11" y="1987"/>
                  </a:lnTo>
                  <a:lnTo>
                    <a:pt x="10" y="1980"/>
                  </a:lnTo>
                  <a:lnTo>
                    <a:pt x="7" y="1967"/>
                  </a:lnTo>
                  <a:lnTo>
                    <a:pt x="7" y="1954"/>
                  </a:lnTo>
                  <a:lnTo>
                    <a:pt x="5" y="1943"/>
                  </a:lnTo>
                  <a:lnTo>
                    <a:pt x="3" y="1934"/>
                  </a:lnTo>
                  <a:lnTo>
                    <a:pt x="0" y="1928"/>
                  </a:lnTo>
                  <a:lnTo>
                    <a:pt x="0" y="1923"/>
                  </a:lnTo>
                  <a:lnTo>
                    <a:pt x="1" y="1917"/>
                  </a:lnTo>
                  <a:lnTo>
                    <a:pt x="4" y="1911"/>
                  </a:lnTo>
                  <a:lnTo>
                    <a:pt x="7" y="1900"/>
                  </a:lnTo>
                  <a:lnTo>
                    <a:pt x="11" y="1891"/>
                  </a:lnTo>
                  <a:lnTo>
                    <a:pt x="11" y="1881"/>
                  </a:lnTo>
                  <a:lnTo>
                    <a:pt x="10" y="1869"/>
                  </a:lnTo>
                  <a:lnTo>
                    <a:pt x="10" y="1857"/>
                  </a:lnTo>
                  <a:lnTo>
                    <a:pt x="10" y="1847"/>
                  </a:lnTo>
                  <a:lnTo>
                    <a:pt x="11" y="1842"/>
                  </a:lnTo>
                  <a:lnTo>
                    <a:pt x="12" y="1837"/>
                  </a:lnTo>
                  <a:lnTo>
                    <a:pt x="13" y="1833"/>
                  </a:lnTo>
                  <a:lnTo>
                    <a:pt x="16" y="1828"/>
                  </a:lnTo>
                  <a:lnTo>
                    <a:pt x="19" y="1824"/>
                  </a:lnTo>
                  <a:lnTo>
                    <a:pt x="23" y="1821"/>
                  </a:lnTo>
                  <a:lnTo>
                    <a:pt x="28" y="1819"/>
                  </a:lnTo>
                  <a:lnTo>
                    <a:pt x="32" y="1818"/>
                  </a:lnTo>
                  <a:lnTo>
                    <a:pt x="41" y="1817"/>
                  </a:lnTo>
                  <a:lnTo>
                    <a:pt x="47" y="1815"/>
                  </a:lnTo>
                  <a:lnTo>
                    <a:pt x="49" y="1811"/>
                  </a:lnTo>
                  <a:lnTo>
                    <a:pt x="52" y="1804"/>
                  </a:lnTo>
                  <a:lnTo>
                    <a:pt x="55" y="1796"/>
                  </a:lnTo>
                  <a:lnTo>
                    <a:pt x="60" y="1789"/>
                  </a:lnTo>
                  <a:lnTo>
                    <a:pt x="63" y="1785"/>
                  </a:lnTo>
                  <a:lnTo>
                    <a:pt x="68" y="1783"/>
                  </a:lnTo>
                  <a:lnTo>
                    <a:pt x="73" y="1780"/>
                  </a:lnTo>
                  <a:lnTo>
                    <a:pt x="80" y="1779"/>
                  </a:lnTo>
                  <a:lnTo>
                    <a:pt x="86" y="1777"/>
                  </a:lnTo>
                  <a:lnTo>
                    <a:pt x="92" y="1773"/>
                  </a:lnTo>
                  <a:lnTo>
                    <a:pt x="95" y="1768"/>
                  </a:lnTo>
                  <a:lnTo>
                    <a:pt x="98" y="1761"/>
                  </a:lnTo>
                  <a:lnTo>
                    <a:pt x="99" y="1755"/>
                  </a:lnTo>
                  <a:lnTo>
                    <a:pt x="100" y="1749"/>
                  </a:lnTo>
                  <a:lnTo>
                    <a:pt x="100" y="1743"/>
                  </a:lnTo>
                  <a:lnTo>
                    <a:pt x="99" y="1737"/>
                  </a:lnTo>
                  <a:lnTo>
                    <a:pt x="98" y="1734"/>
                  </a:lnTo>
                  <a:lnTo>
                    <a:pt x="95" y="1728"/>
                  </a:lnTo>
                  <a:lnTo>
                    <a:pt x="92" y="1723"/>
                  </a:lnTo>
                  <a:lnTo>
                    <a:pt x="88" y="1718"/>
                  </a:lnTo>
                  <a:lnTo>
                    <a:pt x="80" y="1708"/>
                  </a:lnTo>
                  <a:lnTo>
                    <a:pt x="73" y="1701"/>
                  </a:lnTo>
                  <a:lnTo>
                    <a:pt x="71" y="1697"/>
                  </a:lnTo>
                  <a:lnTo>
                    <a:pt x="69" y="1692"/>
                  </a:lnTo>
                  <a:lnTo>
                    <a:pt x="68" y="1685"/>
                  </a:lnTo>
                  <a:lnTo>
                    <a:pt x="68" y="1679"/>
                  </a:lnTo>
                  <a:lnTo>
                    <a:pt x="69" y="1671"/>
                  </a:lnTo>
                  <a:lnTo>
                    <a:pt x="71" y="1664"/>
                  </a:lnTo>
                  <a:lnTo>
                    <a:pt x="75" y="1658"/>
                  </a:lnTo>
                  <a:lnTo>
                    <a:pt x="80" y="1652"/>
                  </a:lnTo>
                  <a:lnTo>
                    <a:pt x="94" y="1639"/>
                  </a:lnTo>
                  <a:lnTo>
                    <a:pt x="110" y="1623"/>
                  </a:lnTo>
                  <a:lnTo>
                    <a:pt x="124" y="1610"/>
                  </a:lnTo>
                  <a:lnTo>
                    <a:pt x="136" y="1601"/>
                  </a:lnTo>
                  <a:lnTo>
                    <a:pt x="140" y="1598"/>
                  </a:lnTo>
                  <a:lnTo>
                    <a:pt x="145" y="1597"/>
                  </a:lnTo>
                  <a:lnTo>
                    <a:pt x="150" y="1598"/>
                  </a:lnTo>
                  <a:lnTo>
                    <a:pt x="155" y="1600"/>
                  </a:lnTo>
                  <a:lnTo>
                    <a:pt x="158" y="1602"/>
                  </a:lnTo>
                  <a:lnTo>
                    <a:pt x="163" y="1606"/>
                  </a:lnTo>
                  <a:lnTo>
                    <a:pt x="167" y="1609"/>
                  </a:lnTo>
                  <a:lnTo>
                    <a:pt x="170" y="1614"/>
                  </a:lnTo>
                  <a:lnTo>
                    <a:pt x="174" y="1620"/>
                  </a:lnTo>
                  <a:lnTo>
                    <a:pt x="178" y="1623"/>
                  </a:lnTo>
                  <a:lnTo>
                    <a:pt x="183" y="1627"/>
                  </a:lnTo>
                  <a:lnTo>
                    <a:pt x="189" y="1630"/>
                  </a:lnTo>
                  <a:lnTo>
                    <a:pt x="195" y="1632"/>
                  </a:lnTo>
                  <a:lnTo>
                    <a:pt x="202" y="1633"/>
                  </a:lnTo>
                  <a:lnTo>
                    <a:pt x="209" y="1632"/>
                  </a:lnTo>
                  <a:lnTo>
                    <a:pt x="215" y="1630"/>
                  </a:lnTo>
                  <a:lnTo>
                    <a:pt x="221" y="1627"/>
                  </a:lnTo>
                  <a:lnTo>
                    <a:pt x="226" y="1622"/>
                  </a:lnTo>
                  <a:lnTo>
                    <a:pt x="230" y="1617"/>
                  </a:lnTo>
                  <a:lnTo>
                    <a:pt x="233" y="1613"/>
                  </a:lnTo>
                  <a:lnTo>
                    <a:pt x="236" y="1608"/>
                  </a:lnTo>
                  <a:lnTo>
                    <a:pt x="239" y="1604"/>
                  </a:lnTo>
                  <a:lnTo>
                    <a:pt x="243" y="1603"/>
                  </a:lnTo>
                  <a:lnTo>
                    <a:pt x="247" y="1602"/>
                  </a:lnTo>
                  <a:lnTo>
                    <a:pt x="253" y="1602"/>
                  </a:lnTo>
                  <a:lnTo>
                    <a:pt x="257" y="1602"/>
                  </a:lnTo>
                  <a:lnTo>
                    <a:pt x="261" y="1602"/>
                  </a:lnTo>
                  <a:lnTo>
                    <a:pt x="263" y="1600"/>
                  </a:lnTo>
                  <a:lnTo>
                    <a:pt x="265" y="1596"/>
                  </a:lnTo>
                  <a:lnTo>
                    <a:pt x="268" y="1589"/>
                  </a:lnTo>
                  <a:lnTo>
                    <a:pt x="268" y="1585"/>
                  </a:lnTo>
                  <a:lnTo>
                    <a:pt x="270" y="1582"/>
                  </a:lnTo>
                  <a:lnTo>
                    <a:pt x="272" y="1578"/>
                  </a:lnTo>
                  <a:lnTo>
                    <a:pt x="275" y="1576"/>
                  </a:lnTo>
                  <a:lnTo>
                    <a:pt x="281" y="1571"/>
                  </a:lnTo>
                  <a:lnTo>
                    <a:pt x="288" y="1570"/>
                  </a:lnTo>
                  <a:lnTo>
                    <a:pt x="291" y="1569"/>
                  </a:lnTo>
                  <a:lnTo>
                    <a:pt x="295" y="1567"/>
                  </a:lnTo>
                  <a:lnTo>
                    <a:pt x="296" y="1566"/>
                  </a:lnTo>
                  <a:lnTo>
                    <a:pt x="299" y="1564"/>
                  </a:lnTo>
                  <a:lnTo>
                    <a:pt x="299" y="1560"/>
                  </a:lnTo>
                  <a:lnTo>
                    <a:pt x="299" y="1557"/>
                  </a:lnTo>
                  <a:lnTo>
                    <a:pt x="297" y="1552"/>
                  </a:lnTo>
                  <a:lnTo>
                    <a:pt x="295" y="1547"/>
                  </a:lnTo>
                  <a:lnTo>
                    <a:pt x="293" y="1535"/>
                  </a:lnTo>
                  <a:lnTo>
                    <a:pt x="290" y="1525"/>
                  </a:lnTo>
                  <a:lnTo>
                    <a:pt x="291" y="1515"/>
                  </a:lnTo>
                  <a:lnTo>
                    <a:pt x="293" y="1506"/>
                  </a:lnTo>
                  <a:lnTo>
                    <a:pt x="294" y="1496"/>
                  </a:lnTo>
                  <a:lnTo>
                    <a:pt x="294" y="1484"/>
                  </a:lnTo>
                  <a:lnTo>
                    <a:pt x="295" y="1472"/>
                  </a:lnTo>
                  <a:lnTo>
                    <a:pt x="299" y="1458"/>
                  </a:lnTo>
                  <a:lnTo>
                    <a:pt x="303" y="1447"/>
                  </a:lnTo>
                  <a:lnTo>
                    <a:pt x="307" y="1438"/>
                  </a:lnTo>
                  <a:lnTo>
                    <a:pt x="309" y="1433"/>
                  </a:lnTo>
                  <a:lnTo>
                    <a:pt x="310" y="1428"/>
                  </a:lnTo>
                  <a:lnTo>
                    <a:pt x="312" y="1422"/>
                  </a:lnTo>
                  <a:lnTo>
                    <a:pt x="312" y="1417"/>
                  </a:lnTo>
                  <a:lnTo>
                    <a:pt x="310" y="1403"/>
                  </a:lnTo>
                  <a:lnTo>
                    <a:pt x="307" y="1393"/>
                  </a:lnTo>
                  <a:lnTo>
                    <a:pt x="304" y="1388"/>
                  </a:lnTo>
                  <a:lnTo>
                    <a:pt x="301" y="1383"/>
                  </a:lnTo>
                  <a:lnTo>
                    <a:pt x="297" y="1380"/>
                  </a:lnTo>
                  <a:lnTo>
                    <a:pt x="293" y="1376"/>
                  </a:lnTo>
                  <a:lnTo>
                    <a:pt x="282" y="1368"/>
                  </a:lnTo>
                  <a:lnTo>
                    <a:pt x="275" y="1361"/>
                  </a:lnTo>
                  <a:lnTo>
                    <a:pt x="271" y="1356"/>
                  </a:lnTo>
                  <a:lnTo>
                    <a:pt x="269" y="1351"/>
                  </a:lnTo>
                  <a:lnTo>
                    <a:pt x="268" y="1345"/>
                  </a:lnTo>
                  <a:lnTo>
                    <a:pt x="268" y="1338"/>
                  </a:lnTo>
                  <a:lnTo>
                    <a:pt x="269" y="1321"/>
                  </a:lnTo>
                  <a:lnTo>
                    <a:pt x="269" y="1302"/>
                  </a:lnTo>
                  <a:lnTo>
                    <a:pt x="268" y="1294"/>
                  </a:lnTo>
                  <a:lnTo>
                    <a:pt x="268" y="1286"/>
                  </a:lnTo>
                  <a:lnTo>
                    <a:pt x="266" y="1279"/>
                  </a:lnTo>
                  <a:lnTo>
                    <a:pt x="265" y="1274"/>
                  </a:lnTo>
                  <a:lnTo>
                    <a:pt x="262" y="1269"/>
                  </a:lnTo>
                  <a:lnTo>
                    <a:pt x="258" y="1267"/>
                  </a:lnTo>
                  <a:lnTo>
                    <a:pt x="255" y="1266"/>
                  </a:lnTo>
                  <a:lnTo>
                    <a:pt x="250" y="1264"/>
                  </a:lnTo>
                  <a:lnTo>
                    <a:pt x="240" y="1264"/>
                  </a:lnTo>
                  <a:lnTo>
                    <a:pt x="231" y="1266"/>
                  </a:lnTo>
                  <a:lnTo>
                    <a:pt x="220" y="1266"/>
                  </a:lnTo>
                  <a:lnTo>
                    <a:pt x="208" y="1266"/>
                  </a:lnTo>
                  <a:lnTo>
                    <a:pt x="194" y="1263"/>
                  </a:lnTo>
                  <a:lnTo>
                    <a:pt x="178" y="1258"/>
                  </a:lnTo>
                  <a:lnTo>
                    <a:pt x="164" y="1251"/>
                  </a:lnTo>
                  <a:lnTo>
                    <a:pt x="154" y="1243"/>
                  </a:lnTo>
                  <a:lnTo>
                    <a:pt x="149" y="1239"/>
                  </a:lnTo>
                  <a:lnTo>
                    <a:pt x="145" y="1235"/>
                  </a:lnTo>
                  <a:lnTo>
                    <a:pt x="143" y="1231"/>
                  </a:lnTo>
                  <a:lnTo>
                    <a:pt x="140" y="1226"/>
                  </a:lnTo>
                  <a:lnTo>
                    <a:pt x="137" y="1219"/>
                  </a:lnTo>
                  <a:lnTo>
                    <a:pt x="134" y="1216"/>
                  </a:lnTo>
                  <a:lnTo>
                    <a:pt x="130" y="1214"/>
                  </a:lnTo>
                  <a:lnTo>
                    <a:pt x="121" y="1214"/>
                  </a:lnTo>
                  <a:lnTo>
                    <a:pt x="117" y="1214"/>
                  </a:lnTo>
                  <a:lnTo>
                    <a:pt x="113" y="1213"/>
                  </a:lnTo>
                  <a:lnTo>
                    <a:pt x="111" y="1212"/>
                  </a:lnTo>
                  <a:lnTo>
                    <a:pt x="108" y="1211"/>
                  </a:lnTo>
                  <a:lnTo>
                    <a:pt x="108" y="1209"/>
                  </a:lnTo>
                  <a:lnTo>
                    <a:pt x="108" y="1206"/>
                  </a:lnTo>
                  <a:lnTo>
                    <a:pt x="110" y="1203"/>
                  </a:lnTo>
                  <a:lnTo>
                    <a:pt x="112" y="1199"/>
                  </a:lnTo>
                  <a:lnTo>
                    <a:pt x="115" y="1195"/>
                  </a:lnTo>
                  <a:lnTo>
                    <a:pt x="118" y="1192"/>
                  </a:lnTo>
                  <a:lnTo>
                    <a:pt x="119" y="1188"/>
                  </a:lnTo>
                  <a:lnTo>
                    <a:pt x="119" y="1185"/>
                  </a:lnTo>
                  <a:lnTo>
                    <a:pt x="120" y="1178"/>
                  </a:lnTo>
                  <a:lnTo>
                    <a:pt x="120" y="1172"/>
                  </a:lnTo>
                  <a:lnTo>
                    <a:pt x="121" y="1169"/>
                  </a:lnTo>
                  <a:lnTo>
                    <a:pt x="121" y="1167"/>
                  </a:lnTo>
                  <a:lnTo>
                    <a:pt x="124" y="1166"/>
                  </a:lnTo>
                  <a:lnTo>
                    <a:pt x="125" y="1165"/>
                  </a:lnTo>
                  <a:lnTo>
                    <a:pt x="130" y="1166"/>
                  </a:lnTo>
                  <a:lnTo>
                    <a:pt x="136" y="1170"/>
                  </a:lnTo>
                  <a:lnTo>
                    <a:pt x="139" y="1173"/>
                  </a:lnTo>
                  <a:lnTo>
                    <a:pt x="143" y="1174"/>
                  </a:lnTo>
                  <a:lnTo>
                    <a:pt x="146" y="1174"/>
                  </a:lnTo>
                  <a:lnTo>
                    <a:pt x="149" y="1173"/>
                  </a:lnTo>
                  <a:lnTo>
                    <a:pt x="152" y="1172"/>
                  </a:lnTo>
                  <a:lnTo>
                    <a:pt x="155" y="1169"/>
                  </a:lnTo>
                  <a:lnTo>
                    <a:pt x="156" y="1165"/>
                  </a:lnTo>
                  <a:lnTo>
                    <a:pt x="156" y="1161"/>
                  </a:lnTo>
                  <a:lnTo>
                    <a:pt x="154" y="1150"/>
                  </a:lnTo>
                  <a:lnTo>
                    <a:pt x="151" y="1140"/>
                  </a:lnTo>
                  <a:lnTo>
                    <a:pt x="151" y="1135"/>
                  </a:lnTo>
                  <a:lnTo>
                    <a:pt x="152" y="1130"/>
                  </a:lnTo>
                  <a:lnTo>
                    <a:pt x="155" y="1128"/>
                  </a:lnTo>
                  <a:lnTo>
                    <a:pt x="159" y="1125"/>
                  </a:lnTo>
                  <a:lnTo>
                    <a:pt x="169" y="1124"/>
                  </a:lnTo>
                  <a:lnTo>
                    <a:pt x="177" y="1123"/>
                  </a:lnTo>
                  <a:lnTo>
                    <a:pt x="184" y="1121"/>
                  </a:lnTo>
                  <a:lnTo>
                    <a:pt x="193" y="1116"/>
                  </a:lnTo>
                  <a:lnTo>
                    <a:pt x="200" y="1110"/>
                  </a:lnTo>
                  <a:lnTo>
                    <a:pt x="208" y="1105"/>
                  </a:lnTo>
                  <a:lnTo>
                    <a:pt x="219" y="1102"/>
                  </a:lnTo>
                  <a:lnTo>
                    <a:pt x="234" y="1098"/>
                  </a:lnTo>
                  <a:lnTo>
                    <a:pt x="252" y="1096"/>
                  </a:lnTo>
                  <a:lnTo>
                    <a:pt x="268" y="1091"/>
                  </a:lnTo>
                  <a:lnTo>
                    <a:pt x="274" y="1087"/>
                  </a:lnTo>
                  <a:lnTo>
                    <a:pt x="280" y="1084"/>
                  </a:lnTo>
                  <a:lnTo>
                    <a:pt x="284" y="1080"/>
                  </a:lnTo>
                  <a:lnTo>
                    <a:pt x="288" y="1077"/>
                  </a:lnTo>
                  <a:lnTo>
                    <a:pt x="293" y="1067"/>
                  </a:lnTo>
                  <a:lnTo>
                    <a:pt x="296" y="1060"/>
                  </a:lnTo>
                  <a:lnTo>
                    <a:pt x="296" y="1056"/>
                  </a:lnTo>
                  <a:lnTo>
                    <a:pt x="296" y="1053"/>
                  </a:lnTo>
                  <a:lnTo>
                    <a:pt x="295" y="1050"/>
                  </a:lnTo>
                  <a:lnTo>
                    <a:pt x="293" y="1047"/>
                  </a:lnTo>
                  <a:lnTo>
                    <a:pt x="290" y="1044"/>
                  </a:lnTo>
                  <a:lnTo>
                    <a:pt x="288" y="1043"/>
                  </a:lnTo>
                  <a:lnTo>
                    <a:pt x="284" y="1043"/>
                  </a:lnTo>
                  <a:lnTo>
                    <a:pt x="280" y="1044"/>
                  </a:lnTo>
                  <a:lnTo>
                    <a:pt x="271" y="1046"/>
                  </a:lnTo>
                  <a:lnTo>
                    <a:pt x="263" y="1049"/>
                  </a:lnTo>
                  <a:lnTo>
                    <a:pt x="258" y="1049"/>
                  </a:lnTo>
                  <a:lnTo>
                    <a:pt x="253" y="1049"/>
                  </a:lnTo>
                  <a:lnTo>
                    <a:pt x="247" y="1049"/>
                  </a:lnTo>
                  <a:lnTo>
                    <a:pt x="241" y="1047"/>
                  </a:lnTo>
                  <a:lnTo>
                    <a:pt x="236" y="1044"/>
                  </a:lnTo>
                  <a:lnTo>
                    <a:pt x="230" y="1042"/>
                  </a:lnTo>
                  <a:lnTo>
                    <a:pt x="225" y="1040"/>
                  </a:lnTo>
                  <a:lnTo>
                    <a:pt x="221" y="1036"/>
                  </a:lnTo>
                  <a:lnTo>
                    <a:pt x="219" y="1031"/>
                  </a:lnTo>
                  <a:lnTo>
                    <a:pt x="217" y="1025"/>
                  </a:lnTo>
                  <a:lnTo>
                    <a:pt x="215" y="1017"/>
                  </a:lnTo>
                  <a:lnTo>
                    <a:pt x="214" y="1010"/>
                  </a:lnTo>
                  <a:lnTo>
                    <a:pt x="212" y="992"/>
                  </a:lnTo>
                  <a:lnTo>
                    <a:pt x="209" y="976"/>
                  </a:lnTo>
                  <a:lnTo>
                    <a:pt x="208" y="967"/>
                  </a:lnTo>
                  <a:lnTo>
                    <a:pt x="206" y="960"/>
                  </a:lnTo>
                  <a:lnTo>
                    <a:pt x="203" y="954"/>
                  </a:lnTo>
                  <a:lnTo>
                    <a:pt x="200" y="947"/>
                  </a:lnTo>
                  <a:lnTo>
                    <a:pt x="193" y="936"/>
                  </a:lnTo>
                  <a:lnTo>
                    <a:pt x="183" y="927"/>
                  </a:lnTo>
                  <a:lnTo>
                    <a:pt x="175" y="917"/>
                  </a:lnTo>
                  <a:lnTo>
                    <a:pt x="167" y="904"/>
                  </a:lnTo>
                  <a:lnTo>
                    <a:pt x="163" y="898"/>
                  </a:lnTo>
                  <a:lnTo>
                    <a:pt x="159" y="891"/>
                  </a:lnTo>
                  <a:lnTo>
                    <a:pt x="157" y="884"/>
                  </a:lnTo>
                  <a:lnTo>
                    <a:pt x="156" y="876"/>
                  </a:lnTo>
                  <a:lnTo>
                    <a:pt x="154" y="869"/>
                  </a:lnTo>
                  <a:lnTo>
                    <a:pt x="150" y="858"/>
                  </a:lnTo>
                  <a:lnTo>
                    <a:pt x="145" y="848"/>
                  </a:lnTo>
                  <a:lnTo>
                    <a:pt x="139" y="836"/>
                  </a:lnTo>
                  <a:lnTo>
                    <a:pt x="127" y="815"/>
                  </a:lnTo>
                  <a:lnTo>
                    <a:pt x="117" y="797"/>
                  </a:lnTo>
                  <a:lnTo>
                    <a:pt x="106" y="783"/>
                  </a:lnTo>
                  <a:lnTo>
                    <a:pt x="96" y="770"/>
                  </a:lnTo>
                  <a:lnTo>
                    <a:pt x="87" y="758"/>
                  </a:lnTo>
                  <a:lnTo>
                    <a:pt x="77" y="750"/>
                  </a:lnTo>
                  <a:lnTo>
                    <a:pt x="73" y="745"/>
                  </a:lnTo>
                  <a:lnTo>
                    <a:pt x="69" y="740"/>
                  </a:lnTo>
                  <a:lnTo>
                    <a:pt x="66" y="735"/>
                  </a:lnTo>
                  <a:lnTo>
                    <a:pt x="64" y="730"/>
                  </a:lnTo>
                  <a:lnTo>
                    <a:pt x="63" y="724"/>
                  </a:lnTo>
                  <a:lnTo>
                    <a:pt x="63" y="718"/>
                  </a:lnTo>
                  <a:lnTo>
                    <a:pt x="66" y="712"/>
                  </a:lnTo>
                  <a:lnTo>
                    <a:pt x="68" y="706"/>
                  </a:lnTo>
                  <a:lnTo>
                    <a:pt x="73" y="700"/>
                  </a:lnTo>
                  <a:lnTo>
                    <a:pt x="76" y="696"/>
                  </a:lnTo>
                  <a:lnTo>
                    <a:pt x="80" y="693"/>
                  </a:lnTo>
                  <a:lnTo>
                    <a:pt x="83" y="690"/>
                  </a:lnTo>
                  <a:lnTo>
                    <a:pt x="92" y="688"/>
                  </a:lnTo>
                  <a:lnTo>
                    <a:pt x="100" y="686"/>
                  </a:lnTo>
                  <a:lnTo>
                    <a:pt x="104" y="684"/>
                  </a:lnTo>
                  <a:lnTo>
                    <a:pt x="107" y="682"/>
                  </a:lnTo>
                  <a:lnTo>
                    <a:pt x="110" y="677"/>
                  </a:lnTo>
                  <a:lnTo>
                    <a:pt x="111" y="674"/>
                  </a:lnTo>
                  <a:lnTo>
                    <a:pt x="111" y="669"/>
                  </a:lnTo>
                  <a:lnTo>
                    <a:pt x="110" y="664"/>
                  </a:lnTo>
                  <a:lnTo>
                    <a:pt x="107" y="659"/>
                  </a:lnTo>
                  <a:lnTo>
                    <a:pt x="102" y="656"/>
                  </a:lnTo>
                  <a:lnTo>
                    <a:pt x="94" y="649"/>
                  </a:lnTo>
                  <a:lnTo>
                    <a:pt x="87" y="640"/>
                  </a:lnTo>
                  <a:lnTo>
                    <a:pt x="85" y="637"/>
                  </a:lnTo>
                  <a:lnTo>
                    <a:pt x="83" y="631"/>
                  </a:lnTo>
                  <a:lnTo>
                    <a:pt x="83" y="626"/>
                  </a:lnTo>
                  <a:lnTo>
                    <a:pt x="86" y="620"/>
                  </a:lnTo>
                  <a:lnTo>
                    <a:pt x="87" y="615"/>
                  </a:lnTo>
                  <a:lnTo>
                    <a:pt x="87" y="611"/>
                  </a:lnTo>
                  <a:lnTo>
                    <a:pt x="86" y="606"/>
                  </a:lnTo>
                  <a:lnTo>
                    <a:pt x="85" y="601"/>
                  </a:lnTo>
                  <a:lnTo>
                    <a:pt x="79" y="594"/>
                  </a:lnTo>
                  <a:lnTo>
                    <a:pt x="74" y="586"/>
                  </a:lnTo>
                  <a:lnTo>
                    <a:pt x="73" y="581"/>
                  </a:lnTo>
                  <a:lnTo>
                    <a:pt x="71" y="576"/>
                  </a:lnTo>
                  <a:lnTo>
                    <a:pt x="73" y="570"/>
                  </a:lnTo>
                  <a:lnTo>
                    <a:pt x="75" y="564"/>
                  </a:lnTo>
                  <a:lnTo>
                    <a:pt x="79" y="558"/>
                  </a:lnTo>
                  <a:lnTo>
                    <a:pt x="82" y="554"/>
                  </a:lnTo>
                  <a:lnTo>
                    <a:pt x="87" y="548"/>
                  </a:lnTo>
                  <a:lnTo>
                    <a:pt x="93" y="543"/>
                  </a:lnTo>
                  <a:lnTo>
                    <a:pt x="99" y="539"/>
                  </a:lnTo>
                  <a:lnTo>
                    <a:pt x="105" y="537"/>
                  </a:lnTo>
                  <a:lnTo>
                    <a:pt x="110" y="536"/>
                  </a:lnTo>
                  <a:lnTo>
                    <a:pt x="115" y="535"/>
                  </a:lnTo>
                  <a:lnTo>
                    <a:pt x="129" y="535"/>
                  </a:lnTo>
                  <a:lnTo>
                    <a:pt x="148" y="537"/>
                  </a:lnTo>
                  <a:lnTo>
                    <a:pt x="164" y="539"/>
                  </a:lnTo>
                  <a:lnTo>
                    <a:pt x="174" y="539"/>
                  </a:lnTo>
                  <a:lnTo>
                    <a:pt x="176" y="537"/>
                  </a:lnTo>
                  <a:lnTo>
                    <a:pt x="177" y="535"/>
                  </a:lnTo>
                  <a:lnTo>
                    <a:pt x="177" y="530"/>
                  </a:lnTo>
                  <a:lnTo>
                    <a:pt x="177" y="525"/>
                  </a:lnTo>
                  <a:lnTo>
                    <a:pt x="175" y="506"/>
                  </a:lnTo>
                  <a:lnTo>
                    <a:pt x="171" y="481"/>
                  </a:lnTo>
                  <a:lnTo>
                    <a:pt x="168" y="456"/>
                  </a:lnTo>
                  <a:lnTo>
                    <a:pt x="167" y="440"/>
                  </a:lnTo>
                  <a:lnTo>
                    <a:pt x="167" y="425"/>
                  </a:lnTo>
                  <a:lnTo>
                    <a:pt x="170" y="407"/>
                  </a:lnTo>
                  <a:lnTo>
                    <a:pt x="174" y="390"/>
                  </a:lnTo>
                  <a:lnTo>
                    <a:pt x="180" y="373"/>
                  </a:lnTo>
                  <a:lnTo>
                    <a:pt x="184" y="366"/>
                  </a:lnTo>
                  <a:lnTo>
                    <a:pt x="188" y="360"/>
                  </a:lnTo>
                  <a:lnTo>
                    <a:pt x="193" y="354"/>
                  </a:lnTo>
                  <a:lnTo>
                    <a:pt x="199" y="350"/>
                  </a:lnTo>
                  <a:lnTo>
                    <a:pt x="205" y="347"/>
                  </a:lnTo>
                  <a:lnTo>
                    <a:pt x="211" y="344"/>
                  </a:lnTo>
                  <a:lnTo>
                    <a:pt x="217" y="343"/>
                  </a:lnTo>
                  <a:lnTo>
                    <a:pt x="224" y="342"/>
                  </a:lnTo>
                  <a:lnTo>
                    <a:pt x="236" y="340"/>
                  </a:lnTo>
                  <a:lnTo>
                    <a:pt x="244" y="336"/>
                  </a:lnTo>
                  <a:lnTo>
                    <a:pt x="247" y="334"/>
                  </a:lnTo>
                  <a:lnTo>
                    <a:pt x="250" y="330"/>
                  </a:lnTo>
                  <a:lnTo>
                    <a:pt x="252" y="327"/>
                  </a:lnTo>
                  <a:lnTo>
                    <a:pt x="252" y="322"/>
                  </a:lnTo>
                  <a:lnTo>
                    <a:pt x="252" y="310"/>
                  </a:lnTo>
                  <a:lnTo>
                    <a:pt x="252" y="296"/>
                  </a:lnTo>
                  <a:lnTo>
                    <a:pt x="252" y="289"/>
                  </a:lnTo>
                  <a:lnTo>
                    <a:pt x="253" y="283"/>
                  </a:lnTo>
                  <a:lnTo>
                    <a:pt x="256" y="277"/>
                  </a:lnTo>
                  <a:lnTo>
                    <a:pt x="258" y="272"/>
                  </a:lnTo>
                  <a:lnTo>
                    <a:pt x="263" y="270"/>
                  </a:lnTo>
                  <a:lnTo>
                    <a:pt x="268" y="266"/>
                  </a:lnTo>
                  <a:lnTo>
                    <a:pt x="274" y="265"/>
                  </a:lnTo>
                  <a:lnTo>
                    <a:pt x="280" y="264"/>
                  </a:lnTo>
                  <a:lnTo>
                    <a:pt x="291" y="262"/>
                  </a:lnTo>
                  <a:lnTo>
                    <a:pt x="303" y="264"/>
                  </a:lnTo>
                  <a:lnTo>
                    <a:pt x="315" y="266"/>
                  </a:lnTo>
                  <a:lnTo>
                    <a:pt x="326" y="266"/>
                  </a:lnTo>
                  <a:lnTo>
                    <a:pt x="331" y="265"/>
                  </a:lnTo>
                  <a:lnTo>
                    <a:pt x="335" y="264"/>
                  </a:lnTo>
                  <a:lnTo>
                    <a:pt x="339" y="261"/>
                  </a:lnTo>
                  <a:lnTo>
                    <a:pt x="344" y="259"/>
                  </a:lnTo>
                  <a:lnTo>
                    <a:pt x="351" y="252"/>
                  </a:lnTo>
                  <a:lnTo>
                    <a:pt x="357" y="247"/>
                  </a:lnTo>
                  <a:lnTo>
                    <a:pt x="359" y="246"/>
                  </a:lnTo>
                  <a:lnTo>
                    <a:pt x="363" y="245"/>
                  </a:lnTo>
                  <a:lnTo>
                    <a:pt x="365" y="246"/>
                  </a:lnTo>
                  <a:lnTo>
                    <a:pt x="367" y="247"/>
                  </a:lnTo>
                  <a:lnTo>
                    <a:pt x="370" y="249"/>
                  </a:lnTo>
                  <a:lnTo>
                    <a:pt x="371" y="252"/>
                  </a:lnTo>
                  <a:lnTo>
                    <a:pt x="372" y="255"/>
                  </a:lnTo>
                  <a:lnTo>
                    <a:pt x="371" y="258"/>
                  </a:lnTo>
                  <a:lnTo>
                    <a:pt x="369" y="265"/>
                  </a:lnTo>
                  <a:lnTo>
                    <a:pt x="365" y="271"/>
                  </a:lnTo>
                  <a:lnTo>
                    <a:pt x="364" y="274"/>
                  </a:lnTo>
                  <a:lnTo>
                    <a:pt x="363" y="278"/>
                  </a:lnTo>
                  <a:lnTo>
                    <a:pt x="363" y="284"/>
                  </a:lnTo>
                  <a:lnTo>
                    <a:pt x="363" y="289"/>
                  </a:lnTo>
                  <a:lnTo>
                    <a:pt x="364" y="300"/>
                  </a:lnTo>
                  <a:lnTo>
                    <a:pt x="367" y="310"/>
                  </a:lnTo>
                  <a:lnTo>
                    <a:pt x="372" y="321"/>
                  </a:lnTo>
                  <a:lnTo>
                    <a:pt x="377" y="331"/>
                  </a:lnTo>
                  <a:lnTo>
                    <a:pt x="382" y="343"/>
                  </a:lnTo>
                  <a:lnTo>
                    <a:pt x="385" y="356"/>
                  </a:lnTo>
                  <a:lnTo>
                    <a:pt x="387" y="369"/>
                  </a:lnTo>
                  <a:lnTo>
                    <a:pt x="385" y="380"/>
                  </a:lnTo>
                  <a:lnTo>
                    <a:pt x="384" y="388"/>
                  </a:lnTo>
                  <a:lnTo>
                    <a:pt x="383" y="397"/>
                  </a:lnTo>
                  <a:lnTo>
                    <a:pt x="382" y="409"/>
                  </a:lnTo>
                  <a:lnTo>
                    <a:pt x="382" y="422"/>
                  </a:lnTo>
                  <a:lnTo>
                    <a:pt x="382" y="435"/>
                  </a:lnTo>
                  <a:lnTo>
                    <a:pt x="382" y="444"/>
                  </a:lnTo>
                  <a:lnTo>
                    <a:pt x="382" y="461"/>
                  </a:lnTo>
                  <a:lnTo>
                    <a:pt x="382" y="479"/>
                  </a:lnTo>
                  <a:lnTo>
                    <a:pt x="382" y="482"/>
                  </a:lnTo>
                  <a:lnTo>
                    <a:pt x="383" y="486"/>
                  </a:lnTo>
                  <a:lnTo>
                    <a:pt x="384" y="487"/>
                  </a:lnTo>
                  <a:lnTo>
                    <a:pt x="387" y="488"/>
                  </a:lnTo>
                  <a:lnTo>
                    <a:pt x="392" y="489"/>
                  </a:lnTo>
                  <a:lnTo>
                    <a:pt x="402" y="488"/>
                  </a:lnTo>
                  <a:lnTo>
                    <a:pt x="419" y="486"/>
                  </a:lnTo>
                  <a:lnTo>
                    <a:pt x="440" y="483"/>
                  </a:lnTo>
                  <a:lnTo>
                    <a:pt x="451" y="482"/>
                  </a:lnTo>
                  <a:lnTo>
                    <a:pt x="461" y="482"/>
                  </a:lnTo>
                  <a:lnTo>
                    <a:pt x="471" y="483"/>
                  </a:lnTo>
                  <a:lnTo>
                    <a:pt x="477" y="486"/>
                  </a:lnTo>
                  <a:lnTo>
                    <a:pt x="483" y="488"/>
                  </a:lnTo>
                  <a:lnTo>
                    <a:pt x="486" y="491"/>
                  </a:lnTo>
                  <a:lnTo>
                    <a:pt x="490" y="492"/>
                  </a:lnTo>
                  <a:lnTo>
                    <a:pt x="494" y="492"/>
                  </a:lnTo>
                  <a:lnTo>
                    <a:pt x="496" y="491"/>
                  </a:lnTo>
                  <a:lnTo>
                    <a:pt x="498" y="488"/>
                  </a:lnTo>
                  <a:lnTo>
                    <a:pt x="499" y="485"/>
                  </a:lnTo>
                  <a:lnTo>
                    <a:pt x="502" y="481"/>
                  </a:lnTo>
                  <a:lnTo>
                    <a:pt x="504" y="472"/>
                  </a:lnTo>
                  <a:lnTo>
                    <a:pt x="507" y="466"/>
                  </a:lnTo>
                  <a:lnTo>
                    <a:pt x="509" y="463"/>
                  </a:lnTo>
                  <a:lnTo>
                    <a:pt x="511" y="462"/>
                  </a:lnTo>
                  <a:lnTo>
                    <a:pt x="515" y="461"/>
                  </a:lnTo>
                  <a:lnTo>
                    <a:pt x="518" y="461"/>
                  </a:lnTo>
                  <a:lnTo>
                    <a:pt x="523" y="461"/>
                  </a:lnTo>
                  <a:lnTo>
                    <a:pt x="527" y="460"/>
                  </a:lnTo>
                  <a:lnTo>
                    <a:pt x="529" y="459"/>
                  </a:lnTo>
                  <a:lnTo>
                    <a:pt x="532" y="455"/>
                  </a:lnTo>
                  <a:lnTo>
                    <a:pt x="532" y="453"/>
                  </a:lnTo>
                  <a:lnTo>
                    <a:pt x="532" y="449"/>
                  </a:lnTo>
                  <a:lnTo>
                    <a:pt x="530" y="447"/>
                  </a:lnTo>
                  <a:lnTo>
                    <a:pt x="529" y="443"/>
                  </a:lnTo>
                  <a:lnTo>
                    <a:pt x="527" y="441"/>
                  </a:lnTo>
                  <a:lnTo>
                    <a:pt x="524" y="437"/>
                  </a:lnTo>
                  <a:lnTo>
                    <a:pt x="524" y="435"/>
                  </a:lnTo>
                  <a:lnTo>
                    <a:pt x="523" y="431"/>
                  </a:lnTo>
                  <a:lnTo>
                    <a:pt x="524" y="429"/>
                  </a:lnTo>
                  <a:lnTo>
                    <a:pt x="527" y="426"/>
                  </a:lnTo>
                  <a:lnTo>
                    <a:pt x="530" y="425"/>
                  </a:lnTo>
                  <a:lnTo>
                    <a:pt x="535" y="423"/>
                  </a:lnTo>
                  <a:lnTo>
                    <a:pt x="542" y="422"/>
                  </a:lnTo>
                  <a:lnTo>
                    <a:pt x="549" y="418"/>
                  </a:lnTo>
                  <a:lnTo>
                    <a:pt x="559" y="413"/>
                  </a:lnTo>
                  <a:lnTo>
                    <a:pt x="568" y="409"/>
                  </a:lnTo>
                  <a:lnTo>
                    <a:pt x="589" y="396"/>
                  </a:lnTo>
                  <a:lnTo>
                    <a:pt x="606" y="382"/>
                  </a:lnTo>
                  <a:lnTo>
                    <a:pt x="622" y="369"/>
                  </a:lnTo>
                  <a:lnTo>
                    <a:pt x="637" y="356"/>
                  </a:lnTo>
                  <a:lnTo>
                    <a:pt x="652" y="344"/>
                  </a:lnTo>
                  <a:lnTo>
                    <a:pt x="665" y="336"/>
                  </a:lnTo>
                  <a:lnTo>
                    <a:pt x="671" y="333"/>
                  </a:lnTo>
                  <a:lnTo>
                    <a:pt x="677" y="330"/>
                  </a:lnTo>
                  <a:lnTo>
                    <a:pt x="683" y="329"/>
                  </a:lnTo>
                  <a:lnTo>
                    <a:pt x="688" y="329"/>
                  </a:lnTo>
                  <a:lnTo>
                    <a:pt x="693" y="330"/>
                  </a:lnTo>
                  <a:lnTo>
                    <a:pt x="698" y="333"/>
                  </a:lnTo>
                  <a:lnTo>
                    <a:pt x="702" y="337"/>
                  </a:lnTo>
                  <a:lnTo>
                    <a:pt x="705" y="343"/>
                  </a:lnTo>
                  <a:lnTo>
                    <a:pt x="711" y="355"/>
                  </a:lnTo>
                  <a:lnTo>
                    <a:pt x="715" y="366"/>
                  </a:lnTo>
                  <a:lnTo>
                    <a:pt x="718" y="374"/>
                  </a:lnTo>
                  <a:lnTo>
                    <a:pt x="722" y="384"/>
                  </a:lnTo>
                  <a:lnTo>
                    <a:pt x="725" y="387"/>
                  </a:lnTo>
                  <a:lnTo>
                    <a:pt x="729" y="390"/>
                  </a:lnTo>
                  <a:lnTo>
                    <a:pt x="734" y="391"/>
                  </a:lnTo>
                  <a:lnTo>
                    <a:pt x="740" y="391"/>
                  </a:lnTo>
                  <a:lnTo>
                    <a:pt x="744" y="390"/>
                  </a:lnTo>
                  <a:lnTo>
                    <a:pt x="750" y="386"/>
                  </a:lnTo>
                  <a:lnTo>
                    <a:pt x="755" y="382"/>
                  </a:lnTo>
                  <a:lnTo>
                    <a:pt x="760" y="378"/>
                  </a:lnTo>
                  <a:lnTo>
                    <a:pt x="767" y="367"/>
                  </a:lnTo>
                  <a:lnTo>
                    <a:pt x="774" y="357"/>
                  </a:lnTo>
                  <a:lnTo>
                    <a:pt x="782" y="349"/>
                  </a:lnTo>
                  <a:lnTo>
                    <a:pt x="790" y="342"/>
                  </a:lnTo>
                  <a:lnTo>
                    <a:pt x="793" y="338"/>
                  </a:lnTo>
                  <a:lnTo>
                    <a:pt x="797" y="333"/>
                  </a:lnTo>
                  <a:lnTo>
                    <a:pt x="800" y="325"/>
                  </a:lnTo>
                  <a:lnTo>
                    <a:pt x="804" y="317"/>
                  </a:lnTo>
                  <a:lnTo>
                    <a:pt x="807" y="309"/>
                  </a:lnTo>
                  <a:lnTo>
                    <a:pt x="811" y="300"/>
                  </a:lnTo>
                  <a:lnTo>
                    <a:pt x="816" y="293"/>
                  </a:lnTo>
                  <a:lnTo>
                    <a:pt x="820" y="287"/>
                  </a:lnTo>
                  <a:lnTo>
                    <a:pt x="826" y="281"/>
                  </a:lnTo>
                  <a:lnTo>
                    <a:pt x="832" y="279"/>
                  </a:lnTo>
                  <a:lnTo>
                    <a:pt x="838" y="277"/>
                  </a:lnTo>
                  <a:lnTo>
                    <a:pt x="843" y="278"/>
                  </a:lnTo>
                  <a:lnTo>
                    <a:pt x="847" y="279"/>
                  </a:lnTo>
                  <a:lnTo>
                    <a:pt x="850" y="283"/>
                  </a:lnTo>
                  <a:lnTo>
                    <a:pt x="853" y="286"/>
                  </a:lnTo>
                  <a:lnTo>
                    <a:pt x="854" y="292"/>
                  </a:lnTo>
                  <a:lnTo>
                    <a:pt x="855" y="303"/>
                  </a:lnTo>
                  <a:lnTo>
                    <a:pt x="857" y="311"/>
                  </a:lnTo>
                  <a:lnTo>
                    <a:pt x="860" y="312"/>
                  </a:lnTo>
                  <a:lnTo>
                    <a:pt x="862" y="312"/>
                  </a:lnTo>
                  <a:lnTo>
                    <a:pt x="864" y="311"/>
                  </a:lnTo>
                  <a:lnTo>
                    <a:pt x="867" y="309"/>
                  </a:lnTo>
                  <a:lnTo>
                    <a:pt x="870" y="305"/>
                  </a:lnTo>
                  <a:lnTo>
                    <a:pt x="873" y="303"/>
                  </a:lnTo>
                  <a:lnTo>
                    <a:pt x="875" y="300"/>
                  </a:lnTo>
                  <a:lnTo>
                    <a:pt x="879" y="299"/>
                  </a:lnTo>
                  <a:lnTo>
                    <a:pt x="882" y="299"/>
                  </a:lnTo>
                  <a:lnTo>
                    <a:pt x="886" y="300"/>
                  </a:lnTo>
                  <a:lnTo>
                    <a:pt x="889" y="302"/>
                  </a:lnTo>
                  <a:lnTo>
                    <a:pt x="894" y="303"/>
                  </a:lnTo>
                  <a:lnTo>
                    <a:pt x="900" y="305"/>
                  </a:lnTo>
                  <a:lnTo>
                    <a:pt x="906" y="306"/>
                  </a:lnTo>
                  <a:lnTo>
                    <a:pt x="912" y="306"/>
                  </a:lnTo>
                  <a:lnTo>
                    <a:pt x="918" y="306"/>
                  </a:lnTo>
                  <a:lnTo>
                    <a:pt x="931" y="304"/>
                  </a:lnTo>
                  <a:lnTo>
                    <a:pt x="944" y="302"/>
                  </a:lnTo>
                  <a:lnTo>
                    <a:pt x="956" y="298"/>
                  </a:lnTo>
                  <a:lnTo>
                    <a:pt x="967" y="292"/>
                  </a:lnTo>
                  <a:lnTo>
                    <a:pt x="976" y="285"/>
                  </a:lnTo>
                  <a:lnTo>
                    <a:pt x="986" y="279"/>
                  </a:lnTo>
                  <a:lnTo>
                    <a:pt x="995" y="274"/>
                  </a:lnTo>
                  <a:lnTo>
                    <a:pt x="1003" y="268"/>
                  </a:lnTo>
                  <a:lnTo>
                    <a:pt x="1006" y="265"/>
                  </a:lnTo>
                  <a:lnTo>
                    <a:pt x="1007" y="261"/>
                  </a:lnTo>
                  <a:lnTo>
                    <a:pt x="1007" y="256"/>
                  </a:lnTo>
                  <a:lnTo>
                    <a:pt x="1005" y="251"/>
                  </a:lnTo>
                  <a:lnTo>
                    <a:pt x="999" y="239"/>
                  </a:lnTo>
                  <a:lnTo>
                    <a:pt x="992" y="227"/>
                  </a:lnTo>
                  <a:lnTo>
                    <a:pt x="986" y="214"/>
                  </a:lnTo>
                  <a:lnTo>
                    <a:pt x="981" y="201"/>
                  </a:lnTo>
                  <a:lnTo>
                    <a:pt x="980" y="195"/>
                  </a:lnTo>
                  <a:lnTo>
                    <a:pt x="979" y="190"/>
                  </a:lnTo>
                  <a:lnTo>
                    <a:pt x="979" y="186"/>
                  </a:lnTo>
                  <a:lnTo>
                    <a:pt x="980" y="184"/>
                  </a:lnTo>
                  <a:lnTo>
                    <a:pt x="982" y="183"/>
                  </a:lnTo>
                  <a:lnTo>
                    <a:pt x="984" y="182"/>
                  </a:lnTo>
                  <a:lnTo>
                    <a:pt x="988" y="183"/>
                  </a:lnTo>
                  <a:lnTo>
                    <a:pt x="993" y="184"/>
                  </a:lnTo>
                  <a:lnTo>
                    <a:pt x="996" y="186"/>
                  </a:lnTo>
                  <a:lnTo>
                    <a:pt x="1001" y="188"/>
                  </a:lnTo>
                  <a:lnTo>
                    <a:pt x="1005" y="188"/>
                  </a:lnTo>
                  <a:lnTo>
                    <a:pt x="1007" y="186"/>
                  </a:lnTo>
                  <a:lnTo>
                    <a:pt x="1009" y="185"/>
                  </a:lnTo>
                  <a:lnTo>
                    <a:pt x="1011" y="183"/>
                  </a:lnTo>
                  <a:lnTo>
                    <a:pt x="1012" y="179"/>
                  </a:lnTo>
                  <a:lnTo>
                    <a:pt x="1011" y="173"/>
                  </a:lnTo>
                  <a:lnTo>
                    <a:pt x="1007" y="163"/>
                  </a:lnTo>
                  <a:lnTo>
                    <a:pt x="1003" y="152"/>
                  </a:lnTo>
                  <a:lnTo>
                    <a:pt x="1000" y="140"/>
                  </a:lnTo>
                  <a:lnTo>
                    <a:pt x="999" y="123"/>
                  </a:lnTo>
                  <a:lnTo>
                    <a:pt x="1000" y="114"/>
                  </a:lnTo>
                  <a:lnTo>
                    <a:pt x="1002" y="107"/>
                  </a:lnTo>
                  <a:lnTo>
                    <a:pt x="1005" y="101"/>
                  </a:lnTo>
                  <a:lnTo>
                    <a:pt x="1009" y="96"/>
                  </a:lnTo>
                  <a:lnTo>
                    <a:pt x="1020" y="88"/>
                  </a:lnTo>
                  <a:lnTo>
                    <a:pt x="1032" y="79"/>
                  </a:lnTo>
                  <a:lnTo>
                    <a:pt x="1039" y="76"/>
                  </a:lnTo>
                  <a:lnTo>
                    <a:pt x="1045" y="73"/>
                  </a:lnTo>
                  <a:lnTo>
                    <a:pt x="1051" y="71"/>
                  </a:lnTo>
                  <a:lnTo>
                    <a:pt x="1058" y="70"/>
                  </a:lnTo>
                  <a:lnTo>
                    <a:pt x="1074" y="67"/>
                  </a:lnTo>
                  <a:lnTo>
                    <a:pt x="1093" y="69"/>
                  </a:lnTo>
                  <a:lnTo>
                    <a:pt x="1103" y="69"/>
                  </a:lnTo>
                  <a:lnTo>
                    <a:pt x="1116" y="69"/>
                  </a:lnTo>
                  <a:lnTo>
                    <a:pt x="1128" y="67"/>
                  </a:lnTo>
                  <a:lnTo>
                    <a:pt x="1140" y="65"/>
                  </a:lnTo>
                  <a:lnTo>
                    <a:pt x="1151" y="63"/>
                  </a:lnTo>
                  <a:lnTo>
                    <a:pt x="1160" y="59"/>
                  </a:lnTo>
                  <a:lnTo>
                    <a:pt x="1164" y="57"/>
                  </a:lnTo>
                  <a:lnTo>
                    <a:pt x="1168" y="54"/>
                  </a:lnTo>
                  <a:lnTo>
                    <a:pt x="1170" y="52"/>
                  </a:lnTo>
                  <a:lnTo>
                    <a:pt x="1171" y="50"/>
                  </a:lnTo>
                  <a:lnTo>
                    <a:pt x="1172" y="39"/>
                  </a:lnTo>
                  <a:lnTo>
                    <a:pt x="1175" y="28"/>
                  </a:lnTo>
                  <a:lnTo>
                    <a:pt x="1176" y="23"/>
                  </a:lnTo>
                  <a:lnTo>
                    <a:pt x="1178" y="20"/>
                  </a:lnTo>
                  <a:lnTo>
                    <a:pt x="1182" y="16"/>
                  </a:lnTo>
                  <a:lnTo>
                    <a:pt x="1188" y="15"/>
                  </a:lnTo>
                  <a:lnTo>
                    <a:pt x="1201" y="14"/>
                  </a:lnTo>
                  <a:lnTo>
                    <a:pt x="1214" y="13"/>
                  </a:lnTo>
                  <a:lnTo>
                    <a:pt x="1221" y="13"/>
                  </a:lnTo>
                  <a:lnTo>
                    <a:pt x="1229" y="10"/>
                  </a:lnTo>
                  <a:lnTo>
                    <a:pt x="1238" y="8"/>
                  </a:lnTo>
                  <a:lnTo>
                    <a:pt x="1250" y="4"/>
                  </a:lnTo>
                  <a:lnTo>
                    <a:pt x="1260" y="1"/>
                  </a:lnTo>
                  <a:lnTo>
                    <a:pt x="1270" y="0"/>
                  </a:lnTo>
                  <a:lnTo>
                    <a:pt x="1278" y="0"/>
                  </a:lnTo>
                  <a:lnTo>
                    <a:pt x="1285" y="0"/>
                  </a:lnTo>
                  <a:lnTo>
                    <a:pt x="1291" y="3"/>
                  </a:lnTo>
                  <a:lnTo>
                    <a:pt x="1296" y="7"/>
                  </a:lnTo>
                  <a:lnTo>
                    <a:pt x="1301" y="12"/>
                  </a:lnTo>
                  <a:lnTo>
                    <a:pt x="1304" y="18"/>
                  </a:lnTo>
                  <a:lnTo>
                    <a:pt x="1314" y="33"/>
                  </a:lnTo>
                  <a:lnTo>
                    <a:pt x="1324" y="48"/>
                  </a:lnTo>
                  <a:lnTo>
                    <a:pt x="1336" y="64"/>
                  </a:lnTo>
                  <a:lnTo>
                    <a:pt x="1348" y="78"/>
                  </a:lnTo>
                  <a:lnTo>
                    <a:pt x="1354" y="84"/>
                  </a:lnTo>
                  <a:lnTo>
                    <a:pt x="1358" y="89"/>
                  </a:lnTo>
                  <a:lnTo>
                    <a:pt x="1361" y="95"/>
                  </a:lnTo>
                  <a:lnTo>
                    <a:pt x="1365" y="100"/>
                  </a:lnTo>
                  <a:lnTo>
                    <a:pt x="1366" y="106"/>
                  </a:lnTo>
                  <a:lnTo>
                    <a:pt x="1367" y="110"/>
                  </a:lnTo>
                  <a:lnTo>
                    <a:pt x="1368" y="116"/>
                  </a:lnTo>
                  <a:lnTo>
                    <a:pt x="1368" y="121"/>
                  </a:lnTo>
                  <a:lnTo>
                    <a:pt x="1367" y="126"/>
                  </a:lnTo>
                  <a:lnTo>
                    <a:pt x="1366" y="129"/>
                  </a:lnTo>
                  <a:lnTo>
                    <a:pt x="1364" y="133"/>
                  </a:lnTo>
                  <a:lnTo>
                    <a:pt x="1362" y="135"/>
                  </a:lnTo>
                  <a:lnTo>
                    <a:pt x="1357" y="141"/>
                  </a:lnTo>
                  <a:lnTo>
                    <a:pt x="1353" y="147"/>
                  </a:lnTo>
                  <a:lnTo>
                    <a:pt x="1351" y="149"/>
                  </a:lnTo>
                  <a:lnTo>
                    <a:pt x="1351" y="152"/>
                  </a:lnTo>
                  <a:lnTo>
                    <a:pt x="1352" y="154"/>
                  </a:lnTo>
                  <a:lnTo>
                    <a:pt x="1354" y="155"/>
                  </a:lnTo>
                  <a:lnTo>
                    <a:pt x="1360" y="159"/>
                  </a:lnTo>
                  <a:lnTo>
                    <a:pt x="1367" y="161"/>
                  </a:lnTo>
                  <a:lnTo>
                    <a:pt x="1376" y="166"/>
                  </a:lnTo>
                  <a:lnTo>
                    <a:pt x="1384" y="173"/>
                  </a:lnTo>
                  <a:lnTo>
                    <a:pt x="1387" y="178"/>
                  </a:lnTo>
                  <a:lnTo>
                    <a:pt x="1392" y="183"/>
                  </a:lnTo>
                  <a:lnTo>
                    <a:pt x="1395" y="190"/>
                  </a:lnTo>
                  <a:lnTo>
                    <a:pt x="1397" y="196"/>
                  </a:lnTo>
                  <a:lnTo>
                    <a:pt x="1399" y="203"/>
                  </a:lnTo>
                  <a:lnTo>
                    <a:pt x="1403" y="209"/>
                  </a:lnTo>
                  <a:lnTo>
                    <a:pt x="1406" y="212"/>
                  </a:lnTo>
                  <a:lnTo>
                    <a:pt x="1410" y="216"/>
                  </a:lnTo>
                  <a:lnTo>
                    <a:pt x="1415" y="218"/>
                  </a:lnTo>
                  <a:lnTo>
                    <a:pt x="1420" y="218"/>
                  </a:lnTo>
                  <a:lnTo>
                    <a:pt x="1424" y="217"/>
                  </a:lnTo>
                  <a:lnTo>
                    <a:pt x="1429" y="215"/>
                  </a:lnTo>
                  <a:lnTo>
                    <a:pt x="1435" y="212"/>
                  </a:lnTo>
                  <a:lnTo>
                    <a:pt x="1440" y="211"/>
                  </a:lnTo>
                  <a:lnTo>
                    <a:pt x="1445" y="211"/>
                  </a:lnTo>
                  <a:lnTo>
                    <a:pt x="1449" y="214"/>
                  </a:lnTo>
                  <a:lnTo>
                    <a:pt x="1453" y="216"/>
                  </a:lnTo>
                  <a:lnTo>
                    <a:pt x="1456" y="221"/>
                  </a:lnTo>
                  <a:lnTo>
                    <a:pt x="1460" y="227"/>
                  </a:lnTo>
                  <a:lnTo>
                    <a:pt x="1461" y="234"/>
                  </a:lnTo>
                  <a:lnTo>
                    <a:pt x="1462" y="247"/>
                  </a:lnTo>
                  <a:lnTo>
                    <a:pt x="1464" y="256"/>
                  </a:lnTo>
                  <a:lnTo>
                    <a:pt x="1462" y="265"/>
                  </a:lnTo>
                  <a:lnTo>
                    <a:pt x="1462" y="273"/>
                  </a:lnTo>
                  <a:lnTo>
                    <a:pt x="1462" y="281"/>
                  </a:lnTo>
                  <a:lnTo>
                    <a:pt x="1465" y="289"/>
                  </a:lnTo>
                  <a:lnTo>
                    <a:pt x="1467" y="294"/>
                  </a:lnTo>
                  <a:lnTo>
                    <a:pt x="1471" y="300"/>
                  </a:lnTo>
                  <a:lnTo>
                    <a:pt x="1473" y="304"/>
                  </a:lnTo>
                  <a:lnTo>
                    <a:pt x="1473" y="308"/>
                  </a:lnTo>
                  <a:lnTo>
                    <a:pt x="1474" y="314"/>
                  </a:lnTo>
                  <a:lnTo>
                    <a:pt x="1473" y="318"/>
                  </a:lnTo>
                  <a:lnTo>
                    <a:pt x="1472" y="329"/>
                  </a:lnTo>
                  <a:lnTo>
                    <a:pt x="1468" y="338"/>
                  </a:lnTo>
                  <a:lnTo>
                    <a:pt x="1466" y="341"/>
                  </a:lnTo>
                  <a:lnTo>
                    <a:pt x="1462" y="343"/>
                  </a:lnTo>
                  <a:lnTo>
                    <a:pt x="1460" y="344"/>
                  </a:lnTo>
                  <a:lnTo>
                    <a:pt x="1456" y="344"/>
                  </a:lnTo>
                  <a:lnTo>
                    <a:pt x="1448" y="341"/>
                  </a:lnTo>
                  <a:lnTo>
                    <a:pt x="1440" y="336"/>
                  </a:lnTo>
                  <a:lnTo>
                    <a:pt x="1433" y="331"/>
                  </a:lnTo>
                  <a:lnTo>
                    <a:pt x="1424" y="329"/>
                  </a:lnTo>
                  <a:lnTo>
                    <a:pt x="1421" y="329"/>
                  </a:lnTo>
                  <a:lnTo>
                    <a:pt x="1418" y="330"/>
                  </a:lnTo>
                  <a:lnTo>
                    <a:pt x="1415" y="333"/>
                  </a:lnTo>
                  <a:lnTo>
                    <a:pt x="1412" y="336"/>
                  </a:lnTo>
                  <a:lnTo>
                    <a:pt x="1410" y="341"/>
                  </a:lnTo>
                  <a:lnTo>
                    <a:pt x="1410" y="347"/>
                  </a:lnTo>
                  <a:lnTo>
                    <a:pt x="1410" y="353"/>
                  </a:lnTo>
                  <a:lnTo>
                    <a:pt x="1411" y="359"/>
                  </a:lnTo>
                  <a:lnTo>
                    <a:pt x="1414" y="365"/>
                  </a:lnTo>
                  <a:lnTo>
                    <a:pt x="1416" y="371"/>
                  </a:lnTo>
                  <a:lnTo>
                    <a:pt x="1420" y="377"/>
                  </a:lnTo>
                  <a:lnTo>
                    <a:pt x="1424" y="381"/>
                  </a:lnTo>
                  <a:lnTo>
                    <a:pt x="1434" y="391"/>
                  </a:lnTo>
                  <a:lnTo>
                    <a:pt x="1446" y="403"/>
                  </a:lnTo>
                  <a:lnTo>
                    <a:pt x="1458" y="415"/>
                  </a:lnTo>
                  <a:lnTo>
                    <a:pt x="1468" y="428"/>
                  </a:lnTo>
                  <a:lnTo>
                    <a:pt x="1472" y="434"/>
                  </a:lnTo>
                  <a:lnTo>
                    <a:pt x="1475" y="440"/>
                  </a:lnTo>
                  <a:lnTo>
                    <a:pt x="1477" y="444"/>
                  </a:lnTo>
                  <a:lnTo>
                    <a:pt x="1478" y="449"/>
                  </a:lnTo>
                  <a:lnTo>
                    <a:pt x="1478" y="459"/>
                  </a:lnTo>
                  <a:lnTo>
                    <a:pt x="1477" y="467"/>
                  </a:lnTo>
                  <a:lnTo>
                    <a:pt x="1475" y="475"/>
                  </a:lnTo>
                  <a:lnTo>
                    <a:pt x="1475" y="482"/>
                  </a:lnTo>
                  <a:lnTo>
                    <a:pt x="1477" y="485"/>
                  </a:lnTo>
                  <a:lnTo>
                    <a:pt x="1479" y="487"/>
                  </a:lnTo>
                  <a:lnTo>
                    <a:pt x="1481" y="489"/>
                  </a:lnTo>
                  <a:lnTo>
                    <a:pt x="1485" y="492"/>
                  </a:lnTo>
                  <a:lnTo>
                    <a:pt x="1492" y="497"/>
                  </a:lnTo>
                  <a:lnTo>
                    <a:pt x="1496" y="501"/>
                  </a:lnTo>
                  <a:lnTo>
                    <a:pt x="1497" y="507"/>
                  </a:lnTo>
                  <a:lnTo>
                    <a:pt x="1497" y="517"/>
                  </a:lnTo>
                  <a:lnTo>
                    <a:pt x="1498" y="526"/>
                  </a:lnTo>
                  <a:lnTo>
                    <a:pt x="1499" y="535"/>
                  </a:lnTo>
                  <a:lnTo>
                    <a:pt x="1500" y="538"/>
                  </a:lnTo>
                  <a:lnTo>
                    <a:pt x="1503" y="541"/>
                  </a:lnTo>
                  <a:lnTo>
                    <a:pt x="1505" y="542"/>
                  </a:lnTo>
                  <a:lnTo>
                    <a:pt x="1508" y="543"/>
                  </a:lnTo>
                  <a:lnTo>
                    <a:pt x="1511" y="543"/>
                  </a:lnTo>
                  <a:lnTo>
                    <a:pt x="1515" y="541"/>
                  </a:lnTo>
                  <a:lnTo>
                    <a:pt x="1518" y="538"/>
                  </a:lnTo>
                  <a:lnTo>
                    <a:pt x="1523" y="535"/>
                  </a:lnTo>
                  <a:lnTo>
                    <a:pt x="1528" y="531"/>
                  </a:lnTo>
                  <a:lnTo>
                    <a:pt x="1532" y="529"/>
                  </a:lnTo>
                  <a:lnTo>
                    <a:pt x="1538" y="526"/>
                  </a:lnTo>
                  <a:lnTo>
                    <a:pt x="1544" y="524"/>
                  </a:lnTo>
                  <a:lnTo>
                    <a:pt x="1557" y="523"/>
                  </a:lnTo>
                  <a:lnTo>
                    <a:pt x="1571" y="523"/>
                  </a:lnTo>
                  <a:lnTo>
                    <a:pt x="1585" y="523"/>
                  </a:lnTo>
                  <a:lnTo>
                    <a:pt x="1601" y="523"/>
                  </a:lnTo>
                  <a:lnTo>
                    <a:pt x="1622" y="520"/>
                  </a:lnTo>
                  <a:lnTo>
                    <a:pt x="1638" y="518"/>
                  </a:lnTo>
                  <a:lnTo>
                    <a:pt x="1647" y="517"/>
                  </a:lnTo>
                  <a:lnTo>
                    <a:pt x="1654" y="517"/>
                  </a:lnTo>
                  <a:lnTo>
                    <a:pt x="1660" y="518"/>
                  </a:lnTo>
                  <a:lnTo>
                    <a:pt x="1666" y="522"/>
                  </a:lnTo>
                  <a:lnTo>
                    <a:pt x="1672" y="526"/>
                  </a:lnTo>
                  <a:lnTo>
                    <a:pt x="1679" y="530"/>
                  </a:lnTo>
                  <a:lnTo>
                    <a:pt x="1686" y="532"/>
                  </a:lnTo>
                  <a:lnTo>
                    <a:pt x="1693" y="533"/>
                  </a:lnTo>
                  <a:lnTo>
                    <a:pt x="1701" y="535"/>
                  </a:lnTo>
                  <a:lnTo>
                    <a:pt x="1711" y="535"/>
                  </a:lnTo>
                  <a:lnTo>
                    <a:pt x="1720" y="535"/>
                  </a:lnTo>
                  <a:lnTo>
                    <a:pt x="1731" y="532"/>
                  </a:lnTo>
                  <a:lnTo>
                    <a:pt x="1749" y="529"/>
                  </a:lnTo>
                  <a:lnTo>
                    <a:pt x="1763" y="524"/>
                  </a:lnTo>
                  <a:lnTo>
                    <a:pt x="1769" y="523"/>
                  </a:lnTo>
                  <a:lnTo>
                    <a:pt x="1773" y="522"/>
                  </a:lnTo>
                  <a:lnTo>
                    <a:pt x="1776" y="522"/>
                  </a:lnTo>
                  <a:lnTo>
                    <a:pt x="1779" y="524"/>
                  </a:lnTo>
                  <a:lnTo>
                    <a:pt x="1779" y="527"/>
                  </a:lnTo>
                  <a:lnTo>
                    <a:pt x="1777" y="533"/>
                  </a:lnTo>
                  <a:lnTo>
                    <a:pt x="1774" y="543"/>
                  </a:lnTo>
                  <a:lnTo>
                    <a:pt x="1769" y="556"/>
                  </a:lnTo>
                  <a:lnTo>
                    <a:pt x="1764" y="571"/>
                  </a:lnTo>
                  <a:lnTo>
                    <a:pt x="1758" y="588"/>
                  </a:lnTo>
                  <a:lnTo>
                    <a:pt x="1755" y="598"/>
                  </a:lnTo>
                  <a:lnTo>
                    <a:pt x="1751" y="605"/>
                  </a:lnTo>
                  <a:lnTo>
                    <a:pt x="1748" y="611"/>
                  </a:lnTo>
                  <a:lnTo>
                    <a:pt x="1744" y="615"/>
                  </a:lnTo>
                  <a:lnTo>
                    <a:pt x="1738" y="617"/>
                  </a:lnTo>
                  <a:lnTo>
                    <a:pt x="1731" y="618"/>
                  </a:lnTo>
                  <a:lnTo>
                    <a:pt x="1724" y="619"/>
                  </a:lnTo>
                  <a:lnTo>
                    <a:pt x="1714" y="619"/>
                  </a:lnTo>
                  <a:lnTo>
                    <a:pt x="1707" y="620"/>
                  </a:lnTo>
                  <a:lnTo>
                    <a:pt x="1700" y="623"/>
                  </a:lnTo>
                  <a:lnTo>
                    <a:pt x="1697" y="624"/>
                  </a:lnTo>
                  <a:lnTo>
                    <a:pt x="1694" y="625"/>
                  </a:lnTo>
                  <a:lnTo>
                    <a:pt x="1692" y="627"/>
                  </a:lnTo>
                  <a:lnTo>
                    <a:pt x="1691" y="631"/>
                  </a:lnTo>
                  <a:lnTo>
                    <a:pt x="1691" y="633"/>
                  </a:lnTo>
                  <a:lnTo>
                    <a:pt x="1691" y="636"/>
                  </a:lnTo>
                  <a:lnTo>
                    <a:pt x="1693" y="638"/>
                  </a:lnTo>
                  <a:lnTo>
                    <a:pt x="1695" y="642"/>
                  </a:lnTo>
                  <a:lnTo>
                    <a:pt x="1701" y="646"/>
                  </a:lnTo>
                  <a:lnTo>
                    <a:pt x="1710" y="652"/>
                  </a:lnTo>
                  <a:lnTo>
                    <a:pt x="1717" y="658"/>
                  </a:lnTo>
                  <a:lnTo>
                    <a:pt x="1724" y="664"/>
                  </a:lnTo>
                  <a:lnTo>
                    <a:pt x="1726" y="669"/>
                  </a:lnTo>
                  <a:lnTo>
                    <a:pt x="1727" y="672"/>
                  </a:lnTo>
                  <a:lnTo>
                    <a:pt x="1729" y="677"/>
                  </a:lnTo>
                  <a:lnTo>
                    <a:pt x="1727" y="682"/>
                  </a:lnTo>
                  <a:lnTo>
                    <a:pt x="1726" y="684"/>
                  </a:lnTo>
                  <a:lnTo>
                    <a:pt x="1721" y="687"/>
                  </a:lnTo>
                  <a:lnTo>
                    <a:pt x="1716" y="689"/>
                  </a:lnTo>
                  <a:lnTo>
                    <a:pt x="1710" y="690"/>
                  </a:lnTo>
                  <a:lnTo>
                    <a:pt x="1697" y="694"/>
                  </a:lnTo>
                  <a:lnTo>
                    <a:pt x="1688" y="697"/>
                  </a:lnTo>
                  <a:lnTo>
                    <a:pt x="1683" y="703"/>
                  </a:lnTo>
                  <a:lnTo>
                    <a:pt x="1680" y="709"/>
                  </a:lnTo>
                  <a:lnTo>
                    <a:pt x="1677" y="715"/>
                  </a:lnTo>
                  <a:lnTo>
                    <a:pt x="1676" y="722"/>
                  </a:lnTo>
                  <a:lnTo>
                    <a:pt x="1676" y="728"/>
                  </a:lnTo>
                  <a:lnTo>
                    <a:pt x="1676" y="734"/>
                  </a:lnTo>
                  <a:lnTo>
                    <a:pt x="1677" y="740"/>
                  </a:lnTo>
                  <a:lnTo>
                    <a:pt x="1680" y="746"/>
                  </a:lnTo>
                  <a:lnTo>
                    <a:pt x="1682" y="752"/>
                  </a:lnTo>
                  <a:lnTo>
                    <a:pt x="1687" y="759"/>
                  </a:lnTo>
                  <a:lnTo>
                    <a:pt x="1693" y="766"/>
                  </a:lnTo>
                  <a:lnTo>
                    <a:pt x="1700" y="773"/>
                  </a:lnTo>
                  <a:lnTo>
                    <a:pt x="1716" y="788"/>
                  </a:lnTo>
                  <a:lnTo>
                    <a:pt x="1730" y="800"/>
                  </a:lnTo>
                  <a:lnTo>
                    <a:pt x="1737" y="803"/>
                  </a:lnTo>
                  <a:lnTo>
                    <a:pt x="1743" y="806"/>
                  </a:lnTo>
                  <a:lnTo>
                    <a:pt x="1748" y="807"/>
                  </a:lnTo>
                  <a:lnTo>
                    <a:pt x="1752" y="807"/>
                  </a:lnTo>
                  <a:lnTo>
                    <a:pt x="1760" y="806"/>
                  </a:lnTo>
                  <a:lnTo>
                    <a:pt x="1768" y="802"/>
                  </a:lnTo>
                  <a:lnTo>
                    <a:pt x="1771" y="800"/>
                  </a:lnTo>
                  <a:lnTo>
                    <a:pt x="1775" y="798"/>
                  </a:lnTo>
                  <a:lnTo>
                    <a:pt x="1777" y="798"/>
                  </a:lnTo>
                  <a:lnTo>
                    <a:pt x="1779" y="800"/>
                  </a:lnTo>
                  <a:lnTo>
                    <a:pt x="1780" y="804"/>
                  </a:lnTo>
                  <a:lnTo>
                    <a:pt x="1780" y="814"/>
                  </a:lnTo>
                  <a:lnTo>
                    <a:pt x="1781" y="820"/>
                  </a:lnTo>
                  <a:lnTo>
                    <a:pt x="1783" y="825"/>
                  </a:lnTo>
                  <a:lnTo>
                    <a:pt x="1787" y="831"/>
                  </a:lnTo>
                  <a:lnTo>
                    <a:pt x="1792" y="836"/>
                  </a:lnTo>
                  <a:lnTo>
                    <a:pt x="1798" y="842"/>
                  </a:lnTo>
                  <a:lnTo>
                    <a:pt x="1804" y="847"/>
                  </a:lnTo>
                  <a:lnTo>
                    <a:pt x="1811" y="852"/>
                  </a:lnTo>
                  <a:lnTo>
                    <a:pt x="1818" y="856"/>
                  </a:lnTo>
                  <a:lnTo>
                    <a:pt x="1824" y="859"/>
                  </a:lnTo>
                  <a:lnTo>
                    <a:pt x="1830" y="860"/>
                  </a:lnTo>
                  <a:lnTo>
                    <a:pt x="1836" y="861"/>
                  </a:lnTo>
                  <a:lnTo>
                    <a:pt x="1840" y="860"/>
                  </a:lnTo>
                  <a:lnTo>
                    <a:pt x="1851" y="858"/>
                  </a:lnTo>
                  <a:lnTo>
                    <a:pt x="1863" y="853"/>
                  </a:lnTo>
                  <a:lnTo>
                    <a:pt x="1870" y="850"/>
                  </a:lnTo>
                  <a:lnTo>
                    <a:pt x="1878" y="847"/>
                  </a:lnTo>
                  <a:lnTo>
                    <a:pt x="1887" y="846"/>
                  </a:lnTo>
                  <a:lnTo>
                    <a:pt x="1896" y="846"/>
                  </a:lnTo>
                  <a:lnTo>
                    <a:pt x="1906" y="847"/>
                  </a:lnTo>
                  <a:lnTo>
                    <a:pt x="1914" y="851"/>
                  </a:lnTo>
                  <a:lnTo>
                    <a:pt x="1918" y="853"/>
                  </a:lnTo>
                  <a:lnTo>
                    <a:pt x="1921" y="856"/>
                  </a:lnTo>
                  <a:lnTo>
                    <a:pt x="1924" y="859"/>
                  </a:lnTo>
                  <a:lnTo>
                    <a:pt x="1927" y="864"/>
                  </a:lnTo>
                  <a:lnTo>
                    <a:pt x="1931" y="872"/>
                  </a:lnTo>
                  <a:lnTo>
                    <a:pt x="1933" y="880"/>
                  </a:lnTo>
                  <a:lnTo>
                    <a:pt x="1933" y="889"/>
                  </a:lnTo>
                  <a:lnTo>
                    <a:pt x="1933" y="897"/>
                  </a:lnTo>
                  <a:lnTo>
                    <a:pt x="1932" y="913"/>
                  </a:lnTo>
                  <a:lnTo>
                    <a:pt x="1932" y="928"/>
                  </a:lnTo>
                  <a:lnTo>
                    <a:pt x="1933" y="936"/>
                  </a:lnTo>
                  <a:lnTo>
                    <a:pt x="1937" y="945"/>
                  </a:lnTo>
                  <a:lnTo>
                    <a:pt x="1943" y="952"/>
                  </a:lnTo>
                  <a:lnTo>
                    <a:pt x="1947" y="959"/>
                  </a:lnTo>
                  <a:lnTo>
                    <a:pt x="1963" y="970"/>
                  </a:lnTo>
                  <a:lnTo>
                    <a:pt x="1981" y="983"/>
                  </a:lnTo>
                  <a:lnTo>
                    <a:pt x="1988" y="989"/>
                  </a:lnTo>
                  <a:lnTo>
                    <a:pt x="1993" y="995"/>
                  </a:lnTo>
                  <a:lnTo>
                    <a:pt x="1997" y="1002"/>
                  </a:lnTo>
                  <a:lnTo>
                    <a:pt x="2002" y="1012"/>
                  </a:lnTo>
                  <a:lnTo>
                    <a:pt x="2003" y="1018"/>
                  </a:lnTo>
                  <a:lnTo>
                    <a:pt x="2006" y="1025"/>
                  </a:lnTo>
                  <a:lnTo>
                    <a:pt x="2007" y="1028"/>
                  </a:lnTo>
                  <a:lnTo>
                    <a:pt x="2008" y="1031"/>
                  </a:lnTo>
                  <a:lnTo>
                    <a:pt x="2009" y="1033"/>
                  </a:lnTo>
                  <a:lnTo>
                    <a:pt x="2012" y="1034"/>
                  </a:lnTo>
                  <a:lnTo>
                    <a:pt x="2019" y="1033"/>
                  </a:lnTo>
                  <a:lnTo>
                    <a:pt x="2027" y="1034"/>
                  </a:lnTo>
                  <a:lnTo>
                    <a:pt x="2031" y="1034"/>
                  </a:lnTo>
                  <a:lnTo>
                    <a:pt x="2033" y="1035"/>
                  </a:lnTo>
                  <a:lnTo>
                    <a:pt x="2035" y="1036"/>
                  </a:lnTo>
                  <a:lnTo>
                    <a:pt x="2038" y="1039"/>
                  </a:lnTo>
                  <a:lnTo>
                    <a:pt x="2041" y="1053"/>
                  </a:lnTo>
                  <a:lnTo>
                    <a:pt x="2047" y="1072"/>
                  </a:lnTo>
                  <a:lnTo>
                    <a:pt x="2038" y="1080"/>
                  </a:lnTo>
                  <a:lnTo>
                    <a:pt x="2029" y="1090"/>
                  </a:lnTo>
                  <a:lnTo>
                    <a:pt x="2013" y="1100"/>
                  </a:lnTo>
                  <a:lnTo>
                    <a:pt x="1995" y="1109"/>
                  </a:lnTo>
                  <a:lnTo>
                    <a:pt x="1977" y="1117"/>
                  </a:lnTo>
                  <a:lnTo>
                    <a:pt x="1957" y="1124"/>
                  </a:lnTo>
                  <a:lnTo>
                    <a:pt x="1949" y="1128"/>
                  </a:lnTo>
                  <a:lnTo>
                    <a:pt x="1943" y="1132"/>
                  </a:lnTo>
                  <a:lnTo>
                    <a:pt x="1939" y="1136"/>
                  </a:lnTo>
                  <a:lnTo>
                    <a:pt x="1937" y="1141"/>
                  </a:lnTo>
                  <a:lnTo>
                    <a:pt x="1937" y="1146"/>
                  </a:lnTo>
                  <a:lnTo>
                    <a:pt x="1938" y="1150"/>
                  </a:lnTo>
                  <a:lnTo>
                    <a:pt x="1939" y="1156"/>
                  </a:lnTo>
                  <a:lnTo>
                    <a:pt x="1941" y="1161"/>
                  </a:lnTo>
                  <a:lnTo>
                    <a:pt x="1943" y="1165"/>
                  </a:lnTo>
                  <a:lnTo>
                    <a:pt x="1944" y="1168"/>
                  </a:lnTo>
                  <a:lnTo>
                    <a:pt x="1943" y="1172"/>
                  </a:lnTo>
                  <a:lnTo>
                    <a:pt x="1940" y="1174"/>
                  </a:lnTo>
                  <a:lnTo>
                    <a:pt x="1930" y="1178"/>
                  </a:lnTo>
                  <a:lnTo>
                    <a:pt x="1914" y="1181"/>
                  </a:lnTo>
                  <a:lnTo>
                    <a:pt x="1909" y="1182"/>
                  </a:lnTo>
                  <a:lnTo>
                    <a:pt x="1905" y="1185"/>
                  </a:lnTo>
                  <a:lnTo>
                    <a:pt x="1901" y="1187"/>
                  </a:lnTo>
                  <a:lnTo>
                    <a:pt x="1897" y="1191"/>
                  </a:lnTo>
                  <a:lnTo>
                    <a:pt x="1890" y="1198"/>
                  </a:lnTo>
                  <a:lnTo>
                    <a:pt x="1886" y="1207"/>
                  </a:lnTo>
                  <a:lnTo>
                    <a:pt x="1882" y="1217"/>
                  </a:lnTo>
                  <a:lnTo>
                    <a:pt x="1878" y="1225"/>
                  </a:lnTo>
                  <a:lnTo>
                    <a:pt x="1877" y="1233"/>
                  </a:lnTo>
                  <a:lnTo>
                    <a:pt x="1877" y="1239"/>
                  </a:lnTo>
                  <a:lnTo>
                    <a:pt x="1877" y="1249"/>
                  </a:lnTo>
                  <a:lnTo>
                    <a:pt x="1875" y="1257"/>
                  </a:lnTo>
                  <a:lnTo>
                    <a:pt x="1872" y="1261"/>
                  </a:lnTo>
                  <a:lnTo>
                    <a:pt x="1870" y="1264"/>
                  </a:lnTo>
                  <a:lnTo>
                    <a:pt x="1867" y="1267"/>
                  </a:lnTo>
                  <a:lnTo>
                    <a:pt x="1861" y="1269"/>
                  </a:lnTo>
                  <a:lnTo>
                    <a:pt x="1852" y="1273"/>
                  </a:lnTo>
                  <a:lnTo>
                    <a:pt x="1846" y="1276"/>
                  </a:lnTo>
                  <a:lnTo>
                    <a:pt x="1845" y="1279"/>
                  </a:lnTo>
                  <a:lnTo>
                    <a:pt x="1846" y="1280"/>
                  </a:lnTo>
                  <a:lnTo>
                    <a:pt x="1847" y="1281"/>
                  </a:lnTo>
                  <a:lnTo>
                    <a:pt x="1851" y="1281"/>
                  </a:lnTo>
                  <a:lnTo>
                    <a:pt x="1857" y="1281"/>
                  </a:lnTo>
                  <a:lnTo>
                    <a:pt x="1863" y="1282"/>
                  </a:lnTo>
                  <a:lnTo>
                    <a:pt x="1865" y="1283"/>
                  </a:lnTo>
                  <a:lnTo>
                    <a:pt x="1867" y="1285"/>
                  </a:lnTo>
                  <a:lnTo>
                    <a:pt x="1868" y="1287"/>
                  </a:lnTo>
                  <a:lnTo>
                    <a:pt x="1868" y="1289"/>
                  </a:lnTo>
                  <a:lnTo>
                    <a:pt x="1867" y="1296"/>
                  </a:lnTo>
                  <a:lnTo>
                    <a:pt x="1865" y="1305"/>
                  </a:lnTo>
                  <a:lnTo>
                    <a:pt x="1863" y="1315"/>
                  </a:lnTo>
                  <a:lnTo>
                    <a:pt x="1863" y="1327"/>
                  </a:lnTo>
                  <a:lnTo>
                    <a:pt x="1862" y="1338"/>
                  </a:lnTo>
                  <a:lnTo>
                    <a:pt x="1859" y="1348"/>
                  </a:lnTo>
                  <a:lnTo>
                    <a:pt x="1857" y="1354"/>
                  </a:lnTo>
                  <a:lnTo>
                    <a:pt x="1853" y="1359"/>
                  </a:lnTo>
                  <a:lnTo>
                    <a:pt x="1849" y="1367"/>
                  </a:lnTo>
                  <a:lnTo>
                    <a:pt x="1842" y="1375"/>
                  </a:lnTo>
                  <a:lnTo>
                    <a:pt x="1834" y="1386"/>
                  </a:lnTo>
                  <a:lnTo>
                    <a:pt x="1828" y="1396"/>
                  </a:lnTo>
                  <a:lnTo>
                    <a:pt x="1824" y="1407"/>
                  </a:lnTo>
                  <a:lnTo>
                    <a:pt x="1820" y="1419"/>
                  </a:lnTo>
                  <a:lnTo>
                    <a:pt x="1813" y="1439"/>
                  </a:lnTo>
                  <a:lnTo>
                    <a:pt x="1806" y="1455"/>
                  </a:lnTo>
                  <a:lnTo>
                    <a:pt x="1802" y="1460"/>
                  </a:lnTo>
                  <a:lnTo>
                    <a:pt x="1798" y="1466"/>
                  </a:lnTo>
                  <a:lnTo>
                    <a:pt x="1792" y="1472"/>
                  </a:lnTo>
                  <a:lnTo>
                    <a:pt x="1786" y="1478"/>
                  </a:lnTo>
                  <a:lnTo>
                    <a:pt x="1780" y="1483"/>
                  </a:lnTo>
                  <a:lnTo>
                    <a:pt x="1774" y="1488"/>
                  </a:lnTo>
                  <a:lnTo>
                    <a:pt x="1769" y="1490"/>
                  </a:lnTo>
                  <a:lnTo>
                    <a:pt x="1764" y="1491"/>
                  </a:lnTo>
                  <a:lnTo>
                    <a:pt x="1762" y="1491"/>
                  </a:lnTo>
                  <a:lnTo>
                    <a:pt x="1760" y="1490"/>
                  </a:lnTo>
                  <a:lnTo>
                    <a:pt x="1758" y="1489"/>
                  </a:lnTo>
                  <a:lnTo>
                    <a:pt x="1758" y="1487"/>
                  </a:lnTo>
                  <a:lnTo>
                    <a:pt x="1758" y="1484"/>
                  </a:lnTo>
                  <a:lnTo>
                    <a:pt x="1761" y="1482"/>
                  </a:lnTo>
                  <a:lnTo>
                    <a:pt x="1762" y="1478"/>
                  </a:lnTo>
                  <a:lnTo>
                    <a:pt x="1765" y="1476"/>
                  </a:lnTo>
                  <a:lnTo>
                    <a:pt x="1773" y="1470"/>
                  </a:lnTo>
                  <a:lnTo>
                    <a:pt x="1780" y="1463"/>
                  </a:lnTo>
                  <a:lnTo>
                    <a:pt x="1781" y="1459"/>
                  </a:lnTo>
                  <a:lnTo>
                    <a:pt x="1782" y="1457"/>
                  </a:lnTo>
                  <a:lnTo>
                    <a:pt x="1782" y="1455"/>
                  </a:lnTo>
                  <a:lnTo>
                    <a:pt x="1780" y="1455"/>
                  </a:lnTo>
                  <a:lnTo>
                    <a:pt x="1764" y="1460"/>
                  </a:lnTo>
                  <a:lnTo>
                    <a:pt x="1748" y="1468"/>
                  </a:lnTo>
                  <a:lnTo>
                    <a:pt x="1739" y="1471"/>
                  </a:lnTo>
                  <a:lnTo>
                    <a:pt x="1729" y="1478"/>
                  </a:lnTo>
                  <a:lnTo>
                    <a:pt x="1721" y="1482"/>
                  </a:lnTo>
                  <a:lnTo>
                    <a:pt x="1716" y="1485"/>
                  </a:lnTo>
                  <a:lnTo>
                    <a:pt x="1711" y="1489"/>
                  </a:lnTo>
                  <a:lnTo>
                    <a:pt x="1705" y="1490"/>
                  </a:lnTo>
                  <a:lnTo>
                    <a:pt x="1693" y="1489"/>
                  </a:lnTo>
                  <a:lnTo>
                    <a:pt x="1680" y="1485"/>
                  </a:lnTo>
                  <a:lnTo>
                    <a:pt x="1673" y="1483"/>
                  </a:lnTo>
                  <a:lnTo>
                    <a:pt x="1666" y="1482"/>
                  </a:lnTo>
                  <a:lnTo>
                    <a:pt x="1661" y="1481"/>
                  </a:lnTo>
                  <a:lnTo>
                    <a:pt x="1655" y="1482"/>
                  </a:lnTo>
                  <a:lnTo>
                    <a:pt x="1651" y="1483"/>
                  </a:lnTo>
                  <a:lnTo>
                    <a:pt x="1645" y="1488"/>
                  </a:lnTo>
                  <a:lnTo>
                    <a:pt x="1639" y="1493"/>
                  </a:lnTo>
                  <a:lnTo>
                    <a:pt x="1634" y="1499"/>
                  </a:lnTo>
                  <a:lnTo>
                    <a:pt x="1619" y="1513"/>
                  </a:lnTo>
                  <a:lnTo>
                    <a:pt x="1605" y="1527"/>
                  </a:lnTo>
                  <a:lnTo>
                    <a:pt x="1598" y="1533"/>
                  </a:lnTo>
                  <a:lnTo>
                    <a:pt x="1591" y="1538"/>
                  </a:lnTo>
                  <a:lnTo>
                    <a:pt x="1584" y="1541"/>
                  </a:lnTo>
                  <a:lnTo>
                    <a:pt x="1576" y="1544"/>
                  </a:lnTo>
                  <a:lnTo>
                    <a:pt x="1571" y="1546"/>
                  </a:lnTo>
                  <a:lnTo>
                    <a:pt x="1563" y="1546"/>
                  </a:lnTo>
                  <a:lnTo>
                    <a:pt x="1557" y="1545"/>
                  </a:lnTo>
                  <a:lnTo>
                    <a:pt x="1553" y="1541"/>
                  </a:lnTo>
                  <a:lnTo>
                    <a:pt x="1548" y="1538"/>
                  </a:lnTo>
                  <a:lnTo>
                    <a:pt x="1543" y="1534"/>
                  </a:lnTo>
                  <a:lnTo>
                    <a:pt x="1538" y="1528"/>
                  </a:lnTo>
                  <a:lnTo>
                    <a:pt x="1535" y="1522"/>
                  </a:lnTo>
                  <a:lnTo>
                    <a:pt x="1527" y="1510"/>
                  </a:lnTo>
                  <a:lnTo>
                    <a:pt x="1521" y="1497"/>
                  </a:lnTo>
                  <a:lnTo>
                    <a:pt x="1517" y="1490"/>
                  </a:lnTo>
                  <a:lnTo>
                    <a:pt x="1513" y="1485"/>
                  </a:lnTo>
                  <a:lnTo>
                    <a:pt x="1509" y="1481"/>
                  </a:lnTo>
                  <a:lnTo>
                    <a:pt x="1504" y="1477"/>
                  </a:lnTo>
                  <a:lnTo>
                    <a:pt x="1498" y="1475"/>
                  </a:lnTo>
                  <a:lnTo>
                    <a:pt x="1491" y="1474"/>
                  </a:lnTo>
                  <a:lnTo>
                    <a:pt x="1484" y="1472"/>
                  </a:lnTo>
                  <a:lnTo>
                    <a:pt x="1474" y="1472"/>
                  </a:lnTo>
                  <a:lnTo>
                    <a:pt x="1473" y="1472"/>
                  </a:lnTo>
                  <a:lnTo>
                    <a:pt x="1471" y="1474"/>
                  </a:lnTo>
                  <a:lnTo>
                    <a:pt x="1472" y="1472"/>
                  </a:lnTo>
                  <a:lnTo>
                    <a:pt x="1473" y="1472"/>
                  </a:lnTo>
                  <a:lnTo>
                    <a:pt x="1477" y="1463"/>
                  </a:lnTo>
                  <a:lnTo>
                    <a:pt x="1478" y="1453"/>
                  </a:lnTo>
                  <a:lnTo>
                    <a:pt x="1479" y="1443"/>
                  </a:lnTo>
                  <a:lnTo>
                    <a:pt x="1479" y="1433"/>
                  </a:lnTo>
                  <a:lnTo>
                    <a:pt x="1477" y="1424"/>
                  </a:lnTo>
                  <a:lnTo>
                    <a:pt x="1472" y="1414"/>
                  </a:lnTo>
                  <a:lnTo>
                    <a:pt x="1466" y="1405"/>
                  </a:lnTo>
                  <a:lnTo>
                    <a:pt x="1456" y="1396"/>
                  </a:lnTo>
                  <a:lnTo>
                    <a:pt x="1446" y="1389"/>
                  </a:lnTo>
                  <a:lnTo>
                    <a:pt x="1437" y="1386"/>
                  </a:lnTo>
                  <a:lnTo>
                    <a:pt x="1431" y="1383"/>
                  </a:lnTo>
                  <a:lnTo>
                    <a:pt x="1427" y="1382"/>
                  </a:lnTo>
                  <a:lnTo>
                    <a:pt x="1422" y="1382"/>
                  </a:lnTo>
                  <a:lnTo>
                    <a:pt x="1420" y="1382"/>
                  </a:lnTo>
                  <a:lnTo>
                    <a:pt x="1417" y="1380"/>
                  </a:lnTo>
                  <a:lnTo>
                    <a:pt x="1416" y="1376"/>
                  </a:lnTo>
                  <a:lnTo>
                    <a:pt x="1416" y="1370"/>
                  </a:lnTo>
                  <a:lnTo>
                    <a:pt x="1418" y="1362"/>
                  </a:lnTo>
                  <a:lnTo>
                    <a:pt x="1421" y="1352"/>
                  </a:lnTo>
                  <a:lnTo>
                    <a:pt x="1424" y="1343"/>
                  </a:lnTo>
                  <a:lnTo>
                    <a:pt x="1425" y="1333"/>
                  </a:lnTo>
                  <a:lnTo>
                    <a:pt x="1425" y="1325"/>
                  </a:lnTo>
                  <a:lnTo>
                    <a:pt x="1425" y="1321"/>
                  </a:lnTo>
                  <a:lnTo>
                    <a:pt x="1423" y="1319"/>
                  </a:lnTo>
                  <a:lnTo>
                    <a:pt x="1420" y="1318"/>
                  </a:lnTo>
                  <a:lnTo>
                    <a:pt x="1416" y="1317"/>
                  </a:lnTo>
                  <a:lnTo>
                    <a:pt x="1406" y="1317"/>
                  </a:lnTo>
                  <a:lnTo>
                    <a:pt x="1397" y="1319"/>
                  </a:lnTo>
                  <a:lnTo>
                    <a:pt x="1387" y="1323"/>
                  </a:lnTo>
                  <a:lnTo>
                    <a:pt x="1379" y="1326"/>
                  </a:lnTo>
                  <a:lnTo>
                    <a:pt x="1370" y="1331"/>
                  </a:lnTo>
                  <a:lnTo>
                    <a:pt x="1362" y="1333"/>
                  </a:lnTo>
                  <a:lnTo>
                    <a:pt x="1359" y="1335"/>
                  </a:lnTo>
                  <a:lnTo>
                    <a:pt x="1355" y="1335"/>
                  </a:lnTo>
                  <a:lnTo>
                    <a:pt x="1353" y="1335"/>
                  </a:lnTo>
                  <a:lnTo>
                    <a:pt x="1351" y="1333"/>
                  </a:lnTo>
                  <a:lnTo>
                    <a:pt x="1346" y="1331"/>
                  </a:lnTo>
                  <a:lnTo>
                    <a:pt x="1342" y="1327"/>
                  </a:lnTo>
                  <a:lnTo>
                    <a:pt x="1340" y="1323"/>
                  </a:lnTo>
                  <a:lnTo>
                    <a:pt x="1339" y="1318"/>
                  </a:lnTo>
                  <a:lnTo>
                    <a:pt x="1336" y="1307"/>
                  </a:lnTo>
                  <a:lnTo>
                    <a:pt x="1335" y="1295"/>
                  </a:lnTo>
                  <a:lnTo>
                    <a:pt x="1333" y="1288"/>
                  </a:lnTo>
                  <a:lnTo>
                    <a:pt x="1330" y="1282"/>
                  </a:lnTo>
                  <a:lnTo>
                    <a:pt x="1328" y="1277"/>
                  </a:lnTo>
                  <a:lnTo>
                    <a:pt x="1323" y="1272"/>
                  </a:lnTo>
                  <a:lnTo>
                    <a:pt x="1315" y="1261"/>
                  </a:lnTo>
                  <a:lnTo>
                    <a:pt x="1304" y="1248"/>
                  </a:lnTo>
                  <a:lnTo>
                    <a:pt x="1295" y="1232"/>
                  </a:lnTo>
                  <a:lnTo>
                    <a:pt x="1284" y="1218"/>
                  </a:lnTo>
                  <a:lnTo>
                    <a:pt x="1279" y="1211"/>
                  </a:lnTo>
                  <a:lnTo>
                    <a:pt x="1276" y="1203"/>
                  </a:lnTo>
                  <a:lnTo>
                    <a:pt x="1273" y="1193"/>
                  </a:lnTo>
                  <a:lnTo>
                    <a:pt x="1273" y="1182"/>
                  </a:lnTo>
                  <a:lnTo>
                    <a:pt x="1273" y="1173"/>
                  </a:lnTo>
                  <a:lnTo>
                    <a:pt x="1276" y="1165"/>
                  </a:lnTo>
                  <a:lnTo>
                    <a:pt x="1280" y="1159"/>
                  </a:lnTo>
                  <a:lnTo>
                    <a:pt x="1285" y="1154"/>
                  </a:lnTo>
                  <a:lnTo>
                    <a:pt x="1292" y="1151"/>
                  </a:lnTo>
                  <a:lnTo>
                    <a:pt x="1301" y="1149"/>
                  </a:lnTo>
                  <a:lnTo>
                    <a:pt x="1310" y="1148"/>
                  </a:lnTo>
                  <a:lnTo>
                    <a:pt x="1320" y="1147"/>
                  </a:lnTo>
                  <a:lnTo>
                    <a:pt x="1326" y="1147"/>
                  </a:lnTo>
                  <a:lnTo>
                    <a:pt x="1330" y="1147"/>
                  </a:lnTo>
                  <a:lnTo>
                    <a:pt x="1334" y="1144"/>
                  </a:lnTo>
                  <a:lnTo>
                    <a:pt x="1338" y="1143"/>
                  </a:lnTo>
                  <a:lnTo>
                    <a:pt x="1343" y="1138"/>
                  </a:lnTo>
                  <a:lnTo>
                    <a:pt x="1347" y="1132"/>
                  </a:lnTo>
                  <a:lnTo>
                    <a:pt x="1349" y="1127"/>
                  </a:lnTo>
                  <a:lnTo>
                    <a:pt x="1349" y="1122"/>
                  </a:lnTo>
                  <a:lnTo>
                    <a:pt x="1347" y="1116"/>
                  </a:lnTo>
                  <a:lnTo>
                    <a:pt x="1343" y="1112"/>
                  </a:lnTo>
                  <a:lnTo>
                    <a:pt x="1333" y="1104"/>
                  </a:lnTo>
                  <a:lnTo>
                    <a:pt x="1320" y="1092"/>
                  </a:lnTo>
                  <a:lnTo>
                    <a:pt x="1313" y="1086"/>
                  </a:lnTo>
                  <a:lnTo>
                    <a:pt x="1307" y="1079"/>
                  </a:lnTo>
                  <a:lnTo>
                    <a:pt x="1302" y="1071"/>
                  </a:lnTo>
                  <a:lnTo>
                    <a:pt x="1298" y="1062"/>
                  </a:lnTo>
                  <a:lnTo>
                    <a:pt x="1296" y="1059"/>
                  </a:lnTo>
                  <a:lnTo>
                    <a:pt x="1294" y="1056"/>
                  </a:lnTo>
                  <a:lnTo>
                    <a:pt x="1290" y="1054"/>
                  </a:lnTo>
                  <a:lnTo>
                    <a:pt x="1286" y="1052"/>
                  </a:lnTo>
                  <a:lnTo>
                    <a:pt x="1278" y="1049"/>
                  </a:lnTo>
                  <a:lnTo>
                    <a:pt x="1270" y="1049"/>
                  </a:lnTo>
                  <a:lnTo>
                    <a:pt x="1250" y="1052"/>
                  </a:lnTo>
                  <a:lnTo>
                    <a:pt x="1233" y="1053"/>
                  </a:lnTo>
                  <a:lnTo>
                    <a:pt x="1227" y="1053"/>
                  </a:lnTo>
                  <a:lnTo>
                    <a:pt x="1223" y="1055"/>
                  </a:lnTo>
                  <a:lnTo>
                    <a:pt x="1222" y="1059"/>
                  </a:lnTo>
                  <a:lnTo>
                    <a:pt x="1221" y="1062"/>
                  </a:lnTo>
                  <a:lnTo>
                    <a:pt x="1220" y="1071"/>
                  </a:lnTo>
                  <a:lnTo>
                    <a:pt x="1217" y="1080"/>
                  </a:lnTo>
                  <a:lnTo>
                    <a:pt x="1217" y="1074"/>
                  </a:lnTo>
                  <a:lnTo>
                    <a:pt x="1217" y="1067"/>
                  </a:lnTo>
                  <a:lnTo>
                    <a:pt x="1217" y="1060"/>
                  </a:lnTo>
                  <a:lnTo>
                    <a:pt x="1216" y="1052"/>
                  </a:lnTo>
                  <a:lnTo>
                    <a:pt x="1213" y="1039"/>
                  </a:lnTo>
                  <a:lnTo>
                    <a:pt x="1209" y="1030"/>
                  </a:lnTo>
                  <a:lnTo>
                    <a:pt x="1200" y="1020"/>
                  </a:lnTo>
                  <a:lnTo>
                    <a:pt x="1190" y="1006"/>
                  </a:lnTo>
                  <a:lnTo>
                    <a:pt x="1187" y="999"/>
                  </a:lnTo>
                  <a:lnTo>
                    <a:pt x="1183" y="993"/>
                  </a:lnTo>
                  <a:lnTo>
                    <a:pt x="1182" y="987"/>
                  </a:lnTo>
                  <a:lnTo>
                    <a:pt x="1181" y="981"/>
                  </a:lnTo>
                  <a:lnTo>
                    <a:pt x="1192" y="970"/>
                  </a:lnTo>
                  <a:lnTo>
                    <a:pt x="1204" y="961"/>
                  </a:lnTo>
                  <a:lnTo>
                    <a:pt x="1204" y="957"/>
                  </a:lnTo>
                  <a:lnTo>
                    <a:pt x="1202" y="954"/>
                  </a:lnTo>
                  <a:lnTo>
                    <a:pt x="1201" y="952"/>
                  </a:lnTo>
                  <a:lnTo>
                    <a:pt x="1198" y="949"/>
                  </a:lnTo>
                  <a:lnTo>
                    <a:pt x="1195" y="949"/>
                  </a:lnTo>
                  <a:lnTo>
                    <a:pt x="1191" y="949"/>
                  </a:lnTo>
                  <a:lnTo>
                    <a:pt x="1187" y="951"/>
                  </a:lnTo>
                  <a:lnTo>
                    <a:pt x="1183" y="952"/>
                  </a:lnTo>
                  <a:lnTo>
                    <a:pt x="1178" y="954"/>
                  </a:lnTo>
                  <a:lnTo>
                    <a:pt x="1175" y="953"/>
                  </a:lnTo>
                  <a:lnTo>
                    <a:pt x="1172" y="952"/>
                  </a:lnTo>
                  <a:lnTo>
                    <a:pt x="1169" y="948"/>
                  </a:lnTo>
                  <a:lnTo>
                    <a:pt x="1168" y="945"/>
                  </a:lnTo>
                  <a:lnTo>
                    <a:pt x="1166" y="939"/>
                  </a:lnTo>
                  <a:lnTo>
                    <a:pt x="1166" y="933"/>
                  </a:lnTo>
                  <a:lnTo>
                    <a:pt x="1166" y="927"/>
                  </a:lnTo>
                  <a:lnTo>
                    <a:pt x="1168" y="921"/>
                  </a:lnTo>
                  <a:lnTo>
                    <a:pt x="1170" y="915"/>
                  </a:lnTo>
                  <a:lnTo>
                    <a:pt x="1173" y="910"/>
                  </a:lnTo>
                  <a:lnTo>
                    <a:pt x="1177" y="907"/>
                  </a:lnTo>
                  <a:lnTo>
                    <a:pt x="1182" y="903"/>
                  </a:lnTo>
                  <a:lnTo>
                    <a:pt x="1185" y="901"/>
                  </a:lnTo>
                  <a:lnTo>
                    <a:pt x="1190" y="899"/>
                  </a:lnTo>
                  <a:lnTo>
                    <a:pt x="1195" y="899"/>
                  </a:lnTo>
                  <a:lnTo>
                    <a:pt x="1204" y="899"/>
                  </a:lnTo>
                  <a:lnTo>
                    <a:pt x="1213" y="898"/>
                  </a:lnTo>
                  <a:lnTo>
                    <a:pt x="1217" y="898"/>
                  </a:lnTo>
                  <a:lnTo>
                    <a:pt x="1221" y="896"/>
                  </a:lnTo>
                  <a:lnTo>
                    <a:pt x="1225" y="895"/>
                  </a:lnTo>
                  <a:lnTo>
                    <a:pt x="1227" y="891"/>
                  </a:lnTo>
                  <a:lnTo>
                    <a:pt x="1231" y="884"/>
                  </a:lnTo>
                  <a:lnTo>
                    <a:pt x="1233" y="877"/>
                  </a:lnTo>
                  <a:lnTo>
                    <a:pt x="1234" y="871"/>
                  </a:lnTo>
                  <a:lnTo>
                    <a:pt x="1233" y="866"/>
                  </a:lnTo>
                  <a:lnTo>
                    <a:pt x="1231" y="861"/>
                  </a:lnTo>
                  <a:lnTo>
                    <a:pt x="1226" y="858"/>
                  </a:lnTo>
                  <a:lnTo>
                    <a:pt x="1220" y="854"/>
                  </a:lnTo>
                  <a:lnTo>
                    <a:pt x="1213" y="852"/>
                  </a:lnTo>
                  <a:lnTo>
                    <a:pt x="1190" y="848"/>
                  </a:lnTo>
                  <a:lnTo>
                    <a:pt x="1165" y="847"/>
                  </a:lnTo>
                  <a:lnTo>
                    <a:pt x="1143" y="847"/>
                  </a:lnTo>
                  <a:lnTo>
                    <a:pt x="1128" y="848"/>
                  </a:lnTo>
                  <a:lnTo>
                    <a:pt x="1116" y="850"/>
                  </a:lnTo>
                  <a:lnTo>
                    <a:pt x="1106" y="851"/>
                  </a:lnTo>
                  <a:lnTo>
                    <a:pt x="1096" y="851"/>
                  </a:lnTo>
                  <a:lnTo>
                    <a:pt x="1084" y="847"/>
                  </a:lnTo>
                  <a:lnTo>
                    <a:pt x="1072" y="842"/>
                  </a:lnTo>
                  <a:lnTo>
                    <a:pt x="1062" y="835"/>
                  </a:lnTo>
                  <a:lnTo>
                    <a:pt x="1052" y="827"/>
                  </a:lnTo>
                  <a:lnTo>
                    <a:pt x="1046" y="817"/>
                  </a:lnTo>
                  <a:lnTo>
                    <a:pt x="1040" y="809"/>
                  </a:lnTo>
                  <a:lnTo>
                    <a:pt x="1034" y="801"/>
                  </a:lnTo>
                  <a:lnTo>
                    <a:pt x="1027" y="794"/>
                  </a:lnTo>
                  <a:lnTo>
                    <a:pt x="1019" y="787"/>
                  </a:lnTo>
                  <a:lnTo>
                    <a:pt x="1011" y="781"/>
                  </a:lnTo>
                  <a:lnTo>
                    <a:pt x="1002" y="773"/>
                  </a:lnTo>
                  <a:lnTo>
                    <a:pt x="994" y="768"/>
                  </a:lnTo>
                  <a:lnTo>
                    <a:pt x="986" y="759"/>
                  </a:lnTo>
                  <a:lnTo>
                    <a:pt x="980" y="750"/>
                  </a:lnTo>
                  <a:lnTo>
                    <a:pt x="975" y="740"/>
                  </a:lnTo>
                  <a:lnTo>
                    <a:pt x="971" y="731"/>
                  </a:lnTo>
                  <a:lnTo>
                    <a:pt x="969" y="721"/>
                  </a:lnTo>
                  <a:lnTo>
                    <a:pt x="968" y="713"/>
                  </a:lnTo>
                  <a:lnTo>
                    <a:pt x="965" y="706"/>
                  </a:lnTo>
                  <a:lnTo>
                    <a:pt x="964" y="703"/>
                  </a:lnTo>
                  <a:lnTo>
                    <a:pt x="962" y="701"/>
                  </a:lnTo>
                  <a:lnTo>
                    <a:pt x="959" y="700"/>
                  </a:lnTo>
                  <a:lnTo>
                    <a:pt x="957" y="700"/>
                  </a:lnTo>
                  <a:lnTo>
                    <a:pt x="955" y="701"/>
                  </a:lnTo>
                  <a:lnTo>
                    <a:pt x="952" y="702"/>
                  </a:lnTo>
                  <a:lnTo>
                    <a:pt x="951" y="703"/>
                  </a:lnTo>
                  <a:lnTo>
                    <a:pt x="950" y="706"/>
                  </a:lnTo>
                  <a:lnTo>
                    <a:pt x="948" y="710"/>
                  </a:lnTo>
                  <a:lnTo>
                    <a:pt x="946" y="716"/>
                  </a:lnTo>
                  <a:lnTo>
                    <a:pt x="944" y="722"/>
                  </a:lnTo>
                  <a:lnTo>
                    <a:pt x="940" y="727"/>
                  </a:lnTo>
                  <a:lnTo>
                    <a:pt x="938" y="730"/>
                  </a:lnTo>
                  <a:lnTo>
                    <a:pt x="935" y="731"/>
                  </a:lnTo>
                  <a:lnTo>
                    <a:pt x="929" y="731"/>
                  </a:lnTo>
                  <a:lnTo>
                    <a:pt x="923" y="732"/>
                  </a:lnTo>
                  <a:lnTo>
                    <a:pt x="916" y="732"/>
                  </a:lnTo>
                  <a:lnTo>
                    <a:pt x="910" y="733"/>
                  </a:lnTo>
                  <a:lnTo>
                    <a:pt x="906" y="734"/>
                  </a:lnTo>
                  <a:lnTo>
                    <a:pt x="902" y="737"/>
                  </a:lnTo>
                  <a:lnTo>
                    <a:pt x="900" y="738"/>
                  </a:lnTo>
                  <a:lnTo>
                    <a:pt x="899" y="741"/>
                  </a:lnTo>
                  <a:lnTo>
                    <a:pt x="899" y="744"/>
                  </a:lnTo>
                  <a:lnTo>
                    <a:pt x="899" y="747"/>
                  </a:lnTo>
                  <a:lnTo>
                    <a:pt x="898" y="751"/>
                  </a:lnTo>
                  <a:lnTo>
                    <a:pt x="898" y="754"/>
                  </a:lnTo>
                  <a:lnTo>
                    <a:pt x="895" y="757"/>
                  </a:lnTo>
                  <a:lnTo>
                    <a:pt x="894" y="759"/>
                  </a:lnTo>
                  <a:lnTo>
                    <a:pt x="892" y="762"/>
                  </a:lnTo>
                  <a:lnTo>
                    <a:pt x="888" y="763"/>
                  </a:lnTo>
                  <a:lnTo>
                    <a:pt x="886" y="764"/>
                  </a:lnTo>
                  <a:lnTo>
                    <a:pt x="882" y="764"/>
                  </a:lnTo>
                  <a:lnTo>
                    <a:pt x="874" y="764"/>
                  </a:lnTo>
                  <a:lnTo>
                    <a:pt x="868" y="765"/>
                  </a:lnTo>
                  <a:lnTo>
                    <a:pt x="866" y="768"/>
                  </a:lnTo>
                  <a:lnTo>
                    <a:pt x="864" y="770"/>
                  </a:lnTo>
                  <a:lnTo>
                    <a:pt x="864" y="773"/>
                  </a:lnTo>
                  <a:lnTo>
                    <a:pt x="866" y="777"/>
                  </a:lnTo>
                  <a:lnTo>
                    <a:pt x="870" y="785"/>
                  </a:lnTo>
                  <a:lnTo>
                    <a:pt x="877" y="794"/>
                  </a:lnTo>
                  <a:lnTo>
                    <a:pt x="885" y="801"/>
                  </a:lnTo>
                  <a:lnTo>
                    <a:pt x="893" y="807"/>
                  </a:lnTo>
                  <a:lnTo>
                    <a:pt x="896" y="809"/>
                  </a:lnTo>
                  <a:lnTo>
                    <a:pt x="899" y="813"/>
                  </a:lnTo>
                  <a:lnTo>
                    <a:pt x="901" y="816"/>
                  </a:lnTo>
                  <a:lnTo>
                    <a:pt x="902" y="820"/>
                  </a:lnTo>
                  <a:lnTo>
                    <a:pt x="902" y="823"/>
                  </a:lnTo>
                  <a:lnTo>
                    <a:pt x="902" y="827"/>
                  </a:lnTo>
                  <a:lnTo>
                    <a:pt x="900" y="829"/>
                  </a:lnTo>
                  <a:lnTo>
                    <a:pt x="898" y="831"/>
                  </a:lnTo>
                  <a:lnTo>
                    <a:pt x="880" y="833"/>
                  </a:lnTo>
                  <a:lnTo>
                    <a:pt x="864" y="836"/>
                  </a:lnTo>
                  <a:lnTo>
                    <a:pt x="860" y="839"/>
                  </a:lnTo>
                  <a:lnTo>
                    <a:pt x="853" y="839"/>
                  </a:lnTo>
                  <a:lnTo>
                    <a:pt x="849" y="839"/>
                  </a:lnTo>
                  <a:lnTo>
                    <a:pt x="847" y="838"/>
                  </a:lnTo>
                  <a:lnTo>
                    <a:pt x="843" y="836"/>
                  </a:lnTo>
                  <a:lnTo>
                    <a:pt x="841" y="834"/>
                  </a:lnTo>
                  <a:lnTo>
                    <a:pt x="836" y="829"/>
                  </a:lnTo>
                  <a:lnTo>
                    <a:pt x="832" y="828"/>
                  </a:lnTo>
                  <a:lnTo>
                    <a:pt x="831" y="831"/>
                  </a:lnTo>
                  <a:lnTo>
                    <a:pt x="830" y="838"/>
                  </a:lnTo>
                  <a:lnTo>
                    <a:pt x="830" y="846"/>
                  </a:lnTo>
                  <a:lnTo>
                    <a:pt x="828" y="853"/>
                  </a:lnTo>
                  <a:lnTo>
                    <a:pt x="825" y="859"/>
                  </a:lnTo>
                  <a:lnTo>
                    <a:pt x="820" y="865"/>
                  </a:lnTo>
                  <a:lnTo>
                    <a:pt x="814" y="873"/>
                  </a:lnTo>
                  <a:lnTo>
                    <a:pt x="810" y="883"/>
                  </a:lnTo>
                  <a:lnTo>
                    <a:pt x="803" y="894"/>
                  </a:lnTo>
                  <a:lnTo>
                    <a:pt x="792" y="905"/>
                  </a:lnTo>
                  <a:lnTo>
                    <a:pt x="785" y="911"/>
                  </a:lnTo>
                  <a:lnTo>
                    <a:pt x="779" y="915"/>
                  </a:lnTo>
                  <a:lnTo>
                    <a:pt x="774" y="917"/>
                  </a:lnTo>
                  <a:lnTo>
                    <a:pt x="768" y="919"/>
                  </a:lnTo>
                  <a:lnTo>
                    <a:pt x="763" y="919"/>
                  </a:lnTo>
                  <a:lnTo>
                    <a:pt x="759" y="917"/>
                  </a:lnTo>
                  <a:lnTo>
                    <a:pt x="754" y="915"/>
                  </a:lnTo>
                  <a:lnTo>
                    <a:pt x="748" y="911"/>
                  </a:lnTo>
                  <a:lnTo>
                    <a:pt x="742" y="909"/>
                  </a:lnTo>
                  <a:lnTo>
                    <a:pt x="736" y="909"/>
                  </a:lnTo>
                  <a:lnTo>
                    <a:pt x="729" y="910"/>
                  </a:lnTo>
                  <a:lnTo>
                    <a:pt x="723" y="913"/>
                  </a:lnTo>
                  <a:lnTo>
                    <a:pt x="716" y="916"/>
                  </a:lnTo>
                  <a:lnTo>
                    <a:pt x="710" y="921"/>
                  </a:lnTo>
                  <a:lnTo>
                    <a:pt x="704" y="927"/>
                  </a:lnTo>
                  <a:lnTo>
                    <a:pt x="699" y="933"/>
                  </a:lnTo>
                  <a:lnTo>
                    <a:pt x="696" y="939"/>
                  </a:lnTo>
                  <a:lnTo>
                    <a:pt x="692" y="947"/>
                  </a:lnTo>
                  <a:lnTo>
                    <a:pt x="690" y="954"/>
                  </a:lnTo>
                  <a:lnTo>
                    <a:pt x="688" y="964"/>
                  </a:lnTo>
                  <a:lnTo>
                    <a:pt x="688" y="971"/>
                  </a:lnTo>
                  <a:lnTo>
                    <a:pt x="690" y="979"/>
                  </a:lnTo>
                  <a:lnTo>
                    <a:pt x="692" y="985"/>
                  </a:lnTo>
                  <a:lnTo>
                    <a:pt x="697" y="990"/>
                  </a:lnTo>
                  <a:lnTo>
                    <a:pt x="710" y="1001"/>
                  </a:lnTo>
                  <a:lnTo>
                    <a:pt x="726" y="1014"/>
                  </a:lnTo>
                  <a:lnTo>
                    <a:pt x="735" y="1018"/>
                  </a:lnTo>
                  <a:lnTo>
                    <a:pt x="740" y="1023"/>
                  </a:lnTo>
                  <a:lnTo>
                    <a:pt x="743" y="1029"/>
                  </a:lnTo>
                  <a:lnTo>
                    <a:pt x="746" y="1037"/>
                  </a:lnTo>
                  <a:lnTo>
                    <a:pt x="746" y="1049"/>
                  </a:lnTo>
                  <a:lnTo>
                    <a:pt x="746" y="1062"/>
                  </a:lnTo>
                  <a:lnTo>
                    <a:pt x="743" y="1074"/>
                  </a:lnTo>
                  <a:lnTo>
                    <a:pt x="740" y="1086"/>
                  </a:lnTo>
                  <a:lnTo>
                    <a:pt x="735" y="1096"/>
                  </a:lnTo>
                  <a:lnTo>
                    <a:pt x="730" y="1104"/>
                  </a:lnTo>
                  <a:lnTo>
                    <a:pt x="724" y="1110"/>
                  </a:lnTo>
                  <a:lnTo>
                    <a:pt x="719" y="1113"/>
                  </a:lnTo>
                  <a:lnTo>
                    <a:pt x="713" y="1116"/>
                  </a:lnTo>
                  <a:lnTo>
                    <a:pt x="709" y="1117"/>
                  </a:lnTo>
                  <a:lnTo>
                    <a:pt x="702" y="1117"/>
                  </a:lnTo>
                  <a:lnTo>
                    <a:pt x="693" y="1118"/>
                  </a:lnTo>
                  <a:lnTo>
                    <a:pt x="685" y="1121"/>
                  </a:lnTo>
                  <a:lnTo>
                    <a:pt x="674" y="1124"/>
                  </a:lnTo>
                  <a:lnTo>
                    <a:pt x="661" y="1132"/>
                  </a:lnTo>
                  <a:lnTo>
                    <a:pt x="642" y="1144"/>
                  </a:lnTo>
                  <a:lnTo>
                    <a:pt x="624" y="1156"/>
                  </a:lnTo>
                  <a:lnTo>
                    <a:pt x="609" y="1167"/>
                  </a:lnTo>
                  <a:lnTo>
                    <a:pt x="604" y="1170"/>
                  </a:lnTo>
                  <a:lnTo>
                    <a:pt x="600" y="1176"/>
                  </a:lnTo>
                  <a:lnTo>
                    <a:pt x="598" y="1181"/>
                  </a:lnTo>
                  <a:lnTo>
                    <a:pt x="597" y="1186"/>
                  </a:lnTo>
                  <a:lnTo>
                    <a:pt x="597" y="1192"/>
                  </a:lnTo>
                  <a:lnTo>
                    <a:pt x="598" y="1197"/>
                  </a:lnTo>
                  <a:lnTo>
                    <a:pt x="599" y="1201"/>
                  </a:lnTo>
                  <a:lnTo>
                    <a:pt x="602" y="1206"/>
                  </a:lnTo>
                  <a:lnTo>
                    <a:pt x="608" y="1216"/>
                  </a:lnTo>
                  <a:lnTo>
                    <a:pt x="617" y="1228"/>
                  </a:lnTo>
                  <a:lnTo>
                    <a:pt x="627" y="1239"/>
                  </a:lnTo>
                  <a:lnTo>
                    <a:pt x="633" y="1249"/>
                  </a:lnTo>
                  <a:lnTo>
                    <a:pt x="636" y="1257"/>
                  </a:lnTo>
                  <a:lnTo>
                    <a:pt x="639" y="1263"/>
                  </a:lnTo>
                  <a:lnTo>
                    <a:pt x="637" y="1266"/>
                  </a:lnTo>
                  <a:lnTo>
                    <a:pt x="636" y="1268"/>
                  </a:lnTo>
                  <a:lnTo>
                    <a:pt x="635" y="1269"/>
                  </a:lnTo>
                  <a:lnTo>
                    <a:pt x="631" y="1270"/>
                  </a:lnTo>
                  <a:lnTo>
                    <a:pt x="623" y="1272"/>
                  </a:lnTo>
                  <a:lnTo>
                    <a:pt x="617" y="1274"/>
                  </a:lnTo>
                  <a:lnTo>
                    <a:pt x="614" y="1276"/>
                  </a:lnTo>
                  <a:lnTo>
                    <a:pt x="612" y="1279"/>
                  </a:lnTo>
                  <a:lnTo>
                    <a:pt x="611" y="1281"/>
                  </a:lnTo>
                  <a:lnTo>
                    <a:pt x="611" y="1286"/>
                  </a:lnTo>
                  <a:lnTo>
                    <a:pt x="614" y="1294"/>
                  </a:lnTo>
                  <a:lnTo>
                    <a:pt x="620" y="1302"/>
                  </a:lnTo>
                  <a:lnTo>
                    <a:pt x="623" y="1307"/>
                  </a:lnTo>
                  <a:lnTo>
                    <a:pt x="625" y="1312"/>
                  </a:lnTo>
                  <a:lnTo>
                    <a:pt x="628" y="1317"/>
                  </a:lnTo>
                  <a:lnTo>
                    <a:pt x="629" y="1321"/>
                  </a:lnTo>
                  <a:lnTo>
                    <a:pt x="631" y="1331"/>
                  </a:lnTo>
                  <a:lnTo>
                    <a:pt x="633" y="1342"/>
                  </a:lnTo>
                  <a:lnTo>
                    <a:pt x="635" y="1348"/>
                  </a:lnTo>
                  <a:lnTo>
                    <a:pt x="637" y="1351"/>
                  </a:lnTo>
                  <a:lnTo>
                    <a:pt x="640" y="1356"/>
                  </a:lnTo>
                  <a:lnTo>
                    <a:pt x="643" y="1358"/>
                  </a:lnTo>
                  <a:lnTo>
                    <a:pt x="648" y="1359"/>
                  </a:lnTo>
                  <a:lnTo>
                    <a:pt x="654" y="1361"/>
                  </a:lnTo>
                  <a:lnTo>
                    <a:pt x="662" y="1362"/>
                  </a:lnTo>
                  <a:lnTo>
                    <a:pt x="669" y="1362"/>
                  </a:lnTo>
                  <a:lnTo>
                    <a:pt x="677" y="1361"/>
                  </a:lnTo>
                  <a:lnTo>
                    <a:pt x="684" y="1361"/>
                  </a:lnTo>
                  <a:lnTo>
                    <a:pt x="686" y="1361"/>
                  </a:lnTo>
                  <a:lnTo>
                    <a:pt x="688" y="1362"/>
                  </a:lnTo>
                  <a:lnTo>
                    <a:pt x="691" y="1363"/>
                  </a:lnTo>
                  <a:lnTo>
                    <a:pt x="693" y="1367"/>
                  </a:lnTo>
                  <a:lnTo>
                    <a:pt x="697" y="1371"/>
                  </a:lnTo>
                  <a:lnTo>
                    <a:pt x="700" y="1377"/>
                  </a:lnTo>
                  <a:lnTo>
                    <a:pt x="705" y="1382"/>
                  </a:lnTo>
                  <a:lnTo>
                    <a:pt x="710" y="1387"/>
                  </a:lnTo>
                  <a:lnTo>
                    <a:pt x="716" y="1389"/>
                  </a:lnTo>
                  <a:lnTo>
                    <a:pt x="721" y="1389"/>
                  </a:lnTo>
                  <a:lnTo>
                    <a:pt x="726" y="1389"/>
                  </a:lnTo>
                  <a:lnTo>
                    <a:pt x="732" y="1388"/>
                  </a:lnTo>
                  <a:lnTo>
                    <a:pt x="742" y="1384"/>
                  </a:lnTo>
                  <a:lnTo>
                    <a:pt x="748" y="1381"/>
                  </a:lnTo>
                  <a:lnTo>
                    <a:pt x="755" y="1375"/>
                  </a:lnTo>
                  <a:lnTo>
                    <a:pt x="761" y="1370"/>
                  </a:lnTo>
                  <a:lnTo>
                    <a:pt x="769" y="1363"/>
                  </a:lnTo>
                  <a:lnTo>
                    <a:pt x="778" y="1357"/>
                  </a:lnTo>
                  <a:lnTo>
                    <a:pt x="785" y="1354"/>
                  </a:lnTo>
                  <a:lnTo>
                    <a:pt x="792" y="1351"/>
                  </a:lnTo>
                  <a:lnTo>
                    <a:pt x="799" y="1350"/>
                  </a:lnTo>
                  <a:lnTo>
                    <a:pt x="811" y="1349"/>
                  </a:lnTo>
                  <a:lnTo>
                    <a:pt x="823" y="1348"/>
                  </a:lnTo>
                  <a:lnTo>
                    <a:pt x="835" y="1346"/>
                  </a:lnTo>
                  <a:lnTo>
                    <a:pt x="843" y="1346"/>
                  </a:lnTo>
                  <a:lnTo>
                    <a:pt x="849" y="1346"/>
                  </a:lnTo>
                  <a:lnTo>
                    <a:pt x="855" y="1346"/>
                  </a:lnTo>
                  <a:lnTo>
                    <a:pt x="860" y="1349"/>
                  </a:lnTo>
                  <a:lnTo>
                    <a:pt x="862" y="1351"/>
                  </a:lnTo>
                  <a:lnTo>
                    <a:pt x="866" y="1355"/>
                  </a:lnTo>
                  <a:lnTo>
                    <a:pt x="868" y="1361"/>
                  </a:lnTo>
                  <a:lnTo>
                    <a:pt x="870" y="1368"/>
                  </a:lnTo>
                  <a:lnTo>
                    <a:pt x="873" y="1378"/>
                  </a:lnTo>
                  <a:lnTo>
                    <a:pt x="877" y="1389"/>
                  </a:lnTo>
                  <a:lnTo>
                    <a:pt x="880" y="1395"/>
                  </a:lnTo>
                  <a:lnTo>
                    <a:pt x="883" y="1400"/>
                  </a:lnTo>
                  <a:lnTo>
                    <a:pt x="886" y="1403"/>
                  </a:lnTo>
                  <a:lnTo>
                    <a:pt x="889" y="1407"/>
                  </a:lnTo>
                  <a:lnTo>
                    <a:pt x="894" y="1409"/>
                  </a:lnTo>
                  <a:lnTo>
                    <a:pt x="898" y="1411"/>
                  </a:lnTo>
                  <a:lnTo>
                    <a:pt x="901" y="1411"/>
                  </a:lnTo>
                  <a:lnTo>
                    <a:pt x="906" y="1411"/>
                  </a:lnTo>
                  <a:lnTo>
                    <a:pt x="910" y="1411"/>
                  </a:lnTo>
                  <a:lnTo>
                    <a:pt x="913" y="1409"/>
                  </a:lnTo>
                  <a:lnTo>
                    <a:pt x="917" y="1407"/>
                  </a:lnTo>
                  <a:lnTo>
                    <a:pt x="919" y="1403"/>
                  </a:lnTo>
                  <a:lnTo>
                    <a:pt x="923" y="1398"/>
                  </a:lnTo>
                  <a:lnTo>
                    <a:pt x="929" y="1389"/>
                  </a:lnTo>
                  <a:lnTo>
                    <a:pt x="935" y="1382"/>
                  </a:lnTo>
                  <a:lnTo>
                    <a:pt x="942" y="1375"/>
                  </a:lnTo>
                  <a:lnTo>
                    <a:pt x="952" y="1365"/>
                  </a:lnTo>
                  <a:lnTo>
                    <a:pt x="962" y="1356"/>
                  </a:lnTo>
                  <a:lnTo>
                    <a:pt x="970" y="1346"/>
                  </a:lnTo>
                  <a:lnTo>
                    <a:pt x="977" y="1339"/>
                  </a:lnTo>
                  <a:lnTo>
                    <a:pt x="981" y="1337"/>
                  </a:lnTo>
                  <a:lnTo>
                    <a:pt x="984" y="1336"/>
                  </a:lnTo>
                  <a:lnTo>
                    <a:pt x="988" y="1335"/>
                  </a:lnTo>
                  <a:lnTo>
                    <a:pt x="992" y="1333"/>
                  </a:lnTo>
                  <a:lnTo>
                    <a:pt x="999" y="1333"/>
                  </a:lnTo>
                  <a:lnTo>
                    <a:pt x="1007" y="1336"/>
                  </a:lnTo>
                  <a:lnTo>
                    <a:pt x="1011" y="1337"/>
                  </a:lnTo>
                  <a:lnTo>
                    <a:pt x="1014" y="1337"/>
                  </a:lnTo>
                  <a:lnTo>
                    <a:pt x="1018" y="1337"/>
                  </a:lnTo>
                  <a:lnTo>
                    <a:pt x="1020" y="1336"/>
                  </a:lnTo>
                  <a:lnTo>
                    <a:pt x="1026" y="1331"/>
                  </a:lnTo>
                  <a:lnTo>
                    <a:pt x="1032" y="1325"/>
                  </a:lnTo>
                  <a:lnTo>
                    <a:pt x="1034" y="1323"/>
                  </a:lnTo>
                  <a:lnTo>
                    <a:pt x="1037" y="1321"/>
                  </a:lnTo>
                  <a:lnTo>
                    <a:pt x="1039" y="1321"/>
                  </a:lnTo>
                  <a:lnTo>
                    <a:pt x="1042" y="1323"/>
                  </a:lnTo>
                  <a:lnTo>
                    <a:pt x="1046" y="1326"/>
                  </a:lnTo>
                  <a:lnTo>
                    <a:pt x="1051" y="1331"/>
                  </a:lnTo>
                  <a:lnTo>
                    <a:pt x="1055" y="1333"/>
                  </a:lnTo>
                  <a:lnTo>
                    <a:pt x="1058" y="1333"/>
                  </a:lnTo>
                  <a:lnTo>
                    <a:pt x="1063" y="1332"/>
                  </a:lnTo>
                  <a:lnTo>
                    <a:pt x="1066" y="1329"/>
                  </a:lnTo>
                  <a:lnTo>
                    <a:pt x="1065" y="1331"/>
                  </a:lnTo>
                  <a:lnTo>
                    <a:pt x="1065" y="1335"/>
                  </a:lnTo>
                  <a:lnTo>
                    <a:pt x="1065" y="1340"/>
                  </a:lnTo>
                  <a:lnTo>
                    <a:pt x="1065" y="1346"/>
                  </a:lnTo>
                  <a:lnTo>
                    <a:pt x="1070" y="1373"/>
                  </a:lnTo>
                  <a:lnTo>
                    <a:pt x="1074" y="1406"/>
                  </a:lnTo>
                  <a:lnTo>
                    <a:pt x="1078" y="1443"/>
                  </a:lnTo>
                  <a:lnTo>
                    <a:pt x="1082" y="1480"/>
                  </a:lnTo>
                  <a:lnTo>
                    <a:pt x="1087" y="1509"/>
                  </a:lnTo>
                  <a:lnTo>
                    <a:pt x="1091" y="1537"/>
                  </a:lnTo>
                  <a:lnTo>
                    <a:pt x="1093" y="1548"/>
                  </a:lnTo>
                  <a:lnTo>
                    <a:pt x="1094" y="1559"/>
                  </a:lnTo>
                  <a:lnTo>
                    <a:pt x="1094" y="1567"/>
                  </a:lnTo>
                  <a:lnTo>
                    <a:pt x="1091" y="1573"/>
                  </a:lnTo>
                  <a:lnTo>
                    <a:pt x="1090" y="1577"/>
                  </a:lnTo>
                  <a:lnTo>
                    <a:pt x="1087" y="1578"/>
                  </a:lnTo>
                  <a:lnTo>
                    <a:pt x="1083" y="1581"/>
                  </a:lnTo>
                  <a:lnTo>
                    <a:pt x="1078" y="1581"/>
                  </a:lnTo>
                  <a:lnTo>
                    <a:pt x="1069" y="1582"/>
                  </a:lnTo>
                  <a:lnTo>
                    <a:pt x="1059" y="1582"/>
                  </a:lnTo>
                  <a:lnTo>
                    <a:pt x="1055" y="1583"/>
                  </a:lnTo>
                  <a:lnTo>
                    <a:pt x="1051" y="1584"/>
                  </a:lnTo>
                  <a:lnTo>
                    <a:pt x="1050" y="1585"/>
                  </a:lnTo>
                  <a:lnTo>
                    <a:pt x="1049" y="1588"/>
                  </a:lnTo>
                  <a:lnTo>
                    <a:pt x="1049" y="1595"/>
                  </a:lnTo>
                  <a:lnTo>
                    <a:pt x="1050" y="1603"/>
                  </a:lnTo>
                  <a:lnTo>
                    <a:pt x="1051" y="1614"/>
                  </a:lnTo>
                  <a:lnTo>
                    <a:pt x="1052" y="1627"/>
                  </a:lnTo>
                  <a:lnTo>
                    <a:pt x="1052" y="1640"/>
                  </a:lnTo>
                  <a:lnTo>
                    <a:pt x="1053" y="1654"/>
                  </a:lnTo>
                  <a:lnTo>
                    <a:pt x="1053" y="1664"/>
                  </a:lnTo>
                  <a:lnTo>
                    <a:pt x="1055" y="1674"/>
                  </a:lnTo>
                  <a:lnTo>
                    <a:pt x="1057" y="1684"/>
                  </a:lnTo>
                  <a:lnTo>
                    <a:pt x="1059" y="1693"/>
                  </a:lnTo>
                  <a:lnTo>
                    <a:pt x="1063" y="1703"/>
                  </a:lnTo>
                  <a:lnTo>
                    <a:pt x="1068" y="1710"/>
                  </a:lnTo>
                  <a:lnTo>
                    <a:pt x="1074" y="1716"/>
                  </a:lnTo>
                  <a:lnTo>
                    <a:pt x="1081" y="1721"/>
                  </a:lnTo>
                  <a:lnTo>
                    <a:pt x="1091" y="1723"/>
                  </a:lnTo>
                  <a:lnTo>
                    <a:pt x="1103" y="1724"/>
                  </a:lnTo>
                  <a:lnTo>
                    <a:pt x="1116" y="1724"/>
                  </a:lnTo>
                  <a:lnTo>
                    <a:pt x="1131" y="1723"/>
                  </a:lnTo>
                  <a:lnTo>
                    <a:pt x="1144" y="1723"/>
                  </a:lnTo>
                  <a:lnTo>
                    <a:pt x="1154" y="1724"/>
                  </a:lnTo>
                  <a:lnTo>
                    <a:pt x="1158" y="1724"/>
                  </a:lnTo>
                  <a:lnTo>
                    <a:pt x="1162" y="1727"/>
                  </a:lnTo>
                  <a:lnTo>
                    <a:pt x="1164" y="1728"/>
                  </a:lnTo>
                  <a:lnTo>
                    <a:pt x="1165" y="1731"/>
                  </a:lnTo>
                  <a:lnTo>
                    <a:pt x="1169" y="1748"/>
                  </a:lnTo>
                  <a:lnTo>
                    <a:pt x="1173" y="1765"/>
                  </a:lnTo>
                  <a:lnTo>
                    <a:pt x="1176" y="1771"/>
                  </a:lnTo>
                  <a:lnTo>
                    <a:pt x="1179" y="1774"/>
                  </a:lnTo>
                  <a:lnTo>
                    <a:pt x="1182" y="1775"/>
                  </a:lnTo>
                  <a:lnTo>
                    <a:pt x="1184" y="1775"/>
                  </a:lnTo>
                  <a:lnTo>
                    <a:pt x="1187" y="1775"/>
                  </a:lnTo>
                  <a:lnTo>
                    <a:pt x="1190" y="1773"/>
                  </a:lnTo>
                  <a:lnTo>
                    <a:pt x="1196" y="1770"/>
                  </a:lnTo>
                  <a:lnTo>
                    <a:pt x="1202" y="1765"/>
                  </a:lnTo>
                  <a:lnTo>
                    <a:pt x="1208" y="1760"/>
                  </a:lnTo>
                  <a:lnTo>
                    <a:pt x="1215" y="1759"/>
                  </a:lnTo>
                  <a:lnTo>
                    <a:pt x="1221" y="1758"/>
                  </a:lnTo>
                  <a:lnTo>
                    <a:pt x="1227" y="1759"/>
                  </a:lnTo>
                  <a:lnTo>
                    <a:pt x="1231" y="1760"/>
                  </a:lnTo>
                  <a:lnTo>
                    <a:pt x="1233" y="1762"/>
                  </a:lnTo>
                  <a:lnTo>
                    <a:pt x="1235" y="1765"/>
                  </a:lnTo>
                  <a:lnTo>
                    <a:pt x="1238" y="1768"/>
                  </a:lnTo>
                  <a:lnTo>
                    <a:pt x="1239" y="1771"/>
                  </a:lnTo>
                  <a:lnTo>
                    <a:pt x="1241" y="1772"/>
                  </a:lnTo>
                  <a:lnTo>
                    <a:pt x="1244" y="1773"/>
                  </a:lnTo>
                  <a:lnTo>
                    <a:pt x="1246" y="1774"/>
                  </a:lnTo>
                  <a:lnTo>
                    <a:pt x="1252" y="1773"/>
                  </a:lnTo>
                  <a:lnTo>
                    <a:pt x="1259" y="1772"/>
                  </a:lnTo>
                  <a:lnTo>
                    <a:pt x="1272" y="1765"/>
                  </a:lnTo>
                  <a:lnTo>
                    <a:pt x="1284" y="1759"/>
                  </a:lnTo>
                  <a:lnTo>
                    <a:pt x="1294" y="1754"/>
                  </a:lnTo>
                  <a:lnTo>
                    <a:pt x="1304" y="1751"/>
                  </a:lnTo>
                  <a:lnTo>
                    <a:pt x="1316" y="1746"/>
                  </a:lnTo>
                  <a:lnTo>
                    <a:pt x="1328" y="1743"/>
                  </a:lnTo>
                  <a:lnTo>
                    <a:pt x="1328" y="1742"/>
                  </a:lnTo>
                  <a:lnTo>
                    <a:pt x="1328" y="1741"/>
                  </a:lnTo>
                  <a:lnTo>
                    <a:pt x="1329" y="1749"/>
                  </a:lnTo>
                  <a:lnTo>
                    <a:pt x="1330" y="1758"/>
                  </a:lnTo>
                  <a:lnTo>
                    <a:pt x="1334" y="1762"/>
                  </a:lnTo>
                  <a:lnTo>
                    <a:pt x="1339" y="1766"/>
                  </a:lnTo>
                  <a:lnTo>
                    <a:pt x="1345" y="1771"/>
                  </a:lnTo>
                  <a:lnTo>
                    <a:pt x="1351" y="1778"/>
                  </a:lnTo>
                  <a:lnTo>
                    <a:pt x="1357" y="1789"/>
                  </a:lnTo>
                  <a:lnTo>
                    <a:pt x="1364" y="1803"/>
                  </a:lnTo>
                  <a:lnTo>
                    <a:pt x="1374" y="1821"/>
                  </a:lnTo>
                  <a:lnTo>
                    <a:pt x="1387" y="1840"/>
                  </a:lnTo>
                  <a:lnTo>
                    <a:pt x="1401" y="1856"/>
                  </a:lnTo>
                  <a:lnTo>
                    <a:pt x="1412" y="1871"/>
                  </a:lnTo>
                  <a:lnTo>
                    <a:pt x="1417" y="1877"/>
                  </a:lnTo>
                  <a:lnTo>
                    <a:pt x="1421" y="1882"/>
                  </a:lnTo>
                  <a:lnTo>
                    <a:pt x="1422" y="1887"/>
                  </a:lnTo>
                  <a:lnTo>
                    <a:pt x="1422" y="1893"/>
                  </a:lnTo>
                  <a:lnTo>
                    <a:pt x="1421" y="1897"/>
                  </a:lnTo>
                  <a:lnTo>
                    <a:pt x="1418" y="1901"/>
                  </a:lnTo>
                  <a:lnTo>
                    <a:pt x="1414" y="1904"/>
                  </a:lnTo>
                  <a:lnTo>
                    <a:pt x="1408" y="1906"/>
                  </a:lnTo>
                  <a:lnTo>
                    <a:pt x="1402" y="1909"/>
                  </a:lnTo>
                  <a:lnTo>
                    <a:pt x="1396" y="1911"/>
                  </a:lnTo>
                  <a:lnTo>
                    <a:pt x="1392" y="1915"/>
                  </a:lnTo>
                  <a:lnTo>
                    <a:pt x="1390" y="1918"/>
                  </a:lnTo>
                  <a:lnTo>
                    <a:pt x="1387" y="1920"/>
                  </a:lnTo>
                  <a:lnTo>
                    <a:pt x="1387" y="1923"/>
                  </a:lnTo>
                  <a:lnTo>
                    <a:pt x="1389" y="1925"/>
                  </a:lnTo>
                  <a:lnTo>
                    <a:pt x="1391" y="1925"/>
                  </a:lnTo>
                  <a:lnTo>
                    <a:pt x="1402" y="1920"/>
                  </a:lnTo>
                  <a:lnTo>
                    <a:pt x="1417" y="1913"/>
                  </a:lnTo>
                  <a:lnTo>
                    <a:pt x="1420" y="1913"/>
                  </a:lnTo>
                  <a:lnTo>
                    <a:pt x="1422" y="1913"/>
                  </a:lnTo>
                  <a:close/>
                  <a:moveTo>
                    <a:pt x="1203" y="1091"/>
                  </a:moveTo>
                  <a:lnTo>
                    <a:pt x="1198" y="1092"/>
                  </a:lnTo>
                  <a:lnTo>
                    <a:pt x="1195" y="1092"/>
                  </a:lnTo>
                  <a:lnTo>
                    <a:pt x="1198" y="1091"/>
                  </a:lnTo>
                  <a:lnTo>
                    <a:pt x="1202" y="1091"/>
                  </a:lnTo>
                  <a:lnTo>
                    <a:pt x="1203" y="1091"/>
                  </a:lnTo>
                  <a:lnTo>
                    <a:pt x="1203" y="1091"/>
                  </a:lnTo>
                  <a:close/>
                  <a:moveTo>
                    <a:pt x="1169" y="1116"/>
                  </a:moveTo>
                  <a:lnTo>
                    <a:pt x="1169" y="1116"/>
                  </a:lnTo>
                  <a:lnTo>
                    <a:pt x="1168" y="1117"/>
                  </a:lnTo>
                  <a:lnTo>
                    <a:pt x="1169" y="1121"/>
                  </a:lnTo>
                  <a:lnTo>
                    <a:pt x="1170" y="1129"/>
                  </a:lnTo>
                  <a:lnTo>
                    <a:pt x="1171" y="1134"/>
                  </a:lnTo>
                  <a:lnTo>
                    <a:pt x="1171" y="1140"/>
                  </a:lnTo>
                  <a:lnTo>
                    <a:pt x="1171" y="1147"/>
                  </a:lnTo>
                  <a:lnTo>
                    <a:pt x="1170" y="1153"/>
                  </a:lnTo>
                  <a:lnTo>
                    <a:pt x="1163" y="1173"/>
                  </a:lnTo>
                  <a:lnTo>
                    <a:pt x="1159" y="1180"/>
                  </a:lnTo>
                  <a:lnTo>
                    <a:pt x="1159" y="1182"/>
                  </a:lnTo>
                  <a:lnTo>
                    <a:pt x="1159" y="1187"/>
                  </a:lnTo>
                  <a:lnTo>
                    <a:pt x="1159" y="1191"/>
                  </a:lnTo>
                  <a:lnTo>
                    <a:pt x="1160" y="1193"/>
                  </a:lnTo>
                  <a:lnTo>
                    <a:pt x="1163" y="1195"/>
                  </a:lnTo>
                  <a:lnTo>
                    <a:pt x="1165" y="1198"/>
                  </a:lnTo>
                  <a:lnTo>
                    <a:pt x="1173" y="1203"/>
                  </a:lnTo>
                  <a:lnTo>
                    <a:pt x="1183" y="1209"/>
                  </a:lnTo>
                  <a:lnTo>
                    <a:pt x="1187" y="1212"/>
                  </a:lnTo>
                  <a:lnTo>
                    <a:pt x="1189" y="1214"/>
                  </a:lnTo>
                  <a:lnTo>
                    <a:pt x="1191" y="1217"/>
                  </a:lnTo>
                  <a:lnTo>
                    <a:pt x="1190" y="1217"/>
                  </a:lnTo>
                  <a:lnTo>
                    <a:pt x="1185" y="1219"/>
                  </a:lnTo>
                  <a:lnTo>
                    <a:pt x="1181" y="1222"/>
                  </a:lnTo>
                  <a:lnTo>
                    <a:pt x="1178" y="1223"/>
                  </a:lnTo>
                  <a:lnTo>
                    <a:pt x="1176" y="1225"/>
                  </a:lnTo>
                  <a:lnTo>
                    <a:pt x="1175" y="1226"/>
                  </a:lnTo>
                  <a:lnTo>
                    <a:pt x="1175" y="1229"/>
                  </a:lnTo>
                  <a:lnTo>
                    <a:pt x="1175" y="1237"/>
                  </a:lnTo>
                  <a:lnTo>
                    <a:pt x="1177" y="1249"/>
                  </a:lnTo>
                  <a:lnTo>
                    <a:pt x="1178" y="1263"/>
                  </a:lnTo>
                  <a:lnTo>
                    <a:pt x="1179" y="1274"/>
                  </a:lnTo>
                  <a:lnTo>
                    <a:pt x="1179" y="1285"/>
                  </a:lnTo>
                  <a:lnTo>
                    <a:pt x="1177" y="1296"/>
                  </a:lnTo>
                  <a:lnTo>
                    <a:pt x="1175" y="1302"/>
                  </a:lnTo>
                  <a:lnTo>
                    <a:pt x="1172" y="1307"/>
                  </a:lnTo>
                  <a:lnTo>
                    <a:pt x="1170" y="1311"/>
                  </a:lnTo>
                  <a:lnTo>
                    <a:pt x="1166" y="1314"/>
                  </a:lnTo>
                  <a:lnTo>
                    <a:pt x="1162" y="1317"/>
                  </a:lnTo>
                  <a:lnTo>
                    <a:pt x="1157" y="1319"/>
                  </a:lnTo>
                  <a:lnTo>
                    <a:pt x="1150" y="1321"/>
                  </a:lnTo>
                  <a:lnTo>
                    <a:pt x="1143" y="1323"/>
                  </a:lnTo>
                  <a:lnTo>
                    <a:pt x="1129" y="1325"/>
                  </a:lnTo>
                  <a:lnTo>
                    <a:pt x="1119" y="1327"/>
                  </a:lnTo>
                  <a:lnTo>
                    <a:pt x="1113" y="1329"/>
                  </a:lnTo>
                  <a:lnTo>
                    <a:pt x="1107" y="1329"/>
                  </a:lnTo>
                  <a:lnTo>
                    <a:pt x="1105" y="1327"/>
                  </a:lnTo>
                  <a:lnTo>
                    <a:pt x="1103" y="1326"/>
                  </a:lnTo>
                  <a:lnTo>
                    <a:pt x="1101" y="1324"/>
                  </a:lnTo>
                  <a:lnTo>
                    <a:pt x="1100" y="1320"/>
                  </a:lnTo>
                  <a:lnTo>
                    <a:pt x="1096" y="1315"/>
                  </a:lnTo>
                  <a:lnTo>
                    <a:pt x="1094" y="1311"/>
                  </a:lnTo>
                  <a:lnTo>
                    <a:pt x="1090" y="1308"/>
                  </a:lnTo>
                  <a:lnTo>
                    <a:pt x="1085" y="1308"/>
                  </a:lnTo>
                  <a:lnTo>
                    <a:pt x="1078" y="1308"/>
                  </a:lnTo>
                  <a:lnTo>
                    <a:pt x="1076" y="1310"/>
                  </a:lnTo>
                  <a:lnTo>
                    <a:pt x="1076" y="1310"/>
                  </a:lnTo>
                  <a:lnTo>
                    <a:pt x="1076" y="1308"/>
                  </a:lnTo>
                  <a:lnTo>
                    <a:pt x="1077" y="1293"/>
                  </a:lnTo>
                  <a:lnTo>
                    <a:pt x="1080" y="1280"/>
                  </a:lnTo>
                  <a:lnTo>
                    <a:pt x="1084" y="1268"/>
                  </a:lnTo>
                  <a:lnTo>
                    <a:pt x="1090" y="1256"/>
                  </a:lnTo>
                  <a:lnTo>
                    <a:pt x="1097" y="1248"/>
                  </a:lnTo>
                  <a:lnTo>
                    <a:pt x="1101" y="1242"/>
                  </a:lnTo>
                  <a:lnTo>
                    <a:pt x="1100" y="1239"/>
                  </a:lnTo>
                  <a:lnTo>
                    <a:pt x="1099" y="1237"/>
                  </a:lnTo>
                  <a:lnTo>
                    <a:pt x="1094" y="1235"/>
                  </a:lnTo>
                  <a:lnTo>
                    <a:pt x="1087" y="1232"/>
                  </a:lnTo>
                  <a:lnTo>
                    <a:pt x="1076" y="1228"/>
                  </a:lnTo>
                  <a:lnTo>
                    <a:pt x="1065" y="1224"/>
                  </a:lnTo>
                  <a:lnTo>
                    <a:pt x="1056" y="1220"/>
                  </a:lnTo>
                  <a:lnTo>
                    <a:pt x="1047" y="1217"/>
                  </a:lnTo>
                  <a:lnTo>
                    <a:pt x="1044" y="1213"/>
                  </a:lnTo>
                  <a:lnTo>
                    <a:pt x="1040" y="1210"/>
                  </a:lnTo>
                  <a:lnTo>
                    <a:pt x="1038" y="1205"/>
                  </a:lnTo>
                  <a:lnTo>
                    <a:pt x="1036" y="1199"/>
                  </a:lnTo>
                  <a:lnTo>
                    <a:pt x="1033" y="1188"/>
                  </a:lnTo>
                  <a:lnTo>
                    <a:pt x="1033" y="1179"/>
                  </a:lnTo>
                  <a:lnTo>
                    <a:pt x="1032" y="1170"/>
                  </a:lnTo>
                  <a:lnTo>
                    <a:pt x="1032" y="1160"/>
                  </a:lnTo>
                  <a:lnTo>
                    <a:pt x="1032" y="1155"/>
                  </a:lnTo>
                  <a:lnTo>
                    <a:pt x="1033" y="1151"/>
                  </a:lnTo>
                  <a:lnTo>
                    <a:pt x="1034" y="1148"/>
                  </a:lnTo>
                  <a:lnTo>
                    <a:pt x="1038" y="1144"/>
                  </a:lnTo>
                  <a:lnTo>
                    <a:pt x="1044" y="1141"/>
                  </a:lnTo>
                  <a:lnTo>
                    <a:pt x="1052" y="1137"/>
                  </a:lnTo>
                  <a:lnTo>
                    <a:pt x="1058" y="1135"/>
                  </a:lnTo>
                  <a:lnTo>
                    <a:pt x="1063" y="1135"/>
                  </a:lnTo>
                  <a:lnTo>
                    <a:pt x="1070" y="1135"/>
                  </a:lnTo>
                  <a:lnTo>
                    <a:pt x="1078" y="1135"/>
                  </a:lnTo>
                  <a:lnTo>
                    <a:pt x="1094" y="1136"/>
                  </a:lnTo>
                  <a:lnTo>
                    <a:pt x="1108" y="1136"/>
                  </a:lnTo>
                  <a:lnTo>
                    <a:pt x="1120" y="1132"/>
                  </a:lnTo>
                  <a:lnTo>
                    <a:pt x="1132" y="1128"/>
                  </a:lnTo>
                  <a:lnTo>
                    <a:pt x="1140" y="1124"/>
                  </a:lnTo>
                  <a:lnTo>
                    <a:pt x="1150" y="1122"/>
                  </a:lnTo>
                  <a:lnTo>
                    <a:pt x="1159" y="1119"/>
                  </a:lnTo>
                  <a:lnTo>
                    <a:pt x="1169" y="1116"/>
                  </a:lnTo>
                  <a:close/>
                  <a:moveTo>
                    <a:pt x="1071" y="1323"/>
                  </a:moveTo>
                  <a:lnTo>
                    <a:pt x="1071" y="1324"/>
                  </a:lnTo>
                  <a:lnTo>
                    <a:pt x="1070" y="1324"/>
                  </a:lnTo>
                  <a:lnTo>
                    <a:pt x="1071" y="1324"/>
                  </a:lnTo>
                  <a:lnTo>
                    <a:pt x="1071" y="1323"/>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1044975" eaLnBrk="1" fontAlgn="auto" latinLnBrk="0" hangingPunct="1">
                <a:lnSpc>
                  <a:spcPct val="100000"/>
                </a:lnSpc>
                <a:spcBef>
                  <a:spcPts val="0"/>
                </a:spcBef>
                <a:spcAft>
                  <a:spcPts val="0"/>
                </a:spcAft>
                <a:buClrTx/>
                <a:buSzTx/>
                <a:buFontTx/>
                <a:buNone/>
                <a:tabLst/>
                <a:defRPr/>
              </a:pPr>
              <a:endParaRPr kumimoji="0" lang="zh-CN" altLang="en-US" sz="2100" b="0" i="0" u="none" strike="noStrike" kern="0" cap="none" spc="0" normalizeH="0" baseline="0" noProof="0" smtClean="0">
                <a:ln>
                  <a:noFill/>
                </a:ln>
                <a:solidFill>
                  <a:srgbClr val="464646"/>
                </a:solidFill>
                <a:effectLst/>
                <a:uLnTx/>
                <a:uFillTx/>
                <a:latin typeface="Segoe UI"/>
                <a:ea typeface="微软雅黑"/>
              </a:endParaRPr>
            </a:p>
          </p:txBody>
        </p:sp>
        <p:sp>
          <p:nvSpPr>
            <p:cNvPr id="33" name="内蒙古"/>
            <p:cNvSpPr>
              <a:spLocks/>
            </p:cNvSpPr>
            <p:nvPr/>
          </p:nvSpPr>
          <p:spPr bwMode="auto">
            <a:xfrm>
              <a:off x="5360172" y="1852369"/>
              <a:ext cx="2263304" cy="1842160"/>
            </a:xfrm>
            <a:custGeom>
              <a:avLst/>
              <a:gdLst>
                <a:gd name="T0" fmla="*/ 3037 w 8497"/>
                <a:gd name="T1" fmla="*/ 6400 h 7037"/>
                <a:gd name="T2" fmla="*/ 2793 w 8497"/>
                <a:gd name="T3" fmla="*/ 6311 h 7037"/>
                <a:gd name="T4" fmla="*/ 2585 w 8497"/>
                <a:gd name="T5" fmla="*/ 6887 h 7037"/>
                <a:gd name="T6" fmla="*/ 2116 w 8497"/>
                <a:gd name="T7" fmla="*/ 7024 h 7037"/>
                <a:gd name="T8" fmla="*/ 1852 w 8497"/>
                <a:gd name="T9" fmla="*/ 6611 h 7037"/>
                <a:gd name="T10" fmla="*/ 2048 w 8497"/>
                <a:gd name="T11" fmla="*/ 6147 h 7037"/>
                <a:gd name="T12" fmla="*/ 1341 w 8497"/>
                <a:gd name="T13" fmla="*/ 6249 h 7037"/>
                <a:gd name="T14" fmla="*/ 1134 w 8497"/>
                <a:gd name="T15" fmla="*/ 6306 h 7037"/>
                <a:gd name="T16" fmla="*/ 856 w 8497"/>
                <a:gd name="T17" fmla="*/ 5986 h 7037"/>
                <a:gd name="T18" fmla="*/ 822 w 8497"/>
                <a:gd name="T19" fmla="*/ 5621 h 7037"/>
                <a:gd name="T20" fmla="*/ 443 w 8497"/>
                <a:gd name="T21" fmla="*/ 5430 h 7037"/>
                <a:gd name="T22" fmla="*/ 184 w 8497"/>
                <a:gd name="T23" fmla="*/ 5245 h 7037"/>
                <a:gd name="T24" fmla="*/ 123 w 8497"/>
                <a:gd name="T25" fmla="*/ 4497 h 7037"/>
                <a:gd name="T26" fmla="*/ 1476 w 8497"/>
                <a:gd name="T27" fmla="*/ 4787 h 7037"/>
                <a:gd name="T28" fmla="*/ 2334 w 8497"/>
                <a:gd name="T29" fmla="*/ 5189 h 7037"/>
                <a:gd name="T30" fmla="*/ 3262 w 8497"/>
                <a:gd name="T31" fmla="*/ 4881 h 7037"/>
                <a:gd name="T32" fmla="*/ 4097 w 8497"/>
                <a:gd name="T33" fmla="*/ 4763 h 7037"/>
                <a:gd name="T34" fmla="*/ 4531 w 8497"/>
                <a:gd name="T35" fmla="*/ 4161 h 7037"/>
                <a:gd name="T36" fmla="*/ 5111 w 8497"/>
                <a:gd name="T37" fmla="*/ 3848 h 7037"/>
                <a:gd name="T38" fmla="*/ 5838 w 8497"/>
                <a:gd name="T39" fmla="*/ 3413 h 7037"/>
                <a:gd name="T40" fmla="*/ 6310 w 8497"/>
                <a:gd name="T41" fmla="*/ 2990 h 7037"/>
                <a:gd name="T42" fmla="*/ 6874 w 8497"/>
                <a:gd name="T43" fmla="*/ 2918 h 7037"/>
                <a:gd name="T44" fmla="*/ 6779 w 8497"/>
                <a:gd name="T45" fmla="*/ 2573 h 7037"/>
                <a:gd name="T46" fmla="*/ 6193 w 8497"/>
                <a:gd name="T47" fmla="*/ 2525 h 7037"/>
                <a:gd name="T48" fmla="*/ 5720 w 8497"/>
                <a:gd name="T49" fmla="*/ 2216 h 7037"/>
                <a:gd name="T50" fmla="*/ 6283 w 8497"/>
                <a:gd name="T51" fmla="*/ 1669 h 7037"/>
                <a:gd name="T52" fmla="*/ 6621 w 8497"/>
                <a:gd name="T53" fmla="*/ 1322 h 7037"/>
                <a:gd name="T54" fmla="*/ 6818 w 8497"/>
                <a:gd name="T55" fmla="*/ 786 h 7037"/>
                <a:gd name="T56" fmla="*/ 6937 w 8497"/>
                <a:gd name="T57" fmla="*/ 349 h 7037"/>
                <a:gd name="T58" fmla="*/ 6993 w 8497"/>
                <a:gd name="T59" fmla="*/ 35 h 7037"/>
                <a:gd name="T60" fmla="*/ 7108 w 8497"/>
                <a:gd name="T61" fmla="*/ 346 h 7037"/>
                <a:gd name="T62" fmla="*/ 7530 w 8497"/>
                <a:gd name="T63" fmla="*/ 419 h 7037"/>
                <a:gd name="T64" fmla="*/ 7725 w 8497"/>
                <a:gd name="T65" fmla="*/ 815 h 7037"/>
                <a:gd name="T66" fmla="*/ 8106 w 8497"/>
                <a:gd name="T67" fmla="*/ 709 h 7037"/>
                <a:gd name="T68" fmla="*/ 8491 w 8497"/>
                <a:gd name="T69" fmla="*/ 842 h 7037"/>
                <a:gd name="T70" fmla="*/ 8330 w 8497"/>
                <a:gd name="T71" fmla="*/ 1414 h 7037"/>
                <a:gd name="T72" fmla="*/ 8223 w 8497"/>
                <a:gd name="T73" fmla="*/ 2079 h 7037"/>
                <a:gd name="T74" fmla="*/ 7691 w 8497"/>
                <a:gd name="T75" fmla="*/ 2500 h 7037"/>
                <a:gd name="T76" fmla="*/ 7983 w 8497"/>
                <a:gd name="T77" fmla="*/ 2670 h 7037"/>
                <a:gd name="T78" fmla="*/ 7968 w 8497"/>
                <a:gd name="T79" fmla="*/ 2801 h 7037"/>
                <a:gd name="T80" fmla="*/ 7799 w 8497"/>
                <a:gd name="T81" fmla="*/ 3172 h 7037"/>
                <a:gd name="T82" fmla="*/ 7559 w 8497"/>
                <a:gd name="T83" fmla="*/ 3236 h 7037"/>
                <a:gd name="T84" fmla="*/ 7718 w 8497"/>
                <a:gd name="T85" fmla="*/ 3627 h 7037"/>
                <a:gd name="T86" fmla="*/ 8068 w 8497"/>
                <a:gd name="T87" fmla="*/ 3722 h 7037"/>
                <a:gd name="T88" fmla="*/ 8207 w 8497"/>
                <a:gd name="T89" fmla="*/ 4165 h 7037"/>
                <a:gd name="T90" fmla="*/ 8061 w 8497"/>
                <a:gd name="T91" fmla="*/ 4497 h 7037"/>
                <a:gd name="T92" fmla="*/ 7779 w 8497"/>
                <a:gd name="T93" fmla="*/ 4600 h 7037"/>
                <a:gd name="T94" fmla="*/ 7318 w 8497"/>
                <a:gd name="T95" fmla="*/ 4915 h 7037"/>
                <a:gd name="T96" fmla="*/ 6971 w 8497"/>
                <a:gd name="T97" fmla="*/ 4840 h 7037"/>
                <a:gd name="T98" fmla="*/ 7017 w 8497"/>
                <a:gd name="T99" fmla="*/ 5229 h 7037"/>
                <a:gd name="T100" fmla="*/ 6632 w 8497"/>
                <a:gd name="T101" fmla="*/ 5051 h 7037"/>
                <a:gd name="T102" fmla="*/ 6525 w 8497"/>
                <a:gd name="T103" fmla="*/ 4756 h 7037"/>
                <a:gd name="T104" fmla="*/ 6218 w 8497"/>
                <a:gd name="T105" fmla="*/ 4978 h 7037"/>
                <a:gd name="T106" fmla="*/ 5883 w 8497"/>
                <a:gd name="T107" fmla="*/ 5056 h 7037"/>
                <a:gd name="T108" fmla="*/ 5575 w 8497"/>
                <a:gd name="T109" fmla="*/ 5022 h 7037"/>
                <a:gd name="T110" fmla="*/ 5310 w 8497"/>
                <a:gd name="T111" fmla="*/ 5262 h 7037"/>
                <a:gd name="T112" fmla="*/ 5258 w 8497"/>
                <a:gd name="T113" fmla="*/ 5721 h 7037"/>
                <a:gd name="T114" fmla="*/ 4683 w 8497"/>
                <a:gd name="T115" fmla="*/ 6112 h 7037"/>
                <a:gd name="T116" fmla="*/ 4410 w 8497"/>
                <a:gd name="T117" fmla="*/ 6157 h 7037"/>
                <a:gd name="T118" fmla="*/ 4101 w 8497"/>
                <a:gd name="T119" fmla="*/ 6279 h 7037"/>
                <a:gd name="T120" fmla="*/ 3769 w 8497"/>
                <a:gd name="T121" fmla="*/ 6592 h 7037"/>
                <a:gd name="T122" fmla="*/ 3634 w 8497"/>
                <a:gd name="T123" fmla="*/ 6961 h 7037"/>
                <a:gd name="T124" fmla="*/ 3048 w 8497"/>
                <a:gd name="T125" fmla="*/ 6779 h 70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497" h="7037">
                  <a:moveTo>
                    <a:pt x="3012" y="6774"/>
                  </a:moveTo>
                  <a:lnTo>
                    <a:pt x="2998" y="6768"/>
                  </a:lnTo>
                  <a:lnTo>
                    <a:pt x="2981" y="6761"/>
                  </a:lnTo>
                  <a:lnTo>
                    <a:pt x="2978" y="6760"/>
                  </a:lnTo>
                  <a:lnTo>
                    <a:pt x="2975" y="6758"/>
                  </a:lnTo>
                  <a:lnTo>
                    <a:pt x="2961" y="6752"/>
                  </a:lnTo>
                  <a:lnTo>
                    <a:pt x="2943" y="6742"/>
                  </a:lnTo>
                  <a:lnTo>
                    <a:pt x="2934" y="6735"/>
                  </a:lnTo>
                  <a:lnTo>
                    <a:pt x="2925" y="6730"/>
                  </a:lnTo>
                  <a:lnTo>
                    <a:pt x="2915" y="6724"/>
                  </a:lnTo>
                  <a:lnTo>
                    <a:pt x="2901" y="6716"/>
                  </a:lnTo>
                  <a:lnTo>
                    <a:pt x="2892" y="6710"/>
                  </a:lnTo>
                  <a:lnTo>
                    <a:pt x="2885" y="6704"/>
                  </a:lnTo>
                  <a:lnTo>
                    <a:pt x="2881" y="6702"/>
                  </a:lnTo>
                  <a:lnTo>
                    <a:pt x="2879" y="6698"/>
                  </a:lnTo>
                  <a:lnTo>
                    <a:pt x="2879" y="6698"/>
                  </a:lnTo>
                  <a:lnTo>
                    <a:pt x="2879" y="6697"/>
                  </a:lnTo>
                  <a:lnTo>
                    <a:pt x="2879" y="6697"/>
                  </a:lnTo>
                  <a:lnTo>
                    <a:pt x="2878" y="6696"/>
                  </a:lnTo>
                  <a:lnTo>
                    <a:pt x="2878" y="6693"/>
                  </a:lnTo>
                  <a:lnTo>
                    <a:pt x="2876" y="6691"/>
                  </a:lnTo>
                  <a:lnTo>
                    <a:pt x="2876" y="6689"/>
                  </a:lnTo>
                  <a:lnTo>
                    <a:pt x="2878" y="6684"/>
                  </a:lnTo>
                  <a:lnTo>
                    <a:pt x="2880" y="6678"/>
                  </a:lnTo>
                  <a:lnTo>
                    <a:pt x="2884" y="6672"/>
                  </a:lnTo>
                  <a:lnTo>
                    <a:pt x="2887" y="6668"/>
                  </a:lnTo>
                  <a:lnTo>
                    <a:pt x="2891" y="6664"/>
                  </a:lnTo>
                  <a:lnTo>
                    <a:pt x="2894" y="6661"/>
                  </a:lnTo>
                  <a:lnTo>
                    <a:pt x="2897" y="6659"/>
                  </a:lnTo>
                  <a:lnTo>
                    <a:pt x="2904" y="6653"/>
                  </a:lnTo>
                  <a:lnTo>
                    <a:pt x="2911" y="6647"/>
                  </a:lnTo>
                  <a:lnTo>
                    <a:pt x="2917" y="6640"/>
                  </a:lnTo>
                  <a:lnTo>
                    <a:pt x="2923" y="6632"/>
                  </a:lnTo>
                  <a:lnTo>
                    <a:pt x="2925" y="6627"/>
                  </a:lnTo>
                  <a:lnTo>
                    <a:pt x="2926" y="6620"/>
                  </a:lnTo>
                  <a:lnTo>
                    <a:pt x="2926" y="6614"/>
                  </a:lnTo>
                  <a:lnTo>
                    <a:pt x="2926" y="6607"/>
                  </a:lnTo>
                  <a:lnTo>
                    <a:pt x="2925" y="6597"/>
                  </a:lnTo>
                  <a:lnTo>
                    <a:pt x="2924" y="6589"/>
                  </a:lnTo>
                  <a:lnTo>
                    <a:pt x="2922" y="6580"/>
                  </a:lnTo>
                  <a:lnTo>
                    <a:pt x="2918" y="6571"/>
                  </a:lnTo>
                  <a:lnTo>
                    <a:pt x="2916" y="6565"/>
                  </a:lnTo>
                  <a:lnTo>
                    <a:pt x="2915" y="6560"/>
                  </a:lnTo>
                  <a:lnTo>
                    <a:pt x="2915" y="6556"/>
                  </a:lnTo>
                  <a:lnTo>
                    <a:pt x="2915" y="6551"/>
                  </a:lnTo>
                  <a:lnTo>
                    <a:pt x="2916" y="6545"/>
                  </a:lnTo>
                  <a:lnTo>
                    <a:pt x="2919" y="6540"/>
                  </a:lnTo>
                  <a:lnTo>
                    <a:pt x="2922" y="6534"/>
                  </a:lnTo>
                  <a:lnTo>
                    <a:pt x="2926" y="6529"/>
                  </a:lnTo>
                  <a:lnTo>
                    <a:pt x="2934" y="6521"/>
                  </a:lnTo>
                  <a:lnTo>
                    <a:pt x="2942" y="6510"/>
                  </a:lnTo>
                  <a:lnTo>
                    <a:pt x="2947" y="6501"/>
                  </a:lnTo>
                  <a:lnTo>
                    <a:pt x="2951" y="6491"/>
                  </a:lnTo>
                  <a:lnTo>
                    <a:pt x="2956" y="6482"/>
                  </a:lnTo>
                  <a:lnTo>
                    <a:pt x="2962" y="6474"/>
                  </a:lnTo>
                  <a:lnTo>
                    <a:pt x="2970" y="6463"/>
                  </a:lnTo>
                  <a:lnTo>
                    <a:pt x="2979" y="6454"/>
                  </a:lnTo>
                  <a:lnTo>
                    <a:pt x="2986" y="6447"/>
                  </a:lnTo>
                  <a:lnTo>
                    <a:pt x="2993" y="6443"/>
                  </a:lnTo>
                  <a:lnTo>
                    <a:pt x="3007" y="6430"/>
                  </a:lnTo>
                  <a:lnTo>
                    <a:pt x="3018" y="6420"/>
                  </a:lnTo>
                  <a:lnTo>
                    <a:pt x="3023" y="6416"/>
                  </a:lnTo>
                  <a:lnTo>
                    <a:pt x="3026" y="6413"/>
                  </a:lnTo>
                  <a:lnTo>
                    <a:pt x="3029" y="6411"/>
                  </a:lnTo>
                  <a:lnTo>
                    <a:pt x="3031" y="6409"/>
                  </a:lnTo>
                  <a:lnTo>
                    <a:pt x="3032" y="6406"/>
                  </a:lnTo>
                  <a:lnTo>
                    <a:pt x="3035" y="6403"/>
                  </a:lnTo>
                  <a:lnTo>
                    <a:pt x="3037" y="6400"/>
                  </a:lnTo>
                  <a:lnTo>
                    <a:pt x="3039" y="6395"/>
                  </a:lnTo>
                  <a:lnTo>
                    <a:pt x="3041" y="6393"/>
                  </a:lnTo>
                  <a:lnTo>
                    <a:pt x="3044" y="6387"/>
                  </a:lnTo>
                  <a:lnTo>
                    <a:pt x="3044" y="6386"/>
                  </a:lnTo>
                  <a:lnTo>
                    <a:pt x="3045" y="6384"/>
                  </a:lnTo>
                  <a:lnTo>
                    <a:pt x="3046" y="6383"/>
                  </a:lnTo>
                  <a:lnTo>
                    <a:pt x="3046" y="6382"/>
                  </a:lnTo>
                  <a:lnTo>
                    <a:pt x="3046" y="6382"/>
                  </a:lnTo>
                  <a:lnTo>
                    <a:pt x="3045" y="6381"/>
                  </a:lnTo>
                  <a:lnTo>
                    <a:pt x="3045" y="6380"/>
                  </a:lnTo>
                  <a:lnTo>
                    <a:pt x="3045" y="6378"/>
                  </a:lnTo>
                  <a:lnTo>
                    <a:pt x="3045" y="6374"/>
                  </a:lnTo>
                  <a:lnTo>
                    <a:pt x="3043" y="6374"/>
                  </a:lnTo>
                  <a:lnTo>
                    <a:pt x="3041" y="6372"/>
                  </a:lnTo>
                  <a:lnTo>
                    <a:pt x="3039" y="6371"/>
                  </a:lnTo>
                  <a:lnTo>
                    <a:pt x="3038" y="6371"/>
                  </a:lnTo>
                  <a:lnTo>
                    <a:pt x="3036" y="6371"/>
                  </a:lnTo>
                  <a:lnTo>
                    <a:pt x="3027" y="6367"/>
                  </a:lnTo>
                  <a:lnTo>
                    <a:pt x="3016" y="6361"/>
                  </a:lnTo>
                  <a:lnTo>
                    <a:pt x="3005" y="6352"/>
                  </a:lnTo>
                  <a:lnTo>
                    <a:pt x="2993" y="6343"/>
                  </a:lnTo>
                  <a:lnTo>
                    <a:pt x="2992" y="6334"/>
                  </a:lnTo>
                  <a:lnTo>
                    <a:pt x="2989" y="6321"/>
                  </a:lnTo>
                  <a:lnTo>
                    <a:pt x="2987" y="6312"/>
                  </a:lnTo>
                  <a:lnTo>
                    <a:pt x="2983" y="6301"/>
                  </a:lnTo>
                  <a:lnTo>
                    <a:pt x="2981" y="6290"/>
                  </a:lnTo>
                  <a:lnTo>
                    <a:pt x="2978" y="6279"/>
                  </a:lnTo>
                  <a:lnTo>
                    <a:pt x="2978" y="6269"/>
                  </a:lnTo>
                  <a:lnTo>
                    <a:pt x="2979" y="6260"/>
                  </a:lnTo>
                  <a:lnTo>
                    <a:pt x="2981" y="6251"/>
                  </a:lnTo>
                  <a:lnTo>
                    <a:pt x="2982" y="6243"/>
                  </a:lnTo>
                  <a:lnTo>
                    <a:pt x="2981" y="6237"/>
                  </a:lnTo>
                  <a:lnTo>
                    <a:pt x="2980" y="6231"/>
                  </a:lnTo>
                  <a:lnTo>
                    <a:pt x="2979" y="6229"/>
                  </a:lnTo>
                  <a:lnTo>
                    <a:pt x="2976" y="6226"/>
                  </a:lnTo>
                  <a:lnTo>
                    <a:pt x="2974" y="6225"/>
                  </a:lnTo>
                  <a:lnTo>
                    <a:pt x="2972" y="6224"/>
                  </a:lnTo>
                  <a:lnTo>
                    <a:pt x="2958" y="6224"/>
                  </a:lnTo>
                  <a:lnTo>
                    <a:pt x="2949" y="6224"/>
                  </a:lnTo>
                  <a:lnTo>
                    <a:pt x="2938" y="6225"/>
                  </a:lnTo>
                  <a:lnTo>
                    <a:pt x="2930" y="6225"/>
                  </a:lnTo>
                  <a:lnTo>
                    <a:pt x="2922" y="6227"/>
                  </a:lnTo>
                  <a:lnTo>
                    <a:pt x="2915" y="6231"/>
                  </a:lnTo>
                  <a:lnTo>
                    <a:pt x="2909" y="6233"/>
                  </a:lnTo>
                  <a:lnTo>
                    <a:pt x="2903" y="6238"/>
                  </a:lnTo>
                  <a:lnTo>
                    <a:pt x="2895" y="6243"/>
                  </a:lnTo>
                  <a:lnTo>
                    <a:pt x="2888" y="6246"/>
                  </a:lnTo>
                  <a:lnTo>
                    <a:pt x="2884" y="6248"/>
                  </a:lnTo>
                  <a:lnTo>
                    <a:pt x="2879" y="6248"/>
                  </a:lnTo>
                  <a:lnTo>
                    <a:pt x="2869" y="6248"/>
                  </a:lnTo>
                  <a:lnTo>
                    <a:pt x="2860" y="6248"/>
                  </a:lnTo>
                  <a:lnTo>
                    <a:pt x="2852" y="6248"/>
                  </a:lnTo>
                  <a:lnTo>
                    <a:pt x="2842" y="6248"/>
                  </a:lnTo>
                  <a:lnTo>
                    <a:pt x="2838" y="6248"/>
                  </a:lnTo>
                  <a:lnTo>
                    <a:pt x="2835" y="6249"/>
                  </a:lnTo>
                  <a:lnTo>
                    <a:pt x="2830" y="6251"/>
                  </a:lnTo>
                  <a:lnTo>
                    <a:pt x="2827" y="6254"/>
                  </a:lnTo>
                  <a:lnTo>
                    <a:pt x="2821" y="6261"/>
                  </a:lnTo>
                  <a:lnTo>
                    <a:pt x="2817" y="6269"/>
                  </a:lnTo>
                  <a:lnTo>
                    <a:pt x="2816" y="6276"/>
                  </a:lnTo>
                  <a:lnTo>
                    <a:pt x="2815" y="6287"/>
                  </a:lnTo>
                  <a:lnTo>
                    <a:pt x="2815" y="6294"/>
                  </a:lnTo>
                  <a:lnTo>
                    <a:pt x="2815" y="6300"/>
                  </a:lnTo>
                  <a:lnTo>
                    <a:pt x="2812" y="6306"/>
                  </a:lnTo>
                  <a:lnTo>
                    <a:pt x="2810" y="6309"/>
                  </a:lnTo>
                  <a:lnTo>
                    <a:pt x="2805" y="6312"/>
                  </a:lnTo>
                  <a:lnTo>
                    <a:pt x="2799" y="6312"/>
                  </a:lnTo>
                  <a:lnTo>
                    <a:pt x="2793" y="6311"/>
                  </a:lnTo>
                  <a:lnTo>
                    <a:pt x="2787" y="6309"/>
                  </a:lnTo>
                  <a:lnTo>
                    <a:pt x="2780" y="6308"/>
                  </a:lnTo>
                  <a:lnTo>
                    <a:pt x="2774" y="6308"/>
                  </a:lnTo>
                  <a:lnTo>
                    <a:pt x="2768" y="6309"/>
                  </a:lnTo>
                  <a:lnTo>
                    <a:pt x="2764" y="6312"/>
                  </a:lnTo>
                  <a:lnTo>
                    <a:pt x="2759" y="6319"/>
                  </a:lnTo>
                  <a:lnTo>
                    <a:pt x="2755" y="6326"/>
                  </a:lnTo>
                  <a:lnTo>
                    <a:pt x="2753" y="6334"/>
                  </a:lnTo>
                  <a:lnTo>
                    <a:pt x="2749" y="6343"/>
                  </a:lnTo>
                  <a:lnTo>
                    <a:pt x="2745" y="6355"/>
                  </a:lnTo>
                  <a:lnTo>
                    <a:pt x="2739" y="6367"/>
                  </a:lnTo>
                  <a:lnTo>
                    <a:pt x="2733" y="6378"/>
                  </a:lnTo>
                  <a:lnTo>
                    <a:pt x="2727" y="6390"/>
                  </a:lnTo>
                  <a:lnTo>
                    <a:pt x="2716" y="6408"/>
                  </a:lnTo>
                  <a:lnTo>
                    <a:pt x="2702" y="6426"/>
                  </a:lnTo>
                  <a:lnTo>
                    <a:pt x="2695" y="6435"/>
                  </a:lnTo>
                  <a:lnTo>
                    <a:pt x="2689" y="6446"/>
                  </a:lnTo>
                  <a:lnTo>
                    <a:pt x="2684" y="6458"/>
                  </a:lnTo>
                  <a:lnTo>
                    <a:pt x="2680" y="6470"/>
                  </a:lnTo>
                  <a:lnTo>
                    <a:pt x="2679" y="6482"/>
                  </a:lnTo>
                  <a:lnTo>
                    <a:pt x="2679" y="6494"/>
                  </a:lnTo>
                  <a:lnTo>
                    <a:pt x="2678" y="6506"/>
                  </a:lnTo>
                  <a:lnTo>
                    <a:pt x="2677" y="6516"/>
                  </a:lnTo>
                  <a:lnTo>
                    <a:pt x="2674" y="6526"/>
                  </a:lnTo>
                  <a:lnTo>
                    <a:pt x="2671" y="6534"/>
                  </a:lnTo>
                  <a:lnTo>
                    <a:pt x="2666" y="6544"/>
                  </a:lnTo>
                  <a:lnTo>
                    <a:pt x="2664" y="6553"/>
                  </a:lnTo>
                  <a:lnTo>
                    <a:pt x="2661" y="6566"/>
                  </a:lnTo>
                  <a:lnTo>
                    <a:pt x="2660" y="6579"/>
                  </a:lnTo>
                  <a:lnTo>
                    <a:pt x="2659" y="6594"/>
                  </a:lnTo>
                  <a:lnTo>
                    <a:pt x="2659" y="6608"/>
                  </a:lnTo>
                  <a:lnTo>
                    <a:pt x="2660" y="6620"/>
                  </a:lnTo>
                  <a:lnTo>
                    <a:pt x="2660" y="6632"/>
                  </a:lnTo>
                  <a:lnTo>
                    <a:pt x="2660" y="6643"/>
                  </a:lnTo>
                  <a:lnTo>
                    <a:pt x="2659" y="6655"/>
                  </a:lnTo>
                  <a:lnTo>
                    <a:pt x="2655" y="6667"/>
                  </a:lnTo>
                  <a:lnTo>
                    <a:pt x="2651" y="6678"/>
                  </a:lnTo>
                  <a:lnTo>
                    <a:pt x="2646" y="6689"/>
                  </a:lnTo>
                  <a:lnTo>
                    <a:pt x="2641" y="6701"/>
                  </a:lnTo>
                  <a:lnTo>
                    <a:pt x="2638" y="6711"/>
                  </a:lnTo>
                  <a:lnTo>
                    <a:pt x="2635" y="6722"/>
                  </a:lnTo>
                  <a:lnTo>
                    <a:pt x="2634" y="6733"/>
                  </a:lnTo>
                  <a:lnTo>
                    <a:pt x="2634" y="6743"/>
                  </a:lnTo>
                  <a:lnTo>
                    <a:pt x="2634" y="6761"/>
                  </a:lnTo>
                  <a:lnTo>
                    <a:pt x="2635" y="6779"/>
                  </a:lnTo>
                  <a:lnTo>
                    <a:pt x="2636" y="6797"/>
                  </a:lnTo>
                  <a:lnTo>
                    <a:pt x="2638" y="6813"/>
                  </a:lnTo>
                  <a:lnTo>
                    <a:pt x="2636" y="6830"/>
                  </a:lnTo>
                  <a:lnTo>
                    <a:pt x="2635" y="6844"/>
                  </a:lnTo>
                  <a:lnTo>
                    <a:pt x="2632" y="6857"/>
                  </a:lnTo>
                  <a:lnTo>
                    <a:pt x="2629" y="6869"/>
                  </a:lnTo>
                  <a:lnTo>
                    <a:pt x="2624" y="6878"/>
                  </a:lnTo>
                  <a:lnTo>
                    <a:pt x="2620" y="6885"/>
                  </a:lnTo>
                  <a:lnTo>
                    <a:pt x="2619" y="6886"/>
                  </a:lnTo>
                  <a:lnTo>
                    <a:pt x="2616" y="6888"/>
                  </a:lnTo>
                  <a:lnTo>
                    <a:pt x="2616" y="6888"/>
                  </a:lnTo>
                  <a:lnTo>
                    <a:pt x="2615" y="6888"/>
                  </a:lnTo>
                  <a:lnTo>
                    <a:pt x="2615" y="6890"/>
                  </a:lnTo>
                  <a:lnTo>
                    <a:pt x="2614" y="6890"/>
                  </a:lnTo>
                  <a:lnTo>
                    <a:pt x="2614" y="6890"/>
                  </a:lnTo>
                  <a:lnTo>
                    <a:pt x="2613" y="6890"/>
                  </a:lnTo>
                  <a:lnTo>
                    <a:pt x="2611" y="6890"/>
                  </a:lnTo>
                  <a:lnTo>
                    <a:pt x="2609" y="6890"/>
                  </a:lnTo>
                  <a:lnTo>
                    <a:pt x="2607" y="6888"/>
                  </a:lnTo>
                  <a:lnTo>
                    <a:pt x="2604" y="6887"/>
                  </a:lnTo>
                  <a:lnTo>
                    <a:pt x="2602" y="6887"/>
                  </a:lnTo>
                  <a:lnTo>
                    <a:pt x="2599" y="6887"/>
                  </a:lnTo>
                  <a:lnTo>
                    <a:pt x="2585" y="6887"/>
                  </a:lnTo>
                  <a:lnTo>
                    <a:pt x="2571" y="6890"/>
                  </a:lnTo>
                  <a:lnTo>
                    <a:pt x="2563" y="6891"/>
                  </a:lnTo>
                  <a:lnTo>
                    <a:pt x="2557" y="6893"/>
                  </a:lnTo>
                  <a:lnTo>
                    <a:pt x="2557" y="6894"/>
                  </a:lnTo>
                  <a:lnTo>
                    <a:pt x="2556" y="6895"/>
                  </a:lnTo>
                  <a:lnTo>
                    <a:pt x="2556" y="6897"/>
                  </a:lnTo>
                  <a:lnTo>
                    <a:pt x="2556" y="6898"/>
                  </a:lnTo>
                  <a:lnTo>
                    <a:pt x="2556" y="6899"/>
                  </a:lnTo>
                  <a:lnTo>
                    <a:pt x="2557" y="6903"/>
                  </a:lnTo>
                  <a:lnTo>
                    <a:pt x="2557" y="6906"/>
                  </a:lnTo>
                  <a:lnTo>
                    <a:pt x="2558" y="6911"/>
                  </a:lnTo>
                  <a:lnTo>
                    <a:pt x="2557" y="6916"/>
                  </a:lnTo>
                  <a:lnTo>
                    <a:pt x="2553" y="6918"/>
                  </a:lnTo>
                  <a:lnTo>
                    <a:pt x="2548" y="6920"/>
                  </a:lnTo>
                  <a:lnTo>
                    <a:pt x="2542" y="6920"/>
                  </a:lnTo>
                  <a:lnTo>
                    <a:pt x="2535" y="6920"/>
                  </a:lnTo>
                  <a:lnTo>
                    <a:pt x="2528" y="6919"/>
                  </a:lnTo>
                  <a:lnTo>
                    <a:pt x="2519" y="6917"/>
                  </a:lnTo>
                  <a:lnTo>
                    <a:pt x="2509" y="6914"/>
                  </a:lnTo>
                  <a:lnTo>
                    <a:pt x="2500" y="6911"/>
                  </a:lnTo>
                  <a:lnTo>
                    <a:pt x="2491" y="6909"/>
                  </a:lnTo>
                  <a:lnTo>
                    <a:pt x="2487" y="6907"/>
                  </a:lnTo>
                  <a:lnTo>
                    <a:pt x="2482" y="6906"/>
                  </a:lnTo>
                  <a:lnTo>
                    <a:pt x="2475" y="6905"/>
                  </a:lnTo>
                  <a:lnTo>
                    <a:pt x="2468" y="6906"/>
                  </a:lnTo>
                  <a:lnTo>
                    <a:pt x="2456" y="6912"/>
                  </a:lnTo>
                  <a:lnTo>
                    <a:pt x="2443" y="6920"/>
                  </a:lnTo>
                  <a:lnTo>
                    <a:pt x="2434" y="6925"/>
                  </a:lnTo>
                  <a:lnTo>
                    <a:pt x="2425" y="6931"/>
                  </a:lnTo>
                  <a:lnTo>
                    <a:pt x="2421" y="6933"/>
                  </a:lnTo>
                  <a:lnTo>
                    <a:pt x="2416" y="6935"/>
                  </a:lnTo>
                  <a:lnTo>
                    <a:pt x="2407" y="6939"/>
                  </a:lnTo>
                  <a:lnTo>
                    <a:pt x="2397" y="6942"/>
                  </a:lnTo>
                  <a:lnTo>
                    <a:pt x="2388" y="6945"/>
                  </a:lnTo>
                  <a:lnTo>
                    <a:pt x="2377" y="6950"/>
                  </a:lnTo>
                  <a:lnTo>
                    <a:pt x="2369" y="6956"/>
                  </a:lnTo>
                  <a:lnTo>
                    <a:pt x="2358" y="6963"/>
                  </a:lnTo>
                  <a:lnTo>
                    <a:pt x="2347" y="6972"/>
                  </a:lnTo>
                  <a:lnTo>
                    <a:pt x="2337" y="6977"/>
                  </a:lnTo>
                  <a:lnTo>
                    <a:pt x="2331" y="6981"/>
                  </a:lnTo>
                  <a:lnTo>
                    <a:pt x="2325" y="6985"/>
                  </a:lnTo>
                  <a:lnTo>
                    <a:pt x="2318" y="6987"/>
                  </a:lnTo>
                  <a:lnTo>
                    <a:pt x="2311" y="6988"/>
                  </a:lnTo>
                  <a:lnTo>
                    <a:pt x="2299" y="6989"/>
                  </a:lnTo>
                  <a:lnTo>
                    <a:pt x="2287" y="6988"/>
                  </a:lnTo>
                  <a:lnTo>
                    <a:pt x="2275" y="6989"/>
                  </a:lnTo>
                  <a:lnTo>
                    <a:pt x="2263" y="6989"/>
                  </a:lnTo>
                  <a:lnTo>
                    <a:pt x="2251" y="6991"/>
                  </a:lnTo>
                  <a:lnTo>
                    <a:pt x="2239" y="6989"/>
                  </a:lnTo>
                  <a:lnTo>
                    <a:pt x="2224" y="6988"/>
                  </a:lnTo>
                  <a:lnTo>
                    <a:pt x="2208" y="6986"/>
                  </a:lnTo>
                  <a:lnTo>
                    <a:pt x="2197" y="6986"/>
                  </a:lnTo>
                  <a:lnTo>
                    <a:pt x="2185" y="6986"/>
                  </a:lnTo>
                  <a:lnTo>
                    <a:pt x="2173" y="6987"/>
                  </a:lnTo>
                  <a:lnTo>
                    <a:pt x="2162" y="6989"/>
                  </a:lnTo>
                  <a:lnTo>
                    <a:pt x="2157" y="6991"/>
                  </a:lnTo>
                  <a:lnTo>
                    <a:pt x="2153" y="6993"/>
                  </a:lnTo>
                  <a:lnTo>
                    <a:pt x="2149" y="6996"/>
                  </a:lnTo>
                  <a:lnTo>
                    <a:pt x="2145" y="7001"/>
                  </a:lnTo>
                  <a:lnTo>
                    <a:pt x="2144" y="7011"/>
                  </a:lnTo>
                  <a:lnTo>
                    <a:pt x="2142" y="7019"/>
                  </a:lnTo>
                  <a:lnTo>
                    <a:pt x="2141" y="7019"/>
                  </a:lnTo>
                  <a:lnTo>
                    <a:pt x="2139" y="7019"/>
                  </a:lnTo>
                  <a:lnTo>
                    <a:pt x="2138" y="7019"/>
                  </a:lnTo>
                  <a:lnTo>
                    <a:pt x="2136" y="7020"/>
                  </a:lnTo>
                  <a:lnTo>
                    <a:pt x="2131" y="7021"/>
                  </a:lnTo>
                  <a:lnTo>
                    <a:pt x="2126" y="7023"/>
                  </a:lnTo>
                  <a:lnTo>
                    <a:pt x="2116" y="7024"/>
                  </a:lnTo>
                  <a:lnTo>
                    <a:pt x="2106" y="7027"/>
                  </a:lnTo>
                  <a:lnTo>
                    <a:pt x="2101" y="7030"/>
                  </a:lnTo>
                  <a:lnTo>
                    <a:pt x="2097" y="7032"/>
                  </a:lnTo>
                  <a:lnTo>
                    <a:pt x="2095" y="7035"/>
                  </a:lnTo>
                  <a:lnTo>
                    <a:pt x="2093" y="7037"/>
                  </a:lnTo>
                  <a:lnTo>
                    <a:pt x="2081" y="7035"/>
                  </a:lnTo>
                  <a:lnTo>
                    <a:pt x="2069" y="7032"/>
                  </a:lnTo>
                  <a:lnTo>
                    <a:pt x="2060" y="7030"/>
                  </a:lnTo>
                  <a:lnTo>
                    <a:pt x="2049" y="7025"/>
                  </a:lnTo>
                  <a:lnTo>
                    <a:pt x="2038" y="7020"/>
                  </a:lnTo>
                  <a:lnTo>
                    <a:pt x="2029" y="7013"/>
                  </a:lnTo>
                  <a:lnTo>
                    <a:pt x="2019" y="7006"/>
                  </a:lnTo>
                  <a:lnTo>
                    <a:pt x="2011" y="6996"/>
                  </a:lnTo>
                  <a:lnTo>
                    <a:pt x="2002" y="6988"/>
                  </a:lnTo>
                  <a:lnTo>
                    <a:pt x="1993" y="6980"/>
                  </a:lnTo>
                  <a:lnTo>
                    <a:pt x="1987" y="6975"/>
                  </a:lnTo>
                  <a:lnTo>
                    <a:pt x="1983" y="6969"/>
                  </a:lnTo>
                  <a:lnTo>
                    <a:pt x="1968" y="6954"/>
                  </a:lnTo>
                  <a:lnTo>
                    <a:pt x="1958" y="6938"/>
                  </a:lnTo>
                  <a:lnTo>
                    <a:pt x="1948" y="6926"/>
                  </a:lnTo>
                  <a:lnTo>
                    <a:pt x="1939" y="6910"/>
                  </a:lnTo>
                  <a:lnTo>
                    <a:pt x="1934" y="6900"/>
                  </a:lnTo>
                  <a:lnTo>
                    <a:pt x="1929" y="6892"/>
                  </a:lnTo>
                  <a:lnTo>
                    <a:pt x="1924" y="6885"/>
                  </a:lnTo>
                  <a:lnTo>
                    <a:pt x="1918" y="6880"/>
                  </a:lnTo>
                  <a:lnTo>
                    <a:pt x="1912" y="6876"/>
                  </a:lnTo>
                  <a:lnTo>
                    <a:pt x="1906" y="6873"/>
                  </a:lnTo>
                  <a:lnTo>
                    <a:pt x="1895" y="6868"/>
                  </a:lnTo>
                  <a:lnTo>
                    <a:pt x="1883" y="6863"/>
                  </a:lnTo>
                  <a:lnTo>
                    <a:pt x="1872" y="6860"/>
                  </a:lnTo>
                  <a:lnTo>
                    <a:pt x="1860" y="6856"/>
                  </a:lnTo>
                  <a:lnTo>
                    <a:pt x="1849" y="6853"/>
                  </a:lnTo>
                  <a:lnTo>
                    <a:pt x="1839" y="6850"/>
                  </a:lnTo>
                  <a:lnTo>
                    <a:pt x="1830" y="6848"/>
                  </a:lnTo>
                  <a:lnTo>
                    <a:pt x="1824" y="6844"/>
                  </a:lnTo>
                  <a:lnTo>
                    <a:pt x="1820" y="6840"/>
                  </a:lnTo>
                  <a:lnTo>
                    <a:pt x="1816" y="6834"/>
                  </a:lnTo>
                  <a:lnTo>
                    <a:pt x="1814" y="6828"/>
                  </a:lnTo>
                  <a:lnTo>
                    <a:pt x="1811" y="6822"/>
                  </a:lnTo>
                  <a:lnTo>
                    <a:pt x="1810" y="6808"/>
                  </a:lnTo>
                  <a:lnTo>
                    <a:pt x="1809" y="6793"/>
                  </a:lnTo>
                  <a:lnTo>
                    <a:pt x="1809" y="6777"/>
                  </a:lnTo>
                  <a:lnTo>
                    <a:pt x="1810" y="6761"/>
                  </a:lnTo>
                  <a:lnTo>
                    <a:pt x="1811" y="6748"/>
                  </a:lnTo>
                  <a:lnTo>
                    <a:pt x="1815" y="6737"/>
                  </a:lnTo>
                  <a:lnTo>
                    <a:pt x="1817" y="6733"/>
                  </a:lnTo>
                  <a:lnTo>
                    <a:pt x="1821" y="6728"/>
                  </a:lnTo>
                  <a:lnTo>
                    <a:pt x="1826" y="6722"/>
                  </a:lnTo>
                  <a:lnTo>
                    <a:pt x="1833" y="6717"/>
                  </a:lnTo>
                  <a:lnTo>
                    <a:pt x="1847" y="6714"/>
                  </a:lnTo>
                  <a:lnTo>
                    <a:pt x="1860" y="6710"/>
                  </a:lnTo>
                  <a:lnTo>
                    <a:pt x="1867" y="6708"/>
                  </a:lnTo>
                  <a:lnTo>
                    <a:pt x="1872" y="6705"/>
                  </a:lnTo>
                  <a:lnTo>
                    <a:pt x="1874" y="6703"/>
                  </a:lnTo>
                  <a:lnTo>
                    <a:pt x="1877" y="6702"/>
                  </a:lnTo>
                  <a:lnTo>
                    <a:pt x="1878" y="6698"/>
                  </a:lnTo>
                  <a:lnTo>
                    <a:pt x="1878" y="6695"/>
                  </a:lnTo>
                  <a:lnTo>
                    <a:pt x="1878" y="6691"/>
                  </a:lnTo>
                  <a:lnTo>
                    <a:pt x="1877" y="6686"/>
                  </a:lnTo>
                  <a:lnTo>
                    <a:pt x="1872" y="6671"/>
                  </a:lnTo>
                  <a:lnTo>
                    <a:pt x="1864" y="6654"/>
                  </a:lnTo>
                  <a:lnTo>
                    <a:pt x="1861" y="6642"/>
                  </a:lnTo>
                  <a:lnTo>
                    <a:pt x="1860" y="6630"/>
                  </a:lnTo>
                  <a:lnTo>
                    <a:pt x="1859" y="6623"/>
                  </a:lnTo>
                  <a:lnTo>
                    <a:pt x="1857" y="6617"/>
                  </a:lnTo>
                  <a:lnTo>
                    <a:pt x="1854" y="6615"/>
                  </a:lnTo>
                  <a:lnTo>
                    <a:pt x="1852" y="6613"/>
                  </a:lnTo>
                  <a:lnTo>
                    <a:pt x="1852" y="6611"/>
                  </a:lnTo>
                  <a:lnTo>
                    <a:pt x="1851" y="6610"/>
                  </a:lnTo>
                  <a:lnTo>
                    <a:pt x="1847" y="6608"/>
                  </a:lnTo>
                  <a:lnTo>
                    <a:pt x="1843" y="6604"/>
                  </a:lnTo>
                  <a:lnTo>
                    <a:pt x="1842" y="6601"/>
                  </a:lnTo>
                  <a:lnTo>
                    <a:pt x="1842" y="6597"/>
                  </a:lnTo>
                  <a:lnTo>
                    <a:pt x="1845" y="6592"/>
                  </a:lnTo>
                  <a:lnTo>
                    <a:pt x="1848" y="6589"/>
                  </a:lnTo>
                  <a:lnTo>
                    <a:pt x="1858" y="6584"/>
                  </a:lnTo>
                  <a:lnTo>
                    <a:pt x="1868" y="6580"/>
                  </a:lnTo>
                  <a:lnTo>
                    <a:pt x="1883" y="6573"/>
                  </a:lnTo>
                  <a:lnTo>
                    <a:pt x="1898" y="6564"/>
                  </a:lnTo>
                  <a:lnTo>
                    <a:pt x="1922" y="6551"/>
                  </a:lnTo>
                  <a:lnTo>
                    <a:pt x="1948" y="6537"/>
                  </a:lnTo>
                  <a:lnTo>
                    <a:pt x="1960" y="6528"/>
                  </a:lnTo>
                  <a:lnTo>
                    <a:pt x="1973" y="6520"/>
                  </a:lnTo>
                  <a:lnTo>
                    <a:pt x="1985" y="6510"/>
                  </a:lnTo>
                  <a:lnTo>
                    <a:pt x="1997" y="6501"/>
                  </a:lnTo>
                  <a:lnTo>
                    <a:pt x="2002" y="6496"/>
                  </a:lnTo>
                  <a:lnTo>
                    <a:pt x="2006" y="6490"/>
                  </a:lnTo>
                  <a:lnTo>
                    <a:pt x="2011" y="6483"/>
                  </a:lnTo>
                  <a:lnTo>
                    <a:pt x="2015" y="6476"/>
                  </a:lnTo>
                  <a:lnTo>
                    <a:pt x="2022" y="6459"/>
                  </a:lnTo>
                  <a:lnTo>
                    <a:pt x="2029" y="6443"/>
                  </a:lnTo>
                  <a:lnTo>
                    <a:pt x="2036" y="6426"/>
                  </a:lnTo>
                  <a:lnTo>
                    <a:pt x="2043" y="6411"/>
                  </a:lnTo>
                  <a:lnTo>
                    <a:pt x="2047" y="6405"/>
                  </a:lnTo>
                  <a:lnTo>
                    <a:pt x="2051" y="6399"/>
                  </a:lnTo>
                  <a:lnTo>
                    <a:pt x="2055" y="6394"/>
                  </a:lnTo>
                  <a:lnTo>
                    <a:pt x="2060" y="6390"/>
                  </a:lnTo>
                  <a:lnTo>
                    <a:pt x="2066" y="6387"/>
                  </a:lnTo>
                  <a:lnTo>
                    <a:pt x="2074" y="6383"/>
                  </a:lnTo>
                  <a:lnTo>
                    <a:pt x="2080" y="6381"/>
                  </a:lnTo>
                  <a:lnTo>
                    <a:pt x="2085" y="6378"/>
                  </a:lnTo>
                  <a:lnTo>
                    <a:pt x="2090" y="6375"/>
                  </a:lnTo>
                  <a:lnTo>
                    <a:pt x="2094" y="6371"/>
                  </a:lnTo>
                  <a:lnTo>
                    <a:pt x="2098" y="6365"/>
                  </a:lnTo>
                  <a:lnTo>
                    <a:pt x="2101" y="6359"/>
                  </a:lnTo>
                  <a:lnTo>
                    <a:pt x="2105" y="6352"/>
                  </a:lnTo>
                  <a:lnTo>
                    <a:pt x="2107" y="6345"/>
                  </a:lnTo>
                  <a:lnTo>
                    <a:pt x="2110" y="6332"/>
                  </a:lnTo>
                  <a:lnTo>
                    <a:pt x="2111" y="6321"/>
                  </a:lnTo>
                  <a:lnTo>
                    <a:pt x="2111" y="6313"/>
                  </a:lnTo>
                  <a:lnTo>
                    <a:pt x="2111" y="6304"/>
                  </a:lnTo>
                  <a:lnTo>
                    <a:pt x="2110" y="6294"/>
                  </a:lnTo>
                  <a:lnTo>
                    <a:pt x="2107" y="6285"/>
                  </a:lnTo>
                  <a:lnTo>
                    <a:pt x="2103" y="6276"/>
                  </a:lnTo>
                  <a:lnTo>
                    <a:pt x="2097" y="6269"/>
                  </a:lnTo>
                  <a:lnTo>
                    <a:pt x="2087" y="6256"/>
                  </a:lnTo>
                  <a:lnTo>
                    <a:pt x="2078" y="6244"/>
                  </a:lnTo>
                  <a:lnTo>
                    <a:pt x="2069" y="6235"/>
                  </a:lnTo>
                  <a:lnTo>
                    <a:pt x="2063" y="6225"/>
                  </a:lnTo>
                  <a:lnTo>
                    <a:pt x="2063" y="6220"/>
                  </a:lnTo>
                  <a:lnTo>
                    <a:pt x="2062" y="6216"/>
                  </a:lnTo>
                  <a:lnTo>
                    <a:pt x="2063" y="6211"/>
                  </a:lnTo>
                  <a:lnTo>
                    <a:pt x="2063" y="6206"/>
                  </a:lnTo>
                  <a:lnTo>
                    <a:pt x="2067" y="6197"/>
                  </a:lnTo>
                  <a:lnTo>
                    <a:pt x="2070" y="6187"/>
                  </a:lnTo>
                  <a:lnTo>
                    <a:pt x="2075" y="6179"/>
                  </a:lnTo>
                  <a:lnTo>
                    <a:pt x="2078" y="6170"/>
                  </a:lnTo>
                  <a:lnTo>
                    <a:pt x="2079" y="6168"/>
                  </a:lnTo>
                  <a:lnTo>
                    <a:pt x="2078" y="6164"/>
                  </a:lnTo>
                  <a:lnTo>
                    <a:pt x="2076" y="6162"/>
                  </a:lnTo>
                  <a:lnTo>
                    <a:pt x="2074" y="6160"/>
                  </a:lnTo>
                  <a:lnTo>
                    <a:pt x="2072" y="6157"/>
                  </a:lnTo>
                  <a:lnTo>
                    <a:pt x="2068" y="6155"/>
                  </a:lnTo>
                  <a:lnTo>
                    <a:pt x="2062" y="6151"/>
                  </a:lnTo>
                  <a:lnTo>
                    <a:pt x="2055" y="6149"/>
                  </a:lnTo>
                  <a:lnTo>
                    <a:pt x="2048" y="6147"/>
                  </a:lnTo>
                  <a:lnTo>
                    <a:pt x="2041" y="6145"/>
                  </a:lnTo>
                  <a:lnTo>
                    <a:pt x="2022" y="6144"/>
                  </a:lnTo>
                  <a:lnTo>
                    <a:pt x="2004" y="6144"/>
                  </a:lnTo>
                  <a:lnTo>
                    <a:pt x="1987" y="6144"/>
                  </a:lnTo>
                  <a:lnTo>
                    <a:pt x="1974" y="6145"/>
                  </a:lnTo>
                  <a:lnTo>
                    <a:pt x="1962" y="6145"/>
                  </a:lnTo>
                  <a:lnTo>
                    <a:pt x="1950" y="6147"/>
                  </a:lnTo>
                  <a:lnTo>
                    <a:pt x="1937" y="6149"/>
                  </a:lnTo>
                  <a:lnTo>
                    <a:pt x="1924" y="6151"/>
                  </a:lnTo>
                  <a:lnTo>
                    <a:pt x="1911" y="6155"/>
                  </a:lnTo>
                  <a:lnTo>
                    <a:pt x="1898" y="6160"/>
                  </a:lnTo>
                  <a:lnTo>
                    <a:pt x="1885" y="6166"/>
                  </a:lnTo>
                  <a:lnTo>
                    <a:pt x="1872" y="6172"/>
                  </a:lnTo>
                  <a:lnTo>
                    <a:pt x="1865" y="6175"/>
                  </a:lnTo>
                  <a:lnTo>
                    <a:pt x="1857" y="6181"/>
                  </a:lnTo>
                  <a:lnTo>
                    <a:pt x="1849" y="6186"/>
                  </a:lnTo>
                  <a:lnTo>
                    <a:pt x="1842" y="6193"/>
                  </a:lnTo>
                  <a:lnTo>
                    <a:pt x="1829" y="6206"/>
                  </a:lnTo>
                  <a:lnTo>
                    <a:pt x="1815" y="6218"/>
                  </a:lnTo>
                  <a:lnTo>
                    <a:pt x="1810" y="6222"/>
                  </a:lnTo>
                  <a:lnTo>
                    <a:pt x="1803" y="6225"/>
                  </a:lnTo>
                  <a:lnTo>
                    <a:pt x="1794" y="6229"/>
                  </a:lnTo>
                  <a:lnTo>
                    <a:pt x="1784" y="6233"/>
                  </a:lnTo>
                  <a:lnTo>
                    <a:pt x="1778" y="6236"/>
                  </a:lnTo>
                  <a:lnTo>
                    <a:pt x="1772" y="6239"/>
                  </a:lnTo>
                  <a:lnTo>
                    <a:pt x="1761" y="6246"/>
                  </a:lnTo>
                  <a:lnTo>
                    <a:pt x="1754" y="6252"/>
                  </a:lnTo>
                  <a:lnTo>
                    <a:pt x="1752" y="6255"/>
                  </a:lnTo>
                  <a:lnTo>
                    <a:pt x="1748" y="6257"/>
                  </a:lnTo>
                  <a:lnTo>
                    <a:pt x="1742" y="6261"/>
                  </a:lnTo>
                  <a:lnTo>
                    <a:pt x="1738" y="6264"/>
                  </a:lnTo>
                  <a:lnTo>
                    <a:pt x="1732" y="6268"/>
                  </a:lnTo>
                  <a:lnTo>
                    <a:pt x="1726" y="6270"/>
                  </a:lnTo>
                  <a:lnTo>
                    <a:pt x="1714" y="6270"/>
                  </a:lnTo>
                  <a:lnTo>
                    <a:pt x="1703" y="6270"/>
                  </a:lnTo>
                  <a:lnTo>
                    <a:pt x="1690" y="6268"/>
                  </a:lnTo>
                  <a:lnTo>
                    <a:pt x="1677" y="6264"/>
                  </a:lnTo>
                  <a:lnTo>
                    <a:pt x="1659" y="6257"/>
                  </a:lnTo>
                  <a:lnTo>
                    <a:pt x="1640" y="6250"/>
                  </a:lnTo>
                  <a:lnTo>
                    <a:pt x="1621" y="6241"/>
                  </a:lnTo>
                  <a:lnTo>
                    <a:pt x="1603" y="6231"/>
                  </a:lnTo>
                  <a:lnTo>
                    <a:pt x="1590" y="6224"/>
                  </a:lnTo>
                  <a:lnTo>
                    <a:pt x="1578" y="6216"/>
                  </a:lnTo>
                  <a:lnTo>
                    <a:pt x="1571" y="6211"/>
                  </a:lnTo>
                  <a:lnTo>
                    <a:pt x="1565" y="6205"/>
                  </a:lnTo>
                  <a:lnTo>
                    <a:pt x="1558" y="6201"/>
                  </a:lnTo>
                  <a:lnTo>
                    <a:pt x="1552" y="6199"/>
                  </a:lnTo>
                  <a:lnTo>
                    <a:pt x="1545" y="6199"/>
                  </a:lnTo>
                  <a:lnTo>
                    <a:pt x="1537" y="6199"/>
                  </a:lnTo>
                  <a:lnTo>
                    <a:pt x="1530" y="6200"/>
                  </a:lnTo>
                  <a:lnTo>
                    <a:pt x="1522" y="6201"/>
                  </a:lnTo>
                  <a:lnTo>
                    <a:pt x="1508" y="6206"/>
                  </a:lnTo>
                  <a:lnTo>
                    <a:pt x="1493" y="6210"/>
                  </a:lnTo>
                  <a:lnTo>
                    <a:pt x="1469" y="6216"/>
                  </a:lnTo>
                  <a:lnTo>
                    <a:pt x="1446" y="6219"/>
                  </a:lnTo>
                  <a:lnTo>
                    <a:pt x="1423" y="6223"/>
                  </a:lnTo>
                  <a:lnTo>
                    <a:pt x="1401" y="6227"/>
                  </a:lnTo>
                  <a:lnTo>
                    <a:pt x="1388" y="6229"/>
                  </a:lnTo>
                  <a:lnTo>
                    <a:pt x="1376" y="6231"/>
                  </a:lnTo>
                  <a:lnTo>
                    <a:pt x="1364" y="6233"/>
                  </a:lnTo>
                  <a:lnTo>
                    <a:pt x="1355" y="6236"/>
                  </a:lnTo>
                  <a:lnTo>
                    <a:pt x="1349" y="6237"/>
                  </a:lnTo>
                  <a:lnTo>
                    <a:pt x="1344" y="6238"/>
                  </a:lnTo>
                  <a:lnTo>
                    <a:pt x="1342" y="6239"/>
                  </a:lnTo>
                  <a:lnTo>
                    <a:pt x="1341" y="6241"/>
                  </a:lnTo>
                  <a:lnTo>
                    <a:pt x="1339" y="6244"/>
                  </a:lnTo>
                  <a:lnTo>
                    <a:pt x="1339" y="6246"/>
                  </a:lnTo>
                  <a:lnTo>
                    <a:pt x="1341" y="6249"/>
                  </a:lnTo>
                  <a:lnTo>
                    <a:pt x="1342" y="6252"/>
                  </a:lnTo>
                  <a:lnTo>
                    <a:pt x="1347" y="6260"/>
                  </a:lnTo>
                  <a:lnTo>
                    <a:pt x="1351" y="6267"/>
                  </a:lnTo>
                  <a:lnTo>
                    <a:pt x="1360" y="6277"/>
                  </a:lnTo>
                  <a:lnTo>
                    <a:pt x="1368" y="6288"/>
                  </a:lnTo>
                  <a:lnTo>
                    <a:pt x="1379" y="6299"/>
                  </a:lnTo>
                  <a:lnTo>
                    <a:pt x="1389" y="6311"/>
                  </a:lnTo>
                  <a:lnTo>
                    <a:pt x="1396" y="6318"/>
                  </a:lnTo>
                  <a:lnTo>
                    <a:pt x="1404" y="6325"/>
                  </a:lnTo>
                  <a:lnTo>
                    <a:pt x="1408" y="6330"/>
                  </a:lnTo>
                  <a:lnTo>
                    <a:pt x="1412" y="6334"/>
                  </a:lnTo>
                  <a:lnTo>
                    <a:pt x="1414" y="6338"/>
                  </a:lnTo>
                  <a:lnTo>
                    <a:pt x="1414" y="6344"/>
                  </a:lnTo>
                  <a:lnTo>
                    <a:pt x="1414" y="6348"/>
                  </a:lnTo>
                  <a:lnTo>
                    <a:pt x="1412" y="6351"/>
                  </a:lnTo>
                  <a:lnTo>
                    <a:pt x="1408" y="6355"/>
                  </a:lnTo>
                  <a:lnTo>
                    <a:pt x="1405" y="6358"/>
                  </a:lnTo>
                  <a:lnTo>
                    <a:pt x="1389" y="6371"/>
                  </a:lnTo>
                  <a:lnTo>
                    <a:pt x="1377" y="6381"/>
                  </a:lnTo>
                  <a:lnTo>
                    <a:pt x="1369" y="6390"/>
                  </a:lnTo>
                  <a:lnTo>
                    <a:pt x="1361" y="6401"/>
                  </a:lnTo>
                  <a:lnTo>
                    <a:pt x="1354" y="6412"/>
                  </a:lnTo>
                  <a:lnTo>
                    <a:pt x="1349" y="6419"/>
                  </a:lnTo>
                  <a:lnTo>
                    <a:pt x="1345" y="6424"/>
                  </a:lnTo>
                  <a:lnTo>
                    <a:pt x="1341" y="6428"/>
                  </a:lnTo>
                  <a:lnTo>
                    <a:pt x="1336" y="6431"/>
                  </a:lnTo>
                  <a:lnTo>
                    <a:pt x="1331" y="6433"/>
                  </a:lnTo>
                  <a:lnTo>
                    <a:pt x="1324" y="6434"/>
                  </a:lnTo>
                  <a:lnTo>
                    <a:pt x="1316" y="6434"/>
                  </a:lnTo>
                  <a:lnTo>
                    <a:pt x="1307" y="6433"/>
                  </a:lnTo>
                  <a:lnTo>
                    <a:pt x="1297" y="6432"/>
                  </a:lnTo>
                  <a:lnTo>
                    <a:pt x="1285" y="6431"/>
                  </a:lnTo>
                  <a:lnTo>
                    <a:pt x="1272" y="6432"/>
                  </a:lnTo>
                  <a:lnTo>
                    <a:pt x="1265" y="6433"/>
                  </a:lnTo>
                  <a:lnTo>
                    <a:pt x="1256" y="6433"/>
                  </a:lnTo>
                  <a:lnTo>
                    <a:pt x="1250" y="6430"/>
                  </a:lnTo>
                  <a:lnTo>
                    <a:pt x="1244" y="6425"/>
                  </a:lnTo>
                  <a:lnTo>
                    <a:pt x="1240" y="6420"/>
                  </a:lnTo>
                  <a:lnTo>
                    <a:pt x="1235" y="6414"/>
                  </a:lnTo>
                  <a:lnTo>
                    <a:pt x="1228" y="6408"/>
                  </a:lnTo>
                  <a:lnTo>
                    <a:pt x="1219" y="6402"/>
                  </a:lnTo>
                  <a:lnTo>
                    <a:pt x="1211" y="6396"/>
                  </a:lnTo>
                  <a:lnTo>
                    <a:pt x="1202" y="6392"/>
                  </a:lnTo>
                  <a:lnTo>
                    <a:pt x="1190" y="6386"/>
                  </a:lnTo>
                  <a:lnTo>
                    <a:pt x="1179" y="6382"/>
                  </a:lnTo>
                  <a:lnTo>
                    <a:pt x="1177" y="6381"/>
                  </a:lnTo>
                  <a:lnTo>
                    <a:pt x="1174" y="6380"/>
                  </a:lnTo>
                  <a:lnTo>
                    <a:pt x="1168" y="6377"/>
                  </a:lnTo>
                  <a:lnTo>
                    <a:pt x="1165" y="6375"/>
                  </a:lnTo>
                  <a:lnTo>
                    <a:pt x="1161" y="6371"/>
                  </a:lnTo>
                  <a:lnTo>
                    <a:pt x="1160" y="6367"/>
                  </a:lnTo>
                  <a:lnTo>
                    <a:pt x="1160" y="6364"/>
                  </a:lnTo>
                  <a:lnTo>
                    <a:pt x="1160" y="6362"/>
                  </a:lnTo>
                  <a:lnTo>
                    <a:pt x="1161" y="6356"/>
                  </a:lnTo>
                  <a:lnTo>
                    <a:pt x="1161" y="6349"/>
                  </a:lnTo>
                  <a:lnTo>
                    <a:pt x="1160" y="6346"/>
                  </a:lnTo>
                  <a:lnTo>
                    <a:pt x="1160" y="6343"/>
                  </a:lnTo>
                  <a:lnTo>
                    <a:pt x="1159" y="6342"/>
                  </a:lnTo>
                  <a:lnTo>
                    <a:pt x="1156" y="6339"/>
                  </a:lnTo>
                  <a:lnTo>
                    <a:pt x="1154" y="6337"/>
                  </a:lnTo>
                  <a:lnTo>
                    <a:pt x="1149" y="6336"/>
                  </a:lnTo>
                  <a:lnTo>
                    <a:pt x="1147" y="6334"/>
                  </a:lnTo>
                  <a:lnTo>
                    <a:pt x="1146" y="6333"/>
                  </a:lnTo>
                  <a:lnTo>
                    <a:pt x="1143" y="6331"/>
                  </a:lnTo>
                  <a:lnTo>
                    <a:pt x="1141" y="6327"/>
                  </a:lnTo>
                  <a:lnTo>
                    <a:pt x="1137" y="6319"/>
                  </a:lnTo>
                  <a:lnTo>
                    <a:pt x="1135" y="6311"/>
                  </a:lnTo>
                  <a:lnTo>
                    <a:pt x="1134" y="6306"/>
                  </a:lnTo>
                  <a:lnTo>
                    <a:pt x="1133" y="6301"/>
                  </a:lnTo>
                  <a:lnTo>
                    <a:pt x="1129" y="6295"/>
                  </a:lnTo>
                  <a:lnTo>
                    <a:pt x="1124" y="6289"/>
                  </a:lnTo>
                  <a:lnTo>
                    <a:pt x="1117" y="6286"/>
                  </a:lnTo>
                  <a:lnTo>
                    <a:pt x="1111" y="6285"/>
                  </a:lnTo>
                  <a:lnTo>
                    <a:pt x="1108" y="6283"/>
                  </a:lnTo>
                  <a:lnTo>
                    <a:pt x="1104" y="6283"/>
                  </a:lnTo>
                  <a:lnTo>
                    <a:pt x="1099" y="6285"/>
                  </a:lnTo>
                  <a:lnTo>
                    <a:pt x="1095" y="6286"/>
                  </a:lnTo>
                  <a:lnTo>
                    <a:pt x="1084" y="6289"/>
                  </a:lnTo>
                  <a:lnTo>
                    <a:pt x="1073" y="6292"/>
                  </a:lnTo>
                  <a:lnTo>
                    <a:pt x="1067" y="6293"/>
                  </a:lnTo>
                  <a:lnTo>
                    <a:pt x="1061" y="6293"/>
                  </a:lnTo>
                  <a:lnTo>
                    <a:pt x="1059" y="6292"/>
                  </a:lnTo>
                  <a:lnTo>
                    <a:pt x="1055" y="6290"/>
                  </a:lnTo>
                  <a:lnTo>
                    <a:pt x="1049" y="6283"/>
                  </a:lnTo>
                  <a:lnTo>
                    <a:pt x="1045" y="6275"/>
                  </a:lnTo>
                  <a:lnTo>
                    <a:pt x="1041" y="6268"/>
                  </a:lnTo>
                  <a:lnTo>
                    <a:pt x="1037" y="6260"/>
                  </a:lnTo>
                  <a:lnTo>
                    <a:pt x="1030" y="6243"/>
                  </a:lnTo>
                  <a:lnTo>
                    <a:pt x="1024" y="6225"/>
                  </a:lnTo>
                  <a:lnTo>
                    <a:pt x="1022" y="6206"/>
                  </a:lnTo>
                  <a:lnTo>
                    <a:pt x="1021" y="6191"/>
                  </a:lnTo>
                  <a:lnTo>
                    <a:pt x="1020" y="6167"/>
                  </a:lnTo>
                  <a:lnTo>
                    <a:pt x="1021" y="6142"/>
                  </a:lnTo>
                  <a:lnTo>
                    <a:pt x="1023" y="6119"/>
                  </a:lnTo>
                  <a:lnTo>
                    <a:pt x="1026" y="6100"/>
                  </a:lnTo>
                  <a:lnTo>
                    <a:pt x="1028" y="6093"/>
                  </a:lnTo>
                  <a:lnTo>
                    <a:pt x="1028" y="6087"/>
                  </a:lnTo>
                  <a:lnTo>
                    <a:pt x="1028" y="6085"/>
                  </a:lnTo>
                  <a:lnTo>
                    <a:pt x="1028" y="6084"/>
                  </a:lnTo>
                  <a:lnTo>
                    <a:pt x="1028" y="6082"/>
                  </a:lnTo>
                  <a:lnTo>
                    <a:pt x="1027" y="6082"/>
                  </a:lnTo>
                  <a:lnTo>
                    <a:pt x="1023" y="6082"/>
                  </a:lnTo>
                  <a:lnTo>
                    <a:pt x="1018" y="6082"/>
                  </a:lnTo>
                  <a:lnTo>
                    <a:pt x="1004" y="6081"/>
                  </a:lnTo>
                  <a:lnTo>
                    <a:pt x="986" y="6080"/>
                  </a:lnTo>
                  <a:lnTo>
                    <a:pt x="976" y="6079"/>
                  </a:lnTo>
                  <a:lnTo>
                    <a:pt x="964" y="6079"/>
                  </a:lnTo>
                  <a:lnTo>
                    <a:pt x="951" y="6078"/>
                  </a:lnTo>
                  <a:lnTo>
                    <a:pt x="938" y="6077"/>
                  </a:lnTo>
                  <a:lnTo>
                    <a:pt x="932" y="6077"/>
                  </a:lnTo>
                  <a:lnTo>
                    <a:pt x="926" y="6075"/>
                  </a:lnTo>
                  <a:lnTo>
                    <a:pt x="920" y="6074"/>
                  </a:lnTo>
                  <a:lnTo>
                    <a:pt x="915" y="6071"/>
                  </a:lnTo>
                  <a:lnTo>
                    <a:pt x="911" y="6066"/>
                  </a:lnTo>
                  <a:lnTo>
                    <a:pt x="909" y="6059"/>
                  </a:lnTo>
                  <a:lnTo>
                    <a:pt x="908" y="6052"/>
                  </a:lnTo>
                  <a:lnTo>
                    <a:pt x="906" y="6044"/>
                  </a:lnTo>
                  <a:lnTo>
                    <a:pt x="906" y="6042"/>
                  </a:lnTo>
                  <a:lnTo>
                    <a:pt x="904" y="6040"/>
                  </a:lnTo>
                  <a:lnTo>
                    <a:pt x="903" y="6038"/>
                  </a:lnTo>
                  <a:lnTo>
                    <a:pt x="902" y="6037"/>
                  </a:lnTo>
                  <a:lnTo>
                    <a:pt x="901" y="6036"/>
                  </a:lnTo>
                  <a:lnTo>
                    <a:pt x="898" y="6035"/>
                  </a:lnTo>
                  <a:lnTo>
                    <a:pt x="895" y="6035"/>
                  </a:lnTo>
                  <a:lnTo>
                    <a:pt x="891" y="6034"/>
                  </a:lnTo>
                  <a:lnTo>
                    <a:pt x="883" y="6034"/>
                  </a:lnTo>
                  <a:lnTo>
                    <a:pt x="875" y="6033"/>
                  </a:lnTo>
                  <a:lnTo>
                    <a:pt x="870" y="6031"/>
                  </a:lnTo>
                  <a:lnTo>
                    <a:pt x="866" y="6030"/>
                  </a:lnTo>
                  <a:lnTo>
                    <a:pt x="863" y="6028"/>
                  </a:lnTo>
                  <a:lnTo>
                    <a:pt x="862" y="6027"/>
                  </a:lnTo>
                  <a:lnTo>
                    <a:pt x="859" y="6022"/>
                  </a:lnTo>
                  <a:lnTo>
                    <a:pt x="858" y="6017"/>
                  </a:lnTo>
                  <a:lnTo>
                    <a:pt x="857" y="6008"/>
                  </a:lnTo>
                  <a:lnTo>
                    <a:pt x="857" y="5997"/>
                  </a:lnTo>
                  <a:lnTo>
                    <a:pt x="856" y="5986"/>
                  </a:lnTo>
                  <a:lnTo>
                    <a:pt x="854" y="5977"/>
                  </a:lnTo>
                  <a:lnTo>
                    <a:pt x="851" y="5965"/>
                  </a:lnTo>
                  <a:lnTo>
                    <a:pt x="845" y="5953"/>
                  </a:lnTo>
                  <a:lnTo>
                    <a:pt x="841" y="5947"/>
                  </a:lnTo>
                  <a:lnTo>
                    <a:pt x="837" y="5941"/>
                  </a:lnTo>
                  <a:lnTo>
                    <a:pt x="832" y="5936"/>
                  </a:lnTo>
                  <a:lnTo>
                    <a:pt x="826" y="5933"/>
                  </a:lnTo>
                  <a:lnTo>
                    <a:pt x="819" y="5929"/>
                  </a:lnTo>
                  <a:lnTo>
                    <a:pt x="812" y="5927"/>
                  </a:lnTo>
                  <a:lnTo>
                    <a:pt x="804" y="5926"/>
                  </a:lnTo>
                  <a:lnTo>
                    <a:pt x="797" y="5924"/>
                  </a:lnTo>
                  <a:lnTo>
                    <a:pt x="785" y="5921"/>
                  </a:lnTo>
                  <a:lnTo>
                    <a:pt x="775" y="5915"/>
                  </a:lnTo>
                  <a:lnTo>
                    <a:pt x="764" y="5910"/>
                  </a:lnTo>
                  <a:lnTo>
                    <a:pt x="755" y="5905"/>
                  </a:lnTo>
                  <a:lnTo>
                    <a:pt x="750" y="5903"/>
                  </a:lnTo>
                  <a:lnTo>
                    <a:pt x="746" y="5901"/>
                  </a:lnTo>
                  <a:lnTo>
                    <a:pt x="738" y="5895"/>
                  </a:lnTo>
                  <a:lnTo>
                    <a:pt x="731" y="5889"/>
                  </a:lnTo>
                  <a:lnTo>
                    <a:pt x="721" y="5878"/>
                  </a:lnTo>
                  <a:lnTo>
                    <a:pt x="715" y="5869"/>
                  </a:lnTo>
                  <a:lnTo>
                    <a:pt x="706" y="5855"/>
                  </a:lnTo>
                  <a:lnTo>
                    <a:pt x="697" y="5844"/>
                  </a:lnTo>
                  <a:lnTo>
                    <a:pt x="688" y="5834"/>
                  </a:lnTo>
                  <a:lnTo>
                    <a:pt x="681" y="5829"/>
                  </a:lnTo>
                  <a:lnTo>
                    <a:pt x="677" y="5828"/>
                  </a:lnTo>
                  <a:lnTo>
                    <a:pt x="673" y="5827"/>
                  </a:lnTo>
                  <a:lnTo>
                    <a:pt x="670" y="5827"/>
                  </a:lnTo>
                  <a:lnTo>
                    <a:pt x="668" y="5827"/>
                  </a:lnTo>
                  <a:lnTo>
                    <a:pt x="665" y="5827"/>
                  </a:lnTo>
                  <a:lnTo>
                    <a:pt x="663" y="5827"/>
                  </a:lnTo>
                  <a:lnTo>
                    <a:pt x="659" y="5827"/>
                  </a:lnTo>
                  <a:lnTo>
                    <a:pt x="655" y="5828"/>
                  </a:lnTo>
                  <a:lnTo>
                    <a:pt x="651" y="5828"/>
                  </a:lnTo>
                  <a:lnTo>
                    <a:pt x="648" y="5829"/>
                  </a:lnTo>
                  <a:lnTo>
                    <a:pt x="636" y="5830"/>
                  </a:lnTo>
                  <a:lnTo>
                    <a:pt x="625" y="5833"/>
                  </a:lnTo>
                  <a:lnTo>
                    <a:pt x="612" y="5835"/>
                  </a:lnTo>
                  <a:lnTo>
                    <a:pt x="600" y="5835"/>
                  </a:lnTo>
                  <a:lnTo>
                    <a:pt x="598" y="5834"/>
                  </a:lnTo>
                  <a:lnTo>
                    <a:pt x="596" y="5833"/>
                  </a:lnTo>
                  <a:lnTo>
                    <a:pt x="599" y="5829"/>
                  </a:lnTo>
                  <a:lnTo>
                    <a:pt x="605" y="5826"/>
                  </a:lnTo>
                  <a:lnTo>
                    <a:pt x="612" y="5822"/>
                  </a:lnTo>
                  <a:lnTo>
                    <a:pt x="620" y="5819"/>
                  </a:lnTo>
                  <a:lnTo>
                    <a:pt x="637" y="5814"/>
                  </a:lnTo>
                  <a:lnTo>
                    <a:pt x="655" y="5808"/>
                  </a:lnTo>
                  <a:lnTo>
                    <a:pt x="667" y="5803"/>
                  </a:lnTo>
                  <a:lnTo>
                    <a:pt x="680" y="5798"/>
                  </a:lnTo>
                  <a:lnTo>
                    <a:pt x="692" y="5792"/>
                  </a:lnTo>
                  <a:lnTo>
                    <a:pt x="703" y="5788"/>
                  </a:lnTo>
                  <a:lnTo>
                    <a:pt x="719" y="5781"/>
                  </a:lnTo>
                  <a:lnTo>
                    <a:pt x="732" y="5775"/>
                  </a:lnTo>
                  <a:lnTo>
                    <a:pt x="743" y="5769"/>
                  </a:lnTo>
                  <a:lnTo>
                    <a:pt x="749" y="5765"/>
                  </a:lnTo>
                  <a:lnTo>
                    <a:pt x="759" y="5754"/>
                  </a:lnTo>
                  <a:lnTo>
                    <a:pt x="772" y="5739"/>
                  </a:lnTo>
                  <a:lnTo>
                    <a:pt x="780" y="5728"/>
                  </a:lnTo>
                  <a:lnTo>
                    <a:pt x="788" y="5719"/>
                  </a:lnTo>
                  <a:lnTo>
                    <a:pt x="795" y="5707"/>
                  </a:lnTo>
                  <a:lnTo>
                    <a:pt x="801" y="5696"/>
                  </a:lnTo>
                  <a:lnTo>
                    <a:pt x="808" y="5680"/>
                  </a:lnTo>
                  <a:lnTo>
                    <a:pt x="814" y="5664"/>
                  </a:lnTo>
                  <a:lnTo>
                    <a:pt x="819" y="5651"/>
                  </a:lnTo>
                  <a:lnTo>
                    <a:pt x="820" y="5642"/>
                  </a:lnTo>
                  <a:lnTo>
                    <a:pt x="821" y="5633"/>
                  </a:lnTo>
                  <a:lnTo>
                    <a:pt x="822" y="5626"/>
                  </a:lnTo>
                  <a:lnTo>
                    <a:pt x="822" y="5621"/>
                  </a:lnTo>
                  <a:lnTo>
                    <a:pt x="822" y="5617"/>
                  </a:lnTo>
                  <a:lnTo>
                    <a:pt x="823" y="5609"/>
                  </a:lnTo>
                  <a:lnTo>
                    <a:pt x="825" y="5603"/>
                  </a:lnTo>
                  <a:lnTo>
                    <a:pt x="827" y="5598"/>
                  </a:lnTo>
                  <a:lnTo>
                    <a:pt x="829" y="5593"/>
                  </a:lnTo>
                  <a:lnTo>
                    <a:pt x="835" y="5586"/>
                  </a:lnTo>
                  <a:lnTo>
                    <a:pt x="841" y="5580"/>
                  </a:lnTo>
                  <a:lnTo>
                    <a:pt x="851" y="5570"/>
                  </a:lnTo>
                  <a:lnTo>
                    <a:pt x="859" y="5559"/>
                  </a:lnTo>
                  <a:lnTo>
                    <a:pt x="865" y="5550"/>
                  </a:lnTo>
                  <a:lnTo>
                    <a:pt x="871" y="5539"/>
                  </a:lnTo>
                  <a:lnTo>
                    <a:pt x="875" y="5529"/>
                  </a:lnTo>
                  <a:lnTo>
                    <a:pt x="877" y="5517"/>
                  </a:lnTo>
                  <a:lnTo>
                    <a:pt x="878" y="5505"/>
                  </a:lnTo>
                  <a:lnTo>
                    <a:pt x="877" y="5492"/>
                  </a:lnTo>
                  <a:lnTo>
                    <a:pt x="875" y="5479"/>
                  </a:lnTo>
                  <a:lnTo>
                    <a:pt x="870" y="5466"/>
                  </a:lnTo>
                  <a:lnTo>
                    <a:pt x="867" y="5455"/>
                  </a:lnTo>
                  <a:lnTo>
                    <a:pt x="864" y="5445"/>
                  </a:lnTo>
                  <a:lnTo>
                    <a:pt x="860" y="5436"/>
                  </a:lnTo>
                  <a:lnTo>
                    <a:pt x="856" y="5428"/>
                  </a:lnTo>
                  <a:lnTo>
                    <a:pt x="853" y="5426"/>
                  </a:lnTo>
                  <a:lnTo>
                    <a:pt x="851" y="5423"/>
                  </a:lnTo>
                  <a:lnTo>
                    <a:pt x="843" y="5417"/>
                  </a:lnTo>
                  <a:lnTo>
                    <a:pt x="829" y="5411"/>
                  </a:lnTo>
                  <a:lnTo>
                    <a:pt x="819" y="5407"/>
                  </a:lnTo>
                  <a:lnTo>
                    <a:pt x="806" y="5404"/>
                  </a:lnTo>
                  <a:lnTo>
                    <a:pt x="793" y="5400"/>
                  </a:lnTo>
                  <a:lnTo>
                    <a:pt x="780" y="5397"/>
                  </a:lnTo>
                  <a:lnTo>
                    <a:pt x="768" y="5394"/>
                  </a:lnTo>
                  <a:lnTo>
                    <a:pt x="756" y="5391"/>
                  </a:lnTo>
                  <a:lnTo>
                    <a:pt x="744" y="5387"/>
                  </a:lnTo>
                  <a:lnTo>
                    <a:pt x="733" y="5385"/>
                  </a:lnTo>
                  <a:lnTo>
                    <a:pt x="724" y="5382"/>
                  </a:lnTo>
                  <a:lnTo>
                    <a:pt x="714" y="5379"/>
                  </a:lnTo>
                  <a:lnTo>
                    <a:pt x="706" y="5376"/>
                  </a:lnTo>
                  <a:lnTo>
                    <a:pt x="697" y="5375"/>
                  </a:lnTo>
                  <a:lnTo>
                    <a:pt x="693" y="5376"/>
                  </a:lnTo>
                  <a:lnTo>
                    <a:pt x="688" y="5379"/>
                  </a:lnTo>
                  <a:lnTo>
                    <a:pt x="686" y="5384"/>
                  </a:lnTo>
                  <a:lnTo>
                    <a:pt x="682" y="5390"/>
                  </a:lnTo>
                  <a:lnTo>
                    <a:pt x="677" y="5398"/>
                  </a:lnTo>
                  <a:lnTo>
                    <a:pt x="673" y="5404"/>
                  </a:lnTo>
                  <a:lnTo>
                    <a:pt x="668" y="5407"/>
                  </a:lnTo>
                  <a:lnTo>
                    <a:pt x="662" y="5410"/>
                  </a:lnTo>
                  <a:lnTo>
                    <a:pt x="650" y="5412"/>
                  </a:lnTo>
                  <a:lnTo>
                    <a:pt x="637" y="5413"/>
                  </a:lnTo>
                  <a:lnTo>
                    <a:pt x="626" y="5413"/>
                  </a:lnTo>
                  <a:lnTo>
                    <a:pt x="614" y="5411"/>
                  </a:lnTo>
                  <a:lnTo>
                    <a:pt x="599" y="5407"/>
                  </a:lnTo>
                  <a:lnTo>
                    <a:pt x="582" y="5403"/>
                  </a:lnTo>
                  <a:lnTo>
                    <a:pt x="574" y="5399"/>
                  </a:lnTo>
                  <a:lnTo>
                    <a:pt x="564" y="5394"/>
                  </a:lnTo>
                  <a:lnTo>
                    <a:pt x="560" y="5393"/>
                  </a:lnTo>
                  <a:lnTo>
                    <a:pt x="555" y="5393"/>
                  </a:lnTo>
                  <a:lnTo>
                    <a:pt x="550" y="5392"/>
                  </a:lnTo>
                  <a:lnTo>
                    <a:pt x="545" y="5393"/>
                  </a:lnTo>
                  <a:lnTo>
                    <a:pt x="541" y="5394"/>
                  </a:lnTo>
                  <a:lnTo>
                    <a:pt x="535" y="5395"/>
                  </a:lnTo>
                  <a:lnTo>
                    <a:pt x="524" y="5398"/>
                  </a:lnTo>
                  <a:lnTo>
                    <a:pt x="514" y="5403"/>
                  </a:lnTo>
                  <a:lnTo>
                    <a:pt x="505" y="5406"/>
                  </a:lnTo>
                  <a:lnTo>
                    <a:pt x="495" y="5410"/>
                  </a:lnTo>
                  <a:lnTo>
                    <a:pt x="484" y="5414"/>
                  </a:lnTo>
                  <a:lnTo>
                    <a:pt x="473" y="5418"/>
                  </a:lnTo>
                  <a:lnTo>
                    <a:pt x="462" y="5423"/>
                  </a:lnTo>
                  <a:lnTo>
                    <a:pt x="453" y="5426"/>
                  </a:lnTo>
                  <a:lnTo>
                    <a:pt x="443" y="5430"/>
                  </a:lnTo>
                  <a:lnTo>
                    <a:pt x="435" y="5433"/>
                  </a:lnTo>
                  <a:lnTo>
                    <a:pt x="428" y="5438"/>
                  </a:lnTo>
                  <a:lnTo>
                    <a:pt x="421" y="5443"/>
                  </a:lnTo>
                  <a:lnTo>
                    <a:pt x="410" y="5453"/>
                  </a:lnTo>
                  <a:lnTo>
                    <a:pt x="403" y="5461"/>
                  </a:lnTo>
                  <a:lnTo>
                    <a:pt x="400" y="5463"/>
                  </a:lnTo>
                  <a:lnTo>
                    <a:pt x="398" y="5464"/>
                  </a:lnTo>
                  <a:lnTo>
                    <a:pt x="397" y="5464"/>
                  </a:lnTo>
                  <a:lnTo>
                    <a:pt x="397" y="5464"/>
                  </a:lnTo>
                  <a:lnTo>
                    <a:pt x="394" y="5462"/>
                  </a:lnTo>
                  <a:lnTo>
                    <a:pt x="392" y="5460"/>
                  </a:lnTo>
                  <a:lnTo>
                    <a:pt x="388" y="5453"/>
                  </a:lnTo>
                  <a:lnTo>
                    <a:pt x="385" y="5445"/>
                  </a:lnTo>
                  <a:lnTo>
                    <a:pt x="380" y="5433"/>
                  </a:lnTo>
                  <a:lnTo>
                    <a:pt x="377" y="5426"/>
                  </a:lnTo>
                  <a:lnTo>
                    <a:pt x="374" y="5419"/>
                  </a:lnTo>
                  <a:lnTo>
                    <a:pt x="372" y="5414"/>
                  </a:lnTo>
                  <a:lnTo>
                    <a:pt x="371" y="5412"/>
                  </a:lnTo>
                  <a:lnTo>
                    <a:pt x="368" y="5411"/>
                  </a:lnTo>
                  <a:lnTo>
                    <a:pt x="367" y="5410"/>
                  </a:lnTo>
                  <a:lnTo>
                    <a:pt x="365" y="5410"/>
                  </a:lnTo>
                  <a:lnTo>
                    <a:pt x="358" y="5410"/>
                  </a:lnTo>
                  <a:lnTo>
                    <a:pt x="350" y="5411"/>
                  </a:lnTo>
                  <a:lnTo>
                    <a:pt x="342" y="5413"/>
                  </a:lnTo>
                  <a:lnTo>
                    <a:pt x="337" y="5418"/>
                  </a:lnTo>
                  <a:lnTo>
                    <a:pt x="336" y="5419"/>
                  </a:lnTo>
                  <a:lnTo>
                    <a:pt x="335" y="5422"/>
                  </a:lnTo>
                  <a:lnTo>
                    <a:pt x="337" y="5429"/>
                  </a:lnTo>
                  <a:lnTo>
                    <a:pt x="343" y="5439"/>
                  </a:lnTo>
                  <a:lnTo>
                    <a:pt x="348" y="5449"/>
                  </a:lnTo>
                  <a:lnTo>
                    <a:pt x="350" y="5456"/>
                  </a:lnTo>
                  <a:lnTo>
                    <a:pt x="350" y="5461"/>
                  </a:lnTo>
                  <a:lnTo>
                    <a:pt x="348" y="5463"/>
                  </a:lnTo>
                  <a:lnTo>
                    <a:pt x="319" y="5477"/>
                  </a:lnTo>
                  <a:lnTo>
                    <a:pt x="296" y="5487"/>
                  </a:lnTo>
                  <a:lnTo>
                    <a:pt x="280" y="5492"/>
                  </a:lnTo>
                  <a:lnTo>
                    <a:pt x="272" y="5493"/>
                  </a:lnTo>
                  <a:lnTo>
                    <a:pt x="271" y="5492"/>
                  </a:lnTo>
                  <a:lnTo>
                    <a:pt x="270" y="5491"/>
                  </a:lnTo>
                  <a:lnTo>
                    <a:pt x="268" y="5489"/>
                  </a:lnTo>
                  <a:lnTo>
                    <a:pt x="268" y="5487"/>
                  </a:lnTo>
                  <a:lnTo>
                    <a:pt x="272" y="5476"/>
                  </a:lnTo>
                  <a:lnTo>
                    <a:pt x="274" y="5464"/>
                  </a:lnTo>
                  <a:lnTo>
                    <a:pt x="273" y="5449"/>
                  </a:lnTo>
                  <a:lnTo>
                    <a:pt x="272" y="5441"/>
                  </a:lnTo>
                  <a:lnTo>
                    <a:pt x="272" y="5432"/>
                  </a:lnTo>
                  <a:lnTo>
                    <a:pt x="272" y="5422"/>
                  </a:lnTo>
                  <a:lnTo>
                    <a:pt x="274" y="5411"/>
                  </a:lnTo>
                  <a:lnTo>
                    <a:pt x="277" y="5400"/>
                  </a:lnTo>
                  <a:lnTo>
                    <a:pt x="280" y="5387"/>
                  </a:lnTo>
                  <a:lnTo>
                    <a:pt x="281" y="5376"/>
                  </a:lnTo>
                  <a:lnTo>
                    <a:pt x="283" y="5367"/>
                  </a:lnTo>
                  <a:lnTo>
                    <a:pt x="284" y="5359"/>
                  </a:lnTo>
                  <a:lnTo>
                    <a:pt x="283" y="5348"/>
                  </a:lnTo>
                  <a:lnTo>
                    <a:pt x="280" y="5342"/>
                  </a:lnTo>
                  <a:lnTo>
                    <a:pt x="272" y="5330"/>
                  </a:lnTo>
                  <a:lnTo>
                    <a:pt x="262" y="5321"/>
                  </a:lnTo>
                  <a:lnTo>
                    <a:pt x="253" y="5312"/>
                  </a:lnTo>
                  <a:lnTo>
                    <a:pt x="242" y="5303"/>
                  </a:lnTo>
                  <a:lnTo>
                    <a:pt x="231" y="5291"/>
                  </a:lnTo>
                  <a:lnTo>
                    <a:pt x="221" y="5279"/>
                  </a:lnTo>
                  <a:lnTo>
                    <a:pt x="210" y="5267"/>
                  </a:lnTo>
                  <a:lnTo>
                    <a:pt x="199" y="5256"/>
                  </a:lnTo>
                  <a:lnTo>
                    <a:pt x="197" y="5253"/>
                  </a:lnTo>
                  <a:lnTo>
                    <a:pt x="193" y="5249"/>
                  </a:lnTo>
                  <a:lnTo>
                    <a:pt x="190" y="5247"/>
                  </a:lnTo>
                  <a:lnTo>
                    <a:pt x="186" y="5246"/>
                  </a:lnTo>
                  <a:lnTo>
                    <a:pt x="184" y="5245"/>
                  </a:lnTo>
                  <a:lnTo>
                    <a:pt x="180" y="5246"/>
                  </a:lnTo>
                  <a:lnTo>
                    <a:pt x="178" y="5247"/>
                  </a:lnTo>
                  <a:lnTo>
                    <a:pt x="174" y="5247"/>
                  </a:lnTo>
                  <a:lnTo>
                    <a:pt x="170" y="5245"/>
                  </a:lnTo>
                  <a:lnTo>
                    <a:pt x="167" y="5241"/>
                  </a:lnTo>
                  <a:lnTo>
                    <a:pt x="164" y="5236"/>
                  </a:lnTo>
                  <a:lnTo>
                    <a:pt x="161" y="5231"/>
                  </a:lnTo>
                  <a:lnTo>
                    <a:pt x="157" y="5223"/>
                  </a:lnTo>
                  <a:lnTo>
                    <a:pt x="151" y="5212"/>
                  </a:lnTo>
                  <a:lnTo>
                    <a:pt x="145" y="5201"/>
                  </a:lnTo>
                  <a:lnTo>
                    <a:pt x="138" y="5187"/>
                  </a:lnTo>
                  <a:lnTo>
                    <a:pt x="130" y="5173"/>
                  </a:lnTo>
                  <a:lnTo>
                    <a:pt x="123" y="5158"/>
                  </a:lnTo>
                  <a:lnTo>
                    <a:pt x="115" y="5142"/>
                  </a:lnTo>
                  <a:lnTo>
                    <a:pt x="107" y="5129"/>
                  </a:lnTo>
                  <a:lnTo>
                    <a:pt x="97" y="5113"/>
                  </a:lnTo>
                  <a:lnTo>
                    <a:pt x="88" y="5101"/>
                  </a:lnTo>
                  <a:lnTo>
                    <a:pt x="77" y="5089"/>
                  </a:lnTo>
                  <a:lnTo>
                    <a:pt x="69" y="5076"/>
                  </a:lnTo>
                  <a:lnTo>
                    <a:pt x="69" y="5072"/>
                  </a:lnTo>
                  <a:lnTo>
                    <a:pt x="70" y="5070"/>
                  </a:lnTo>
                  <a:lnTo>
                    <a:pt x="77" y="5063"/>
                  </a:lnTo>
                  <a:lnTo>
                    <a:pt x="85" y="5054"/>
                  </a:lnTo>
                  <a:lnTo>
                    <a:pt x="91" y="5048"/>
                  </a:lnTo>
                  <a:lnTo>
                    <a:pt x="97" y="5042"/>
                  </a:lnTo>
                  <a:lnTo>
                    <a:pt x="107" y="5034"/>
                  </a:lnTo>
                  <a:lnTo>
                    <a:pt x="116" y="5026"/>
                  </a:lnTo>
                  <a:lnTo>
                    <a:pt x="125" y="5017"/>
                  </a:lnTo>
                  <a:lnTo>
                    <a:pt x="134" y="5010"/>
                  </a:lnTo>
                  <a:lnTo>
                    <a:pt x="135" y="5010"/>
                  </a:lnTo>
                  <a:lnTo>
                    <a:pt x="136" y="5009"/>
                  </a:lnTo>
                  <a:lnTo>
                    <a:pt x="145" y="5004"/>
                  </a:lnTo>
                  <a:lnTo>
                    <a:pt x="152" y="5000"/>
                  </a:lnTo>
                  <a:lnTo>
                    <a:pt x="155" y="4996"/>
                  </a:lnTo>
                  <a:lnTo>
                    <a:pt x="157" y="4994"/>
                  </a:lnTo>
                  <a:lnTo>
                    <a:pt x="158" y="4990"/>
                  </a:lnTo>
                  <a:lnTo>
                    <a:pt x="158" y="4985"/>
                  </a:lnTo>
                  <a:lnTo>
                    <a:pt x="154" y="4970"/>
                  </a:lnTo>
                  <a:lnTo>
                    <a:pt x="149" y="4954"/>
                  </a:lnTo>
                  <a:lnTo>
                    <a:pt x="145" y="4938"/>
                  </a:lnTo>
                  <a:lnTo>
                    <a:pt x="139" y="4922"/>
                  </a:lnTo>
                  <a:lnTo>
                    <a:pt x="133" y="4907"/>
                  </a:lnTo>
                  <a:lnTo>
                    <a:pt x="127" y="4890"/>
                  </a:lnTo>
                  <a:lnTo>
                    <a:pt x="119" y="4862"/>
                  </a:lnTo>
                  <a:lnTo>
                    <a:pt x="109" y="4833"/>
                  </a:lnTo>
                  <a:lnTo>
                    <a:pt x="100" y="4805"/>
                  </a:lnTo>
                  <a:lnTo>
                    <a:pt x="91" y="4776"/>
                  </a:lnTo>
                  <a:lnTo>
                    <a:pt x="82" y="4748"/>
                  </a:lnTo>
                  <a:lnTo>
                    <a:pt x="73" y="4720"/>
                  </a:lnTo>
                  <a:lnTo>
                    <a:pt x="65" y="4694"/>
                  </a:lnTo>
                  <a:lnTo>
                    <a:pt x="58" y="4668"/>
                  </a:lnTo>
                  <a:lnTo>
                    <a:pt x="45" y="4624"/>
                  </a:lnTo>
                  <a:lnTo>
                    <a:pt x="33" y="4581"/>
                  </a:lnTo>
                  <a:lnTo>
                    <a:pt x="22" y="4543"/>
                  </a:lnTo>
                  <a:lnTo>
                    <a:pt x="14" y="4510"/>
                  </a:lnTo>
                  <a:lnTo>
                    <a:pt x="10" y="4492"/>
                  </a:lnTo>
                  <a:lnTo>
                    <a:pt x="7" y="4477"/>
                  </a:lnTo>
                  <a:lnTo>
                    <a:pt x="4" y="4464"/>
                  </a:lnTo>
                  <a:lnTo>
                    <a:pt x="1" y="4452"/>
                  </a:lnTo>
                  <a:lnTo>
                    <a:pt x="0" y="4448"/>
                  </a:lnTo>
                  <a:lnTo>
                    <a:pt x="1" y="4446"/>
                  </a:lnTo>
                  <a:lnTo>
                    <a:pt x="10" y="4451"/>
                  </a:lnTo>
                  <a:lnTo>
                    <a:pt x="35" y="4464"/>
                  </a:lnTo>
                  <a:lnTo>
                    <a:pt x="50" y="4470"/>
                  </a:lnTo>
                  <a:lnTo>
                    <a:pt x="66" y="4477"/>
                  </a:lnTo>
                  <a:lnTo>
                    <a:pt x="84" y="4483"/>
                  </a:lnTo>
                  <a:lnTo>
                    <a:pt x="104" y="4490"/>
                  </a:lnTo>
                  <a:lnTo>
                    <a:pt x="123" y="4497"/>
                  </a:lnTo>
                  <a:lnTo>
                    <a:pt x="144" y="4505"/>
                  </a:lnTo>
                  <a:lnTo>
                    <a:pt x="164" y="4514"/>
                  </a:lnTo>
                  <a:lnTo>
                    <a:pt x="186" y="4521"/>
                  </a:lnTo>
                  <a:lnTo>
                    <a:pt x="221" y="4535"/>
                  </a:lnTo>
                  <a:lnTo>
                    <a:pt x="258" y="4549"/>
                  </a:lnTo>
                  <a:lnTo>
                    <a:pt x="277" y="4556"/>
                  </a:lnTo>
                  <a:lnTo>
                    <a:pt x="297" y="4562"/>
                  </a:lnTo>
                  <a:lnTo>
                    <a:pt x="317" y="4568"/>
                  </a:lnTo>
                  <a:lnTo>
                    <a:pt x="340" y="4572"/>
                  </a:lnTo>
                  <a:lnTo>
                    <a:pt x="384" y="4579"/>
                  </a:lnTo>
                  <a:lnTo>
                    <a:pt x="430" y="4588"/>
                  </a:lnTo>
                  <a:lnTo>
                    <a:pt x="476" y="4598"/>
                  </a:lnTo>
                  <a:lnTo>
                    <a:pt x="523" y="4609"/>
                  </a:lnTo>
                  <a:lnTo>
                    <a:pt x="571" y="4619"/>
                  </a:lnTo>
                  <a:lnTo>
                    <a:pt x="619" y="4629"/>
                  </a:lnTo>
                  <a:lnTo>
                    <a:pt x="668" y="4638"/>
                  </a:lnTo>
                  <a:lnTo>
                    <a:pt x="718" y="4645"/>
                  </a:lnTo>
                  <a:lnTo>
                    <a:pt x="738" y="4647"/>
                  </a:lnTo>
                  <a:lnTo>
                    <a:pt x="758" y="4645"/>
                  </a:lnTo>
                  <a:lnTo>
                    <a:pt x="778" y="4644"/>
                  </a:lnTo>
                  <a:lnTo>
                    <a:pt x="797" y="4642"/>
                  </a:lnTo>
                  <a:lnTo>
                    <a:pt x="818" y="4638"/>
                  </a:lnTo>
                  <a:lnTo>
                    <a:pt x="838" y="4636"/>
                  </a:lnTo>
                  <a:lnTo>
                    <a:pt x="858" y="4634"/>
                  </a:lnTo>
                  <a:lnTo>
                    <a:pt x="878" y="4634"/>
                  </a:lnTo>
                  <a:lnTo>
                    <a:pt x="894" y="4635"/>
                  </a:lnTo>
                  <a:lnTo>
                    <a:pt x="908" y="4637"/>
                  </a:lnTo>
                  <a:lnTo>
                    <a:pt x="923" y="4640"/>
                  </a:lnTo>
                  <a:lnTo>
                    <a:pt x="938" y="4640"/>
                  </a:lnTo>
                  <a:lnTo>
                    <a:pt x="947" y="4640"/>
                  </a:lnTo>
                  <a:lnTo>
                    <a:pt x="955" y="4637"/>
                  </a:lnTo>
                  <a:lnTo>
                    <a:pt x="964" y="4636"/>
                  </a:lnTo>
                  <a:lnTo>
                    <a:pt x="972" y="4632"/>
                  </a:lnTo>
                  <a:lnTo>
                    <a:pt x="980" y="4630"/>
                  </a:lnTo>
                  <a:lnTo>
                    <a:pt x="989" y="4628"/>
                  </a:lnTo>
                  <a:lnTo>
                    <a:pt x="997" y="4626"/>
                  </a:lnTo>
                  <a:lnTo>
                    <a:pt x="1005" y="4626"/>
                  </a:lnTo>
                  <a:lnTo>
                    <a:pt x="1020" y="4626"/>
                  </a:lnTo>
                  <a:lnTo>
                    <a:pt x="1035" y="4628"/>
                  </a:lnTo>
                  <a:lnTo>
                    <a:pt x="1048" y="4629"/>
                  </a:lnTo>
                  <a:lnTo>
                    <a:pt x="1061" y="4631"/>
                  </a:lnTo>
                  <a:lnTo>
                    <a:pt x="1074" y="4632"/>
                  </a:lnTo>
                  <a:lnTo>
                    <a:pt x="1087" y="4635"/>
                  </a:lnTo>
                  <a:lnTo>
                    <a:pt x="1099" y="4636"/>
                  </a:lnTo>
                  <a:lnTo>
                    <a:pt x="1111" y="4638"/>
                  </a:lnTo>
                  <a:lnTo>
                    <a:pt x="1124" y="4641"/>
                  </a:lnTo>
                  <a:lnTo>
                    <a:pt x="1135" y="4644"/>
                  </a:lnTo>
                  <a:lnTo>
                    <a:pt x="1173" y="4656"/>
                  </a:lnTo>
                  <a:lnTo>
                    <a:pt x="1209" y="4669"/>
                  </a:lnTo>
                  <a:lnTo>
                    <a:pt x="1242" y="4682"/>
                  </a:lnTo>
                  <a:lnTo>
                    <a:pt x="1274" y="4694"/>
                  </a:lnTo>
                  <a:lnTo>
                    <a:pt x="1304" y="4706"/>
                  </a:lnTo>
                  <a:lnTo>
                    <a:pt x="1331" y="4717"/>
                  </a:lnTo>
                  <a:lnTo>
                    <a:pt x="1356" y="4726"/>
                  </a:lnTo>
                  <a:lnTo>
                    <a:pt x="1380" y="4735"/>
                  </a:lnTo>
                  <a:lnTo>
                    <a:pt x="1392" y="4737"/>
                  </a:lnTo>
                  <a:lnTo>
                    <a:pt x="1402" y="4739"/>
                  </a:lnTo>
                  <a:lnTo>
                    <a:pt x="1413" y="4741"/>
                  </a:lnTo>
                  <a:lnTo>
                    <a:pt x="1423" y="4742"/>
                  </a:lnTo>
                  <a:lnTo>
                    <a:pt x="1431" y="4743"/>
                  </a:lnTo>
                  <a:lnTo>
                    <a:pt x="1439" y="4744"/>
                  </a:lnTo>
                  <a:lnTo>
                    <a:pt x="1446" y="4745"/>
                  </a:lnTo>
                  <a:lnTo>
                    <a:pt x="1451" y="4748"/>
                  </a:lnTo>
                  <a:lnTo>
                    <a:pt x="1456" y="4751"/>
                  </a:lnTo>
                  <a:lnTo>
                    <a:pt x="1461" y="4757"/>
                  </a:lnTo>
                  <a:lnTo>
                    <a:pt x="1464" y="4763"/>
                  </a:lnTo>
                  <a:lnTo>
                    <a:pt x="1469" y="4770"/>
                  </a:lnTo>
                  <a:lnTo>
                    <a:pt x="1476" y="4787"/>
                  </a:lnTo>
                  <a:lnTo>
                    <a:pt x="1484" y="4804"/>
                  </a:lnTo>
                  <a:lnTo>
                    <a:pt x="1490" y="4815"/>
                  </a:lnTo>
                  <a:lnTo>
                    <a:pt x="1496" y="4827"/>
                  </a:lnTo>
                  <a:lnTo>
                    <a:pt x="1502" y="4839"/>
                  </a:lnTo>
                  <a:lnTo>
                    <a:pt x="1508" y="4850"/>
                  </a:lnTo>
                  <a:lnTo>
                    <a:pt x="1512" y="4861"/>
                  </a:lnTo>
                  <a:lnTo>
                    <a:pt x="1515" y="4870"/>
                  </a:lnTo>
                  <a:lnTo>
                    <a:pt x="1518" y="4875"/>
                  </a:lnTo>
                  <a:lnTo>
                    <a:pt x="1520" y="4878"/>
                  </a:lnTo>
                  <a:lnTo>
                    <a:pt x="1522" y="4881"/>
                  </a:lnTo>
                  <a:lnTo>
                    <a:pt x="1526" y="4883"/>
                  </a:lnTo>
                  <a:lnTo>
                    <a:pt x="1559" y="4897"/>
                  </a:lnTo>
                  <a:lnTo>
                    <a:pt x="1583" y="4908"/>
                  </a:lnTo>
                  <a:lnTo>
                    <a:pt x="1595" y="4911"/>
                  </a:lnTo>
                  <a:lnTo>
                    <a:pt x="1607" y="4913"/>
                  </a:lnTo>
                  <a:lnTo>
                    <a:pt x="1621" y="4913"/>
                  </a:lnTo>
                  <a:lnTo>
                    <a:pt x="1639" y="4913"/>
                  </a:lnTo>
                  <a:lnTo>
                    <a:pt x="1651" y="4912"/>
                  </a:lnTo>
                  <a:lnTo>
                    <a:pt x="1663" y="4913"/>
                  </a:lnTo>
                  <a:lnTo>
                    <a:pt x="1673" y="4914"/>
                  </a:lnTo>
                  <a:lnTo>
                    <a:pt x="1683" y="4915"/>
                  </a:lnTo>
                  <a:lnTo>
                    <a:pt x="1703" y="4920"/>
                  </a:lnTo>
                  <a:lnTo>
                    <a:pt x="1721" y="4927"/>
                  </a:lnTo>
                  <a:lnTo>
                    <a:pt x="1736" y="4935"/>
                  </a:lnTo>
                  <a:lnTo>
                    <a:pt x="1753" y="4945"/>
                  </a:lnTo>
                  <a:lnTo>
                    <a:pt x="1769" y="4954"/>
                  </a:lnTo>
                  <a:lnTo>
                    <a:pt x="1784" y="4965"/>
                  </a:lnTo>
                  <a:lnTo>
                    <a:pt x="1824" y="4990"/>
                  </a:lnTo>
                  <a:lnTo>
                    <a:pt x="1864" y="5014"/>
                  </a:lnTo>
                  <a:lnTo>
                    <a:pt x="1899" y="5037"/>
                  </a:lnTo>
                  <a:lnTo>
                    <a:pt x="1931" y="5057"/>
                  </a:lnTo>
                  <a:lnTo>
                    <a:pt x="1960" y="5073"/>
                  </a:lnTo>
                  <a:lnTo>
                    <a:pt x="1985" y="5086"/>
                  </a:lnTo>
                  <a:lnTo>
                    <a:pt x="2003" y="5096"/>
                  </a:lnTo>
                  <a:lnTo>
                    <a:pt x="2015" y="5101"/>
                  </a:lnTo>
                  <a:lnTo>
                    <a:pt x="2038" y="5105"/>
                  </a:lnTo>
                  <a:lnTo>
                    <a:pt x="2059" y="5109"/>
                  </a:lnTo>
                  <a:lnTo>
                    <a:pt x="2069" y="5110"/>
                  </a:lnTo>
                  <a:lnTo>
                    <a:pt x="2081" y="5110"/>
                  </a:lnTo>
                  <a:lnTo>
                    <a:pt x="2092" y="5110"/>
                  </a:lnTo>
                  <a:lnTo>
                    <a:pt x="2105" y="5110"/>
                  </a:lnTo>
                  <a:lnTo>
                    <a:pt x="2129" y="5107"/>
                  </a:lnTo>
                  <a:lnTo>
                    <a:pt x="2154" y="5104"/>
                  </a:lnTo>
                  <a:lnTo>
                    <a:pt x="2179" y="5101"/>
                  </a:lnTo>
                  <a:lnTo>
                    <a:pt x="2201" y="5096"/>
                  </a:lnTo>
                  <a:lnTo>
                    <a:pt x="2230" y="5091"/>
                  </a:lnTo>
                  <a:lnTo>
                    <a:pt x="2254" y="5089"/>
                  </a:lnTo>
                  <a:lnTo>
                    <a:pt x="2264" y="5089"/>
                  </a:lnTo>
                  <a:lnTo>
                    <a:pt x="2273" y="5089"/>
                  </a:lnTo>
                  <a:lnTo>
                    <a:pt x="2279" y="5090"/>
                  </a:lnTo>
                  <a:lnTo>
                    <a:pt x="2282" y="5091"/>
                  </a:lnTo>
                  <a:lnTo>
                    <a:pt x="2284" y="5094"/>
                  </a:lnTo>
                  <a:lnTo>
                    <a:pt x="2286" y="5096"/>
                  </a:lnTo>
                  <a:lnTo>
                    <a:pt x="2287" y="5100"/>
                  </a:lnTo>
                  <a:lnTo>
                    <a:pt x="2288" y="5103"/>
                  </a:lnTo>
                  <a:lnTo>
                    <a:pt x="2288" y="5114"/>
                  </a:lnTo>
                  <a:lnTo>
                    <a:pt x="2288" y="5124"/>
                  </a:lnTo>
                  <a:lnTo>
                    <a:pt x="2288" y="5138"/>
                  </a:lnTo>
                  <a:lnTo>
                    <a:pt x="2288" y="5151"/>
                  </a:lnTo>
                  <a:lnTo>
                    <a:pt x="2288" y="5164"/>
                  </a:lnTo>
                  <a:lnTo>
                    <a:pt x="2288" y="5173"/>
                  </a:lnTo>
                  <a:lnTo>
                    <a:pt x="2289" y="5178"/>
                  </a:lnTo>
                  <a:lnTo>
                    <a:pt x="2292" y="5182"/>
                  </a:lnTo>
                  <a:lnTo>
                    <a:pt x="2294" y="5185"/>
                  </a:lnTo>
                  <a:lnTo>
                    <a:pt x="2299" y="5186"/>
                  </a:lnTo>
                  <a:lnTo>
                    <a:pt x="2308" y="5187"/>
                  </a:lnTo>
                  <a:lnTo>
                    <a:pt x="2318" y="5189"/>
                  </a:lnTo>
                  <a:lnTo>
                    <a:pt x="2334" y="5189"/>
                  </a:lnTo>
                  <a:lnTo>
                    <a:pt x="2351" y="5186"/>
                  </a:lnTo>
                  <a:lnTo>
                    <a:pt x="2368" y="5185"/>
                  </a:lnTo>
                  <a:lnTo>
                    <a:pt x="2384" y="5185"/>
                  </a:lnTo>
                  <a:lnTo>
                    <a:pt x="2394" y="5187"/>
                  </a:lnTo>
                  <a:lnTo>
                    <a:pt x="2403" y="5191"/>
                  </a:lnTo>
                  <a:lnTo>
                    <a:pt x="2413" y="5197"/>
                  </a:lnTo>
                  <a:lnTo>
                    <a:pt x="2421" y="5205"/>
                  </a:lnTo>
                  <a:lnTo>
                    <a:pt x="2426" y="5211"/>
                  </a:lnTo>
                  <a:lnTo>
                    <a:pt x="2431" y="5216"/>
                  </a:lnTo>
                  <a:lnTo>
                    <a:pt x="2433" y="5217"/>
                  </a:lnTo>
                  <a:lnTo>
                    <a:pt x="2435" y="5218"/>
                  </a:lnTo>
                  <a:lnTo>
                    <a:pt x="2439" y="5218"/>
                  </a:lnTo>
                  <a:lnTo>
                    <a:pt x="2441" y="5217"/>
                  </a:lnTo>
                  <a:lnTo>
                    <a:pt x="2452" y="5210"/>
                  </a:lnTo>
                  <a:lnTo>
                    <a:pt x="2460" y="5203"/>
                  </a:lnTo>
                  <a:lnTo>
                    <a:pt x="2469" y="5196"/>
                  </a:lnTo>
                  <a:lnTo>
                    <a:pt x="2475" y="5189"/>
                  </a:lnTo>
                  <a:lnTo>
                    <a:pt x="2482" y="5183"/>
                  </a:lnTo>
                  <a:lnTo>
                    <a:pt x="2489" y="5176"/>
                  </a:lnTo>
                  <a:lnTo>
                    <a:pt x="2496" y="5170"/>
                  </a:lnTo>
                  <a:lnTo>
                    <a:pt x="2504" y="5164"/>
                  </a:lnTo>
                  <a:lnTo>
                    <a:pt x="2514" y="5159"/>
                  </a:lnTo>
                  <a:lnTo>
                    <a:pt x="2525" y="5154"/>
                  </a:lnTo>
                  <a:lnTo>
                    <a:pt x="2535" y="5149"/>
                  </a:lnTo>
                  <a:lnTo>
                    <a:pt x="2546" y="5145"/>
                  </a:lnTo>
                  <a:lnTo>
                    <a:pt x="2563" y="5134"/>
                  </a:lnTo>
                  <a:lnTo>
                    <a:pt x="2578" y="5124"/>
                  </a:lnTo>
                  <a:lnTo>
                    <a:pt x="2595" y="5114"/>
                  </a:lnTo>
                  <a:lnTo>
                    <a:pt x="2611" y="5103"/>
                  </a:lnTo>
                  <a:lnTo>
                    <a:pt x="2630" y="5094"/>
                  </a:lnTo>
                  <a:lnTo>
                    <a:pt x="2649" y="5085"/>
                  </a:lnTo>
                  <a:lnTo>
                    <a:pt x="2670" y="5077"/>
                  </a:lnTo>
                  <a:lnTo>
                    <a:pt x="2689" y="5069"/>
                  </a:lnTo>
                  <a:lnTo>
                    <a:pt x="2715" y="5057"/>
                  </a:lnTo>
                  <a:lnTo>
                    <a:pt x="2740" y="5046"/>
                  </a:lnTo>
                  <a:lnTo>
                    <a:pt x="2765" y="5037"/>
                  </a:lnTo>
                  <a:lnTo>
                    <a:pt x="2788" y="5027"/>
                  </a:lnTo>
                  <a:lnTo>
                    <a:pt x="2811" y="5019"/>
                  </a:lnTo>
                  <a:lnTo>
                    <a:pt x="2834" y="5010"/>
                  </a:lnTo>
                  <a:lnTo>
                    <a:pt x="2855" y="5002"/>
                  </a:lnTo>
                  <a:lnTo>
                    <a:pt x="2875" y="4994"/>
                  </a:lnTo>
                  <a:lnTo>
                    <a:pt x="2922" y="4976"/>
                  </a:lnTo>
                  <a:lnTo>
                    <a:pt x="2960" y="4960"/>
                  </a:lnTo>
                  <a:lnTo>
                    <a:pt x="2991" y="4947"/>
                  </a:lnTo>
                  <a:lnTo>
                    <a:pt x="3013" y="4940"/>
                  </a:lnTo>
                  <a:lnTo>
                    <a:pt x="3024" y="4938"/>
                  </a:lnTo>
                  <a:lnTo>
                    <a:pt x="3033" y="4937"/>
                  </a:lnTo>
                  <a:lnTo>
                    <a:pt x="3041" y="4935"/>
                  </a:lnTo>
                  <a:lnTo>
                    <a:pt x="3046" y="4935"/>
                  </a:lnTo>
                  <a:lnTo>
                    <a:pt x="3054" y="4935"/>
                  </a:lnTo>
                  <a:lnTo>
                    <a:pt x="3061" y="4935"/>
                  </a:lnTo>
                  <a:lnTo>
                    <a:pt x="3070" y="4934"/>
                  </a:lnTo>
                  <a:lnTo>
                    <a:pt x="3082" y="4931"/>
                  </a:lnTo>
                  <a:lnTo>
                    <a:pt x="3108" y="4925"/>
                  </a:lnTo>
                  <a:lnTo>
                    <a:pt x="3133" y="4916"/>
                  </a:lnTo>
                  <a:lnTo>
                    <a:pt x="3146" y="4913"/>
                  </a:lnTo>
                  <a:lnTo>
                    <a:pt x="3157" y="4907"/>
                  </a:lnTo>
                  <a:lnTo>
                    <a:pt x="3169" y="4901"/>
                  </a:lnTo>
                  <a:lnTo>
                    <a:pt x="3181" y="4894"/>
                  </a:lnTo>
                  <a:lnTo>
                    <a:pt x="3191" y="4887"/>
                  </a:lnTo>
                  <a:lnTo>
                    <a:pt x="3201" y="4881"/>
                  </a:lnTo>
                  <a:lnTo>
                    <a:pt x="3211" y="4876"/>
                  </a:lnTo>
                  <a:lnTo>
                    <a:pt x="3219" y="4872"/>
                  </a:lnTo>
                  <a:lnTo>
                    <a:pt x="3227" y="4870"/>
                  </a:lnTo>
                  <a:lnTo>
                    <a:pt x="3235" y="4870"/>
                  </a:lnTo>
                  <a:lnTo>
                    <a:pt x="3243" y="4870"/>
                  </a:lnTo>
                  <a:lnTo>
                    <a:pt x="3250" y="4874"/>
                  </a:lnTo>
                  <a:lnTo>
                    <a:pt x="3262" y="4881"/>
                  </a:lnTo>
                  <a:lnTo>
                    <a:pt x="3270" y="4886"/>
                  </a:lnTo>
                  <a:lnTo>
                    <a:pt x="3275" y="4888"/>
                  </a:lnTo>
                  <a:lnTo>
                    <a:pt x="3282" y="4890"/>
                  </a:lnTo>
                  <a:lnTo>
                    <a:pt x="3289" y="4892"/>
                  </a:lnTo>
                  <a:lnTo>
                    <a:pt x="3300" y="4892"/>
                  </a:lnTo>
                  <a:lnTo>
                    <a:pt x="3327" y="4890"/>
                  </a:lnTo>
                  <a:lnTo>
                    <a:pt x="3356" y="4890"/>
                  </a:lnTo>
                  <a:lnTo>
                    <a:pt x="3370" y="4890"/>
                  </a:lnTo>
                  <a:lnTo>
                    <a:pt x="3384" y="4889"/>
                  </a:lnTo>
                  <a:lnTo>
                    <a:pt x="3397" y="4887"/>
                  </a:lnTo>
                  <a:lnTo>
                    <a:pt x="3409" y="4883"/>
                  </a:lnTo>
                  <a:lnTo>
                    <a:pt x="3421" y="4880"/>
                  </a:lnTo>
                  <a:lnTo>
                    <a:pt x="3430" y="4877"/>
                  </a:lnTo>
                  <a:lnTo>
                    <a:pt x="3441" y="4876"/>
                  </a:lnTo>
                  <a:lnTo>
                    <a:pt x="3451" y="4875"/>
                  </a:lnTo>
                  <a:lnTo>
                    <a:pt x="3460" y="4874"/>
                  </a:lnTo>
                  <a:lnTo>
                    <a:pt x="3470" y="4874"/>
                  </a:lnTo>
                  <a:lnTo>
                    <a:pt x="3479" y="4875"/>
                  </a:lnTo>
                  <a:lnTo>
                    <a:pt x="3490" y="4876"/>
                  </a:lnTo>
                  <a:lnTo>
                    <a:pt x="3511" y="4880"/>
                  </a:lnTo>
                  <a:lnTo>
                    <a:pt x="3534" y="4883"/>
                  </a:lnTo>
                  <a:lnTo>
                    <a:pt x="3556" y="4886"/>
                  </a:lnTo>
                  <a:lnTo>
                    <a:pt x="3578" y="4890"/>
                  </a:lnTo>
                  <a:lnTo>
                    <a:pt x="3598" y="4894"/>
                  </a:lnTo>
                  <a:lnTo>
                    <a:pt x="3616" y="4897"/>
                  </a:lnTo>
                  <a:lnTo>
                    <a:pt x="3624" y="4899"/>
                  </a:lnTo>
                  <a:lnTo>
                    <a:pt x="3633" y="4899"/>
                  </a:lnTo>
                  <a:lnTo>
                    <a:pt x="3642" y="4899"/>
                  </a:lnTo>
                  <a:lnTo>
                    <a:pt x="3652" y="4897"/>
                  </a:lnTo>
                  <a:lnTo>
                    <a:pt x="3662" y="4896"/>
                  </a:lnTo>
                  <a:lnTo>
                    <a:pt x="3672" y="4893"/>
                  </a:lnTo>
                  <a:lnTo>
                    <a:pt x="3681" y="4889"/>
                  </a:lnTo>
                  <a:lnTo>
                    <a:pt x="3690" y="4886"/>
                  </a:lnTo>
                  <a:lnTo>
                    <a:pt x="3698" y="4881"/>
                  </a:lnTo>
                  <a:lnTo>
                    <a:pt x="3706" y="4877"/>
                  </a:lnTo>
                  <a:lnTo>
                    <a:pt x="3715" y="4875"/>
                  </a:lnTo>
                  <a:lnTo>
                    <a:pt x="3724" y="4874"/>
                  </a:lnTo>
                  <a:lnTo>
                    <a:pt x="3737" y="4875"/>
                  </a:lnTo>
                  <a:lnTo>
                    <a:pt x="3750" y="4877"/>
                  </a:lnTo>
                  <a:lnTo>
                    <a:pt x="3764" y="4878"/>
                  </a:lnTo>
                  <a:lnTo>
                    <a:pt x="3778" y="4880"/>
                  </a:lnTo>
                  <a:lnTo>
                    <a:pt x="3789" y="4881"/>
                  </a:lnTo>
                  <a:lnTo>
                    <a:pt x="3801" y="4883"/>
                  </a:lnTo>
                  <a:lnTo>
                    <a:pt x="3818" y="4887"/>
                  </a:lnTo>
                  <a:lnTo>
                    <a:pt x="3836" y="4888"/>
                  </a:lnTo>
                  <a:lnTo>
                    <a:pt x="3844" y="4888"/>
                  </a:lnTo>
                  <a:lnTo>
                    <a:pt x="3852" y="4886"/>
                  </a:lnTo>
                  <a:lnTo>
                    <a:pt x="3860" y="4883"/>
                  </a:lnTo>
                  <a:lnTo>
                    <a:pt x="3867" y="4880"/>
                  </a:lnTo>
                  <a:lnTo>
                    <a:pt x="3882" y="4868"/>
                  </a:lnTo>
                  <a:lnTo>
                    <a:pt x="3900" y="4852"/>
                  </a:lnTo>
                  <a:lnTo>
                    <a:pt x="3920" y="4836"/>
                  </a:lnTo>
                  <a:lnTo>
                    <a:pt x="3940" y="4821"/>
                  </a:lnTo>
                  <a:lnTo>
                    <a:pt x="3958" y="4811"/>
                  </a:lnTo>
                  <a:lnTo>
                    <a:pt x="3976" y="4802"/>
                  </a:lnTo>
                  <a:lnTo>
                    <a:pt x="3984" y="4800"/>
                  </a:lnTo>
                  <a:lnTo>
                    <a:pt x="3995" y="4798"/>
                  </a:lnTo>
                  <a:lnTo>
                    <a:pt x="4006" y="4798"/>
                  </a:lnTo>
                  <a:lnTo>
                    <a:pt x="4018" y="4798"/>
                  </a:lnTo>
                  <a:lnTo>
                    <a:pt x="4031" y="4796"/>
                  </a:lnTo>
                  <a:lnTo>
                    <a:pt x="4043" y="4795"/>
                  </a:lnTo>
                  <a:lnTo>
                    <a:pt x="4053" y="4792"/>
                  </a:lnTo>
                  <a:lnTo>
                    <a:pt x="4063" y="4788"/>
                  </a:lnTo>
                  <a:lnTo>
                    <a:pt x="4071" y="4783"/>
                  </a:lnTo>
                  <a:lnTo>
                    <a:pt x="4079" y="4777"/>
                  </a:lnTo>
                  <a:lnTo>
                    <a:pt x="4085" y="4773"/>
                  </a:lnTo>
                  <a:lnTo>
                    <a:pt x="4091" y="4767"/>
                  </a:lnTo>
                  <a:lnTo>
                    <a:pt x="4097" y="4763"/>
                  </a:lnTo>
                  <a:lnTo>
                    <a:pt x="4103" y="4760"/>
                  </a:lnTo>
                  <a:lnTo>
                    <a:pt x="4110" y="4756"/>
                  </a:lnTo>
                  <a:lnTo>
                    <a:pt x="4118" y="4754"/>
                  </a:lnTo>
                  <a:lnTo>
                    <a:pt x="4132" y="4748"/>
                  </a:lnTo>
                  <a:lnTo>
                    <a:pt x="4148" y="4739"/>
                  </a:lnTo>
                  <a:lnTo>
                    <a:pt x="4156" y="4735"/>
                  </a:lnTo>
                  <a:lnTo>
                    <a:pt x="4160" y="4729"/>
                  </a:lnTo>
                  <a:lnTo>
                    <a:pt x="4165" y="4722"/>
                  </a:lnTo>
                  <a:lnTo>
                    <a:pt x="4170" y="4716"/>
                  </a:lnTo>
                  <a:lnTo>
                    <a:pt x="4173" y="4708"/>
                  </a:lnTo>
                  <a:lnTo>
                    <a:pt x="4177" y="4703"/>
                  </a:lnTo>
                  <a:lnTo>
                    <a:pt x="4181" y="4695"/>
                  </a:lnTo>
                  <a:lnTo>
                    <a:pt x="4186" y="4689"/>
                  </a:lnTo>
                  <a:lnTo>
                    <a:pt x="4198" y="4679"/>
                  </a:lnTo>
                  <a:lnTo>
                    <a:pt x="4210" y="4667"/>
                  </a:lnTo>
                  <a:lnTo>
                    <a:pt x="4221" y="4654"/>
                  </a:lnTo>
                  <a:lnTo>
                    <a:pt x="4230" y="4641"/>
                  </a:lnTo>
                  <a:lnTo>
                    <a:pt x="4244" y="4622"/>
                  </a:lnTo>
                  <a:lnTo>
                    <a:pt x="4261" y="4599"/>
                  </a:lnTo>
                  <a:lnTo>
                    <a:pt x="4278" y="4578"/>
                  </a:lnTo>
                  <a:lnTo>
                    <a:pt x="4289" y="4562"/>
                  </a:lnTo>
                  <a:lnTo>
                    <a:pt x="4299" y="4548"/>
                  </a:lnTo>
                  <a:lnTo>
                    <a:pt x="4316" y="4527"/>
                  </a:lnTo>
                  <a:lnTo>
                    <a:pt x="4324" y="4515"/>
                  </a:lnTo>
                  <a:lnTo>
                    <a:pt x="4335" y="4505"/>
                  </a:lnTo>
                  <a:lnTo>
                    <a:pt x="4345" y="4497"/>
                  </a:lnTo>
                  <a:lnTo>
                    <a:pt x="4353" y="4491"/>
                  </a:lnTo>
                  <a:lnTo>
                    <a:pt x="4372" y="4484"/>
                  </a:lnTo>
                  <a:lnTo>
                    <a:pt x="4391" y="4477"/>
                  </a:lnTo>
                  <a:lnTo>
                    <a:pt x="4400" y="4473"/>
                  </a:lnTo>
                  <a:lnTo>
                    <a:pt x="4410" y="4468"/>
                  </a:lnTo>
                  <a:lnTo>
                    <a:pt x="4418" y="4464"/>
                  </a:lnTo>
                  <a:lnTo>
                    <a:pt x="4427" y="4458"/>
                  </a:lnTo>
                  <a:lnTo>
                    <a:pt x="4438" y="4447"/>
                  </a:lnTo>
                  <a:lnTo>
                    <a:pt x="4450" y="4437"/>
                  </a:lnTo>
                  <a:lnTo>
                    <a:pt x="4456" y="4434"/>
                  </a:lnTo>
                  <a:lnTo>
                    <a:pt x="4462" y="4430"/>
                  </a:lnTo>
                  <a:lnTo>
                    <a:pt x="4469" y="4429"/>
                  </a:lnTo>
                  <a:lnTo>
                    <a:pt x="4478" y="4428"/>
                  </a:lnTo>
                  <a:lnTo>
                    <a:pt x="4493" y="4427"/>
                  </a:lnTo>
                  <a:lnTo>
                    <a:pt x="4505" y="4426"/>
                  </a:lnTo>
                  <a:lnTo>
                    <a:pt x="4511" y="4424"/>
                  </a:lnTo>
                  <a:lnTo>
                    <a:pt x="4516" y="4421"/>
                  </a:lnTo>
                  <a:lnTo>
                    <a:pt x="4522" y="4417"/>
                  </a:lnTo>
                  <a:lnTo>
                    <a:pt x="4526" y="4410"/>
                  </a:lnTo>
                  <a:lnTo>
                    <a:pt x="4541" y="4396"/>
                  </a:lnTo>
                  <a:lnTo>
                    <a:pt x="4557" y="4379"/>
                  </a:lnTo>
                  <a:lnTo>
                    <a:pt x="4576" y="4363"/>
                  </a:lnTo>
                  <a:lnTo>
                    <a:pt x="4594" y="4347"/>
                  </a:lnTo>
                  <a:lnTo>
                    <a:pt x="4610" y="4335"/>
                  </a:lnTo>
                  <a:lnTo>
                    <a:pt x="4624" y="4327"/>
                  </a:lnTo>
                  <a:lnTo>
                    <a:pt x="4629" y="4322"/>
                  </a:lnTo>
                  <a:lnTo>
                    <a:pt x="4633" y="4316"/>
                  </a:lnTo>
                  <a:lnTo>
                    <a:pt x="4637" y="4309"/>
                  </a:lnTo>
                  <a:lnTo>
                    <a:pt x="4639" y="4300"/>
                  </a:lnTo>
                  <a:lnTo>
                    <a:pt x="4639" y="4289"/>
                  </a:lnTo>
                  <a:lnTo>
                    <a:pt x="4638" y="4279"/>
                  </a:lnTo>
                  <a:lnTo>
                    <a:pt x="4636" y="4271"/>
                  </a:lnTo>
                  <a:lnTo>
                    <a:pt x="4633" y="4264"/>
                  </a:lnTo>
                  <a:lnTo>
                    <a:pt x="4625" y="4251"/>
                  </a:lnTo>
                  <a:lnTo>
                    <a:pt x="4617" y="4240"/>
                  </a:lnTo>
                  <a:lnTo>
                    <a:pt x="4607" y="4228"/>
                  </a:lnTo>
                  <a:lnTo>
                    <a:pt x="4593" y="4214"/>
                  </a:lnTo>
                  <a:lnTo>
                    <a:pt x="4579" y="4200"/>
                  </a:lnTo>
                  <a:lnTo>
                    <a:pt x="4564" y="4189"/>
                  </a:lnTo>
                  <a:lnTo>
                    <a:pt x="4551" y="4180"/>
                  </a:lnTo>
                  <a:lnTo>
                    <a:pt x="4538" y="4168"/>
                  </a:lnTo>
                  <a:lnTo>
                    <a:pt x="4531" y="4161"/>
                  </a:lnTo>
                  <a:lnTo>
                    <a:pt x="4525" y="4152"/>
                  </a:lnTo>
                  <a:lnTo>
                    <a:pt x="4519" y="4144"/>
                  </a:lnTo>
                  <a:lnTo>
                    <a:pt x="4513" y="4133"/>
                  </a:lnTo>
                  <a:lnTo>
                    <a:pt x="4506" y="4114"/>
                  </a:lnTo>
                  <a:lnTo>
                    <a:pt x="4501" y="4099"/>
                  </a:lnTo>
                  <a:lnTo>
                    <a:pt x="4499" y="4093"/>
                  </a:lnTo>
                  <a:lnTo>
                    <a:pt x="4497" y="4087"/>
                  </a:lnTo>
                  <a:lnTo>
                    <a:pt x="4493" y="4081"/>
                  </a:lnTo>
                  <a:lnTo>
                    <a:pt x="4488" y="4076"/>
                  </a:lnTo>
                  <a:lnTo>
                    <a:pt x="4480" y="4070"/>
                  </a:lnTo>
                  <a:lnTo>
                    <a:pt x="4472" y="4062"/>
                  </a:lnTo>
                  <a:lnTo>
                    <a:pt x="4468" y="4052"/>
                  </a:lnTo>
                  <a:lnTo>
                    <a:pt x="4466" y="4042"/>
                  </a:lnTo>
                  <a:lnTo>
                    <a:pt x="4465" y="4031"/>
                  </a:lnTo>
                  <a:lnTo>
                    <a:pt x="4466" y="4020"/>
                  </a:lnTo>
                  <a:lnTo>
                    <a:pt x="4469" y="4010"/>
                  </a:lnTo>
                  <a:lnTo>
                    <a:pt x="4477" y="3995"/>
                  </a:lnTo>
                  <a:lnTo>
                    <a:pt x="4485" y="3979"/>
                  </a:lnTo>
                  <a:lnTo>
                    <a:pt x="4493" y="3960"/>
                  </a:lnTo>
                  <a:lnTo>
                    <a:pt x="4498" y="3947"/>
                  </a:lnTo>
                  <a:lnTo>
                    <a:pt x="4501" y="3932"/>
                  </a:lnTo>
                  <a:lnTo>
                    <a:pt x="4506" y="3918"/>
                  </a:lnTo>
                  <a:lnTo>
                    <a:pt x="4510" y="3904"/>
                  </a:lnTo>
                  <a:lnTo>
                    <a:pt x="4515" y="3888"/>
                  </a:lnTo>
                  <a:lnTo>
                    <a:pt x="4519" y="3872"/>
                  </a:lnTo>
                  <a:lnTo>
                    <a:pt x="4524" y="3856"/>
                  </a:lnTo>
                  <a:lnTo>
                    <a:pt x="4529" y="3840"/>
                  </a:lnTo>
                  <a:lnTo>
                    <a:pt x="4540" y="3815"/>
                  </a:lnTo>
                  <a:lnTo>
                    <a:pt x="4551" y="3792"/>
                  </a:lnTo>
                  <a:lnTo>
                    <a:pt x="4563" y="3771"/>
                  </a:lnTo>
                  <a:lnTo>
                    <a:pt x="4576" y="3754"/>
                  </a:lnTo>
                  <a:lnTo>
                    <a:pt x="4589" y="3746"/>
                  </a:lnTo>
                  <a:lnTo>
                    <a:pt x="4601" y="3739"/>
                  </a:lnTo>
                  <a:lnTo>
                    <a:pt x="4616" y="3727"/>
                  </a:lnTo>
                  <a:lnTo>
                    <a:pt x="4629" y="3720"/>
                  </a:lnTo>
                  <a:lnTo>
                    <a:pt x="4635" y="3717"/>
                  </a:lnTo>
                  <a:lnTo>
                    <a:pt x="4641" y="3716"/>
                  </a:lnTo>
                  <a:lnTo>
                    <a:pt x="4647" y="3716"/>
                  </a:lnTo>
                  <a:lnTo>
                    <a:pt x="4654" y="3716"/>
                  </a:lnTo>
                  <a:lnTo>
                    <a:pt x="4670" y="3718"/>
                  </a:lnTo>
                  <a:lnTo>
                    <a:pt x="4685" y="3721"/>
                  </a:lnTo>
                  <a:lnTo>
                    <a:pt x="4699" y="3722"/>
                  </a:lnTo>
                  <a:lnTo>
                    <a:pt x="4719" y="3723"/>
                  </a:lnTo>
                  <a:lnTo>
                    <a:pt x="4742" y="3722"/>
                  </a:lnTo>
                  <a:lnTo>
                    <a:pt x="4763" y="3723"/>
                  </a:lnTo>
                  <a:lnTo>
                    <a:pt x="4771" y="3724"/>
                  </a:lnTo>
                  <a:lnTo>
                    <a:pt x="4780" y="3725"/>
                  </a:lnTo>
                  <a:lnTo>
                    <a:pt x="4787" y="3729"/>
                  </a:lnTo>
                  <a:lnTo>
                    <a:pt x="4792" y="3734"/>
                  </a:lnTo>
                  <a:lnTo>
                    <a:pt x="4801" y="3748"/>
                  </a:lnTo>
                  <a:lnTo>
                    <a:pt x="4809" y="3764"/>
                  </a:lnTo>
                  <a:lnTo>
                    <a:pt x="4815" y="3772"/>
                  </a:lnTo>
                  <a:lnTo>
                    <a:pt x="4821" y="3780"/>
                  </a:lnTo>
                  <a:lnTo>
                    <a:pt x="4830" y="3787"/>
                  </a:lnTo>
                  <a:lnTo>
                    <a:pt x="4839" y="3793"/>
                  </a:lnTo>
                  <a:lnTo>
                    <a:pt x="4850" y="3798"/>
                  </a:lnTo>
                  <a:lnTo>
                    <a:pt x="4863" y="3804"/>
                  </a:lnTo>
                  <a:lnTo>
                    <a:pt x="4877" y="3809"/>
                  </a:lnTo>
                  <a:lnTo>
                    <a:pt x="4891" y="3815"/>
                  </a:lnTo>
                  <a:lnTo>
                    <a:pt x="4920" y="3823"/>
                  </a:lnTo>
                  <a:lnTo>
                    <a:pt x="4943" y="3827"/>
                  </a:lnTo>
                  <a:lnTo>
                    <a:pt x="4963" y="3830"/>
                  </a:lnTo>
                  <a:lnTo>
                    <a:pt x="4990" y="3835"/>
                  </a:lnTo>
                  <a:lnTo>
                    <a:pt x="5019" y="3838"/>
                  </a:lnTo>
                  <a:lnTo>
                    <a:pt x="5044" y="3841"/>
                  </a:lnTo>
                  <a:lnTo>
                    <a:pt x="5067" y="3842"/>
                  </a:lnTo>
                  <a:lnTo>
                    <a:pt x="5091" y="3846"/>
                  </a:lnTo>
                  <a:lnTo>
                    <a:pt x="5111" y="3848"/>
                  </a:lnTo>
                  <a:lnTo>
                    <a:pt x="5128" y="3849"/>
                  </a:lnTo>
                  <a:lnTo>
                    <a:pt x="5135" y="3849"/>
                  </a:lnTo>
                  <a:lnTo>
                    <a:pt x="5141" y="3849"/>
                  </a:lnTo>
                  <a:lnTo>
                    <a:pt x="5147" y="3847"/>
                  </a:lnTo>
                  <a:lnTo>
                    <a:pt x="5153" y="3844"/>
                  </a:lnTo>
                  <a:lnTo>
                    <a:pt x="5159" y="3841"/>
                  </a:lnTo>
                  <a:lnTo>
                    <a:pt x="5165" y="3837"/>
                  </a:lnTo>
                  <a:lnTo>
                    <a:pt x="5171" y="3831"/>
                  </a:lnTo>
                  <a:lnTo>
                    <a:pt x="5178" y="3824"/>
                  </a:lnTo>
                  <a:lnTo>
                    <a:pt x="5191" y="3809"/>
                  </a:lnTo>
                  <a:lnTo>
                    <a:pt x="5205" y="3794"/>
                  </a:lnTo>
                  <a:lnTo>
                    <a:pt x="5214" y="3788"/>
                  </a:lnTo>
                  <a:lnTo>
                    <a:pt x="5222" y="3783"/>
                  </a:lnTo>
                  <a:lnTo>
                    <a:pt x="5230" y="3778"/>
                  </a:lnTo>
                  <a:lnTo>
                    <a:pt x="5239" y="3773"/>
                  </a:lnTo>
                  <a:lnTo>
                    <a:pt x="5255" y="3767"/>
                  </a:lnTo>
                  <a:lnTo>
                    <a:pt x="5268" y="3760"/>
                  </a:lnTo>
                  <a:lnTo>
                    <a:pt x="5274" y="3756"/>
                  </a:lnTo>
                  <a:lnTo>
                    <a:pt x="5280" y="3752"/>
                  </a:lnTo>
                  <a:lnTo>
                    <a:pt x="5285" y="3746"/>
                  </a:lnTo>
                  <a:lnTo>
                    <a:pt x="5291" y="3739"/>
                  </a:lnTo>
                  <a:lnTo>
                    <a:pt x="5300" y="3725"/>
                  </a:lnTo>
                  <a:lnTo>
                    <a:pt x="5307" y="3716"/>
                  </a:lnTo>
                  <a:lnTo>
                    <a:pt x="5316" y="3708"/>
                  </a:lnTo>
                  <a:lnTo>
                    <a:pt x="5329" y="3696"/>
                  </a:lnTo>
                  <a:lnTo>
                    <a:pt x="5344" y="3682"/>
                  </a:lnTo>
                  <a:lnTo>
                    <a:pt x="5360" y="3666"/>
                  </a:lnTo>
                  <a:lnTo>
                    <a:pt x="5373" y="3651"/>
                  </a:lnTo>
                  <a:lnTo>
                    <a:pt x="5384" y="3636"/>
                  </a:lnTo>
                  <a:lnTo>
                    <a:pt x="5392" y="3623"/>
                  </a:lnTo>
                  <a:lnTo>
                    <a:pt x="5398" y="3609"/>
                  </a:lnTo>
                  <a:lnTo>
                    <a:pt x="5404" y="3595"/>
                  </a:lnTo>
                  <a:lnTo>
                    <a:pt x="5407" y="3580"/>
                  </a:lnTo>
                  <a:lnTo>
                    <a:pt x="5409" y="3573"/>
                  </a:lnTo>
                  <a:lnTo>
                    <a:pt x="5412" y="3567"/>
                  </a:lnTo>
                  <a:lnTo>
                    <a:pt x="5416" y="3561"/>
                  </a:lnTo>
                  <a:lnTo>
                    <a:pt x="5420" y="3557"/>
                  </a:lnTo>
                  <a:lnTo>
                    <a:pt x="5425" y="3552"/>
                  </a:lnTo>
                  <a:lnTo>
                    <a:pt x="5431" y="3548"/>
                  </a:lnTo>
                  <a:lnTo>
                    <a:pt x="5437" y="3545"/>
                  </a:lnTo>
                  <a:lnTo>
                    <a:pt x="5442" y="3542"/>
                  </a:lnTo>
                  <a:lnTo>
                    <a:pt x="5454" y="3539"/>
                  </a:lnTo>
                  <a:lnTo>
                    <a:pt x="5469" y="3538"/>
                  </a:lnTo>
                  <a:lnTo>
                    <a:pt x="5477" y="3538"/>
                  </a:lnTo>
                  <a:lnTo>
                    <a:pt x="5486" y="3539"/>
                  </a:lnTo>
                  <a:lnTo>
                    <a:pt x="5495" y="3540"/>
                  </a:lnTo>
                  <a:lnTo>
                    <a:pt x="5504" y="3544"/>
                  </a:lnTo>
                  <a:lnTo>
                    <a:pt x="5523" y="3548"/>
                  </a:lnTo>
                  <a:lnTo>
                    <a:pt x="5543" y="3552"/>
                  </a:lnTo>
                  <a:lnTo>
                    <a:pt x="5552" y="3553"/>
                  </a:lnTo>
                  <a:lnTo>
                    <a:pt x="5562" y="3554"/>
                  </a:lnTo>
                  <a:lnTo>
                    <a:pt x="5571" y="3554"/>
                  </a:lnTo>
                  <a:lnTo>
                    <a:pt x="5580" y="3553"/>
                  </a:lnTo>
                  <a:lnTo>
                    <a:pt x="5599" y="3548"/>
                  </a:lnTo>
                  <a:lnTo>
                    <a:pt x="5622" y="3544"/>
                  </a:lnTo>
                  <a:lnTo>
                    <a:pt x="5646" y="3538"/>
                  </a:lnTo>
                  <a:lnTo>
                    <a:pt x="5668" y="3534"/>
                  </a:lnTo>
                  <a:lnTo>
                    <a:pt x="5688" y="3532"/>
                  </a:lnTo>
                  <a:lnTo>
                    <a:pt x="5712" y="3526"/>
                  </a:lnTo>
                  <a:lnTo>
                    <a:pt x="5725" y="3521"/>
                  </a:lnTo>
                  <a:lnTo>
                    <a:pt x="5737" y="3514"/>
                  </a:lnTo>
                  <a:lnTo>
                    <a:pt x="5747" y="3507"/>
                  </a:lnTo>
                  <a:lnTo>
                    <a:pt x="5758" y="3496"/>
                  </a:lnTo>
                  <a:lnTo>
                    <a:pt x="5778" y="3475"/>
                  </a:lnTo>
                  <a:lnTo>
                    <a:pt x="5798" y="3452"/>
                  </a:lnTo>
                  <a:lnTo>
                    <a:pt x="5816" y="3433"/>
                  </a:lnTo>
                  <a:lnTo>
                    <a:pt x="5832" y="3418"/>
                  </a:lnTo>
                  <a:lnTo>
                    <a:pt x="5838" y="3413"/>
                  </a:lnTo>
                  <a:lnTo>
                    <a:pt x="5845" y="3408"/>
                  </a:lnTo>
                  <a:lnTo>
                    <a:pt x="5851" y="3405"/>
                  </a:lnTo>
                  <a:lnTo>
                    <a:pt x="5857" y="3402"/>
                  </a:lnTo>
                  <a:lnTo>
                    <a:pt x="5867" y="3401"/>
                  </a:lnTo>
                  <a:lnTo>
                    <a:pt x="5876" y="3401"/>
                  </a:lnTo>
                  <a:lnTo>
                    <a:pt x="5879" y="3400"/>
                  </a:lnTo>
                  <a:lnTo>
                    <a:pt x="5883" y="3399"/>
                  </a:lnTo>
                  <a:lnTo>
                    <a:pt x="5888" y="3395"/>
                  </a:lnTo>
                  <a:lnTo>
                    <a:pt x="5894" y="3392"/>
                  </a:lnTo>
                  <a:lnTo>
                    <a:pt x="5898" y="3386"/>
                  </a:lnTo>
                  <a:lnTo>
                    <a:pt x="5904" y="3380"/>
                  </a:lnTo>
                  <a:lnTo>
                    <a:pt x="5909" y="3371"/>
                  </a:lnTo>
                  <a:lnTo>
                    <a:pt x="5914" y="3364"/>
                  </a:lnTo>
                  <a:lnTo>
                    <a:pt x="5916" y="3356"/>
                  </a:lnTo>
                  <a:lnTo>
                    <a:pt x="5917" y="3349"/>
                  </a:lnTo>
                  <a:lnTo>
                    <a:pt x="5917" y="3343"/>
                  </a:lnTo>
                  <a:lnTo>
                    <a:pt x="5916" y="3337"/>
                  </a:lnTo>
                  <a:lnTo>
                    <a:pt x="5911" y="3324"/>
                  </a:lnTo>
                  <a:lnTo>
                    <a:pt x="5908" y="3308"/>
                  </a:lnTo>
                  <a:lnTo>
                    <a:pt x="5909" y="3299"/>
                  </a:lnTo>
                  <a:lnTo>
                    <a:pt x="5911" y="3286"/>
                  </a:lnTo>
                  <a:lnTo>
                    <a:pt x="5917" y="3273"/>
                  </a:lnTo>
                  <a:lnTo>
                    <a:pt x="5923" y="3257"/>
                  </a:lnTo>
                  <a:lnTo>
                    <a:pt x="5932" y="3242"/>
                  </a:lnTo>
                  <a:lnTo>
                    <a:pt x="5940" y="3227"/>
                  </a:lnTo>
                  <a:lnTo>
                    <a:pt x="5948" y="3213"/>
                  </a:lnTo>
                  <a:lnTo>
                    <a:pt x="5957" y="3201"/>
                  </a:lnTo>
                  <a:lnTo>
                    <a:pt x="5971" y="3179"/>
                  </a:lnTo>
                  <a:lnTo>
                    <a:pt x="5984" y="3157"/>
                  </a:lnTo>
                  <a:lnTo>
                    <a:pt x="5991" y="3148"/>
                  </a:lnTo>
                  <a:lnTo>
                    <a:pt x="5998" y="3138"/>
                  </a:lnTo>
                  <a:lnTo>
                    <a:pt x="6006" y="3130"/>
                  </a:lnTo>
                  <a:lnTo>
                    <a:pt x="6015" y="3123"/>
                  </a:lnTo>
                  <a:lnTo>
                    <a:pt x="6035" y="3112"/>
                  </a:lnTo>
                  <a:lnTo>
                    <a:pt x="6055" y="3103"/>
                  </a:lnTo>
                  <a:lnTo>
                    <a:pt x="6066" y="3099"/>
                  </a:lnTo>
                  <a:lnTo>
                    <a:pt x="6075" y="3097"/>
                  </a:lnTo>
                  <a:lnTo>
                    <a:pt x="6084" y="3094"/>
                  </a:lnTo>
                  <a:lnTo>
                    <a:pt x="6092" y="3093"/>
                  </a:lnTo>
                  <a:lnTo>
                    <a:pt x="6110" y="3093"/>
                  </a:lnTo>
                  <a:lnTo>
                    <a:pt x="6132" y="3092"/>
                  </a:lnTo>
                  <a:lnTo>
                    <a:pt x="6155" y="3092"/>
                  </a:lnTo>
                  <a:lnTo>
                    <a:pt x="6173" y="3091"/>
                  </a:lnTo>
                  <a:lnTo>
                    <a:pt x="6188" y="3091"/>
                  </a:lnTo>
                  <a:lnTo>
                    <a:pt x="6205" y="3088"/>
                  </a:lnTo>
                  <a:lnTo>
                    <a:pt x="6213" y="3086"/>
                  </a:lnTo>
                  <a:lnTo>
                    <a:pt x="6220" y="3082"/>
                  </a:lnTo>
                  <a:lnTo>
                    <a:pt x="6226" y="3078"/>
                  </a:lnTo>
                  <a:lnTo>
                    <a:pt x="6231" y="3071"/>
                  </a:lnTo>
                  <a:lnTo>
                    <a:pt x="6233" y="3063"/>
                  </a:lnTo>
                  <a:lnTo>
                    <a:pt x="6236" y="3054"/>
                  </a:lnTo>
                  <a:lnTo>
                    <a:pt x="6237" y="3043"/>
                  </a:lnTo>
                  <a:lnTo>
                    <a:pt x="6238" y="3034"/>
                  </a:lnTo>
                  <a:lnTo>
                    <a:pt x="6239" y="3023"/>
                  </a:lnTo>
                  <a:lnTo>
                    <a:pt x="6242" y="3014"/>
                  </a:lnTo>
                  <a:lnTo>
                    <a:pt x="6244" y="3004"/>
                  </a:lnTo>
                  <a:lnTo>
                    <a:pt x="6248" y="2997"/>
                  </a:lnTo>
                  <a:lnTo>
                    <a:pt x="6253" y="2991"/>
                  </a:lnTo>
                  <a:lnTo>
                    <a:pt x="6258" y="2986"/>
                  </a:lnTo>
                  <a:lnTo>
                    <a:pt x="6264" y="2984"/>
                  </a:lnTo>
                  <a:lnTo>
                    <a:pt x="6270" y="2981"/>
                  </a:lnTo>
                  <a:lnTo>
                    <a:pt x="6282" y="2979"/>
                  </a:lnTo>
                  <a:lnTo>
                    <a:pt x="6292" y="2977"/>
                  </a:lnTo>
                  <a:lnTo>
                    <a:pt x="6295" y="2975"/>
                  </a:lnTo>
                  <a:lnTo>
                    <a:pt x="6298" y="2977"/>
                  </a:lnTo>
                  <a:lnTo>
                    <a:pt x="6301" y="2979"/>
                  </a:lnTo>
                  <a:lnTo>
                    <a:pt x="6304" y="2983"/>
                  </a:lnTo>
                  <a:lnTo>
                    <a:pt x="6310" y="2990"/>
                  </a:lnTo>
                  <a:lnTo>
                    <a:pt x="6317" y="2998"/>
                  </a:lnTo>
                  <a:lnTo>
                    <a:pt x="6321" y="3000"/>
                  </a:lnTo>
                  <a:lnTo>
                    <a:pt x="6329" y="3003"/>
                  </a:lnTo>
                  <a:lnTo>
                    <a:pt x="6336" y="3005"/>
                  </a:lnTo>
                  <a:lnTo>
                    <a:pt x="6343" y="3006"/>
                  </a:lnTo>
                  <a:lnTo>
                    <a:pt x="6351" y="3008"/>
                  </a:lnTo>
                  <a:lnTo>
                    <a:pt x="6358" y="3005"/>
                  </a:lnTo>
                  <a:lnTo>
                    <a:pt x="6365" y="3003"/>
                  </a:lnTo>
                  <a:lnTo>
                    <a:pt x="6371" y="2997"/>
                  </a:lnTo>
                  <a:lnTo>
                    <a:pt x="6380" y="2986"/>
                  </a:lnTo>
                  <a:lnTo>
                    <a:pt x="6387" y="2977"/>
                  </a:lnTo>
                  <a:lnTo>
                    <a:pt x="6395" y="2967"/>
                  </a:lnTo>
                  <a:lnTo>
                    <a:pt x="6408" y="2956"/>
                  </a:lnTo>
                  <a:lnTo>
                    <a:pt x="6428" y="2943"/>
                  </a:lnTo>
                  <a:lnTo>
                    <a:pt x="6453" y="2930"/>
                  </a:lnTo>
                  <a:lnTo>
                    <a:pt x="6478" y="2917"/>
                  </a:lnTo>
                  <a:lnTo>
                    <a:pt x="6497" y="2910"/>
                  </a:lnTo>
                  <a:lnTo>
                    <a:pt x="6510" y="2907"/>
                  </a:lnTo>
                  <a:lnTo>
                    <a:pt x="6522" y="2904"/>
                  </a:lnTo>
                  <a:lnTo>
                    <a:pt x="6535" y="2904"/>
                  </a:lnTo>
                  <a:lnTo>
                    <a:pt x="6550" y="2907"/>
                  </a:lnTo>
                  <a:lnTo>
                    <a:pt x="6565" y="2909"/>
                  </a:lnTo>
                  <a:lnTo>
                    <a:pt x="6577" y="2909"/>
                  </a:lnTo>
                  <a:lnTo>
                    <a:pt x="6588" y="2909"/>
                  </a:lnTo>
                  <a:lnTo>
                    <a:pt x="6597" y="2908"/>
                  </a:lnTo>
                  <a:lnTo>
                    <a:pt x="6604" y="2908"/>
                  </a:lnTo>
                  <a:lnTo>
                    <a:pt x="6610" y="2907"/>
                  </a:lnTo>
                  <a:lnTo>
                    <a:pt x="6616" y="2905"/>
                  </a:lnTo>
                  <a:lnTo>
                    <a:pt x="6623" y="2902"/>
                  </a:lnTo>
                  <a:lnTo>
                    <a:pt x="6629" y="2893"/>
                  </a:lnTo>
                  <a:lnTo>
                    <a:pt x="6635" y="2883"/>
                  </a:lnTo>
                  <a:lnTo>
                    <a:pt x="6639" y="2877"/>
                  </a:lnTo>
                  <a:lnTo>
                    <a:pt x="6644" y="2872"/>
                  </a:lnTo>
                  <a:lnTo>
                    <a:pt x="6650" y="2869"/>
                  </a:lnTo>
                  <a:lnTo>
                    <a:pt x="6657" y="2865"/>
                  </a:lnTo>
                  <a:lnTo>
                    <a:pt x="6664" y="2864"/>
                  </a:lnTo>
                  <a:lnTo>
                    <a:pt x="6671" y="2864"/>
                  </a:lnTo>
                  <a:lnTo>
                    <a:pt x="6678" y="2865"/>
                  </a:lnTo>
                  <a:lnTo>
                    <a:pt x="6684" y="2866"/>
                  </a:lnTo>
                  <a:lnTo>
                    <a:pt x="6694" y="2870"/>
                  </a:lnTo>
                  <a:lnTo>
                    <a:pt x="6699" y="2874"/>
                  </a:lnTo>
                  <a:lnTo>
                    <a:pt x="6714" y="2884"/>
                  </a:lnTo>
                  <a:lnTo>
                    <a:pt x="6734" y="2899"/>
                  </a:lnTo>
                  <a:lnTo>
                    <a:pt x="6743" y="2910"/>
                  </a:lnTo>
                  <a:lnTo>
                    <a:pt x="6753" y="2917"/>
                  </a:lnTo>
                  <a:lnTo>
                    <a:pt x="6757" y="2920"/>
                  </a:lnTo>
                  <a:lnTo>
                    <a:pt x="6761" y="2921"/>
                  </a:lnTo>
                  <a:lnTo>
                    <a:pt x="6766" y="2921"/>
                  </a:lnTo>
                  <a:lnTo>
                    <a:pt x="6770" y="2918"/>
                  </a:lnTo>
                  <a:lnTo>
                    <a:pt x="6778" y="2913"/>
                  </a:lnTo>
                  <a:lnTo>
                    <a:pt x="6785" y="2908"/>
                  </a:lnTo>
                  <a:lnTo>
                    <a:pt x="6795" y="2903"/>
                  </a:lnTo>
                  <a:lnTo>
                    <a:pt x="6808" y="2898"/>
                  </a:lnTo>
                  <a:lnTo>
                    <a:pt x="6811" y="2898"/>
                  </a:lnTo>
                  <a:lnTo>
                    <a:pt x="6815" y="2898"/>
                  </a:lnTo>
                  <a:lnTo>
                    <a:pt x="6817" y="2899"/>
                  </a:lnTo>
                  <a:lnTo>
                    <a:pt x="6821" y="2901"/>
                  </a:lnTo>
                  <a:lnTo>
                    <a:pt x="6827" y="2904"/>
                  </a:lnTo>
                  <a:lnTo>
                    <a:pt x="6833" y="2909"/>
                  </a:lnTo>
                  <a:lnTo>
                    <a:pt x="6837" y="2914"/>
                  </a:lnTo>
                  <a:lnTo>
                    <a:pt x="6845" y="2917"/>
                  </a:lnTo>
                  <a:lnTo>
                    <a:pt x="6848" y="2917"/>
                  </a:lnTo>
                  <a:lnTo>
                    <a:pt x="6852" y="2918"/>
                  </a:lnTo>
                  <a:lnTo>
                    <a:pt x="6855" y="2918"/>
                  </a:lnTo>
                  <a:lnTo>
                    <a:pt x="6860" y="2917"/>
                  </a:lnTo>
                  <a:lnTo>
                    <a:pt x="6866" y="2916"/>
                  </a:lnTo>
                  <a:lnTo>
                    <a:pt x="6871" y="2917"/>
                  </a:lnTo>
                  <a:lnTo>
                    <a:pt x="6874" y="2918"/>
                  </a:lnTo>
                  <a:lnTo>
                    <a:pt x="6878" y="2921"/>
                  </a:lnTo>
                  <a:lnTo>
                    <a:pt x="6884" y="2927"/>
                  </a:lnTo>
                  <a:lnTo>
                    <a:pt x="6888" y="2930"/>
                  </a:lnTo>
                  <a:lnTo>
                    <a:pt x="6896" y="2932"/>
                  </a:lnTo>
                  <a:lnTo>
                    <a:pt x="6900" y="2930"/>
                  </a:lnTo>
                  <a:lnTo>
                    <a:pt x="6903" y="2927"/>
                  </a:lnTo>
                  <a:lnTo>
                    <a:pt x="6905" y="2923"/>
                  </a:lnTo>
                  <a:lnTo>
                    <a:pt x="6908" y="2918"/>
                  </a:lnTo>
                  <a:lnTo>
                    <a:pt x="6911" y="2915"/>
                  </a:lnTo>
                  <a:lnTo>
                    <a:pt x="6916" y="2911"/>
                  </a:lnTo>
                  <a:lnTo>
                    <a:pt x="6924" y="2910"/>
                  </a:lnTo>
                  <a:lnTo>
                    <a:pt x="6928" y="2909"/>
                  </a:lnTo>
                  <a:lnTo>
                    <a:pt x="6931" y="2908"/>
                  </a:lnTo>
                  <a:lnTo>
                    <a:pt x="6934" y="2907"/>
                  </a:lnTo>
                  <a:lnTo>
                    <a:pt x="6935" y="2904"/>
                  </a:lnTo>
                  <a:lnTo>
                    <a:pt x="6937" y="2901"/>
                  </a:lnTo>
                  <a:lnTo>
                    <a:pt x="6938" y="2895"/>
                  </a:lnTo>
                  <a:lnTo>
                    <a:pt x="6940" y="2890"/>
                  </a:lnTo>
                  <a:lnTo>
                    <a:pt x="6942" y="2885"/>
                  </a:lnTo>
                  <a:lnTo>
                    <a:pt x="6943" y="2884"/>
                  </a:lnTo>
                  <a:lnTo>
                    <a:pt x="6947" y="2883"/>
                  </a:lnTo>
                  <a:lnTo>
                    <a:pt x="6950" y="2882"/>
                  </a:lnTo>
                  <a:lnTo>
                    <a:pt x="6955" y="2882"/>
                  </a:lnTo>
                  <a:lnTo>
                    <a:pt x="6960" y="2882"/>
                  </a:lnTo>
                  <a:lnTo>
                    <a:pt x="6963" y="2880"/>
                  </a:lnTo>
                  <a:lnTo>
                    <a:pt x="6967" y="2878"/>
                  </a:lnTo>
                  <a:lnTo>
                    <a:pt x="6971" y="2876"/>
                  </a:lnTo>
                  <a:lnTo>
                    <a:pt x="6975" y="2871"/>
                  </a:lnTo>
                  <a:lnTo>
                    <a:pt x="6978" y="2863"/>
                  </a:lnTo>
                  <a:lnTo>
                    <a:pt x="6979" y="2854"/>
                  </a:lnTo>
                  <a:lnTo>
                    <a:pt x="6980" y="2845"/>
                  </a:lnTo>
                  <a:lnTo>
                    <a:pt x="6980" y="2835"/>
                  </a:lnTo>
                  <a:lnTo>
                    <a:pt x="6979" y="2826"/>
                  </a:lnTo>
                  <a:lnTo>
                    <a:pt x="6979" y="2816"/>
                  </a:lnTo>
                  <a:lnTo>
                    <a:pt x="6978" y="2808"/>
                  </a:lnTo>
                  <a:lnTo>
                    <a:pt x="6975" y="2800"/>
                  </a:lnTo>
                  <a:lnTo>
                    <a:pt x="6973" y="2792"/>
                  </a:lnTo>
                  <a:lnTo>
                    <a:pt x="6971" y="2787"/>
                  </a:lnTo>
                  <a:lnTo>
                    <a:pt x="6967" y="2781"/>
                  </a:lnTo>
                  <a:lnTo>
                    <a:pt x="6962" y="2775"/>
                  </a:lnTo>
                  <a:lnTo>
                    <a:pt x="6957" y="2770"/>
                  </a:lnTo>
                  <a:lnTo>
                    <a:pt x="6949" y="2759"/>
                  </a:lnTo>
                  <a:lnTo>
                    <a:pt x="6942" y="2747"/>
                  </a:lnTo>
                  <a:lnTo>
                    <a:pt x="6936" y="2735"/>
                  </a:lnTo>
                  <a:lnTo>
                    <a:pt x="6931" y="2722"/>
                  </a:lnTo>
                  <a:lnTo>
                    <a:pt x="6928" y="2710"/>
                  </a:lnTo>
                  <a:lnTo>
                    <a:pt x="6924" y="2699"/>
                  </a:lnTo>
                  <a:lnTo>
                    <a:pt x="6921" y="2693"/>
                  </a:lnTo>
                  <a:lnTo>
                    <a:pt x="6917" y="2685"/>
                  </a:lnTo>
                  <a:lnTo>
                    <a:pt x="6911" y="2680"/>
                  </a:lnTo>
                  <a:lnTo>
                    <a:pt x="6905" y="2672"/>
                  </a:lnTo>
                  <a:lnTo>
                    <a:pt x="6897" y="2665"/>
                  </a:lnTo>
                  <a:lnTo>
                    <a:pt x="6890" y="2661"/>
                  </a:lnTo>
                  <a:lnTo>
                    <a:pt x="6881" y="2656"/>
                  </a:lnTo>
                  <a:lnTo>
                    <a:pt x="6874" y="2652"/>
                  </a:lnTo>
                  <a:lnTo>
                    <a:pt x="6867" y="2650"/>
                  </a:lnTo>
                  <a:lnTo>
                    <a:pt x="6861" y="2646"/>
                  </a:lnTo>
                  <a:lnTo>
                    <a:pt x="6856" y="2643"/>
                  </a:lnTo>
                  <a:lnTo>
                    <a:pt x="6852" y="2638"/>
                  </a:lnTo>
                  <a:lnTo>
                    <a:pt x="6843" y="2627"/>
                  </a:lnTo>
                  <a:lnTo>
                    <a:pt x="6831" y="2615"/>
                  </a:lnTo>
                  <a:lnTo>
                    <a:pt x="6818" y="2603"/>
                  </a:lnTo>
                  <a:lnTo>
                    <a:pt x="6806" y="2594"/>
                  </a:lnTo>
                  <a:lnTo>
                    <a:pt x="6796" y="2588"/>
                  </a:lnTo>
                  <a:lnTo>
                    <a:pt x="6786" y="2583"/>
                  </a:lnTo>
                  <a:lnTo>
                    <a:pt x="6784" y="2580"/>
                  </a:lnTo>
                  <a:lnTo>
                    <a:pt x="6780" y="2577"/>
                  </a:lnTo>
                  <a:lnTo>
                    <a:pt x="6779" y="2573"/>
                  </a:lnTo>
                  <a:lnTo>
                    <a:pt x="6778" y="2568"/>
                  </a:lnTo>
                  <a:lnTo>
                    <a:pt x="6777" y="2564"/>
                  </a:lnTo>
                  <a:lnTo>
                    <a:pt x="6776" y="2561"/>
                  </a:lnTo>
                  <a:lnTo>
                    <a:pt x="6773" y="2557"/>
                  </a:lnTo>
                  <a:lnTo>
                    <a:pt x="6770" y="2555"/>
                  </a:lnTo>
                  <a:lnTo>
                    <a:pt x="6764" y="2552"/>
                  </a:lnTo>
                  <a:lnTo>
                    <a:pt x="6755" y="2548"/>
                  </a:lnTo>
                  <a:lnTo>
                    <a:pt x="6746" y="2544"/>
                  </a:lnTo>
                  <a:lnTo>
                    <a:pt x="6736" y="2539"/>
                  </a:lnTo>
                  <a:lnTo>
                    <a:pt x="6732" y="2535"/>
                  </a:lnTo>
                  <a:lnTo>
                    <a:pt x="6727" y="2529"/>
                  </a:lnTo>
                  <a:lnTo>
                    <a:pt x="6722" y="2521"/>
                  </a:lnTo>
                  <a:lnTo>
                    <a:pt x="6719" y="2512"/>
                  </a:lnTo>
                  <a:lnTo>
                    <a:pt x="6715" y="2502"/>
                  </a:lnTo>
                  <a:lnTo>
                    <a:pt x="6710" y="2494"/>
                  </a:lnTo>
                  <a:lnTo>
                    <a:pt x="6705" y="2488"/>
                  </a:lnTo>
                  <a:lnTo>
                    <a:pt x="6701" y="2483"/>
                  </a:lnTo>
                  <a:lnTo>
                    <a:pt x="6695" y="2479"/>
                  </a:lnTo>
                  <a:lnTo>
                    <a:pt x="6689" y="2476"/>
                  </a:lnTo>
                  <a:lnTo>
                    <a:pt x="6683" y="2473"/>
                  </a:lnTo>
                  <a:lnTo>
                    <a:pt x="6676" y="2470"/>
                  </a:lnTo>
                  <a:lnTo>
                    <a:pt x="6660" y="2464"/>
                  </a:lnTo>
                  <a:lnTo>
                    <a:pt x="6645" y="2460"/>
                  </a:lnTo>
                  <a:lnTo>
                    <a:pt x="6632" y="2455"/>
                  </a:lnTo>
                  <a:lnTo>
                    <a:pt x="6621" y="2451"/>
                  </a:lnTo>
                  <a:lnTo>
                    <a:pt x="6612" y="2450"/>
                  </a:lnTo>
                  <a:lnTo>
                    <a:pt x="6602" y="2448"/>
                  </a:lnTo>
                  <a:lnTo>
                    <a:pt x="6597" y="2445"/>
                  </a:lnTo>
                  <a:lnTo>
                    <a:pt x="6591" y="2442"/>
                  </a:lnTo>
                  <a:lnTo>
                    <a:pt x="6588" y="2437"/>
                  </a:lnTo>
                  <a:lnTo>
                    <a:pt x="6583" y="2431"/>
                  </a:lnTo>
                  <a:lnTo>
                    <a:pt x="6572" y="2414"/>
                  </a:lnTo>
                  <a:lnTo>
                    <a:pt x="6558" y="2395"/>
                  </a:lnTo>
                  <a:lnTo>
                    <a:pt x="6544" y="2376"/>
                  </a:lnTo>
                  <a:lnTo>
                    <a:pt x="6534" y="2365"/>
                  </a:lnTo>
                  <a:lnTo>
                    <a:pt x="6529" y="2361"/>
                  </a:lnTo>
                  <a:lnTo>
                    <a:pt x="6525" y="2357"/>
                  </a:lnTo>
                  <a:lnTo>
                    <a:pt x="6520" y="2356"/>
                  </a:lnTo>
                  <a:lnTo>
                    <a:pt x="6514" y="2354"/>
                  </a:lnTo>
                  <a:lnTo>
                    <a:pt x="6501" y="2351"/>
                  </a:lnTo>
                  <a:lnTo>
                    <a:pt x="6484" y="2351"/>
                  </a:lnTo>
                  <a:lnTo>
                    <a:pt x="6477" y="2350"/>
                  </a:lnTo>
                  <a:lnTo>
                    <a:pt x="6468" y="2349"/>
                  </a:lnTo>
                  <a:lnTo>
                    <a:pt x="6458" y="2350"/>
                  </a:lnTo>
                  <a:lnTo>
                    <a:pt x="6447" y="2350"/>
                  </a:lnTo>
                  <a:lnTo>
                    <a:pt x="6436" y="2348"/>
                  </a:lnTo>
                  <a:lnTo>
                    <a:pt x="6423" y="2347"/>
                  </a:lnTo>
                  <a:lnTo>
                    <a:pt x="6412" y="2349"/>
                  </a:lnTo>
                  <a:lnTo>
                    <a:pt x="6402" y="2351"/>
                  </a:lnTo>
                  <a:lnTo>
                    <a:pt x="6387" y="2353"/>
                  </a:lnTo>
                  <a:lnTo>
                    <a:pt x="6370" y="2354"/>
                  </a:lnTo>
                  <a:lnTo>
                    <a:pt x="6355" y="2355"/>
                  </a:lnTo>
                  <a:lnTo>
                    <a:pt x="6344" y="2356"/>
                  </a:lnTo>
                  <a:lnTo>
                    <a:pt x="6336" y="2359"/>
                  </a:lnTo>
                  <a:lnTo>
                    <a:pt x="6327" y="2361"/>
                  </a:lnTo>
                  <a:lnTo>
                    <a:pt x="6321" y="2363"/>
                  </a:lnTo>
                  <a:lnTo>
                    <a:pt x="6316" y="2367"/>
                  </a:lnTo>
                  <a:lnTo>
                    <a:pt x="6305" y="2376"/>
                  </a:lnTo>
                  <a:lnTo>
                    <a:pt x="6295" y="2387"/>
                  </a:lnTo>
                  <a:lnTo>
                    <a:pt x="6283" y="2404"/>
                  </a:lnTo>
                  <a:lnTo>
                    <a:pt x="6268" y="2426"/>
                  </a:lnTo>
                  <a:lnTo>
                    <a:pt x="6254" y="2449"/>
                  </a:lnTo>
                  <a:lnTo>
                    <a:pt x="6241" y="2467"/>
                  </a:lnTo>
                  <a:lnTo>
                    <a:pt x="6229" y="2482"/>
                  </a:lnTo>
                  <a:lnTo>
                    <a:pt x="6217" y="2499"/>
                  </a:lnTo>
                  <a:lnTo>
                    <a:pt x="6205" y="2513"/>
                  </a:lnTo>
                  <a:lnTo>
                    <a:pt x="6197" y="2523"/>
                  </a:lnTo>
                  <a:lnTo>
                    <a:pt x="6193" y="2525"/>
                  </a:lnTo>
                  <a:lnTo>
                    <a:pt x="6190" y="2525"/>
                  </a:lnTo>
                  <a:lnTo>
                    <a:pt x="6185" y="2525"/>
                  </a:lnTo>
                  <a:lnTo>
                    <a:pt x="6180" y="2524"/>
                  </a:lnTo>
                  <a:lnTo>
                    <a:pt x="6170" y="2518"/>
                  </a:lnTo>
                  <a:lnTo>
                    <a:pt x="6162" y="2510"/>
                  </a:lnTo>
                  <a:lnTo>
                    <a:pt x="6148" y="2498"/>
                  </a:lnTo>
                  <a:lnTo>
                    <a:pt x="6125" y="2480"/>
                  </a:lnTo>
                  <a:lnTo>
                    <a:pt x="6100" y="2461"/>
                  </a:lnTo>
                  <a:lnTo>
                    <a:pt x="6078" y="2447"/>
                  </a:lnTo>
                  <a:lnTo>
                    <a:pt x="6067" y="2441"/>
                  </a:lnTo>
                  <a:lnTo>
                    <a:pt x="6055" y="2437"/>
                  </a:lnTo>
                  <a:lnTo>
                    <a:pt x="6042" y="2434"/>
                  </a:lnTo>
                  <a:lnTo>
                    <a:pt x="6028" y="2432"/>
                  </a:lnTo>
                  <a:lnTo>
                    <a:pt x="6014" y="2432"/>
                  </a:lnTo>
                  <a:lnTo>
                    <a:pt x="6001" y="2434"/>
                  </a:lnTo>
                  <a:lnTo>
                    <a:pt x="5986" y="2436"/>
                  </a:lnTo>
                  <a:lnTo>
                    <a:pt x="5973" y="2441"/>
                  </a:lnTo>
                  <a:lnTo>
                    <a:pt x="5952" y="2450"/>
                  </a:lnTo>
                  <a:lnTo>
                    <a:pt x="5936" y="2457"/>
                  </a:lnTo>
                  <a:lnTo>
                    <a:pt x="5929" y="2460"/>
                  </a:lnTo>
                  <a:lnTo>
                    <a:pt x="5922" y="2461"/>
                  </a:lnTo>
                  <a:lnTo>
                    <a:pt x="5915" y="2461"/>
                  </a:lnTo>
                  <a:lnTo>
                    <a:pt x="5905" y="2460"/>
                  </a:lnTo>
                  <a:lnTo>
                    <a:pt x="5888" y="2456"/>
                  </a:lnTo>
                  <a:lnTo>
                    <a:pt x="5872" y="2454"/>
                  </a:lnTo>
                  <a:lnTo>
                    <a:pt x="5864" y="2454"/>
                  </a:lnTo>
                  <a:lnTo>
                    <a:pt x="5857" y="2455"/>
                  </a:lnTo>
                  <a:lnTo>
                    <a:pt x="5850" y="2458"/>
                  </a:lnTo>
                  <a:lnTo>
                    <a:pt x="5844" y="2462"/>
                  </a:lnTo>
                  <a:lnTo>
                    <a:pt x="5836" y="2469"/>
                  </a:lnTo>
                  <a:lnTo>
                    <a:pt x="5828" y="2477"/>
                  </a:lnTo>
                  <a:lnTo>
                    <a:pt x="5820" y="2488"/>
                  </a:lnTo>
                  <a:lnTo>
                    <a:pt x="5813" y="2499"/>
                  </a:lnTo>
                  <a:lnTo>
                    <a:pt x="5798" y="2519"/>
                  </a:lnTo>
                  <a:lnTo>
                    <a:pt x="5789" y="2531"/>
                  </a:lnTo>
                  <a:lnTo>
                    <a:pt x="5787" y="2533"/>
                  </a:lnTo>
                  <a:lnTo>
                    <a:pt x="5783" y="2535"/>
                  </a:lnTo>
                  <a:lnTo>
                    <a:pt x="5779" y="2535"/>
                  </a:lnTo>
                  <a:lnTo>
                    <a:pt x="5776" y="2533"/>
                  </a:lnTo>
                  <a:lnTo>
                    <a:pt x="5764" y="2527"/>
                  </a:lnTo>
                  <a:lnTo>
                    <a:pt x="5748" y="2517"/>
                  </a:lnTo>
                  <a:lnTo>
                    <a:pt x="5731" y="2502"/>
                  </a:lnTo>
                  <a:lnTo>
                    <a:pt x="5710" y="2487"/>
                  </a:lnTo>
                  <a:lnTo>
                    <a:pt x="5690" y="2470"/>
                  </a:lnTo>
                  <a:lnTo>
                    <a:pt x="5674" y="2453"/>
                  </a:lnTo>
                  <a:lnTo>
                    <a:pt x="5666" y="2443"/>
                  </a:lnTo>
                  <a:lnTo>
                    <a:pt x="5661" y="2431"/>
                  </a:lnTo>
                  <a:lnTo>
                    <a:pt x="5656" y="2419"/>
                  </a:lnTo>
                  <a:lnTo>
                    <a:pt x="5653" y="2406"/>
                  </a:lnTo>
                  <a:lnTo>
                    <a:pt x="5651" y="2394"/>
                  </a:lnTo>
                  <a:lnTo>
                    <a:pt x="5650" y="2382"/>
                  </a:lnTo>
                  <a:lnTo>
                    <a:pt x="5650" y="2371"/>
                  </a:lnTo>
                  <a:lnTo>
                    <a:pt x="5651" y="2362"/>
                  </a:lnTo>
                  <a:lnTo>
                    <a:pt x="5652" y="2354"/>
                  </a:lnTo>
                  <a:lnTo>
                    <a:pt x="5656" y="2347"/>
                  </a:lnTo>
                  <a:lnTo>
                    <a:pt x="5662" y="2341"/>
                  </a:lnTo>
                  <a:lnTo>
                    <a:pt x="5669" y="2335"/>
                  </a:lnTo>
                  <a:lnTo>
                    <a:pt x="5684" y="2323"/>
                  </a:lnTo>
                  <a:lnTo>
                    <a:pt x="5699" y="2313"/>
                  </a:lnTo>
                  <a:lnTo>
                    <a:pt x="5710" y="2305"/>
                  </a:lnTo>
                  <a:lnTo>
                    <a:pt x="5719" y="2297"/>
                  </a:lnTo>
                  <a:lnTo>
                    <a:pt x="5722" y="2292"/>
                  </a:lnTo>
                  <a:lnTo>
                    <a:pt x="5725" y="2287"/>
                  </a:lnTo>
                  <a:lnTo>
                    <a:pt x="5726" y="2283"/>
                  </a:lnTo>
                  <a:lnTo>
                    <a:pt x="5727" y="2278"/>
                  </a:lnTo>
                  <a:lnTo>
                    <a:pt x="5726" y="2261"/>
                  </a:lnTo>
                  <a:lnTo>
                    <a:pt x="5722" y="2240"/>
                  </a:lnTo>
                  <a:lnTo>
                    <a:pt x="5720" y="2216"/>
                  </a:lnTo>
                  <a:lnTo>
                    <a:pt x="5718" y="2196"/>
                  </a:lnTo>
                  <a:lnTo>
                    <a:pt x="5718" y="2186"/>
                  </a:lnTo>
                  <a:lnTo>
                    <a:pt x="5720" y="2177"/>
                  </a:lnTo>
                  <a:lnTo>
                    <a:pt x="5724" y="2167"/>
                  </a:lnTo>
                  <a:lnTo>
                    <a:pt x="5728" y="2158"/>
                  </a:lnTo>
                  <a:lnTo>
                    <a:pt x="5739" y="2139"/>
                  </a:lnTo>
                  <a:lnTo>
                    <a:pt x="5750" y="2123"/>
                  </a:lnTo>
                  <a:lnTo>
                    <a:pt x="5759" y="2107"/>
                  </a:lnTo>
                  <a:lnTo>
                    <a:pt x="5771" y="2090"/>
                  </a:lnTo>
                  <a:lnTo>
                    <a:pt x="5776" y="2082"/>
                  </a:lnTo>
                  <a:lnTo>
                    <a:pt x="5779" y="2075"/>
                  </a:lnTo>
                  <a:lnTo>
                    <a:pt x="5783" y="2067"/>
                  </a:lnTo>
                  <a:lnTo>
                    <a:pt x="5784" y="2061"/>
                  </a:lnTo>
                  <a:lnTo>
                    <a:pt x="5783" y="2051"/>
                  </a:lnTo>
                  <a:lnTo>
                    <a:pt x="5781" y="2038"/>
                  </a:lnTo>
                  <a:lnTo>
                    <a:pt x="5781" y="2029"/>
                  </a:lnTo>
                  <a:lnTo>
                    <a:pt x="5781" y="2020"/>
                  </a:lnTo>
                  <a:lnTo>
                    <a:pt x="5782" y="2010"/>
                  </a:lnTo>
                  <a:lnTo>
                    <a:pt x="5785" y="1998"/>
                  </a:lnTo>
                  <a:lnTo>
                    <a:pt x="5797" y="1963"/>
                  </a:lnTo>
                  <a:lnTo>
                    <a:pt x="5815" y="1918"/>
                  </a:lnTo>
                  <a:lnTo>
                    <a:pt x="5833" y="1872"/>
                  </a:lnTo>
                  <a:lnTo>
                    <a:pt x="5847" y="1839"/>
                  </a:lnTo>
                  <a:lnTo>
                    <a:pt x="5860" y="1809"/>
                  </a:lnTo>
                  <a:lnTo>
                    <a:pt x="5876" y="1771"/>
                  </a:lnTo>
                  <a:lnTo>
                    <a:pt x="5891" y="1735"/>
                  </a:lnTo>
                  <a:lnTo>
                    <a:pt x="5902" y="1710"/>
                  </a:lnTo>
                  <a:lnTo>
                    <a:pt x="5911" y="1685"/>
                  </a:lnTo>
                  <a:lnTo>
                    <a:pt x="5923" y="1649"/>
                  </a:lnTo>
                  <a:lnTo>
                    <a:pt x="5936" y="1613"/>
                  </a:lnTo>
                  <a:lnTo>
                    <a:pt x="5943" y="1592"/>
                  </a:lnTo>
                  <a:lnTo>
                    <a:pt x="5946" y="1587"/>
                  </a:lnTo>
                  <a:lnTo>
                    <a:pt x="5948" y="1584"/>
                  </a:lnTo>
                  <a:lnTo>
                    <a:pt x="5952" y="1582"/>
                  </a:lnTo>
                  <a:lnTo>
                    <a:pt x="5955" y="1582"/>
                  </a:lnTo>
                  <a:lnTo>
                    <a:pt x="5960" y="1584"/>
                  </a:lnTo>
                  <a:lnTo>
                    <a:pt x="5965" y="1587"/>
                  </a:lnTo>
                  <a:lnTo>
                    <a:pt x="5971" y="1591"/>
                  </a:lnTo>
                  <a:lnTo>
                    <a:pt x="5977" y="1597"/>
                  </a:lnTo>
                  <a:lnTo>
                    <a:pt x="5985" y="1604"/>
                  </a:lnTo>
                  <a:lnTo>
                    <a:pt x="5995" y="1611"/>
                  </a:lnTo>
                  <a:lnTo>
                    <a:pt x="6006" y="1619"/>
                  </a:lnTo>
                  <a:lnTo>
                    <a:pt x="6020" y="1626"/>
                  </a:lnTo>
                  <a:lnTo>
                    <a:pt x="6046" y="1641"/>
                  </a:lnTo>
                  <a:lnTo>
                    <a:pt x="6068" y="1653"/>
                  </a:lnTo>
                  <a:lnTo>
                    <a:pt x="6079" y="1659"/>
                  </a:lnTo>
                  <a:lnTo>
                    <a:pt x="6088" y="1662"/>
                  </a:lnTo>
                  <a:lnTo>
                    <a:pt x="6098" y="1664"/>
                  </a:lnTo>
                  <a:lnTo>
                    <a:pt x="6107" y="1667"/>
                  </a:lnTo>
                  <a:lnTo>
                    <a:pt x="6129" y="1669"/>
                  </a:lnTo>
                  <a:lnTo>
                    <a:pt x="6151" y="1669"/>
                  </a:lnTo>
                  <a:lnTo>
                    <a:pt x="6162" y="1670"/>
                  </a:lnTo>
                  <a:lnTo>
                    <a:pt x="6173" y="1670"/>
                  </a:lnTo>
                  <a:lnTo>
                    <a:pt x="6181" y="1673"/>
                  </a:lnTo>
                  <a:lnTo>
                    <a:pt x="6190" y="1675"/>
                  </a:lnTo>
                  <a:lnTo>
                    <a:pt x="6204" y="1682"/>
                  </a:lnTo>
                  <a:lnTo>
                    <a:pt x="6217" y="1691"/>
                  </a:lnTo>
                  <a:lnTo>
                    <a:pt x="6225" y="1698"/>
                  </a:lnTo>
                  <a:lnTo>
                    <a:pt x="6231" y="1703"/>
                  </a:lnTo>
                  <a:lnTo>
                    <a:pt x="6235" y="1704"/>
                  </a:lnTo>
                  <a:lnTo>
                    <a:pt x="6237" y="1703"/>
                  </a:lnTo>
                  <a:lnTo>
                    <a:pt x="6242" y="1700"/>
                  </a:lnTo>
                  <a:lnTo>
                    <a:pt x="6245" y="1695"/>
                  </a:lnTo>
                  <a:lnTo>
                    <a:pt x="6254" y="1697"/>
                  </a:lnTo>
                  <a:lnTo>
                    <a:pt x="6261" y="1699"/>
                  </a:lnTo>
                  <a:lnTo>
                    <a:pt x="6268" y="1686"/>
                  </a:lnTo>
                  <a:lnTo>
                    <a:pt x="6275" y="1674"/>
                  </a:lnTo>
                  <a:lnTo>
                    <a:pt x="6283" y="1669"/>
                  </a:lnTo>
                  <a:lnTo>
                    <a:pt x="6294" y="1664"/>
                  </a:lnTo>
                  <a:lnTo>
                    <a:pt x="6301" y="1663"/>
                  </a:lnTo>
                  <a:lnTo>
                    <a:pt x="6307" y="1664"/>
                  </a:lnTo>
                  <a:lnTo>
                    <a:pt x="6312" y="1664"/>
                  </a:lnTo>
                  <a:lnTo>
                    <a:pt x="6317" y="1664"/>
                  </a:lnTo>
                  <a:lnTo>
                    <a:pt x="6323" y="1664"/>
                  </a:lnTo>
                  <a:lnTo>
                    <a:pt x="6327" y="1663"/>
                  </a:lnTo>
                  <a:lnTo>
                    <a:pt x="6332" y="1661"/>
                  </a:lnTo>
                  <a:lnTo>
                    <a:pt x="6338" y="1659"/>
                  </a:lnTo>
                  <a:lnTo>
                    <a:pt x="6343" y="1655"/>
                  </a:lnTo>
                  <a:lnTo>
                    <a:pt x="6348" y="1650"/>
                  </a:lnTo>
                  <a:lnTo>
                    <a:pt x="6360" y="1638"/>
                  </a:lnTo>
                  <a:lnTo>
                    <a:pt x="6374" y="1624"/>
                  </a:lnTo>
                  <a:lnTo>
                    <a:pt x="6387" y="1609"/>
                  </a:lnTo>
                  <a:lnTo>
                    <a:pt x="6399" y="1597"/>
                  </a:lnTo>
                  <a:lnTo>
                    <a:pt x="6407" y="1586"/>
                  </a:lnTo>
                  <a:lnTo>
                    <a:pt x="6414" y="1575"/>
                  </a:lnTo>
                  <a:lnTo>
                    <a:pt x="6417" y="1572"/>
                  </a:lnTo>
                  <a:lnTo>
                    <a:pt x="6420" y="1568"/>
                  </a:lnTo>
                  <a:lnTo>
                    <a:pt x="6423" y="1566"/>
                  </a:lnTo>
                  <a:lnTo>
                    <a:pt x="6426" y="1565"/>
                  </a:lnTo>
                  <a:lnTo>
                    <a:pt x="6431" y="1565"/>
                  </a:lnTo>
                  <a:lnTo>
                    <a:pt x="6436" y="1562"/>
                  </a:lnTo>
                  <a:lnTo>
                    <a:pt x="6439" y="1559"/>
                  </a:lnTo>
                  <a:lnTo>
                    <a:pt x="6442" y="1553"/>
                  </a:lnTo>
                  <a:lnTo>
                    <a:pt x="6447" y="1543"/>
                  </a:lnTo>
                  <a:lnTo>
                    <a:pt x="6457" y="1531"/>
                  </a:lnTo>
                  <a:lnTo>
                    <a:pt x="6463" y="1524"/>
                  </a:lnTo>
                  <a:lnTo>
                    <a:pt x="6469" y="1519"/>
                  </a:lnTo>
                  <a:lnTo>
                    <a:pt x="6475" y="1515"/>
                  </a:lnTo>
                  <a:lnTo>
                    <a:pt x="6480" y="1514"/>
                  </a:lnTo>
                  <a:lnTo>
                    <a:pt x="6491" y="1511"/>
                  </a:lnTo>
                  <a:lnTo>
                    <a:pt x="6507" y="1508"/>
                  </a:lnTo>
                  <a:lnTo>
                    <a:pt x="6526" y="1504"/>
                  </a:lnTo>
                  <a:lnTo>
                    <a:pt x="6544" y="1500"/>
                  </a:lnTo>
                  <a:lnTo>
                    <a:pt x="6552" y="1497"/>
                  </a:lnTo>
                  <a:lnTo>
                    <a:pt x="6560" y="1493"/>
                  </a:lnTo>
                  <a:lnTo>
                    <a:pt x="6566" y="1490"/>
                  </a:lnTo>
                  <a:lnTo>
                    <a:pt x="6572" y="1486"/>
                  </a:lnTo>
                  <a:lnTo>
                    <a:pt x="6577" y="1483"/>
                  </a:lnTo>
                  <a:lnTo>
                    <a:pt x="6582" y="1479"/>
                  </a:lnTo>
                  <a:lnTo>
                    <a:pt x="6588" y="1477"/>
                  </a:lnTo>
                  <a:lnTo>
                    <a:pt x="6594" y="1475"/>
                  </a:lnTo>
                  <a:lnTo>
                    <a:pt x="6604" y="1473"/>
                  </a:lnTo>
                  <a:lnTo>
                    <a:pt x="6615" y="1470"/>
                  </a:lnTo>
                  <a:lnTo>
                    <a:pt x="6620" y="1467"/>
                  </a:lnTo>
                  <a:lnTo>
                    <a:pt x="6625" y="1464"/>
                  </a:lnTo>
                  <a:lnTo>
                    <a:pt x="6628" y="1459"/>
                  </a:lnTo>
                  <a:lnTo>
                    <a:pt x="6633" y="1454"/>
                  </a:lnTo>
                  <a:lnTo>
                    <a:pt x="6644" y="1441"/>
                  </a:lnTo>
                  <a:lnTo>
                    <a:pt x="6657" y="1424"/>
                  </a:lnTo>
                  <a:lnTo>
                    <a:pt x="6664" y="1417"/>
                  </a:lnTo>
                  <a:lnTo>
                    <a:pt x="6669" y="1410"/>
                  </a:lnTo>
                  <a:lnTo>
                    <a:pt x="6672" y="1404"/>
                  </a:lnTo>
                  <a:lnTo>
                    <a:pt x="6675" y="1399"/>
                  </a:lnTo>
                  <a:lnTo>
                    <a:pt x="6675" y="1390"/>
                  </a:lnTo>
                  <a:lnTo>
                    <a:pt x="6673" y="1378"/>
                  </a:lnTo>
                  <a:lnTo>
                    <a:pt x="6672" y="1365"/>
                  </a:lnTo>
                  <a:lnTo>
                    <a:pt x="6673" y="1352"/>
                  </a:lnTo>
                  <a:lnTo>
                    <a:pt x="6675" y="1340"/>
                  </a:lnTo>
                  <a:lnTo>
                    <a:pt x="6675" y="1332"/>
                  </a:lnTo>
                  <a:lnTo>
                    <a:pt x="6672" y="1328"/>
                  </a:lnTo>
                  <a:lnTo>
                    <a:pt x="6670" y="1326"/>
                  </a:lnTo>
                  <a:lnTo>
                    <a:pt x="6666" y="1325"/>
                  </a:lnTo>
                  <a:lnTo>
                    <a:pt x="6661" y="1325"/>
                  </a:lnTo>
                  <a:lnTo>
                    <a:pt x="6648" y="1325"/>
                  </a:lnTo>
                  <a:lnTo>
                    <a:pt x="6635" y="1325"/>
                  </a:lnTo>
                  <a:lnTo>
                    <a:pt x="6621" y="1322"/>
                  </a:lnTo>
                  <a:lnTo>
                    <a:pt x="6612" y="1320"/>
                  </a:lnTo>
                  <a:lnTo>
                    <a:pt x="6608" y="1316"/>
                  </a:lnTo>
                  <a:lnTo>
                    <a:pt x="6607" y="1313"/>
                  </a:lnTo>
                  <a:lnTo>
                    <a:pt x="6607" y="1308"/>
                  </a:lnTo>
                  <a:lnTo>
                    <a:pt x="6609" y="1302"/>
                  </a:lnTo>
                  <a:lnTo>
                    <a:pt x="6612" y="1296"/>
                  </a:lnTo>
                  <a:lnTo>
                    <a:pt x="6615" y="1291"/>
                  </a:lnTo>
                  <a:lnTo>
                    <a:pt x="6619" y="1287"/>
                  </a:lnTo>
                  <a:lnTo>
                    <a:pt x="6623" y="1283"/>
                  </a:lnTo>
                  <a:lnTo>
                    <a:pt x="6628" y="1279"/>
                  </a:lnTo>
                  <a:lnTo>
                    <a:pt x="6632" y="1276"/>
                  </a:lnTo>
                  <a:lnTo>
                    <a:pt x="6635" y="1272"/>
                  </a:lnTo>
                  <a:lnTo>
                    <a:pt x="6638" y="1267"/>
                  </a:lnTo>
                  <a:lnTo>
                    <a:pt x="6639" y="1263"/>
                  </a:lnTo>
                  <a:lnTo>
                    <a:pt x="6640" y="1257"/>
                  </a:lnTo>
                  <a:lnTo>
                    <a:pt x="6640" y="1251"/>
                  </a:lnTo>
                  <a:lnTo>
                    <a:pt x="6640" y="1244"/>
                  </a:lnTo>
                  <a:lnTo>
                    <a:pt x="6639" y="1232"/>
                  </a:lnTo>
                  <a:lnTo>
                    <a:pt x="6641" y="1220"/>
                  </a:lnTo>
                  <a:lnTo>
                    <a:pt x="6642" y="1215"/>
                  </a:lnTo>
                  <a:lnTo>
                    <a:pt x="6645" y="1210"/>
                  </a:lnTo>
                  <a:lnTo>
                    <a:pt x="6647" y="1207"/>
                  </a:lnTo>
                  <a:lnTo>
                    <a:pt x="6651" y="1203"/>
                  </a:lnTo>
                  <a:lnTo>
                    <a:pt x="6660" y="1194"/>
                  </a:lnTo>
                  <a:lnTo>
                    <a:pt x="6672" y="1181"/>
                  </a:lnTo>
                  <a:lnTo>
                    <a:pt x="6678" y="1174"/>
                  </a:lnTo>
                  <a:lnTo>
                    <a:pt x="6683" y="1166"/>
                  </a:lnTo>
                  <a:lnTo>
                    <a:pt x="6686" y="1159"/>
                  </a:lnTo>
                  <a:lnTo>
                    <a:pt x="6689" y="1152"/>
                  </a:lnTo>
                  <a:lnTo>
                    <a:pt x="6691" y="1134"/>
                  </a:lnTo>
                  <a:lnTo>
                    <a:pt x="6694" y="1111"/>
                  </a:lnTo>
                  <a:lnTo>
                    <a:pt x="6696" y="1087"/>
                  </a:lnTo>
                  <a:lnTo>
                    <a:pt x="6701" y="1070"/>
                  </a:lnTo>
                  <a:lnTo>
                    <a:pt x="6703" y="1064"/>
                  </a:lnTo>
                  <a:lnTo>
                    <a:pt x="6707" y="1059"/>
                  </a:lnTo>
                  <a:lnTo>
                    <a:pt x="6711" y="1054"/>
                  </a:lnTo>
                  <a:lnTo>
                    <a:pt x="6716" y="1049"/>
                  </a:lnTo>
                  <a:lnTo>
                    <a:pt x="6726" y="1040"/>
                  </a:lnTo>
                  <a:lnTo>
                    <a:pt x="6734" y="1033"/>
                  </a:lnTo>
                  <a:lnTo>
                    <a:pt x="6740" y="1026"/>
                  </a:lnTo>
                  <a:lnTo>
                    <a:pt x="6746" y="1014"/>
                  </a:lnTo>
                  <a:lnTo>
                    <a:pt x="6749" y="1008"/>
                  </a:lnTo>
                  <a:lnTo>
                    <a:pt x="6752" y="1001"/>
                  </a:lnTo>
                  <a:lnTo>
                    <a:pt x="6754" y="994"/>
                  </a:lnTo>
                  <a:lnTo>
                    <a:pt x="6755" y="988"/>
                  </a:lnTo>
                  <a:lnTo>
                    <a:pt x="6755" y="976"/>
                  </a:lnTo>
                  <a:lnTo>
                    <a:pt x="6755" y="967"/>
                  </a:lnTo>
                  <a:lnTo>
                    <a:pt x="6754" y="958"/>
                  </a:lnTo>
                  <a:lnTo>
                    <a:pt x="6754" y="951"/>
                  </a:lnTo>
                  <a:lnTo>
                    <a:pt x="6754" y="945"/>
                  </a:lnTo>
                  <a:lnTo>
                    <a:pt x="6755" y="938"/>
                  </a:lnTo>
                  <a:lnTo>
                    <a:pt x="6760" y="929"/>
                  </a:lnTo>
                  <a:lnTo>
                    <a:pt x="6768" y="918"/>
                  </a:lnTo>
                  <a:lnTo>
                    <a:pt x="6778" y="907"/>
                  </a:lnTo>
                  <a:lnTo>
                    <a:pt x="6785" y="899"/>
                  </a:lnTo>
                  <a:lnTo>
                    <a:pt x="6789" y="894"/>
                  </a:lnTo>
                  <a:lnTo>
                    <a:pt x="6791" y="891"/>
                  </a:lnTo>
                  <a:lnTo>
                    <a:pt x="6792" y="887"/>
                  </a:lnTo>
                  <a:lnTo>
                    <a:pt x="6792" y="884"/>
                  </a:lnTo>
                  <a:lnTo>
                    <a:pt x="6792" y="876"/>
                  </a:lnTo>
                  <a:lnTo>
                    <a:pt x="6793" y="867"/>
                  </a:lnTo>
                  <a:lnTo>
                    <a:pt x="6797" y="857"/>
                  </a:lnTo>
                  <a:lnTo>
                    <a:pt x="6802" y="847"/>
                  </a:lnTo>
                  <a:lnTo>
                    <a:pt x="6806" y="836"/>
                  </a:lnTo>
                  <a:lnTo>
                    <a:pt x="6810" y="825"/>
                  </a:lnTo>
                  <a:lnTo>
                    <a:pt x="6814" y="813"/>
                  </a:lnTo>
                  <a:lnTo>
                    <a:pt x="6816" y="800"/>
                  </a:lnTo>
                  <a:lnTo>
                    <a:pt x="6818" y="786"/>
                  </a:lnTo>
                  <a:lnTo>
                    <a:pt x="6821" y="769"/>
                  </a:lnTo>
                  <a:lnTo>
                    <a:pt x="6823" y="755"/>
                  </a:lnTo>
                  <a:lnTo>
                    <a:pt x="6824" y="745"/>
                  </a:lnTo>
                  <a:lnTo>
                    <a:pt x="6824" y="741"/>
                  </a:lnTo>
                  <a:lnTo>
                    <a:pt x="6825" y="736"/>
                  </a:lnTo>
                  <a:lnTo>
                    <a:pt x="6828" y="733"/>
                  </a:lnTo>
                  <a:lnTo>
                    <a:pt x="6830" y="729"/>
                  </a:lnTo>
                  <a:lnTo>
                    <a:pt x="6839" y="723"/>
                  </a:lnTo>
                  <a:lnTo>
                    <a:pt x="6847" y="717"/>
                  </a:lnTo>
                  <a:lnTo>
                    <a:pt x="6856" y="709"/>
                  </a:lnTo>
                  <a:lnTo>
                    <a:pt x="6865" y="699"/>
                  </a:lnTo>
                  <a:lnTo>
                    <a:pt x="6872" y="690"/>
                  </a:lnTo>
                  <a:lnTo>
                    <a:pt x="6878" y="682"/>
                  </a:lnTo>
                  <a:lnTo>
                    <a:pt x="6885" y="673"/>
                  </a:lnTo>
                  <a:lnTo>
                    <a:pt x="6892" y="666"/>
                  </a:lnTo>
                  <a:lnTo>
                    <a:pt x="6899" y="660"/>
                  </a:lnTo>
                  <a:lnTo>
                    <a:pt x="6905" y="657"/>
                  </a:lnTo>
                  <a:lnTo>
                    <a:pt x="6910" y="654"/>
                  </a:lnTo>
                  <a:lnTo>
                    <a:pt x="6915" y="651"/>
                  </a:lnTo>
                  <a:lnTo>
                    <a:pt x="6921" y="645"/>
                  </a:lnTo>
                  <a:lnTo>
                    <a:pt x="6925" y="638"/>
                  </a:lnTo>
                  <a:lnTo>
                    <a:pt x="6929" y="632"/>
                  </a:lnTo>
                  <a:lnTo>
                    <a:pt x="6934" y="626"/>
                  </a:lnTo>
                  <a:lnTo>
                    <a:pt x="6940" y="622"/>
                  </a:lnTo>
                  <a:lnTo>
                    <a:pt x="6944" y="621"/>
                  </a:lnTo>
                  <a:lnTo>
                    <a:pt x="6953" y="617"/>
                  </a:lnTo>
                  <a:lnTo>
                    <a:pt x="6961" y="611"/>
                  </a:lnTo>
                  <a:lnTo>
                    <a:pt x="6971" y="603"/>
                  </a:lnTo>
                  <a:lnTo>
                    <a:pt x="6976" y="596"/>
                  </a:lnTo>
                  <a:lnTo>
                    <a:pt x="6978" y="591"/>
                  </a:lnTo>
                  <a:lnTo>
                    <a:pt x="6979" y="588"/>
                  </a:lnTo>
                  <a:lnTo>
                    <a:pt x="6979" y="583"/>
                  </a:lnTo>
                  <a:lnTo>
                    <a:pt x="6979" y="579"/>
                  </a:lnTo>
                  <a:lnTo>
                    <a:pt x="6978" y="572"/>
                  </a:lnTo>
                  <a:lnTo>
                    <a:pt x="6975" y="565"/>
                  </a:lnTo>
                  <a:lnTo>
                    <a:pt x="6974" y="560"/>
                  </a:lnTo>
                  <a:lnTo>
                    <a:pt x="6974" y="556"/>
                  </a:lnTo>
                  <a:lnTo>
                    <a:pt x="6976" y="550"/>
                  </a:lnTo>
                  <a:lnTo>
                    <a:pt x="6981" y="542"/>
                  </a:lnTo>
                  <a:lnTo>
                    <a:pt x="6986" y="534"/>
                  </a:lnTo>
                  <a:lnTo>
                    <a:pt x="6990" y="526"/>
                  </a:lnTo>
                  <a:lnTo>
                    <a:pt x="6991" y="516"/>
                  </a:lnTo>
                  <a:lnTo>
                    <a:pt x="6991" y="504"/>
                  </a:lnTo>
                  <a:lnTo>
                    <a:pt x="6991" y="497"/>
                  </a:lnTo>
                  <a:lnTo>
                    <a:pt x="6990" y="491"/>
                  </a:lnTo>
                  <a:lnTo>
                    <a:pt x="6987" y="487"/>
                  </a:lnTo>
                  <a:lnTo>
                    <a:pt x="6985" y="482"/>
                  </a:lnTo>
                  <a:lnTo>
                    <a:pt x="6982" y="477"/>
                  </a:lnTo>
                  <a:lnTo>
                    <a:pt x="6979" y="474"/>
                  </a:lnTo>
                  <a:lnTo>
                    <a:pt x="6975" y="471"/>
                  </a:lnTo>
                  <a:lnTo>
                    <a:pt x="6972" y="469"/>
                  </a:lnTo>
                  <a:lnTo>
                    <a:pt x="6962" y="464"/>
                  </a:lnTo>
                  <a:lnTo>
                    <a:pt x="6953" y="457"/>
                  </a:lnTo>
                  <a:lnTo>
                    <a:pt x="6949" y="453"/>
                  </a:lnTo>
                  <a:lnTo>
                    <a:pt x="6946" y="449"/>
                  </a:lnTo>
                  <a:lnTo>
                    <a:pt x="6943" y="444"/>
                  </a:lnTo>
                  <a:lnTo>
                    <a:pt x="6942" y="439"/>
                  </a:lnTo>
                  <a:lnTo>
                    <a:pt x="6943" y="428"/>
                  </a:lnTo>
                  <a:lnTo>
                    <a:pt x="6948" y="419"/>
                  </a:lnTo>
                  <a:lnTo>
                    <a:pt x="6952" y="409"/>
                  </a:lnTo>
                  <a:lnTo>
                    <a:pt x="6954" y="402"/>
                  </a:lnTo>
                  <a:lnTo>
                    <a:pt x="6954" y="393"/>
                  </a:lnTo>
                  <a:lnTo>
                    <a:pt x="6955" y="381"/>
                  </a:lnTo>
                  <a:lnTo>
                    <a:pt x="6955" y="370"/>
                  </a:lnTo>
                  <a:lnTo>
                    <a:pt x="6954" y="363"/>
                  </a:lnTo>
                  <a:lnTo>
                    <a:pt x="6952" y="358"/>
                  </a:lnTo>
                  <a:lnTo>
                    <a:pt x="6946" y="353"/>
                  </a:lnTo>
                  <a:lnTo>
                    <a:pt x="6937" y="349"/>
                  </a:lnTo>
                  <a:lnTo>
                    <a:pt x="6929" y="344"/>
                  </a:lnTo>
                  <a:lnTo>
                    <a:pt x="6919" y="339"/>
                  </a:lnTo>
                  <a:lnTo>
                    <a:pt x="6910" y="334"/>
                  </a:lnTo>
                  <a:lnTo>
                    <a:pt x="6899" y="331"/>
                  </a:lnTo>
                  <a:lnTo>
                    <a:pt x="6888" y="327"/>
                  </a:lnTo>
                  <a:lnTo>
                    <a:pt x="6883" y="327"/>
                  </a:lnTo>
                  <a:lnTo>
                    <a:pt x="6877" y="326"/>
                  </a:lnTo>
                  <a:lnTo>
                    <a:pt x="6871" y="327"/>
                  </a:lnTo>
                  <a:lnTo>
                    <a:pt x="6865" y="329"/>
                  </a:lnTo>
                  <a:lnTo>
                    <a:pt x="6854" y="332"/>
                  </a:lnTo>
                  <a:lnTo>
                    <a:pt x="6842" y="337"/>
                  </a:lnTo>
                  <a:lnTo>
                    <a:pt x="6833" y="344"/>
                  </a:lnTo>
                  <a:lnTo>
                    <a:pt x="6822" y="351"/>
                  </a:lnTo>
                  <a:lnTo>
                    <a:pt x="6812" y="357"/>
                  </a:lnTo>
                  <a:lnTo>
                    <a:pt x="6801" y="362"/>
                  </a:lnTo>
                  <a:lnTo>
                    <a:pt x="6795" y="363"/>
                  </a:lnTo>
                  <a:lnTo>
                    <a:pt x="6789" y="363"/>
                  </a:lnTo>
                  <a:lnTo>
                    <a:pt x="6783" y="363"/>
                  </a:lnTo>
                  <a:lnTo>
                    <a:pt x="6777" y="362"/>
                  </a:lnTo>
                  <a:lnTo>
                    <a:pt x="6772" y="359"/>
                  </a:lnTo>
                  <a:lnTo>
                    <a:pt x="6768" y="357"/>
                  </a:lnTo>
                  <a:lnTo>
                    <a:pt x="6766" y="353"/>
                  </a:lnTo>
                  <a:lnTo>
                    <a:pt x="6766" y="349"/>
                  </a:lnTo>
                  <a:lnTo>
                    <a:pt x="6767" y="337"/>
                  </a:lnTo>
                  <a:lnTo>
                    <a:pt x="6770" y="324"/>
                  </a:lnTo>
                  <a:lnTo>
                    <a:pt x="6770" y="318"/>
                  </a:lnTo>
                  <a:lnTo>
                    <a:pt x="6770" y="312"/>
                  </a:lnTo>
                  <a:lnTo>
                    <a:pt x="6768" y="307"/>
                  </a:lnTo>
                  <a:lnTo>
                    <a:pt x="6766" y="304"/>
                  </a:lnTo>
                  <a:lnTo>
                    <a:pt x="6762" y="301"/>
                  </a:lnTo>
                  <a:lnTo>
                    <a:pt x="6760" y="298"/>
                  </a:lnTo>
                  <a:lnTo>
                    <a:pt x="6758" y="294"/>
                  </a:lnTo>
                  <a:lnTo>
                    <a:pt x="6758" y="289"/>
                  </a:lnTo>
                  <a:lnTo>
                    <a:pt x="6758" y="286"/>
                  </a:lnTo>
                  <a:lnTo>
                    <a:pt x="6760" y="281"/>
                  </a:lnTo>
                  <a:lnTo>
                    <a:pt x="6762" y="277"/>
                  </a:lnTo>
                  <a:lnTo>
                    <a:pt x="6766" y="274"/>
                  </a:lnTo>
                  <a:lnTo>
                    <a:pt x="6779" y="268"/>
                  </a:lnTo>
                  <a:lnTo>
                    <a:pt x="6793" y="262"/>
                  </a:lnTo>
                  <a:lnTo>
                    <a:pt x="6802" y="258"/>
                  </a:lnTo>
                  <a:lnTo>
                    <a:pt x="6809" y="255"/>
                  </a:lnTo>
                  <a:lnTo>
                    <a:pt x="6816" y="250"/>
                  </a:lnTo>
                  <a:lnTo>
                    <a:pt x="6822" y="245"/>
                  </a:lnTo>
                  <a:lnTo>
                    <a:pt x="6831" y="233"/>
                  </a:lnTo>
                  <a:lnTo>
                    <a:pt x="6841" y="222"/>
                  </a:lnTo>
                  <a:lnTo>
                    <a:pt x="6847" y="211"/>
                  </a:lnTo>
                  <a:lnTo>
                    <a:pt x="6852" y="201"/>
                  </a:lnTo>
                  <a:lnTo>
                    <a:pt x="6855" y="192"/>
                  </a:lnTo>
                  <a:lnTo>
                    <a:pt x="6861" y="180"/>
                  </a:lnTo>
                  <a:lnTo>
                    <a:pt x="6868" y="168"/>
                  </a:lnTo>
                  <a:lnTo>
                    <a:pt x="6878" y="156"/>
                  </a:lnTo>
                  <a:lnTo>
                    <a:pt x="6890" y="145"/>
                  </a:lnTo>
                  <a:lnTo>
                    <a:pt x="6899" y="138"/>
                  </a:lnTo>
                  <a:lnTo>
                    <a:pt x="6903" y="135"/>
                  </a:lnTo>
                  <a:lnTo>
                    <a:pt x="6906" y="131"/>
                  </a:lnTo>
                  <a:lnTo>
                    <a:pt x="6909" y="128"/>
                  </a:lnTo>
                  <a:lnTo>
                    <a:pt x="6911" y="123"/>
                  </a:lnTo>
                  <a:lnTo>
                    <a:pt x="6916" y="113"/>
                  </a:lnTo>
                  <a:lnTo>
                    <a:pt x="6922" y="101"/>
                  </a:lnTo>
                  <a:lnTo>
                    <a:pt x="6930" y="90"/>
                  </a:lnTo>
                  <a:lnTo>
                    <a:pt x="6938" y="78"/>
                  </a:lnTo>
                  <a:lnTo>
                    <a:pt x="6946" y="65"/>
                  </a:lnTo>
                  <a:lnTo>
                    <a:pt x="6953" y="52"/>
                  </a:lnTo>
                  <a:lnTo>
                    <a:pt x="6957" y="46"/>
                  </a:lnTo>
                  <a:lnTo>
                    <a:pt x="6962" y="41"/>
                  </a:lnTo>
                  <a:lnTo>
                    <a:pt x="6969" y="37"/>
                  </a:lnTo>
                  <a:lnTo>
                    <a:pt x="6976" y="36"/>
                  </a:lnTo>
                  <a:lnTo>
                    <a:pt x="6993" y="35"/>
                  </a:lnTo>
                  <a:lnTo>
                    <a:pt x="7006" y="35"/>
                  </a:lnTo>
                  <a:lnTo>
                    <a:pt x="7019" y="35"/>
                  </a:lnTo>
                  <a:lnTo>
                    <a:pt x="7032" y="35"/>
                  </a:lnTo>
                  <a:lnTo>
                    <a:pt x="7048" y="34"/>
                  </a:lnTo>
                  <a:lnTo>
                    <a:pt x="7062" y="31"/>
                  </a:lnTo>
                  <a:lnTo>
                    <a:pt x="7076" y="29"/>
                  </a:lnTo>
                  <a:lnTo>
                    <a:pt x="7086" y="25"/>
                  </a:lnTo>
                  <a:lnTo>
                    <a:pt x="7097" y="18"/>
                  </a:lnTo>
                  <a:lnTo>
                    <a:pt x="7110" y="8"/>
                  </a:lnTo>
                  <a:lnTo>
                    <a:pt x="7116" y="4"/>
                  </a:lnTo>
                  <a:lnTo>
                    <a:pt x="7119" y="2"/>
                  </a:lnTo>
                  <a:lnTo>
                    <a:pt x="7123" y="0"/>
                  </a:lnTo>
                  <a:lnTo>
                    <a:pt x="7125" y="2"/>
                  </a:lnTo>
                  <a:lnTo>
                    <a:pt x="7129" y="6"/>
                  </a:lnTo>
                  <a:lnTo>
                    <a:pt x="7135" y="14"/>
                  </a:lnTo>
                  <a:lnTo>
                    <a:pt x="7144" y="19"/>
                  </a:lnTo>
                  <a:lnTo>
                    <a:pt x="7154" y="24"/>
                  </a:lnTo>
                  <a:lnTo>
                    <a:pt x="7162" y="29"/>
                  </a:lnTo>
                  <a:lnTo>
                    <a:pt x="7170" y="36"/>
                  </a:lnTo>
                  <a:lnTo>
                    <a:pt x="7174" y="41"/>
                  </a:lnTo>
                  <a:lnTo>
                    <a:pt x="7177" y="46"/>
                  </a:lnTo>
                  <a:lnTo>
                    <a:pt x="7180" y="50"/>
                  </a:lnTo>
                  <a:lnTo>
                    <a:pt x="7181" y="56"/>
                  </a:lnTo>
                  <a:lnTo>
                    <a:pt x="7181" y="62"/>
                  </a:lnTo>
                  <a:lnTo>
                    <a:pt x="7182" y="66"/>
                  </a:lnTo>
                  <a:lnTo>
                    <a:pt x="7184" y="69"/>
                  </a:lnTo>
                  <a:lnTo>
                    <a:pt x="7187" y="72"/>
                  </a:lnTo>
                  <a:lnTo>
                    <a:pt x="7192" y="75"/>
                  </a:lnTo>
                  <a:lnTo>
                    <a:pt x="7199" y="77"/>
                  </a:lnTo>
                  <a:lnTo>
                    <a:pt x="7206" y="78"/>
                  </a:lnTo>
                  <a:lnTo>
                    <a:pt x="7214" y="81"/>
                  </a:lnTo>
                  <a:lnTo>
                    <a:pt x="7218" y="84"/>
                  </a:lnTo>
                  <a:lnTo>
                    <a:pt x="7221" y="87"/>
                  </a:lnTo>
                  <a:lnTo>
                    <a:pt x="7224" y="92"/>
                  </a:lnTo>
                  <a:lnTo>
                    <a:pt x="7226" y="98"/>
                  </a:lnTo>
                  <a:lnTo>
                    <a:pt x="7227" y="109"/>
                  </a:lnTo>
                  <a:lnTo>
                    <a:pt x="7226" y="116"/>
                  </a:lnTo>
                  <a:lnTo>
                    <a:pt x="7225" y="119"/>
                  </a:lnTo>
                  <a:lnTo>
                    <a:pt x="7223" y="122"/>
                  </a:lnTo>
                  <a:lnTo>
                    <a:pt x="7220" y="124"/>
                  </a:lnTo>
                  <a:lnTo>
                    <a:pt x="7215" y="125"/>
                  </a:lnTo>
                  <a:lnTo>
                    <a:pt x="7212" y="129"/>
                  </a:lnTo>
                  <a:lnTo>
                    <a:pt x="7208" y="132"/>
                  </a:lnTo>
                  <a:lnTo>
                    <a:pt x="7205" y="137"/>
                  </a:lnTo>
                  <a:lnTo>
                    <a:pt x="7202" y="143"/>
                  </a:lnTo>
                  <a:lnTo>
                    <a:pt x="7200" y="156"/>
                  </a:lnTo>
                  <a:lnTo>
                    <a:pt x="7200" y="168"/>
                  </a:lnTo>
                  <a:lnTo>
                    <a:pt x="7199" y="180"/>
                  </a:lnTo>
                  <a:lnTo>
                    <a:pt x="7196" y="193"/>
                  </a:lnTo>
                  <a:lnTo>
                    <a:pt x="7192" y="207"/>
                  </a:lnTo>
                  <a:lnTo>
                    <a:pt x="7182" y="226"/>
                  </a:lnTo>
                  <a:lnTo>
                    <a:pt x="7176" y="237"/>
                  </a:lnTo>
                  <a:lnTo>
                    <a:pt x="7170" y="246"/>
                  </a:lnTo>
                  <a:lnTo>
                    <a:pt x="7163" y="256"/>
                  </a:lnTo>
                  <a:lnTo>
                    <a:pt x="7155" y="266"/>
                  </a:lnTo>
                  <a:lnTo>
                    <a:pt x="7139" y="283"/>
                  </a:lnTo>
                  <a:lnTo>
                    <a:pt x="7125" y="300"/>
                  </a:lnTo>
                  <a:lnTo>
                    <a:pt x="7112" y="313"/>
                  </a:lnTo>
                  <a:lnTo>
                    <a:pt x="7102" y="324"/>
                  </a:lnTo>
                  <a:lnTo>
                    <a:pt x="7099" y="327"/>
                  </a:lnTo>
                  <a:lnTo>
                    <a:pt x="7097" y="332"/>
                  </a:lnTo>
                  <a:lnTo>
                    <a:pt x="7094" y="336"/>
                  </a:lnTo>
                  <a:lnTo>
                    <a:pt x="7094" y="339"/>
                  </a:lnTo>
                  <a:lnTo>
                    <a:pt x="7095" y="343"/>
                  </a:lnTo>
                  <a:lnTo>
                    <a:pt x="7097" y="345"/>
                  </a:lnTo>
                  <a:lnTo>
                    <a:pt x="7098" y="346"/>
                  </a:lnTo>
                  <a:lnTo>
                    <a:pt x="7100" y="346"/>
                  </a:lnTo>
                  <a:lnTo>
                    <a:pt x="7108" y="346"/>
                  </a:lnTo>
                  <a:lnTo>
                    <a:pt x="7123" y="345"/>
                  </a:lnTo>
                  <a:lnTo>
                    <a:pt x="7131" y="344"/>
                  </a:lnTo>
                  <a:lnTo>
                    <a:pt x="7137" y="345"/>
                  </a:lnTo>
                  <a:lnTo>
                    <a:pt x="7143" y="346"/>
                  </a:lnTo>
                  <a:lnTo>
                    <a:pt x="7146" y="349"/>
                  </a:lnTo>
                  <a:lnTo>
                    <a:pt x="7155" y="355"/>
                  </a:lnTo>
                  <a:lnTo>
                    <a:pt x="7163" y="362"/>
                  </a:lnTo>
                  <a:lnTo>
                    <a:pt x="7173" y="368"/>
                  </a:lnTo>
                  <a:lnTo>
                    <a:pt x="7184" y="371"/>
                  </a:lnTo>
                  <a:lnTo>
                    <a:pt x="7199" y="375"/>
                  </a:lnTo>
                  <a:lnTo>
                    <a:pt x="7218" y="378"/>
                  </a:lnTo>
                  <a:lnTo>
                    <a:pt x="7227" y="381"/>
                  </a:lnTo>
                  <a:lnTo>
                    <a:pt x="7233" y="384"/>
                  </a:lnTo>
                  <a:lnTo>
                    <a:pt x="7238" y="388"/>
                  </a:lnTo>
                  <a:lnTo>
                    <a:pt x="7243" y="392"/>
                  </a:lnTo>
                  <a:lnTo>
                    <a:pt x="7247" y="402"/>
                  </a:lnTo>
                  <a:lnTo>
                    <a:pt x="7253" y="413"/>
                  </a:lnTo>
                  <a:lnTo>
                    <a:pt x="7262" y="422"/>
                  </a:lnTo>
                  <a:lnTo>
                    <a:pt x="7271" y="431"/>
                  </a:lnTo>
                  <a:lnTo>
                    <a:pt x="7276" y="433"/>
                  </a:lnTo>
                  <a:lnTo>
                    <a:pt x="7280" y="435"/>
                  </a:lnTo>
                  <a:lnTo>
                    <a:pt x="7284" y="437"/>
                  </a:lnTo>
                  <a:lnTo>
                    <a:pt x="7288" y="438"/>
                  </a:lnTo>
                  <a:lnTo>
                    <a:pt x="7296" y="437"/>
                  </a:lnTo>
                  <a:lnTo>
                    <a:pt x="7306" y="435"/>
                  </a:lnTo>
                  <a:lnTo>
                    <a:pt x="7311" y="433"/>
                  </a:lnTo>
                  <a:lnTo>
                    <a:pt x="7314" y="431"/>
                  </a:lnTo>
                  <a:lnTo>
                    <a:pt x="7318" y="428"/>
                  </a:lnTo>
                  <a:lnTo>
                    <a:pt x="7321" y="424"/>
                  </a:lnTo>
                  <a:lnTo>
                    <a:pt x="7328" y="411"/>
                  </a:lnTo>
                  <a:lnTo>
                    <a:pt x="7337" y="394"/>
                  </a:lnTo>
                  <a:lnTo>
                    <a:pt x="7346" y="376"/>
                  </a:lnTo>
                  <a:lnTo>
                    <a:pt x="7352" y="362"/>
                  </a:lnTo>
                  <a:lnTo>
                    <a:pt x="7358" y="348"/>
                  </a:lnTo>
                  <a:lnTo>
                    <a:pt x="7366" y="329"/>
                  </a:lnTo>
                  <a:lnTo>
                    <a:pt x="7370" y="320"/>
                  </a:lnTo>
                  <a:lnTo>
                    <a:pt x="7374" y="313"/>
                  </a:lnTo>
                  <a:lnTo>
                    <a:pt x="7377" y="308"/>
                  </a:lnTo>
                  <a:lnTo>
                    <a:pt x="7379" y="307"/>
                  </a:lnTo>
                  <a:lnTo>
                    <a:pt x="7387" y="313"/>
                  </a:lnTo>
                  <a:lnTo>
                    <a:pt x="7395" y="324"/>
                  </a:lnTo>
                  <a:lnTo>
                    <a:pt x="7402" y="336"/>
                  </a:lnTo>
                  <a:lnTo>
                    <a:pt x="7407" y="349"/>
                  </a:lnTo>
                  <a:lnTo>
                    <a:pt x="7409" y="358"/>
                  </a:lnTo>
                  <a:lnTo>
                    <a:pt x="7413" y="364"/>
                  </a:lnTo>
                  <a:lnTo>
                    <a:pt x="7416" y="368"/>
                  </a:lnTo>
                  <a:lnTo>
                    <a:pt x="7423" y="370"/>
                  </a:lnTo>
                  <a:lnTo>
                    <a:pt x="7427" y="371"/>
                  </a:lnTo>
                  <a:lnTo>
                    <a:pt x="7429" y="374"/>
                  </a:lnTo>
                  <a:lnTo>
                    <a:pt x="7432" y="376"/>
                  </a:lnTo>
                  <a:lnTo>
                    <a:pt x="7434" y="378"/>
                  </a:lnTo>
                  <a:lnTo>
                    <a:pt x="7437" y="386"/>
                  </a:lnTo>
                  <a:lnTo>
                    <a:pt x="7438" y="394"/>
                  </a:lnTo>
                  <a:lnTo>
                    <a:pt x="7439" y="397"/>
                  </a:lnTo>
                  <a:lnTo>
                    <a:pt x="7441" y="401"/>
                  </a:lnTo>
                  <a:lnTo>
                    <a:pt x="7445" y="403"/>
                  </a:lnTo>
                  <a:lnTo>
                    <a:pt x="7450" y="405"/>
                  </a:lnTo>
                  <a:lnTo>
                    <a:pt x="7460" y="406"/>
                  </a:lnTo>
                  <a:lnTo>
                    <a:pt x="7471" y="406"/>
                  </a:lnTo>
                  <a:lnTo>
                    <a:pt x="7484" y="405"/>
                  </a:lnTo>
                  <a:lnTo>
                    <a:pt x="7502" y="401"/>
                  </a:lnTo>
                  <a:lnTo>
                    <a:pt x="7519" y="397"/>
                  </a:lnTo>
                  <a:lnTo>
                    <a:pt x="7529" y="396"/>
                  </a:lnTo>
                  <a:lnTo>
                    <a:pt x="7532" y="396"/>
                  </a:lnTo>
                  <a:lnTo>
                    <a:pt x="7533" y="399"/>
                  </a:lnTo>
                  <a:lnTo>
                    <a:pt x="7533" y="403"/>
                  </a:lnTo>
                  <a:lnTo>
                    <a:pt x="7533" y="408"/>
                  </a:lnTo>
                  <a:lnTo>
                    <a:pt x="7530" y="419"/>
                  </a:lnTo>
                  <a:lnTo>
                    <a:pt x="7526" y="430"/>
                  </a:lnTo>
                  <a:lnTo>
                    <a:pt x="7515" y="446"/>
                  </a:lnTo>
                  <a:lnTo>
                    <a:pt x="7505" y="462"/>
                  </a:lnTo>
                  <a:lnTo>
                    <a:pt x="7504" y="466"/>
                  </a:lnTo>
                  <a:lnTo>
                    <a:pt x="7504" y="471"/>
                  </a:lnTo>
                  <a:lnTo>
                    <a:pt x="7505" y="475"/>
                  </a:lnTo>
                  <a:lnTo>
                    <a:pt x="7507" y="479"/>
                  </a:lnTo>
                  <a:lnTo>
                    <a:pt x="7509" y="484"/>
                  </a:lnTo>
                  <a:lnTo>
                    <a:pt x="7513" y="489"/>
                  </a:lnTo>
                  <a:lnTo>
                    <a:pt x="7516" y="494"/>
                  </a:lnTo>
                  <a:lnTo>
                    <a:pt x="7521" y="498"/>
                  </a:lnTo>
                  <a:lnTo>
                    <a:pt x="7526" y="503"/>
                  </a:lnTo>
                  <a:lnTo>
                    <a:pt x="7529" y="508"/>
                  </a:lnTo>
                  <a:lnTo>
                    <a:pt x="7532" y="514"/>
                  </a:lnTo>
                  <a:lnTo>
                    <a:pt x="7534" y="520"/>
                  </a:lnTo>
                  <a:lnTo>
                    <a:pt x="7536" y="532"/>
                  </a:lnTo>
                  <a:lnTo>
                    <a:pt x="7536" y="545"/>
                  </a:lnTo>
                  <a:lnTo>
                    <a:pt x="7536" y="551"/>
                  </a:lnTo>
                  <a:lnTo>
                    <a:pt x="7536" y="556"/>
                  </a:lnTo>
                  <a:lnTo>
                    <a:pt x="7538" y="559"/>
                  </a:lnTo>
                  <a:lnTo>
                    <a:pt x="7540" y="563"/>
                  </a:lnTo>
                  <a:lnTo>
                    <a:pt x="7545" y="570"/>
                  </a:lnTo>
                  <a:lnTo>
                    <a:pt x="7552" y="576"/>
                  </a:lnTo>
                  <a:lnTo>
                    <a:pt x="7555" y="580"/>
                  </a:lnTo>
                  <a:lnTo>
                    <a:pt x="7558" y="585"/>
                  </a:lnTo>
                  <a:lnTo>
                    <a:pt x="7560" y="591"/>
                  </a:lnTo>
                  <a:lnTo>
                    <a:pt x="7561" y="598"/>
                  </a:lnTo>
                  <a:lnTo>
                    <a:pt x="7564" y="610"/>
                  </a:lnTo>
                  <a:lnTo>
                    <a:pt x="7568" y="621"/>
                  </a:lnTo>
                  <a:lnTo>
                    <a:pt x="7573" y="632"/>
                  </a:lnTo>
                  <a:lnTo>
                    <a:pt x="7582" y="645"/>
                  </a:lnTo>
                  <a:lnTo>
                    <a:pt x="7589" y="658"/>
                  </a:lnTo>
                  <a:lnTo>
                    <a:pt x="7595" y="671"/>
                  </a:lnTo>
                  <a:lnTo>
                    <a:pt x="7597" y="676"/>
                  </a:lnTo>
                  <a:lnTo>
                    <a:pt x="7599" y="680"/>
                  </a:lnTo>
                  <a:lnTo>
                    <a:pt x="7602" y="683"/>
                  </a:lnTo>
                  <a:lnTo>
                    <a:pt x="7604" y="686"/>
                  </a:lnTo>
                  <a:lnTo>
                    <a:pt x="7611" y="690"/>
                  </a:lnTo>
                  <a:lnTo>
                    <a:pt x="7617" y="692"/>
                  </a:lnTo>
                  <a:lnTo>
                    <a:pt x="7620" y="695"/>
                  </a:lnTo>
                  <a:lnTo>
                    <a:pt x="7621" y="698"/>
                  </a:lnTo>
                  <a:lnTo>
                    <a:pt x="7621" y="703"/>
                  </a:lnTo>
                  <a:lnTo>
                    <a:pt x="7620" y="709"/>
                  </a:lnTo>
                  <a:lnTo>
                    <a:pt x="7617" y="722"/>
                  </a:lnTo>
                  <a:lnTo>
                    <a:pt x="7614" y="736"/>
                  </a:lnTo>
                  <a:lnTo>
                    <a:pt x="7614" y="742"/>
                  </a:lnTo>
                  <a:lnTo>
                    <a:pt x="7615" y="747"/>
                  </a:lnTo>
                  <a:lnTo>
                    <a:pt x="7616" y="750"/>
                  </a:lnTo>
                  <a:lnTo>
                    <a:pt x="7617" y="754"/>
                  </a:lnTo>
                  <a:lnTo>
                    <a:pt x="7623" y="759"/>
                  </a:lnTo>
                  <a:lnTo>
                    <a:pt x="7630" y="762"/>
                  </a:lnTo>
                  <a:lnTo>
                    <a:pt x="7637" y="766"/>
                  </a:lnTo>
                  <a:lnTo>
                    <a:pt x="7643" y="771"/>
                  </a:lnTo>
                  <a:lnTo>
                    <a:pt x="7648" y="777"/>
                  </a:lnTo>
                  <a:lnTo>
                    <a:pt x="7652" y="783"/>
                  </a:lnTo>
                  <a:lnTo>
                    <a:pt x="7655" y="790"/>
                  </a:lnTo>
                  <a:lnTo>
                    <a:pt x="7660" y="796"/>
                  </a:lnTo>
                  <a:lnTo>
                    <a:pt x="7662" y="797"/>
                  </a:lnTo>
                  <a:lnTo>
                    <a:pt x="7666" y="799"/>
                  </a:lnTo>
                  <a:lnTo>
                    <a:pt x="7671" y="799"/>
                  </a:lnTo>
                  <a:lnTo>
                    <a:pt x="7678" y="799"/>
                  </a:lnTo>
                  <a:lnTo>
                    <a:pt x="7684" y="798"/>
                  </a:lnTo>
                  <a:lnTo>
                    <a:pt x="7690" y="798"/>
                  </a:lnTo>
                  <a:lnTo>
                    <a:pt x="7694" y="799"/>
                  </a:lnTo>
                  <a:lnTo>
                    <a:pt x="7700" y="800"/>
                  </a:lnTo>
                  <a:lnTo>
                    <a:pt x="7710" y="805"/>
                  </a:lnTo>
                  <a:lnTo>
                    <a:pt x="7721" y="811"/>
                  </a:lnTo>
                  <a:lnTo>
                    <a:pt x="7725" y="815"/>
                  </a:lnTo>
                  <a:lnTo>
                    <a:pt x="7730" y="816"/>
                  </a:lnTo>
                  <a:lnTo>
                    <a:pt x="7735" y="816"/>
                  </a:lnTo>
                  <a:lnTo>
                    <a:pt x="7740" y="816"/>
                  </a:lnTo>
                  <a:lnTo>
                    <a:pt x="7748" y="812"/>
                  </a:lnTo>
                  <a:lnTo>
                    <a:pt x="7755" y="806"/>
                  </a:lnTo>
                  <a:lnTo>
                    <a:pt x="7763" y="799"/>
                  </a:lnTo>
                  <a:lnTo>
                    <a:pt x="7775" y="790"/>
                  </a:lnTo>
                  <a:lnTo>
                    <a:pt x="7787" y="781"/>
                  </a:lnTo>
                  <a:lnTo>
                    <a:pt x="7799" y="773"/>
                  </a:lnTo>
                  <a:lnTo>
                    <a:pt x="7804" y="771"/>
                  </a:lnTo>
                  <a:lnTo>
                    <a:pt x="7806" y="767"/>
                  </a:lnTo>
                  <a:lnTo>
                    <a:pt x="7810" y="765"/>
                  </a:lnTo>
                  <a:lnTo>
                    <a:pt x="7811" y="761"/>
                  </a:lnTo>
                  <a:lnTo>
                    <a:pt x="7813" y="753"/>
                  </a:lnTo>
                  <a:lnTo>
                    <a:pt x="7816" y="743"/>
                  </a:lnTo>
                  <a:lnTo>
                    <a:pt x="7817" y="739"/>
                  </a:lnTo>
                  <a:lnTo>
                    <a:pt x="7818" y="735"/>
                  </a:lnTo>
                  <a:lnTo>
                    <a:pt x="7822" y="731"/>
                  </a:lnTo>
                  <a:lnTo>
                    <a:pt x="7824" y="729"/>
                  </a:lnTo>
                  <a:lnTo>
                    <a:pt x="7828" y="728"/>
                  </a:lnTo>
                  <a:lnTo>
                    <a:pt x="7831" y="728"/>
                  </a:lnTo>
                  <a:lnTo>
                    <a:pt x="7834" y="729"/>
                  </a:lnTo>
                  <a:lnTo>
                    <a:pt x="7837" y="731"/>
                  </a:lnTo>
                  <a:lnTo>
                    <a:pt x="7844" y="736"/>
                  </a:lnTo>
                  <a:lnTo>
                    <a:pt x="7854" y="741"/>
                  </a:lnTo>
                  <a:lnTo>
                    <a:pt x="7866" y="747"/>
                  </a:lnTo>
                  <a:lnTo>
                    <a:pt x="7880" y="753"/>
                  </a:lnTo>
                  <a:lnTo>
                    <a:pt x="7887" y="755"/>
                  </a:lnTo>
                  <a:lnTo>
                    <a:pt x="7894" y="756"/>
                  </a:lnTo>
                  <a:lnTo>
                    <a:pt x="7901" y="758"/>
                  </a:lnTo>
                  <a:lnTo>
                    <a:pt x="7908" y="758"/>
                  </a:lnTo>
                  <a:lnTo>
                    <a:pt x="7914" y="758"/>
                  </a:lnTo>
                  <a:lnTo>
                    <a:pt x="7922" y="756"/>
                  </a:lnTo>
                  <a:lnTo>
                    <a:pt x="7926" y="755"/>
                  </a:lnTo>
                  <a:lnTo>
                    <a:pt x="7931" y="753"/>
                  </a:lnTo>
                  <a:lnTo>
                    <a:pt x="7942" y="747"/>
                  </a:lnTo>
                  <a:lnTo>
                    <a:pt x="7956" y="743"/>
                  </a:lnTo>
                  <a:lnTo>
                    <a:pt x="7963" y="742"/>
                  </a:lnTo>
                  <a:lnTo>
                    <a:pt x="7970" y="742"/>
                  </a:lnTo>
                  <a:lnTo>
                    <a:pt x="7977" y="745"/>
                  </a:lnTo>
                  <a:lnTo>
                    <a:pt x="7983" y="748"/>
                  </a:lnTo>
                  <a:lnTo>
                    <a:pt x="7989" y="752"/>
                  </a:lnTo>
                  <a:lnTo>
                    <a:pt x="7995" y="754"/>
                  </a:lnTo>
                  <a:lnTo>
                    <a:pt x="8000" y="755"/>
                  </a:lnTo>
                  <a:lnTo>
                    <a:pt x="8006" y="756"/>
                  </a:lnTo>
                  <a:lnTo>
                    <a:pt x="8011" y="756"/>
                  </a:lnTo>
                  <a:lnTo>
                    <a:pt x="8014" y="755"/>
                  </a:lnTo>
                  <a:lnTo>
                    <a:pt x="8019" y="754"/>
                  </a:lnTo>
                  <a:lnTo>
                    <a:pt x="8023" y="752"/>
                  </a:lnTo>
                  <a:lnTo>
                    <a:pt x="8026" y="749"/>
                  </a:lnTo>
                  <a:lnTo>
                    <a:pt x="8029" y="746"/>
                  </a:lnTo>
                  <a:lnTo>
                    <a:pt x="8030" y="741"/>
                  </a:lnTo>
                  <a:lnTo>
                    <a:pt x="8031" y="736"/>
                  </a:lnTo>
                  <a:lnTo>
                    <a:pt x="8032" y="725"/>
                  </a:lnTo>
                  <a:lnTo>
                    <a:pt x="8033" y="716"/>
                  </a:lnTo>
                  <a:lnTo>
                    <a:pt x="8034" y="712"/>
                  </a:lnTo>
                  <a:lnTo>
                    <a:pt x="8037" y="709"/>
                  </a:lnTo>
                  <a:lnTo>
                    <a:pt x="8040" y="708"/>
                  </a:lnTo>
                  <a:lnTo>
                    <a:pt x="8043" y="706"/>
                  </a:lnTo>
                  <a:lnTo>
                    <a:pt x="8050" y="708"/>
                  </a:lnTo>
                  <a:lnTo>
                    <a:pt x="8056" y="710"/>
                  </a:lnTo>
                  <a:lnTo>
                    <a:pt x="8064" y="714"/>
                  </a:lnTo>
                  <a:lnTo>
                    <a:pt x="8072" y="717"/>
                  </a:lnTo>
                  <a:lnTo>
                    <a:pt x="8078" y="718"/>
                  </a:lnTo>
                  <a:lnTo>
                    <a:pt x="8083" y="718"/>
                  </a:lnTo>
                  <a:lnTo>
                    <a:pt x="8088" y="717"/>
                  </a:lnTo>
                  <a:lnTo>
                    <a:pt x="8093" y="716"/>
                  </a:lnTo>
                  <a:lnTo>
                    <a:pt x="8106" y="709"/>
                  </a:lnTo>
                  <a:lnTo>
                    <a:pt x="8122" y="698"/>
                  </a:lnTo>
                  <a:lnTo>
                    <a:pt x="8139" y="687"/>
                  </a:lnTo>
                  <a:lnTo>
                    <a:pt x="8150" y="678"/>
                  </a:lnTo>
                  <a:lnTo>
                    <a:pt x="8153" y="676"/>
                  </a:lnTo>
                  <a:lnTo>
                    <a:pt x="8156" y="671"/>
                  </a:lnTo>
                  <a:lnTo>
                    <a:pt x="8158" y="667"/>
                  </a:lnTo>
                  <a:lnTo>
                    <a:pt x="8158" y="663"/>
                  </a:lnTo>
                  <a:lnTo>
                    <a:pt x="8158" y="653"/>
                  </a:lnTo>
                  <a:lnTo>
                    <a:pt x="8156" y="643"/>
                  </a:lnTo>
                  <a:lnTo>
                    <a:pt x="8155" y="639"/>
                  </a:lnTo>
                  <a:lnTo>
                    <a:pt x="8156" y="635"/>
                  </a:lnTo>
                  <a:lnTo>
                    <a:pt x="8158" y="632"/>
                  </a:lnTo>
                  <a:lnTo>
                    <a:pt x="8162" y="628"/>
                  </a:lnTo>
                  <a:lnTo>
                    <a:pt x="8170" y="622"/>
                  </a:lnTo>
                  <a:lnTo>
                    <a:pt x="8179" y="617"/>
                  </a:lnTo>
                  <a:lnTo>
                    <a:pt x="8183" y="614"/>
                  </a:lnTo>
                  <a:lnTo>
                    <a:pt x="8184" y="610"/>
                  </a:lnTo>
                  <a:lnTo>
                    <a:pt x="8185" y="605"/>
                  </a:lnTo>
                  <a:lnTo>
                    <a:pt x="8187" y="600"/>
                  </a:lnTo>
                  <a:lnTo>
                    <a:pt x="8185" y="589"/>
                  </a:lnTo>
                  <a:lnTo>
                    <a:pt x="8184" y="578"/>
                  </a:lnTo>
                  <a:lnTo>
                    <a:pt x="8184" y="573"/>
                  </a:lnTo>
                  <a:lnTo>
                    <a:pt x="8185" y="570"/>
                  </a:lnTo>
                  <a:lnTo>
                    <a:pt x="8187" y="569"/>
                  </a:lnTo>
                  <a:lnTo>
                    <a:pt x="8189" y="567"/>
                  </a:lnTo>
                  <a:lnTo>
                    <a:pt x="8195" y="566"/>
                  </a:lnTo>
                  <a:lnTo>
                    <a:pt x="8202" y="567"/>
                  </a:lnTo>
                  <a:lnTo>
                    <a:pt x="8206" y="567"/>
                  </a:lnTo>
                  <a:lnTo>
                    <a:pt x="8210" y="566"/>
                  </a:lnTo>
                  <a:lnTo>
                    <a:pt x="8215" y="564"/>
                  </a:lnTo>
                  <a:lnTo>
                    <a:pt x="8219" y="561"/>
                  </a:lnTo>
                  <a:lnTo>
                    <a:pt x="8225" y="559"/>
                  </a:lnTo>
                  <a:lnTo>
                    <a:pt x="8229" y="557"/>
                  </a:lnTo>
                  <a:lnTo>
                    <a:pt x="8235" y="556"/>
                  </a:lnTo>
                  <a:lnTo>
                    <a:pt x="8241" y="556"/>
                  </a:lnTo>
                  <a:lnTo>
                    <a:pt x="8250" y="563"/>
                  </a:lnTo>
                  <a:lnTo>
                    <a:pt x="8269" y="578"/>
                  </a:lnTo>
                  <a:lnTo>
                    <a:pt x="8284" y="588"/>
                  </a:lnTo>
                  <a:lnTo>
                    <a:pt x="8298" y="600"/>
                  </a:lnTo>
                  <a:lnTo>
                    <a:pt x="8310" y="611"/>
                  </a:lnTo>
                  <a:lnTo>
                    <a:pt x="8321" y="624"/>
                  </a:lnTo>
                  <a:lnTo>
                    <a:pt x="8332" y="639"/>
                  </a:lnTo>
                  <a:lnTo>
                    <a:pt x="8346" y="658"/>
                  </a:lnTo>
                  <a:lnTo>
                    <a:pt x="8354" y="667"/>
                  </a:lnTo>
                  <a:lnTo>
                    <a:pt x="8363" y="676"/>
                  </a:lnTo>
                  <a:lnTo>
                    <a:pt x="8371" y="685"/>
                  </a:lnTo>
                  <a:lnTo>
                    <a:pt x="8379" y="692"/>
                  </a:lnTo>
                  <a:lnTo>
                    <a:pt x="8396" y="706"/>
                  </a:lnTo>
                  <a:lnTo>
                    <a:pt x="8409" y="721"/>
                  </a:lnTo>
                  <a:lnTo>
                    <a:pt x="8418" y="733"/>
                  </a:lnTo>
                  <a:lnTo>
                    <a:pt x="8429" y="743"/>
                  </a:lnTo>
                  <a:lnTo>
                    <a:pt x="8436" y="750"/>
                  </a:lnTo>
                  <a:lnTo>
                    <a:pt x="8442" y="756"/>
                  </a:lnTo>
                  <a:lnTo>
                    <a:pt x="8448" y="762"/>
                  </a:lnTo>
                  <a:lnTo>
                    <a:pt x="8455" y="766"/>
                  </a:lnTo>
                  <a:lnTo>
                    <a:pt x="8464" y="768"/>
                  </a:lnTo>
                  <a:lnTo>
                    <a:pt x="8471" y="772"/>
                  </a:lnTo>
                  <a:lnTo>
                    <a:pt x="8477" y="778"/>
                  </a:lnTo>
                  <a:lnTo>
                    <a:pt x="8484" y="786"/>
                  </a:lnTo>
                  <a:lnTo>
                    <a:pt x="8487" y="791"/>
                  </a:lnTo>
                  <a:lnTo>
                    <a:pt x="8491" y="797"/>
                  </a:lnTo>
                  <a:lnTo>
                    <a:pt x="8493" y="804"/>
                  </a:lnTo>
                  <a:lnTo>
                    <a:pt x="8494" y="811"/>
                  </a:lnTo>
                  <a:lnTo>
                    <a:pt x="8496" y="817"/>
                  </a:lnTo>
                  <a:lnTo>
                    <a:pt x="8497" y="823"/>
                  </a:lnTo>
                  <a:lnTo>
                    <a:pt x="8497" y="829"/>
                  </a:lnTo>
                  <a:lnTo>
                    <a:pt x="8496" y="834"/>
                  </a:lnTo>
                  <a:lnTo>
                    <a:pt x="8491" y="842"/>
                  </a:lnTo>
                  <a:lnTo>
                    <a:pt x="8484" y="854"/>
                  </a:lnTo>
                  <a:lnTo>
                    <a:pt x="8475" y="866"/>
                  </a:lnTo>
                  <a:lnTo>
                    <a:pt x="8471" y="875"/>
                  </a:lnTo>
                  <a:lnTo>
                    <a:pt x="8466" y="885"/>
                  </a:lnTo>
                  <a:lnTo>
                    <a:pt x="8460" y="893"/>
                  </a:lnTo>
                  <a:lnTo>
                    <a:pt x="8454" y="900"/>
                  </a:lnTo>
                  <a:lnTo>
                    <a:pt x="8448" y="905"/>
                  </a:lnTo>
                  <a:lnTo>
                    <a:pt x="8445" y="911"/>
                  </a:lnTo>
                  <a:lnTo>
                    <a:pt x="8442" y="919"/>
                  </a:lnTo>
                  <a:lnTo>
                    <a:pt x="8441" y="923"/>
                  </a:lnTo>
                  <a:lnTo>
                    <a:pt x="8441" y="929"/>
                  </a:lnTo>
                  <a:lnTo>
                    <a:pt x="8441" y="934"/>
                  </a:lnTo>
                  <a:lnTo>
                    <a:pt x="8442" y="939"/>
                  </a:lnTo>
                  <a:lnTo>
                    <a:pt x="8446" y="951"/>
                  </a:lnTo>
                  <a:lnTo>
                    <a:pt x="8449" y="966"/>
                  </a:lnTo>
                  <a:lnTo>
                    <a:pt x="8452" y="980"/>
                  </a:lnTo>
                  <a:lnTo>
                    <a:pt x="8453" y="992"/>
                  </a:lnTo>
                  <a:lnTo>
                    <a:pt x="8452" y="1002"/>
                  </a:lnTo>
                  <a:lnTo>
                    <a:pt x="8448" y="1012"/>
                  </a:lnTo>
                  <a:lnTo>
                    <a:pt x="8442" y="1023"/>
                  </a:lnTo>
                  <a:lnTo>
                    <a:pt x="8434" y="1033"/>
                  </a:lnTo>
                  <a:lnTo>
                    <a:pt x="8424" y="1042"/>
                  </a:lnTo>
                  <a:lnTo>
                    <a:pt x="8416" y="1049"/>
                  </a:lnTo>
                  <a:lnTo>
                    <a:pt x="8408" y="1052"/>
                  </a:lnTo>
                  <a:lnTo>
                    <a:pt x="8402" y="1056"/>
                  </a:lnTo>
                  <a:lnTo>
                    <a:pt x="8396" y="1061"/>
                  </a:lnTo>
                  <a:lnTo>
                    <a:pt x="8391" y="1065"/>
                  </a:lnTo>
                  <a:lnTo>
                    <a:pt x="8390" y="1069"/>
                  </a:lnTo>
                  <a:lnTo>
                    <a:pt x="8389" y="1073"/>
                  </a:lnTo>
                  <a:lnTo>
                    <a:pt x="8389" y="1077"/>
                  </a:lnTo>
                  <a:lnTo>
                    <a:pt x="8389" y="1082"/>
                  </a:lnTo>
                  <a:lnTo>
                    <a:pt x="8390" y="1095"/>
                  </a:lnTo>
                  <a:lnTo>
                    <a:pt x="8389" y="1111"/>
                  </a:lnTo>
                  <a:lnTo>
                    <a:pt x="8386" y="1126"/>
                  </a:lnTo>
                  <a:lnTo>
                    <a:pt x="8383" y="1139"/>
                  </a:lnTo>
                  <a:lnTo>
                    <a:pt x="8378" y="1151"/>
                  </a:lnTo>
                  <a:lnTo>
                    <a:pt x="8372" y="1161"/>
                  </a:lnTo>
                  <a:lnTo>
                    <a:pt x="8366" y="1171"/>
                  </a:lnTo>
                  <a:lnTo>
                    <a:pt x="8361" y="1183"/>
                  </a:lnTo>
                  <a:lnTo>
                    <a:pt x="8358" y="1196"/>
                  </a:lnTo>
                  <a:lnTo>
                    <a:pt x="8352" y="1209"/>
                  </a:lnTo>
                  <a:lnTo>
                    <a:pt x="8347" y="1221"/>
                  </a:lnTo>
                  <a:lnTo>
                    <a:pt x="8342" y="1232"/>
                  </a:lnTo>
                  <a:lnTo>
                    <a:pt x="8340" y="1245"/>
                  </a:lnTo>
                  <a:lnTo>
                    <a:pt x="8336" y="1259"/>
                  </a:lnTo>
                  <a:lnTo>
                    <a:pt x="8335" y="1275"/>
                  </a:lnTo>
                  <a:lnTo>
                    <a:pt x="8335" y="1291"/>
                  </a:lnTo>
                  <a:lnTo>
                    <a:pt x="8336" y="1307"/>
                  </a:lnTo>
                  <a:lnTo>
                    <a:pt x="8338" y="1319"/>
                  </a:lnTo>
                  <a:lnTo>
                    <a:pt x="8338" y="1328"/>
                  </a:lnTo>
                  <a:lnTo>
                    <a:pt x="8338" y="1336"/>
                  </a:lnTo>
                  <a:lnTo>
                    <a:pt x="8339" y="1344"/>
                  </a:lnTo>
                  <a:lnTo>
                    <a:pt x="8340" y="1351"/>
                  </a:lnTo>
                  <a:lnTo>
                    <a:pt x="8341" y="1357"/>
                  </a:lnTo>
                  <a:lnTo>
                    <a:pt x="8344" y="1364"/>
                  </a:lnTo>
                  <a:lnTo>
                    <a:pt x="8346" y="1371"/>
                  </a:lnTo>
                  <a:lnTo>
                    <a:pt x="8347" y="1378"/>
                  </a:lnTo>
                  <a:lnTo>
                    <a:pt x="8348" y="1386"/>
                  </a:lnTo>
                  <a:lnTo>
                    <a:pt x="8348" y="1397"/>
                  </a:lnTo>
                  <a:lnTo>
                    <a:pt x="8348" y="1401"/>
                  </a:lnTo>
                  <a:lnTo>
                    <a:pt x="8347" y="1404"/>
                  </a:lnTo>
                  <a:lnTo>
                    <a:pt x="8346" y="1407"/>
                  </a:lnTo>
                  <a:lnTo>
                    <a:pt x="8345" y="1408"/>
                  </a:lnTo>
                  <a:lnTo>
                    <a:pt x="8341" y="1409"/>
                  </a:lnTo>
                  <a:lnTo>
                    <a:pt x="8336" y="1410"/>
                  </a:lnTo>
                  <a:lnTo>
                    <a:pt x="8334" y="1411"/>
                  </a:lnTo>
                  <a:lnTo>
                    <a:pt x="8332" y="1413"/>
                  </a:lnTo>
                  <a:lnTo>
                    <a:pt x="8330" y="1414"/>
                  </a:lnTo>
                  <a:lnTo>
                    <a:pt x="8330" y="1416"/>
                  </a:lnTo>
                  <a:lnTo>
                    <a:pt x="8332" y="1422"/>
                  </a:lnTo>
                  <a:lnTo>
                    <a:pt x="8338" y="1430"/>
                  </a:lnTo>
                  <a:lnTo>
                    <a:pt x="8346" y="1441"/>
                  </a:lnTo>
                  <a:lnTo>
                    <a:pt x="8357" y="1455"/>
                  </a:lnTo>
                  <a:lnTo>
                    <a:pt x="8367" y="1472"/>
                  </a:lnTo>
                  <a:lnTo>
                    <a:pt x="8376" y="1487"/>
                  </a:lnTo>
                  <a:lnTo>
                    <a:pt x="8379" y="1495"/>
                  </a:lnTo>
                  <a:lnTo>
                    <a:pt x="8382" y="1503"/>
                  </a:lnTo>
                  <a:lnTo>
                    <a:pt x="8383" y="1511"/>
                  </a:lnTo>
                  <a:lnTo>
                    <a:pt x="8384" y="1519"/>
                  </a:lnTo>
                  <a:lnTo>
                    <a:pt x="8384" y="1536"/>
                  </a:lnTo>
                  <a:lnTo>
                    <a:pt x="8384" y="1553"/>
                  </a:lnTo>
                  <a:lnTo>
                    <a:pt x="8382" y="1572"/>
                  </a:lnTo>
                  <a:lnTo>
                    <a:pt x="8377" y="1592"/>
                  </a:lnTo>
                  <a:lnTo>
                    <a:pt x="8374" y="1601"/>
                  </a:lnTo>
                  <a:lnTo>
                    <a:pt x="8371" y="1611"/>
                  </a:lnTo>
                  <a:lnTo>
                    <a:pt x="8368" y="1618"/>
                  </a:lnTo>
                  <a:lnTo>
                    <a:pt x="8365" y="1623"/>
                  </a:lnTo>
                  <a:lnTo>
                    <a:pt x="8361" y="1626"/>
                  </a:lnTo>
                  <a:lnTo>
                    <a:pt x="8358" y="1629"/>
                  </a:lnTo>
                  <a:lnTo>
                    <a:pt x="8353" y="1631"/>
                  </a:lnTo>
                  <a:lnTo>
                    <a:pt x="8349" y="1632"/>
                  </a:lnTo>
                  <a:lnTo>
                    <a:pt x="8339" y="1632"/>
                  </a:lnTo>
                  <a:lnTo>
                    <a:pt x="8327" y="1632"/>
                  </a:lnTo>
                  <a:lnTo>
                    <a:pt x="8313" y="1631"/>
                  </a:lnTo>
                  <a:lnTo>
                    <a:pt x="8300" y="1632"/>
                  </a:lnTo>
                  <a:lnTo>
                    <a:pt x="8292" y="1635"/>
                  </a:lnTo>
                  <a:lnTo>
                    <a:pt x="8286" y="1638"/>
                  </a:lnTo>
                  <a:lnTo>
                    <a:pt x="8283" y="1643"/>
                  </a:lnTo>
                  <a:lnTo>
                    <a:pt x="8279" y="1649"/>
                  </a:lnTo>
                  <a:lnTo>
                    <a:pt x="8275" y="1664"/>
                  </a:lnTo>
                  <a:lnTo>
                    <a:pt x="8272" y="1684"/>
                  </a:lnTo>
                  <a:lnTo>
                    <a:pt x="8269" y="1704"/>
                  </a:lnTo>
                  <a:lnTo>
                    <a:pt x="8264" y="1725"/>
                  </a:lnTo>
                  <a:lnTo>
                    <a:pt x="8257" y="1749"/>
                  </a:lnTo>
                  <a:lnTo>
                    <a:pt x="8251" y="1774"/>
                  </a:lnTo>
                  <a:lnTo>
                    <a:pt x="8245" y="1798"/>
                  </a:lnTo>
                  <a:lnTo>
                    <a:pt x="8241" y="1819"/>
                  </a:lnTo>
                  <a:lnTo>
                    <a:pt x="8239" y="1844"/>
                  </a:lnTo>
                  <a:lnTo>
                    <a:pt x="8237" y="1875"/>
                  </a:lnTo>
                  <a:lnTo>
                    <a:pt x="8234" y="1905"/>
                  </a:lnTo>
                  <a:lnTo>
                    <a:pt x="8234" y="1927"/>
                  </a:lnTo>
                  <a:lnTo>
                    <a:pt x="8235" y="1945"/>
                  </a:lnTo>
                  <a:lnTo>
                    <a:pt x="8239" y="1962"/>
                  </a:lnTo>
                  <a:lnTo>
                    <a:pt x="8244" y="1978"/>
                  </a:lnTo>
                  <a:lnTo>
                    <a:pt x="8247" y="1991"/>
                  </a:lnTo>
                  <a:lnTo>
                    <a:pt x="8252" y="2002"/>
                  </a:lnTo>
                  <a:lnTo>
                    <a:pt x="8257" y="2010"/>
                  </a:lnTo>
                  <a:lnTo>
                    <a:pt x="8258" y="2015"/>
                  </a:lnTo>
                  <a:lnTo>
                    <a:pt x="8259" y="2020"/>
                  </a:lnTo>
                  <a:lnTo>
                    <a:pt x="8259" y="2025"/>
                  </a:lnTo>
                  <a:lnTo>
                    <a:pt x="8259" y="2032"/>
                  </a:lnTo>
                  <a:lnTo>
                    <a:pt x="8256" y="2042"/>
                  </a:lnTo>
                  <a:lnTo>
                    <a:pt x="8253" y="2051"/>
                  </a:lnTo>
                  <a:lnTo>
                    <a:pt x="8251" y="2058"/>
                  </a:lnTo>
                  <a:lnTo>
                    <a:pt x="8248" y="2067"/>
                  </a:lnTo>
                  <a:lnTo>
                    <a:pt x="8247" y="2077"/>
                  </a:lnTo>
                  <a:lnTo>
                    <a:pt x="8246" y="2086"/>
                  </a:lnTo>
                  <a:lnTo>
                    <a:pt x="8242" y="2094"/>
                  </a:lnTo>
                  <a:lnTo>
                    <a:pt x="8238" y="2102"/>
                  </a:lnTo>
                  <a:lnTo>
                    <a:pt x="8232" y="2109"/>
                  </a:lnTo>
                  <a:lnTo>
                    <a:pt x="8229" y="2111"/>
                  </a:lnTo>
                  <a:lnTo>
                    <a:pt x="8229" y="2108"/>
                  </a:lnTo>
                  <a:lnTo>
                    <a:pt x="8229" y="2100"/>
                  </a:lnTo>
                  <a:lnTo>
                    <a:pt x="8228" y="2091"/>
                  </a:lnTo>
                  <a:lnTo>
                    <a:pt x="8226" y="2084"/>
                  </a:lnTo>
                  <a:lnTo>
                    <a:pt x="8223" y="2079"/>
                  </a:lnTo>
                  <a:lnTo>
                    <a:pt x="8220" y="2075"/>
                  </a:lnTo>
                  <a:lnTo>
                    <a:pt x="8214" y="2069"/>
                  </a:lnTo>
                  <a:lnTo>
                    <a:pt x="8208" y="2061"/>
                  </a:lnTo>
                  <a:lnTo>
                    <a:pt x="8203" y="2053"/>
                  </a:lnTo>
                  <a:lnTo>
                    <a:pt x="8198" y="2044"/>
                  </a:lnTo>
                  <a:lnTo>
                    <a:pt x="8194" y="2032"/>
                  </a:lnTo>
                  <a:lnTo>
                    <a:pt x="8188" y="2016"/>
                  </a:lnTo>
                  <a:lnTo>
                    <a:pt x="8182" y="2001"/>
                  </a:lnTo>
                  <a:lnTo>
                    <a:pt x="8177" y="1988"/>
                  </a:lnTo>
                  <a:lnTo>
                    <a:pt x="8174" y="1977"/>
                  </a:lnTo>
                  <a:lnTo>
                    <a:pt x="8169" y="1964"/>
                  </a:lnTo>
                  <a:lnTo>
                    <a:pt x="8164" y="1951"/>
                  </a:lnTo>
                  <a:lnTo>
                    <a:pt x="8159" y="1940"/>
                  </a:lnTo>
                  <a:lnTo>
                    <a:pt x="8157" y="1935"/>
                  </a:lnTo>
                  <a:lnTo>
                    <a:pt x="8155" y="1933"/>
                  </a:lnTo>
                  <a:lnTo>
                    <a:pt x="8153" y="1933"/>
                  </a:lnTo>
                  <a:lnTo>
                    <a:pt x="8151" y="1933"/>
                  </a:lnTo>
                  <a:lnTo>
                    <a:pt x="8146" y="1935"/>
                  </a:lnTo>
                  <a:lnTo>
                    <a:pt x="8140" y="1941"/>
                  </a:lnTo>
                  <a:lnTo>
                    <a:pt x="8125" y="1957"/>
                  </a:lnTo>
                  <a:lnTo>
                    <a:pt x="8109" y="1975"/>
                  </a:lnTo>
                  <a:lnTo>
                    <a:pt x="8094" y="1994"/>
                  </a:lnTo>
                  <a:lnTo>
                    <a:pt x="8081" y="2010"/>
                  </a:lnTo>
                  <a:lnTo>
                    <a:pt x="8065" y="2032"/>
                  </a:lnTo>
                  <a:lnTo>
                    <a:pt x="8049" y="2054"/>
                  </a:lnTo>
                  <a:lnTo>
                    <a:pt x="8032" y="2076"/>
                  </a:lnTo>
                  <a:lnTo>
                    <a:pt x="8019" y="2097"/>
                  </a:lnTo>
                  <a:lnTo>
                    <a:pt x="8008" y="2116"/>
                  </a:lnTo>
                  <a:lnTo>
                    <a:pt x="8001" y="2135"/>
                  </a:lnTo>
                  <a:lnTo>
                    <a:pt x="7995" y="2152"/>
                  </a:lnTo>
                  <a:lnTo>
                    <a:pt x="7988" y="2164"/>
                  </a:lnTo>
                  <a:lnTo>
                    <a:pt x="7977" y="2176"/>
                  </a:lnTo>
                  <a:lnTo>
                    <a:pt x="7963" y="2187"/>
                  </a:lnTo>
                  <a:lnTo>
                    <a:pt x="7955" y="2193"/>
                  </a:lnTo>
                  <a:lnTo>
                    <a:pt x="7946" y="2198"/>
                  </a:lnTo>
                  <a:lnTo>
                    <a:pt x="7939" y="2202"/>
                  </a:lnTo>
                  <a:lnTo>
                    <a:pt x="7933" y="2204"/>
                  </a:lnTo>
                  <a:lnTo>
                    <a:pt x="7927" y="2206"/>
                  </a:lnTo>
                  <a:lnTo>
                    <a:pt x="7922" y="2209"/>
                  </a:lnTo>
                  <a:lnTo>
                    <a:pt x="7917" y="2211"/>
                  </a:lnTo>
                  <a:lnTo>
                    <a:pt x="7912" y="2215"/>
                  </a:lnTo>
                  <a:lnTo>
                    <a:pt x="7908" y="2220"/>
                  </a:lnTo>
                  <a:lnTo>
                    <a:pt x="7905" y="2224"/>
                  </a:lnTo>
                  <a:lnTo>
                    <a:pt x="7903" y="2230"/>
                  </a:lnTo>
                  <a:lnTo>
                    <a:pt x="7900" y="2236"/>
                  </a:lnTo>
                  <a:lnTo>
                    <a:pt x="7897" y="2250"/>
                  </a:lnTo>
                  <a:lnTo>
                    <a:pt x="7893" y="2266"/>
                  </a:lnTo>
                  <a:lnTo>
                    <a:pt x="7891" y="2273"/>
                  </a:lnTo>
                  <a:lnTo>
                    <a:pt x="7887" y="2280"/>
                  </a:lnTo>
                  <a:lnTo>
                    <a:pt x="7883" y="2286"/>
                  </a:lnTo>
                  <a:lnTo>
                    <a:pt x="7879" y="2291"/>
                  </a:lnTo>
                  <a:lnTo>
                    <a:pt x="7867" y="2300"/>
                  </a:lnTo>
                  <a:lnTo>
                    <a:pt x="7851" y="2310"/>
                  </a:lnTo>
                  <a:lnTo>
                    <a:pt x="7832" y="2322"/>
                  </a:lnTo>
                  <a:lnTo>
                    <a:pt x="7815" y="2335"/>
                  </a:lnTo>
                  <a:lnTo>
                    <a:pt x="7794" y="2353"/>
                  </a:lnTo>
                  <a:lnTo>
                    <a:pt x="7771" y="2372"/>
                  </a:lnTo>
                  <a:lnTo>
                    <a:pt x="7748" y="2391"/>
                  </a:lnTo>
                  <a:lnTo>
                    <a:pt x="7730" y="2407"/>
                  </a:lnTo>
                  <a:lnTo>
                    <a:pt x="7724" y="2414"/>
                  </a:lnTo>
                  <a:lnTo>
                    <a:pt x="7718" y="2422"/>
                  </a:lnTo>
                  <a:lnTo>
                    <a:pt x="7715" y="2430"/>
                  </a:lnTo>
                  <a:lnTo>
                    <a:pt x="7712" y="2439"/>
                  </a:lnTo>
                  <a:lnTo>
                    <a:pt x="7708" y="2455"/>
                  </a:lnTo>
                  <a:lnTo>
                    <a:pt x="7704" y="2469"/>
                  </a:lnTo>
                  <a:lnTo>
                    <a:pt x="7699" y="2482"/>
                  </a:lnTo>
                  <a:lnTo>
                    <a:pt x="7693" y="2494"/>
                  </a:lnTo>
                  <a:lnTo>
                    <a:pt x="7691" y="2500"/>
                  </a:lnTo>
                  <a:lnTo>
                    <a:pt x="7691" y="2505"/>
                  </a:lnTo>
                  <a:lnTo>
                    <a:pt x="7691" y="2507"/>
                  </a:lnTo>
                  <a:lnTo>
                    <a:pt x="7692" y="2510"/>
                  </a:lnTo>
                  <a:lnTo>
                    <a:pt x="7693" y="2511"/>
                  </a:lnTo>
                  <a:lnTo>
                    <a:pt x="7694" y="2513"/>
                  </a:lnTo>
                  <a:lnTo>
                    <a:pt x="7699" y="2516"/>
                  </a:lnTo>
                  <a:lnTo>
                    <a:pt x="7702" y="2519"/>
                  </a:lnTo>
                  <a:lnTo>
                    <a:pt x="7704" y="2523"/>
                  </a:lnTo>
                  <a:lnTo>
                    <a:pt x="7705" y="2526"/>
                  </a:lnTo>
                  <a:lnTo>
                    <a:pt x="7708" y="2535"/>
                  </a:lnTo>
                  <a:lnTo>
                    <a:pt x="7710" y="2544"/>
                  </a:lnTo>
                  <a:lnTo>
                    <a:pt x="7715" y="2554"/>
                  </a:lnTo>
                  <a:lnTo>
                    <a:pt x="7721" y="2563"/>
                  </a:lnTo>
                  <a:lnTo>
                    <a:pt x="7729" y="2570"/>
                  </a:lnTo>
                  <a:lnTo>
                    <a:pt x="7740" y="2577"/>
                  </a:lnTo>
                  <a:lnTo>
                    <a:pt x="7753" y="2586"/>
                  </a:lnTo>
                  <a:lnTo>
                    <a:pt x="7769" y="2593"/>
                  </a:lnTo>
                  <a:lnTo>
                    <a:pt x="7785" y="2601"/>
                  </a:lnTo>
                  <a:lnTo>
                    <a:pt x="7799" y="2607"/>
                  </a:lnTo>
                  <a:lnTo>
                    <a:pt x="7804" y="2611"/>
                  </a:lnTo>
                  <a:lnTo>
                    <a:pt x="7807" y="2614"/>
                  </a:lnTo>
                  <a:lnTo>
                    <a:pt x="7809" y="2618"/>
                  </a:lnTo>
                  <a:lnTo>
                    <a:pt x="7810" y="2622"/>
                  </a:lnTo>
                  <a:lnTo>
                    <a:pt x="7811" y="2636"/>
                  </a:lnTo>
                  <a:lnTo>
                    <a:pt x="7810" y="2651"/>
                  </a:lnTo>
                  <a:lnTo>
                    <a:pt x="7810" y="2659"/>
                  </a:lnTo>
                  <a:lnTo>
                    <a:pt x="7811" y="2665"/>
                  </a:lnTo>
                  <a:lnTo>
                    <a:pt x="7812" y="2670"/>
                  </a:lnTo>
                  <a:lnTo>
                    <a:pt x="7815" y="2672"/>
                  </a:lnTo>
                  <a:lnTo>
                    <a:pt x="7818" y="2675"/>
                  </a:lnTo>
                  <a:lnTo>
                    <a:pt x="7822" y="2675"/>
                  </a:lnTo>
                  <a:lnTo>
                    <a:pt x="7826" y="2675"/>
                  </a:lnTo>
                  <a:lnTo>
                    <a:pt x="7832" y="2675"/>
                  </a:lnTo>
                  <a:lnTo>
                    <a:pt x="7837" y="2676"/>
                  </a:lnTo>
                  <a:lnTo>
                    <a:pt x="7841" y="2678"/>
                  </a:lnTo>
                  <a:lnTo>
                    <a:pt x="7843" y="2681"/>
                  </a:lnTo>
                  <a:lnTo>
                    <a:pt x="7844" y="2685"/>
                  </a:lnTo>
                  <a:lnTo>
                    <a:pt x="7845" y="2696"/>
                  </a:lnTo>
                  <a:lnTo>
                    <a:pt x="7847" y="2710"/>
                  </a:lnTo>
                  <a:lnTo>
                    <a:pt x="7849" y="2719"/>
                  </a:lnTo>
                  <a:lnTo>
                    <a:pt x="7851" y="2727"/>
                  </a:lnTo>
                  <a:lnTo>
                    <a:pt x="7855" y="2733"/>
                  </a:lnTo>
                  <a:lnTo>
                    <a:pt x="7857" y="2738"/>
                  </a:lnTo>
                  <a:lnTo>
                    <a:pt x="7859" y="2739"/>
                  </a:lnTo>
                  <a:lnTo>
                    <a:pt x="7862" y="2740"/>
                  </a:lnTo>
                  <a:lnTo>
                    <a:pt x="7867" y="2741"/>
                  </a:lnTo>
                  <a:lnTo>
                    <a:pt x="7870" y="2743"/>
                  </a:lnTo>
                  <a:lnTo>
                    <a:pt x="7881" y="2743"/>
                  </a:lnTo>
                  <a:lnTo>
                    <a:pt x="7888" y="2743"/>
                  </a:lnTo>
                  <a:lnTo>
                    <a:pt x="7897" y="2741"/>
                  </a:lnTo>
                  <a:lnTo>
                    <a:pt x="7910" y="2739"/>
                  </a:lnTo>
                  <a:lnTo>
                    <a:pt x="7922" y="2734"/>
                  </a:lnTo>
                  <a:lnTo>
                    <a:pt x="7931" y="2729"/>
                  </a:lnTo>
                  <a:lnTo>
                    <a:pt x="7938" y="2725"/>
                  </a:lnTo>
                  <a:lnTo>
                    <a:pt x="7943" y="2719"/>
                  </a:lnTo>
                  <a:lnTo>
                    <a:pt x="7945" y="2712"/>
                  </a:lnTo>
                  <a:lnTo>
                    <a:pt x="7948" y="2706"/>
                  </a:lnTo>
                  <a:lnTo>
                    <a:pt x="7949" y="2700"/>
                  </a:lnTo>
                  <a:lnTo>
                    <a:pt x="7952" y="2695"/>
                  </a:lnTo>
                  <a:lnTo>
                    <a:pt x="7956" y="2691"/>
                  </a:lnTo>
                  <a:lnTo>
                    <a:pt x="7961" y="2689"/>
                  </a:lnTo>
                  <a:lnTo>
                    <a:pt x="7970" y="2688"/>
                  </a:lnTo>
                  <a:lnTo>
                    <a:pt x="7976" y="2689"/>
                  </a:lnTo>
                  <a:lnTo>
                    <a:pt x="7977" y="2689"/>
                  </a:lnTo>
                  <a:lnTo>
                    <a:pt x="7980" y="2687"/>
                  </a:lnTo>
                  <a:lnTo>
                    <a:pt x="7981" y="2684"/>
                  </a:lnTo>
                  <a:lnTo>
                    <a:pt x="7982" y="2680"/>
                  </a:lnTo>
                  <a:lnTo>
                    <a:pt x="7983" y="2670"/>
                  </a:lnTo>
                  <a:lnTo>
                    <a:pt x="7983" y="2661"/>
                  </a:lnTo>
                  <a:lnTo>
                    <a:pt x="7982" y="2652"/>
                  </a:lnTo>
                  <a:lnTo>
                    <a:pt x="7979" y="2644"/>
                  </a:lnTo>
                  <a:lnTo>
                    <a:pt x="7974" y="2632"/>
                  </a:lnTo>
                  <a:lnTo>
                    <a:pt x="7970" y="2622"/>
                  </a:lnTo>
                  <a:lnTo>
                    <a:pt x="7970" y="2620"/>
                  </a:lnTo>
                  <a:lnTo>
                    <a:pt x="7970" y="2620"/>
                  </a:lnTo>
                  <a:lnTo>
                    <a:pt x="7971" y="2619"/>
                  </a:lnTo>
                  <a:lnTo>
                    <a:pt x="7973" y="2619"/>
                  </a:lnTo>
                  <a:lnTo>
                    <a:pt x="7975" y="2620"/>
                  </a:lnTo>
                  <a:lnTo>
                    <a:pt x="7979" y="2622"/>
                  </a:lnTo>
                  <a:lnTo>
                    <a:pt x="7994" y="2628"/>
                  </a:lnTo>
                  <a:lnTo>
                    <a:pt x="8012" y="2634"/>
                  </a:lnTo>
                  <a:lnTo>
                    <a:pt x="8021" y="2640"/>
                  </a:lnTo>
                  <a:lnTo>
                    <a:pt x="8030" y="2644"/>
                  </a:lnTo>
                  <a:lnTo>
                    <a:pt x="8032" y="2646"/>
                  </a:lnTo>
                  <a:lnTo>
                    <a:pt x="8034" y="2649"/>
                  </a:lnTo>
                  <a:lnTo>
                    <a:pt x="8036" y="2651"/>
                  </a:lnTo>
                  <a:lnTo>
                    <a:pt x="8036" y="2655"/>
                  </a:lnTo>
                  <a:lnTo>
                    <a:pt x="8034" y="2663"/>
                  </a:lnTo>
                  <a:lnTo>
                    <a:pt x="8034" y="2674"/>
                  </a:lnTo>
                  <a:lnTo>
                    <a:pt x="8036" y="2677"/>
                  </a:lnTo>
                  <a:lnTo>
                    <a:pt x="8038" y="2681"/>
                  </a:lnTo>
                  <a:lnTo>
                    <a:pt x="8040" y="2683"/>
                  </a:lnTo>
                  <a:lnTo>
                    <a:pt x="8043" y="2684"/>
                  </a:lnTo>
                  <a:lnTo>
                    <a:pt x="8045" y="2683"/>
                  </a:lnTo>
                  <a:lnTo>
                    <a:pt x="8049" y="2682"/>
                  </a:lnTo>
                  <a:lnTo>
                    <a:pt x="8051" y="2680"/>
                  </a:lnTo>
                  <a:lnTo>
                    <a:pt x="8055" y="2677"/>
                  </a:lnTo>
                  <a:lnTo>
                    <a:pt x="8057" y="2675"/>
                  </a:lnTo>
                  <a:lnTo>
                    <a:pt x="8059" y="2674"/>
                  </a:lnTo>
                  <a:lnTo>
                    <a:pt x="8062" y="2674"/>
                  </a:lnTo>
                  <a:lnTo>
                    <a:pt x="8064" y="2674"/>
                  </a:lnTo>
                  <a:lnTo>
                    <a:pt x="8067" y="2676"/>
                  </a:lnTo>
                  <a:lnTo>
                    <a:pt x="8068" y="2678"/>
                  </a:lnTo>
                  <a:lnTo>
                    <a:pt x="8069" y="2682"/>
                  </a:lnTo>
                  <a:lnTo>
                    <a:pt x="8069" y="2685"/>
                  </a:lnTo>
                  <a:lnTo>
                    <a:pt x="8071" y="2691"/>
                  </a:lnTo>
                  <a:lnTo>
                    <a:pt x="8075" y="2697"/>
                  </a:lnTo>
                  <a:lnTo>
                    <a:pt x="8076" y="2699"/>
                  </a:lnTo>
                  <a:lnTo>
                    <a:pt x="8075" y="2700"/>
                  </a:lnTo>
                  <a:lnTo>
                    <a:pt x="8072" y="2701"/>
                  </a:lnTo>
                  <a:lnTo>
                    <a:pt x="8070" y="2702"/>
                  </a:lnTo>
                  <a:lnTo>
                    <a:pt x="8063" y="2704"/>
                  </a:lnTo>
                  <a:lnTo>
                    <a:pt x="8059" y="2707"/>
                  </a:lnTo>
                  <a:lnTo>
                    <a:pt x="8058" y="2712"/>
                  </a:lnTo>
                  <a:lnTo>
                    <a:pt x="8058" y="2719"/>
                  </a:lnTo>
                  <a:lnTo>
                    <a:pt x="8059" y="2733"/>
                  </a:lnTo>
                  <a:lnTo>
                    <a:pt x="8061" y="2748"/>
                  </a:lnTo>
                  <a:lnTo>
                    <a:pt x="8059" y="2750"/>
                  </a:lnTo>
                  <a:lnTo>
                    <a:pt x="8059" y="2752"/>
                  </a:lnTo>
                  <a:lnTo>
                    <a:pt x="8057" y="2754"/>
                  </a:lnTo>
                  <a:lnTo>
                    <a:pt x="8056" y="2756"/>
                  </a:lnTo>
                  <a:lnTo>
                    <a:pt x="8050" y="2758"/>
                  </a:lnTo>
                  <a:lnTo>
                    <a:pt x="8043" y="2759"/>
                  </a:lnTo>
                  <a:lnTo>
                    <a:pt x="8026" y="2760"/>
                  </a:lnTo>
                  <a:lnTo>
                    <a:pt x="8011" y="2762"/>
                  </a:lnTo>
                  <a:lnTo>
                    <a:pt x="8002" y="2762"/>
                  </a:lnTo>
                  <a:lnTo>
                    <a:pt x="7996" y="2764"/>
                  </a:lnTo>
                  <a:lnTo>
                    <a:pt x="7990" y="2766"/>
                  </a:lnTo>
                  <a:lnTo>
                    <a:pt x="7985" y="2769"/>
                  </a:lnTo>
                  <a:lnTo>
                    <a:pt x="7981" y="2772"/>
                  </a:lnTo>
                  <a:lnTo>
                    <a:pt x="7977" y="2777"/>
                  </a:lnTo>
                  <a:lnTo>
                    <a:pt x="7974" y="2782"/>
                  </a:lnTo>
                  <a:lnTo>
                    <a:pt x="7973" y="2788"/>
                  </a:lnTo>
                  <a:lnTo>
                    <a:pt x="7971" y="2794"/>
                  </a:lnTo>
                  <a:lnTo>
                    <a:pt x="7969" y="2797"/>
                  </a:lnTo>
                  <a:lnTo>
                    <a:pt x="7968" y="2801"/>
                  </a:lnTo>
                  <a:lnTo>
                    <a:pt x="7966" y="2803"/>
                  </a:lnTo>
                  <a:lnTo>
                    <a:pt x="7962" y="2806"/>
                  </a:lnTo>
                  <a:lnTo>
                    <a:pt x="7958" y="2807"/>
                  </a:lnTo>
                  <a:lnTo>
                    <a:pt x="7955" y="2808"/>
                  </a:lnTo>
                  <a:lnTo>
                    <a:pt x="7949" y="2808"/>
                  </a:lnTo>
                  <a:lnTo>
                    <a:pt x="7933" y="2808"/>
                  </a:lnTo>
                  <a:lnTo>
                    <a:pt x="7917" y="2808"/>
                  </a:lnTo>
                  <a:lnTo>
                    <a:pt x="7912" y="2809"/>
                  </a:lnTo>
                  <a:lnTo>
                    <a:pt x="7907" y="2810"/>
                  </a:lnTo>
                  <a:lnTo>
                    <a:pt x="7905" y="2814"/>
                  </a:lnTo>
                  <a:lnTo>
                    <a:pt x="7901" y="2817"/>
                  </a:lnTo>
                  <a:lnTo>
                    <a:pt x="7900" y="2821"/>
                  </a:lnTo>
                  <a:lnTo>
                    <a:pt x="7899" y="2826"/>
                  </a:lnTo>
                  <a:lnTo>
                    <a:pt x="7899" y="2832"/>
                  </a:lnTo>
                  <a:lnTo>
                    <a:pt x="7899" y="2839"/>
                  </a:lnTo>
                  <a:lnTo>
                    <a:pt x="7901" y="2853"/>
                  </a:lnTo>
                  <a:lnTo>
                    <a:pt x="7905" y="2870"/>
                  </a:lnTo>
                  <a:lnTo>
                    <a:pt x="7908" y="2878"/>
                  </a:lnTo>
                  <a:lnTo>
                    <a:pt x="7911" y="2885"/>
                  </a:lnTo>
                  <a:lnTo>
                    <a:pt x="7916" y="2891"/>
                  </a:lnTo>
                  <a:lnTo>
                    <a:pt x="7920" y="2897"/>
                  </a:lnTo>
                  <a:lnTo>
                    <a:pt x="7930" y="2909"/>
                  </a:lnTo>
                  <a:lnTo>
                    <a:pt x="7941" y="2922"/>
                  </a:lnTo>
                  <a:lnTo>
                    <a:pt x="7949" y="2932"/>
                  </a:lnTo>
                  <a:lnTo>
                    <a:pt x="7952" y="2936"/>
                  </a:lnTo>
                  <a:lnTo>
                    <a:pt x="7952" y="2943"/>
                  </a:lnTo>
                  <a:lnTo>
                    <a:pt x="7952" y="2955"/>
                  </a:lnTo>
                  <a:lnTo>
                    <a:pt x="7952" y="2965"/>
                  </a:lnTo>
                  <a:lnTo>
                    <a:pt x="7952" y="2975"/>
                  </a:lnTo>
                  <a:lnTo>
                    <a:pt x="7952" y="2985"/>
                  </a:lnTo>
                  <a:lnTo>
                    <a:pt x="7952" y="2995"/>
                  </a:lnTo>
                  <a:lnTo>
                    <a:pt x="7952" y="3002"/>
                  </a:lnTo>
                  <a:lnTo>
                    <a:pt x="7950" y="3006"/>
                  </a:lnTo>
                  <a:lnTo>
                    <a:pt x="7946" y="3011"/>
                  </a:lnTo>
                  <a:lnTo>
                    <a:pt x="7943" y="3015"/>
                  </a:lnTo>
                  <a:lnTo>
                    <a:pt x="7932" y="3018"/>
                  </a:lnTo>
                  <a:lnTo>
                    <a:pt x="7923" y="3021"/>
                  </a:lnTo>
                  <a:lnTo>
                    <a:pt x="7908" y="3023"/>
                  </a:lnTo>
                  <a:lnTo>
                    <a:pt x="7892" y="3027"/>
                  </a:lnTo>
                  <a:lnTo>
                    <a:pt x="7883" y="3029"/>
                  </a:lnTo>
                  <a:lnTo>
                    <a:pt x="7876" y="3031"/>
                  </a:lnTo>
                  <a:lnTo>
                    <a:pt x="7870" y="3034"/>
                  </a:lnTo>
                  <a:lnTo>
                    <a:pt x="7867" y="3037"/>
                  </a:lnTo>
                  <a:lnTo>
                    <a:pt x="7866" y="3042"/>
                  </a:lnTo>
                  <a:lnTo>
                    <a:pt x="7864" y="3048"/>
                  </a:lnTo>
                  <a:lnTo>
                    <a:pt x="7864" y="3055"/>
                  </a:lnTo>
                  <a:lnTo>
                    <a:pt x="7864" y="3062"/>
                  </a:lnTo>
                  <a:lnTo>
                    <a:pt x="7868" y="3080"/>
                  </a:lnTo>
                  <a:lnTo>
                    <a:pt x="7873" y="3097"/>
                  </a:lnTo>
                  <a:lnTo>
                    <a:pt x="7878" y="3115"/>
                  </a:lnTo>
                  <a:lnTo>
                    <a:pt x="7881" y="3135"/>
                  </a:lnTo>
                  <a:lnTo>
                    <a:pt x="7882" y="3155"/>
                  </a:lnTo>
                  <a:lnTo>
                    <a:pt x="7882" y="3173"/>
                  </a:lnTo>
                  <a:lnTo>
                    <a:pt x="7881" y="3180"/>
                  </a:lnTo>
                  <a:lnTo>
                    <a:pt x="7879" y="3186"/>
                  </a:lnTo>
                  <a:lnTo>
                    <a:pt x="7875" y="3189"/>
                  </a:lnTo>
                  <a:lnTo>
                    <a:pt x="7872" y="3192"/>
                  </a:lnTo>
                  <a:lnTo>
                    <a:pt x="7868" y="3194"/>
                  </a:lnTo>
                  <a:lnTo>
                    <a:pt x="7863" y="3194"/>
                  </a:lnTo>
                  <a:lnTo>
                    <a:pt x="7859" y="3194"/>
                  </a:lnTo>
                  <a:lnTo>
                    <a:pt x="7853" y="3193"/>
                  </a:lnTo>
                  <a:lnTo>
                    <a:pt x="7843" y="3191"/>
                  </a:lnTo>
                  <a:lnTo>
                    <a:pt x="7832" y="3189"/>
                  </a:lnTo>
                  <a:lnTo>
                    <a:pt x="7822" y="3187"/>
                  </a:lnTo>
                  <a:lnTo>
                    <a:pt x="7811" y="3184"/>
                  </a:lnTo>
                  <a:lnTo>
                    <a:pt x="7807" y="3181"/>
                  </a:lnTo>
                  <a:lnTo>
                    <a:pt x="7803" y="3176"/>
                  </a:lnTo>
                  <a:lnTo>
                    <a:pt x="7799" y="3172"/>
                  </a:lnTo>
                  <a:lnTo>
                    <a:pt x="7796" y="3166"/>
                  </a:lnTo>
                  <a:lnTo>
                    <a:pt x="7791" y="3154"/>
                  </a:lnTo>
                  <a:lnTo>
                    <a:pt x="7786" y="3141"/>
                  </a:lnTo>
                  <a:lnTo>
                    <a:pt x="7784" y="3135"/>
                  </a:lnTo>
                  <a:lnTo>
                    <a:pt x="7781" y="3130"/>
                  </a:lnTo>
                  <a:lnTo>
                    <a:pt x="7776" y="3125"/>
                  </a:lnTo>
                  <a:lnTo>
                    <a:pt x="7772" y="3123"/>
                  </a:lnTo>
                  <a:lnTo>
                    <a:pt x="7767" y="3121"/>
                  </a:lnTo>
                  <a:lnTo>
                    <a:pt x="7761" y="3121"/>
                  </a:lnTo>
                  <a:lnTo>
                    <a:pt x="7756" y="3122"/>
                  </a:lnTo>
                  <a:lnTo>
                    <a:pt x="7752" y="3124"/>
                  </a:lnTo>
                  <a:lnTo>
                    <a:pt x="7748" y="3128"/>
                  </a:lnTo>
                  <a:lnTo>
                    <a:pt x="7744" y="3132"/>
                  </a:lnTo>
                  <a:lnTo>
                    <a:pt x="7742" y="3137"/>
                  </a:lnTo>
                  <a:lnTo>
                    <a:pt x="7741" y="3142"/>
                  </a:lnTo>
                  <a:lnTo>
                    <a:pt x="7738" y="3154"/>
                  </a:lnTo>
                  <a:lnTo>
                    <a:pt x="7737" y="3164"/>
                  </a:lnTo>
                  <a:lnTo>
                    <a:pt x="7736" y="3169"/>
                  </a:lnTo>
                  <a:lnTo>
                    <a:pt x="7734" y="3173"/>
                  </a:lnTo>
                  <a:lnTo>
                    <a:pt x="7731" y="3174"/>
                  </a:lnTo>
                  <a:lnTo>
                    <a:pt x="7729" y="3175"/>
                  </a:lnTo>
                  <a:lnTo>
                    <a:pt x="7722" y="3173"/>
                  </a:lnTo>
                  <a:lnTo>
                    <a:pt x="7713" y="3168"/>
                  </a:lnTo>
                  <a:lnTo>
                    <a:pt x="7705" y="3162"/>
                  </a:lnTo>
                  <a:lnTo>
                    <a:pt x="7696" y="3157"/>
                  </a:lnTo>
                  <a:lnTo>
                    <a:pt x="7685" y="3153"/>
                  </a:lnTo>
                  <a:lnTo>
                    <a:pt x="7673" y="3147"/>
                  </a:lnTo>
                  <a:lnTo>
                    <a:pt x="7666" y="3143"/>
                  </a:lnTo>
                  <a:lnTo>
                    <a:pt x="7660" y="3138"/>
                  </a:lnTo>
                  <a:lnTo>
                    <a:pt x="7654" y="3132"/>
                  </a:lnTo>
                  <a:lnTo>
                    <a:pt x="7649" y="3126"/>
                  </a:lnTo>
                  <a:lnTo>
                    <a:pt x="7640" y="3115"/>
                  </a:lnTo>
                  <a:lnTo>
                    <a:pt x="7633" y="3104"/>
                  </a:lnTo>
                  <a:lnTo>
                    <a:pt x="7629" y="3099"/>
                  </a:lnTo>
                  <a:lnTo>
                    <a:pt x="7627" y="3097"/>
                  </a:lnTo>
                  <a:lnTo>
                    <a:pt x="7626" y="3096"/>
                  </a:lnTo>
                  <a:lnTo>
                    <a:pt x="7623" y="3094"/>
                  </a:lnTo>
                  <a:lnTo>
                    <a:pt x="7617" y="3096"/>
                  </a:lnTo>
                  <a:lnTo>
                    <a:pt x="7608" y="3098"/>
                  </a:lnTo>
                  <a:lnTo>
                    <a:pt x="7598" y="3099"/>
                  </a:lnTo>
                  <a:lnTo>
                    <a:pt x="7589" y="3098"/>
                  </a:lnTo>
                  <a:lnTo>
                    <a:pt x="7580" y="3097"/>
                  </a:lnTo>
                  <a:lnTo>
                    <a:pt x="7572" y="3098"/>
                  </a:lnTo>
                  <a:lnTo>
                    <a:pt x="7568" y="3099"/>
                  </a:lnTo>
                  <a:lnTo>
                    <a:pt x="7567" y="3101"/>
                  </a:lnTo>
                  <a:lnTo>
                    <a:pt x="7567" y="3105"/>
                  </a:lnTo>
                  <a:lnTo>
                    <a:pt x="7568" y="3109"/>
                  </a:lnTo>
                  <a:lnTo>
                    <a:pt x="7573" y="3116"/>
                  </a:lnTo>
                  <a:lnTo>
                    <a:pt x="7580" y="3123"/>
                  </a:lnTo>
                  <a:lnTo>
                    <a:pt x="7583" y="3128"/>
                  </a:lnTo>
                  <a:lnTo>
                    <a:pt x="7584" y="3132"/>
                  </a:lnTo>
                  <a:lnTo>
                    <a:pt x="7585" y="3138"/>
                  </a:lnTo>
                  <a:lnTo>
                    <a:pt x="7585" y="3144"/>
                  </a:lnTo>
                  <a:lnTo>
                    <a:pt x="7585" y="3157"/>
                  </a:lnTo>
                  <a:lnTo>
                    <a:pt x="7584" y="3168"/>
                  </a:lnTo>
                  <a:lnTo>
                    <a:pt x="7584" y="3173"/>
                  </a:lnTo>
                  <a:lnTo>
                    <a:pt x="7582" y="3178"/>
                  </a:lnTo>
                  <a:lnTo>
                    <a:pt x="7579" y="3182"/>
                  </a:lnTo>
                  <a:lnTo>
                    <a:pt x="7576" y="3187"/>
                  </a:lnTo>
                  <a:lnTo>
                    <a:pt x="7567" y="3197"/>
                  </a:lnTo>
                  <a:lnTo>
                    <a:pt x="7559" y="3203"/>
                  </a:lnTo>
                  <a:lnTo>
                    <a:pt x="7552" y="3208"/>
                  </a:lnTo>
                  <a:lnTo>
                    <a:pt x="7546" y="3214"/>
                  </a:lnTo>
                  <a:lnTo>
                    <a:pt x="7545" y="3218"/>
                  </a:lnTo>
                  <a:lnTo>
                    <a:pt x="7545" y="3222"/>
                  </a:lnTo>
                  <a:lnTo>
                    <a:pt x="7547" y="3225"/>
                  </a:lnTo>
                  <a:lnTo>
                    <a:pt x="7549" y="3230"/>
                  </a:lnTo>
                  <a:lnTo>
                    <a:pt x="7559" y="3236"/>
                  </a:lnTo>
                  <a:lnTo>
                    <a:pt x="7567" y="3239"/>
                  </a:lnTo>
                  <a:lnTo>
                    <a:pt x="7576" y="3242"/>
                  </a:lnTo>
                  <a:lnTo>
                    <a:pt x="7582" y="3243"/>
                  </a:lnTo>
                  <a:lnTo>
                    <a:pt x="7589" y="3241"/>
                  </a:lnTo>
                  <a:lnTo>
                    <a:pt x="7598" y="3236"/>
                  </a:lnTo>
                  <a:lnTo>
                    <a:pt x="7608" y="3231"/>
                  </a:lnTo>
                  <a:lnTo>
                    <a:pt x="7615" y="3226"/>
                  </a:lnTo>
                  <a:lnTo>
                    <a:pt x="7618" y="3225"/>
                  </a:lnTo>
                  <a:lnTo>
                    <a:pt x="7622" y="3224"/>
                  </a:lnTo>
                  <a:lnTo>
                    <a:pt x="7626" y="3224"/>
                  </a:lnTo>
                  <a:lnTo>
                    <a:pt x="7629" y="3225"/>
                  </a:lnTo>
                  <a:lnTo>
                    <a:pt x="7633" y="3227"/>
                  </a:lnTo>
                  <a:lnTo>
                    <a:pt x="7636" y="3231"/>
                  </a:lnTo>
                  <a:lnTo>
                    <a:pt x="7640" y="3237"/>
                  </a:lnTo>
                  <a:lnTo>
                    <a:pt x="7643" y="3244"/>
                  </a:lnTo>
                  <a:lnTo>
                    <a:pt x="7646" y="3252"/>
                  </a:lnTo>
                  <a:lnTo>
                    <a:pt x="7647" y="3260"/>
                  </a:lnTo>
                  <a:lnTo>
                    <a:pt x="7647" y="3267"/>
                  </a:lnTo>
                  <a:lnTo>
                    <a:pt x="7647" y="3273"/>
                  </a:lnTo>
                  <a:lnTo>
                    <a:pt x="7647" y="3282"/>
                  </a:lnTo>
                  <a:lnTo>
                    <a:pt x="7649" y="3290"/>
                  </a:lnTo>
                  <a:lnTo>
                    <a:pt x="7654" y="3299"/>
                  </a:lnTo>
                  <a:lnTo>
                    <a:pt x="7661" y="3306"/>
                  </a:lnTo>
                  <a:lnTo>
                    <a:pt x="7672" y="3315"/>
                  </a:lnTo>
                  <a:lnTo>
                    <a:pt x="7685" y="3326"/>
                  </a:lnTo>
                  <a:lnTo>
                    <a:pt x="7691" y="3331"/>
                  </a:lnTo>
                  <a:lnTo>
                    <a:pt x="7697" y="3336"/>
                  </a:lnTo>
                  <a:lnTo>
                    <a:pt x="7700" y="3340"/>
                  </a:lnTo>
                  <a:lnTo>
                    <a:pt x="7704" y="3346"/>
                  </a:lnTo>
                  <a:lnTo>
                    <a:pt x="7706" y="3351"/>
                  </a:lnTo>
                  <a:lnTo>
                    <a:pt x="7708" y="3357"/>
                  </a:lnTo>
                  <a:lnTo>
                    <a:pt x="7709" y="3363"/>
                  </a:lnTo>
                  <a:lnTo>
                    <a:pt x="7709" y="3369"/>
                  </a:lnTo>
                  <a:lnTo>
                    <a:pt x="7709" y="3375"/>
                  </a:lnTo>
                  <a:lnTo>
                    <a:pt x="7710" y="3381"/>
                  </a:lnTo>
                  <a:lnTo>
                    <a:pt x="7711" y="3386"/>
                  </a:lnTo>
                  <a:lnTo>
                    <a:pt x="7713" y="3390"/>
                  </a:lnTo>
                  <a:lnTo>
                    <a:pt x="7718" y="3396"/>
                  </a:lnTo>
                  <a:lnTo>
                    <a:pt x="7725" y="3402"/>
                  </a:lnTo>
                  <a:lnTo>
                    <a:pt x="7729" y="3406"/>
                  </a:lnTo>
                  <a:lnTo>
                    <a:pt x="7733" y="3408"/>
                  </a:lnTo>
                  <a:lnTo>
                    <a:pt x="7734" y="3412"/>
                  </a:lnTo>
                  <a:lnTo>
                    <a:pt x="7736" y="3416"/>
                  </a:lnTo>
                  <a:lnTo>
                    <a:pt x="7737" y="3425"/>
                  </a:lnTo>
                  <a:lnTo>
                    <a:pt x="7736" y="3435"/>
                  </a:lnTo>
                  <a:lnTo>
                    <a:pt x="7735" y="3441"/>
                  </a:lnTo>
                  <a:lnTo>
                    <a:pt x="7733" y="3446"/>
                  </a:lnTo>
                  <a:lnTo>
                    <a:pt x="7730" y="3450"/>
                  </a:lnTo>
                  <a:lnTo>
                    <a:pt x="7727" y="3454"/>
                  </a:lnTo>
                  <a:lnTo>
                    <a:pt x="7719" y="3462"/>
                  </a:lnTo>
                  <a:lnTo>
                    <a:pt x="7712" y="3469"/>
                  </a:lnTo>
                  <a:lnTo>
                    <a:pt x="7710" y="3474"/>
                  </a:lnTo>
                  <a:lnTo>
                    <a:pt x="7709" y="3478"/>
                  </a:lnTo>
                  <a:lnTo>
                    <a:pt x="7708" y="3483"/>
                  </a:lnTo>
                  <a:lnTo>
                    <a:pt x="7706" y="3489"/>
                  </a:lnTo>
                  <a:lnTo>
                    <a:pt x="7705" y="3502"/>
                  </a:lnTo>
                  <a:lnTo>
                    <a:pt x="7705" y="3513"/>
                  </a:lnTo>
                  <a:lnTo>
                    <a:pt x="7708" y="3527"/>
                  </a:lnTo>
                  <a:lnTo>
                    <a:pt x="7709" y="3544"/>
                  </a:lnTo>
                  <a:lnTo>
                    <a:pt x="7710" y="3560"/>
                  </a:lnTo>
                  <a:lnTo>
                    <a:pt x="7709" y="3573"/>
                  </a:lnTo>
                  <a:lnTo>
                    <a:pt x="7706" y="3586"/>
                  </a:lnTo>
                  <a:lnTo>
                    <a:pt x="7706" y="3601"/>
                  </a:lnTo>
                  <a:lnTo>
                    <a:pt x="7706" y="3608"/>
                  </a:lnTo>
                  <a:lnTo>
                    <a:pt x="7708" y="3614"/>
                  </a:lnTo>
                  <a:lnTo>
                    <a:pt x="7710" y="3619"/>
                  </a:lnTo>
                  <a:lnTo>
                    <a:pt x="7712" y="3622"/>
                  </a:lnTo>
                  <a:lnTo>
                    <a:pt x="7718" y="3627"/>
                  </a:lnTo>
                  <a:lnTo>
                    <a:pt x="7723" y="3632"/>
                  </a:lnTo>
                  <a:lnTo>
                    <a:pt x="7725" y="3635"/>
                  </a:lnTo>
                  <a:lnTo>
                    <a:pt x="7727" y="3638"/>
                  </a:lnTo>
                  <a:lnTo>
                    <a:pt x="7727" y="3641"/>
                  </a:lnTo>
                  <a:lnTo>
                    <a:pt x="7727" y="3643"/>
                  </a:lnTo>
                  <a:lnTo>
                    <a:pt x="7723" y="3648"/>
                  </a:lnTo>
                  <a:lnTo>
                    <a:pt x="7722" y="3652"/>
                  </a:lnTo>
                  <a:lnTo>
                    <a:pt x="7722" y="3654"/>
                  </a:lnTo>
                  <a:lnTo>
                    <a:pt x="7723" y="3655"/>
                  </a:lnTo>
                  <a:lnTo>
                    <a:pt x="7724" y="3655"/>
                  </a:lnTo>
                  <a:lnTo>
                    <a:pt x="7727" y="3657"/>
                  </a:lnTo>
                  <a:lnTo>
                    <a:pt x="7729" y="3657"/>
                  </a:lnTo>
                  <a:lnTo>
                    <a:pt x="7731" y="3658"/>
                  </a:lnTo>
                  <a:lnTo>
                    <a:pt x="7731" y="3659"/>
                  </a:lnTo>
                  <a:lnTo>
                    <a:pt x="7733" y="3661"/>
                  </a:lnTo>
                  <a:lnTo>
                    <a:pt x="7731" y="3666"/>
                  </a:lnTo>
                  <a:lnTo>
                    <a:pt x="7730" y="3674"/>
                  </a:lnTo>
                  <a:lnTo>
                    <a:pt x="7729" y="3678"/>
                  </a:lnTo>
                  <a:lnTo>
                    <a:pt x="7729" y="3683"/>
                  </a:lnTo>
                  <a:lnTo>
                    <a:pt x="7729" y="3689"/>
                  </a:lnTo>
                  <a:lnTo>
                    <a:pt x="7730" y="3693"/>
                  </a:lnTo>
                  <a:lnTo>
                    <a:pt x="7733" y="3699"/>
                  </a:lnTo>
                  <a:lnTo>
                    <a:pt x="7735" y="3705"/>
                  </a:lnTo>
                  <a:lnTo>
                    <a:pt x="7738" y="3711"/>
                  </a:lnTo>
                  <a:lnTo>
                    <a:pt x="7743" y="3718"/>
                  </a:lnTo>
                  <a:lnTo>
                    <a:pt x="7754" y="3731"/>
                  </a:lnTo>
                  <a:lnTo>
                    <a:pt x="7766" y="3742"/>
                  </a:lnTo>
                  <a:lnTo>
                    <a:pt x="7778" y="3752"/>
                  </a:lnTo>
                  <a:lnTo>
                    <a:pt x="7790" y="3758"/>
                  </a:lnTo>
                  <a:lnTo>
                    <a:pt x="7794" y="3761"/>
                  </a:lnTo>
                  <a:lnTo>
                    <a:pt x="7798" y="3766"/>
                  </a:lnTo>
                  <a:lnTo>
                    <a:pt x="7800" y="3769"/>
                  </a:lnTo>
                  <a:lnTo>
                    <a:pt x="7801" y="3774"/>
                  </a:lnTo>
                  <a:lnTo>
                    <a:pt x="7801" y="3786"/>
                  </a:lnTo>
                  <a:lnTo>
                    <a:pt x="7801" y="3798"/>
                  </a:lnTo>
                  <a:lnTo>
                    <a:pt x="7800" y="3811"/>
                  </a:lnTo>
                  <a:lnTo>
                    <a:pt x="7801" y="3827"/>
                  </a:lnTo>
                  <a:lnTo>
                    <a:pt x="7803" y="3835"/>
                  </a:lnTo>
                  <a:lnTo>
                    <a:pt x="7804" y="3842"/>
                  </a:lnTo>
                  <a:lnTo>
                    <a:pt x="7806" y="3849"/>
                  </a:lnTo>
                  <a:lnTo>
                    <a:pt x="7810" y="3855"/>
                  </a:lnTo>
                  <a:lnTo>
                    <a:pt x="7815" y="3860"/>
                  </a:lnTo>
                  <a:lnTo>
                    <a:pt x="7820" y="3863"/>
                  </a:lnTo>
                  <a:lnTo>
                    <a:pt x="7826" y="3866"/>
                  </a:lnTo>
                  <a:lnTo>
                    <a:pt x="7831" y="3868"/>
                  </a:lnTo>
                  <a:lnTo>
                    <a:pt x="7837" y="3868"/>
                  </a:lnTo>
                  <a:lnTo>
                    <a:pt x="7843" y="3868"/>
                  </a:lnTo>
                  <a:lnTo>
                    <a:pt x="7848" y="3867"/>
                  </a:lnTo>
                  <a:lnTo>
                    <a:pt x="7851" y="3866"/>
                  </a:lnTo>
                  <a:lnTo>
                    <a:pt x="7862" y="3857"/>
                  </a:lnTo>
                  <a:lnTo>
                    <a:pt x="7880" y="3846"/>
                  </a:lnTo>
                  <a:lnTo>
                    <a:pt x="7900" y="3830"/>
                  </a:lnTo>
                  <a:lnTo>
                    <a:pt x="7920" y="3815"/>
                  </a:lnTo>
                  <a:lnTo>
                    <a:pt x="7939" y="3797"/>
                  </a:lnTo>
                  <a:lnTo>
                    <a:pt x="7961" y="3775"/>
                  </a:lnTo>
                  <a:lnTo>
                    <a:pt x="7981" y="3754"/>
                  </a:lnTo>
                  <a:lnTo>
                    <a:pt x="7996" y="3739"/>
                  </a:lnTo>
                  <a:lnTo>
                    <a:pt x="8009" y="3728"/>
                  </a:lnTo>
                  <a:lnTo>
                    <a:pt x="8023" y="3717"/>
                  </a:lnTo>
                  <a:lnTo>
                    <a:pt x="8034" y="3709"/>
                  </a:lnTo>
                  <a:lnTo>
                    <a:pt x="8046" y="3703"/>
                  </a:lnTo>
                  <a:lnTo>
                    <a:pt x="8057" y="3698"/>
                  </a:lnTo>
                  <a:lnTo>
                    <a:pt x="8065" y="3697"/>
                  </a:lnTo>
                  <a:lnTo>
                    <a:pt x="8069" y="3698"/>
                  </a:lnTo>
                  <a:lnTo>
                    <a:pt x="8070" y="3701"/>
                  </a:lnTo>
                  <a:lnTo>
                    <a:pt x="8071" y="3704"/>
                  </a:lnTo>
                  <a:lnTo>
                    <a:pt x="8071" y="3709"/>
                  </a:lnTo>
                  <a:lnTo>
                    <a:pt x="8068" y="3722"/>
                  </a:lnTo>
                  <a:lnTo>
                    <a:pt x="8064" y="3736"/>
                  </a:lnTo>
                  <a:lnTo>
                    <a:pt x="8063" y="3745"/>
                  </a:lnTo>
                  <a:lnTo>
                    <a:pt x="8064" y="3750"/>
                  </a:lnTo>
                  <a:lnTo>
                    <a:pt x="8065" y="3758"/>
                  </a:lnTo>
                  <a:lnTo>
                    <a:pt x="8068" y="3764"/>
                  </a:lnTo>
                  <a:lnTo>
                    <a:pt x="8075" y="3773"/>
                  </a:lnTo>
                  <a:lnTo>
                    <a:pt x="8082" y="3784"/>
                  </a:lnTo>
                  <a:lnTo>
                    <a:pt x="8090" y="3793"/>
                  </a:lnTo>
                  <a:lnTo>
                    <a:pt x="8099" y="3804"/>
                  </a:lnTo>
                  <a:lnTo>
                    <a:pt x="8108" y="3817"/>
                  </a:lnTo>
                  <a:lnTo>
                    <a:pt x="8119" y="3829"/>
                  </a:lnTo>
                  <a:lnTo>
                    <a:pt x="8128" y="3841"/>
                  </a:lnTo>
                  <a:lnTo>
                    <a:pt x="8138" y="3850"/>
                  </a:lnTo>
                  <a:lnTo>
                    <a:pt x="8141" y="3855"/>
                  </a:lnTo>
                  <a:lnTo>
                    <a:pt x="8144" y="3861"/>
                  </a:lnTo>
                  <a:lnTo>
                    <a:pt x="8144" y="3867"/>
                  </a:lnTo>
                  <a:lnTo>
                    <a:pt x="8144" y="3873"/>
                  </a:lnTo>
                  <a:lnTo>
                    <a:pt x="8141" y="3885"/>
                  </a:lnTo>
                  <a:lnTo>
                    <a:pt x="8140" y="3897"/>
                  </a:lnTo>
                  <a:lnTo>
                    <a:pt x="8140" y="3901"/>
                  </a:lnTo>
                  <a:lnTo>
                    <a:pt x="8140" y="3906"/>
                  </a:lnTo>
                  <a:lnTo>
                    <a:pt x="8141" y="3911"/>
                  </a:lnTo>
                  <a:lnTo>
                    <a:pt x="8144" y="3914"/>
                  </a:lnTo>
                  <a:lnTo>
                    <a:pt x="8151" y="3923"/>
                  </a:lnTo>
                  <a:lnTo>
                    <a:pt x="8160" y="3931"/>
                  </a:lnTo>
                  <a:lnTo>
                    <a:pt x="8165" y="3936"/>
                  </a:lnTo>
                  <a:lnTo>
                    <a:pt x="8170" y="3941"/>
                  </a:lnTo>
                  <a:lnTo>
                    <a:pt x="8174" y="3947"/>
                  </a:lnTo>
                  <a:lnTo>
                    <a:pt x="8177" y="3953"/>
                  </a:lnTo>
                  <a:lnTo>
                    <a:pt x="8182" y="3967"/>
                  </a:lnTo>
                  <a:lnTo>
                    <a:pt x="8184" y="3981"/>
                  </a:lnTo>
                  <a:lnTo>
                    <a:pt x="8185" y="3989"/>
                  </a:lnTo>
                  <a:lnTo>
                    <a:pt x="8188" y="3998"/>
                  </a:lnTo>
                  <a:lnTo>
                    <a:pt x="8191" y="4006"/>
                  </a:lnTo>
                  <a:lnTo>
                    <a:pt x="8195" y="4013"/>
                  </a:lnTo>
                  <a:lnTo>
                    <a:pt x="8198" y="4021"/>
                  </a:lnTo>
                  <a:lnTo>
                    <a:pt x="8202" y="4029"/>
                  </a:lnTo>
                  <a:lnTo>
                    <a:pt x="8207" y="4036"/>
                  </a:lnTo>
                  <a:lnTo>
                    <a:pt x="8212" y="4042"/>
                  </a:lnTo>
                  <a:lnTo>
                    <a:pt x="8216" y="4048"/>
                  </a:lnTo>
                  <a:lnTo>
                    <a:pt x="8219" y="4055"/>
                  </a:lnTo>
                  <a:lnTo>
                    <a:pt x="8221" y="4063"/>
                  </a:lnTo>
                  <a:lnTo>
                    <a:pt x="8221" y="4070"/>
                  </a:lnTo>
                  <a:lnTo>
                    <a:pt x="8222" y="4081"/>
                  </a:lnTo>
                  <a:lnTo>
                    <a:pt x="8222" y="4093"/>
                  </a:lnTo>
                  <a:lnTo>
                    <a:pt x="8222" y="4095"/>
                  </a:lnTo>
                  <a:lnTo>
                    <a:pt x="8221" y="4095"/>
                  </a:lnTo>
                  <a:lnTo>
                    <a:pt x="8219" y="4094"/>
                  </a:lnTo>
                  <a:lnTo>
                    <a:pt x="8216" y="4093"/>
                  </a:lnTo>
                  <a:lnTo>
                    <a:pt x="8212" y="4090"/>
                  </a:lnTo>
                  <a:lnTo>
                    <a:pt x="8209" y="4090"/>
                  </a:lnTo>
                  <a:lnTo>
                    <a:pt x="8206" y="4093"/>
                  </a:lnTo>
                  <a:lnTo>
                    <a:pt x="8201" y="4096"/>
                  </a:lnTo>
                  <a:lnTo>
                    <a:pt x="8191" y="4102"/>
                  </a:lnTo>
                  <a:lnTo>
                    <a:pt x="8182" y="4109"/>
                  </a:lnTo>
                  <a:lnTo>
                    <a:pt x="8178" y="4113"/>
                  </a:lnTo>
                  <a:lnTo>
                    <a:pt x="8174" y="4117"/>
                  </a:lnTo>
                  <a:lnTo>
                    <a:pt x="8171" y="4120"/>
                  </a:lnTo>
                  <a:lnTo>
                    <a:pt x="8169" y="4125"/>
                  </a:lnTo>
                  <a:lnTo>
                    <a:pt x="8168" y="4130"/>
                  </a:lnTo>
                  <a:lnTo>
                    <a:pt x="8168" y="4136"/>
                  </a:lnTo>
                  <a:lnTo>
                    <a:pt x="8169" y="4142"/>
                  </a:lnTo>
                  <a:lnTo>
                    <a:pt x="8171" y="4147"/>
                  </a:lnTo>
                  <a:lnTo>
                    <a:pt x="8176" y="4152"/>
                  </a:lnTo>
                  <a:lnTo>
                    <a:pt x="8181" y="4157"/>
                  </a:lnTo>
                  <a:lnTo>
                    <a:pt x="8187" y="4159"/>
                  </a:lnTo>
                  <a:lnTo>
                    <a:pt x="8193" y="4162"/>
                  </a:lnTo>
                  <a:lnTo>
                    <a:pt x="8207" y="4165"/>
                  </a:lnTo>
                  <a:lnTo>
                    <a:pt x="8221" y="4169"/>
                  </a:lnTo>
                  <a:lnTo>
                    <a:pt x="8239" y="4172"/>
                  </a:lnTo>
                  <a:lnTo>
                    <a:pt x="8258" y="4177"/>
                  </a:lnTo>
                  <a:lnTo>
                    <a:pt x="8277" y="4181"/>
                  </a:lnTo>
                  <a:lnTo>
                    <a:pt x="8289" y="4185"/>
                  </a:lnTo>
                  <a:lnTo>
                    <a:pt x="8292" y="4189"/>
                  </a:lnTo>
                  <a:lnTo>
                    <a:pt x="8295" y="4193"/>
                  </a:lnTo>
                  <a:lnTo>
                    <a:pt x="8296" y="4199"/>
                  </a:lnTo>
                  <a:lnTo>
                    <a:pt x="8296" y="4206"/>
                  </a:lnTo>
                  <a:lnTo>
                    <a:pt x="8294" y="4220"/>
                  </a:lnTo>
                  <a:lnTo>
                    <a:pt x="8291" y="4232"/>
                  </a:lnTo>
                  <a:lnTo>
                    <a:pt x="8290" y="4254"/>
                  </a:lnTo>
                  <a:lnTo>
                    <a:pt x="8288" y="4282"/>
                  </a:lnTo>
                  <a:lnTo>
                    <a:pt x="8286" y="4295"/>
                  </a:lnTo>
                  <a:lnTo>
                    <a:pt x="8285" y="4308"/>
                  </a:lnTo>
                  <a:lnTo>
                    <a:pt x="8283" y="4319"/>
                  </a:lnTo>
                  <a:lnTo>
                    <a:pt x="8281" y="4327"/>
                  </a:lnTo>
                  <a:lnTo>
                    <a:pt x="8277" y="4332"/>
                  </a:lnTo>
                  <a:lnTo>
                    <a:pt x="8273" y="4335"/>
                  </a:lnTo>
                  <a:lnTo>
                    <a:pt x="8270" y="4338"/>
                  </a:lnTo>
                  <a:lnTo>
                    <a:pt x="8266" y="4338"/>
                  </a:lnTo>
                  <a:lnTo>
                    <a:pt x="8263" y="4338"/>
                  </a:lnTo>
                  <a:lnTo>
                    <a:pt x="8260" y="4336"/>
                  </a:lnTo>
                  <a:lnTo>
                    <a:pt x="8258" y="4335"/>
                  </a:lnTo>
                  <a:lnTo>
                    <a:pt x="8257" y="4332"/>
                  </a:lnTo>
                  <a:lnTo>
                    <a:pt x="8257" y="4330"/>
                  </a:lnTo>
                  <a:lnTo>
                    <a:pt x="8256" y="4329"/>
                  </a:lnTo>
                  <a:lnTo>
                    <a:pt x="8252" y="4329"/>
                  </a:lnTo>
                  <a:lnTo>
                    <a:pt x="8250" y="4329"/>
                  </a:lnTo>
                  <a:lnTo>
                    <a:pt x="8241" y="4332"/>
                  </a:lnTo>
                  <a:lnTo>
                    <a:pt x="8232" y="4334"/>
                  </a:lnTo>
                  <a:lnTo>
                    <a:pt x="8213" y="4342"/>
                  </a:lnTo>
                  <a:lnTo>
                    <a:pt x="8197" y="4350"/>
                  </a:lnTo>
                  <a:lnTo>
                    <a:pt x="8191" y="4353"/>
                  </a:lnTo>
                  <a:lnTo>
                    <a:pt x="8185" y="4358"/>
                  </a:lnTo>
                  <a:lnTo>
                    <a:pt x="8179" y="4363"/>
                  </a:lnTo>
                  <a:lnTo>
                    <a:pt x="8174" y="4369"/>
                  </a:lnTo>
                  <a:lnTo>
                    <a:pt x="8169" y="4374"/>
                  </a:lnTo>
                  <a:lnTo>
                    <a:pt x="8164" y="4382"/>
                  </a:lnTo>
                  <a:lnTo>
                    <a:pt x="8160" y="4388"/>
                  </a:lnTo>
                  <a:lnTo>
                    <a:pt x="8158" y="4393"/>
                  </a:lnTo>
                  <a:lnTo>
                    <a:pt x="8156" y="4399"/>
                  </a:lnTo>
                  <a:lnTo>
                    <a:pt x="8157" y="4405"/>
                  </a:lnTo>
                  <a:lnTo>
                    <a:pt x="8158" y="4410"/>
                  </a:lnTo>
                  <a:lnTo>
                    <a:pt x="8162" y="4415"/>
                  </a:lnTo>
                  <a:lnTo>
                    <a:pt x="8169" y="4422"/>
                  </a:lnTo>
                  <a:lnTo>
                    <a:pt x="8177" y="4427"/>
                  </a:lnTo>
                  <a:lnTo>
                    <a:pt x="8179" y="4429"/>
                  </a:lnTo>
                  <a:lnTo>
                    <a:pt x="8181" y="4430"/>
                  </a:lnTo>
                  <a:lnTo>
                    <a:pt x="8179" y="4433"/>
                  </a:lnTo>
                  <a:lnTo>
                    <a:pt x="8178" y="4435"/>
                  </a:lnTo>
                  <a:lnTo>
                    <a:pt x="8171" y="4441"/>
                  </a:lnTo>
                  <a:lnTo>
                    <a:pt x="8159" y="4446"/>
                  </a:lnTo>
                  <a:lnTo>
                    <a:pt x="8141" y="4453"/>
                  </a:lnTo>
                  <a:lnTo>
                    <a:pt x="8125" y="4460"/>
                  </a:lnTo>
                  <a:lnTo>
                    <a:pt x="8119" y="4462"/>
                  </a:lnTo>
                  <a:lnTo>
                    <a:pt x="8113" y="4464"/>
                  </a:lnTo>
                  <a:lnTo>
                    <a:pt x="8103" y="4462"/>
                  </a:lnTo>
                  <a:lnTo>
                    <a:pt x="8092" y="4460"/>
                  </a:lnTo>
                  <a:lnTo>
                    <a:pt x="8089" y="4461"/>
                  </a:lnTo>
                  <a:lnTo>
                    <a:pt x="8084" y="4464"/>
                  </a:lnTo>
                  <a:lnTo>
                    <a:pt x="8080" y="4467"/>
                  </a:lnTo>
                  <a:lnTo>
                    <a:pt x="8076" y="4473"/>
                  </a:lnTo>
                  <a:lnTo>
                    <a:pt x="8068" y="4484"/>
                  </a:lnTo>
                  <a:lnTo>
                    <a:pt x="8064" y="4491"/>
                  </a:lnTo>
                  <a:lnTo>
                    <a:pt x="8063" y="4493"/>
                  </a:lnTo>
                  <a:lnTo>
                    <a:pt x="8062" y="4495"/>
                  </a:lnTo>
                  <a:lnTo>
                    <a:pt x="8061" y="4497"/>
                  </a:lnTo>
                  <a:lnTo>
                    <a:pt x="8058" y="4497"/>
                  </a:lnTo>
                  <a:lnTo>
                    <a:pt x="8055" y="4497"/>
                  </a:lnTo>
                  <a:lnTo>
                    <a:pt x="8051" y="4496"/>
                  </a:lnTo>
                  <a:lnTo>
                    <a:pt x="8048" y="4495"/>
                  </a:lnTo>
                  <a:lnTo>
                    <a:pt x="8044" y="4492"/>
                  </a:lnTo>
                  <a:lnTo>
                    <a:pt x="8034" y="4487"/>
                  </a:lnTo>
                  <a:lnTo>
                    <a:pt x="8026" y="4485"/>
                  </a:lnTo>
                  <a:lnTo>
                    <a:pt x="8018" y="4484"/>
                  </a:lnTo>
                  <a:lnTo>
                    <a:pt x="8012" y="4484"/>
                  </a:lnTo>
                  <a:lnTo>
                    <a:pt x="8005" y="4484"/>
                  </a:lnTo>
                  <a:lnTo>
                    <a:pt x="7995" y="4484"/>
                  </a:lnTo>
                  <a:lnTo>
                    <a:pt x="7986" y="4481"/>
                  </a:lnTo>
                  <a:lnTo>
                    <a:pt x="7977" y="4478"/>
                  </a:lnTo>
                  <a:lnTo>
                    <a:pt x="7969" y="4473"/>
                  </a:lnTo>
                  <a:lnTo>
                    <a:pt x="7963" y="4470"/>
                  </a:lnTo>
                  <a:lnTo>
                    <a:pt x="7954" y="4466"/>
                  </a:lnTo>
                  <a:lnTo>
                    <a:pt x="7941" y="4462"/>
                  </a:lnTo>
                  <a:lnTo>
                    <a:pt x="7932" y="4462"/>
                  </a:lnTo>
                  <a:lnTo>
                    <a:pt x="7924" y="4462"/>
                  </a:lnTo>
                  <a:lnTo>
                    <a:pt x="7918" y="4465"/>
                  </a:lnTo>
                  <a:lnTo>
                    <a:pt x="7912" y="4467"/>
                  </a:lnTo>
                  <a:lnTo>
                    <a:pt x="7907" y="4470"/>
                  </a:lnTo>
                  <a:lnTo>
                    <a:pt x="7905" y="4473"/>
                  </a:lnTo>
                  <a:lnTo>
                    <a:pt x="7903" y="4477"/>
                  </a:lnTo>
                  <a:lnTo>
                    <a:pt x="7903" y="4480"/>
                  </a:lnTo>
                  <a:lnTo>
                    <a:pt x="7904" y="4484"/>
                  </a:lnTo>
                  <a:lnTo>
                    <a:pt x="7906" y="4486"/>
                  </a:lnTo>
                  <a:lnTo>
                    <a:pt x="7910" y="4490"/>
                  </a:lnTo>
                  <a:lnTo>
                    <a:pt x="7913" y="4491"/>
                  </a:lnTo>
                  <a:lnTo>
                    <a:pt x="7923" y="4496"/>
                  </a:lnTo>
                  <a:lnTo>
                    <a:pt x="7932" y="4499"/>
                  </a:lnTo>
                  <a:lnTo>
                    <a:pt x="7936" y="4503"/>
                  </a:lnTo>
                  <a:lnTo>
                    <a:pt x="7937" y="4508"/>
                  </a:lnTo>
                  <a:lnTo>
                    <a:pt x="7936" y="4514"/>
                  </a:lnTo>
                  <a:lnTo>
                    <a:pt x="7935" y="4519"/>
                  </a:lnTo>
                  <a:lnTo>
                    <a:pt x="7932" y="4525"/>
                  </a:lnTo>
                  <a:lnTo>
                    <a:pt x="7929" y="4530"/>
                  </a:lnTo>
                  <a:lnTo>
                    <a:pt x="7924" y="4535"/>
                  </a:lnTo>
                  <a:lnTo>
                    <a:pt x="7918" y="4537"/>
                  </a:lnTo>
                  <a:lnTo>
                    <a:pt x="7913" y="4540"/>
                  </a:lnTo>
                  <a:lnTo>
                    <a:pt x="7907" y="4541"/>
                  </a:lnTo>
                  <a:lnTo>
                    <a:pt x="7901" y="4541"/>
                  </a:lnTo>
                  <a:lnTo>
                    <a:pt x="7895" y="4540"/>
                  </a:lnTo>
                  <a:lnTo>
                    <a:pt x="7889" y="4538"/>
                  </a:lnTo>
                  <a:lnTo>
                    <a:pt x="7885" y="4537"/>
                  </a:lnTo>
                  <a:lnTo>
                    <a:pt x="7879" y="4534"/>
                  </a:lnTo>
                  <a:lnTo>
                    <a:pt x="7874" y="4530"/>
                  </a:lnTo>
                  <a:lnTo>
                    <a:pt x="7869" y="4528"/>
                  </a:lnTo>
                  <a:lnTo>
                    <a:pt x="7866" y="4527"/>
                  </a:lnTo>
                  <a:lnTo>
                    <a:pt x="7863" y="4529"/>
                  </a:lnTo>
                  <a:lnTo>
                    <a:pt x="7861" y="4531"/>
                  </a:lnTo>
                  <a:lnTo>
                    <a:pt x="7859" y="4534"/>
                  </a:lnTo>
                  <a:lnTo>
                    <a:pt x="7855" y="4537"/>
                  </a:lnTo>
                  <a:lnTo>
                    <a:pt x="7851" y="4538"/>
                  </a:lnTo>
                  <a:lnTo>
                    <a:pt x="7844" y="4540"/>
                  </a:lnTo>
                  <a:lnTo>
                    <a:pt x="7836" y="4538"/>
                  </a:lnTo>
                  <a:lnTo>
                    <a:pt x="7826" y="4537"/>
                  </a:lnTo>
                  <a:lnTo>
                    <a:pt x="7816" y="4537"/>
                  </a:lnTo>
                  <a:lnTo>
                    <a:pt x="7807" y="4540"/>
                  </a:lnTo>
                  <a:lnTo>
                    <a:pt x="7804" y="4541"/>
                  </a:lnTo>
                  <a:lnTo>
                    <a:pt x="7800" y="4543"/>
                  </a:lnTo>
                  <a:lnTo>
                    <a:pt x="7798" y="4546"/>
                  </a:lnTo>
                  <a:lnTo>
                    <a:pt x="7797" y="4548"/>
                  </a:lnTo>
                  <a:lnTo>
                    <a:pt x="7792" y="4558"/>
                  </a:lnTo>
                  <a:lnTo>
                    <a:pt x="7788" y="4571"/>
                  </a:lnTo>
                  <a:lnTo>
                    <a:pt x="7785" y="4584"/>
                  </a:lnTo>
                  <a:lnTo>
                    <a:pt x="7781" y="4596"/>
                  </a:lnTo>
                  <a:lnTo>
                    <a:pt x="7779" y="4600"/>
                  </a:lnTo>
                  <a:lnTo>
                    <a:pt x="7774" y="4606"/>
                  </a:lnTo>
                  <a:lnTo>
                    <a:pt x="7769" y="4612"/>
                  </a:lnTo>
                  <a:lnTo>
                    <a:pt x="7765" y="4619"/>
                  </a:lnTo>
                  <a:lnTo>
                    <a:pt x="7754" y="4630"/>
                  </a:lnTo>
                  <a:lnTo>
                    <a:pt x="7747" y="4638"/>
                  </a:lnTo>
                  <a:lnTo>
                    <a:pt x="7740" y="4653"/>
                  </a:lnTo>
                  <a:lnTo>
                    <a:pt x="7733" y="4664"/>
                  </a:lnTo>
                  <a:lnTo>
                    <a:pt x="7730" y="4670"/>
                  </a:lnTo>
                  <a:lnTo>
                    <a:pt x="7727" y="4674"/>
                  </a:lnTo>
                  <a:lnTo>
                    <a:pt x="7724" y="4675"/>
                  </a:lnTo>
                  <a:lnTo>
                    <a:pt x="7722" y="4674"/>
                  </a:lnTo>
                  <a:lnTo>
                    <a:pt x="7718" y="4673"/>
                  </a:lnTo>
                  <a:lnTo>
                    <a:pt x="7716" y="4670"/>
                  </a:lnTo>
                  <a:lnTo>
                    <a:pt x="7705" y="4660"/>
                  </a:lnTo>
                  <a:lnTo>
                    <a:pt x="7696" y="4650"/>
                  </a:lnTo>
                  <a:lnTo>
                    <a:pt x="7692" y="4647"/>
                  </a:lnTo>
                  <a:lnTo>
                    <a:pt x="7690" y="4644"/>
                  </a:lnTo>
                  <a:lnTo>
                    <a:pt x="7685" y="4644"/>
                  </a:lnTo>
                  <a:lnTo>
                    <a:pt x="7680" y="4645"/>
                  </a:lnTo>
                  <a:lnTo>
                    <a:pt x="7672" y="4648"/>
                  </a:lnTo>
                  <a:lnTo>
                    <a:pt x="7664" y="4650"/>
                  </a:lnTo>
                  <a:lnTo>
                    <a:pt x="7654" y="4653"/>
                  </a:lnTo>
                  <a:lnTo>
                    <a:pt x="7643" y="4654"/>
                  </a:lnTo>
                  <a:lnTo>
                    <a:pt x="7639" y="4655"/>
                  </a:lnTo>
                  <a:lnTo>
                    <a:pt x="7633" y="4657"/>
                  </a:lnTo>
                  <a:lnTo>
                    <a:pt x="7627" y="4661"/>
                  </a:lnTo>
                  <a:lnTo>
                    <a:pt x="7620" y="4667"/>
                  </a:lnTo>
                  <a:lnTo>
                    <a:pt x="7605" y="4683"/>
                  </a:lnTo>
                  <a:lnTo>
                    <a:pt x="7590" y="4703"/>
                  </a:lnTo>
                  <a:lnTo>
                    <a:pt x="7574" y="4722"/>
                  </a:lnTo>
                  <a:lnTo>
                    <a:pt x="7563" y="4735"/>
                  </a:lnTo>
                  <a:lnTo>
                    <a:pt x="7548" y="4750"/>
                  </a:lnTo>
                  <a:lnTo>
                    <a:pt x="7533" y="4764"/>
                  </a:lnTo>
                  <a:lnTo>
                    <a:pt x="7524" y="4773"/>
                  </a:lnTo>
                  <a:lnTo>
                    <a:pt x="7517" y="4777"/>
                  </a:lnTo>
                  <a:lnTo>
                    <a:pt x="7515" y="4777"/>
                  </a:lnTo>
                  <a:lnTo>
                    <a:pt x="7511" y="4776"/>
                  </a:lnTo>
                  <a:lnTo>
                    <a:pt x="7508" y="4774"/>
                  </a:lnTo>
                  <a:lnTo>
                    <a:pt x="7503" y="4769"/>
                  </a:lnTo>
                  <a:lnTo>
                    <a:pt x="7501" y="4767"/>
                  </a:lnTo>
                  <a:lnTo>
                    <a:pt x="7500" y="4766"/>
                  </a:lnTo>
                  <a:lnTo>
                    <a:pt x="7496" y="4764"/>
                  </a:lnTo>
                  <a:lnTo>
                    <a:pt x="7494" y="4764"/>
                  </a:lnTo>
                  <a:lnTo>
                    <a:pt x="7491" y="4764"/>
                  </a:lnTo>
                  <a:lnTo>
                    <a:pt x="7488" y="4767"/>
                  </a:lnTo>
                  <a:lnTo>
                    <a:pt x="7483" y="4769"/>
                  </a:lnTo>
                  <a:lnTo>
                    <a:pt x="7478" y="4773"/>
                  </a:lnTo>
                  <a:lnTo>
                    <a:pt x="7467" y="4781"/>
                  </a:lnTo>
                  <a:lnTo>
                    <a:pt x="7456" y="4790"/>
                  </a:lnTo>
                  <a:lnTo>
                    <a:pt x="7445" y="4798"/>
                  </a:lnTo>
                  <a:lnTo>
                    <a:pt x="7437" y="4802"/>
                  </a:lnTo>
                  <a:lnTo>
                    <a:pt x="7421" y="4811"/>
                  </a:lnTo>
                  <a:lnTo>
                    <a:pt x="7398" y="4821"/>
                  </a:lnTo>
                  <a:lnTo>
                    <a:pt x="7377" y="4833"/>
                  </a:lnTo>
                  <a:lnTo>
                    <a:pt x="7362" y="4843"/>
                  </a:lnTo>
                  <a:lnTo>
                    <a:pt x="7357" y="4846"/>
                  </a:lnTo>
                  <a:lnTo>
                    <a:pt x="7356" y="4852"/>
                  </a:lnTo>
                  <a:lnTo>
                    <a:pt x="7354" y="4857"/>
                  </a:lnTo>
                  <a:lnTo>
                    <a:pt x="7354" y="4863"/>
                  </a:lnTo>
                  <a:lnTo>
                    <a:pt x="7356" y="4875"/>
                  </a:lnTo>
                  <a:lnTo>
                    <a:pt x="7357" y="4886"/>
                  </a:lnTo>
                  <a:lnTo>
                    <a:pt x="7356" y="4890"/>
                  </a:lnTo>
                  <a:lnTo>
                    <a:pt x="7353" y="4895"/>
                  </a:lnTo>
                  <a:lnTo>
                    <a:pt x="7349" y="4899"/>
                  </a:lnTo>
                  <a:lnTo>
                    <a:pt x="7344" y="4903"/>
                  </a:lnTo>
                  <a:lnTo>
                    <a:pt x="7334" y="4909"/>
                  </a:lnTo>
                  <a:lnTo>
                    <a:pt x="7325" y="4913"/>
                  </a:lnTo>
                  <a:lnTo>
                    <a:pt x="7318" y="4915"/>
                  </a:lnTo>
                  <a:lnTo>
                    <a:pt x="7311" y="4919"/>
                  </a:lnTo>
                  <a:lnTo>
                    <a:pt x="7305" y="4925"/>
                  </a:lnTo>
                  <a:lnTo>
                    <a:pt x="7300" y="4933"/>
                  </a:lnTo>
                  <a:lnTo>
                    <a:pt x="7295" y="4943"/>
                  </a:lnTo>
                  <a:lnTo>
                    <a:pt x="7289" y="4954"/>
                  </a:lnTo>
                  <a:lnTo>
                    <a:pt x="7282" y="4968"/>
                  </a:lnTo>
                  <a:lnTo>
                    <a:pt x="7271" y="4981"/>
                  </a:lnTo>
                  <a:lnTo>
                    <a:pt x="7267" y="4988"/>
                  </a:lnTo>
                  <a:lnTo>
                    <a:pt x="7263" y="4995"/>
                  </a:lnTo>
                  <a:lnTo>
                    <a:pt x="7261" y="5002"/>
                  </a:lnTo>
                  <a:lnTo>
                    <a:pt x="7259" y="5009"/>
                  </a:lnTo>
                  <a:lnTo>
                    <a:pt x="7259" y="5021"/>
                  </a:lnTo>
                  <a:lnTo>
                    <a:pt x="7261" y="5033"/>
                  </a:lnTo>
                  <a:lnTo>
                    <a:pt x="7259" y="5037"/>
                  </a:lnTo>
                  <a:lnTo>
                    <a:pt x="7257" y="5040"/>
                  </a:lnTo>
                  <a:lnTo>
                    <a:pt x="7253" y="5041"/>
                  </a:lnTo>
                  <a:lnTo>
                    <a:pt x="7250" y="5042"/>
                  </a:lnTo>
                  <a:lnTo>
                    <a:pt x="7240" y="5041"/>
                  </a:lnTo>
                  <a:lnTo>
                    <a:pt x="7232" y="5039"/>
                  </a:lnTo>
                  <a:lnTo>
                    <a:pt x="7228" y="5037"/>
                  </a:lnTo>
                  <a:lnTo>
                    <a:pt x="7226" y="5034"/>
                  </a:lnTo>
                  <a:lnTo>
                    <a:pt x="7225" y="5032"/>
                  </a:lnTo>
                  <a:lnTo>
                    <a:pt x="7224" y="5027"/>
                  </a:lnTo>
                  <a:lnTo>
                    <a:pt x="7224" y="5017"/>
                  </a:lnTo>
                  <a:lnTo>
                    <a:pt x="7224" y="5004"/>
                  </a:lnTo>
                  <a:lnTo>
                    <a:pt x="7223" y="4997"/>
                  </a:lnTo>
                  <a:lnTo>
                    <a:pt x="7221" y="4991"/>
                  </a:lnTo>
                  <a:lnTo>
                    <a:pt x="7219" y="4984"/>
                  </a:lnTo>
                  <a:lnTo>
                    <a:pt x="7217" y="4978"/>
                  </a:lnTo>
                  <a:lnTo>
                    <a:pt x="7209" y="4965"/>
                  </a:lnTo>
                  <a:lnTo>
                    <a:pt x="7200" y="4950"/>
                  </a:lnTo>
                  <a:lnTo>
                    <a:pt x="7190" y="4933"/>
                  </a:lnTo>
                  <a:lnTo>
                    <a:pt x="7181" y="4916"/>
                  </a:lnTo>
                  <a:lnTo>
                    <a:pt x="7171" y="4902"/>
                  </a:lnTo>
                  <a:lnTo>
                    <a:pt x="7163" y="4888"/>
                  </a:lnTo>
                  <a:lnTo>
                    <a:pt x="7157" y="4876"/>
                  </a:lnTo>
                  <a:lnTo>
                    <a:pt x="7155" y="4864"/>
                  </a:lnTo>
                  <a:lnTo>
                    <a:pt x="7152" y="4852"/>
                  </a:lnTo>
                  <a:lnTo>
                    <a:pt x="7150" y="4840"/>
                  </a:lnTo>
                  <a:lnTo>
                    <a:pt x="7148" y="4836"/>
                  </a:lnTo>
                  <a:lnTo>
                    <a:pt x="7145" y="4832"/>
                  </a:lnTo>
                  <a:lnTo>
                    <a:pt x="7141" y="4830"/>
                  </a:lnTo>
                  <a:lnTo>
                    <a:pt x="7136" y="4827"/>
                  </a:lnTo>
                  <a:lnTo>
                    <a:pt x="7124" y="4826"/>
                  </a:lnTo>
                  <a:lnTo>
                    <a:pt x="7111" y="4826"/>
                  </a:lnTo>
                  <a:lnTo>
                    <a:pt x="7104" y="4826"/>
                  </a:lnTo>
                  <a:lnTo>
                    <a:pt x="7097" y="4825"/>
                  </a:lnTo>
                  <a:lnTo>
                    <a:pt x="7091" y="4824"/>
                  </a:lnTo>
                  <a:lnTo>
                    <a:pt x="7085" y="4821"/>
                  </a:lnTo>
                  <a:lnTo>
                    <a:pt x="7079" y="4819"/>
                  </a:lnTo>
                  <a:lnTo>
                    <a:pt x="7073" y="4815"/>
                  </a:lnTo>
                  <a:lnTo>
                    <a:pt x="7068" y="4809"/>
                  </a:lnTo>
                  <a:lnTo>
                    <a:pt x="7064" y="4804"/>
                  </a:lnTo>
                  <a:lnTo>
                    <a:pt x="7057" y="4789"/>
                  </a:lnTo>
                  <a:lnTo>
                    <a:pt x="7051" y="4774"/>
                  </a:lnTo>
                  <a:lnTo>
                    <a:pt x="7048" y="4767"/>
                  </a:lnTo>
                  <a:lnTo>
                    <a:pt x="7045" y="4762"/>
                  </a:lnTo>
                  <a:lnTo>
                    <a:pt x="7044" y="4761"/>
                  </a:lnTo>
                  <a:lnTo>
                    <a:pt x="7042" y="4761"/>
                  </a:lnTo>
                  <a:lnTo>
                    <a:pt x="7038" y="4768"/>
                  </a:lnTo>
                  <a:lnTo>
                    <a:pt x="7031" y="4779"/>
                  </a:lnTo>
                  <a:lnTo>
                    <a:pt x="7019" y="4792"/>
                  </a:lnTo>
                  <a:lnTo>
                    <a:pt x="7006" y="4804"/>
                  </a:lnTo>
                  <a:lnTo>
                    <a:pt x="6993" y="4815"/>
                  </a:lnTo>
                  <a:lnTo>
                    <a:pt x="6982" y="4825"/>
                  </a:lnTo>
                  <a:lnTo>
                    <a:pt x="6978" y="4831"/>
                  </a:lnTo>
                  <a:lnTo>
                    <a:pt x="6973" y="4836"/>
                  </a:lnTo>
                  <a:lnTo>
                    <a:pt x="6971" y="4840"/>
                  </a:lnTo>
                  <a:lnTo>
                    <a:pt x="6969" y="4844"/>
                  </a:lnTo>
                  <a:lnTo>
                    <a:pt x="6969" y="4849"/>
                  </a:lnTo>
                  <a:lnTo>
                    <a:pt x="6971" y="4852"/>
                  </a:lnTo>
                  <a:lnTo>
                    <a:pt x="6972" y="4855"/>
                  </a:lnTo>
                  <a:lnTo>
                    <a:pt x="6974" y="4857"/>
                  </a:lnTo>
                  <a:lnTo>
                    <a:pt x="6979" y="4863"/>
                  </a:lnTo>
                  <a:lnTo>
                    <a:pt x="6986" y="4870"/>
                  </a:lnTo>
                  <a:lnTo>
                    <a:pt x="6993" y="4877"/>
                  </a:lnTo>
                  <a:lnTo>
                    <a:pt x="6999" y="4887"/>
                  </a:lnTo>
                  <a:lnTo>
                    <a:pt x="7004" y="4897"/>
                  </a:lnTo>
                  <a:lnTo>
                    <a:pt x="7007" y="4908"/>
                  </a:lnTo>
                  <a:lnTo>
                    <a:pt x="7009" y="4914"/>
                  </a:lnTo>
                  <a:lnTo>
                    <a:pt x="7009" y="4920"/>
                  </a:lnTo>
                  <a:lnTo>
                    <a:pt x="7007" y="4927"/>
                  </a:lnTo>
                  <a:lnTo>
                    <a:pt x="7006" y="4933"/>
                  </a:lnTo>
                  <a:lnTo>
                    <a:pt x="7004" y="4947"/>
                  </a:lnTo>
                  <a:lnTo>
                    <a:pt x="7003" y="4960"/>
                  </a:lnTo>
                  <a:lnTo>
                    <a:pt x="7003" y="4974"/>
                  </a:lnTo>
                  <a:lnTo>
                    <a:pt x="7004" y="4985"/>
                  </a:lnTo>
                  <a:lnTo>
                    <a:pt x="7005" y="4991"/>
                  </a:lnTo>
                  <a:lnTo>
                    <a:pt x="7005" y="4997"/>
                  </a:lnTo>
                  <a:lnTo>
                    <a:pt x="7005" y="5003"/>
                  </a:lnTo>
                  <a:lnTo>
                    <a:pt x="7004" y="5008"/>
                  </a:lnTo>
                  <a:lnTo>
                    <a:pt x="7000" y="5019"/>
                  </a:lnTo>
                  <a:lnTo>
                    <a:pt x="6999" y="5029"/>
                  </a:lnTo>
                  <a:lnTo>
                    <a:pt x="7000" y="5040"/>
                  </a:lnTo>
                  <a:lnTo>
                    <a:pt x="6999" y="5056"/>
                  </a:lnTo>
                  <a:lnTo>
                    <a:pt x="6999" y="5064"/>
                  </a:lnTo>
                  <a:lnTo>
                    <a:pt x="6999" y="5069"/>
                  </a:lnTo>
                  <a:lnTo>
                    <a:pt x="6999" y="5071"/>
                  </a:lnTo>
                  <a:lnTo>
                    <a:pt x="7000" y="5073"/>
                  </a:lnTo>
                  <a:lnTo>
                    <a:pt x="7005" y="5075"/>
                  </a:lnTo>
                  <a:lnTo>
                    <a:pt x="7016" y="5079"/>
                  </a:lnTo>
                  <a:lnTo>
                    <a:pt x="7022" y="5083"/>
                  </a:lnTo>
                  <a:lnTo>
                    <a:pt x="7028" y="5088"/>
                  </a:lnTo>
                  <a:lnTo>
                    <a:pt x="7031" y="5092"/>
                  </a:lnTo>
                  <a:lnTo>
                    <a:pt x="7034" y="5097"/>
                  </a:lnTo>
                  <a:lnTo>
                    <a:pt x="7035" y="5102"/>
                  </a:lnTo>
                  <a:lnTo>
                    <a:pt x="7036" y="5107"/>
                  </a:lnTo>
                  <a:lnTo>
                    <a:pt x="7035" y="5111"/>
                  </a:lnTo>
                  <a:lnTo>
                    <a:pt x="7034" y="5115"/>
                  </a:lnTo>
                  <a:lnTo>
                    <a:pt x="7031" y="5119"/>
                  </a:lnTo>
                  <a:lnTo>
                    <a:pt x="7031" y="5122"/>
                  </a:lnTo>
                  <a:lnTo>
                    <a:pt x="7031" y="5126"/>
                  </a:lnTo>
                  <a:lnTo>
                    <a:pt x="7032" y="5129"/>
                  </a:lnTo>
                  <a:lnTo>
                    <a:pt x="7035" y="5138"/>
                  </a:lnTo>
                  <a:lnTo>
                    <a:pt x="7039" y="5147"/>
                  </a:lnTo>
                  <a:lnTo>
                    <a:pt x="7041" y="5153"/>
                  </a:lnTo>
                  <a:lnTo>
                    <a:pt x="7042" y="5158"/>
                  </a:lnTo>
                  <a:lnTo>
                    <a:pt x="7041" y="5164"/>
                  </a:lnTo>
                  <a:lnTo>
                    <a:pt x="7039" y="5168"/>
                  </a:lnTo>
                  <a:lnTo>
                    <a:pt x="7038" y="5172"/>
                  </a:lnTo>
                  <a:lnTo>
                    <a:pt x="7036" y="5177"/>
                  </a:lnTo>
                  <a:lnTo>
                    <a:pt x="7034" y="5179"/>
                  </a:lnTo>
                  <a:lnTo>
                    <a:pt x="7030" y="5182"/>
                  </a:lnTo>
                  <a:lnTo>
                    <a:pt x="7025" y="5186"/>
                  </a:lnTo>
                  <a:lnTo>
                    <a:pt x="7020" y="5191"/>
                  </a:lnTo>
                  <a:lnTo>
                    <a:pt x="7019" y="5195"/>
                  </a:lnTo>
                  <a:lnTo>
                    <a:pt x="7019" y="5198"/>
                  </a:lnTo>
                  <a:lnTo>
                    <a:pt x="7019" y="5202"/>
                  </a:lnTo>
                  <a:lnTo>
                    <a:pt x="7022" y="5205"/>
                  </a:lnTo>
                  <a:lnTo>
                    <a:pt x="7023" y="5209"/>
                  </a:lnTo>
                  <a:lnTo>
                    <a:pt x="7025" y="5212"/>
                  </a:lnTo>
                  <a:lnTo>
                    <a:pt x="7025" y="5216"/>
                  </a:lnTo>
                  <a:lnTo>
                    <a:pt x="7025" y="5220"/>
                  </a:lnTo>
                  <a:lnTo>
                    <a:pt x="7024" y="5222"/>
                  </a:lnTo>
                  <a:lnTo>
                    <a:pt x="7020" y="5225"/>
                  </a:lnTo>
                  <a:lnTo>
                    <a:pt x="7017" y="5229"/>
                  </a:lnTo>
                  <a:lnTo>
                    <a:pt x="7012" y="5233"/>
                  </a:lnTo>
                  <a:lnTo>
                    <a:pt x="6999" y="5240"/>
                  </a:lnTo>
                  <a:lnTo>
                    <a:pt x="6982" y="5246"/>
                  </a:lnTo>
                  <a:lnTo>
                    <a:pt x="6962" y="5250"/>
                  </a:lnTo>
                  <a:lnTo>
                    <a:pt x="6942" y="5255"/>
                  </a:lnTo>
                  <a:lnTo>
                    <a:pt x="6931" y="5256"/>
                  </a:lnTo>
                  <a:lnTo>
                    <a:pt x="6922" y="5258"/>
                  </a:lnTo>
                  <a:lnTo>
                    <a:pt x="6912" y="5258"/>
                  </a:lnTo>
                  <a:lnTo>
                    <a:pt x="6904" y="5256"/>
                  </a:lnTo>
                  <a:lnTo>
                    <a:pt x="6897" y="5254"/>
                  </a:lnTo>
                  <a:lnTo>
                    <a:pt x="6890" y="5252"/>
                  </a:lnTo>
                  <a:lnTo>
                    <a:pt x="6883" y="5248"/>
                  </a:lnTo>
                  <a:lnTo>
                    <a:pt x="6877" y="5245"/>
                  </a:lnTo>
                  <a:lnTo>
                    <a:pt x="6871" y="5241"/>
                  </a:lnTo>
                  <a:lnTo>
                    <a:pt x="6865" y="5240"/>
                  </a:lnTo>
                  <a:lnTo>
                    <a:pt x="6858" y="5240"/>
                  </a:lnTo>
                  <a:lnTo>
                    <a:pt x="6849" y="5240"/>
                  </a:lnTo>
                  <a:lnTo>
                    <a:pt x="6833" y="5243"/>
                  </a:lnTo>
                  <a:lnTo>
                    <a:pt x="6814" y="5246"/>
                  </a:lnTo>
                  <a:lnTo>
                    <a:pt x="6796" y="5246"/>
                  </a:lnTo>
                  <a:lnTo>
                    <a:pt x="6782" y="5246"/>
                  </a:lnTo>
                  <a:lnTo>
                    <a:pt x="6768" y="5246"/>
                  </a:lnTo>
                  <a:lnTo>
                    <a:pt x="6755" y="5247"/>
                  </a:lnTo>
                  <a:lnTo>
                    <a:pt x="6749" y="5248"/>
                  </a:lnTo>
                  <a:lnTo>
                    <a:pt x="6743" y="5250"/>
                  </a:lnTo>
                  <a:lnTo>
                    <a:pt x="6739" y="5254"/>
                  </a:lnTo>
                  <a:lnTo>
                    <a:pt x="6734" y="5258"/>
                  </a:lnTo>
                  <a:lnTo>
                    <a:pt x="6729" y="5261"/>
                  </a:lnTo>
                  <a:lnTo>
                    <a:pt x="6726" y="5264"/>
                  </a:lnTo>
                  <a:lnTo>
                    <a:pt x="6722" y="5265"/>
                  </a:lnTo>
                  <a:lnTo>
                    <a:pt x="6719" y="5266"/>
                  </a:lnTo>
                  <a:lnTo>
                    <a:pt x="6716" y="5265"/>
                  </a:lnTo>
                  <a:lnTo>
                    <a:pt x="6714" y="5264"/>
                  </a:lnTo>
                  <a:lnTo>
                    <a:pt x="6711" y="5260"/>
                  </a:lnTo>
                  <a:lnTo>
                    <a:pt x="6710" y="5258"/>
                  </a:lnTo>
                  <a:lnTo>
                    <a:pt x="6709" y="5249"/>
                  </a:lnTo>
                  <a:lnTo>
                    <a:pt x="6708" y="5239"/>
                  </a:lnTo>
                  <a:lnTo>
                    <a:pt x="6708" y="5230"/>
                  </a:lnTo>
                  <a:lnTo>
                    <a:pt x="6707" y="5223"/>
                  </a:lnTo>
                  <a:lnTo>
                    <a:pt x="6703" y="5220"/>
                  </a:lnTo>
                  <a:lnTo>
                    <a:pt x="6696" y="5215"/>
                  </a:lnTo>
                  <a:lnTo>
                    <a:pt x="6692" y="5212"/>
                  </a:lnTo>
                  <a:lnTo>
                    <a:pt x="6690" y="5210"/>
                  </a:lnTo>
                  <a:lnTo>
                    <a:pt x="6688" y="5208"/>
                  </a:lnTo>
                  <a:lnTo>
                    <a:pt x="6686" y="5204"/>
                  </a:lnTo>
                  <a:lnTo>
                    <a:pt x="6686" y="5198"/>
                  </a:lnTo>
                  <a:lnTo>
                    <a:pt x="6688" y="5190"/>
                  </a:lnTo>
                  <a:lnTo>
                    <a:pt x="6690" y="5180"/>
                  </a:lnTo>
                  <a:lnTo>
                    <a:pt x="6689" y="5172"/>
                  </a:lnTo>
                  <a:lnTo>
                    <a:pt x="6688" y="5167"/>
                  </a:lnTo>
                  <a:lnTo>
                    <a:pt x="6686" y="5161"/>
                  </a:lnTo>
                  <a:lnTo>
                    <a:pt x="6684" y="5157"/>
                  </a:lnTo>
                  <a:lnTo>
                    <a:pt x="6679" y="5151"/>
                  </a:lnTo>
                  <a:lnTo>
                    <a:pt x="6669" y="5138"/>
                  </a:lnTo>
                  <a:lnTo>
                    <a:pt x="6657" y="5126"/>
                  </a:lnTo>
                  <a:lnTo>
                    <a:pt x="6645" y="5114"/>
                  </a:lnTo>
                  <a:lnTo>
                    <a:pt x="6635" y="5103"/>
                  </a:lnTo>
                  <a:lnTo>
                    <a:pt x="6631" y="5098"/>
                  </a:lnTo>
                  <a:lnTo>
                    <a:pt x="6627" y="5094"/>
                  </a:lnTo>
                  <a:lnTo>
                    <a:pt x="6625" y="5088"/>
                  </a:lnTo>
                  <a:lnTo>
                    <a:pt x="6622" y="5082"/>
                  </a:lnTo>
                  <a:lnTo>
                    <a:pt x="6621" y="5076"/>
                  </a:lnTo>
                  <a:lnTo>
                    <a:pt x="6621" y="5070"/>
                  </a:lnTo>
                  <a:lnTo>
                    <a:pt x="6621" y="5064"/>
                  </a:lnTo>
                  <a:lnTo>
                    <a:pt x="6623" y="5059"/>
                  </a:lnTo>
                  <a:lnTo>
                    <a:pt x="6626" y="5056"/>
                  </a:lnTo>
                  <a:lnTo>
                    <a:pt x="6629" y="5052"/>
                  </a:lnTo>
                  <a:lnTo>
                    <a:pt x="6632" y="5051"/>
                  </a:lnTo>
                  <a:lnTo>
                    <a:pt x="6635" y="5051"/>
                  </a:lnTo>
                  <a:lnTo>
                    <a:pt x="6644" y="5054"/>
                  </a:lnTo>
                  <a:lnTo>
                    <a:pt x="6651" y="5059"/>
                  </a:lnTo>
                  <a:lnTo>
                    <a:pt x="6659" y="5064"/>
                  </a:lnTo>
                  <a:lnTo>
                    <a:pt x="6667" y="5066"/>
                  </a:lnTo>
                  <a:lnTo>
                    <a:pt x="6671" y="5066"/>
                  </a:lnTo>
                  <a:lnTo>
                    <a:pt x="6673" y="5066"/>
                  </a:lnTo>
                  <a:lnTo>
                    <a:pt x="6677" y="5064"/>
                  </a:lnTo>
                  <a:lnTo>
                    <a:pt x="6679" y="5060"/>
                  </a:lnTo>
                  <a:lnTo>
                    <a:pt x="6683" y="5052"/>
                  </a:lnTo>
                  <a:lnTo>
                    <a:pt x="6684" y="5041"/>
                  </a:lnTo>
                  <a:lnTo>
                    <a:pt x="6685" y="5035"/>
                  </a:lnTo>
                  <a:lnTo>
                    <a:pt x="6684" y="5031"/>
                  </a:lnTo>
                  <a:lnTo>
                    <a:pt x="6684" y="5026"/>
                  </a:lnTo>
                  <a:lnTo>
                    <a:pt x="6682" y="5022"/>
                  </a:lnTo>
                  <a:lnTo>
                    <a:pt x="6678" y="5016"/>
                  </a:lnTo>
                  <a:lnTo>
                    <a:pt x="6676" y="5012"/>
                  </a:lnTo>
                  <a:lnTo>
                    <a:pt x="6673" y="5004"/>
                  </a:lnTo>
                  <a:lnTo>
                    <a:pt x="6673" y="4996"/>
                  </a:lnTo>
                  <a:lnTo>
                    <a:pt x="6675" y="4988"/>
                  </a:lnTo>
                  <a:lnTo>
                    <a:pt x="6675" y="4979"/>
                  </a:lnTo>
                  <a:lnTo>
                    <a:pt x="6673" y="4970"/>
                  </a:lnTo>
                  <a:lnTo>
                    <a:pt x="6672" y="4957"/>
                  </a:lnTo>
                  <a:lnTo>
                    <a:pt x="6671" y="4950"/>
                  </a:lnTo>
                  <a:lnTo>
                    <a:pt x="6669" y="4944"/>
                  </a:lnTo>
                  <a:lnTo>
                    <a:pt x="6665" y="4939"/>
                  </a:lnTo>
                  <a:lnTo>
                    <a:pt x="6660" y="4935"/>
                  </a:lnTo>
                  <a:lnTo>
                    <a:pt x="6656" y="4934"/>
                  </a:lnTo>
                  <a:lnTo>
                    <a:pt x="6651" y="4934"/>
                  </a:lnTo>
                  <a:lnTo>
                    <a:pt x="6646" y="4935"/>
                  </a:lnTo>
                  <a:lnTo>
                    <a:pt x="6640" y="4938"/>
                  </a:lnTo>
                  <a:lnTo>
                    <a:pt x="6635" y="4940"/>
                  </a:lnTo>
                  <a:lnTo>
                    <a:pt x="6631" y="4941"/>
                  </a:lnTo>
                  <a:lnTo>
                    <a:pt x="6626" y="4940"/>
                  </a:lnTo>
                  <a:lnTo>
                    <a:pt x="6621" y="4939"/>
                  </a:lnTo>
                  <a:lnTo>
                    <a:pt x="6617" y="4935"/>
                  </a:lnTo>
                  <a:lnTo>
                    <a:pt x="6614" y="4931"/>
                  </a:lnTo>
                  <a:lnTo>
                    <a:pt x="6610" y="4926"/>
                  </a:lnTo>
                  <a:lnTo>
                    <a:pt x="6608" y="4919"/>
                  </a:lnTo>
                  <a:lnTo>
                    <a:pt x="6606" y="4912"/>
                  </a:lnTo>
                  <a:lnTo>
                    <a:pt x="6603" y="4906"/>
                  </a:lnTo>
                  <a:lnTo>
                    <a:pt x="6600" y="4900"/>
                  </a:lnTo>
                  <a:lnTo>
                    <a:pt x="6595" y="4896"/>
                  </a:lnTo>
                  <a:lnTo>
                    <a:pt x="6587" y="4889"/>
                  </a:lnTo>
                  <a:lnTo>
                    <a:pt x="6578" y="4884"/>
                  </a:lnTo>
                  <a:lnTo>
                    <a:pt x="6571" y="4882"/>
                  </a:lnTo>
                  <a:lnTo>
                    <a:pt x="6565" y="4878"/>
                  </a:lnTo>
                  <a:lnTo>
                    <a:pt x="6563" y="4876"/>
                  </a:lnTo>
                  <a:lnTo>
                    <a:pt x="6562" y="4875"/>
                  </a:lnTo>
                  <a:lnTo>
                    <a:pt x="6563" y="4872"/>
                  </a:lnTo>
                  <a:lnTo>
                    <a:pt x="6564" y="4869"/>
                  </a:lnTo>
                  <a:lnTo>
                    <a:pt x="6569" y="4864"/>
                  </a:lnTo>
                  <a:lnTo>
                    <a:pt x="6573" y="4858"/>
                  </a:lnTo>
                  <a:lnTo>
                    <a:pt x="6575" y="4856"/>
                  </a:lnTo>
                  <a:lnTo>
                    <a:pt x="6577" y="4852"/>
                  </a:lnTo>
                  <a:lnTo>
                    <a:pt x="6578" y="4848"/>
                  </a:lnTo>
                  <a:lnTo>
                    <a:pt x="6579" y="4843"/>
                  </a:lnTo>
                  <a:lnTo>
                    <a:pt x="6579" y="4838"/>
                  </a:lnTo>
                  <a:lnTo>
                    <a:pt x="6579" y="4833"/>
                  </a:lnTo>
                  <a:lnTo>
                    <a:pt x="6578" y="4829"/>
                  </a:lnTo>
                  <a:lnTo>
                    <a:pt x="6576" y="4823"/>
                  </a:lnTo>
                  <a:lnTo>
                    <a:pt x="6572" y="4818"/>
                  </a:lnTo>
                  <a:lnTo>
                    <a:pt x="6569" y="4812"/>
                  </a:lnTo>
                  <a:lnTo>
                    <a:pt x="6565" y="4806"/>
                  </a:lnTo>
                  <a:lnTo>
                    <a:pt x="6559" y="4800"/>
                  </a:lnTo>
                  <a:lnTo>
                    <a:pt x="6547" y="4787"/>
                  </a:lnTo>
                  <a:lnTo>
                    <a:pt x="6537" y="4771"/>
                  </a:lnTo>
                  <a:lnTo>
                    <a:pt x="6525" y="4756"/>
                  </a:lnTo>
                  <a:lnTo>
                    <a:pt x="6516" y="4741"/>
                  </a:lnTo>
                  <a:lnTo>
                    <a:pt x="6512" y="4735"/>
                  </a:lnTo>
                  <a:lnTo>
                    <a:pt x="6507" y="4730"/>
                  </a:lnTo>
                  <a:lnTo>
                    <a:pt x="6502" y="4725"/>
                  </a:lnTo>
                  <a:lnTo>
                    <a:pt x="6496" y="4723"/>
                  </a:lnTo>
                  <a:lnTo>
                    <a:pt x="6489" y="4722"/>
                  </a:lnTo>
                  <a:lnTo>
                    <a:pt x="6481" y="4722"/>
                  </a:lnTo>
                  <a:lnTo>
                    <a:pt x="6471" y="4724"/>
                  </a:lnTo>
                  <a:lnTo>
                    <a:pt x="6461" y="4727"/>
                  </a:lnTo>
                  <a:lnTo>
                    <a:pt x="6449" y="4731"/>
                  </a:lnTo>
                  <a:lnTo>
                    <a:pt x="6440" y="4733"/>
                  </a:lnTo>
                  <a:lnTo>
                    <a:pt x="6432" y="4735"/>
                  </a:lnTo>
                  <a:lnTo>
                    <a:pt x="6425" y="4736"/>
                  </a:lnTo>
                  <a:lnTo>
                    <a:pt x="6412" y="4736"/>
                  </a:lnTo>
                  <a:lnTo>
                    <a:pt x="6399" y="4738"/>
                  </a:lnTo>
                  <a:lnTo>
                    <a:pt x="6393" y="4739"/>
                  </a:lnTo>
                  <a:lnTo>
                    <a:pt x="6389" y="4742"/>
                  </a:lnTo>
                  <a:lnTo>
                    <a:pt x="6387" y="4746"/>
                  </a:lnTo>
                  <a:lnTo>
                    <a:pt x="6386" y="4751"/>
                  </a:lnTo>
                  <a:lnTo>
                    <a:pt x="6384" y="4761"/>
                  </a:lnTo>
                  <a:lnTo>
                    <a:pt x="6382" y="4773"/>
                  </a:lnTo>
                  <a:lnTo>
                    <a:pt x="6381" y="4775"/>
                  </a:lnTo>
                  <a:lnTo>
                    <a:pt x="6379" y="4777"/>
                  </a:lnTo>
                  <a:lnTo>
                    <a:pt x="6375" y="4780"/>
                  </a:lnTo>
                  <a:lnTo>
                    <a:pt x="6371" y="4781"/>
                  </a:lnTo>
                  <a:lnTo>
                    <a:pt x="6362" y="4785"/>
                  </a:lnTo>
                  <a:lnTo>
                    <a:pt x="6351" y="4788"/>
                  </a:lnTo>
                  <a:lnTo>
                    <a:pt x="6339" y="4790"/>
                  </a:lnTo>
                  <a:lnTo>
                    <a:pt x="6327" y="4792"/>
                  </a:lnTo>
                  <a:lnTo>
                    <a:pt x="6314" y="4792"/>
                  </a:lnTo>
                  <a:lnTo>
                    <a:pt x="6304" y="4792"/>
                  </a:lnTo>
                  <a:lnTo>
                    <a:pt x="6285" y="4790"/>
                  </a:lnTo>
                  <a:lnTo>
                    <a:pt x="6269" y="4792"/>
                  </a:lnTo>
                  <a:lnTo>
                    <a:pt x="6262" y="4794"/>
                  </a:lnTo>
                  <a:lnTo>
                    <a:pt x="6256" y="4796"/>
                  </a:lnTo>
                  <a:lnTo>
                    <a:pt x="6250" y="4799"/>
                  </a:lnTo>
                  <a:lnTo>
                    <a:pt x="6243" y="4802"/>
                  </a:lnTo>
                  <a:lnTo>
                    <a:pt x="6231" y="4809"/>
                  </a:lnTo>
                  <a:lnTo>
                    <a:pt x="6220" y="4818"/>
                  </a:lnTo>
                  <a:lnTo>
                    <a:pt x="6216" y="4824"/>
                  </a:lnTo>
                  <a:lnTo>
                    <a:pt x="6213" y="4830"/>
                  </a:lnTo>
                  <a:lnTo>
                    <a:pt x="6211" y="4837"/>
                  </a:lnTo>
                  <a:lnTo>
                    <a:pt x="6210" y="4845"/>
                  </a:lnTo>
                  <a:lnTo>
                    <a:pt x="6212" y="4862"/>
                  </a:lnTo>
                  <a:lnTo>
                    <a:pt x="6214" y="4875"/>
                  </a:lnTo>
                  <a:lnTo>
                    <a:pt x="6218" y="4886"/>
                  </a:lnTo>
                  <a:lnTo>
                    <a:pt x="6222" y="4896"/>
                  </a:lnTo>
                  <a:lnTo>
                    <a:pt x="6223" y="4901"/>
                  </a:lnTo>
                  <a:lnTo>
                    <a:pt x="6222" y="4906"/>
                  </a:lnTo>
                  <a:lnTo>
                    <a:pt x="6220" y="4908"/>
                  </a:lnTo>
                  <a:lnTo>
                    <a:pt x="6218" y="4909"/>
                  </a:lnTo>
                  <a:lnTo>
                    <a:pt x="6216" y="4911"/>
                  </a:lnTo>
                  <a:lnTo>
                    <a:pt x="6212" y="4909"/>
                  </a:lnTo>
                  <a:lnTo>
                    <a:pt x="6209" y="4908"/>
                  </a:lnTo>
                  <a:lnTo>
                    <a:pt x="6204" y="4907"/>
                  </a:lnTo>
                  <a:lnTo>
                    <a:pt x="6199" y="4905"/>
                  </a:lnTo>
                  <a:lnTo>
                    <a:pt x="6195" y="4905"/>
                  </a:lnTo>
                  <a:lnTo>
                    <a:pt x="6193" y="4905"/>
                  </a:lnTo>
                  <a:lnTo>
                    <a:pt x="6191" y="4907"/>
                  </a:lnTo>
                  <a:lnTo>
                    <a:pt x="6190" y="4909"/>
                  </a:lnTo>
                  <a:lnTo>
                    <a:pt x="6190" y="4913"/>
                  </a:lnTo>
                  <a:lnTo>
                    <a:pt x="6191" y="4918"/>
                  </a:lnTo>
                  <a:lnTo>
                    <a:pt x="6192" y="4924"/>
                  </a:lnTo>
                  <a:lnTo>
                    <a:pt x="6197" y="4937"/>
                  </a:lnTo>
                  <a:lnTo>
                    <a:pt x="6203" y="4949"/>
                  </a:lnTo>
                  <a:lnTo>
                    <a:pt x="6210" y="4962"/>
                  </a:lnTo>
                  <a:lnTo>
                    <a:pt x="6216" y="4974"/>
                  </a:lnTo>
                  <a:lnTo>
                    <a:pt x="6218" y="4978"/>
                  </a:lnTo>
                  <a:lnTo>
                    <a:pt x="6218" y="4983"/>
                  </a:lnTo>
                  <a:lnTo>
                    <a:pt x="6217" y="4988"/>
                  </a:lnTo>
                  <a:lnTo>
                    <a:pt x="6214" y="4991"/>
                  </a:lnTo>
                  <a:lnTo>
                    <a:pt x="6206" y="4997"/>
                  </a:lnTo>
                  <a:lnTo>
                    <a:pt x="6197" y="5002"/>
                  </a:lnTo>
                  <a:lnTo>
                    <a:pt x="6187" y="5008"/>
                  </a:lnTo>
                  <a:lnTo>
                    <a:pt x="6178" y="5014"/>
                  </a:lnTo>
                  <a:lnTo>
                    <a:pt x="6167" y="5020"/>
                  </a:lnTo>
                  <a:lnTo>
                    <a:pt x="6155" y="5025"/>
                  </a:lnTo>
                  <a:lnTo>
                    <a:pt x="6142" y="5027"/>
                  </a:lnTo>
                  <a:lnTo>
                    <a:pt x="6129" y="5028"/>
                  </a:lnTo>
                  <a:lnTo>
                    <a:pt x="6123" y="5029"/>
                  </a:lnTo>
                  <a:lnTo>
                    <a:pt x="6117" y="5028"/>
                  </a:lnTo>
                  <a:lnTo>
                    <a:pt x="6111" y="5027"/>
                  </a:lnTo>
                  <a:lnTo>
                    <a:pt x="6106" y="5026"/>
                  </a:lnTo>
                  <a:lnTo>
                    <a:pt x="6100" y="5023"/>
                  </a:lnTo>
                  <a:lnTo>
                    <a:pt x="6097" y="5022"/>
                  </a:lnTo>
                  <a:lnTo>
                    <a:pt x="6093" y="5022"/>
                  </a:lnTo>
                  <a:lnTo>
                    <a:pt x="6090" y="5022"/>
                  </a:lnTo>
                  <a:lnTo>
                    <a:pt x="6086" y="5023"/>
                  </a:lnTo>
                  <a:lnTo>
                    <a:pt x="6084" y="5025"/>
                  </a:lnTo>
                  <a:lnTo>
                    <a:pt x="6081" y="5028"/>
                  </a:lnTo>
                  <a:lnTo>
                    <a:pt x="6078" y="5031"/>
                  </a:lnTo>
                  <a:lnTo>
                    <a:pt x="6075" y="5034"/>
                  </a:lnTo>
                  <a:lnTo>
                    <a:pt x="6073" y="5035"/>
                  </a:lnTo>
                  <a:lnTo>
                    <a:pt x="6071" y="5035"/>
                  </a:lnTo>
                  <a:lnTo>
                    <a:pt x="6069" y="5033"/>
                  </a:lnTo>
                  <a:lnTo>
                    <a:pt x="6066" y="5026"/>
                  </a:lnTo>
                  <a:lnTo>
                    <a:pt x="6065" y="5015"/>
                  </a:lnTo>
                  <a:lnTo>
                    <a:pt x="6064" y="5009"/>
                  </a:lnTo>
                  <a:lnTo>
                    <a:pt x="6061" y="5004"/>
                  </a:lnTo>
                  <a:lnTo>
                    <a:pt x="6058" y="5002"/>
                  </a:lnTo>
                  <a:lnTo>
                    <a:pt x="6054" y="5000"/>
                  </a:lnTo>
                  <a:lnTo>
                    <a:pt x="6049" y="5000"/>
                  </a:lnTo>
                  <a:lnTo>
                    <a:pt x="6043" y="5001"/>
                  </a:lnTo>
                  <a:lnTo>
                    <a:pt x="6037" y="5004"/>
                  </a:lnTo>
                  <a:lnTo>
                    <a:pt x="6033" y="5009"/>
                  </a:lnTo>
                  <a:lnTo>
                    <a:pt x="6027" y="5016"/>
                  </a:lnTo>
                  <a:lnTo>
                    <a:pt x="6022" y="5023"/>
                  </a:lnTo>
                  <a:lnTo>
                    <a:pt x="6018" y="5032"/>
                  </a:lnTo>
                  <a:lnTo>
                    <a:pt x="6015" y="5040"/>
                  </a:lnTo>
                  <a:lnTo>
                    <a:pt x="6011" y="5047"/>
                  </a:lnTo>
                  <a:lnTo>
                    <a:pt x="6008" y="5054"/>
                  </a:lnTo>
                  <a:lnTo>
                    <a:pt x="6004" y="5060"/>
                  </a:lnTo>
                  <a:lnTo>
                    <a:pt x="6001" y="5065"/>
                  </a:lnTo>
                  <a:lnTo>
                    <a:pt x="5993" y="5072"/>
                  </a:lnTo>
                  <a:lnTo>
                    <a:pt x="5985" y="5080"/>
                  </a:lnTo>
                  <a:lnTo>
                    <a:pt x="5978" y="5090"/>
                  </a:lnTo>
                  <a:lnTo>
                    <a:pt x="5971" y="5100"/>
                  </a:lnTo>
                  <a:lnTo>
                    <a:pt x="5966" y="5105"/>
                  </a:lnTo>
                  <a:lnTo>
                    <a:pt x="5961" y="5109"/>
                  </a:lnTo>
                  <a:lnTo>
                    <a:pt x="5955" y="5111"/>
                  </a:lnTo>
                  <a:lnTo>
                    <a:pt x="5951" y="5114"/>
                  </a:lnTo>
                  <a:lnTo>
                    <a:pt x="5945" y="5114"/>
                  </a:lnTo>
                  <a:lnTo>
                    <a:pt x="5940" y="5113"/>
                  </a:lnTo>
                  <a:lnTo>
                    <a:pt x="5936" y="5110"/>
                  </a:lnTo>
                  <a:lnTo>
                    <a:pt x="5933" y="5105"/>
                  </a:lnTo>
                  <a:lnTo>
                    <a:pt x="5929" y="5097"/>
                  </a:lnTo>
                  <a:lnTo>
                    <a:pt x="5926" y="5089"/>
                  </a:lnTo>
                  <a:lnTo>
                    <a:pt x="5922" y="5078"/>
                  </a:lnTo>
                  <a:lnTo>
                    <a:pt x="5917" y="5065"/>
                  </a:lnTo>
                  <a:lnTo>
                    <a:pt x="5913" y="5059"/>
                  </a:lnTo>
                  <a:lnTo>
                    <a:pt x="5909" y="5056"/>
                  </a:lnTo>
                  <a:lnTo>
                    <a:pt x="5904" y="5052"/>
                  </a:lnTo>
                  <a:lnTo>
                    <a:pt x="5899" y="5051"/>
                  </a:lnTo>
                  <a:lnTo>
                    <a:pt x="5894" y="5052"/>
                  </a:lnTo>
                  <a:lnTo>
                    <a:pt x="5889" y="5053"/>
                  </a:lnTo>
                  <a:lnTo>
                    <a:pt x="5883" y="5056"/>
                  </a:lnTo>
                  <a:lnTo>
                    <a:pt x="5876" y="5058"/>
                  </a:lnTo>
                  <a:lnTo>
                    <a:pt x="5863" y="5067"/>
                  </a:lnTo>
                  <a:lnTo>
                    <a:pt x="5848" y="5079"/>
                  </a:lnTo>
                  <a:lnTo>
                    <a:pt x="5833" y="5092"/>
                  </a:lnTo>
                  <a:lnTo>
                    <a:pt x="5817" y="5105"/>
                  </a:lnTo>
                  <a:lnTo>
                    <a:pt x="5800" y="5119"/>
                  </a:lnTo>
                  <a:lnTo>
                    <a:pt x="5781" y="5130"/>
                  </a:lnTo>
                  <a:lnTo>
                    <a:pt x="5770" y="5136"/>
                  </a:lnTo>
                  <a:lnTo>
                    <a:pt x="5762" y="5141"/>
                  </a:lnTo>
                  <a:lnTo>
                    <a:pt x="5753" y="5143"/>
                  </a:lnTo>
                  <a:lnTo>
                    <a:pt x="5746" y="5146"/>
                  </a:lnTo>
                  <a:lnTo>
                    <a:pt x="5741" y="5147"/>
                  </a:lnTo>
                  <a:lnTo>
                    <a:pt x="5738" y="5149"/>
                  </a:lnTo>
                  <a:lnTo>
                    <a:pt x="5735" y="5152"/>
                  </a:lnTo>
                  <a:lnTo>
                    <a:pt x="5735" y="5154"/>
                  </a:lnTo>
                  <a:lnTo>
                    <a:pt x="5735" y="5157"/>
                  </a:lnTo>
                  <a:lnTo>
                    <a:pt x="5735" y="5160"/>
                  </a:lnTo>
                  <a:lnTo>
                    <a:pt x="5738" y="5163"/>
                  </a:lnTo>
                  <a:lnTo>
                    <a:pt x="5740" y="5166"/>
                  </a:lnTo>
                  <a:lnTo>
                    <a:pt x="5741" y="5168"/>
                  </a:lnTo>
                  <a:lnTo>
                    <a:pt x="5743" y="5172"/>
                  </a:lnTo>
                  <a:lnTo>
                    <a:pt x="5743" y="5176"/>
                  </a:lnTo>
                  <a:lnTo>
                    <a:pt x="5743" y="5178"/>
                  </a:lnTo>
                  <a:lnTo>
                    <a:pt x="5740" y="5180"/>
                  </a:lnTo>
                  <a:lnTo>
                    <a:pt x="5738" y="5183"/>
                  </a:lnTo>
                  <a:lnTo>
                    <a:pt x="5734" y="5184"/>
                  </a:lnTo>
                  <a:lnTo>
                    <a:pt x="5731" y="5184"/>
                  </a:lnTo>
                  <a:lnTo>
                    <a:pt x="5726" y="5184"/>
                  </a:lnTo>
                  <a:lnTo>
                    <a:pt x="5722" y="5185"/>
                  </a:lnTo>
                  <a:lnTo>
                    <a:pt x="5720" y="5186"/>
                  </a:lnTo>
                  <a:lnTo>
                    <a:pt x="5718" y="5189"/>
                  </a:lnTo>
                  <a:lnTo>
                    <a:pt x="5715" y="5195"/>
                  </a:lnTo>
                  <a:lnTo>
                    <a:pt x="5713" y="5203"/>
                  </a:lnTo>
                  <a:lnTo>
                    <a:pt x="5712" y="5208"/>
                  </a:lnTo>
                  <a:lnTo>
                    <a:pt x="5709" y="5211"/>
                  </a:lnTo>
                  <a:lnTo>
                    <a:pt x="5707" y="5212"/>
                  </a:lnTo>
                  <a:lnTo>
                    <a:pt x="5705" y="5214"/>
                  </a:lnTo>
                  <a:lnTo>
                    <a:pt x="5701" y="5214"/>
                  </a:lnTo>
                  <a:lnTo>
                    <a:pt x="5697" y="5214"/>
                  </a:lnTo>
                  <a:lnTo>
                    <a:pt x="5694" y="5211"/>
                  </a:lnTo>
                  <a:lnTo>
                    <a:pt x="5688" y="5209"/>
                  </a:lnTo>
                  <a:lnTo>
                    <a:pt x="5682" y="5206"/>
                  </a:lnTo>
                  <a:lnTo>
                    <a:pt x="5672" y="5205"/>
                  </a:lnTo>
                  <a:lnTo>
                    <a:pt x="5662" y="5205"/>
                  </a:lnTo>
                  <a:lnTo>
                    <a:pt x="5651" y="5206"/>
                  </a:lnTo>
                  <a:lnTo>
                    <a:pt x="5630" y="5209"/>
                  </a:lnTo>
                  <a:lnTo>
                    <a:pt x="5613" y="5211"/>
                  </a:lnTo>
                  <a:lnTo>
                    <a:pt x="5603" y="5212"/>
                  </a:lnTo>
                  <a:lnTo>
                    <a:pt x="5598" y="5211"/>
                  </a:lnTo>
                  <a:lnTo>
                    <a:pt x="5595" y="5210"/>
                  </a:lnTo>
                  <a:lnTo>
                    <a:pt x="5594" y="5208"/>
                  </a:lnTo>
                  <a:lnTo>
                    <a:pt x="5593" y="5205"/>
                  </a:lnTo>
                  <a:lnTo>
                    <a:pt x="5593" y="5202"/>
                  </a:lnTo>
                  <a:lnTo>
                    <a:pt x="5593" y="5184"/>
                  </a:lnTo>
                  <a:lnTo>
                    <a:pt x="5593" y="5167"/>
                  </a:lnTo>
                  <a:lnTo>
                    <a:pt x="5593" y="5157"/>
                  </a:lnTo>
                  <a:lnTo>
                    <a:pt x="5593" y="5145"/>
                  </a:lnTo>
                  <a:lnTo>
                    <a:pt x="5593" y="5130"/>
                  </a:lnTo>
                  <a:lnTo>
                    <a:pt x="5594" y="5120"/>
                  </a:lnTo>
                  <a:lnTo>
                    <a:pt x="5595" y="5111"/>
                  </a:lnTo>
                  <a:lnTo>
                    <a:pt x="5596" y="5103"/>
                  </a:lnTo>
                  <a:lnTo>
                    <a:pt x="5598" y="5092"/>
                  </a:lnTo>
                  <a:lnTo>
                    <a:pt x="5596" y="5079"/>
                  </a:lnTo>
                  <a:lnTo>
                    <a:pt x="5593" y="5065"/>
                  </a:lnTo>
                  <a:lnTo>
                    <a:pt x="5589" y="5053"/>
                  </a:lnTo>
                  <a:lnTo>
                    <a:pt x="5583" y="5042"/>
                  </a:lnTo>
                  <a:lnTo>
                    <a:pt x="5578" y="5033"/>
                  </a:lnTo>
                  <a:lnTo>
                    <a:pt x="5575" y="5022"/>
                  </a:lnTo>
                  <a:lnTo>
                    <a:pt x="5574" y="5012"/>
                  </a:lnTo>
                  <a:lnTo>
                    <a:pt x="5574" y="5006"/>
                  </a:lnTo>
                  <a:lnTo>
                    <a:pt x="5574" y="5001"/>
                  </a:lnTo>
                  <a:lnTo>
                    <a:pt x="5575" y="4996"/>
                  </a:lnTo>
                  <a:lnTo>
                    <a:pt x="5576" y="4993"/>
                  </a:lnTo>
                  <a:lnTo>
                    <a:pt x="5580" y="4987"/>
                  </a:lnTo>
                  <a:lnTo>
                    <a:pt x="5582" y="4981"/>
                  </a:lnTo>
                  <a:lnTo>
                    <a:pt x="5583" y="4977"/>
                  </a:lnTo>
                  <a:lnTo>
                    <a:pt x="5583" y="4975"/>
                  </a:lnTo>
                  <a:lnTo>
                    <a:pt x="5581" y="4972"/>
                  </a:lnTo>
                  <a:lnTo>
                    <a:pt x="5578" y="4970"/>
                  </a:lnTo>
                  <a:lnTo>
                    <a:pt x="5576" y="4968"/>
                  </a:lnTo>
                  <a:lnTo>
                    <a:pt x="5574" y="4968"/>
                  </a:lnTo>
                  <a:lnTo>
                    <a:pt x="5570" y="4969"/>
                  </a:lnTo>
                  <a:lnTo>
                    <a:pt x="5568" y="4970"/>
                  </a:lnTo>
                  <a:lnTo>
                    <a:pt x="5562" y="4975"/>
                  </a:lnTo>
                  <a:lnTo>
                    <a:pt x="5555" y="4981"/>
                  </a:lnTo>
                  <a:lnTo>
                    <a:pt x="5550" y="4984"/>
                  </a:lnTo>
                  <a:lnTo>
                    <a:pt x="5546" y="4987"/>
                  </a:lnTo>
                  <a:lnTo>
                    <a:pt x="5542" y="4988"/>
                  </a:lnTo>
                  <a:lnTo>
                    <a:pt x="5537" y="4989"/>
                  </a:lnTo>
                  <a:lnTo>
                    <a:pt x="5526" y="4988"/>
                  </a:lnTo>
                  <a:lnTo>
                    <a:pt x="5514" y="4987"/>
                  </a:lnTo>
                  <a:lnTo>
                    <a:pt x="5502" y="4985"/>
                  </a:lnTo>
                  <a:lnTo>
                    <a:pt x="5491" y="4985"/>
                  </a:lnTo>
                  <a:lnTo>
                    <a:pt x="5485" y="4988"/>
                  </a:lnTo>
                  <a:lnTo>
                    <a:pt x="5479" y="4989"/>
                  </a:lnTo>
                  <a:lnTo>
                    <a:pt x="5474" y="4991"/>
                  </a:lnTo>
                  <a:lnTo>
                    <a:pt x="5470" y="4995"/>
                  </a:lnTo>
                  <a:lnTo>
                    <a:pt x="5467" y="5000"/>
                  </a:lnTo>
                  <a:lnTo>
                    <a:pt x="5464" y="5004"/>
                  </a:lnTo>
                  <a:lnTo>
                    <a:pt x="5463" y="5012"/>
                  </a:lnTo>
                  <a:lnTo>
                    <a:pt x="5463" y="5019"/>
                  </a:lnTo>
                  <a:lnTo>
                    <a:pt x="5463" y="5033"/>
                  </a:lnTo>
                  <a:lnTo>
                    <a:pt x="5463" y="5045"/>
                  </a:lnTo>
                  <a:lnTo>
                    <a:pt x="5463" y="5050"/>
                  </a:lnTo>
                  <a:lnTo>
                    <a:pt x="5461" y="5053"/>
                  </a:lnTo>
                  <a:lnTo>
                    <a:pt x="5458" y="5056"/>
                  </a:lnTo>
                  <a:lnTo>
                    <a:pt x="5456" y="5058"/>
                  </a:lnTo>
                  <a:lnTo>
                    <a:pt x="5447" y="5063"/>
                  </a:lnTo>
                  <a:lnTo>
                    <a:pt x="5435" y="5064"/>
                  </a:lnTo>
                  <a:lnTo>
                    <a:pt x="5429" y="5065"/>
                  </a:lnTo>
                  <a:lnTo>
                    <a:pt x="5422" y="5067"/>
                  </a:lnTo>
                  <a:lnTo>
                    <a:pt x="5416" y="5070"/>
                  </a:lnTo>
                  <a:lnTo>
                    <a:pt x="5410" y="5073"/>
                  </a:lnTo>
                  <a:lnTo>
                    <a:pt x="5405" y="5077"/>
                  </a:lnTo>
                  <a:lnTo>
                    <a:pt x="5399" y="5082"/>
                  </a:lnTo>
                  <a:lnTo>
                    <a:pt x="5395" y="5088"/>
                  </a:lnTo>
                  <a:lnTo>
                    <a:pt x="5391" y="5095"/>
                  </a:lnTo>
                  <a:lnTo>
                    <a:pt x="5385" y="5113"/>
                  </a:lnTo>
                  <a:lnTo>
                    <a:pt x="5381" y="5130"/>
                  </a:lnTo>
                  <a:lnTo>
                    <a:pt x="5379" y="5147"/>
                  </a:lnTo>
                  <a:lnTo>
                    <a:pt x="5378" y="5161"/>
                  </a:lnTo>
                  <a:lnTo>
                    <a:pt x="5379" y="5179"/>
                  </a:lnTo>
                  <a:lnTo>
                    <a:pt x="5382" y="5204"/>
                  </a:lnTo>
                  <a:lnTo>
                    <a:pt x="5386" y="5229"/>
                  </a:lnTo>
                  <a:lnTo>
                    <a:pt x="5388" y="5247"/>
                  </a:lnTo>
                  <a:lnTo>
                    <a:pt x="5388" y="5253"/>
                  </a:lnTo>
                  <a:lnTo>
                    <a:pt x="5388" y="5258"/>
                  </a:lnTo>
                  <a:lnTo>
                    <a:pt x="5387" y="5260"/>
                  </a:lnTo>
                  <a:lnTo>
                    <a:pt x="5385" y="5261"/>
                  </a:lnTo>
                  <a:lnTo>
                    <a:pt x="5375" y="5262"/>
                  </a:lnTo>
                  <a:lnTo>
                    <a:pt x="5359" y="5260"/>
                  </a:lnTo>
                  <a:lnTo>
                    <a:pt x="5341" y="5258"/>
                  </a:lnTo>
                  <a:lnTo>
                    <a:pt x="5326" y="5258"/>
                  </a:lnTo>
                  <a:lnTo>
                    <a:pt x="5321" y="5259"/>
                  </a:lnTo>
                  <a:lnTo>
                    <a:pt x="5316" y="5260"/>
                  </a:lnTo>
                  <a:lnTo>
                    <a:pt x="5310" y="5262"/>
                  </a:lnTo>
                  <a:lnTo>
                    <a:pt x="5304" y="5266"/>
                  </a:lnTo>
                  <a:lnTo>
                    <a:pt x="5298" y="5271"/>
                  </a:lnTo>
                  <a:lnTo>
                    <a:pt x="5293" y="5275"/>
                  </a:lnTo>
                  <a:lnTo>
                    <a:pt x="5290" y="5281"/>
                  </a:lnTo>
                  <a:lnTo>
                    <a:pt x="5286" y="5287"/>
                  </a:lnTo>
                  <a:lnTo>
                    <a:pt x="5284" y="5293"/>
                  </a:lnTo>
                  <a:lnTo>
                    <a:pt x="5284" y="5299"/>
                  </a:lnTo>
                  <a:lnTo>
                    <a:pt x="5284" y="5304"/>
                  </a:lnTo>
                  <a:lnTo>
                    <a:pt x="5285" y="5309"/>
                  </a:lnTo>
                  <a:lnTo>
                    <a:pt x="5290" y="5316"/>
                  </a:lnTo>
                  <a:lnTo>
                    <a:pt x="5296" y="5324"/>
                  </a:lnTo>
                  <a:lnTo>
                    <a:pt x="5297" y="5329"/>
                  </a:lnTo>
                  <a:lnTo>
                    <a:pt x="5298" y="5332"/>
                  </a:lnTo>
                  <a:lnTo>
                    <a:pt x="5298" y="5338"/>
                  </a:lnTo>
                  <a:lnTo>
                    <a:pt x="5297" y="5343"/>
                  </a:lnTo>
                  <a:lnTo>
                    <a:pt x="5294" y="5349"/>
                  </a:lnTo>
                  <a:lnTo>
                    <a:pt x="5294" y="5354"/>
                  </a:lnTo>
                  <a:lnTo>
                    <a:pt x="5296" y="5359"/>
                  </a:lnTo>
                  <a:lnTo>
                    <a:pt x="5298" y="5363"/>
                  </a:lnTo>
                  <a:lnTo>
                    <a:pt x="5305" y="5372"/>
                  </a:lnTo>
                  <a:lnTo>
                    <a:pt x="5313" y="5379"/>
                  </a:lnTo>
                  <a:lnTo>
                    <a:pt x="5318" y="5382"/>
                  </a:lnTo>
                  <a:lnTo>
                    <a:pt x="5321" y="5386"/>
                  </a:lnTo>
                  <a:lnTo>
                    <a:pt x="5322" y="5391"/>
                  </a:lnTo>
                  <a:lnTo>
                    <a:pt x="5322" y="5395"/>
                  </a:lnTo>
                  <a:lnTo>
                    <a:pt x="5321" y="5400"/>
                  </a:lnTo>
                  <a:lnTo>
                    <a:pt x="5318" y="5404"/>
                  </a:lnTo>
                  <a:lnTo>
                    <a:pt x="5315" y="5407"/>
                  </a:lnTo>
                  <a:lnTo>
                    <a:pt x="5311" y="5409"/>
                  </a:lnTo>
                  <a:lnTo>
                    <a:pt x="5303" y="5411"/>
                  </a:lnTo>
                  <a:lnTo>
                    <a:pt x="5294" y="5413"/>
                  </a:lnTo>
                  <a:lnTo>
                    <a:pt x="5291" y="5416"/>
                  </a:lnTo>
                  <a:lnTo>
                    <a:pt x="5287" y="5419"/>
                  </a:lnTo>
                  <a:lnTo>
                    <a:pt x="5284" y="5423"/>
                  </a:lnTo>
                  <a:lnTo>
                    <a:pt x="5279" y="5428"/>
                  </a:lnTo>
                  <a:lnTo>
                    <a:pt x="5277" y="5433"/>
                  </a:lnTo>
                  <a:lnTo>
                    <a:pt x="5274" y="5439"/>
                  </a:lnTo>
                  <a:lnTo>
                    <a:pt x="5274" y="5447"/>
                  </a:lnTo>
                  <a:lnTo>
                    <a:pt x="5275" y="5453"/>
                  </a:lnTo>
                  <a:lnTo>
                    <a:pt x="5278" y="5457"/>
                  </a:lnTo>
                  <a:lnTo>
                    <a:pt x="5280" y="5463"/>
                  </a:lnTo>
                  <a:lnTo>
                    <a:pt x="5284" y="5468"/>
                  </a:lnTo>
                  <a:lnTo>
                    <a:pt x="5288" y="5472"/>
                  </a:lnTo>
                  <a:lnTo>
                    <a:pt x="5298" y="5481"/>
                  </a:lnTo>
                  <a:lnTo>
                    <a:pt x="5307" y="5493"/>
                  </a:lnTo>
                  <a:lnTo>
                    <a:pt x="5317" y="5506"/>
                  </a:lnTo>
                  <a:lnTo>
                    <a:pt x="5328" y="5520"/>
                  </a:lnTo>
                  <a:lnTo>
                    <a:pt x="5338" y="5538"/>
                  </a:lnTo>
                  <a:lnTo>
                    <a:pt x="5350" y="5559"/>
                  </a:lnTo>
                  <a:lnTo>
                    <a:pt x="5356" y="5570"/>
                  </a:lnTo>
                  <a:lnTo>
                    <a:pt x="5361" y="5581"/>
                  </a:lnTo>
                  <a:lnTo>
                    <a:pt x="5365" y="5590"/>
                  </a:lnTo>
                  <a:lnTo>
                    <a:pt x="5367" y="5599"/>
                  </a:lnTo>
                  <a:lnTo>
                    <a:pt x="5363" y="5612"/>
                  </a:lnTo>
                  <a:lnTo>
                    <a:pt x="5356" y="5630"/>
                  </a:lnTo>
                  <a:lnTo>
                    <a:pt x="5351" y="5646"/>
                  </a:lnTo>
                  <a:lnTo>
                    <a:pt x="5345" y="5665"/>
                  </a:lnTo>
                  <a:lnTo>
                    <a:pt x="5341" y="5675"/>
                  </a:lnTo>
                  <a:lnTo>
                    <a:pt x="5336" y="5684"/>
                  </a:lnTo>
                  <a:lnTo>
                    <a:pt x="5330" y="5694"/>
                  </a:lnTo>
                  <a:lnTo>
                    <a:pt x="5323" y="5703"/>
                  </a:lnTo>
                  <a:lnTo>
                    <a:pt x="5316" y="5710"/>
                  </a:lnTo>
                  <a:lnTo>
                    <a:pt x="5307" y="5715"/>
                  </a:lnTo>
                  <a:lnTo>
                    <a:pt x="5299" y="5720"/>
                  </a:lnTo>
                  <a:lnTo>
                    <a:pt x="5291" y="5722"/>
                  </a:lnTo>
                  <a:lnTo>
                    <a:pt x="5277" y="5722"/>
                  </a:lnTo>
                  <a:lnTo>
                    <a:pt x="5263" y="5720"/>
                  </a:lnTo>
                  <a:lnTo>
                    <a:pt x="5258" y="5721"/>
                  </a:lnTo>
                  <a:lnTo>
                    <a:pt x="5253" y="5725"/>
                  </a:lnTo>
                  <a:lnTo>
                    <a:pt x="5248" y="5729"/>
                  </a:lnTo>
                  <a:lnTo>
                    <a:pt x="5244" y="5735"/>
                  </a:lnTo>
                  <a:lnTo>
                    <a:pt x="5237" y="5750"/>
                  </a:lnTo>
                  <a:lnTo>
                    <a:pt x="5228" y="5764"/>
                  </a:lnTo>
                  <a:lnTo>
                    <a:pt x="5222" y="5771"/>
                  </a:lnTo>
                  <a:lnTo>
                    <a:pt x="5215" y="5777"/>
                  </a:lnTo>
                  <a:lnTo>
                    <a:pt x="5206" y="5783"/>
                  </a:lnTo>
                  <a:lnTo>
                    <a:pt x="5198" y="5788"/>
                  </a:lnTo>
                  <a:lnTo>
                    <a:pt x="5190" y="5789"/>
                  </a:lnTo>
                  <a:lnTo>
                    <a:pt x="5181" y="5790"/>
                  </a:lnTo>
                  <a:lnTo>
                    <a:pt x="5173" y="5790"/>
                  </a:lnTo>
                  <a:lnTo>
                    <a:pt x="5165" y="5790"/>
                  </a:lnTo>
                  <a:lnTo>
                    <a:pt x="5146" y="5789"/>
                  </a:lnTo>
                  <a:lnTo>
                    <a:pt x="5127" y="5788"/>
                  </a:lnTo>
                  <a:lnTo>
                    <a:pt x="5099" y="5785"/>
                  </a:lnTo>
                  <a:lnTo>
                    <a:pt x="5078" y="5783"/>
                  </a:lnTo>
                  <a:lnTo>
                    <a:pt x="5067" y="5782"/>
                  </a:lnTo>
                  <a:lnTo>
                    <a:pt x="5055" y="5782"/>
                  </a:lnTo>
                  <a:lnTo>
                    <a:pt x="5041" y="5784"/>
                  </a:lnTo>
                  <a:lnTo>
                    <a:pt x="5023" y="5787"/>
                  </a:lnTo>
                  <a:lnTo>
                    <a:pt x="5015" y="5789"/>
                  </a:lnTo>
                  <a:lnTo>
                    <a:pt x="5007" y="5791"/>
                  </a:lnTo>
                  <a:lnTo>
                    <a:pt x="5000" y="5795"/>
                  </a:lnTo>
                  <a:lnTo>
                    <a:pt x="4994" y="5800"/>
                  </a:lnTo>
                  <a:lnTo>
                    <a:pt x="4989" y="5803"/>
                  </a:lnTo>
                  <a:lnTo>
                    <a:pt x="4985" y="5808"/>
                  </a:lnTo>
                  <a:lnTo>
                    <a:pt x="4982" y="5813"/>
                  </a:lnTo>
                  <a:lnTo>
                    <a:pt x="4978" y="5817"/>
                  </a:lnTo>
                  <a:lnTo>
                    <a:pt x="4970" y="5839"/>
                  </a:lnTo>
                  <a:lnTo>
                    <a:pt x="4964" y="5859"/>
                  </a:lnTo>
                  <a:lnTo>
                    <a:pt x="4962" y="5863"/>
                  </a:lnTo>
                  <a:lnTo>
                    <a:pt x="4958" y="5866"/>
                  </a:lnTo>
                  <a:lnTo>
                    <a:pt x="4956" y="5870"/>
                  </a:lnTo>
                  <a:lnTo>
                    <a:pt x="4951" y="5872"/>
                  </a:lnTo>
                  <a:lnTo>
                    <a:pt x="4943" y="5877"/>
                  </a:lnTo>
                  <a:lnTo>
                    <a:pt x="4933" y="5879"/>
                  </a:lnTo>
                  <a:lnTo>
                    <a:pt x="4923" y="5879"/>
                  </a:lnTo>
                  <a:lnTo>
                    <a:pt x="4913" y="5879"/>
                  </a:lnTo>
                  <a:lnTo>
                    <a:pt x="4904" y="5876"/>
                  </a:lnTo>
                  <a:lnTo>
                    <a:pt x="4897" y="5871"/>
                  </a:lnTo>
                  <a:lnTo>
                    <a:pt x="4881" y="5858"/>
                  </a:lnTo>
                  <a:lnTo>
                    <a:pt x="4860" y="5841"/>
                  </a:lnTo>
                  <a:lnTo>
                    <a:pt x="4849" y="5835"/>
                  </a:lnTo>
                  <a:lnTo>
                    <a:pt x="4837" y="5829"/>
                  </a:lnTo>
                  <a:lnTo>
                    <a:pt x="4831" y="5827"/>
                  </a:lnTo>
                  <a:lnTo>
                    <a:pt x="4825" y="5826"/>
                  </a:lnTo>
                  <a:lnTo>
                    <a:pt x="4819" y="5825"/>
                  </a:lnTo>
                  <a:lnTo>
                    <a:pt x="4813" y="5826"/>
                  </a:lnTo>
                  <a:lnTo>
                    <a:pt x="4807" y="5826"/>
                  </a:lnTo>
                  <a:lnTo>
                    <a:pt x="4802" y="5828"/>
                  </a:lnTo>
                  <a:lnTo>
                    <a:pt x="4797" y="5830"/>
                  </a:lnTo>
                  <a:lnTo>
                    <a:pt x="4793" y="5834"/>
                  </a:lnTo>
                  <a:lnTo>
                    <a:pt x="4787" y="5842"/>
                  </a:lnTo>
                  <a:lnTo>
                    <a:pt x="4781" y="5853"/>
                  </a:lnTo>
                  <a:lnTo>
                    <a:pt x="4773" y="5878"/>
                  </a:lnTo>
                  <a:lnTo>
                    <a:pt x="4764" y="5902"/>
                  </a:lnTo>
                  <a:lnTo>
                    <a:pt x="4750" y="5936"/>
                  </a:lnTo>
                  <a:lnTo>
                    <a:pt x="4730" y="5983"/>
                  </a:lnTo>
                  <a:lnTo>
                    <a:pt x="4711" y="6028"/>
                  </a:lnTo>
                  <a:lnTo>
                    <a:pt x="4699" y="6060"/>
                  </a:lnTo>
                  <a:lnTo>
                    <a:pt x="4695" y="6067"/>
                  </a:lnTo>
                  <a:lnTo>
                    <a:pt x="4692" y="6077"/>
                  </a:lnTo>
                  <a:lnTo>
                    <a:pt x="4688" y="6088"/>
                  </a:lnTo>
                  <a:lnTo>
                    <a:pt x="4687" y="6101"/>
                  </a:lnTo>
                  <a:lnTo>
                    <a:pt x="4686" y="6105"/>
                  </a:lnTo>
                  <a:lnTo>
                    <a:pt x="4686" y="6109"/>
                  </a:lnTo>
                  <a:lnTo>
                    <a:pt x="4683" y="6112"/>
                  </a:lnTo>
                  <a:lnTo>
                    <a:pt x="4682" y="6113"/>
                  </a:lnTo>
                  <a:lnTo>
                    <a:pt x="4679" y="6117"/>
                  </a:lnTo>
                  <a:lnTo>
                    <a:pt x="4675" y="6121"/>
                  </a:lnTo>
                  <a:lnTo>
                    <a:pt x="4670" y="6126"/>
                  </a:lnTo>
                  <a:lnTo>
                    <a:pt x="4667" y="6130"/>
                  </a:lnTo>
                  <a:lnTo>
                    <a:pt x="4662" y="6132"/>
                  </a:lnTo>
                  <a:lnTo>
                    <a:pt x="4658" y="6134"/>
                  </a:lnTo>
                  <a:lnTo>
                    <a:pt x="4651" y="6134"/>
                  </a:lnTo>
                  <a:lnTo>
                    <a:pt x="4644" y="6134"/>
                  </a:lnTo>
                  <a:lnTo>
                    <a:pt x="4632" y="6132"/>
                  </a:lnTo>
                  <a:lnTo>
                    <a:pt x="4620" y="6131"/>
                  </a:lnTo>
                  <a:lnTo>
                    <a:pt x="4607" y="6130"/>
                  </a:lnTo>
                  <a:lnTo>
                    <a:pt x="4594" y="6130"/>
                  </a:lnTo>
                  <a:lnTo>
                    <a:pt x="4581" y="6130"/>
                  </a:lnTo>
                  <a:lnTo>
                    <a:pt x="4570" y="6129"/>
                  </a:lnTo>
                  <a:lnTo>
                    <a:pt x="4555" y="6125"/>
                  </a:lnTo>
                  <a:lnTo>
                    <a:pt x="4544" y="6123"/>
                  </a:lnTo>
                  <a:lnTo>
                    <a:pt x="4540" y="6122"/>
                  </a:lnTo>
                  <a:lnTo>
                    <a:pt x="4536" y="6121"/>
                  </a:lnTo>
                  <a:lnTo>
                    <a:pt x="4534" y="6122"/>
                  </a:lnTo>
                  <a:lnTo>
                    <a:pt x="4530" y="6122"/>
                  </a:lnTo>
                  <a:lnTo>
                    <a:pt x="4519" y="6121"/>
                  </a:lnTo>
                  <a:lnTo>
                    <a:pt x="4506" y="6121"/>
                  </a:lnTo>
                  <a:lnTo>
                    <a:pt x="4505" y="6123"/>
                  </a:lnTo>
                  <a:lnTo>
                    <a:pt x="4504" y="6125"/>
                  </a:lnTo>
                  <a:lnTo>
                    <a:pt x="4504" y="6128"/>
                  </a:lnTo>
                  <a:lnTo>
                    <a:pt x="4504" y="6131"/>
                  </a:lnTo>
                  <a:lnTo>
                    <a:pt x="4505" y="6136"/>
                  </a:lnTo>
                  <a:lnTo>
                    <a:pt x="4506" y="6140"/>
                  </a:lnTo>
                  <a:lnTo>
                    <a:pt x="4507" y="6147"/>
                  </a:lnTo>
                  <a:lnTo>
                    <a:pt x="4510" y="6159"/>
                  </a:lnTo>
                  <a:lnTo>
                    <a:pt x="4510" y="6166"/>
                  </a:lnTo>
                  <a:lnTo>
                    <a:pt x="4509" y="6172"/>
                  </a:lnTo>
                  <a:lnTo>
                    <a:pt x="4507" y="6175"/>
                  </a:lnTo>
                  <a:lnTo>
                    <a:pt x="4505" y="6178"/>
                  </a:lnTo>
                  <a:lnTo>
                    <a:pt x="4503" y="6180"/>
                  </a:lnTo>
                  <a:lnTo>
                    <a:pt x="4500" y="6182"/>
                  </a:lnTo>
                  <a:lnTo>
                    <a:pt x="4494" y="6186"/>
                  </a:lnTo>
                  <a:lnTo>
                    <a:pt x="4490" y="6189"/>
                  </a:lnTo>
                  <a:lnTo>
                    <a:pt x="4487" y="6194"/>
                  </a:lnTo>
                  <a:lnTo>
                    <a:pt x="4485" y="6201"/>
                  </a:lnTo>
                  <a:lnTo>
                    <a:pt x="4482" y="6210"/>
                  </a:lnTo>
                  <a:lnTo>
                    <a:pt x="4480" y="6214"/>
                  </a:lnTo>
                  <a:lnTo>
                    <a:pt x="4478" y="6216"/>
                  </a:lnTo>
                  <a:lnTo>
                    <a:pt x="4474" y="6217"/>
                  </a:lnTo>
                  <a:lnTo>
                    <a:pt x="4469" y="6217"/>
                  </a:lnTo>
                  <a:lnTo>
                    <a:pt x="4463" y="6217"/>
                  </a:lnTo>
                  <a:lnTo>
                    <a:pt x="4449" y="6217"/>
                  </a:lnTo>
                  <a:lnTo>
                    <a:pt x="4434" y="6217"/>
                  </a:lnTo>
                  <a:lnTo>
                    <a:pt x="4419" y="6218"/>
                  </a:lnTo>
                  <a:lnTo>
                    <a:pt x="4406" y="6220"/>
                  </a:lnTo>
                  <a:lnTo>
                    <a:pt x="4399" y="6225"/>
                  </a:lnTo>
                  <a:lnTo>
                    <a:pt x="4393" y="6231"/>
                  </a:lnTo>
                  <a:lnTo>
                    <a:pt x="4391" y="6232"/>
                  </a:lnTo>
                  <a:lnTo>
                    <a:pt x="4389" y="6232"/>
                  </a:lnTo>
                  <a:lnTo>
                    <a:pt x="4386" y="6231"/>
                  </a:lnTo>
                  <a:lnTo>
                    <a:pt x="4383" y="6226"/>
                  </a:lnTo>
                  <a:lnTo>
                    <a:pt x="4381" y="6222"/>
                  </a:lnTo>
                  <a:lnTo>
                    <a:pt x="4381" y="6216"/>
                  </a:lnTo>
                  <a:lnTo>
                    <a:pt x="4384" y="6210"/>
                  </a:lnTo>
                  <a:lnTo>
                    <a:pt x="4387" y="6204"/>
                  </a:lnTo>
                  <a:lnTo>
                    <a:pt x="4394" y="6193"/>
                  </a:lnTo>
                  <a:lnTo>
                    <a:pt x="4402" y="6185"/>
                  </a:lnTo>
                  <a:lnTo>
                    <a:pt x="4406" y="6176"/>
                  </a:lnTo>
                  <a:lnTo>
                    <a:pt x="4410" y="6168"/>
                  </a:lnTo>
                  <a:lnTo>
                    <a:pt x="4411" y="6164"/>
                  </a:lnTo>
                  <a:lnTo>
                    <a:pt x="4411" y="6161"/>
                  </a:lnTo>
                  <a:lnTo>
                    <a:pt x="4410" y="6157"/>
                  </a:lnTo>
                  <a:lnTo>
                    <a:pt x="4409" y="6155"/>
                  </a:lnTo>
                  <a:lnTo>
                    <a:pt x="4405" y="6154"/>
                  </a:lnTo>
                  <a:lnTo>
                    <a:pt x="4402" y="6153"/>
                  </a:lnTo>
                  <a:lnTo>
                    <a:pt x="4397" y="6153"/>
                  </a:lnTo>
                  <a:lnTo>
                    <a:pt x="4391" y="6154"/>
                  </a:lnTo>
                  <a:lnTo>
                    <a:pt x="4378" y="6156"/>
                  </a:lnTo>
                  <a:lnTo>
                    <a:pt x="4364" y="6162"/>
                  </a:lnTo>
                  <a:lnTo>
                    <a:pt x="4347" y="6169"/>
                  </a:lnTo>
                  <a:lnTo>
                    <a:pt x="4330" y="6176"/>
                  </a:lnTo>
                  <a:lnTo>
                    <a:pt x="4322" y="6182"/>
                  </a:lnTo>
                  <a:lnTo>
                    <a:pt x="4315" y="6188"/>
                  </a:lnTo>
                  <a:lnTo>
                    <a:pt x="4307" y="6195"/>
                  </a:lnTo>
                  <a:lnTo>
                    <a:pt x="4301" y="6203"/>
                  </a:lnTo>
                  <a:lnTo>
                    <a:pt x="4290" y="6220"/>
                  </a:lnTo>
                  <a:lnTo>
                    <a:pt x="4280" y="6236"/>
                  </a:lnTo>
                  <a:lnTo>
                    <a:pt x="4273" y="6252"/>
                  </a:lnTo>
                  <a:lnTo>
                    <a:pt x="4266" y="6268"/>
                  </a:lnTo>
                  <a:lnTo>
                    <a:pt x="4264" y="6275"/>
                  </a:lnTo>
                  <a:lnTo>
                    <a:pt x="4260" y="6281"/>
                  </a:lnTo>
                  <a:lnTo>
                    <a:pt x="4255" y="6286"/>
                  </a:lnTo>
                  <a:lnTo>
                    <a:pt x="4252" y="6289"/>
                  </a:lnTo>
                  <a:lnTo>
                    <a:pt x="4248" y="6290"/>
                  </a:lnTo>
                  <a:lnTo>
                    <a:pt x="4244" y="6292"/>
                  </a:lnTo>
                  <a:lnTo>
                    <a:pt x="4240" y="6292"/>
                  </a:lnTo>
                  <a:lnTo>
                    <a:pt x="4236" y="6290"/>
                  </a:lnTo>
                  <a:lnTo>
                    <a:pt x="4233" y="6288"/>
                  </a:lnTo>
                  <a:lnTo>
                    <a:pt x="4229" y="6285"/>
                  </a:lnTo>
                  <a:lnTo>
                    <a:pt x="4226" y="6280"/>
                  </a:lnTo>
                  <a:lnTo>
                    <a:pt x="4222" y="6274"/>
                  </a:lnTo>
                  <a:lnTo>
                    <a:pt x="4215" y="6262"/>
                  </a:lnTo>
                  <a:lnTo>
                    <a:pt x="4209" y="6251"/>
                  </a:lnTo>
                  <a:lnTo>
                    <a:pt x="4207" y="6248"/>
                  </a:lnTo>
                  <a:lnTo>
                    <a:pt x="4202" y="6245"/>
                  </a:lnTo>
                  <a:lnTo>
                    <a:pt x="4196" y="6243"/>
                  </a:lnTo>
                  <a:lnTo>
                    <a:pt x="4191" y="6243"/>
                  </a:lnTo>
                  <a:lnTo>
                    <a:pt x="4185" y="6243"/>
                  </a:lnTo>
                  <a:lnTo>
                    <a:pt x="4181" y="6245"/>
                  </a:lnTo>
                  <a:lnTo>
                    <a:pt x="4176" y="6249"/>
                  </a:lnTo>
                  <a:lnTo>
                    <a:pt x="4172" y="6255"/>
                  </a:lnTo>
                  <a:lnTo>
                    <a:pt x="4170" y="6260"/>
                  </a:lnTo>
                  <a:lnTo>
                    <a:pt x="4166" y="6263"/>
                  </a:lnTo>
                  <a:lnTo>
                    <a:pt x="4164" y="6267"/>
                  </a:lnTo>
                  <a:lnTo>
                    <a:pt x="4162" y="6268"/>
                  </a:lnTo>
                  <a:lnTo>
                    <a:pt x="4158" y="6269"/>
                  </a:lnTo>
                  <a:lnTo>
                    <a:pt x="4156" y="6269"/>
                  </a:lnTo>
                  <a:lnTo>
                    <a:pt x="4152" y="6268"/>
                  </a:lnTo>
                  <a:lnTo>
                    <a:pt x="4148" y="6266"/>
                  </a:lnTo>
                  <a:lnTo>
                    <a:pt x="4140" y="6257"/>
                  </a:lnTo>
                  <a:lnTo>
                    <a:pt x="4132" y="6246"/>
                  </a:lnTo>
                  <a:lnTo>
                    <a:pt x="4122" y="6232"/>
                  </a:lnTo>
                  <a:lnTo>
                    <a:pt x="4114" y="6218"/>
                  </a:lnTo>
                  <a:lnTo>
                    <a:pt x="4108" y="6212"/>
                  </a:lnTo>
                  <a:lnTo>
                    <a:pt x="4103" y="6208"/>
                  </a:lnTo>
                  <a:lnTo>
                    <a:pt x="4097" y="6206"/>
                  </a:lnTo>
                  <a:lnTo>
                    <a:pt x="4089" y="6206"/>
                  </a:lnTo>
                  <a:lnTo>
                    <a:pt x="4077" y="6206"/>
                  </a:lnTo>
                  <a:lnTo>
                    <a:pt x="4070" y="6207"/>
                  </a:lnTo>
                  <a:lnTo>
                    <a:pt x="4069" y="6208"/>
                  </a:lnTo>
                  <a:lnTo>
                    <a:pt x="4068" y="6211"/>
                  </a:lnTo>
                  <a:lnTo>
                    <a:pt x="4069" y="6213"/>
                  </a:lnTo>
                  <a:lnTo>
                    <a:pt x="4071" y="6218"/>
                  </a:lnTo>
                  <a:lnTo>
                    <a:pt x="4076" y="6226"/>
                  </a:lnTo>
                  <a:lnTo>
                    <a:pt x="4081" y="6235"/>
                  </a:lnTo>
                  <a:lnTo>
                    <a:pt x="4085" y="6244"/>
                  </a:lnTo>
                  <a:lnTo>
                    <a:pt x="4091" y="6255"/>
                  </a:lnTo>
                  <a:lnTo>
                    <a:pt x="4097" y="6267"/>
                  </a:lnTo>
                  <a:lnTo>
                    <a:pt x="4101" y="6275"/>
                  </a:lnTo>
                  <a:lnTo>
                    <a:pt x="4101" y="6279"/>
                  </a:lnTo>
                  <a:lnTo>
                    <a:pt x="4099" y="6282"/>
                  </a:lnTo>
                  <a:lnTo>
                    <a:pt x="4095" y="6286"/>
                  </a:lnTo>
                  <a:lnTo>
                    <a:pt x="4090" y="6290"/>
                  </a:lnTo>
                  <a:lnTo>
                    <a:pt x="4081" y="6295"/>
                  </a:lnTo>
                  <a:lnTo>
                    <a:pt x="4072" y="6300"/>
                  </a:lnTo>
                  <a:lnTo>
                    <a:pt x="4064" y="6304"/>
                  </a:lnTo>
                  <a:lnTo>
                    <a:pt x="4058" y="6305"/>
                  </a:lnTo>
                  <a:lnTo>
                    <a:pt x="4052" y="6305"/>
                  </a:lnTo>
                  <a:lnTo>
                    <a:pt x="4045" y="6305"/>
                  </a:lnTo>
                  <a:lnTo>
                    <a:pt x="4038" y="6306"/>
                  </a:lnTo>
                  <a:lnTo>
                    <a:pt x="4027" y="6311"/>
                  </a:lnTo>
                  <a:lnTo>
                    <a:pt x="4021" y="6313"/>
                  </a:lnTo>
                  <a:lnTo>
                    <a:pt x="4015" y="6318"/>
                  </a:lnTo>
                  <a:lnTo>
                    <a:pt x="4009" y="6324"/>
                  </a:lnTo>
                  <a:lnTo>
                    <a:pt x="4003" y="6330"/>
                  </a:lnTo>
                  <a:lnTo>
                    <a:pt x="3994" y="6343"/>
                  </a:lnTo>
                  <a:lnTo>
                    <a:pt x="3986" y="6353"/>
                  </a:lnTo>
                  <a:lnTo>
                    <a:pt x="3981" y="6357"/>
                  </a:lnTo>
                  <a:lnTo>
                    <a:pt x="3977" y="6361"/>
                  </a:lnTo>
                  <a:lnTo>
                    <a:pt x="3971" y="6363"/>
                  </a:lnTo>
                  <a:lnTo>
                    <a:pt x="3967" y="6365"/>
                  </a:lnTo>
                  <a:lnTo>
                    <a:pt x="3956" y="6368"/>
                  </a:lnTo>
                  <a:lnTo>
                    <a:pt x="3945" y="6370"/>
                  </a:lnTo>
                  <a:lnTo>
                    <a:pt x="3940" y="6372"/>
                  </a:lnTo>
                  <a:lnTo>
                    <a:pt x="3938" y="6376"/>
                  </a:lnTo>
                  <a:lnTo>
                    <a:pt x="3936" y="6382"/>
                  </a:lnTo>
                  <a:lnTo>
                    <a:pt x="3934" y="6388"/>
                  </a:lnTo>
                  <a:lnTo>
                    <a:pt x="3934" y="6402"/>
                  </a:lnTo>
                  <a:lnTo>
                    <a:pt x="3934" y="6416"/>
                  </a:lnTo>
                  <a:lnTo>
                    <a:pt x="3934" y="6427"/>
                  </a:lnTo>
                  <a:lnTo>
                    <a:pt x="3934" y="6433"/>
                  </a:lnTo>
                  <a:lnTo>
                    <a:pt x="3931" y="6437"/>
                  </a:lnTo>
                  <a:lnTo>
                    <a:pt x="3925" y="6440"/>
                  </a:lnTo>
                  <a:lnTo>
                    <a:pt x="3918" y="6446"/>
                  </a:lnTo>
                  <a:lnTo>
                    <a:pt x="3912" y="6453"/>
                  </a:lnTo>
                  <a:lnTo>
                    <a:pt x="3907" y="6462"/>
                  </a:lnTo>
                  <a:lnTo>
                    <a:pt x="3904" y="6470"/>
                  </a:lnTo>
                  <a:lnTo>
                    <a:pt x="3902" y="6474"/>
                  </a:lnTo>
                  <a:lnTo>
                    <a:pt x="3900" y="6476"/>
                  </a:lnTo>
                  <a:lnTo>
                    <a:pt x="3898" y="6478"/>
                  </a:lnTo>
                  <a:lnTo>
                    <a:pt x="3895" y="6481"/>
                  </a:lnTo>
                  <a:lnTo>
                    <a:pt x="3886" y="6482"/>
                  </a:lnTo>
                  <a:lnTo>
                    <a:pt x="3873" y="6483"/>
                  </a:lnTo>
                  <a:lnTo>
                    <a:pt x="3867" y="6483"/>
                  </a:lnTo>
                  <a:lnTo>
                    <a:pt x="3861" y="6484"/>
                  </a:lnTo>
                  <a:lnTo>
                    <a:pt x="3857" y="6487"/>
                  </a:lnTo>
                  <a:lnTo>
                    <a:pt x="3855" y="6489"/>
                  </a:lnTo>
                  <a:lnTo>
                    <a:pt x="3851" y="6496"/>
                  </a:lnTo>
                  <a:lnTo>
                    <a:pt x="3848" y="6506"/>
                  </a:lnTo>
                  <a:lnTo>
                    <a:pt x="3846" y="6512"/>
                  </a:lnTo>
                  <a:lnTo>
                    <a:pt x="3844" y="6515"/>
                  </a:lnTo>
                  <a:lnTo>
                    <a:pt x="3842" y="6519"/>
                  </a:lnTo>
                  <a:lnTo>
                    <a:pt x="3839" y="6521"/>
                  </a:lnTo>
                  <a:lnTo>
                    <a:pt x="3833" y="6525"/>
                  </a:lnTo>
                  <a:lnTo>
                    <a:pt x="3826" y="6527"/>
                  </a:lnTo>
                  <a:lnTo>
                    <a:pt x="3823" y="6528"/>
                  </a:lnTo>
                  <a:lnTo>
                    <a:pt x="3820" y="6531"/>
                  </a:lnTo>
                  <a:lnTo>
                    <a:pt x="3819" y="6534"/>
                  </a:lnTo>
                  <a:lnTo>
                    <a:pt x="3819" y="6539"/>
                  </a:lnTo>
                  <a:lnTo>
                    <a:pt x="3820" y="6548"/>
                  </a:lnTo>
                  <a:lnTo>
                    <a:pt x="3820" y="6557"/>
                  </a:lnTo>
                  <a:lnTo>
                    <a:pt x="3820" y="6561"/>
                  </a:lnTo>
                  <a:lnTo>
                    <a:pt x="3818" y="6564"/>
                  </a:lnTo>
                  <a:lnTo>
                    <a:pt x="3814" y="6567"/>
                  </a:lnTo>
                  <a:lnTo>
                    <a:pt x="3811" y="6571"/>
                  </a:lnTo>
                  <a:lnTo>
                    <a:pt x="3799" y="6577"/>
                  </a:lnTo>
                  <a:lnTo>
                    <a:pt x="3783" y="6585"/>
                  </a:lnTo>
                  <a:lnTo>
                    <a:pt x="3769" y="6592"/>
                  </a:lnTo>
                  <a:lnTo>
                    <a:pt x="3760" y="6598"/>
                  </a:lnTo>
                  <a:lnTo>
                    <a:pt x="3756" y="6602"/>
                  </a:lnTo>
                  <a:lnTo>
                    <a:pt x="3754" y="6605"/>
                  </a:lnTo>
                  <a:lnTo>
                    <a:pt x="3751" y="6609"/>
                  </a:lnTo>
                  <a:lnTo>
                    <a:pt x="3749" y="6614"/>
                  </a:lnTo>
                  <a:lnTo>
                    <a:pt x="3742" y="6626"/>
                  </a:lnTo>
                  <a:lnTo>
                    <a:pt x="3734" y="6636"/>
                  </a:lnTo>
                  <a:lnTo>
                    <a:pt x="3725" y="6647"/>
                  </a:lnTo>
                  <a:lnTo>
                    <a:pt x="3719" y="6658"/>
                  </a:lnTo>
                  <a:lnTo>
                    <a:pt x="3717" y="6662"/>
                  </a:lnTo>
                  <a:lnTo>
                    <a:pt x="3715" y="6666"/>
                  </a:lnTo>
                  <a:lnTo>
                    <a:pt x="3712" y="6668"/>
                  </a:lnTo>
                  <a:lnTo>
                    <a:pt x="3710" y="6670"/>
                  </a:lnTo>
                  <a:lnTo>
                    <a:pt x="3704" y="6671"/>
                  </a:lnTo>
                  <a:lnTo>
                    <a:pt x="3696" y="6672"/>
                  </a:lnTo>
                  <a:lnTo>
                    <a:pt x="3692" y="6673"/>
                  </a:lnTo>
                  <a:lnTo>
                    <a:pt x="3690" y="6676"/>
                  </a:lnTo>
                  <a:lnTo>
                    <a:pt x="3688" y="6679"/>
                  </a:lnTo>
                  <a:lnTo>
                    <a:pt x="3687" y="6683"/>
                  </a:lnTo>
                  <a:lnTo>
                    <a:pt x="3687" y="6692"/>
                  </a:lnTo>
                  <a:lnTo>
                    <a:pt x="3687" y="6704"/>
                  </a:lnTo>
                  <a:lnTo>
                    <a:pt x="3687" y="6710"/>
                  </a:lnTo>
                  <a:lnTo>
                    <a:pt x="3686" y="6715"/>
                  </a:lnTo>
                  <a:lnTo>
                    <a:pt x="3685" y="6718"/>
                  </a:lnTo>
                  <a:lnTo>
                    <a:pt x="3684" y="6722"/>
                  </a:lnTo>
                  <a:lnTo>
                    <a:pt x="3679" y="6729"/>
                  </a:lnTo>
                  <a:lnTo>
                    <a:pt x="3675" y="6737"/>
                  </a:lnTo>
                  <a:lnTo>
                    <a:pt x="3674" y="6743"/>
                  </a:lnTo>
                  <a:lnTo>
                    <a:pt x="3675" y="6749"/>
                  </a:lnTo>
                  <a:lnTo>
                    <a:pt x="3679" y="6755"/>
                  </a:lnTo>
                  <a:lnTo>
                    <a:pt x="3684" y="6761"/>
                  </a:lnTo>
                  <a:lnTo>
                    <a:pt x="3688" y="6767"/>
                  </a:lnTo>
                  <a:lnTo>
                    <a:pt x="3694" y="6772"/>
                  </a:lnTo>
                  <a:lnTo>
                    <a:pt x="3700" y="6775"/>
                  </a:lnTo>
                  <a:lnTo>
                    <a:pt x="3706" y="6779"/>
                  </a:lnTo>
                  <a:lnTo>
                    <a:pt x="3715" y="6784"/>
                  </a:lnTo>
                  <a:lnTo>
                    <a:pt x="3720" y="6788"/>
                  </a:lnTo>
                  <a:lnTo>
                    <a:pt x="3723" y="6792"/>
                  </a:lnTo>
                  <a:lnTo>
                    <a:pt x="3724" y="6796"/>
                  </a:lnTo>
                  <a:lnTo>
                    <a:pt x="3724" y="6800"/>
                  </a:lnTo>
                  <a:lnTo>
                    <a:pt x="3724" y="6805"/>
                  </a:lnTo>
                  <a:lnTo>
                    <a:pt x="3720" y="6818"/>
                  </a:lnTo>
                  <a:lnTo>
                    <a:pt x="3717" y="6832"/>
                  </a:lnTo>
                  <a:lnTo>
                    <a:pt x="3712" y="6848"/>
                  </a:lnTo>
                  <a:lnTo>
                    <a:pt x="3705" y="6861"/>
                  </a:lnTo>
                  <a:lnTo>
                    <a:pt x="3699" y="6872"/>
                  </a:lnTo>
                  <a:lnTo>
                    <a:pt x="3694" y="6878"/>
                  </a:lnTo>
                  <a:lnTo>
                    <a:pt x="3692" y="6879"/>
                  </a:lnTo>
                  <a:lnTo>
                    <a:pt x="3688" y="6879"/>
                  </a:lnTo>
                  <a:lnTo>
                    <a:pt x="3686" y="6878"/>
                  </a:lnTo>
                  <a:lnTo>
                    <a:pt x="3684" y="6876"/>
                  </a:lnTo>
                  <a:lnTo>
                    <a:pt x="3671" y="6861"/>
                  </a:lnTo>
                  <a:lnTo>
                    <a:pt x="3656" y="6842"/>
                  </a:lnTo>
                  <a:lnTo>
                    <a:pt x="3654" y="6840"/>
                  </a:lnTo>
                  <a:lnTo>
                    <a:pt x="3650" y="6837"/>
                  </a:lnTo>
                  <a:lnTo>
                    <a:pt x="3647" y="6838"/>
                  </a:lnTo>
                  <a:lnTo>
                    <a:pt x="3643" y="6840"/>
                  </a:lnTo>
                  <a:lnTo>
                    <a:pt x="3640" y="6843"/>
                  </a:lnTo>
                  <a:lnTo>
                    <a:pt x="3637" y="6848"/>
                  </a:lnTo>
                  <a:lnTo>
                    <a:pt x="3634" y="6854"/>
                  </a:lnTo>
                  <a:lnTo>
                    <a:pt x="3633" y="6861"/>
                  </a:lnTo>
                  <a:lnTo>
                    <a:pt x="3630" y="6878"/>
                  </a:lnTo>
                  <a:lnTo>
                    <a:pt x="3630" y="6897"/>
                  </a:lnTo>
                  <a:lnTo>
                    <a:pt x="3631" y="6913"/>
                  </a:lnTo>
                  <a:lnTo>
                    <a:pt x="3631" y="6926"/>
                  </a:lnTo>
                  <a:lnTo>
                    <a:pt x="3633" y="6939"/>
                  </a:lnTo>
                  <a:lnTo>
                    <a:pt x="3634" y="6954"/>
                  </a:lnTo>
                  <a:lnTo>
                    <a:pt x="3634" y="6961"/>
                  </a:lnTo>
                  <a:lnTo>
                    <a:pt x="3633" y="6968"/>
                  </a:lnTo>
                  <a:lnTo>
                    <a:pt x="3630" y="6973"/>
                  </a:lnTo>
                  <a:lnTo>
                    <a:pt x="3627" y="6976"/>
                  </a:lnTo>
                  <a:lnTo>
                    <a:pt x="3621" y="6980"/>
                  </a:lnTo>
                  <a:lnTo>
                    <a:pt x="3616" y="6981"/>
                  </a:lnTo>
                  <a:lnTo>
                    <a:pt x="3609" y="6983"/>
                  </a:lnTo>
                  <a:lnTo>
                    <a:pt x="3602" y="6985"/>
                  </a:lnTo>
                  <a:lnTo>
                    <a:pt x="3586" y="6985"/>
                  </a:lnTo>
                  <a:lnTo>
                    <a:pt x="3566" y="6985"/>
                  </a:lnTo>
                  <a:lnTo>
                    <a:pt x="3547" y="6985"/>
                  </a:lnTo>
                  <a:lnTo>
                    <a:pt x="3531" y="6986"/>
                  </a:lnTo>
                  <a:lnTo>
                    <a:pt x="3517" y="6988"/>
                  </a:lnTo>
                  <a:lnTo>
                    <a:pt x="3502" y="6989"/>
                  </a:lnTo>
                  <a:lnTo>
                    <a:pt x="3485" y="6991"/>
                  </a:lnTo>
                  <a:lnTo>
                    <a:pt x="3470" y="6992"/>
                  </a:lnTo>
                  <a:lnTo>
                    <a:pt x="3455" y="6994"/>
                  </a:lnTo>
                  <a:lnTo>
                    <a:pt x="3445" y="6998"/>
                  </a:lnTo>
                  <a:lnTo>
                    <a:pt x="3433" y="7002"/>
                  </a:lnTo>
                  <a:lnTo>
                    <a:pt x="3420" y="7006"/>
                  </a:lnTo>
                  <a:lnTo>
                    <a:pt x="3413" y="7007"/>
                  </a:lnTo>
                  <a:lnTo>
                    <a:pt x="3405" y="7007"/>
                  </a:lnTo>
                  <a:lnTo>
                    <a:pt x="3400" y="7007"/>
                  </a:lnTo>
                  <a:lnTo>
                    <a:pt x="3392" y="7005"/>
                  </a:lnTo>
                  <a:lnTo>
                    <a:pt x="3388" y="7002"/>
                  </a:lnTo>
                  <a:lnTo>
                    <a:pt x="3383" y="7000"/>
                  </a:lnTo>
                  <a:lnTo>
                    <a:pt x="3379" y="6995"/>
                  </a:lnTo>
                  <a:lnTo>
                    <a:pt x="3376" y="6992"/>
                  </a:lnTo>
                  <a:lnTo>
                    <a:pt x="3372" y="6979"/>
                  </a:lnTo>
                  <a:lnTo>
                    <a:pt x="3369" y="6963"/>
                  </a:lnTo>
                  <a:lnTo>
                    <a:pt x="3365" y="6947"/>
                  </a:lnTo>
                  <a:lnTo>
                    <a:pt x="3360" y="6935"/>
                  </a:lnTo>
                  <a:lnTo>
                    <a:pt x="3358" y="6930"/>
                  </a:lnTo>
                  <a:lnTo>
                    <a:pt x="3353" y="6925"/>
                  </a:lnTo>
                  <a:lnTo>
                    <a:pt x="3348" y="6922"/>
                  </a:lnTo>
                  <a:lnTo>
                    <a:pt x="3341" y="6917"/>
                  </a:lnTo>
                  <a:lnTo>
                    <a:pt x="3333" y="6912"/>
                  </a:lnTo>
                  <a:lnTo>
                    <a:pt x="3322" y="6909"/>
                  </a:lnTo>
                  <a:lnTo>
                    <a:pt x="3312" y="6906"/>
                  </a:lnTo>
                  <a:lnTo>
                    <a:pt x="3301" y="6903"/>
                  </a:lnTo>
                  <a:lnTo>
                    <a:pt x="3281" y="6899"/>
                  </a:lnTo>
                  <a:lnTo>
                    <a:pt x="3266" y="6897"/>
                  </a:lnTo>
                  <a:lnTo>
                    <a:pt x="3257" y="6893"/>
                  </a:lnTo>
                  <a:lnTo>
                    <a:pt x="3247" y="6891"/>
                  </a:lnTo>
                  <a:lnTo>
                    <a:pt x="3238" y="6887"/>
                  </a:lnTo>
                  <a:lnTo>
                    <a:pt x="3228" y="6882"/>
                  </a:lnTo>
                  <a:lnTo>
                    <a:pt x="3218" y="6876"/>
                  </a:lnTo>
                  <a:lnTo>
                    <a:pt x="3208" y="6871"/>
                  </a:lnTo>
                  <a:lnTo>
                    <a:pt x="3200" y="6865"/>
                  </a:lnTo>
                  <a:lnTo>
                    <a:pt x="3193" y="6859"/>
                  </a:lnTo>
                  <a:lnTo>
                    <a:pt x="3187" y="6848"/>
                  </a:lnTo>
                  <a:lnTo>
                    <a:pt x="3182" y="6836"/>
                  </a:lnTo>
                  <a:lnTo>
                    <a:pt x="3177" y="6824"/>
                  </a:lnTo>
                  <a:lnTo>
                    <a:pt x="3171" y="6813"/>
                  </a:lnTo>
                  <a:lnTo>
                    <a:pt x="3162" y="6805"/>
                  </a:lnTo>
                  <a:lnTo>
                    <a:pt x="3148" y="6793"/>
                  </a:lnTo>
                  <a:lnTo>
                    <a:pt x="3139" y="6788"/>
                  </a:lnTo>
                  <a:lnTo>
                    <a:pt x="3130" y="6783"/>
                  </a:lnTo>
                  <a:lnTo>
                    <a:pt x="3119" y="6779"/>
                  </a:lnTo>
                  <a:lnTo>
                    <a:pt x="3108" y="6775"/>
                  </a:lnTo>
                  <a:lnTo>
                    <a:pt x="3107" y="6775"/>
                  </a:lnTo>
                  <a:lnTo>
                    <a:pt x="3105" y="6775"/>
                  </a:lnTo>
                  <a:lnTo>
                    <a:pt x="3096" y="6774"/>
                  </a:lnTo>
                  <a:lnTo>
                    <a:pt x="3088" y="6774"/>
                  </a:lnTo>
                  <a:lnTo>
                    <a:pt x="3080" y="6774"/>
                  </a:lnTo>
                  <a:lnTo>
                    <a:pt x="3071" y="6775"/>
                  </a:lnTo>
                  <a:lnTo>
                    <a:pt x="3064" y="6777"/>
                  </a:lnTo>
                  <a:lnTo>
                    <a:pt x="3057" y="6778"/>
                  </a:lnTo>
                  <a:lnTo>
                    <a:pt x="3048" y="6779"/>
                  </a:lnTo>
                  <a:lnTo>
                    <a:pt x="3038" y="6780"/>
                  </a:lnTo>
                  <a:lnTo>
                    <a:pt x="3033" y="6780"/>
                  </a:lnTo>
                  <a:lnTo>
                    <a:pt x="3029" y="6780"/>
                  </a:lnTo>
                  <a:lnTo>
                    <a:pt x="3026" y="6780"/>
                  </a:lnTo>
                  <a:lnTo>
                    <a:pt x="3024" y="6779"/>
                  </a:lnTo>
                  <a:lnTo>
                    <a:pt x="3018" y="6778"/>
                  </a:lnTo>
                  <a:lnTo>
                    <a:pt x="3012" y="6774"/>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1044975" eaLnBrk="1" fontAlgn="auto" latinLnBrk="0" hangingPunct="1">
                <a:lnSpc>
                  <a:spcPct val="100000"/>
                </a:lnSpc>
                <a:spcBef>
                  <a:spcPts val="0"/>
                </a:spcBef>
                <a:spcAft>
                  <a:spcPts val="0"/>
                </a:spcAft>
                <a:buClrTx/>
                <a:buSzTx/>
                <a:buFontTx/>
                <a:buNone/>
                <a:tabLst/>
                <a:defRPr/>
              </a:pPr>
              <a:endParaRPr kumimoji="0" lang="zh-CN" altLang="en-US" sz="2100" b="0" i="0" u="none" strike="noStrike" kern="0" cap="none" spc="0" normalizeH="0" baseline="0" noProof="0" smtClean="0">
                <a:ln>
                  <a:noFill/>
                </a:ln>
                <a:solidFill>
                  <a:srgbClr val="464646"/>
                </a:solidFill>
                <a:effectLst/>
                <a:uLnTx/>
                <a:uFillTx/>
                <a:latin typeface="Segoe UI"/>
                <a:ea typeface="微软雅黑"/>
              </a:endParaRPr>
            </a:p>
          </p:txBody>
        </p:sp>
        <p:sp>
          <p:nvSpPr>
            <p:cNvPr id="34" name="陕西"/>
            <p:cNvSpPr>
              <a:spLocks/>
            </p:cNvSpPr>
            <p:nvPr/>
          </p:nvSpPr>
          <p:spPr bwMode="auto">
            <a:xfrm>
              <a:off x="6012675" y="3456463"/>
              <a:ext cx="535146" cy="920076"/>
            </a:xfrm>
            <a:custGeom>
              <a:avLst/>
              <a:gdLst>
                <a:gd name="T0" fmla="*/ 546 w 2030"/>
                <a:gd name="T1" fmla="*/ 3014 h 3463"/>
                <a:gd name="T2" fmla="*/ 423 w 2030"/>
                <a:gd name="T3" fmla="*/ 2992 h 3463"/>
                <a:gd name="T4" fmla="*/ 284 w 2030"/>
                <a:gd name="T5" fmla="*/ 3007 h 3463"/>
                <a:gd name="T6" fmla="*/ 215 w 2030"/>
                <a:gd name="T7" fmla="*/ 2929 h 3463"/>
                <a:gd name="T8" fmla="*/ 70 w 2030"/>
                <a:gd name="T9" fmla="*/ 2972 h 3463"/>
                <a:gd name="T10" fmla="*/ 0 w 2030"/>
                <a:gd name="T11" fmla="*/ 2900 h 3463"/>
                <a:gd name="T12" fmla="*/ 145 w 2030"/>
                <a:gd name="T13" fmla="*/ 2878 h 3463"/>
                <a:gd name="T14" fmla="*/ 179 w 2030"/>
                <a:gd name="T15" fmla="*/ 2805 h 3463"/>
                <a:gd name="T16" fmla="*/ 91 w 2030"/>
                <a:gd name="T17" fmla="*/ 2700 h 3463"/>
                <a:gd name="T18" fmla="*/ 206 w 2030"/>
                <a:gd name="T19" fmla="*/ 2597 h 3463"/>
                <a:gd name="T20" fmla="*/ 348 w 2030"/>
                <a:gd name="T21" fmla="*/ 2604 h 3463"/>
                <a:gd name="T22" fmla="*/ 372 w 2030"/>
                <a:gd name="T23" fmla="*/ 2550 h 3463"/>
                <a:gd name="T24" fmla="*/ 377 w 2030"/>
                <a:gd name="T25" fmla="*/ 2410 h 3463"/>
                <a:gd name="T26" fmla="*/ 454 w 2030"/>
                <a:gd name="T27" fmla="*/ 2271 h 3463"/>
                <a:gd name="T28" fmla="*/ 361 w 2030"/>
                <a:gd name="T29" fmla="*/ 2139 h 3463"/>
                <a:gd name="T30" fmla="*/ 418 w 2030"/>
                <a:gd name="T31" fmla="*/ 1958 h 3463"/>
                <a:gd name="T32" fmla="*/ 657 w 2030"/>
                <a:gd name="T33" fmla="*/ 2036 h 3463"/>
                <a:gd name="T34" fmla="*/ 853 w 2030"/>
                <a:gd name="T35" fmla="*/ 2004 h 3463"/>
                <a:gd name="T36" fmla="*/ 820 w 2030"/>
                <a:gd name="T37" fmla="*/ 1880 h 3463"/>
                <a:gd name="T38" fmla="*/ 976 w 2030"/>
                <a:gd name="T39" fmla="*/ 1868 h 3463"/>
                <a:gd name="T40" fmla="*/ 1116 w 2030"/>
                <a:gd name="T41" fmla="*/ 1747 h 3463"/>
                <a:gd name="T42" fmla="*/ 1154 w 2030"/>
                <a:gd name="T43" fmla="*/ 1479 h 3463"/>
                <a:gd name="T44" fmla="*/ 1051 w 2030"/>
                <a:gd name="T45" fmla="*/ 1337 h 3463"/>
                <a:gd name="T46" fmla="*/ 928 w 2030"/>
                <a:gd name="T47" fmla="*/ 1264 h 3463"/>
                <a:gd name="T48" fmla="*/ 774 w 2030"/>
                <a:gd name="T49" fmla="*/ 1188 h 3463"/>
                <a:gd name="T50" fmla="*/ 688 w 2030"/>
                <a:gd name="T51" fmla="*/ 1069 h 3463"/>
                <a:gd name="T52" fmla="*/ 699 w 2030"/>
                <a:gd name="T53" fmla="*/ 1004 h 3463"/>
                <a:gd name="T54" fmla="*/ 716 w 2030"/>
                <a:gd name="T55" fmla="*/ 842 h 3463"/>
                <a:gd name="T56" fmla="*/ 855 w 2030"/>
                <a:gd name="T57" fmla="*/ 746 h 3463"/>
                <a:gd name="T58" fmla="*/ 1091 w 2030"/>
                <a:gd name="T59" fmla="*/ 835 h 3463"/>
                <a:gd name="T60" fmla="*/ 1245 w 2030"/>
                <a:gd name="T61" fmla="*/ 708 h 3463"/>
                <a:gd name="T62" fmla="*/ 1259 w 2030"/>
                <a:gd name="T63" fmla="*/ 565 h 3463"/>
                <a:gd name="T64" fmla="*/ 1388 w 2030"/>
                <a:gd name="T65" fmla="*/ 414 h 3463"/>
                <a:gd name="T66" fmla="*/ 1481 w 2030"/>
                <a:gd name="T67" fmla="*/ 309 h 3463"/>
                <a:gd name="T68" fmla="*/ 1626 w 2030"/>
                <a:gd name="T69" fmla="*/ 152 h 3463"/>
                <a:gd name="T70" fmla="*/ 1714 w 2030"/>
                <a:gd name="T71" fmla="*/ 104 h 3463"/>
                <a:gd name="T72" fmla="*/ 1829 w 2030"/>
                <a:gd name="T73" fmla="*/ 133 h 3463"/>
                <a:gd name="T74" fmla="*/ 1958 w 2030"/>
                <a:gd name="T75" fmla="*/ 58 h 3463"/>
                <a:gd name="T76" fmla="*/ 2003 w 2030"/>
                <a:gd name="T77" fmla="*/ 139 h 3463"/>
                <a:gd name="T78" fmla="*/ 1927 w 2030"/>
                <a:gd name="T79" fmla="*/ 338 h 3463"/>
                <a:gd name="T80" fmla="*/ 1818 w 2030"/>
                <a:gd name="T81" fmla="*/ 561 h 3463"/>
                <a:gd name="T82" fmla="*/ 1806 w 2030"/>
                <a:gd name="T83" fmla="*/ 739 h 3463"/>
                <a:gd name="T84" fmla="*/ 1870 w 2030"/>
                <a:gd name="T85" fmla="*/ 904 h 3463"/>
                <a:gd name="T86" fmla="*/ 1751 w 2030"/>
                <a:gd name="T87" fmla="*/ 1118 h 3463"/>
                <a:gd name="T88" fmla="*/ 1760 w 2030"/>
                <a:gd name="T89" fmla="*/ 1268 h 3463"/>
                <a:gd name="T90" fmla="*/ 1765 w 2030"/>
                <a:gd name="T91" fmla="*/ 1534 h 3463"/>
                <a:gd name="T92" fmla="*/ 1736 w 2030"/>
                <a:gd name="T93" fmla="*/ 1900 h 3463"/>
                <a:gd name="T94" fmla="*/ 1749 w 2030"/>
                <a:gd name="T95" fmla="*/ 2190 h 3463"/>
                <a:gd name="T96" fmla="*/ 1778 w 2030"/>
                <a:gd name="T97" fmla="*/ 2351 h 3463"/>
                <a:gd name="T98" fmla="*/ 1826 w 2030"/>
                <a:gd name="T99" fmla="*/ 2492 h 3463"/>
                <a:gd name="T100" fmla="*/ 1974 w 2030"/>
                <a:gd name="T101" fmla="*/ 2680 h 3463"/>
                <a:gd name="T102" fmla="*/ 1847 w 2030"/>
                <a:gd name="T103" fmla="*/ 2834 h 3463"/>
                <a:gd name="T104" fmla="*/ 1703 w 2030"/>
                <a:gd name="T105" fmla="*/ 2818 h 3463"/>
                <a:gd name="T106" fmla="*/ 1454 w 2030"/>
                <a:gd name="T107" fmla="*/ 2790 h 3463"/>
                <a:gd name="T108" fmla="*/ 1522 w 2030"/>
                <a:gd name="T109" fmla="*/ 2884 h 3463"/>
                <a:gd name="T110" fmla="*/ 1661 w 2030"/>
                <a:gd name="T111" fmla="*/ 2985 h 3463"/>
                <a:gd name="T112" fmla="*/ 1566 w 2030"/>
                <a:gd name="T113" fmla="*/ 3074 h 3463"/>
                <a:gd name="T114" fmla="*/ 1440 w 2030"/>
                <a:gd name="T115" fmla="*/ 3155 h 3463"/>
                <a:gd name="T116" fmla="*/ 1457 w 2030"/>
                <a:gd name="T117" fmla="*/ 3423 h 3463"/>
                <a:gd name="T118" fmla="*/ 1229 w 2030"/>
                <a:gd name="T119" fmla="*/ 3336 h 3463"/>
                <a:gd name="T120" fmla="*/ 994 w 2030"/>
                <a:gd name="T121" fmla="*/ 3208 h 3463"/>
                <a:gd name="T122" fmla="*/ 812 w 2030"/>
                <a:gd name="T123" fmla="*/ 3209 h 3463"/>
                <a:gd name="T124" fmla="*/ 681 w 2030"/>
                <a:gd name="T125" fmla="*/ 3086 h 3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030" h="3463">
                  <a:moveTo>
                    <a:pt x="593" y="3133"/>
                  </a:moveTo>
                  <a:lnTo>
                    <a:pt x="591" y="3133"/>
                  </a:lnTo>
                  <a:lnTo>
                    <a:pt x="590" y="3133"/>
                  </a:lnTo>
                  <a:lnTo>
                    <a:pt x="588" y="3133"/>
                  </a:lnTo>
                  <a:lnTo>
                    <a:pt x="587" y="3132"/>
                  </a:lnTo>
                  <a:lnTo>
                    <a:pt x="585" y="3130"/>
                  </a:lnTo>
                  <a:lnTo>
                    <a:pt x="582" y="3129"/>
                  </a:lnTo>
                  <a:lnTo>
                    <a:pt x="581" y="3126"/>
                  </a:lnTo>
                  <a:lnTo>
                    <a:pt x="580" y="3121"/>
                  </a:lnTo>
                  <a:lnTo>
                    <a:pt x="579" y="3116"/>
                  </a:lnTo>
                  <a:lnTo>
                    <a:pt x="578" y="3111"/>
                  </a:lnTo>
                  <a:lnTo>
                    <a:pt x="575" y="3109"/>
                  </a:lnTo>
                  <a:lnTo>
                    <a:pt x="572" y="3107"/>
                  </a:lnTo>
                  <a:lnTo>
                    <a:pt x="567" y="3104"/>
                  </a:lnTo>
                  <a:lnTo>
                    <a:pt x="563" y="3103"/>
                  </a:lnTo>
                  <a:lnTo>
                    <a:pt x="556" y="3101"/>
                  </a:lnTo>
                  <a:lnTo>
                    <a:pt x="553" y="3097"/>
                  </a:lnTo>
                  <a:lnTo>
                    <a:pt x="549" y="3093"/>
                  </a:lnTo>
                  <a:lnTo>
                    <a:pt x="548" y="3090"/>
                  </a:lnTo>
                  <a:lnTo>
                    <a:pt x="548" y="3079"/>
                  </a:lnTo>
                  <a:lnTo>
                    <a:pt x="550" y="3067"/>
                  </a:lnTo>
                  <a:lnTo>
                    <a:pt x="552" y="3059"/>
                  </a:lnTo>
                  <a:lnTo>
                    <a:pt x="553" y="3050"/>
                  </a:lnTo>
                  <a:lnTo>
                    <a:pt x="553" y="3041"/>
                  </a:lnTo>
                  <a:lnTo>
                    <a:pt x="552" y="3032"/>
                  </a:lnTo>
                  <a:lnTo>
                    <a:pt x="550" y="3025"/>
                  </a:lnTo>
                  <a:lnTo>
                    <a:pt x="548" y="3017"/>
                  </a:lnTo>
                  <a:lnTo>
                    <a:pt x="546" y="3014"/>
                  </a:lnTo>
                  <a:lnTo>
                    <a:pt x="542" y="3011"/>
                  </a:lnTo>
                  <a:lnTo>
                    <a:pt x="538" y="3009"/>
                  </a:lnTo>
                  <a:lnTo>
                    <a:pt x="534" y="3008"/>
                  </a:lnTo>
                  <a:lnTo>
                    <a:pt x="523" y="3004"/>
                  </a:lnTo>
                  <a:lnTo>
                    <a:pt x="510" y="3002"/>
                  </a:lnTo>
                  <a:lnTo>
                    <a:pt x="506" y="3002"/>
                  </a:lnTo>
                  <a:lnTo>
                    <a:pt x="503" y="3002"/>
                  </a:lnTo>
                  <a:lnTo>
                    <a:pt x="497" y="3001"/>
                  </a:lnTo>
                  <a:lnTo>
                    <a:pt x="491" y="3001"/>
                  </a:lnTo>
                  <a:lnTo>
                    <a:pt x="486" y="3001"/>
                  </a:lnTo>
                  <a:lnTo>
                    <a:pt x="481" y="3000"/>
                  </a:lnTo>
                  <a:lnTo>
                    <a:pt x="479" y="3000"/>
                  </a:lnTo>
                  <a:lnTo>
                    <a:pt x="477" y="3000"/>
                  </a:lnTo>
                  <a:lnTo>
                    <a:pt x="474" y="3000"/>
                  </a:lnTo>
                  <a:lnTo>
                    <a:pt x="472" y="3000"/>
                  </a:lnTo>
                  <a:lnTo>
                    <a:pt x="467" y="3001"/>
                  </a:lnTo>
                  <a:lnTo>
                    <a:pt x="462" y="3001"/>
                  </a:lnTo>
                  <a:lnTo>
                    <a:pt x="456" y="3000"/>
                  </a:lnTo>
                  <a:lnTo>
                    <a:pt x="452" y="2998"/>
                  </a:lnTo>
                  <a:lnTo>
                    <a:pt x="449" y="2998"/>
                  </a:lnTo>
                  <a:lnTo>
                    <a:pt x="448" y="2997"/>
                  </a:lnTo>
                  <a:lnTo>
                    <a:pt x="445" y="2995"/>
                  </a:lnTo>
                  <a:lnTo>
                    <a:pt x="442" y="2992"/>
                  </a:lnTo>
                  <a:lnTo>
                    <a:pt x="439" y="2991"/>
                  </a:lnTo>
                  <a:lnTo>
                    <a:pt x="435" y="2990"/>
                  </a:lnTo>
                  <a:lnTo>
                    <a:pt x="431" y="2990"/>
                  </a:lnTo>
                  <a:lnTo>
                    <a:pt x="429" y="2990"/>
                  </a:lnTo>
                  <a:lnTo>
                    <a:pt x="423" y="2992"/>
                  </a:lnTo>
                  <a:lnTo>
                    <a:pt x="415" y="2997"/>
                  </a:lnTo>
                  <a:lnTo>
                    <a:pt x="405" y="3006"/>
                  </a:lnTo>
                  <a:lnTo>
                    <a:pt x="393" y="3011"/>
                  </a:lnTo>
                  <a:lnTo>
                    <a:pt x="380" y="3015"/>
                  </a:lnTo>
                  <a:lnTo>
                    <a:pt x="367" y="3015"/>
                  </a:lnTo>
                  <a:lnTo>
                    <a:pt x="364" y="3015"/>
                  </a:lnTo>
                  <a:lnTo>
                    <a:pt x="360" y="3015"/>
                  </a:lnTo>
                  <a:lnTo>
                    <a:pt x="355" y="3016"/>
                  </a:lnTo>
                  <a:lnTo>
                    <a:pt x="353" y="3016"/>
                  </a:lnTo>
                  <a:lnTo>
                    <a:pt x="349" y="3019"/>
                  </a:lnTo>
                  <a:lnTo>
                    <a:pt x="345" y="3022"/>
                  </a:lnTo>
                  <a:lnTo>
                    <a:pt x="342" y="3025"/>
                  </a:lnTo>
                  <a:lnTo>
                    <a:pt x="341" y="3026"/>
                  </a:lnTo>
                  <a:lnTo>
                    <a:pt x="340" y="3028"/>
                  </a:lnTo>
                  <a:lnTo>
                    <a:pt x="339" y="3029"/>
                  </a:lnTo>
                  <a:lnTo>
                    <a:pt x="335" y="3032"/>
                  </a:lnTo>
                  <a:lnTo>
                    <a:pt x="332" y="3032"/>
                  </a:lnTo>
                  <a:lnTo>
                    <a:pt x="330" y="3032"/>
                  </a:lnTo>
                  <a:lnTo>
                    <a:pt x="328" y="3032"/>
                  </a:lnTo>
                  <a:lnTo>
                    <a:pt x="326" y="3030"/>
                  </a:lnTo>
                  <a:lnTo>
                    <a:pt x="323" y="3028"/>
                  </a:lnTo>
                  <a:lnTo>
                    <a:pt x="319" y="3026"/>
                  </a:lnTo>
                  <a:lnTo>
                    <a:pt x="315" y="3022"/>
                  </a:lnTo>
                  <a:lnTo>
                    <a:pt x="305" y="3016"/>
                  </a:lnTo>
                  <a:lnTo>
                    <a:pt x="297" y="3013"/>
                  </a:lnTo>
                  <a:lnTo>
                    <a:pt x="294" y="3010"/>
                  </a:lnTo>
                  <a:lnTo>
                    <a:pt x="290" y="3009"/>
                  </a:lnTo>
                  <a:lnTo>
                    <a:pt x="284" y="3007"/>
                  </a:lnTo>
                  <a:lnTo>
                    <a:pt x="278" y="3006"/>
                  </a:lnTo>
                  <a:lnTo>
                    <a:pt x="270" y="3003"/>
                  </a:lnTo>
                  <a:lnTo>
                    <a:pt x="260" y="3001"/>
                  </a:lnTo>
                  <a:lnTo>
                    <a:pt x="253" y="2998"/>
                  </a:lnTo>
                  <a:lnTo>
                    <a:pt x="245" y="2996"/>
                  </a:lnTo>
                  <a:lnTo>
                    <a:pt x="242" y="2995"/>
                  </a:lnTo>
                  <a:lnTo>
                    <a:pt x="239" y="2994"/>
                  </a:lnTo>
                  <a:lnTo>
                    <a:pt x="236" y="2994"/>
                  </a:lnTo>
                  <a:lnTo>
                    <a:pt x="235" y="2992"/>
                  </a:lnTo>
                  <a:lnTo>
                    <a:pt x="231" y="2990"/>
                  </a:lnTo>
                  <a:lnTo>
                    <a:pt x="227" y="2987"/>
                  </a:lnTo>
                  <a:lnTo>
                    <a:pt x="222" y="2982"/>
                  </a:lnTo>
                  <a:lnTo>
                    <a:pt x="219" y="2976"/>
                  </a:lnTo>
                  <a:lnTo>
                    <a:pt x="215" y="2970"/>
                  </a:lnTo>
                  <a:lnTo>
                    <a:pt x="214" y="2964"/>
                  </a:lnTo>
                  <a:lnTo>
                    <a:pt x="213" y="2960"/>
                  </a:lnTo>
                  <a:lnTo>
                    <a:pt x="214" y="2957"/>
                  </a:lnTo>
                  <a:lnTo>
                    <a:pt x="214" y="2956"/>
                  </a:lnTo>
                  <a:lnTo>
                    <a:pt x="215" y="2956"/>
                  </a:lnTo>
                  <a:lnTo>
                    <a:pt x="215" y="2954"/>
                  </a:lnTo>
                  <a:lnTo>
                    <a:pt x="216" y="2952"/>
                  </a:lnTo>
                  <a:lnTo>
                    <a:pt x="219" y="2950"/>
                  </a:lnTo>
                  <a:lnTo>
                    <a:pt x="219" y="2947"/>
                  </a:lnTo>
                  <a:lnTo>
                    <a:pt x="220" y="2944"/>
                  </a:lnTo>
                  <a:lnTo>
                    <a:pt x="220" y="2939"/>
                  </a:lnTo>
                  <a:lnTo>
                    <a:pt x="219" y="2935"/>
                  </a:lnTo>
                  <a:lnTo>
                    <a:pt x="217" y="2932"/>
                  </a:lnTo>
                  <a:lnTo>
                    <a:pt x="215" y="2929"/>
                  </a:lnTo>
                  <a:lnTo>
                    <a:pt x="213" y="2927"/>
                  </a:lnTo>
                  <a:lnTo>
                    <a:pt x="210" y="2926"/>
                  </a:lnTo>
                  <a:lnTo>
                    <a:pt x="206" y="2926"/>
                  </a:lnTo>
                  <a:lnTo>
                    <a:pt x="198" y="2927"/>
                  </a:lnTo>
                  <a:lnTo>
                    <a:pt x="190" y="2931"/>
                  </a:lnTo>
                  <a:lnTo>
                    <a:pt x="179" y="2938"/>
                  </a:lnTo>
                  <a:lnTo>
                    <a:pt x="168" y="2941"/>
                  </a:lnTo>
                  <a:lnTo>
                    <a:pt x="160" y="2943"/>
                  </a:lnTo>
                  <a:lnTo>
                    <a:pt x="153" y="2944"/>
                  </a:lnTo>
                  <a:lnTo>
                    <a:pt x="145" y="2943"/>
                  </a:lnTo>
                  <a:lnTo>
                    <a:pt x="137" y="2941"/>
                  </a:lnTo>
                  <a:lnTo>
                    <a:pt x="130" y="2943"/>
                  </a:lnTo>
                  <a:lnTo>
                    <a:pt x="125" y="2944"/>
                  </a:lnTo>
                  <a:lnTo>
                    <a:pt x="121" y="2945"/>
                  </a:lnTo>
                  <a:lnTo>
                    <a:pt x="116" y="2952"/>
                  </a:lnTo>
                  <a:lnTo>
                    <a:pt x="113" y="2959"/>
                  </a:lnTo>
                  <a:lnTo>
                    <a:pt x="110" y="2968"/>
                  </a:lnTo>
                  <a:lnTo>
                    <a:pt x="108" y="2970"/>
                  </a:lnTo>
                  <a:lnTo>
                    <a:pt x="106" y="2972"/>
                  </a:lnTo>
                  <a:lnTo>
                    <a:pt x="100" y="2973"/>
                  </a:lnTo>
                  <a:lnTo>
                    <a:pt x="91" y="2972"/>
                  </a:lnTo>
                  <a:lnTo>
                    <a:pt x="88" y="2971"/>
                  </a:lnTo>
                  <a:lnTo>
                    <a:pt x="83" y="2970"/>
                  </a:lnTo>
                  <a:lnTo>
                    <a:pt x="80" y="2970"/>
                  </a:lnTo>
                  <a:lnTo>
                    <a:pt x="76" y="2970"/>
                  </a:lnTo>
                  <a:lnTo>
                    <a:pt x="75" y="2971"/>
                  </a:lnTo>
                  <a:lnTo>
                    <a:pt x="72" y="2971"/>
                  </a:lnTo>
                  <a:lnTo>
                    <a:pt x="70" y="2972"/>
                  </a:lnTo>
                  <a:lnTo>
                    <a:pt x="68" y="2973"/>
                  </a:lnTo>
                  <a:lnTo>
                    <a:pt x="64" y="2976"/>
                  </a:lnTo>
                  <a:lnTo>
                    <a:pt x="62" y="2978"/>
                  </a:lnTo>
                  <a:lnTo>
                    <a:pt x="58" y="2982"/>
                  </a:lnTo>
                  <a:lnTo>
                    <a:pt x="55" y="2984"/>
                  </a:lnTo>
                  <a:lnTo>
                    <a:pt x="52" y="2987"/>
                  </a:lnTo>
                  <a:lnTo>
                    <a:pt x="51" y="2989"/>
                  </a:lnTo>
                  <a:lnTo>
                    <a:pt x="49" y="2990"/>
                  </a:lnTo>
                  <a:lnTo>
                    <a:pt x="47" y="2991"/>
                  </a:lnTo>
                  <a:lnTo>
                    <a:pt x="45" y="2991"/>
                  </a:lnTo>
                  <a:lnTo>
                    <a:pt x="42" y="2992"/>
                  </a:lnTo>
                  <a:lnTo>
                    <a:pt x="37" y="2992"/>
                  </a:lnTo>
                  <a:lnTo>
                    <a:pt x="33" y="2991"/>
                  </a:lnTo>
                  <a:lnTo>
                    <a:pt x="27" y="2990"/>
                  </a:lnTo>
                  <a:lnTo>
                    <a:pt x="18" y="2983"/>
                  </a:lnTo>
                  <a:lnTo>
                    <a:pt x="17" y="2981"/>
                  </a:lnTo>
                  <a:lnTo>
                    <a:pt x="14" y="2978"/>
                  </a:lnTo>
                  <a:lnTo>
                    <a:pt x="13" y="2975"/>
                  </a:lnTo>
                  <a:lnTo>
                    <a:pt x="13" y="2971"/>
                  </a:lnTo>
                  <a:lnTo>
                    <a:pt x="12" y="2966"/>
                  </a:lnTo>
                  <a:lnTo>
                    <a:pt x="11" y="2963"/>
                  </a:lnTo>
                  <a:lnTo>
                    <a:pt x="9" y="2956"/>
                  </a:lnTo>
                  <a:lnTo>
                    <a:pt x="6" y="2943"/>
                  </a:lnTo>
                  <a:lnTo>
                    <a:pt x="3" y="2934"/>
                  </a:lnTo>
                  <a:lnTo>
                    <a:pt x="2" y="2926"/>
                  </a:lnTo>
                  <a:lnTo>
                    <a:pt x="0" y="2915"/>
                  </a:lnTo>
                  <a:lnTo>
                    <a:pt x="0" y="2905"/>
                  </a:lnTo>
                  <a:lnTo>
                    <a:pt x="0" y="2900"/>
                  </a:lnTo>
                  <a:lnTo>
                    <a:pt x="1" y="2895"/>
                  </a:lnTo>
                  <a:lnTo>
                    <a:pt x="2" y="2895"/>
                  </a:lnTo>
                  <a:lnTo>
                    <a:pt x="3" y="2895"/>
                  </a:lnTo>
                  <a:lnTo>
                    <a:pt x="6" y="2896"/>
                  </a:lnTo>
                  <a:lnTo>
                    <a:pt x="8" y="2897"/>
                  </a:lnTo>
                  <a:lnTo>
                    <a:pt x="9" y="2899"/>
                  </a:lnTo>
                  <a:lnTo>
                    <a:pt x="12" y="2900"/>
                  </a:lnTo>
                  <a:lnTo>
                    <a:pt x="14" y="2902"/>
                  </a:lnTo>
                  <a:lnTo>
                    <a:pt x="17" y="2903"/>
                  </a:lnTo>
                  <a:lnTo>
                    <a:pt x="18" y="2905"/>
                  </a:lnTo>
                  <a:lnTo>
                    <a:pt x="20" y="2906"/>
                  </a:lnTo>
                  <a:lnTo>
                    <a:pt x="24" y="2908"/>
                  </a:lnTo>
                  <a:lnTo>
                    <a:pt x="28" y="2909"/>
                  </a:lnTo>
                  <a:lnTo>
                    <a:pt x="37" y="2910"/>
                  </a:lnTo>
                  <a:lnTo>
                    <a:pt x="43" y="2910"/>
                  </a:lnTo>
                  <a:lnTo>
                    <a:pt x="52" y="2910"/>
                  </a:lnTo>
                  <a:lnTo>
                    <a:pt x="61" y="2909"/>
                  </a:lnTo>
                  <a:lnTo>
                    <a:pt x="70" y="2907"/>
                  </a:lnTo>
                  <a:lnTo>
                    <a:pt x="80" y="2903"/>
                  </a:lnTo>
                  <a:lnTo>
                    <a:pt x="93" y="2897"/>
                  </a:lnTo>
                  <a:lnTo>
                    <a:pt x="106" y="2891"/>
                  </a:lnTo>
                  <a:lnTo>
                    <a:pt x="113" y="2888"/>
                  </a:lnTo>
                  <a:lnTo>
                    <a:pt x="120" y="2884"/>
                  </a:lnTo>
                  <a:lnTo>
                    <a:pt x="124" y="2883"/>
                  </a:lnTo>
                  <a:lnTo>
                    <a:pt x="127" y="2883"/>
                  </a:lnTo>
                  <a:lnTo>
                    <a:pt x="133" y="2881"/>
                  </a:lnTo>
                  <a:lnTo>
                    <a:pt x="139" y="2880"/>
                  </a:lnTo>
                  <a:lnTo>
                    <a:pt x="145" y="2878"/>
                  </a:lnTo>
                  <a:lnTo>
                    <a:pt x="150" y="2877"/>
                  </a:lnTo>
                  <a:lnTo>
                    <a:pt x="152" y="2876"/>
                  </a:lnTo>
                  <a:lnTo>
                    <a:pt x="154" y="2875"/>
                  </a:lnTo>
                  <a:lnTo>
                    <a:pt x="156" y="2872"/>
                  </a:lnTo>
                  <a:lnTo>
                    <a:pt x="157" y="2871"/>
                  </a:lnTo>
                  <a:lnTo>
                    <a:pt x="159" y="2866"/>
                  </a:lnTo>
                  <a:lnTo>
                    <a:pt x="162" y="2857"/>
                  </a:lnTo>
                  <a:lnTo>
                    <a:pt x="162" y="2849"/>
                  </a:lnTo>
                  <a:lnTo>
                    <a:pt x="162" y="2839"/>
                  </a:lnTo>
                  <a:lnTo>
                    <a:pt x="162" y="2834"/>
                  </a:lnTo>
                  <a:lnTo>
                    <a:pt x="162" y="2830"/>
                  </a:lnTo>
                  <a:lnTo>
                    <a:pt x="159" y="2815"/>
                  </a:lnTo>
                  <a:lnTo>
                    <a:pt x="158" y="2802"/>
                  </a:lnTo>
                  <a:lnTo>
                    <a:pt x="158" y="2798"/>
                  </a:lnTo>
                  <a:lnTo>
                    <a:pt x="159" y="2794"/>
                  </a:lnTo>
                  <a:lnTo>
                    <a:pt x="159" y="2792"/>
                  </a:lnTo>
                  <a:lnTo>
                    <a:pt x="160" y="2790"/>
                  </a:lnTo>
                  <a:lnTo>
                    <a:pt x="162" y="2790"/>
                  </a:lnTo>
                  <a:lnTo>
                    <a:pt x="164" y="2790"/>
                  </a:lnTo>
                  <a:lnTo>
                    <a:pt x="166" y="2790"/>
                  </a:lnTo>
                  <a:lnTo>
                    <a:pt x="169" y="2792"/>
                  </a:lnTo>
                  <a:lnTo>
                    <a:pt x="170" y="2793"/>
                  </a:lnTo>
                  <a:lnTo>
                    <a:pt x="171" y="2794"/>
                  </a:lnTo>
                  <a:lnTo>
                    <a:pt x="172" y="2796"/>
                  </a:lnTo>
                  <a:lnTo>
                    <a:pt x="173" y="2798"/>
                  </a:lnTo>
                  <a:lnTo>
                    <a:pt x="176" y="2801"/>
                  </a:lnTo>
                  <a:lnTo>
                    <a:pt x="177" y="2803"/>
                  </a:lnTo>
                  <a:lnTo>
                    <a:pt x="179" y="2805"/>
                  </a:lnTo>
                  <a:lnTo>
                    <a:pt x="181" y="2805"/>
                  </a:lnTo>
                  <a:lnTo>
                    <a:pt x="182" y="2803"/>
                  </a:lnTo>
                  <a:lnTo>
                    <a:pt x="183" y="2803"/>
                  </a:lnTo>
                  <a:lnTo>
                    <a:pt x="184" y="2801"/>
                  </a:lnTo>
                  <a:lnTo>
                    <a:pt x="184" y="2799"/>
                  </a:lnTo>
                  <a:lnTo>
                    <a:pt x="185" y="2795"/>
                  </a:lnTo>
                  <a:lnTo>
                    <a:pt x="185" y="2793"/>
                  </a:lnTo>
                  <a:lnTo>
                    <a:pt x="185" y="2792"/>
                  </a:lnTo>
                  <a:lnTo>
                    <a:pt x="184" y="2789"/>
                  </a:lnTo>
                  <a:lnTo>
                    <a:pt x="184" y="2789"/>
                  </a:lnTo>
                  <a:lnTo>
                    <a:pt x="184" y="2788"/>
                  </a:lnTo>
                  <a:lnTo>
                    <a:pt x="183" y="2784"/>
                  </a:lnTo>
                  <a:lnTo>
                    <a:pt x="181" y="2777"/>
                  </a:lnTo>
                  <a:lnTo>
                    <a:pt x="176" y="2771"/>
                  </a:lnTo>
                  <a:lnTo>
                    <a:pt x="169" y="2765"/>
                  </a:lnTo>
                  <a:lnTo>
                    <a:pt x="162" y="2762"/>
                  </a:lnTo>
                  <a:lnTo>
                    <a:pt x="153" y="2759"/>
                  </a:lnTo>
                  <a:lnTo>
                    <a:pt x="139" y="2756"/>
                  </a:lnTo>
                  <a:lnTo>
                    <a:pt x="125" y="2751"/>
                  </a:lnTo>
                  <a:lnTo>
                    <a:pt x="118" y="2749"/>
                  </a:lnTo>
                  <a:lnTo>
                    <a:pt x="112" y="2744"/>
                  </a:lnTo>
                  <a:lnTo>
                    <a:pt x="106" y="2739"/>
                  </a:lnTo>
                  <a:lnTo>
                    <a:pt x="101" y="2735"/>
                  </a:lnTo>
                  <a:lnTo>
                    <a:pt x="97" y="2726"/>
                  </a:lnTo>
                  <a:lnTo>
                    <a:pt x="94" y="2718"/>
                  </a:lnTo>
                  <a:lnTo>
                    <a:pt x="93" y="2712"/>
                  </a:lnTo>
                  <a:lnTo>
                    <a:pt x="91" y="2704"/>
                  </a:lnTo>
                  <a:lnTo>
                    <a:pt x="91" y="2700"/>
                  </a:lnTo>
                  <a:lnTo>
                    <a:pt x="91" y="2698"/>
                  </a:lnTo>
                  <a:lnTo>
                    <a:pt x="93" y="2693"/>
                  </a:lnTo>
                  <a:lnTo>
                    <a:pt x="95" y="2689"/>
                  </a:lnTo>
                  <a:lnTo>
                    <a:pt x="100" y="2689"/>
                  </a:lnTo>
                  <a:lnTo>
                    <a:pt x="106" y="2692"/>
                  </a:lnTo>
                  <a:lnTo>
                    <a:pt x="110" y="2693"/>
                  </a:lnTo>
                  <a:lnTo>
                    <a:pt x="115" y="2693"/>
                  </a:lnTo>
                  <a:lnTo>
                    <a:pt x="120" y="2692"/>
                  </a:lnTo>
                  <a:lnTo>
                    <a:pt x="122" y="2691"/>
                  </a:lnTo>
                  <a:lnTo>
                    <a:pt x="125" y="2688"/>
                  </a:lnTo>
                  <a:lnTo>
                    <a:pt x="126" y="2687"/>
                  </a:lnTo>
                  <a:lnTo>
                    <a:pt x="128" y="2681"/>
                  </a:lnTo>
                  <a:lnTo>
                    <a:pt x="130" y="2674"/>
                  </a:lnTo>
                  <a:lnTo>
                    <a:pt x="131" y="2666"/>
                  </a:lnTo>
                  <a:lnTo>
                    <a:pt x="133" y="2657"/>
                  </a:lnTo>
                  <a:lnTo>
                    <a:pt x="135" y="2649"/>
                  </a:lnTo>
                  <a:lnTo>
                    <a:pt x="140" y="2642"/>
                  </a:lnTo>
                  <a:lnTo>
                    <a:pt x="145" y="2635"/>
                  </a:lnTo>
                  <a:lnTo>
                    <a:pt x="150" y="2629"/>
                  </a:lnTo>
                  <a:lnTo>
                    <a:pt x="157" y="2619"/>
                  </a:lnTo>
                  <a:lnTo>
                    <a:pt x="165" y="2610"/>
                  </a:lnTo>
                  <a:lnTo>
                    <a:pt x="170" y="2605"/>
                  </a:lnTo>
                  <a:lnTo>
                    <a:pt x="175" y="2601"/>
                  </a:lnTo>
                  <a:lnTo>
                    <a:pt x="179" y="2598"/>
                  </a:lnTo>
                  <a:lnTo>
                    <a:pt x="184" y="2595"/>
                  </a:lnTo>
                  <a:lnTo>
                    <a:pt x="189" y="2594"/>
                  </a:lnTo>
                  <a:lnTo>
                    <a:pt x="195" y="2594"/>
                  </a:lnTo>
                  <a:lnTo>
                    <a:pt x="206" y="2597"/>
                  </a:lnTo>
                  <a:lnTo>
                    <a:pt x="217" y="2601"/>
                  </a:lnTo>
                  <a:lnTo>
                    <a:pt x="229" y="2606"/>
                  </a:lnTo>
                  <a:lnTo>
                    <a:pt x="241" y="2612"/>
                  </a:lnTo>
                  <a:lnTo>
                    <a:pt x="250" y="2616"/>
                  </a:lnTo>
                  <a:lnTo>
                    <a:pt x="257" y="2617"/>
                  </a:lnTo>
                  <a:lnTo>
                    <a:pt x="264" y="2618"/>
                  </a:lnTo>
                  <a:lnTo>
                    <a:pt x="269" y="2618"/>
                  </a:lnTo>
                  <a:lnTo>
                    <a:pt x="284" y="2611"/>
                  </a:lnTo>
                  <a:lnTo>
                    <a:pt x="301" y="2603"/>
                  </a:lnTo>
                  <a:lnTo>
                    <a:pt x="305" y="2603"/>
                  </a:lnTo>
                  <a:lnTo>
                    <a:pt x="309" y="2603"/>
                  </a:lnTo>
                  <a:lnTo>
                    <a:pt x="310" y="2604"/>
                  </a:lnTo>
                  <a:lnTo>
                    <a:pt x="311" y="2604"/>
                  </a:lnTo>
                  <a:lnTo>
                    <a:pt x="314" y="2605"/>
                  </a:lnTo>
                  <a:lnTo>
                    <a:pt x="317" y="2607"/>
                  </a:lnTo>
                  <a:lnTo>
                    <a:pt x="320" y="2607"/>
                  </a:lnTo>
                  <a:lnTo>
                    <a:pt x="321" y="2607"/>
                  </a:lnTo>
                  <a:lnTo>
                    <a:pt x="322" y="2607"/>
                  </a:lnTo>
                  <a:lnTo>
                    <a:pt x="323" y="2607"/>
                  </a:lnTo>
                  <a:lnTo>
                    <a:pt x="324" y="2606"/>
                  </a:lnTo>
                  <a:lnTo>
                    <a:pt x="326" y="2606"/>
                  </a:lnTo>
                  <a:lnTo>
                    <a:pt x="329" y="2604"/>
                  </a:lnTo>
                  <a:lnTo>
                    <a:pt x="333" y="2601"/>
                  </a:lnTo>
                  <a:lnTo>
                    <a:pt x="338" y="2597"/>
                  </a:lnTo>
                  <a:lnTo>
                    <a:pt x="342" y="2595"/>
                  </a:lnTo>
                  <a:lnTo>
                    <a:pt x="345" y="2597"/>
                  </a:lnTo>
                  <a:lnTo>
                    <a:pt x="347" y="2600"/>
                  </a:lnTo>
                  <a:lnTo>
                    <a:pt x="348" y="2604"/>
                  </a:lnTo>
                  <a:lnTo>
                    <a:pt x="349" y="2606"/>
                  </a:lnTo>
                  <a:lnTo>
                    <a:pt x="351" y="2609"/>
                  </a:lnTo>
                  <a:lnTo>
                    <a:pt x="352" y="2610"/>
                  </a:lnTo>
                  <a:lnTo>
                    <a:pt x="353" y="2613"/>
                  </a:lnTo>
                  <a:lnTo>
                    <a:pt x="354" y="2616"/>
                  </a:lnTo>
                  <a:lnTo>
                    <a:pt x="357" y="2619"/>
                  </a:lnTo>
                  <a:lnTo>
                    <a:pt x="359" y="2623"/>
                  </a:lnTo>
                  <a:lnTo>
                    <a:pt x="365" y="2629"/>
                  </a:lnTo>
                  <a:lnTo>
                    <a:pt x="371" y="2634"/>
                  </a:lnTo>
                  <a:lnTo>
                    <a:pt x="378" y="2637"/>
                  </a:lnTo>
                  <a:lnTo>
                    <a:pt x="383" y="2638"/>
                  </a:lnTo>
                  <a:lnTo>
                    <a:pt x="387" y="2638"/>
                  </a:lnTo>
                  <a:lnTo>
                    <a:pt x="390" y="2637"/>
                  </a:lnTo>
                  <a:lnTo>
                    <a:pt x="395" y="2635"/>
                  </a:lnTo>
                  <a:lnTo>
                    <a:pt x="397" y="2631"/>
                  </a:lnTo>
                  <a:lnTo>
                    <a:pt x="399" y="2626"/>
                  </a:lnTo>
                  <a:lnTo>
                    <a:pt x="401" y="2620"/>
                  </a:lnTo>
                  <a:lnTo>
                    <a:pt x="403" y="2611"/>
                  </a:lnTo>
                  <a:lnTo>
                    <a:pt x="403" y="2601"/>
                  </a:lnTo>
                  <a:lnTo>
                    <a:pt x="403" y="2593"/>
                  </a:lnTo>
                  <a:lnTo>
                    <a:pt x="402" y="2587"/>
                  </a:lnTo>
                  <a:lnTo>
                    <a:pt x="401" y="2582"/>
                  </a:lnTo>
                  <a:lnTo>
                    <a:pt x="399" y="2579"/>
                  </a:lnTo>
                  <a:lnTo>
                    <a:pt x="398" y="2575"/>
                  </a:lnTo>
                  <a:lnTo>
                    <a:pt x="396" y="2572"/>
                  </a:lnTo>
                  <a:lnTo>
                    <a:pt x="386" y="2565"/>
                  </a:lnTo>
                  <a:lnTo>
                    <a:pt x="378" y="2557"/>
                  </a:lnTo>
                  <a:lnTo>
                    <a:pt x="372" y="2550"/>
                  </a:lnTo>
                  <a:lnTo>
                    <a:pt x="367" y="2543"/>
                  </a:lnTo>
                  <a:lnTo>
                    <a:pt x="366" y="2540"/>
                  </a:lnTo>
                  <a:lnTo>
                    <a:pt x="365" y="2536"/>
                  </a:lnTo>
                  <a:lnTo>
                    <a:pt x="364" y="2532"/>
                  </a:lnTo>
                  <a:lnTo>
                    <a:pt x="364" y="2529"/>
                  </a:lnTo>
                  <a:lnTo>
                    <a:pt x="365" y="2522"/>
                  </a:lnTo>
                  <a:lnTo>
                    <a:pt x="366" y="2516"/>
                  </a:lnTo>
                  <a:lnTo>
                    <a:pt x="370" y="2509"/>
                  </a:lnTo>
                  <a:lnTo>
                    <a:pt x="373" y="2503"/>
                  </a:lnTo>
                  <a:lnTo>
                    <a:pt x="377" y="2497"/>
                  </a:lnTo>
                  <a:lnTo>
                    <a:pt x="379" y="2491"/>
                  </a:lnTo>
                  <a:lnTo>
                    <a:pt x="379" y="2489"/>
                  </a:lnTo>
                  <a:lnTo>
                    <a:pt x="377" y="2487"/>
                  </a:lnTo>
                  <a:lnTo>
                    <a:pt x="373" y="2486"/>
                  </a:lnTo>
                  <a:lnTo>
                    <a:pt x="370" y="2486"/>
                  </a:lnTo>
                  <a:lnTo>
                    <a:pt x="365" y="2485"/>
                  </a:lnTo>
                  <a:lnTo>
                    <a:pt x="361" y="2485"/>
                  </a:lnTo>
                  <a:lnTo>
                    <a:pt x="357" y="2481"/>
                  </a:lnTo>
                  <a:lnTo>
                    <a:pt x="352" y="2477"/>
                  </a:lnTo>
                  <a:lnTo>
                    <a:pt x="352" y="2471"/>
                  </a:lnTo>
                  <a:lnTo>
                    <a:pt x="354" y="2462"/>
                  </a:lnTo>
                  <a:lnTo>
                    <a:pt x="362" y="2449"/>
                  </a:lnTo>
                  <a:lnTo>
                    <a:pt x="368" y="2440"/>
                  </a:lnTo>
                  <a:lnTo>
                    <a:pt x="371" y="2434"/>
                  </a:lnTo>
                  <a:lnTo>
                    <a:pt x="372" y="2428"/>
                  </a:lnTo>
                  <a:lnTo>
                    <a:pt x="372" y="2421"/>
                  </a:lnTo>
                  <a:lnTo>
                    <a:pt x="373" y="2415"/>
                  </a:lnTo>
                  <a:lnTo>
                    <a:pt x="377" y="2410"/>
                  </a:lnTo>
                  <a:lnTo>
                    <a:pt x="380" y="2405"/>
                  </a:lnTo>
                  <a:lnTo>
                    <a:pt x="389" y="2397"/>
                  </a:lnTo>
                  <a:lnTo>
                    <a:pt x="398" y="2385"/>
                  </a:lnTo>
                  <a:lnTo>
                    <a:pt x="403" y="2379"/>
                  </a:lnTo>
                  <a:lnTo>
                    <a:pt x="408" y="2371"/>
                  </a:lnTo>
                  <a:lnTo>
                    <a:pt x="411" y="2363"/>
                  </a:lnTo>
                  <a:lnTo>
                    <a:pt x="414" y="2353"/>
                  </a:lnTo>
                  <a:lnTo>
                    <a:pt x="415" y="2348"/>
                  </a:lnTo>
                  <a:lnTo>
                    <a:pt x="415" y="2342"/>
                  </a:lnTo>
                  <a:lnTo>
                    <a:pt x="415" y="2338"/>
                  </a:lnTo>
                  <a:lnTo>
                    <a:pt x="414" y="2333"/>
                  </a:lnTo>
                  <a:lnTo>
                    <a:pt x="409" y="2328"/>
                  </a:lnTo>
                  <a:lnTo>
                    <a:pt x="402" y="2322"/>
                  </a:lnTo>
                  <a:lnTo>
                    <a:pt x="395" y="2317"/>
                  </a:lnTo>
                  <a:lnTo>
                    <a:pt x="393" y="2315"/>
                  </a:lnTo>
                  <a:lnTo>
                    <a:pt x="397" y="2313"/>
                  </a:lnTo>
                  <a:lnTo>
                    <a:pt x="404" y="2311"/>
                  </a:lnTo>
                  <a:lnTo>
                    <a:pt x="412" y="2310"/>
                  </a:lnTo>
                  <a:lnTo>
                    <a:pt x="421" y="2310"/>
                  </a:lnTo>
                  <a:lnTo>
                    <a:pt x="430" y="2308"/>
                  </a:lnTo>
                  <a:lnTo>
                    <a:pt x="436" y="2305"/>
                  </a:lnTo>
                  <a:lnTo>
                    <a:pt x="441" y="2300"/>
                  </a:lnTo>
                  <a:lnTo>
                    <a:pt x="446" y="2292"/>
                  </a:lnTo>
                  <a:lnTo>
                    <a:pt x="448" y="2288"/>
                  </a:lnTo>
                  <a:lnTo>
                    <a:pt x="450" y="2284"/>
                  </a:lnTo>
                  <a:lnTo>
                    <a:pt x="453" y="2279"/>
                  </a:lnTo>
                  <a:lnTo>
                    <a:pt x="454" y="2273"/>
                  </a:lnTo>
                  <a:lnTo>
                    <a:pt x="454" y="2271"/>
                  </a:lnTo>
                  <a:lnTo>
                    <a:pt x="453" y="2269"/>
                  </a:lnTo>
                  <a:lnTo>
                    <a:pt x="450" y="2266"/>
                  </a:lnTo>
                  <a:lnTo>
                    <a:pt x="447" y="2264"/>
                  </a:lnTo>
                  <a:lnTo>
                    <a:pt x="439" y="2259"/>
                  </a:lnTo>
                  <a:lnTo>
                    <a:pt x="430" y="2253"/>
                  </a:lnTo>
                  <a:lnTo>
                    <a:pt x="423" y="2247"/>
                  </a:lnTo>
                  <a:lnTo>
                    <a:pt x="417" y="2241"/>
                  </a:lnTo>
                  <a:lnTo>
                    <a:pt x="406" y="2226"/>
                  </a:lnTo>
                  <a:lnTo>
                    <a:pt x="397" y="2213"/>
                  </a:lnTo>
                  <a:lnTo>
                    <a:pt x="393" y="2210"/>
                  </a:lnTo>
                  <a:lnTo>
                    <a:pt x="389" y="2208"/>
                  </a:lnTo>
                  <a:lnTo>
                    <a:pt x="382" y="2206"/>
                  </a:lnTo>
                  <a:lnTo>
                    <a:pt x="373" y="2203"/>
                  </a:lnTo>
                  <a:lnTo>
                    <a:pt x="361" y="2201"/>
                  </a:lnTo>
                  <a:lnTo>
                    <a:pt x="349" y="2198"/>
                  </a:lnTo>
                  <a:lnTo>
                    <a:pt x="343" y="2195"/>
                  </a:lnTo>
                  <a:lnTo>
                    <a:pt x="338" y="2191"/>
                  </a:lnTo>
                  <a:lnTo>
                    <a:pt x="335" y="2185"/>
                  </a:lnTo>
                  <a:lnTo>
                    <a:pt x="334" y="2179"/>
                  </a:lnTo>
                  <a:lnTo>
                    <a:pt x="334" y="2178"/>
                  </a:lnTo>
                  <a:lnTo>
                    <a:pt x="334" y="2176"/>
                  </a:lnTo>
                  <a:lnTo>
                    <a:pt x="336" y="2166"/>
                  </a:lnTo>
                  <a:lnTo>
                    <a:pt x="341" y="2158"/>
                  </a:lnTo>
                  <a:lnTo>
                    <a:pt x="343" y="2155"/>
                  </a:lnTo>
                  <a:lnTo>
                    <a:pt x="347" y="2152"/>
                  </a:lnTo>
                  <a:lnTo>
                    <a:pt x="352" y="2147"/>
                  </a:lnTo>
                  <a:lnTo>
                    <a:pt x="357" y="2144"/>
                  </a:lnTo>
                  <a:lnTo>
                    <a:pt x="361" y="2139"/>
                  </a:lnTo>
                  <a:lnTo>
                    <a:pt x="366" y="2135"/>
                  </a:lnTo>
                  <a:lnTo>
                    <a:pt x="377" y="2126"/>
                  </a:lnTo>
                  <a:lnTo>
                    <a:pt x="386" y="2116"/>
                  </a:lnTo>
                  <a:lnTo>
                    <a:pt x="393" y="2109"/>
                  </a:lnTo>
                  <a:lnTo>
                    <a:pt x="399" y="2103"/>
                  </a:lnTo>
                  <a:lnTo>
                    <a:pt x="403" y="2099"/>
                  </a:lnTo>
                  <a:lnTo>
                    <a:pt x="405" y="2093"/>
                  </a:lnTo>
                  <a:lnTo>
                    <a:pt x="406" y="2086"/>
                  </a:lnTo>
                  <a:lnTo>
                    <a:pt x="406" y="2075"/>
                  </a:lnTo>
                  <a:lnTo>
                    <a:pt x="405" y="2059"/>
                  </a:lnTo>
                  <a:lnTo>
                    <a:pt x="403" y="2042"/>
                  </a:lnTo>
                  <a:lnTo>
                    <a:pt x="402" y="2033"/>
                  </a:lnTo>
                  <a:lnTo>
                    <a:pt x="401" y="2024"/>
                  </a:lnTo>
                  <a:lnTo>
                    <a:pt x="401" y="2018"/>
                  </a:lnTo>
                  <a:lnTo>
                    <a:pt x="401" y="2013"/>
                  </a:lnTo>
                  <a:lnTo>
                    <a:pt x="401" y="2009"/>
                  </a:lnTo>
                  <a:lnTo>
                    <a:pt x="401" y="2007"/>
                  </a:lnTo>
                  <a:lnTo>
                    <a:pt x="401" y="2001"/>
                  </a:lnTo>
                  <a:lnTo>
                    <a:pt x="401" y="1994"/>
                  </a:lnTo>
                  <a:lnTo>
                    <a:pt x="401" y="1992"/>
                  </a:lnTo>
                  <a:lnTo>
                    <a:pt x="401" y="1990"/>
                  </a:lnTo>
                  <a:lnTo>
                    <a:pt x="402" y="1986"/>
                  </a:lnTo>
                  <a:lnTo>
                    <a:pt x="402" y="1981"/>
                  </a:lnTo>
                  <a:lnTo>
                    <a:pt x="403" y="1975"/>
                  </a:lnTo>
                  <a:lnTo>
                    <a:pt x="405" y="1970"/>
                  </a:lnTo>
                  <a:lnTo>
                    <a:pt x="408" y="1966"/>
                  </a:lnTo>
                  <a:lnTo>
                    <a:pt x="410" y="1962"/>
                  </a:lnTo>
                  <a:lnTo>
                    <a:pt x="418" y="1958"/>
                  </a:lnTo>
                  <a:lnTo>
                    <a:pt x="429" y="1955"/>
                  </a:lnTo>
                  <a:lnTo>
                    <a:pt x="440" y="1952"/>
                  </a:lnTo>
                  <a:lnTo>
                    <a:pt x="453" y="1950"/>
                  </a:lnTo>
                  <a:lnTo>
                    <a:pt x="462" y="1949"/>
                  </a:lnTo>
                  <a:lnTo>
                    <a:pt x="472" y="1949"/>
                  </a:lnTo>
                  <a:lnTo>
                    <a:pt x="481" y="1949"/>
                  </a:lnTo>
                  <a:lnTo>
                    <a:pt x="491" y="1949"/>
                  </a:lnTo>
                  <a:lnTo>
                    <a:pt x="502" y="1950"/>
                  </a:lnTo>
                  <a:lnTo>
                    <a:pt x="511" y="1951"/>
                  </a:lnTo>
                  <a:lnTo>
                    <a:pt x="521" y="1954"/>
                  </a:lnTo>
                  <a:lnTo>
                    <a:pt x="529" y="1956"/>
                  </a:lnTo>
                  <a:lnTo>
                    <a:pt x="541" y="1961"/>
                  </a:lnTo>
                  <a:lnTo>
                    <a:pt x="552" y="1966"/>
                  </a:lnTo>
                  <a:lnTo>
                    <a:pt x="561" y="1971"/>
                  </a:lnTo>
                  <a:lnTo>
                    <a:pt x="571" y="1979"/>
                  </a:lnTo>
                  <a:lnTo>
                    <a:pt x="582" y="1989"/>
                  </a:lnTo>
                  <a:lnTo>
                    <a:pt x="592" y="1999"/>
                  </a:lnTo>
                  <a:lnTo>
                    <a:pt x="604" y="2015"/>
                  </a:lnTo>
                  <a:lnTo>
                    <a:pt x="612" y="2027"/>
                  </a:lnTo>
                  <a:lnTo>
                    <a:pt x="618" y="2037"/>
                  </a:lnTo>
                  <a:lnTo>
                    <a:pt x="624" y="2045"/>
                  </a:lnTo>
                  <a:lnTo>
                    <a:pt x="628" y="2049"/>
                  </a:lnTo>
                  <a:lnTo>
                    <a:pt x="630" y="2050"/>
                  </a:lnTo>
                  <a:lnTo>
                    <a:pt x="634" y="2051"/>
                  </a:lnTo>
                  <a:lnTo>
                    <a:pt x="636" y="2050"/>
                  </a:lnTo>
                  <a:lnTo>
                    <a:pt x="643" y="2046"/>
                  </a:lnTo>
                  <a:lnTo>
                    <a:pt x="653" y="2039"/>
                  </a:lnTo>
                  <a:lnTo>
                    <a:pt x="657" y="2036"/>
                  </a:lnTo>
                  <a:lnTo>
                    <a:pt x="663" y="2032"/>
                  </a:lnTo>
                  <a:lnTo>
                    <a:pt x="670" y="2031"/>
                  </a:lnTo>
                  <a:lnTo>
                    <a:pt x="678" y="2030"/>
                  </a:lnTo>
                  <a:lnTo>
                    <a:pt x="685" y="2030"/>
                  </a:lnTo>
                  <a:lnTo>
                    <a:pt x="693" y="2031"/>
                  </a:lnTo>
                  <a:lnTo>
                    <a:pt x="700" y="2033"/>
                  </a:lnTo>
                  <a:lnTo>
                    <a:pt x="708" y="2036"/>
                  </a:lnTo>
                  <a:lnTo>
                    <a:pt x="716" y="2038"/>
                  </a:lnTo>
                  <a:lnTo>
                    <a:pt x="723" y="2039"/>
                  </a:lnTo>
                  <a:lnTo>
                    <a:pt x="729" y="2040"/>
                  </a:lnTo>
                  <a:lnTo>
                    <a:pt x="735" y="2039"/>
                  </a:lnTo>
                  <a:lnTo>
                    <a:pt x="744" y="2036"/>
                  </a:lnTo>
                  <a:lnTo>
                    <a:pt x="752" y="2031"/>
                  </a:lnTo>
                  <a:lnTo>
                    <a:pt x="757" y="2029"/>
                  </a:lnTo>
                  <a:lnTo>
                    <a:pt x="761" y="2026"/>
                  </a:lnTo>
                  <a:lnTo>
                    <a:pt x="765" y="2025"/>
                  </a:lnTo>
                  <a:lnTo>
                    <a:pt x="770" y="2025"/>
                  </a:lnTo>
                  <a:lnTo>
                    <a:pt x="780" y="2025"/>
                  </a:lnTo>
                  <a:lnTo>
                    <a:pt x="792" y="2026"/>
                  </a:lnTo>
                  <a:lnTo>
                    <a:pt x="806" y="2029"/>
                  </a:lnTo>
                  <a:lnTo>
                    <a:pt x="821" y="2029"/>
                  </a:lnTo>
                  <a:lnTo>
                    <a:pt x="830" y="2027"/>
                  </a:lnTo>
                  <a:lnTo>
                    <a:pt x="837" y="2026"/>
                  </a:lnTo>
                  <a:lnTo>
                    <a:pt x="843" y="2023"/>
                  </a:lnTo>
                  <a:lnTo>
                    <a:pt x="848" y="2019"/>
                  </a:lnTo>
                  <a:lnTo>
                    <a:pt x="851" y="2014"/>
                  </a:lnTo>
                  <a:lnTo>
                    <a:pt x="853" y="2009"/>
                  </a:lnTo>
                  <a:lnTo>
                    <a:pt x="853" y="2004"/>
                  </a:lnTo>
                  <a:lnTo>
                    <a:pt x="852" y="1999"/>
                  </a:lnTo>
                  <a:lnTo>
                    <a:pt x="851" y="1993"/>
                  </a:lnTo>
                  <a:lnTo>
                    <a:pt x="848" y="1988"/>
                  </a:lnTo>
                  <a:lnTo>
                    <a:pt x="844" y="1983"/>
                  </a:lnTo>
                  <a:lnTo>
                    <a:pt x="839" y="1980"/>
                  </a:lnTo>
                  <a:lnTo>
                    <a:pt x="831" y="1971"/>
                  </a:lnTo>
                  <a:lnTo>
                    <a:pt x="823" y="1962"/>
                  </a:lnTo>
                  <a:lnTo>
                    <a:pt x="819" y="1957"/>
                  </a:lnTo>
                  <a:lnTo>
                    <a:pt x="817" y="1951"/>
                  </a:lnTo>
                  <a:lnTo>
                    <a:pt x="815" y="1945"/>
                  </a:lnTo>
                  <a:lnTo>
                    <a:pt x="814" y="1938"/>
                  </a:lnTo>
                  <a:lnTo>
                    <a:pt x="814" y="1925"/>
                  </a:lnTo>
                  <a:lnTo>
                    <a:pt x="813" y="1918"/>
                  </a:lnTo>
                  <a:lnTo>
                    <a:pt x="812" y="1916"/>
                  </a:lnTo>
                  <a:lnTo>
                    <a:pt x="811" y="1914"/>
                  </a:lnTo>
                  <a:lnTo>
                    <a:pt x="807" y="1913"/>
                  </a:lnTo>
                  <a:lnTo>
                    <a:pt x="804" y="1912"/>
                  </a:lnTo>
                  <a:lnTo>
                    <a:pt x="800" y="1911"/>
                  </a:lnTo>
                  <a:lnTo>
                    <a:pt x="798" y="1908"/>
                  </a:lnTo>
                  <a:lnTo>
                    <a:pt x="796" y="1906"/>
                  </a:lnTo>
                  <a:lnTo>
                    <a:pt x="795" y="1904"/>
                  </a:lnTo>
                  <a:lnTo>
                    <a:pt x="796" y="1901"/>
                  </a:lnTo>
                  <a:lnTo>
                    <a:pt x="798" y="1899"/>
                  </a:lnTo>
                  <a:lnTo>
                    <a:pt x="801" y="1895"/>
                  </a:lnTo>
                  <a:lnTo>
                    <a:pt x="806" y="1893"/>
                  </a:lnTo>
                  <a:lnTo>
                    <a:pt x="811" y="1889"/>
                  </a:lnTo>
                  <a:lnTo>
                    <a:pt x="817" y="1885"/>
                  </a:lnTo>
                  <a:lnTo>
                    <a:pt x="820" y="1880"/>
                  </a:lnTo>
                  <a:lnTo>
                    <a:pt x="824" y="1874"/>
                  </a:lnTo>
                  <a:lnTo>
                    <a:pt x="830" y="1864"/>
                  </a:lnTo>
                  <a:lnTo>
                    <a:pt x="833" y="1861"/>
                  </a:lnTo>
                  <a:lnTo>
                    <a:pt x="838" y="1866"/>
                  </a:lnTo>
                  <a:lnTo>
                    <a:pt x="848" y="1874"/>
                  </a:lnTo>
                  <a:lnTo>
                    <a:pt x="855" y="1878"/>
                  </a:lnTo>
                  <a:lnTo>
                    <a:pt x="865" y="1882"/>
                  </a:lnTo>
                  <a:lnTo>
                    <a:pt x="876" y="1886"/>
                  </a:lnTo>
                  <a:lnTo>
                    <a:pt x="883" y="1887"/>
                  </a:lnTo>
                  <a:lnTo>
                    <a:pt x="887" y="1889"/>
                  </a:lnTo>
                  <a:lnTo>
                    <a:pt x="889" y="1892"/>
                  </a:lnTo>
                  <a:lnTo>
                    <a:pt x="890" y="1894"/>
                  </a:lnTo>
                  <a:lnTo>
                    <a:pt x="890" y="1898"/>
                  </a:lnTo>
                  <a:lnTo>
                    <a:pt x="891" y="1901"/>
                  </a:lnTo>
                  <a:lnTo>
                    <a:pt x="893" y="1905"/>
                  </a:lnTo>
                  <a:lnTo>
                    <a:pt x="894" y="1906"/>
                  </a:lnTo>
                  <a:lnTo>
                    <a:pt x="895" y="1906"/>
                  </a:lnTo>
                  <a:lnTo>
                    <a:pt x="897" y="1906"/>
                  </a:lnTo>
                  <a:lnTo>
                    <a:pt x="900" y="1904"/>
                  </a:lnTo>
                  <a:lnTo>
                    <a:pt x="908" y="1899"/>
                  </a:lnTo>
                  <a:lnTo>
                    <a:pt x="914" y="1894"/>
                  </a:lnTo>
                  <a:lnTo>
                    <a:pt x="915" y="1894"/>
                  </a:lnTo>
                  <a:lnTo>
                    <a:pt x="916" y="1893"/>
                  </a:lnTo>
                  <a:lnTo>
                    <a:pt x="930" y="1885"/>
                  </a:lnTo>
                  <a:lnTo>
                    <a:pt x="943" y="1878"/>
                  </a:lnTo>
                  <a:lnTo>
                    <a:pt x="957" y="1872"/>
                  </a:lnTo>
                  <a:lnTo>
                    <a:pt x="970" y="1868"/>
                  </a:lnTo>
                  <a:lnTo>
                    <a:pt x="976" y="1868"/>
                  </a:lnTo>
                  <a:lnTo>
                    <a:pt x="982" y="1868"/>
                  </a:lnTo>
                  <a:lnTo>
                    <a:pt x="987" y="1870"/>
                  </a:lnTo>
                  <a:lnTo>
                    <a:pt x="991" y="1874"/>
                  </a:lnTo>
                  <a:lnTo>
                    <a:pt x="996" y="1878"/>
                  </a:lnTo>
                  <a:lnTo>
                    <a:pt x="1002" y="1880"/>
                  </a:lnTo>
                  <a:lnTo>
                    <a:pt x="1009" y="1882"/>
                  </a:lnTo>
                  <a:lnTo>
                    <a:pt x="1017" y="1884"/>
                  </a:lnTo>
                  <a:lnTo>
                    <a:pt x="1026" y="1885"/>
                  </a:lnTo>
                  <a:lnTo>
                    <a:pt x="1035" y="1885"/>
                  </a:lnTo>
                  <a:lnTo>
                    <a:pt x="1046" y="1885"/>
                  </a:lnTo>
                  <a:lnTo>
                    <a:pt x="1056" y="1884"/>
                  </a:lnTo>
                  <a:lnTo>
                    <a:pt x="1067" y="1881"/>
                  </a:lnTo>
                  <a:lnTo>
                    <a:pt x="1078" y="1878"/>
                  </a:lnTo>
                  <a:lnTo>
                    <a:pt x="1089" y="1873"/>
                  </a:lnTo>
                  <a:lnTo>
                    <a:pt x="1100" y="1866"/>
                  </a:lnTo>
                  <a:lnTo>
                    <a:pt x="1109" y="1859"/>
                  </a:lnTo>
                  <a:lnTo>
                    <a:pt x="1116" y="1851"/>
                  </a:lnTo>
                  <a:lnTo>
                    <a:pt x="1122" y="1844"/>
                  </a:lnTo>
                  <a:lnTo>
                    <a:pt x="1126" y="1837"/>
                  </a:lnTo>
                  <a:lnTo>
                    <a:pt x="1127" y="1824"/>
                  </a:lnTo>
                  <a:lnTo>
                    <a:pt x="1127" y="1811"/>
                  </a:lnTo>
                  <a:lnTo>
                    <a:pt x="1127" y="1796"/>
                  </a:lnTo>
                  <a:lnTo>
                    <a:pt x="1126" y="1778"/>
                  </a:lnTo>
                  <a:lnTo>
                    <a:pt x="1124" y="1769"/>
                  </a:lnTo>
                  <a:lnTo>
                    <a:pt x="1123" y="1762"/>
                  </a:lnTo>
                  <a:lnTo>
                    <a:pt x="1122" y="1756"/>
                  </a:lnTo>
                  <a:lnTo>
                    <a:pt x="1121" y="1752"/>
                  </a:lnTo>
                  <a:lnTo>
                    <a:pt x="1116" y="1747"/>
                  </a:lnTo>
                  <a:lnTo>
                    <a:pt x="1113" y="1743"/>
                  </a:lnTo>
                  <a:lnTo>
                    <a:pt x="1110" y="1741"/>
                  </a:lnTo>
                  <a:lnTo>
                    <a:pt x="1109" y="1737"/>
                  </a:lnTo>
                  <a:lnTo>
                    <a:pt x="1107" y="1731"/>
                  </a:lnTo>
                  <a:lnTo>
                    <a:pt x="1105" y="1725"/>
                  </a:lnTo>
                  <a:lnTo>
                    <a:pt x="1102" y="1710"/>
                  </a:lnTo>
                  <a:lnTo>
                    <a:pt x="1100" y="1695"/>
                  </a:lnTo>
                  <a:lnTo>
                    <a:pt x="1098" y="1674"/>
                  </a:lnTo>
                  <a:lnTo>
                    <a:pt x="1097" y="1652"/>
                  </a:lnTo>
                  <a:lnTo>
                    <a:pt x="1097" y="1641"/>
                  </a:lnTo>
                  <a:lnTo>
                    <a:pt x="1097" y="1630"/>
                  </a:lnTo>
                  <a:lnTo>
                    <a:pt x="1100" y="1622"/>
                  </a:lnTo>
                  <a:lnTo>
                    <a:pt x="1102" y="1615"/>
                  </a:lnTo>
                  <a:lnTo>
                    <a:pt x="1115" y="1602"/>
                  </a:lnTo>
                  <a:lnTo>
                    <a:pt x="1133" y="1585"/>
                  </a:lnTo>
                  <a:lnTo>
                    <a:pt x="1142" y="1577"/>
                  </a:lnTo>
                  <a:lnTo>
                    <a:pt x="1151" y="1567"/>
                  </a:lnTo>
                  <a:lnTo>
                    <a:pt x="1154" y="1563"/>
                  </a:lnTo>
                  <a:lnTo>
                    <a:pt x="1157" y="1558"/>
                  </a:lnTo>
                  <a:lnTo>
                    <a:pt x="1159" y="1554"/>
                  </a:lnTo>
                  <a:lnTo>
                    <a:pt x="1160" y="1550"/>
                  </a:lnTo>
                  <a:lnTo>
                    <a:pt x="1161" y="1540"/>
                  </a:lnTo>
                  <a:lnTo>
                    <a:pt x="1161" y="1529"/>
                  </a:lnTo>
                  <a:lnTo>
                    <a:pt x="1161" y="1519"/>
                  </a:lnTo>
                  <a:lnTo>
                    <a:pt x="1161" y="1508"/>
                  </a:lnTo>
                  <a:lnTo>
                    <a:pt x="1159" y="1498"/>
                  </a:lnTo>
                  <a:lnTo>
                    <a:pt x="1158" y="1488"/>
                  </a:lnTo>
                  <a:lnTo>
                    <a:pt x="1154" y="1479"/>
                  </a:lnTo>
                  <a:lnTo>
                    <a:pt x="1151" y="1472"/>
                  </a:lnTo>
                  <a:lnTo>
                    <a:pt x="1148" y="1466"/>
                  </a:lnTo>
                  <a:lnTo>
                    <a:pt x="1147" y="1460"/>
                  </a:lnTo>
                  <a:lnTo>
                    <a:pt x="1146" y="1456"/>
                  </a:lnTo>
                  <a:lnTo>
                    <a:pt x="1147" y="1451"/>
                  </a:lnTo>
                  <a:lnTo>
                    <a:pt x="1151" y="1443"/>
                  </a:lnTo>
                  <a:lnTo>
                    <a:pt x="1157" y="1435"/>
                  </a:lnTo>
                  <a:lnTo>
                    <a:pt x="1159" y="1432"/>
                  </a:lnTo>
                  <a:lnTo>
                    <a:pt x="1163" y="1427"/>
                  </a:lnTo>
                  <a:lnTo>
                    <a:pt x="1164" y="1422"/>
                  </a:lnTo>
                  <a:lnTo>
                    <a:pt x="1165" y="1416"/>
                  </a:lnTo>
                  <a:lnTo>
                    <a:pt x="1165" y="1412"/>
                  </a:lnTo>
                  <a:lnTo>
                    <a:pt x="1164" y="1406"/>
                  </a:lnTo>
                  <a:lnTo>
                    <a:pt x="1161" y="1400"/>
                  </a:lnTo>
                  <a:lnTo>
                    <a:pt x="1157" y="1395"/>
                  </a:lnTo>
                  <a:lnTo>
                    <a:pt x="1144" y="1384"/>
                  </a:lnTo>
                  <a:lnTo>
                    <a:pt x="1127" y="1374"/>
                  </a:lnTo>
                  <a:lnTo>
                    <a:pt x="1119" y="1369"/>
                  </a:lnTo>
                  <a:lnTo>
                    <a:pt x="1111" y="1364"/>
                  </a:lnTo>
                  <a:lnTo>
                    <a:pt x="1105" y="1362"/>
                  </a:lnTo>
                  <a:lnTo>
                    <a:pt x="1100" y="1362"/>
                  </a:lnTo>
                  <a:lnTo>
                    <a:pt x="1084" y="1363"/>
                  </a:lnTo>
                  <a:lnTo>
                    <a:pt x="1070" y="1363"/>
                  </a:lnTo>
                  <a:lnTo>
                    <a:pt x="1066" y="1362"/>
                  </a:lnTo>
                  <a:lnTo>
                    <a:pt x="1064" y="1359"/>
                  </a:lnTo>
                  <a:lnTo>
                    <a:pt x="1059" y="1352"/>
                  </a:lnTo>
                  <a:lnTo>
                    <a:pt x="1054" y="1342"/>
                  </a:lnTo>
                  <a:lnTo>
                    <a:pt x="1051" y="1337"/>
                  </a:lnTo>
                  <a:lnTo>
                    <a:pt x="1046" y="1332"/>
                  </a:lnTo>
                  <a:lnTo>
                    <a:pt x="1041" y="1327"/>
                  </a:lnTo>
                  <a:lnTo>
                    <a:pt x="1034" y="1324"/>
                  </a:lnTo>
                  <a:lnTo>
                    <a:pt x="1021" y="1318"/>
                  </a:lnTo>
                  <a:lnTo>
                    <a:pt x="1012" y="1314"/>
                  </a:lnTo>
                  <a:lnTo>
                    <a:pt x="1006" y="1311"/>
                  </a:lnTo>
                  <a:lnTo>
                    <a:pt x="1001" y="1306"/>
                  </a:lnTo>
                  <a:lnTo>
                    <a:pt x="998" y="1303"/>
                  </a:lnTo>
                  <a:lnTo>
                    <a:pt x="997" y="1302"/>
                  </a:lnTo>
                  <a:lnTo>
                    <a:pt x="995" y="1302"/>
                  </a:lnTo>
                  <a:lnTo>
                    <a:pt x="993" y="1302"/>
                  </a:lnTo>
                  <a:lnTo>
                    <a:pt x="989" y="1305"/>
                  </a:lnTo>
                  <a:lnTo>
                    <a:pt x="985" y="1311"/>
                  </a:lnTo>
                  <a:lnTo>
                    <a:pt x="984" y="1313"/>
                  </a:lnTo>
                  <a:lnTo>
                    <a:pt x="982" y="1314"/>
                  </a:lnTo>
                  <a:lnTo>
                    <a:pt x="978" y="1315"/>
                  </a:lnTo>
                  <a:lnTo>
                    <a:pt x="975" y="1317"/>
                  </a:lnTo>
                  <a:lnTo>
                    <a:pt x="971" y="1317"/>
                  </a:lnTo>
                  <a:lnTo>
                    <a:pt x="966" y="1315"/>
                  </a:lnTo>
                  <a:lnTo>
                    <a:pt x="962" y="1313"/>
                  </a:lnTo>
                  <a:lnTo>
                    <a:pt x="957" y="1309"/>
                  </a:lnTo>
                  <a:lnTo>
                    <a:pt x="949" y="1302"/>
                  </a:lnTo>
                  <a:lnTo>
                    <a:pt x="941" y="1294"/>
                  </a:lnTo>
                  <a:lnTo>
                    <a:pt x="937" y="1286"/>
                  </a:lnTo>
                  <a:lnTo>
                    <a:pt x="934" y="1275"/>
                  </a:lnTo>
                  <a:lnTo>
                    <a:pt x="933" y="1270"/>
                  </a:lnTo>
                  <a:lnTo>
                    <a:pt x="931" y="1267"/>
                  </a:lnTo>
                  <a:lnTo>
                    <a:pt x="928" y="1264"/>
                  </a:lnTo>
                  <a:lnTo>
                    <a:pt x="927" y="1263"/>
                  </a:lnTo>
                  <a:lnTo>
                    <a:pt x="921" y="1263"/>
                  </a:lnTo>
                  <a:lnTo>
                    <a:pt x="914" y="1265"/>
                  </a:lnTo>
                  <a:lnTo>
                    <a:pt x="912" y="1267"/>
                  </a:lnTo>
                  <a:lnTo>
                    <a:pt x="909" y="1267"/>
                  </a:lnTo>
                  <a:lnTo>
                    <a:pt x="907" y="1265"/>
                  </a:lnTo>
                  <a:lnTo>
                    <a:pt x="906" y="1264"/>
                  </a:lnTo>
                  <a:lnTo>
                    <a:pt x="901" y="1261"/>
                  </a:lnTo>
                  <a:lnTo>
                    <a:pt x="899" y="1256"/>
                  </a:lnTo>
                  <a:lnTo>
                    <a:pt x="897" y="1249"/>
                  </a:lnTo>
                  <a:lnTo>
                    <a:pt x="896" y="1243"/>
                  </a:lnTo>
                  <a:lnTo>
                    <a:pt x="895" y="1237"/>
                  </a:lnTo>
                  <a:lnTo>
                    <a:pt x="890" y="1231"/>
                  </a:lnTo>
                  <a:lnTo>
                    <a:pt x="883" y="1224"/>
                  </a:lnTo>
                  <a:lnTo>
                    <a:pt x="874" y="1218"/>
                  </a:lnTo>
                  <a:lnTo>
                    <a:pt x="864" y="1213"/>
                  </a:lnTo>
                  <a:lnTo>
                    <a:pt x="857" y="1208"/>
                  </a:lnTo>
                  <a:lnTo>
                    <a:pt x="848" y="1202"/>
                  </a:lnTo>
                  <a:lnTo>
                    <a:pt x="837" y="1197"/>
                  </a:lnTo>
                  <a:lnTo>
                    <a:pt x="827" y="1191"/>
                  </a:lnTo>
                  <a:lnTo>
                    <a:pt x="820" y="1188"/>
                  </a:lnTo>
                  <a:lnTo>
                    <a:pt x="817" y="1187"/>
                  </a:lnTo>
                  <a:lnTo>
                    <a:pt x="811" y="1187"/>
                  </a:lnTo>
                  <a:lnTo>
                    <a:pt x="804" y="1187"/>
                  </a:lnTo>
                  <a:lnTo>
                    <a:pt x="793" y="1189"/>
                  </a:lnTo>
                  <a:lnTo>
                    <a:pt x="785" y="1189"/>
                  </a:lnTo>
                  <a:lnTo>
                    <a:pt x="779" y="1189"/>
                  </a:lnTo>
                  <a:lnTo>
                    <a:pt x="774" y="1188"/>
                  </a:lnTo>
                  <a:lnTo>
                    <a:pt x="770" y="1186"/>
                  </a:lnTo>
                  <a:lnTo>
                    <a:pt x="767" y="1179"/>
                  </a:lnTo>
                  <a:lnTo>
                    <a:pt x="764" y="1169"/>
                  </a:lnTo>
                  <a:lnTo>
                    <a:pt x="763" y="1166"/>
                  </a:lnTo>
                  <a:lnTo>
                    <a:pt x="761" y="1163"/>
                  </a:lnTo>
                  <a:lnTo>
                    <a:pt x="758" y="1161"/>
                  </a:lnTo>
                  <a:lnTo>
                    <a:pt x="755" y="1160"/>
                  </a:lnTo>
                  <a:lnTo>
                    <a:pt x="746" y="1157"/>
                  </a:lnTo>
                  <a:lnTo>
                    <a:pt x="737" y="1155"/>
                  </a:lnTo>
                  <a:lnTo>
                    <a:pt x="717" y="1155"/>
                  </a:lnTo>
                  <a:lnTo>
                    <a:pt x="700" y="1154"/>
                  </a:lnTo>
                  <a:lnTo>
                    <a:pt x="692" y="1154"/>
                  </a:lnTo>
                  <a:lnTo>
                    <a:pt x="687" y="1151"/>
                  </a:lnTo>
                  <a:lnTo>
                    <a:pt x="686" y="1150"/>
                  </a:lnTo>
                  <a:lnTo>
                    <a:pt x="685" y="1147"/>
                  </a:lnTo>
                  <a:lnTo>
                    <a:pt x="685" y="1143"/>
                  </a:lnTo>
                  <a:lnTo>
                    <a:pt x="685" y="1137"/>
                  </a:lnTo>
                  <a:lnTo>
                    <a:pt x="683" y="1128"/>
                  </a:lnTo>
                  <a:lnTo>
                    <a:pt x="683" y="1117"/>
                  </a:lnTo>
                  <a:lnTo>
                    <a:pt x="685" y="1110"/>
                  </a:lnTo>
                  <a:lnTo>
                    <a:pt x="686" y="1103"/>
                  </a:lnTo>
                  <a:lnTo>
                    <a:pt x="687" y="1098"/>
                  </a:lnTo>
                  <a:lnTo>
                    <a:pt x="689" y="1093"/>
                  </a:lnTo>
                  <a:lnTo>
                    <a:pt x="691" y="1088"/>
                  </a:lnTo>
                  <a:lnTo>
                    <a:pt x="692" y="1085"/>
                  </a:lnTo>
                  <a:lnTo>
                    <a:pt x="692" y="1081"/>
                  </a:lnTo>
                  <a:lnTo>
                    <a:pt x="692" y="1078"/>
                  </a:lnTo>
                  <a:lnTo>
                    <a:pt x="688" y="1069"/>
                  </a:lnTo>
                  <a:lnTo>
                    <a:pt x="683" y="1063"/>
                  </a:lnTo>
                  <a:lnTo>
                    <a:pt x="680" y="1061"/>
                  </a:lnTo>
                  <a:lnTo>
                    <a:pt x="679" y="1059"/>
                  </a:lnTo>
                  <a:lnTo>
                    <a:pt x="682" y="1060"/>
                  </a:lnTo>
                  <a:lnTo>
                    <a:pt x="688" y="1061"/>
                  </a:lnTo>
                  <a:lnTo>
                    <a:pt x="692" y="1061"/>
                  </a:lnTo>
                  <a:lnTo>
                    <a:pt x="697" y="1061"/>
                  </a:lnTo>
                  <a:lnTo>
                    <a:pt x="698" y="1061"/>
                  </a:lnTo>
                  <a:lnTo>
                    <a:pt x="699" y="1060"/>
                  </a:lnTo>
                  <a:lnTo>
                    <a:pt x="700" y="1059"/>
                  </a:lnTo>
                  <a:lnTo>
                    <a:pt x="700" y="1056"/>
                  </a:lnTo>
                  <a:lnTo>
                    <a:pt x="700" y="1054"/>
                  </a:lnTo>
                  <a:lnTo>
                    <a:pt x="702" y="1053"/>
                  </a:lnTo>
                  <a:lnTo>
                    <a:pt x="704" y="1051"/>
                  </a:lnTo>
                  <a:lnTo>
                    <a:pt x="706" y="1050"/>
                  </a:lnTo>
                  <a:lnTo>
                    <a:pt x="711" y="1049"/>
                  </a:lnTo>
                  <a:lnTo>
                    <a:pt x="713" y="1047"/>
                  </a:lnTo>
                  <a:lnTo>
                    <a:pt x="716" y="1041"/>
                  </a:lnTo>
                  <a:lnTo>
                    <a:pt x="716" y="1037"/>
                  </a:lnTo>
                  <a:lnTo>
                    <a:pt x="713" y="1032"/>
                  </a:lnTo>
                  <a:lnTo>
                    <a:pt x="710" y="1029"/>
                  </a:lnTo>
                  <a:lnTo>
                    <a:pt x="701" y="1023"/>
                  </a:lnTo>
                  <a:lnTo>
                    <a:pt x="695" y="1018"/>
                  </a:lnTo>
                  <a:lnTo>
                    <a:pt x="693" y="1016"/>
                  </a:lnTo>
                  <a:lnTo>
                    <a:pt x="692" y="1012"/>
                  </a:lnTo>
                  <a:lnTo>
                    <a:pt x="694" y="1009"/>
                  </a:lnTo>
                  <a:lnTo>
                    <a:pt x="697" y="1006"/>
                  </a:lnTo>
                  <a:lnTo>
                    <a:pt x="699" y="1004"/>
                  </a:lnTo>
                  <a:lnTo>
                    <a:pt x="701" y="1002"/>
                  </a:lnTo>
                  <a:lnTo>
                    <a:pt x="701" y="999"/>
                  </a:lnTo>
                  <a:lnTo>
                    <a:pt x="701" y="998"/>
                  </a:lnTo>
                  <a:lnTo>
                    <a:pt x="699" y="993"/>
                  </a:lnTo>
                  <a:lnTo>
                    <a:pt x="694" y="986"/>
                  </a:lnTo>
                  <a:lnTo>
                    <a:pt x="692" y="984"/>
                  </a:lnTo>
                  <a:lnTo>
                    <a:pt x="691" y="980"/>
                  </a:lnTo>
                  <a:lnTo>
                    <a:pt x="691" y="975"/>
                  </a:lnTo>
                  <a:lnTo>
                    <a:pt x="691" y="969"/>
                  </a:lnTo>
                  <a:lnTo>
                    <a:pt x="691" y="952"/>
                  </a:lnTo>
                  <a:lnTo>
                    <a:pt x="691" y="934"/>
                  </a:lnTo>
                  <a:lnTo>
                    <a:pt x="692" y="923"/>
                  </a:lnTo>
                  <a:lnTo>
                    <a:pt x="695" y="914"/>
                  </a:lnTo>
                  <a:lnTo>
                    <a:pt x="700" y="904"/>
                  </a:lnTo>
                  <a:lnTo>
                    <a:pt x="706" y="897"/>
                  </a:lnTo>
                  <a:lnTo>
                    <a:pt x="712" y="890"/>
                  </a:lnTo>
                  <a:lnTo>
                    <a:pt x="717" y="883"/>
                  </a:lnTo>
                  <a:lnTo>
                    <a:pt x="718" y="880"/>
                  </a:lnTo>
                  <a:lnTo>
                    <a:pt x="719" y="877"/>
                  </a:lnTo>
                  <a:lnTo>
                    <a:pt x="718" y="873"/>
                  </a:lnTo>
                  <a:lnTo>
                    <a:pt x="714" y="871"/>
                  </a:lnTo>
                  <a:lnTo>
                    <a:pt x="708" y="866"/>
                  </a:lnTo>
                  <a:lnTo>
                    <a:pt x="705" y="861"/>
                  </a:lnTo>
                  <a:lnTo>
                    <a:pt x="705" y="858"/>
                  </a:lnTo>
                  <a:lnTo>
                    <a:pt x="705" y="855"/>
                  </a:lnTo>
                  <a:lnTo>
                    <a:pt x="706" y="853"/>
                  </a:lnTo>
                  <a:lnTo>
                    <a:pt x="708" y="849"/>
                  </a:lnTo>
                  <a:lnTo>
                    <a:pt x="716" y="842"/>
                  </a:lnTo>
                  <a:lnTo>
                    <a:pt x="726" y="832"/>
                  </a:lnTo>
                  <a:lnTo>
                    <a:pt x="736" y="823"/>
                  </a:lnTo>
                  <a:lnTo>
                    <a:pt x="744" y="817"/>
                  </a:lnTo>
                  <a:lnTo>
                    <a:pt x="750" y="815"/>
                  </a:lnTo>
                  <a:lnTo>
                    <a:pt x="755" y="811"/>
                  </a:lnTo>
                  <a:lnTo>
                    <a:pt x="758" y="807"/>
                  </a:lnTo>
                  <a:lnTo>
                    <a:pt x="761" y="801"/>
                  </a:lnTo>
                  <a:lnTo>
                    <a:pt x="763" y="797"/>
                  </a:lnTo>
                  <a:lnTo>
                    <a:pt x="765" y="794"/>
                  </a:lnTo>
                  <a:lnTo>
                    <a:pt x="769" y="791"/>
                  </a:lnTo>
                  <a:lnTo>
                    <a:pt x="773" y="788"/>
                  </a:lnTo>
                  <a:lnTo>
                    <a:pt x="783" y="783"/>
                  </a:lnTo>
                  <a:lnTo>
                    <a:pt x="796" y="779"/>
                  </a:lnTo>
                  <a:lnTo>
                    <a:pt x="808" y="776"/>
                  </a:lnTo>
                  <a:lnTo>
                    <a:pt x="817" y="771"/>
                  </a:lnTo>
                  <a:lnTo>
                    <a:pt x="821" y="766"/>
                  </a:lnTo>
                  <a:lnTo>
                    <a:pt x="825" y="759"/>
                  </a:lnTo>
                  <a:lnTo>
                    <a:pt x="826" y="754"/>
                  </a:lnTo>
                  <a:lnTo>
                    <a:pt x="826" y="751"/>
                  </a:lnTo>
                  <a:lnTo>
                    <a:pt x="825" y="746"/>
                  </a:lnTo>
                  <a:lnTo>
                    <a:pt x="824" y="742"/>
                  </a:lnTo>
                  <a:lnTo>
                    <a:pt x="824" y="740"/>
                  </a:lnTo>
                  <a:lnTo>
                    <a:pt x="825" y="740"/>
                  </a:lnTo>
                  <a:lnTo>
                    <a:pt x="826" y="739"/>
                  </a:lnTo>
                  <a:lnTo>
                    <a:pt x="830" y="740"/>
                  </a:lnTo>
                  <a:lnTo>
                    <a:pt x="834" y="741"/>
                  </a:lnTo>
                  <a:lnTo>
                    <a:pt x="840" y="744"/>
                  </a:lnTo>
                  <a:lnTo>
                    <a:pt x="855" y="746"/>
                  </a:lnTo>
                  <a:lnTo>
                    <a:pt x="875" y="750"/>
                  </a:lnTo>
                  <a:lnTo>
                    <a:pt x="886" y="753"/>
                  </a:lnTo>
                  <a:lnTo>
                    <a:pt x="896" y="756"/>
                  </a:lnTo>
                  <a:lnTo>
                    <a:pt x="907" y="759"/>
                  </a:lnTo>
                  <a:lnTo>
                    <a:pt x="915" y="764"/>
                  </a:lnTo>
                  <a:lnTo>
                    <a:pt x="922" y="769"/>
                  </a:lnTo>
                  <a:lnTo>
                    <a:pt x="927" y="772"/>
                  </a:lnTo>
                  <a:lnTo>
                    <a:pt x="932" y="777"/>
                  </a:lnTo>
                  <a:lnTo>
                    <a:pt x="934" y="782"/>
                  </a:lnTo>
                  <a:lnTo>
                    <a:pt x="939" y="794"/>
                  </a:lnTo>
                  <a:lnTo>
                    <a:pt x="943" y="810"/>
                  </a:lnTo>
                  <a:lnTo>
                    <a:pt x="946" y="826"/>
                  </a:lnTo>
                  <a:lnTo>
                    <a:pt x="950" y="839"/>
                  </a:lnTo>
                  <a:lnTo>
                    <a:pt x="953" y="842"/>
                  </a:lnTo>
                  <a:lnTo>
                    <a:pt x="957" y="847"/>
                  </a:lnTo>
                  <a:lnTo>
                    <a:pt x="962" y="849"/>
                  </a:lnTo>
                  <a:lnTo>
                    <a:pt x="966" y="852"/>
                  </a:lnTo>
                  <a:lnTo>
                    <a:pt x="974" y="854"/>
                  </a:lnTo>
                  <a:lnTo>
                    <a:pt x="979" y="854"/>
                  </a:lnTo>
                  <a:lnTo>
                    <a:pt x="987" y="854"/>
                  </a:lnTo>
                  <a:lnTo>
                    <a:pt x="994" y="853"/>
                  </a:lnTo>
                  <a:lnTo>
                    <a:pt x="1007" y="849"/>
                  </a:lnTo>
                  <a:lnTo>
                    <a:pt x="1019" y="845"/>
                  </a:lnTo>
                  <a:lnTo>
                    <a:pt x="1029" y="841"/>
                  </a:lnTo>
                  <a:lnTo>
                    <a:pt x="1044" y="839"/>
                  </a:lnTo>
                  <a:lnTo>
                    <a:pt x="1059" y="838"/>
                  </a:lnTo>
                  <a:lnTo>
                    <a:pt x="1076" y="836"/>
                  </a:lnTo>
                  <a:lnTo>
                    <a:pt x="1091" y="835"/>
                  </a:lnTo>
                  <a:lnTo>
                    <a:pt x="1105" y="833"/>
                  </a:lnTo>
                  <a:lnTo>
                    <a:pt x="1121" y="832"/>
                  </a:lnTo>
                  <a:lnTo>
                    <a:pt x="1140" y="832"/>
                  </a:lnTo>
                  <a:lnTo>
                    <a:pt x="1160" y="832"/>
                  </a:lnTo>
                  <a:lnTo>
                    <a:pt x="1176" y="832"/>
                  </a:lnTo>
                  <a:lnTo>
                    <a:pt x="1183" y="830"/>
                  </a:lnTo>
                  <a:lnTo>
                    <a:pt x="1190" y="828"/>
                  </a:lnTo>
                  <a:lnTo>
                    <a:pt x="1195" y="827"/>
                  </a:lnTo>
                  <a:lnTo>
                    <a:pt x="1201" y="823"/>
                  </a:lnTo>
                  <a:lnTo>
                    <a:pt x="1204" y="820"/>
                  </a:lnTo>
                  <a:lnTo>
                    <a:pt x="1207" y="815"/>
                  </a:lnTo>
                  <a:lnTo>
                    <a:pt x="1208" y="808"/>
                  </a:lnTo>
                  <a:lnTo>
                    <a:pt x="1208" y="801"/>
                  </a:lnTo>
                  <a:lnTo>
                    <a:pt x="1207" y="786"/>
                  </a:lnTo>
                  <a:lnTo>
                    <a:pt x="1205" y="773"/>
                  </a:lnTo>
                  <a:lnTo>
                    <a:pt x="1205" y="760"/>
                  </a:lnTo>
                  <a:lnTo>
                    <a:pt x="1204" y="744"/>
                  </a:lnTo>
                  <a:lnTo>
                    <a:pt x="1204" y="725"/>
                  </a:lnTo>
                  <a:lnTo>
                    <a:pt x="1207" y="708"/>
                  </a:lnTo>
                  <a:lnTo>
                    <a:pt x="1208" y="701"/>
                  </a:lnTo>
                  <a:lnTo>
                    <a:pt x="1211" y="695"/>
                  </a:lnTo>
                  <a:lnTo>
                    <a:pt x="1214" y="690"/>
                  </a:lnTo>
                  <a:lnTo>
                    <a:pt x="1217" y="687"/>
                  </a:lnTo>
                  <a:lnTo>
                    <a:pt x="1221" y="685"/>
                  </a:lnTo>
                  <a:lnTo>
                    <a:pt x="1224" y="684"/>
                  </a:lnTo>
                  <a:lnTo>
                    <a:pt x="1228" y="687"/>
                  </a:lnTo>
                  <a:lnTo>
                    <a:pt x="1230" y="689"/>
                  </a:lnTo>
                  <a:lnTo>
                    <a:pt x="1245" y="708"/>
                  </a:lnTo>
                  <a:lnTo>
                    <a:pt x="1258" y="723"/>
                  </a:lnTo>
                  <a:lnTo>
                    <a:pt x="1260" y="725"/>
                  </a:lnTo>
                  <a:lnTo>
                    <a:pt x="1262" y="726"/>
                  </a:lnTo>
                  <a:lnTo>
                    <a:pt x="1266" y="726"/>
                  </a:lnTo>
                  <a:lnTo>
                    <a:pt x="1268" y="725"/>
                  </a:lnTo>
                  <a:lnTo>
                    <a:pt x="1273" y="719"/>
                  </a:lnTo>
                  <a:lnTo>
                    <a:pt x="1279" y="708"/>
                  </a:lnTo>
                  <a:lnTo>
                    <a:pt x="1286" y="695"/>
                  </a:lnTo>
                  <a:lnTo>
                    <a:pt x="1291" y="679"/>
                  </a:lnTo>
                  <a:lnTo>
                    <a:pt x="1294" y="665"/>
                  </a:lnTo>
                  <a:lnTo>
                    <a:pt x="1298" y="652"/>
                  </a:lnTo>
                  <a:lnTo>
                    <a:pt x="1298" y="647"/>
                  </a:lnTo>
                  <a:lnTo>
                    <a:pt x="1298" y="643"/>
                  </a:lnTo>
                  <a:lnTo>
                    <a:pt x="1297" y="639"/>
                  </a:lnTo>
                  <a:lnTo>
                    <a:pt x="1294" y="635"/>
                  </a:lnTo>
                  <a:lnTo>
                    <a:pt x="1289" y="631"/>
                  </a:lnTo>
                  <a:lnTo>
                    <a:pt x="1280" y="626"/>
                  </a:lnTo>
                  <a:lnTo>
                    <a:pt x="1274" y="622"/>
                  </a:lnTo>
                  <a:lnTo>
                    <a:pt x="1268" y="619"/>
                  </a:lnTo>
                  <a:lnTo>
                    <a:pt x="1262" y="614"/>
                  </a:lnTo>
                  <a:lnTo>
                    <a:pt x="1258" y="608"/>
                  </a:lnTo>
                  <a:lnTo>
                    <a:pt x="1253" y="602"/>
                  </a:lnTo>
                  <a:lnTo>
                    <a:pt x="1249" y="596"/>
                  </a:lnTo>
                  <a:lnTo>
                    <a:pt x="1248" y="590"/>
                  </a:lnTo>
                  <a:lnTo>
                    <a:pt x="1249" y="584"/>
                  </a:lnTo>
                  <a:lnTo>
                    <a:pt x="1253" y="576"/>
                  </a:lnTo>
                  <a:lnTo>
                    <a:pt x="1258" y="569"/>
                  </a:lnTo>
                  <a:lnTo>
                    <a:pt x="1259" y="565"/>
                  </a:lnTo>
                  <a:lnTo>
                    <a:pt x="1260" y="562"/>
                  </a:lnTo>
                  <a:lnTo>
                    <a:pt x="1261" y="557"/>
                  </a:lnTo>
                  <a:lnTo>
                    <a:pt x="1261" y="551"/>
                  </a:lnTo>
                  <a:lnTo>
                    <a:pt x="1261" y="539"/>
                  </a:lnTo>
                  <a:lnTo>
                    <a:pt x="1261" y="530"/>
                  </a:lnTo>
                  <a:lnTo>
                    <a:pt x="1262" y="526"/>
                  </a:lnTo>
                  <a:lnTo>
                    <a:pt x="1264" y="523"/>
                  </a:lnTo>
                  <a:lnTo>
                    <a:pt x="1266" y="520"/>
                  </a:lnTo>
                  <a:lnTo>
                    <a:pt x="1270" y="519"/>
                  </a:lnTo>
                  <a:lnTo>
                    <a:pt x="1278" y="518"/>
                  </a:lnTo>
                  <a:lnTo>
                    <a:pt x="1284" y="517"/>
                  </a:lnTo>
                  <a:lnTo>
                    <a:pt x="1286" y="515"/>
                  </a:lnTo>
                  <a:lnTo>
                    <a:pt x="1289" y="513"/>
                  </a:lnTo>
                  <a:lnTo>
                    <a:pt x="1291" y="509"/>
                  </a:lnTo>
                  <a:lnTo>
                    <a:pt x="1293" y="505"/>
                  </a:lnTo>
                  <a:lnTo>
                    <a:pt x="1299" y="494"/>
                  </a:lnTo>
                  <a:lnTo>
                    <a:pt x="1308" y="483"/>
                  </a:lnTo>
                  <a:lnTo>
                    <a:pt x="1316" y="473"/>
                  </a:lnTo>
                  <a:lnTo>
                    <a:pt x="1323" y="461"/>
                  </a:lnTo>
                  <a:lnTo>
                    <a:pt x="1325" y="456"/>
                  </a:lnTo>
                  <a:lnTo>
                    <a:pt x="1328" y="452"/>
                  </a:lnTo>
                  <a:lnTo>
                    <a:pt x="1330" y="449"/>
                  </a:lnTo>
                  <a:lnTo>
                    <a:pt x="1334" y="445"/>
                  </a:lnTo>
                  <a:lnTo>
                    <a:pt x="1343" y="439"/>
                  </a:lnTo>
                  <a:lnTo>
                    <a:pt x="1357" y="432"/>
                  </a:lnTo>
                  <a:lnTo>
                    <a:pt x="1373" y="424"/>
                  </a:lnTo>
                  <a:lnTo>
                    <a:pt x="1385" y="418"/>
                  </a:lnTo>
                  <a:lnTo>
                    <a:pt x="1388" y="414"/>
                  </a:lnTo>
                  <a:lnTo>
                    <a:pt x="1392" y="411"/>
                  </a:lnTo>
                  <a:lnTo>
                    <a:pt x="1394" y="408"/>
                  </a:lnTo>
                  <a:lnTo>
                    <a:pt x="1394" y="404"/>
                  </a:lnTo>
                  <a:lnTo>
                    <a:pt x="1394" y="395"/>
                  </a:lnTo>
                  <a:lnTo>
                    <a:pt x="1393" y="386"/>
                  </a:lnTo>
                  <a:lnTo>
                    <a:pt x="1393" y="381"/>
                  </a:lnTo>
                  <a:lnTo>
                    <a:pt x="1394" y="378"/>
                  </a:lnTo>
                  <a:lnTo>
                    <a:pt x="1397" y="375"/>
                  </a:lnTo>
                  <a:lnTo>
                    <a:pt x="1400" y="374"/>
                  </a:lnTo>
                  <a:lnTo>
                    <a:pt x="1407" y="372"/>
                  </a:lnTo>
                  <a:lnTo>
                    <a:pt x="1413" y="368"/>
                  </a:lnTo>
                  <a:lnTo>
                    <a:pt x="1416" y="366"/>
                  </a:lnTo>
                  <a:lnTo>
                    <a:pt x="1418" y="362"/>
                  </a:lnTo>
                  <a:lnTo>
                    <a:pt x="1420" y="359"/>
                  </a:lnTo>
                  <a:lnTo>
                    <a:pt x="1422" y="353"/>
                  </a:lnTo>
                  <a:lnTo>
                    <a:pt x="1425" y="343"/>
                  </a:lnTo>
                  <a:lnTo>
                    <a:pt x="1429" y="336"/>
                  </a:lnTo>
                  <a:lnTo>
                    <a:pt x="1431" y="334"/>
                  </a:lnTo>
                  <a:lnTo>
                    <a:pt x="1435" y="331"/>
                  </a:lnTo>
                  <a:lnTo>
                    <a:pt x="1441" y="330"/>
                  </a:lnTo>
                  <a:lnTo>
                    <a:pt x="1447" y="330"/>
                  </a:lnTo>
                  <a:lnTo>
                    <a:pt x="1460" y="329"/>
                  </a:lnTo>
                  <a:lnTo>
                    <a:pt x="1469" y="328"/>
                  </a:lnTo>
                  <a:lnTo>
                    <a:pt x="1472" y="325"/>
                  </a:lnTo>
                  <a:lnTo>
                    <a:pt x="1474" y="323"/>
                  </a:lnTo>
                  <a:lnTo>
                    <a:pt x="1476" y="321"/>
                  </a:lnTo>
                  <a:lnTo>
                    <a:pt x="1478" y="317"/>
                  </a:lnTo>
                  <a:lnTo>
                    <a:pt x="1481" y="309"/>
                  </a:lnTo>
                  <a:lnTo>
                    <a:pt x="1486" y="300"/>
                  </a:lnTo>
                  <a:lnTo>
                    <a:pt x="1492" y="293"/>
                  </a:lnTo>
                  <a:lnTo>
                    <a:pt x="1499" y="287"/>
                  </a:lnTo>
                  <a:lnTo>
                    <a:pt x="1505" y="284"/>
                  </a:lnTo>
                  <a:lnTo>
                    <a:pt x="1508" y="280"/>
                  </a:lnTo>
                  <a:lnTo>
                    <a:pt x="1508" y="274"/>
                  </a:lnTo>
                  <a:lnTo>
                    <a:pt x="1508" y="263"/>
                  </a:lnTo>
                  <a:lnTo>
                    <a:pt x="1508" y="249"/>
                  </a:lnTo>
                  <a:lnTo>
                    <a:pt x="1508" y="235"/>
                  </a:lnTo>
                  <a:lnTo>
                    <a:pt x="1510" y="229"/>
                  </a:lnTo>
                  <a:lnTo>
                    <a:pt x="1512" y="223"/>
                  </a:lnTo>
                  <a:lnTo>
                    <a:pt x="1514" y="219"/>
                  </a:lnTo>
                  <a:lnTo>
                    <a:pt x="1519" y="217"/>
                  </a:lnTo>
                  <a:lnTo>
                    <a:pt x="1530" y="215"/>
                  </a:lnTo>
                  <a:lnTo>
                    <a:pt x="1541" y="212"/>
                  </a:lnTo>
                  <a:lnTo>
                    <a:pt x="1545" y="210"/>
                  </a:lnTo>
                  <a:lnTo>
                    <a:pt x="1551" y="208"/>
                  </a:lnTo>
                  <a:lnTo>
                    <a:pt x="1555" y="204"/>
                  </a:lnTo>
                  <a:lnTo>
                    <a:pt x="1560" y="200"/>
                  </a:lnTo>
                  <a:lnTo>
                    <a:pt x="1568" y="190"/>
                  </a:lnTo>
                  <a:lnTo>
                    <a:pt x="1577" y="177"/>
                  </a:lnTo>
                  <a:lnTo>
                    <a:pt x="1583" y="171"/>
                  </a:lnTo>
                  <a:lnTo>
                    <a:pt x="1589" y="165"/>
                  </a:lnTo>
                  <a:lnTo>
                    <a:pt x="1595" y="160"/>
                  </a:lnTo>
                  <a:lnTo>
                    <a:pt x="1601" y="158"/>
                  </a:lnTo>
                  <a:lnTo>
                    <a:pt x="1612" y="153"/>
                  </a:lnTo>
                  <a:lnTo>
                    <a:pt x="1619" y="152"/>
                  </a:lnTo>
                  <a:lnTo>
                    <a:pt x="1626" y="152"/>
                  </a:lnTo>
                  <a:lnTo>
                    <a:pt x="1632" y="152"/>
                  </a:lnTo>
                  <a:lnTo>
                    <a:pt x="1638" y="151"/>
                  </a:lnTo>
                  <a:lnTo>
                    <a:pt x="1645" y="148"/>
                  </a:lnTo>
                  <a:lnTo>
                    <a:pt x="1652" y="143"/>
                  </a:lnTo>
                  <a:lnTo>
                    <a:pt x="1661" y="139"/>
                  </a:lnTo>
                  <a:lnTo>
                    <a:pt x="1668" y="135"/>
                  </a:lnTo>
                  <a:lnTo>
                    <a:pt x="1675" y="129"/>
                  </a:lnTo>
                  <a:lnTo>
                    <a:pt x="1676" y="127"/>
                  </a:lnTo>
                  <a:lnTo>
                    <a:pt x="1675" y="122"/>
                  </a:lnTo>
                  <a:lnTo>
                    <a:pt x="1673" y="117"/>
                  </a:lnTo>
                  <a:lnTo>
                    <a:pt x="1670" y="111"/>
                  </a:lnTo>
                  <a:lnTo>
                    <a:pt x="1663" y="98"/>
                  </a:lnTo>
                  <a:lnTo>
                    <a:pt x="1658" y="89"/>
                  </a:lnTo>
                  <a:lnTo>
                    <a:pt x="1652" y="78"/>
                  </a:lnTo>
                  <a:lnTo>
                    <a:pt x="1644" y="64"/>
                  </a:lnTo>
                  <a:lnTo>
                    <a:pt x="1640" y="57"/>
                  </a:lnTo>
                  <a:lnTo>
                    <a:pt x="1639" y="54"/>
                  </a:lnTo>
                  <a:lnTo>
                    <a:pt x="1643" y="53"/>
                  </a:lnTo>
                  <a:lnTo>
                    <a:pt x="1652" y="52"/>
                  </a:lnTo>
                  <a:lnTo>
                    <a:pt x="1662" y="53"/>
                  </a:lnTo>
                  <a:lnTo>
                    <a:pt x="1671" y="54"/>
                  </a:lnTo>
                  <a:lnTo>
                    <a:pt x="1676" y="57"/>
                  </a:lnTo>
                  <a:lnTo>
                    <a:pt x="1681" y="59"/>
                  </a:lnTo>
                  <a:lnTo>
                    <a:pt x="1684" y="61"/>
                  </a:lnTo>
                  <a:lnTo>
                    <a:pt x="1688" y="65"/>
                  </a:lnTo>
                  <a:lnTo>
                    <a:pt x="1696" y="79"/>
                  </a:lnTo>
                  <a:lnTo>
                    <a:pt x="1706" y="93"/>
                  </a:lnTo>
                  <a:lnTo>
                    <a:pt x="1714" y="104"/>
                  </a:lnTo>
                  <a:lnTo>
                    <a:pt x="1722" y="113"/>
                  </a:lnTo>
                  <a:lnTo>
                    <a:pt x="1726" y="115"/>
                  </a:lnTo>
                  <a:lnTo>
                    <a:pt x="1730" y="116"/>
                  </a:lnTo>
                  <a:lnTo>
                    <a:pt x="1732" y="116"/>
                  </a:lnTo>
                  <a:lnTo>
                    <a:pt x="1736" y="115"/>
                  </a:lnTo>
                  <a:lnTo>
                    <a:pt x="1738" y="114"/>
                  </a:lnTo>
                  <a:lnTo>
                    <a:pt x="1740" y="110"/>
                  </a:lnTo>
                  <a:lnTo>
                    <a:pt x="1744" y="107"/>
                  </a:lnTo>
                  <a:lnTo>
                    <a:pt x="1746" y="102"/>
                  </a:lnTo>
                  <a:lnTo>
                    <a:pt x="1750" y="96"/>
                  </a:lnTo>
                  <a:lnTo>
                    <a:pt x="1755" y="92"/>
                  </a:lnTo>
                  <a:lnTo>
                    <a:pt x="1759" y="90"/>
                  </a:lnTo>
                  <a:lnTo>
                    <a:pt x="1765" y="90"/>
                  </a:lnTo>
                  <a:lnTo>
                    <a:pt x="1770" y="90"/>
                  </a:lnTo>
                  <a:lnTo>
                    <a:pt x="1776" y="92"/>
                  </a:lnTo>
                  <a:lnTo>
                    <a:pt x="1781" y="95"/>
                  </a:lnTo>
                  <a:lnTo>
                    <a:pt x="1783" y="98"/>
                  </a:lnTo>
                  <a:lnTo>
                    <a:pt x="1789" y="109"/>
                  </a:lnTo>
                  <a:lnTo>
                    <a:pt x="1796" y="121"/>
                  </a:lnTo>
                  <a:lnTo>
                    <a:pt x="1800" y="127"/>
                  </a:lnTo>
                  <a:lnTo>
                    <a:pt x="1803" y="132"/>
                  </a:lnTo>
                  <a:lnTo>
                    <a:pt x="1807" y="135"/>
                  </a:lnTo>
                  <a:lnTo>
                    <a:pt x="1810" y="137"/>
                  </a:lnTo>
                  <a:lnTo>
                    <a:pt x="1814" y="139"/>
                  </a:lnTo>
                  <a:lnTo>
                    <a:pt x="1818" y="139"/>
                  </a:lnTo>
                  <a:lnTo>
                    <a:pt x="1822" y="137"/>
                  </a:lnTo>
                  <a:lnTo>
                    <a:pt x="1826" y="136"/>
                  </a:lnTo>
                  <a:lnTo>
                    <a:pt x="1829" y="133"/>
                  </a:lnTo>
                  <a:lnTo>
                    <a:pt x="1834" y="128"/>
                  </a:lnTo>
                  <a:lnTo>
                    <a:pt x="1838" y="122"/>
                  </a:lnTo>
                  <a:lnTo>
                    <a:pt x="1840" y="115"/>
                  </a:lnTo>
                  <a:lnTo>
                    <a:pt x="1847" y="99"/>
                  </a:lnTo>
                  <a:lnTo>
                    <a:pt x="1854" y="83"/>
                  </a:lnTo>
                  <a:lnTo>
                    <a:pt x="1864" y="67"/>
                  </a:lnTo>
                  <a:lnTo>
                    <a:pt x="1875" y="50"/>
                  </a:lnTo>
                  <a:lnTo>
                    <a:pt x="1881" y="42"/>
                  </a:lnTo>
                  <a:lnTo>
                    <a:pt x="1889" y="35"/>
                  </a:lnTo>
                  <a:lnTo>
                    <a:pt x="1896" y="29"/>
                  </a:lnTo>
                  <a:lnTo>
                    <a:pt x="1904" y="23"/>
                  </a:lnTo>
                  <a:lnTo>
                    <a:pt x="1921" y="16"/>
                  </a:lnTo>
                  <a:lnTo>
                    <a:pt x="1938" y="9"/>
                  </a:lnTo>
                  <a:lnTo>
                    <a:pt x="1952" y="3"/>
                  </a:lnTo>
                  <a:lnTo>
                    <a:pt x="1965" y="1"/>
                  </a:lnTo>
                  <a:lnTo>
                    <a:pt x="1971" y="0"/>
                  </a:lnTo>
                  <a:lnTo>
                    <a:pt x="1976" y="0"/>
                  </a:lnTo>
                  <a:lnTo>
                    <a:pt x="1979" y="1"/>
                  </a:lnTo>
                  <a:lnTo>
                    <a:pt x="1983" y="2"/>
                  </a:lnTo>
                  <a:lnTo>
                    <a:pt x="1984" y="4"/>
                  </a:lnTo>
                  <a:lnTo>
                    <a:pt x="1985" y="8"/>
                  </a:lnTo>
                  <a:lnTo>
                    <a:pt x="1985" y="11"/>
                  </a:lnTo>
                  <a:lnTo>
                    <a:pt x="1984" y="15"/>
                  </a:lnTo>
                  <a:lnTo>
                    <a:pt x="1980" y="23"/>
                  </a:lnTo>
                  <a:lnTo>
                    <a:pt x="1976" y="32"/>
                  </a:lnTo>
                  <a:lnTo>
                    <a:pt x="1968" y="40"/>
                  </a:lnTo>
                  <a:lnTo>
                    <a:pt x="1963" y="50"/>
                  </a:lnTo>
                  <a:lnTo>
                    <a:pt x="1958" y="58"/>
                  </a:lnTo>
                  <a:lnTo>
                    <a:pt x="1955" y="66"/>
                  </a:lnTo>
                  <a:lnTo>
                    <a:pt x="1955" y="71"/>
                  </a:lnTo>
                  <a:lnTo>
                    <a:pt x="1958" y="74"/>
                  </a:lnTo>
                  <a:lnTo>
                    <a:pt x="1960" y="78"/>
                  </a:lnTo>
                  <a:lnTo>
                    <a:pt x="1964" y="82"/>
                  </a:lnTo>
                  <a:lnTo>
                    <a:pt x="1965" y="84"/>
                  </a:lnTo>
                  <a:lnTo>
                    <a:pt x="1966" y="89"/>
                  </a:lnTo>
                  <a:lnTo>
                    <a:pt x="1968" y="90"/>
                  </a:lnTo>
                  <a:lnTo>
                    <a:pt x="1971" y="91"/>
                  </a:lnTo>
                  <a:lnTo>
                    <a:pt x="1976" y="91"/>
                  </a:lnTo>
                  <a:lnTo>
                    <a:pt x="1979" y="92"/>
                  </a:lnTo>
                  <a:lnTo>
                    <a:pt x="1990" y="91"/>
                  </a:lnTo>
                  <a:lnTo>
                    <a:pt x="1998" y="90"/>
                  </a:lnTo>
                  <a:lnTo>
                    <a:pt x="2007" y="90"/>
                  </a:lnTo>
                  <a:lnTo>
                    <a:pt x="2012" y="91"/>
                  </a:lnTo>
                  <a:lnTo>
                    <a:pt x="2017" y="93"/>
                  </a:lnTo>
                  <a:lnTo>
                    <a:pt x="2022" y="98"/>
                  </a:lnTo>
                  <a:lnTo>
                    <a:pt x="2027" y="105"/>
                  </a:lnTo>
                  <a:lnTo>
                    <a:pt x="2030" y="114"/>
                  </a:lnTo>
                  <a:lnTo>
                    <a:pt x="2030" y="117"/>
                  </a:lnTo>
                  <a:lnTo>
                    <a:pt x="2030" y="121"/>
                  </a:lnTo>
                  <a:lnTo>
                    <a:pt x="2029" y="123"/>
                  </a:lnTo>
                  <a:lnTo>
                    <a:pt x="2027" y="126"/>
                  </a:lnTo>
                  <a:lnTo>
                    <a:pt x="2021" y="129"/>
                  </a:lnTo>
                  <a:lnTo>
                    <a:pt x="2014" y="132"/>
                  </a:lnTo>
                  <a:lnTo>
                    <a:pt x="2010" y="133"/>
                  </a:lnTo>
                  <a:lnTo>
                    <a:pt x="2007" y="135"/>
                  </a:lnTo>
                  <a:lnTo>
                    <a:pt x="2003" y="139"/>
                  </a:lnTo>
                  <a:lnTo>
                    <a:pt x="2001" y="143"/>
                  </a:lnTo>
                  <a:lnTo>
                    <a:pt x="1996" y="155"/>
                  </a:lnTo>
                  <a:lnTo>
                    <a:pt x="1992" y="167"/>
                  </a:lnTo>
                  <a:lnTo>
                    <a:pt x="1991" y="179"/>
                  </a:lnTo>
                  <a:lnTo>
                    <a:pt x="1990" y="190"/>
                  </a:lnTo>
                  <a:lnTo>
                    <a:pt x="1989" y="200"/>
                  </a:lnTo>
                  <a:lnTo>
                    <a:pt x="1988" y="210"/>
                  </a:lnTo>
                  <a:lnTo>
                    <a:pt x="1984" y="219"/>
                  </a:lnTo>
                  <a:lnTo>
                    <a:pt x="1979" y="225"/>
                  </a:lnTo>
                  <a:lnTo>
                    <a:pt x="1972" y="233"/>
                  </a:lnTo>
                  <a:lnTo>
                    <a:pt x="1963" y="239"/>
                  </a:lnTo>
                  <a:lnTo>
                    <a:pt x="1952" y="244"/>
                  </a:lnTo>
                  <a:lnTo>
                    <a:pt x="1944" y="249"/>
                  </a:lnTo>
                  <a:lnTo>
                    <a:pt x="1941" y="250"/>
                  </a:lnTo>
                  <a:lnTo>
                    <a:pt x="1940" y="253"/>
                  </a:lnTo>
                  <a:lnTo>
                    <a:pt x="1939" y="255"/>
                  </a:lnTo>
                  <a:lnTo>
                    <a:pt x="1938" y="258"/>
                  </a:lnTo>
                  <a:lnTo>
                    <a:pt x="1939" y="263"/>
                  </a:lnTo>
                  <a:lnTo>
                    <a:pt x="1941" y="271"/>
                  </a:lnTo>
                  <a:lnTo>
                    <a:pt x="1944" y="279"/>
                  </a:lnTo>
                  <a:lnTo>
                    <a:pt x="1946" y="288"/>
                  </a:lnTo>
                  <a:lnTo>
                    <a:pt x="1947" y="294"/>
                  </a:lnTo>
                  <a:lnTo>
                    <a:pt x="1947" y="299"/>
                  </a:lnTo>
                  <a:lnTo>
                    <a:pt x="1946" y="304"/>
                  </a:lnTo>
                  <a:lnTo>
                    <a:pt x="1945" y="309"/>
                  </a:lnTo>
                  <a:lnTo>
                    <a:pt x="1940" y="318"/>
                  </a:lnTo>
                  <a:lnTo>
                    <a:pt x="1934" y="328"/>
                  </a:lnTo>
                  <a:lnTo>
                    <a:pt x="1927" y="338"/>
                  </a:lnTo>
                  <a:lnTo>
                    <a:pt x="1923" y="350"/>
                  </a:lnTo>
                  <a:lnTo>
                    <a:pt x="1920" y="363"/>
                  </a:lnTo>
                  <a:lnTo>
                    <a:pt x="1917" y="374"/>
                  </a:lnTo>
                  <a:lnTo>
                    <a:pt x="1914" y="385"/>
                  </a:lnTo>
                  <a:lnTo>
                    <a:pt x="1910" y="395"/>
                  </a:lnTo>
                  <a:lnTo>
                    <a:pt x="1905" y="408"/>
                  </a:lnTo>
                  <a:lnTo>
                    <a:pt x="1902" y="422"/>
                  </a:lnTo>
                  <a:lnTo>
                    <a:pt x="1901" y="436"/>
                  </a:lnTo>
                  <a:lnTo>
                    <a:pt x="1900" y="448"/>
                  </a:lnTo>
                  <a:lnTo>
                    <a:pt x="1900" y="458"/>
                  </a:lnTo>
                  <a:lnTo>
                    <a:pt x="1898" y="467"/>
                  </a:lnTo>
                  <a:lnTo>
                    <a:pt x="1895" y="476"/>
                  </a:lnTo>
                  <a:lnTo>
                    <a:pt x="1890" y="485"/>
                  </a:lnTo>
                  <a:lnTo>
                    <a:pt x="1884" y="493"/>
                  </a:lnTo>
                  <a:lnTo>
                    <a:pt x="1878" y="496"/>
                  </a:lnTo>
                  <a:lnTo>
                    <a:pt x="1873" y="499"/>
                  </a:lnTo>
                  <a:lnTo>
                    <a:pt x="1869" y="500"/>
                  </a:lnTo>
                  <a:lnTo>
                    <a:pt x="1864" y="501"/>
                  </a:lnTo>
                  <a:lnTo>
                    <a:pt x="1860" y="505"/>
                  </a:lnTo>
                  <a:lnTo>
                    <a:pt x="1858" y="508"/>
                  </a:lnTo>
                  <a:lnTo>
                    <a:pt x="1857" y="513"/>
                  </a:lnTo>
                  <a:lnTo>
                    <a:pt x="1854" y="520"/>
                  </a:lnTo>
                  <a:lnTo>
                    <a:pt x="1850" y="530"/>
                  </a:lnTo>
                  <a:lnTo>
                    <a:pt x="1842" y="539"/>
                  </a:lnTo>
                  <a:lnTo>
                    <a:pt x="1837" y="546"/>
                  </a:lnTo>
                  <a:lnTo>
                    <a:pt x="1831" y="552"/>
                  </a:lnTo>
                  <a:lnTo>
                    <a:pt x="1823" y="557"/>
                  </a:lnTo>
                  <a:lnTo>
                    <a:pt x="1818" y="561"/>
                  </a:lnTo>
                  <a:lnTo>
                    <a:pt x="1809" y="563"/>
                  </a:lnTo>
                  <a:lnTo>
                    <a:pt x="1802" y="564"/>
                  </a:lnTo>
                  <a:lnTo>
                    <a:pt x="1796" y="568"/>
                  </a:lnTo>
                  <a:lnTo>
                    <a:pt x="1794" y="570"/>
                  </a:lnTo>
                  <a:lnTo>
                    <a:pt x="1793" y="572"/>
                  </a:lnTo>
                  <a:lnTo>
                    <a:pt x="1791" y="576"/>
                  </a:lnTo>
                  <a:lnTo>
                    <a:pt x="1791" y="580"/>
                  </a:lnTo>
                  <a:lnTo>
                    <a:pt x="1790" y="587"/>
                  </a:lnTo>
                  <a:lnTo>
                    <a:pt x="1789" y="593"/>
                  </a:lnTo>
                  <a:lnTo>
                    <a:pt x="1787" y="599"/>
                  </a:lnTo>
                  <a:lnTo>
                    <a:pt x="1783" y="603"/>
                  </a:lnTo>
                  <a:lnTo>
                    <a:pt x="1779" y="609"/>
                  </a:lnTo>
                  <a:lnTo>
                    <a:pt x="1776" y="616"/>
                  </a:lnTo>
                  <a:lnTo>
                    <a:pt x="1775" y="624"/>
                  </a:lnTo>
                  <a:lnTo>
                    <a:pt x="1775" y="633"/>
                  </a:lnTo>
                  <a:lnTo>
                    <a:pt x="1776" y="645"/>
                  </a:lnTo>
                  <a:lnTo>
                    <a:pt x="1776" y="660"/>
                  </a:lnTo>
                  <a:lnTo>
                    <a:pt x="1775" y="675"/>
                  </a:lnTo>
                  <a:lnTo>
                    <a:pt x="1774" y="688"/>
                  </a:lnTo>
                  <a:lnTo>
                    <a:pt x="1774" y="697"/>
                  </a:lnTo>
                  <a:lnTo>
                    <a:pt x="1774" y="706"/>
                  </a:lnTo>
                  <a:lnTo>
                    <a:pt x="1775" y="709"/>
                  </a:lnTo>
                  <a:lnTo>
                    <a:pt x="1776" y="713"/>
                  </a:lnTo>
                  <a:lnTo>
                    <a:pt x="1778" y="715"/>
                  </a:lnTo>
                  <a:lnTo>
                    <a:pt x="1782" y="719"/>
                  </a:lnTo>
                  <a:lnTo>
                    <a:pt x="1789" y="725"/>
                  </a:lnTo>
                  <a:lnTo>
                    <a:pt x="1797" y="731"/>
                  </a:lnTo>
                  <a:lnTo>
                    <a:pt x="1806" y="739"/>
                  </a:lnTo>
                  <a:lnTo>
                    <a:pt x="1812" y="747"/>
                  </a:lnTo>
                  <a:lnTo>
                    <a:pt x="1820" y="765"/>
                  </a:lnTo>
                  <a:lnTo>
                    <a:pt x="1826" y="780"/>
                  </a:lnTo>
                  <a:lnTo>
                    <a:pt x="1829" y="786"/>
                  </a:lnTo>
                  <a:lnTo>
                    <a:pt x="1834" y="790"/>
                  </a:lnTo>
                  <a:lnTo>
                    <a:pt x="1839" y="791"/>
                  </a:lnTo>
                  <a:lnTo>
                    <a:pt x="1844" y="794"/>
                  </a:lnTo>
                  <a:lnTo>
                    <a:pt x="1847" y="796"/>
                  </a:lnTo>
                  <a:lnTo>
                    <a:pt x="1851" y="801"/>
                  </a:lnTo>
                  <a:lnTo>
                    <a:pt x="1851" y="804"/>
                  </a:lnTo>
                  <a:lnTo>
                    <a:pt x="1852" y="807"/>
                  </a:lnTo>
                  <a:lnTo>
                    <a:pt x="1851" y="810"/>
                  </a:lnTo>
                  <a:lnTo>
                    <a:pt x="1850" y="814"/>
                  </a:lnTo>
                  <a:lnTo>
                    <a:pt x="1847" y="820"/>
                  </a:lnTo>
                  <a:lnTo>
                    <a:pt x="1846" y="823"/>
                  </a:lnTo>
                  <a:lnTo>
                    <a:pt x="1848" y="828"/>
                  </a:lnTo>
                  <a:lnTo>
                    <a:pt x="1852" y="832"/>
                  </a:lnTo>
                  <a:lnTo>
                    <a:pt x="1857" y="835"/>
                  </a:lnTo>
                  <a:lnTo>
                    <a:pt x="1862" y="840"/>
                  </a:lnTo>
                  <a:lnTo>
                    <a:pt x="1864" y="843"/>
                  </a:lnTo>
                  <a:lnTo>
                    <a:pt x="1866" y="847"/>
                  </a:lnTo>
                  <a:lnTo>
                    <a:pt x="1869" y="851"/>
                  </a:lnTo>
                  <a:lnTo>
                    <a:pt x="1870" y="857"/>
                  </a:lnTo>
                  <a:lnTo>
                    <a:pt x="1871" y="867"/>
                  </a:lnTo>
                  <a:lnTo>
                    <a:pt x="1872" y="878"/>
                  </a:lnTo>
                  <a:lnTo>
                    <a:pt x="1872" y="889"/>
                  </a:lnTo>
                  <a:lnTo>
                    <a:pt x="1871" y="899"/>
                  </a:lnTo>
                  <a:lnTo>
                    <a:pt x="1870" y="904"/>
                  </a:lnTo>
                  <a:lnTo>
                    <a:pt x="1867" y="909"/>
                  </a:lnTo>
                  <a:lnTo>
                    <a:pt x="1865" y="914"/>
                  </a:lnTo>
                  <a:lnTo>
                    <a:pt x="1863" y="918"/>
                  </a:lnTo>
                  <a:lnTo>
                    <a:pt x="1856" y="927"/>
                  </a:lnTo>
                  <a:lnTo>
                    <a:pt x="1846" y="934"/>
                  </a:lnTo>
                  <a:lnTo>
                    <a:pt x="1837" y="940"/>
                  </a:lnTo>
                  <a:lnTo>
                    <a:pt x="1828" y="945"/>
                  </a:lnTo>
                  <a:lnTo>
                    <a:pt x="1826" y="947"/>
                  </a:lnTo>
                  <a:lnTo>
                    <a:pt x="1822" y="948"/>
                  </a:lnTo>
                  <a:lnTo>
                    <a:pt x="1821" y="950"/>
                  </a:lnTo>
                  <a:lnTo>
                    <a:pt x="1820" y="953"/>
                  </a:lnTo>
                  <a:lnTo>
                    <a:pt x="1820" y="959"/>
                  </a:lnTo>
                  <a:lnTo>
                    <a:pt x="1822" y="966"/>
                  </a:lnTo>
                  <a:lnTo>
                    <a:pt x="1826" y="972"/>
                  </a:lnTo>
                  <a:lnTo>
                    <a:pt x="1829" y="979"/>
                  </a:lnTo>
                  <a:lnTo>
                    <a:pt x="1834" y="984"/>
                  </a:lnTo>
                  <a:lnTo>
                    <a:pt x="1837" y="989"/>
                  </a:lnTo>
                  <a:lnTo>
                    <a:pt x="1838" y="994"/>
                  </a:lnTo>
                  <a:lnTo>
                    <a:pt x="1837" y="1003"/>
                  </a:lnTo>
                  <a:lnTo>
                    <a:pt x="1827" y="1019"/>
                  </a:lnTo>
                  <a:lnTo>
                    <a:pt x="1815" y="1036"/>
                  </a:lnTo>
                  <a:lnTo>
                    <a:pt x="1809" y="1047"/>
                  </a:lnTo>
                  <a:lnTo>
                    <a:pt x="1801" y="1060"/>
                  </a:lnTo>
                  <a:lnTo>
                    <a:pt x="1791" y="1074"/>
                  </a:lnTo>
                  <a:lnTo>
                    <a:pt x="1782" y="1087"/>
                  </a:lnTo>
                  <a:lnTo>
                    <a:pt x="1771" y="1098"/>
                  </a:lnTo>
                  <a:lnTo>
                    <a:pt x="1760" y="1109"/>
                  </a:lnTo>
                  <a:lnTo>
                    <a:pt x="1751" y="1118"/>
                  </a:lnTo>
                  <a:lnTo>
                    <a:pt x="1745" y="1124"/>
                  </a:lnTo>
                  <a:lnTo>
                    <a:pt x="1741" y="1130"/>
                  </a:lnTo>
                  <a:lnTo>
                    <a:pt x="1739" y="1136"/>
                  </a:lnTo>
                  <a:lnTo>
                    <a:pt x="1739" y="1142"/>
                  </a:lnTo>
                  <a:lnTo>
                    <a:pt x="1741" y="1148"/>
                  </a:lnTo>
                  <a:lnTo>
                    <a:pt x="1744" y="1155"/>
                  </a:lnTo>
                  <a:lnTo>
                    <a:pt x="1745" y="1162"/>
                  </a:lnTo>
                  <a:lnTo>
                    <a:pt x="1746" y="1169"/>
                  </a:lnTo>
                  <a:lnTo>
                    <a:pt x="1745" y="1179"/>
                  </a:lnTo>
                  <a:lnTo>
                    <a:pt x="1743" y="1186"/>
                  </a:lnTo>
                  <a:lnTo>
                    <a:pt x="1741" y="1192"/>
                  </a:lnTo>
                  <a:lnTo>
                    <a:pt x="1741" y="1197"/>
                  </a:lnTo>
                  <a:lnTo>
                    <a:pt x="1744" y="1201"/>
                  </a:lnTo>
                  <a:lnTo>
                    <a:pt x="1746" y="1207"/>
                  </a:lnTo>
                  <a:lnTo>
                    <a:pt x="1749" y="1214"/>
                  </a:lnTo>
                  <a:lnTo>
                    <a:pt x="1749" y="1221"/>
                  </a:lnTo>
                  <a:lnTo>
                    <a:pt x="1746" y="1229"/>
                  </a:lnTo>
                  <a:lnTo>
                    <a:pt x="1743" y="1236"/>
                  </a:lnTo>
                  <a:lnTo>
                    <a:pt x="1741" y="1243"/>
                  </a:lnTo>
                  <a:lnTo>
                    <a:pt x="1741" y="1245"/>
                  </a:lnTo>
                  <a:lnTo>
                    <a:pt x="1743" y="1248"/>
                  </a:lnTo>
                  <a:lnTo>
                    <a:pt x="1744" y="1250"/>
                  </a:lnTo>
                  <a:lnTo>
                    <a:pt x="1746" y="1251"/>
                  </a:lnTo>
                  <a:lnTo>
                    <a:pt x="1752" y="1255"/>
                  </a:lnTo>
                  <a:lnTo>
                    <a:pt x="1757" y="1258"/>
                  </a:lnTo>
                  <a:lnTo>
                    <a:pt x="1758" y="1262"/>
                  </a:lnTo>
                  <a:lnTo>
                    <a:pt x="1759" y="1264"/>
                  </a:lnTo>
                  <a:lnTo>
                    <a:pt x="1760" y="1268"/>
                  </a:lnTo>
                  <a:lnTo>
                    <a:pt x="1759" y="1273"/>
                  </a:lnTo>
                  <a:lnTo>
                    <a:pt x="1759" y="1282"/>
                  </a:lnTo>
                  <a:lnTo>
                    <a:pt x="1759" y="1290"/>
                  </a:lnTo>
                  <a:lnTo>
                    <a:pt x="1762" y="1299"/>
                  </a:lnTo>
                  <a:lnTo>
                    <a:pt x="1766" y="1308"/>
                  </a:lnTo>
                  <a:lnTo>
                    <a:pt x="1769" y="1313"/>
                  </a:lnTo>
                  <a:lnTo>
                    <a:pt x="1771" y="1318"/>
                  </a:lnTo>
                  <a:lnTo>
                    <a:pt x="1772" y="1324"/>
                  </a:lnTo>
                  <a:lnTo>
                    <a:pt x="1774" y="1328"/>
                  </a:lnTo>
                  <a:lnTo>
                    <a:pt x="1774" y="1340"/>
                  </a:lnTo>
                  <a:lnTo>
                    <a:pt x="1771" y="1350"/>
                  </a:lnTo>
                  <a:lnTo>
                    <a:pt x="1769" y="1359"/>
                  </a:lnTo>
                  <a:lnTo>
                    <a:pt x="1766" y="1368"/>
                  </a:lnTo>
                  <a:lnTo>
                    <a:pt x="1766" y="1377"/>
                  </a:lnTo>
                  <a:lnTo>
                    <a:pt x="1768" y="1387"/>
                  </a:lnTo>
                  <a:lnTo>
                    <a:pt x="1770" y="1399"/>
                  </a:lnTo>
                  <a:lnTo>
                    <a:pt x="1771" y="1412"/>
                  </a:lnTo>
                  <a:lnTo>
                    <a:pt x="1772" y="1418"/>
                  </a:lnTo>
                  <a:lnTo>
                    <a:pt x="1771" y="1425"/>
                  </a:lnTo>
                  <a:lnTo>
                    <a:pt x="1771" y="1432"/>
                  </a:lnTo>
                  <a:lnTo>
                    <a:pt x="1770" y="1438"/>
                  </a:lnTo>
                  <a:lnTo>
                    <a:pt x="1766" y="1451"/>
                  </a:lnTo>
                  <a:lnTo>
                    <a:pt x="1763" y="1465"/>
                  </a:lnTo>
                  <a:lnTo>
                    <a:pt x="1760" y="1481"/>
                  </a:lnTo>
                  <a:lnTo>
                    <a:pt x="1759" y="1495"/>
                  </a:lnTo>
                  <a:lnTo>
                    <a:pt x="1760" y="1509"/>
                  </a:lnTo>
                  <a:lnTo>
                    <a:pt x="1763" y="1521"/>
                  </a:lnTo>
                  <a:lnTo>
                    <a:pt x="1765" y="1534"/>
                  </a:lnTo>
                  <a:lnTo>
                    <a:pt x="1769" y="1546"/>
                  </a:lnTo>
                  <a:lnTo>
                    <a:pt x="1774" y="1559"/>
                  </a:lnTo>
                  <a:lnTo>
                    <a:pt x="1777" y="1569"/>
                  </a:lnTo>
                  <a:lnTo>
                    <a:pt x="1779" y="1578"/>
                  </a:lnTo>
                  <a:lnTo>
                    <a:pt x="1781" y="1589"/>
                  </a:lnTo>
                  <a:lnTo>
                    <a:pt x="1782" y="1601"/>
                  </a:lnTo>
                  <a:lnTo>
                    <a:pt x="1783" y="1610"/>
                  </a:lnTo>
                  <a:lnTo>
                    <a:pt x="1785" y="1620"/>
                  </a:lnTo>
                  <a:lnTo>
                    <a:pt x="1790" y="1626"/>
                  </a:lnTo>
                  <a:lnTo>
                    <a:pt x="1795" y="1629"/>
                  </a:lnTo>
                  <a:lnTo>
                    <a:pt x="1800" y="1633"/>
                  </a:lnTo>
                  <a:lnTo>
                    <a:pt x="1801" y="1636"/>
                  </a:lnTo>
                  <a:lnTo>
                    <a:pt x="1802" y="1640"/>
                  </a:lnTo>
                  <a:lnTo>
                    <a:pt x="1803" y="1645"/>
                  </a:lnTo>
                  <a:lnTo>
                    <a:pt x="1804" y="1652"/>
                  </a:lnTo>
                  <a:lnTo>
                    <a:pt x="1806" y="1670"/>
                  </a:lnTo>
                  <a:lnTo>
                    <a:pt x="1808" y="1692"/>
                  </a:lnTo>
                  <a:lnTo>
                    <a:pt x="1809" y="1714"/>
                  </a:lnTo>
                  <a:lnTo>
                    <a:pt x="1810" y="1728"/>
                  </a:lnTo>
                  <a:lnTo>
                    <a:pt x="1808" y="1746"/>
                  </a:lnTo>
                  <a:lnTo>
                    <a:pt x="1801" y="1772"/>
                  </a:lnTo>
                  <a:lnTo>
                    <a:pt x="1791" y="1800"/>
                  </a:lnTo>
                  <a:lnTo>
                    <a:pt x="1782" y="1823"/>
                  </a:lnTo>
                  <a:lnTo>
                    <a:pt x="1772" y="1842"/>
                  </a:lnTo>
                  <a:lnTo>
                    <a:pt x="1760" y="1860"/>
                  </a:lnTo>
                  <a:lnTo>
                    <a:pt x="1750" y="1875"/>
                  </a:lnTo>
                  <a:lnTo>
                    <a:pt x="1741" y="1887"/>
                  </a:lnTo>
                  <a:lnTo>
                    <a:pt x="1736" y="1900"/>
                  </a:lnTo>
                  <a:lnTo>
                    <a:pt x="1731" y="1917"/>
                  </a:lnTo>
                  <a:lnTo>
                    <a:pt x="1727" y="1932"/>
                  </a:lnTo>
                  <a:lnTo>
                    <a:pt x="1725" y="1945"/>
                  </a:lnTo>
                  <a:lnTo>
                    <a:pt x="1725" y="1957"/>
                  </a:lnTo>
                  <a:lnTo>
                    <a:pt x="1722" y="1970"/>
                  </a:lnTo>
                  <a:lnTo>
                    <a:pt x="1719" y="1983"/>
                  </a:lnTo>
                  <a:lnTo>
                    <a:pt x="1713" y="1996"/>
                  </a:lnTo>
                  <a:lnTo>
                    <a:pt x="1708" y="2009"/>
                  </a:lnTo>
                  <a:lnTo>
                    <a:pt x="1705" y="2024"/>
                  </a:lnTo>
                  <a:lnTo>
                    <a:pt x="1702" y="2040"/>
                  </a:lnTo>
                  <a:lnTo>
                    <a:pt x="1701" y="2057"/>
                  </a:lnTo>
                  <a:lnTo>
                    <a:pt x="1701" y="2075"/>
                  </a:lnTo>
                  <a:lnTo>
                    <a:pt x="1701" y="2094"/>
                  </a:lnTo>
                  <a:lnTo>
                    <a:pt x="1701" y="2112"/>
                  </a:lnTo>
                  <a:lnTo>
                    <a:pt x="1701" y="2125"/>
                  </a:lnTo>
                  <a:lnTo>
                    <a:pt x="1702" y="2139"/>
                  </a:lnTo>
                  <a:lnTo>
                    <a:pt x="1706" y="2156"/>
                  </a:lnTo>
                  <a:lnTo>
                    <a:pt x="1708" y="2163"/>
                  </a:lnTo>
                  <a:lnTo>
                    <a:pt x="1711" y="2171"/>
                  </a:lnTo>
                  <a:lnTo>
                    <a:pt x="1714" y="2177"/>
                  </a:lnTo>
                  <a:lnTo>
                    <a:pt x="1719" y="2183"/>
                  </a:lnTo>
                  <a:lnTo>
                    <a:pt x="1722" y="2187"/>
                  </a:lnTo>
                  <a:lnTo>
                    <a:pt x="1728" y="2188"/>
                  </a:lnTo>
                  <a:lnTo>
                    <a:pt x="1734" y="2190"/>
                  </a:lnTo>
                  <a:lnTo>
                    <a:pt x="1740" y="2190"/>
                  </a:lnTo>
                  <a:lnTo>
                    <a:pt x="1745" y="2190"/>
                  </a:lnTo>
                  <a:lnTo>
                    <a:pt x="1747" y="2190"/>
                  </a:lnTo>
                  <a:lnTo>
                    <a:pt x="1749" y="2190"/>
                  </a:lnTo>
                  <a:lnTo>
                    <a:pt x="1749" y="2193"/>
                  </a:lnTo>
                  <a:lnTo>
                    <a:pt x="1746" y="2196"/>
                  </a:lnTo>
                  <a:lnTo>
                    <a:pt x="1744" y="2202"/>
                  </a:lnTo>
                  <a:lnTo>
                    <a:pt x="1741" y="2209"/>
                  </a:lnTo>
                  <a:lnTo>
                    <a:pt x="1739" y="2218"/>
                  </a:lnTo>
                  <a:lnTo>
                    <a:pt x="1738" y="2227"/>
                  </a:lnTo>
                  <a:lnTo>
                    <a:pt x="1739" y="2237"/>
                  </a:lnTo>
                  <a:lnTo>
                    <a:pt x="1740" y="2246"/>
                  </a:lnTo>
                  <a:lnTo>
                    <a:pt x="1744" y="2253"/>
                  </a:lnTo>
                  <a:lnTo>
                    <a:pt x="1747" y="2259"/>
                  </a:lnTo>
                  <a:lnTo>
                    <a:pt x="1752" y="2264"/>
                  </a:lnTo>
                  <a:lnTo>
                    <a:pt x="1762" y="2272"/>
                  </a:lnTo>
                  <a:lnTo>
                    <a:pt x="1770" y="2279"/>
                  </a:lnTo>
                  <a:lnTo>
                    <a:pt x="1772" y="2283"/>
                  </a:lnTo>
                  <a:lnTo>
                    <a:pt x="1775" y="2288"/>
                  </a:lnTo>
                  <a:lnTo>
                    <a:pt x="1776" y="2291"/>
                  </a:lnTo>
                  <a:lnTo>
                    <a:pt x="1777" y="2295"/>
                  </a:lnTo>
                  <a:lnTo>
                    <a:pt x="1776" y="2298"/>
                  </a:lnTo>
                  <a:lnTo>
                    <a:pt x="1775" y="2302"/>
                  </a:lnTo>
                  <a:lnTo>
                    <a:pt x="1772" y="2305"/>
                  </a:lnTo>
                  <a:lnTo>
                    <a:pt x="1770" y="2309"/>
                  </a:lnTo>
                  <a:lnTo>
                    <a:pt x="1763" y="2317"/>
                  </a:lnTo>
                  <a:lnTo>
                    <a:pt x="1758" y="2327"/>
                  </a:lnTo>
                  <a:lnTo>
                    <a:pt x="1757" y="2332"/>
                  </a:lnTo>
                  <a:lnTo>
                    <a:pt x="1758" y="2335"/>
                  </a:lnTo>
                  <a:lnTo>
                    <a:pt x="1759" y="2340"/>
                  </a:lnTo>
                  <a:lnTo>
                    <a:pt x="1764" y="2343"/>
                  </a:lnTo>
                  <a:lnTo>
                    <a:pt x="1778" y="2351"/>
                  </a:lnTo>
                  <a:lnTo>
                    <a:pt x="1795" y="2359"/>
                  </a:lnTo>
                  <a:lnTo>
                    <a:pt x="1813" y="2366"/>
                  </a:lnTo>
                  <a:lnTo>
                    <a:pt x="1826" y="2373"/>
                  </a:lnTo>
                  <a:lnTo>
                    <a:pt x="1829" y="2377"/>
                  </a:lnTo>
                  <a:lnTo>
                    <a:pt x="1833" y="2379"/>
                  </a:lnTo>
                  <a:lnTo>
                    <a:pt x="1834" y="2383"/>
                  </a:lnTo>
                  <a:lnTo>
                    <a:pt x="1835" y="2385"/>
                  </a:lnTo>
                  <a:lnTo>
                    <a:pt x="1834" y="2391"/>
                  </a:lnTo>
                  <a:lnTo>
                    <a:pt x="1832" y="2396"/>
                  </a:lnTo>
                  <a:lnTo>
                    <a:pt x="1827" y="2402"/>
                  </a:lnTo>
                  <a:lnTo>
                    <a:pt x="1821" y="2409"/>
                  </a:lnTo>
                  <a:lnTo>
                    <a:pt x="1819" y="2412"/>
                  </a:lnTo>
                  <a:lnTo>
                    <a:pt x="1818" y="2417"/>
                  </a:lnTo>
                  <a:lnTo>
                    <a:pt x="1816" y="2423"/>
                  </a:lnTo>
                  <a:lnTo>
                    <a:pt x="1816" y="2429"/>
                  </a:lnTo>
                  <a:lnTo>
                    <a:pt x="1818" y="2435"/>
                  </a:lnTo>
                  <a:lnTo>
                    <a:pt x="1820" y="2441"/>
                  </a:lnTo>
                  <a:lnTo>
                    <a:pt x="1822" y="2446"/>
                  </a:lnTo>
                  <a:lnTo>
                    <a:pt x="1826" y="2450"/>
                  </a:lnTo>
                  <a:lnTo>
                    <a:pt x="1832" y="2458"/>
                  </a:lnTo>
                  <a:lnTo>
                    <a:pt x="1837" y="2464"/>
                  </a:lnTo>
                  <a:lnTo>
                    <a:pt x="1838" y="2466"/>
                  </a:lnTo>
                  <a:lnTo>
                    <a:pt x="1838" y="2469"/>
                  </a:lnTo>
                  <a:lnTo>
                    <a:pt x="1838" y="2472"/>
                  </a:lnTo>
                  <a:lnTo>
                    <a:pt x="1837" y="2475"/>
                  </a:lnTo>
                  <a:lnTo>
                    <a:pt x="1833" y="2481"/>
                  </a:lnTo>
                  <a:lnTo>
                    <a:pt x="1828" y="2489"/>
                  </a:lnTo>
                  <a:lnTo>
                    <a:pt x="1826" y="2492"/>
                  </a:lnTo>
                  <a:lnTo>
                    <a:pt x="1823" y="2496"/>
                  </a:lnTo>
                  <a:lnTo>
                    <a:pt x="1822" y="2500"/>
                  </a:lnTo>
                  <a:lnTo>
                    <a:pt x="1822" y="2504"/>
                  </a:lnTo>
                  <a:lnTo>
                    <a:pt x="1822" y="2508"/>
                  </a:lnTo>
                  <a:lnTo>
                    <a:pt x="1825" y="2511"/>
                  </a:lnTo>
                  <a:lnTo>
                    <a:pt x="1828" y="2513"/>
                  </a:lnTo>
                  <a:lnTo>
                    <a:pt x="1833" y="2516"/>
                  </a:lnTo>
                  <a:lnTo>
                    <a:pt x="1847" y="2518"/>
                  </a:lnTo>
                  <a:lnTo>
                    <a:pt x="1860" y="2523"/>
                  </a:lnTo>
                  <a:lnTo>
                    <a:pt x="1867" y="2525"/>
                  </a:lnTo>
                  <a:lnTo>
                    <a:pt x="1873" y="2529"/>
                  </a:lnTo>
                  <a:lnTo>
                    <a:pt x="1878" y="2534"/>
                  </a:lnTo>
                  <a:lnTo>
                    <a:pt x="1883" y="2541"/>
                  </a:lnTo>
                  <a:lnTo>
                    <a:pt x="1888" y="2555"/>
                  </a:lnTo>
                  <a:lnTo>
                    <a:pt x="1890" y="2568"/>
                  </a:lnTo>
                  <a:lnTo>
                    <a:pt x="1892" y="2575"/>
                  </a:lnTo>
                  <a:lnTo>
                    <a:pt x="1895" y="2582"/>
                  </a:lnTo>
                  <a:lnTo>
                    <a:pt x="1898" y="2588"/>
                  </a:lnTo>
                  <a:lnTo>
                    <a:pt x="1903" y="2594"/>
                  </a:lnTo>
                  <a:lnTo>
                    <a:pt x="1917" y="2607"/>
                  </a:lnTo>
                  <a:lnTo>
                    <a:pt x="1932" y="2618"/>
                  </a:lnTo>
                  <a:lnTo>
                    <a:pt x="1946" y="2630"/>
                  </a:lnTo>
                  <a:lnTo>
                    <a:pt x="1958" y="2642"/>
                  </a:lnTo>
                  <a:lnTo>
                    <a:pt x="1963" y="2648"/>
                  </a:lnTo>
                  <a:lnTo>
                    <a:pt x="1967" y="2654"/>
                  </a:lnTo>
                  <a:lnTo>
                    <a:pt x="1970" y="2660"/>
                  </a:lnTo>
                  <a:lnTo>
                    <a:pt x="1972" y="2667"/>
                  </a:lnTo>
                  <a:lnTo>
                    <a:pt x="1974" y="2680"/>
                  </a:lnTo>
                  <a:lnTo>
                    <a:pt x="1974" y="2694"/>
                  </a:lnTo>
                  <a:lnTo>
                    <a:pt x="1973" y="2711"/>
                  </a:lnTo>
                  <a:lnTo>
                    <a:pt x="1973" y="2727"/>
                  </a:lnTo>
                  <a:lnTo>
                    <a:pt x="1971" y="2742"/>
                  </a:lnTo>
                  <a:lnTo>
                    <a:pt x="1968" y="2754"/>
                  </a:lnTo>
                  <a:lnTo>
                    <a:pt x="1964" y="2763"/>
                  </a:lnTo>
                  <a:lnTo>
                    <a:pt x="1957" y="2775"/>
                  </a:lnTo>
                  <a:lnTo>
                    <a:pt x="1949" y="2787"/>
                  </a:lnTo>
                  <a:lnTo>
                    <a:pt x="1942" y="2795"/>
                  </a:lnTo>
                  <a:lnTo>
                    <a:pt x="1938" y="2801"/>
                  </a:lnTo>
                  <a:lnTo>
                    <a:pt x="1934" y="2802"/>
                  </a:lnTo>
                  <a:lnTo>
                    <a:pt x="1930" y="2802"/>
                  </a:lnTo>
                  <a:lnTo>
                    <a:pt x="1926" y="2800"/>
                  </a:lnTo>
                  <a:lnTo>
                    <a:pt x="1922" y="2799"/>
                  </a:lnTo>
                  <a:lnTo>
                    <a:pt x="1919" y="2800"/>
                  </a:lnTo>
                  <a:lnTo>
                    <a:pt x="1914" y="2801"/>
                  </a:lnTo>
                  <a:lnTo>
                    <a:pt x="1910" y="2802"/>
                  </a:lnTo>
                  <a:lnTo>
                    <a:pt x="1902" y="2808"/>
                  </a:lnTo>
                  <a:lnTo>
                    <a:pt x="1892" y="2815"/>
                  </a:lnTo>
                  <a:lnTo>
                    <a:pt x="1876" y="2826"/>
                  </a:lnTo>
                  <a:lnTo>
                    <a:pt x="1864" y="2833"/>
                  </a:lnTo>
                  <a:lnTo>
                    <a:pt x="1863" y="2836"/>
                  </a:lnTo>
                  <a:lnTo>
                    <a:pt x="1860" y="2837"/>
                  </a:lnTo>
                  <a:lnTo>
                    <a:pt x="1858" y="2837"/>
                  </a:lnTo>
                  <a:lnTo>
                    <a:pt x="1854" y="2838"/>
                  </a:lnTo>
                  <a:lnTo>
                    <a:pt x="1852" y="2837"/>
                  </a:lnTo>
                  <a:lnTo>
                    <a:pt x="1850" y="2836"/>
                  </a:lnTo>
                  <a:lnTo>
                    <a:pt x="1847" y="2834"/>
                  </a:lnTo>
                  <a:lnTo>
                    <a:pt x="1845" y="2831"/>
                  </a:lnTo>
                  <a:lnTo>
                    <a:pt x="1842" y="2827"/>
                  </a:lnTo>
                  <a:lnTo>
                    <a:pt x="1839" y="2825"/>
                  </a:lnTo>
                  <a:lnTo>
                    <a:pt x="1837" y="2825"/>
                  </a:lnTo>
                  <a:lnTo>
                    <a:pt x="1832" y="2826"/>
                  </a:lnTo>
                  <a:lnTo>
                    <a:pt x="1827" y="2826"/>
                  </a:lnTo>
                  <a:lnTo>
                    <a:pt x="1823" y="2824"/>
                  </a:lnTo>
                  <a:lnTo>
                    <a:pt x="1822" y="2819"/>
                  </a:lnTo>
                  <a:lnTo>
                    <a:pt x="1820" y="2809"/>
                  </a:lnTo>
                  <a:lnTo>
                    <a:pt x="1819" y="2799"/>
                  </a:lnTo>
                  <a:lnTo>
                    <a:pt x="1815" y="2792"/>
                  </a:lnTo>
                  <a:lnTo>
                    <a:pt x="1812" y="2788"/>
                  </a:lnTo>
                  <a:lnTo>
                    <a:pt x="1808" y="2784"/>
                  </a:lnTo>
                  <a:lnTo>
                    <a:pt x="1806" y="2784"/>
                  </a:lnTo>
                  <a:lnTo>
                    <a:pt x="1803" y="2784"/>
                  </a:lnTo>
                  <a:lnTo>
                    <a:pt x="1801" y="2784"/>
                  </a:lnTo>
                  <a:lnTo>
                    <a:pt x="1799" y="2786"/>
                  </a:lnTo>
                  <a:lnTo>
                    <a:pt x="1793" y="2790"/>
                  </a:lnTo>
                  <a:lnTo>
                    <a:pt x="1788" y="2796"/>
                  </a:lnTo>
                  <a:lnTo>
                    <a:pt x="1782" y="2801"/>
                  </a:lnTo>
                  <a:lnTo>
                    <a:pt x="1776" y="2805"/>
                  </a:lnTo>
                  <a:lnTo>
                    <a:pt x="1769" y="2807"/>
                  </a:lnTo>
                  <a:lnTo>
                    <a:pt x="1759" y="2809"/>
                  </a:lnTo>
                  <a:lnTo>
                    <a:pt x="1747" y="2809"/>
                  </a:lnTo>
                  <a:lnTo>
                    <a:pt x="1737" y="2811"/>
                  </a:lnTo>
                  <a:lnTo>
                    <a:pt x="1725" y="2813"/>
                  </a:lnTo>
                  <a:lnTo>
                    <a:pt x="1711" y="2817"/>
                  </a:lnTo>
                  <a:lnTo>
                    <a:pt x="1703" y="2818"/>
                  </a:lnTo>
                  <a:lnTo>
                    <a:pt x="1697" y="2819"/>
                  </a:lnTo>
                  <a:lnTo>
                    <a:pt x="1692" y="2818"/>
                  </a:lnTo>
                  <a:lnTo>
                    <a:pt x="1687" y="2817"/>
                  </a:lnTo>
                  <a:lnTo>
                    <a:pt x="1678" y="2813"/>
                  </a:lnTo>
                  <a:lnTo>
                    <a:pt x="1670" y="2808"/>
                  </a:lnTo>
                  <a:lnTo>
                    <a:pt x="1667" y="2805"/>
                  </a:lnTo>
                  <a:lnTo>
                    <a:pt x="1661" y="2802"/>
                  </a:lnTo>
                  <a:lnTo>
                    <a:pt x="1655" y="2801"/>
                  </a:lnTo>
                  <a:lnTo>
                    <a:pt x="1649" y="2800"/>
                  </a:lnTo>
                  <a:lnTo>
                    <a:pt x="1636" y="2799"/>
                  </a:lnTo>
                  <a:lnTo>
                    <a:pt x="1625" y="2800"/>
                  </a:lnTo>
                  <a:lnTo>
                    <a:pt x="1614" y="2801"/>
                  </a:lnTo>
                  <a:lnTo>
                    <a:pt x="1601" y="2801"/>
                  </a:lnTo>
                  <a:lnTo>
                    <a:pt x="1586" y="2800"/>
                  </a:lnTo>
                  <a:lnTo>
                    <a:pt x="1571" y="2796"/>
                  </a:lnTo>
                  <a:lnTo>
                    <a:pt x="1556" y="2793"/>
                  </a:lnTo>
                  <a:lnTo>
                    <a:pt x="1541" y="2790"/>
                  </a:lnTo>
                  <a:lnTo>
                    <a:pt x="1526" y="2790"/>
                  </a:lnTo>
                  <a:lnTo>
                    <a:pt x="1519" y="2790"/>
                  </a:lnTo>
                  <a:lnTo>
                    <a:pt x="1513" y="2788"/>
                  </a:lnTo>
                  <a:lnTo>
                    <a:pt x="1504" y="2786"/>
                  </a:lnTo>
                  <a:lnTo>
                    <a:pt x="1498" y="2784"/>
                  </a:lnTo>
                  <a:lnTo>
                    <a:pt x="1492" y="2783"/>
                  </a:lnTo>
                  <a:lnTo>
                    <a:pt x="1486" y="2784"/>
                  </a:lnTo>
                  <a:lnTo>
                    <a:pt x="1480" y="2786"/>
                  </a:lnTo>
                  <a:lnTo>
                    <a:pt x="1470" y="2788"/>
                  </a:lnTo>
                  <a:lnTo>
                    <a:pt x="1462" y="2790"/>
                  </a:lnTo>
                  <a:lnTo>
                    <a:pt x="1454" y="2790"/>
                  </a:lnTo>
                  <a:lnTo>
                    <a:pt x="1444" y="2790"/>
                  </a:lnTo>
                  <a:lnTo>
                    <a:pt x="1438" y="2790"/>
                  </a:lnTo>
                  <a:lnTo>
                    <a:pt x="1434" y="2792"/>
                  </a:lnTo>
                  <a:lnTo>
                    <a:pt x="1428" y="2794"/>
                  </a:lnTo>
                  <a:lnTo>
                    <a:pt x="1423" y="2798"/>
                  </a:lnTo>
                  <a:lnTo>
                    <a:pt x="1415" y="2803"/>
                  </a:lnTo>
                  <a:lnTo>
                    <a:pt x="1409" y="2811"/>
                  </a:lnTo>
                  <a:lnTo>
                    <a:pt x="1407" y="2814"/>
                  </a:lnTo>
                  <a:lnTo>
                    <a:pt x="1405" y="2817"/>
                  </a:lnTo>
                  <a:lnTo>
                    <a:pt x="1405" y="2820"/>
                  </a:lnTo>
                  <a:lnTo>
                    <a:pt x="1405" y="2824"/>
                  </a:lnTo>
                  <a:lnTo>
                    <a:pt x="1406" y="2827"/>
                  </a:lnTo>
                  <a:lnTo>
                    <a:pt x="1407" y="2831"/>
                  </a:lnTo>
                  <a:lnTo>
                    <a:pt x="1411" y="2833"/>
                  </a:lnTo>
                  <a:lnTo>
                    <a:pt x="1416" y="2834"/>
                  </a:lnTo>
                  <a:lnTo>
                    <a:pt x="1430" y="2838"/>
                  </a:lnTo>
                  <a:lnTo>
                    <a:pt x="1449" y="2840"/>
                  </a:lnTo>
                  <a:lnTo>
                    <a:pt x="1468" y="2843"/>
                  </a:lnTo>
                  <a:lnTo>
                    <a:pt x="1483" y="2845"/>
                  </a:lnTo>
                  <a:lnTo>
                    <a:pt x="1491" y="2846"/>
                  </a:lnTo>
                  <a:lnTo>
                    <a:pt x="1497" y="2849"/>
                  </a:lnTo>
                  <a:lnTo>
                    <a:pt x="1503" y="2852"/>
                  </a:lnTo>
                  <a:lnTo>
                    <a:pt x="1508" y="2856"/>
                  </a:lnTo>
                  <a:lnTo>
                    <a:pt x="1513" y="2861"/>
                  </a:lnTo>
                  <a:lnTo>
                    <a:pt x="1517" y="2864"/>
                  </a:lnTo>
                  <a:lnTo>
                    <a:pt x="1519" y="2869"/>
                  </a:lnTo>
                  <a:lnTo>
                    <a:pt x="1520" y="2874"/>
                  </a:lnTo>
                  <a:lnTo>
                    <a:pt x="1522" y="2884"/>
                  </a:lnTo>
                  <a:lnTo>
                    <a:pt x="1522" y="2901"/>
                  </a:lnTo>
                  <a:lnTo>
                    <a:pt x="1520" y="2919"/>
                  </a:lnTo>
                  <a:lnTo>
                    <a:pt x="1520" y="2935"/>
                  </a:lnTo>
                  <a:lnTo>
                    <a:pt x="1520" y="2943"/>
                  </a:lnTo>
                  <a:lnTo>
                    <a:pt x="1522" y="2947"/>
                  </a:lnTo>
                  <a:lnTo>
                    <a:pt x="1524" y="2950"/>
                  </a:lnTo>
                  <a:lnTo>
                    <a:pt x="1526" y="2951"/>
                  </a:lnTo>
                  <a:lnTo>
                    <a:pt x="1532" y="2952"/>
                  </a:lnTo>
                  <a:lnTo>
                    <a:pt x="1538" y="2950"/>
                  </a:lnTo>
                  <a:lnTo>
                    <a:pt x="1550" y="2946"/>
                  </a:lnTo>
                  <a:lnTo>
                    <a:pt x="1563" y="2943"/>
                  </a:lnTo>
                  <a:lnTo>
                    <a:pt x="1569" y="2943"/>
                  </a:lnTo>
                  <a:lnTo>
                    <a:pt x="1574" y="2944"/>
                  </a:lnTo>
                  <a:lnTo>
                    <a:pt x="1577" y="2946"/>
                  </a:lnTo>
                  <a:lnTo>
                    <a:pt x="1580" y="2948"/>
                  </a:lnTo>
                  <a:lnTo>
                    <a:pt x="1583" y="2951"/>
                  </a:lnTo>
                  <a:lnTo>
                    <a:pt x="1588" y="2954"/>
                  </a:lnTo>
                  <a:lnTo>
                    <a:pt x="1595" y="2956"/>
                  </a:lnTo>
                  <a:lnTo>
                    <a:pt x="1604" y="2957"/>
                  </a:lnTo>
                  <a:lnTo>
                    <a:pt x="1613" y="2956"/>
                  </a:lnTo>
                  <a:lnTo>
                    <a:pt x="1623" y="2956"/>
                  </a:lnTo>
                  <a:lnTo>
                    <a:pt x="1631" y="2958"/>
                  </a:lnTo>
                  <a:lnTo>
                    <a:pt x="1637" y="2960"/>
                  </a:lnTo>
                  <a:lnTo>
                    <a:pt x="1646" y="2969"/>
                  </a:lnTo>
                  <a:lnTo>
                    <a:pt x="1655" y="2975"/>
                  </a:lnTo>
                  <a:lnTo>
                    <a:pt x="1659" y="2978"/>
                  </a:lnTo>
                  <a:lnTo>
                    <a:pt x="1661" y="2981"/>
                  </a:lnTo>
                  <a:lnTo>
                    <a:pt x="1661" y="2985"/>
                  </a:lnTo>
                  <a:lnTo>
                    <a:pt x="1661" y="2991"/>
                  </a:lnTo>
                  <a:lnTo>
                    <a:pt x="1659" y="3001"/>
                  </a:lnTo>
                  <a:lnTo>
                    <a:pt x="1661" y="3011"/>
                  </a:lnTo>
                  <a:lnTo>
                    <a:pt x="1665" y="3030"/>
                  </a:lnTo>
                  <a:lnTo>
                    <a:pt x="1671" y="3046"/>
                  </a:lnTo>
                  <a:lnTo>
                    <a:pt x="1673" y="3055"/>
                  </a:lnTo>
                  <a:lnTo>
                    <a:pt x="1671" y="3063"/>
                  </a:lnTo>
                  <a:lnTo>
                    <a:pt x="1669" y="3065"/>
                  </a:lnTo>
                  <a:lnTo>
                    <a:pt x="1667" y="3067"/>
                  </a:lnTo>
                  <a:lnTo>
                    <a:pt x="1664" y="3067"/>
                  </a:lnTo>
                  <a:lnTo>
                    <a:pt x="1659" y="3067"/>
                  </a:lnTo>
                  <a:lnTo>
                    <a:pt x="1652" y="3067"/>
                  </a:lnTo>
                  <a:lnTo>
                    <a:pt x="1648" y="3069"/>
                  </a:lnTo>
                  <a:lnTo>
                    <a:pt x="1644" y="3072"/>
                  </a:lnTo>
                  <a:lnTo>
                    <a:pt x="1640" y="3077"/>
                  </a:lnTo>
                  <a:lnTo>
                    <a:pt x="1634" y="3083"/>
                  </a:lnTo>
                  <a:lnTo>
                    <a:pt x="1627" y="3089"/>
                  </a:lnTo>
                  <a:lnTo>
                    <a:pt x="1619" y="3096"/>
                  </a:lnTo>
                  <a:lnTo>
                    <a:pt x="1612" y="3101"/>
                  </a:lnTo>
                  <a:lnTo>
                    <a:pt x="1608" y="3102"/>
                  </a:lnTo>
                  <a:lnTo>
                    <a:pt x="1605" y="3101"/>
                  </a:lnTo>
                  <a:lnTo>
                    <a:pt x="1600" y="3098"/>
                  </a:lnTo>
                  <a:lnTo>
                    <a:pt x="1595" y="3096"/>
                  </a:lnTo>
                  <a:lnTo>
                    <a:pt x="1586" y="3088"/>
                  </a:lnTo>
                  <a:lnTo>
                    <a:pt x="1577" y="3079"/>
                  </a:lnTo>
                  <a:lnTo>
                    <a:pt x="1573" y="3077"/>
                  </a:lnTo>
                  <a:lnTo>
                    <a:pt x="1569" y="3074"/>
                  </a:lnTo>
                  <a:lnTo>
                    <a:pt x="1566" y="3074"/>
                  </a:lnTo>
                  <a:lnTo>
                    <a:pt x="1562" y="3074"/>
                  </a:lnTo>
                  <a:lnTo>
                    <a:pt x="1555" y="3077"/>
                  </a:lnTo>
                  <a:lnTo>
                    <a:pt x="1549" y="3082"/>
                  </a:lnTo>
                  <a:lnTo>
                    <a:pt x="1543" y="3086"/>
                  </a:lnTo>
                  <a:lnTo>
                    <a:pt x="1538" y="3089"/>
                  </a:lnTo>
                  <a:lnTo>
                    <a:pt x="1533" y="3088"/>
                  </a:lnTo>
                  <a:lnTo>
                    <a:pt x="1526" y="3085"/>
                  </a:lnTo>
                  <a:lnTo>
                    <a:pt x="1518" y="3083"/>
                  </a:lnTo>
                  <a:lnTo>
                    <a:pt x="1508" y="3083"/>
                  </a:lnTo>
                  <a:lnTo>
                    <a:pt x="1499" y="3083"/>
                  </a:lnTo>
                  <a:lnTo>
                    <a:pt x="1491" y="3082"/>
                  </a:lnTo>
                  <a:lnTo>
                    <a:pt x="1485" y="3080"/>
                  </a:lnTo>
                  <a:lnTo>
                    <a:pt x="1478" y="3080"/>
                  </a:lnTo>
                  <a:lnTo>
                    <a:pt x="1474" y="3080"/>
                  </a:lnTo>
                  <a:lnTo>
                    <a:pt x="1472" y="3082"/>
                  </a:lnTo>
                  <a:lnTo>
                    <a:pt x="1468" y="3084"/>
                  </a:lnTo>
                  <a:lnTo>
                    <a:pt x="1464" y="3086"/>
                  </a:lnTo>
                  <a:lnTo>
                    <a:pt x="1459" y="3095"/>
                  </a:lnTo>
                  <a:lnTo>
                    <a:pt x="1453" y="3105"/>
                  </a:lnTo>
                  <a:lnTo>
                    <a:pt x="1450" y="3111"/>
                  </a:lnTo>
                  <a:lnTo>
                    <a:pt x="1448" y="3118"/>
                  </a:lnTo>
                  <a:lnTo>
                    <a:pt x="1447" y="3124"/>
                  </a:lnTo>
                  <a:lnTo>
                    <a:pt x="1447" y="3132"/>
                  </a:lnTo>
                  <a:lnTo>
                    <a:pt x="1447" y="3137"/>
                  </a:lnTo>
                  <a:lnTo>
                    <a:pt x="1445" y="3143"/>
                  </a:lnTo>
                  <a:lnTo>
                    <a:pt x="1444" y="3147"/>
                  </a:lnTo>
                  <a:lnTo>
                    <a:pt x="1443" y="3151"/>
                  </a:lnTo>
                  <a:lnTo>
                    <a:pt x="1440" y="3155"/>
                  </a:lnTo>
                  <a:lnTo>
                    <a:pt x="1435" y="3159"/>
                  </a:lnTo>
                  <a:lnTo>
                    <a:pt x="1429" y="3165"/>
                  </a:lnTo>
                  <a:lnTo>
                    <a:pt x="1424" y="3173"/>
                  </a:lnTo>
                  <a:lnTo>
                    <a:pt x="1422" y="3179"/>
                  </a:lnTo>
                  <a:lnTo>
                    <a:pt x="1419" y="3186"/>
                  </a:lnTo>
                  <a:lnTo>
                    <a:pt x="1419" y="3192"/>
                  </a:lnTo>
                  <a:lnTo>
                    <a:pt x="1419" y="3200"/>
                  </a:lnTo>
                  <a:lnTo>
                    <a:pt x="1420" y="3208"/>
                  </a:lnTo>
                  <a:lnTo>
                    <a:pt x="1423" y="3214"/>
                  </a:lnTo>
                  <a:lnTo>
                    <a:pt x="1426" y="3218"/>
                  </a:lnTo>
                  <a:lnTo>
                    <a:pt x="1430" y="3223"/>
                  </a:lnTo>
                  <a:lnTo>
                    <a:pt x="1438" y="3229"/>
                  </a:lnTo>
                  <a:lnTo>
                    <a:pt x="1445" y="3235"/>
                  </a:lnTo>
                  <a:lnTo>
                    <a:pt x="1448" y="3238"/>
                  </a:lnTo>
                  <a:lnTo>
                    <a:pt x="1450" y="3243"/>
                  </a:lnTo>
                  <a:lnTo>
                    <a:pt x="1451" y="3249"/>
                  </a:lnTo>
                  <a:lnTo>
                    <a:pt x="1453" y="3256"/>
                  </a:lnTo>
                  <a:lnTo>
                    <a:pt x="1454" y="3273"/>
                  </a:lnTo>
                  <a:lnTo>
                    <a:pt x="1455" y="3291"/>
                  </a:lnTo>
                  <a:lnTo>
                    <a:pt x="1454" y="3313"/>
                  </a:lnTo>
                  <a:lnTo>
                    <a:pt x="1453" y="3343"/>
                  </a:lnTo>
                  <a:lnTo>
                    <a:pt x="1453" y="3359"/>
                  </a:lnTo>
                  <a:lnTo>
                    <a:pt x="1454" y="3374"/>
                  </a:lnTo>
                  <a:lnTo>
                    <a:pt x="1454" y="3387"/>
                  </a:lnTo>
                  <a:lnTo>
                    <a:pt x="1456" y="3398"/>
                  </a:lnTo>
                  <a:lnTo>
                    <a:pt x="1457" y="3407"/>
                  </a:lnTo>
                  <a:lnTo>
                    <a:pt x="1457" y="3416"/>
                  </a:lnTo>
                  <a:lnTo>
                    <a:pt x="1457" y="3423"/>
                  </a:lnTo>
                  <a:lnTo>
                    <a:pt x="1455" y="3430"/>
                  </a:lnTo>
                  <a:lnTo>
                    <a:pt x="1453" y="3436"/>
                  </a:lnTo>
                  <a:lnTo>
                    <a:pt x="1449" y="3442"/>
                  </a:lnTo>
                  <a:lnTo>
                    <a:pt x="1445" y="3447"/>
                  </a:lnTo>
                  <a:lnTo>
                    <a:pt x="1442" y="3450"/>
                  </a:lnTo>
                  <a:lnTo>
                    <a:pt x="1438" y="3452"/>
                  </a:lnTo>
                  <a:lnTo>
                    <a:pt x="1432" y="3455"/>
                  </a:lnTo>
                  <a:lnTo>
                    <a:pt x="1425" y="3457"/>
                  </a:lnTo>
                  <a:lnTo>
                    <a:pt x="1416" y="3460"/>
                  </a:lnTo>
                  <a:lnTo>
                    <a:pt x="1397" y="3462"/>
                  </a:lnTo>
                  <a:lnTo>
                    <a:pt x="1375" y="3463"/>
                  </a:lnTo>
                  <a:lnTo>
                    <a:pt x="1366" y="3462"/>
                  </a:lnTo>
                  <a:lnTo>
                    <a:pt x="1359" y="3461"/>
                  </a:lnTo>
                  <a:lnTo>
                    <a:pt x="1352" y="3460"/>
                  </a:lnTo>
                  <a:lnTo>
                    <a:pt x="1347" y="3457"/>
                  </a:lnTo>
                  <a:lnTo>
                    <a:pt x="1343" y="3455"/>
                  </a:lnTo>
                  <a:lnTo>
                    <a:pt x="1341" y="3450"/>
                  </a:lnTo>
                  <a:lnTo>
                    <a:pt x="1337" y="3445"/>
                  </a:lnTo>
                  <a:lnTo>
                    <a:pt x="1335" y="3441"/>
                  </a:lnTo>
                  <a:lnTo>
                    <a:pt x="1328" y="3427"/>
                  </a:lnTo>
                  <a:lnTo>
                    <a:pt x="1319" y="3416"/>
                  </a:lnTo>
                  <a:lnTo>
                    <a:pt x="1310" y="3404"/>
                  </a:lnTo>
                  <a:lnTo>
                    <a:pt x="1298" y="3391"/>
                  </a:lnTo>
                  <a:lnTo>
                    <a:pt x="1284" y="3376"/>
                  </a:lnTo>
                  <a:lnTo>
                    <a:pt x="1267" y="3361"/>
                  </a:lnTo>
                  <a:lnTo>
                    <a:pt x="1252" y="3348"/>
                  </a:lnTo>
                  <a:lnTo>
                    <a:pt x="1240" y="3341"/>
                  </a:lnTo>
                  <a:lnTo>
                    <a:pt x="1229" y="3336"/>
                  </a:lnTo>
                  <a:lnTo>
                    <a:pt x="1216" y="3331"/>
                  </a:lnTo>
                  <a:lnTo>
                    <a:pt x="1203" y="3326"/>
                  </a:lnTo>
                  <a:lnTo>
                    <a:pt x="1192" y="3322"/>
                  </a:lnTo>
                  <a:lnTo>
                    <a:pt x="1184" y="3316"/>
                  </a:lnTo>
                  <a:lnTo>
                    <a:pt x="1174" y="3307"/>
                  </a:lnTo>
                  <a:lnTo>
                    <a:pt x="1164" y="3299"/>
                  </a:lnTo>
                  <a:lnTo>
                    <a:pt x="1151" y="3290"/>
                  </a:lnTo>
                  <a:lnTo>
                    <a:pt x="1138" y="3282"/>
                  </a:lnTo>
                  <a:lnTo>
                    <a:pt x="1124" y="3274"/>
                  </a:lnTo>
                  <a:lnTo>
                    <a:pt x="1114" y="3268"/>
                  </a:lnTo>
                  <a:lnTo>
                    <a:pt x="1105" y="3263"/>
                  </a:lnTo>
                  <a:lnTo>
                    <a:pt x="1098" y="3259"/>
                  </a:lnTo>
                  <a:lnTo>
                    <a:pt x="1091" y="3254"/>
                  </a:lnTo>
                  <a:lnTo>
                    <a:pt x="1086" y="3248"/>
                  </a:lnTo>
                  <a:lnTo>
                    <a:pt x="1082" y="3243"/>
                  </a:lnTo>
                  <a:lnTo>
                    <a:pt x="1072" y="3233"/>
                  </a:lnTo>
                  <a:lnTo>
                    <a:pt x="1065" y="3224"/>
                  </a:lnTo>
                  <a:lnTo>
                    <a:pt x="1058" y="3218"/>
                  </a:lnTo>
                  <a:lnTo>
                    <a:pt x="1052" y="3214"/>
                  </a:lnTo>
                  <a:lnTo>
                    <a:pt x="1046" y="3210"/>
                  </a:lnTo>
                  <a:lnTo>
                    <a:pt x="1040" y="3210"/>
                  </a:lnTo>
                  <a:lnTo>
                    <a:pt x="1032" y="3211"/>
                  </a:lnTo>
                  <a:lnTo>
                    <a:pt x="1021" y="3214"/>
                  </a:lnTo>
                  <a:lnTo>
                    <a:pt x="1016" y="3215"/>
                  </a:lnTo>
                  <a:lnTo>
                    <a:pt x="1010" y="3215"/>
                  </a:lnTo>
                  <a:lnTo>
                    <a:pt x="1004" y="3214"/>
                  </a:lnTo>
                  <a:lnTo>
                    <a:pt x="998" y="3210"/>
                  </a:lnTo>
                  <a:lnTo>
                    <a:pt x="994" y="3208"/>
                  </a:lnTo>
                  <a:lnTo>
                    <a:pt x="989" y="3206"/>
                  </a:lnTo>
                  <a:lnTo>
                    <a:pt x="985" y="3205"/>
                  </a:lnTo>
                  <a:lnTo>
                    <a:pt x="982" y="3206"/>
                  </a:lnTo>
                  <a:lnTo>
                    <a:pt x="972" y="3211"/>
                  </a:lnTo>
                  <a:lnTo>
                    <a:pt x="959" y="3219"/>
                  </a:lnTo>
                  <a:lnTo>
                    <a:pt x="952" y="3223"/>
                  </a:lnTo>
                  <a:lnTo>
                    <a:pt x="945" y="3224"/>
                  </a:lnTo>
                  <a:lnTo>
                    <a:pt x="938" y="3224"/>
                  </a:lnTo>
                  <a:lnTo>
                    <a:pt x="931" y="3224"/>
                  </a:lnTo>
                  <a:lnTo>
                    <a:pt x="918" y="3223"/>
                  </a:lnTo>
                  <a:lnTo>
                    <a:pt x="903" y="3223"/>
                  </a:lnTo>
                  <a:lnTo>
                    <a:pt x="897" y="3225"/>
                  </a:lnTo>
                  <a:lnTo>
                    <a:pt x="893" y="3228"/>
                  </a:lnTo>
                  <a:lnTo>
                    <a:pt x="889" y="3231"/>
                  </a:lnTo>
                  <a:lnTo>
                    <a:pt x="887" y="3235"/>
                  </a:lnTo>
                  <a:lnTo>
                    <a:pt x="884" y="3244"/>
                  </a:lnTo>
                  <a:lnTo>
                    <a:pt x="881" y="3254"/>
                  </a:lnTo>
                  <a:lnTo>
                    <a:pt x="878" y="3258"/>
                  </a:lnTo>
                  <a:lnTo>
                    <a:pt x="876" y="3259"/>
                  </a:lnTo>
                  <a:lnTo>
                    <a:pt x="874" y="3259"/>
                  </a:lnTo>
                  <a:lnTo>
                    <a:pt x="870" y="3258"/>
                  </a:lnTo>
                  <a:lnTo>
                    <a:pt x="863" y="3252"/>
                  </a:lnTo>
                  <a:lnTo>
                    <a:pt x="856" y="3247"/>
                  </a:lnTo>
                  <a:lnTo>
                    <a:pt x="846" y="3241"/>
                  </a:lnTo>
                  <a:lnTo>
                    <a:pt x="836" y="3233"/>
                  </a:lnTo>
                  <a:lnTo>
                    <a:pt x="826" y="3224"/>
                  </a:lnTo>
                  <a:lnTo>
                    <a:pt x="818" y="3217"/>
                  </a:lnTo>
                  <a:lnTo>
                    <a:pt x="812" y="3209"/>
                  </a:lnTo>
                  <a:lnTo>
                    <a:pt x="805" y="3199"/>
                  </a:lnTo>
                  <a:lnTo>
                    <a:pt x="796" y="3190"/>
                  </a:lnTo>
                  <a:lnTo>
                    <a:pt x="788" y="3180"/>
                  </a:lnTo>
                  <a:lnTo>
                    <a:pt x="781" y="3172"/>
                  </a:lnTo>
                  <a:lnTo>
                    <a:pt x="774" y="3162"/>
                  </a:lnTo>
                  <a:lnTo>
                    <a:pt x="769" y="3154"/>
                  </a:lnTo>
                  <a:lnTo>
                    <a:pt x="765" y="3147"/>
                  </a:lnTo>
                  <a:lnTo>
                    <a:pt x="764" y="3143"/>
                  </a:lnTo>
                  <a:lnTo>
                    <a:pt x="761" y="3142"/>
                  </a:lnTo>
                  <a:lnTo>
                    <a:pt x="756" y="3140"/>
                  </a:lnTo>
                  <a:lnTo>
                    <a:pt x="750" y="3140"/>
                  </a:lnTo>
                  <a:lnTo>
                    <a:pt x="743" y="3140"/>
                  </a:lnTo>
                  <a:lnTo>
                    <a:pt x="736" y="3140"/>
                  </a:lnTo>
                  <a:lnTo>
                    <a:pt x="729" y="3142"/>
                  </a:lnTo>
                  <a:lnTo>
                    <a:pt x="722" y="3143"/>
                  </a:lnTo>
                  <a:lnTo>
                    <a:pt x="714" y="3146"/>
                  </a:lnTo>
                  <a:lnTo>
                    <a:pt x="706" y="3146"/>
                  </a:lnTo>
                  <a:lnTo>
                    <a:pt x="699" y="3146"/>
                  </a:lnTo>
                  <a:lnTo>
                    <a:pt x="693" y="3145"/>
                  </a:lnTo>
                  <a:lnTo>
                    <a:pt x="686" y="3142"/>
                  </a:lnTo>
                  <a:lnTo>
                    <a:pt x="680" y="3137"/>
                  </a:lnTo>
                  <a:lnTo>
                    <a:pt x="678" y="3135"/>
                  </a:lnTo>
                  <a:lnTo>
                    <a:pt x="676" y="3132"/>
                  </a:lnTo>
                  <a:lnTo>
                    <a:pt x="675" y="3128"/>
                  </a:lnTo>
                  <a:lnTo>
                    <a:pt x="676" y="3123"/>
                  </a:lnTo>
                  <a:lnTo>
                    <a:pt x="680" y="3104"/>
                  </a:lnTo>
                  <a:lnTo>
                    <a:pt x="682" y="3089"/>
                  </a:lnTo>
                  <a:lnTo>
                    <a:pt x="681" y="3086"/>
                  </a:lnTo>
                  <a:lnTo>
                    <a:pt x="679" y="3085"/>
                  </a:lnTo>
                  <a:lnTo>
                    <a:pt x="676" y="3084"/>
                  </a:lnTo>
                  <a:lnTo>
                    <a:pt x="672" y="3084"/>
                  </a:lnTo>
                  <a:lnTo>
                    <a:pt x="662" y="3085"/>
                  </a:lnTo>
                  <a:lnTo>
                    <a:pt x="654" y="3089"/>
                  </a:lnTo>
                  <a:lnTo>
                    <a:pt x="647" y="3095"/>
                  </a:lnTo>
                  <a:lnTo>
                    <a:pt x="639" y="3101"/>
                  </a:lnTo>
                  <a:lnTo>
                    <a:pt x="634" y="3109"/>
                  </a:lnTo>
                  <a:lnTo>
                    <a:pt x="629" y="3118"/>
                  </a:lnTo>
                  <a:lnTo>
                    <a:pt x="625" y="3123"/>
                  </a:lnTo>
                  <a:lnTo>
                    <a:pt x="622" y="3127"/>
                  </a:lnTo>
                  <a:lnTo>
                    <a:pt x="617" y="3130"/>
                  </a:lnTo>
                  <a:lnTo>
                    <a:pt x="612" y="3132"/>
                  </a:lnTo>
                  <a:lnTo>
                    <a:pt x="601" y="3133"/>
                  </a:lnTo>
                  <a:lnTo>
                    <a:pt x="593" y="3133"/>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044975"/>
              <a:endParaRPr lang="zh-CN" altLang="en-US" sz="2100" kern="0">
                <a:solidFill>
                  <a:srgbClr val="464646"/>
                </a:solidFill>
                <a:latin typeface="Segoe UI"/>
                <a:ea typeface="微软雅黑"/>
              </a:endParaRPr>
            </a:p>
          </p:txBody>
        </p:sp>
        <p:sp>
          <p:nvSpPr>
            <p:cNvPr id="35" name="重庆"/>
            <p:cNvSpPr>
              <a:spLocks/>
            </p:cNvSpPr>
            <p:nvPr/>
          </p:nvSpPr>
          <p:spPr bwMode="auto">
            <a:xfrm>
              <a:off x="5987192" y="4325573"/>
              <a:ext cx="471439" cy="454672"/>
            </a:xfrm>
            <a:custGeom>
              <a:avLst/>
              <a:gdLst>
                <a:gd name="T0" fmla="*/ 595 w 1775"/>
                <a:gd name="T1" fmla="*/ 1433 h 1753"/>
                <a:gd name="T2" fmla="*/ 546 w 1775"/>
                <a:gd name="T3" fmla="*/ 1466 h 1753"/>
                <a:gd name="T4" fmla="*/ 501 w 1775"/>
                <a:gd name="T5" fmla="*/ 1586 h 1753"/>
                <a:gd name="T6" fmla="*/ 438 w 1775"/>
                <a:gd name="T7" fmla="*/ 1581 h 1753"/>
                <a:gd name="T8" fmla="*/ 420 w 1775"/>
                <a:gd name="T9" fmla="*/ 1467 h 1753"/>
                <a:gd name="T10" fmla="*/ 411 w 1775"/>
                <a:gd name="T11" fmla="*/ 1505 h 1753"/>
                <a:gd name="T12" fmla="*/ 366 w 1775"/>
                <a:gd name="T13" fmla="*/ 1557 h 1753"/>
                <a:gd name="T14" fmla="*/ 313 w 1775"/>
                <a:gd name="T15" fmla="*/ 1467 h 1753"/>
                <a:gd name="T16" fmla="*/ 202 w 1775"/>
                <a:gd name="T17" fmla="*/ 1382 h 1753"/>
                <a:gd name="T18" fmla="*/ 115 w 1775"/>
                <a:gd name="T19" fmla="*/ 1292 h 1753"/>
                <a:gd name="T20" fmla="*/ 74 w 1775"/>
                <a:gd name="T21" fmla="*/ 1221 h 1753"/>
                <a:gd name="T22" fmla="*/ 18 w 1775"/>
                <a:gd name="T23" fmla="*/ 1127 h 1753"/>
                <a:gd name="T24" fmla="*/ 92 w 1775"/>
                <a:gd name="T25" fmla="*/ 988 h 1753"/>
                <a:gd name="T26" fmla="*/ 146 w 1775"/>
                <a:gd name="T27" fmla="*/ 910 h 1753"/>
                <a:gd name="T28" fmla="*/ 109 w 1775"/>
                <a:gd name="T29" fmla="*/ 843 h 1753"/>
                <a:gd name="T30" fmla="*/ 153 w 1775"/>
                <a:gd name="T31" fmla="*/ 754 h 1753"/>
                <a:gd name="T32" fmla="*/ 269 w 1775"/>
                <a:gd name="T33" fmla="*/ 767 h 1753"/>
                <a:gd name="T34" fmla="*/ 383 w 1775"/>
                <a:gd name="T35" fmla="*/ 825 h 1753"/>
                <a:gd name="T36" fmla="*/ 495 w 1775"/>
                <a:gd name="T37" fmla="*/ 888 h 1753"/>
                <a:gd name="T38" fmla="*/ 652 w 1775"/>
                <a:gd name="T39" fmla="*/ 868 h 1753"/>
                <a:gd name="T40" fmla="*/ 726 w 1775"/>
                <a:gd name="T41" fmla="*/ 770 h 1753"/>
                <a:gd name="T42" fmla="*/ 772 w 1775"/>
                <a:gd name="T43" fmla="*/ 624 h 1753"/>
                <a:gd name="T44" fmla="*/ 793 w 1775"/>
                <a:gd name="T45" fmla="*/ 560 h 1753"/>
                <a:gd name="T46" fmla="*/ 866 w 1775"/>
                <a:gd name="T47" fmla="*/ 561 h 1753"/>
                <a:gd name="T48" fmla="*/ 933 w 1775"/>
                <a:gd name="T49" fmla="*/ 550 h 1753"/>
                <a:gd name="T50" fmla="*/ 986 w 1775"/>
                <a:gd name="T51" fmla="*/ 458 h 1753"/>
                <a:gd name="T52" fmla="*/ 1045 w 1775"/>
                <a:gd name="T53" fmla="*/ 353 h 1753"/>
                <a:gd name="T54" fmla="*/ 1166 w 1775"/>
                <a:gd name="T55" fmla="*/ 229 h 1753"/>
                <a:gd name="T56" fmla="*/ 1140 w 1775"/>
                <a:gd name="T57" fmla="*/ 166 h 1753"/>
                <a:gd name="T58" fmla="*/ 1103 w 1775"/>
                <a:gd name="T59" fmla="*/ 52 h 1753"/>
                <a:gd name="T60" fmla="*/ 1244 w 1775"/>
                <a:gd name="T61" fmla="*/ 34 h 1753"/>
                <a:gd name="T62" fmla="*/ 1449 w 1775"/>
                <a:gd name="T63" fmla="*/ 207 h 1753"/>
                <a:gd name="T64" fmla="*/ 1605 w 1775"/>
                <a:gd name="T65" fmla="*/ 223 h 1753"/>
                <a:gd name="T66" fmla="*/ 1717 w 1775"/>
                <a:gd name="T67" fmla="*/ 330 h 1753"/>
                <a:gd name="T68" fmla="*/ 1763 w 1775"/>
                <a:gd name="T69" fmla="*/ 466 h 1753"/>
                <a:gd name="T70" fmla="*/ 1714 w 1775"/>
                <a:gd name="T71" fmla="*/ 597 h 1753"/>
                <a:gd name="T72" fmla="*/ 1562 w 1775"/>
                <a:gd name="T73" fmla="*/ 656 h 1753"/>
                <a:gd name="T74" fmla="*/ 1469 w 1775"/>
                <a:gd name="T75" fmla="*/ 732 h 1753"/>
                <a:gd name="T76" fmla="*/ 1392 w 1775"/>
                <a:gd name="T77" fmla="*/ 718 h 1753"/>
                <a:gd name="T78" fmla="*/ 1289 w 1775"/>
                <a:gd name="T79" fmla="*/ 727 h 1753"/>
                <a:gd name="T80" fmla="*/ 1207 w 1775"/>
                <a:gd name="T81" fmla="*/ 708 h 1753"/>
                <a:gd name="T82" fmla="*/ 1120 w 1775"/>
                <a:gd name="T83" fmla="*/ 794 h 1753"/>
                <a:gd name="T84" fmla="*/ 1164 w 1775"/>
                <a:gd name="T85" fmla="*/ 927 h 1753"/>
                <a:gd name="T86" fmla="*/ 1109 w 1775"/>
                <a:gd name="T87" fmla="*/ 1025 h 1753"/>
                <a:gd name="T88" fmla="*/ 1182 w 1775"/>
                <a:gd name="T89" fmla="*/ 1040 h 1753"/>
                <a:gd name="T90" fmla="*/ 1271 w 1775"/>
                <a:gd name="T91" fmla="*/ 1110 h 1753"/>
                <a:gd name="T92" fmla="*/ 1309 w 1775"/>
                <a:gd name="T93" fmla="*/ 1230 h 1753"/>
                <a:gd name="T94" fmla="*/ 1372 w 1775"/>
                <a:gd name="T95" fmla="*/ 1229 h 1753"/>
                <a:gd name="T96" fmla="*/ 1453 w 1775"/>
                <a:gd name="T97" fmla="*/ 1374 h 1753"/>
                <a:gd name="T98" fmla="*/ 1449 w 1775"/>
                <a:gd name="T99" fmla="*/ 1519 h 1753"/>
                <a:gd name="T100" fmla="*/ 1421 w 1775"/>
                <a:gd name="T101" fmla="*/ 1565 h 1753"/>
                <a:gd name="T102" fmla="*/ 1385 w 1775"/>
                <a:gd name="T103" fmla="*/ 1694 h 1753"/>
                <a:gd name="T104" fmla="*/ 1302 w 1775"/>
                <a:gd name="T105" fmla="*/ 1732 h 1753"/>
                <a:gd name="T106" fmla="*/ 1250 w 1775"/>
                <a:gd name="T107" fmla="*/ 1641 h 1753"/>
                <a:gd name="T108" fmla="*/ 1195 w 1775"/>
                <a:gd name="T109" fmla="*/ 1691 h 1753"/>
                <a:gd name="T110" fmla="*/ 1189 w 1775"/>
                <a:gd name="T111" fmla="*/ 1563 h 1753"/>
                <a:gd name="T112" fmla="*/ 1102 w 1775"/>
                <a:gd name="T113" fmla="*/ 1488 h 1753"/>
                <a:gd name="T114" fmla="*/ 1022 w 1775"/>
                <a:gd name="T115" fmla="*/ 1362 h 1753"/>
                <a:gd name="T116" fmla="*/ 885 w 1775"/>
                <a:gd name="T117" fmla="*/ 1315 h 1753"/>
                <a:gd name="T118" fmla="*/ 792 w 1775"/>
                <a:gd name="T119" fmla="*/ 1302 h 1753"/>
                <a:gd name="T120" fmla="*/ 764 w 1775"/>
                <a:gd name="T121" fmla="*/ 1418 h 17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775" h="1753">
                  <a:moveTo>
                    <a:pt x="692" y="1479"/>
                  </a:moveTo>
                  <a:lnTo>
                    <a:pt x="687" y="1479"/>
                  </a:lnTo>
                  <a:lnTo>
                    <a:pt x="682" y="1479"/>
                  </a:lnTo>
                  <a:lnTo>
                    <a:pt x="680" y="1477"/>
                  </a:lnTo>
                  <a:lnTo>
                    <a:pt x="679" y="1475"/>
                  </a:lnTo>
                  <a:lnTo>
                    <a:pt x="678" y="1474"/>
                  </a:lnTo>
                  <a:lnTo>
                    <a:pt x="677" y="1471"/>
                  </a:lnTo>
                  <a:lnTo>
                    <a:pt x="674" y="1467"/>
                  </a:lnTo>
                  <a:lnTo>
                    <a:pt x="672" y="1460"/>
                  </a:lnTo>
                  <a:lnTo>
                    <a:pt x="667" y="1454"/>
                  </a:lnTo>
                  <a:lnTo>
                    <a:pt x="660" y="1448"/>
                  </a:lnTo>
                  <a:lnTo>
                    <a:pt x="653" y="1443"/>
                  </a:lnTo>
                  <a:lnTo>
                    <a:pt x="643" y="1441"/>
                  </a:lnTo>
                  <a:lnTo>
                    <a:pt x="634" y="1438"/>
                  </a:lnTo>
                  <a:lnTo>
                    <a:pt x="624" y="1437"/>
                  </a:lnTo>
                  <a:lnTo>
                    <a:pt x="617" y="1436"/>
                  </a:lnTo>
                  <a:lnTo>
                    <a:pt x="610" y="1435"/>
                  </a:lnTo>
                  <a:lnTo>
                    <a:pt x="605" y="1433"/>
                  </a:lnTo>
                  <a:lnTo>
                    <a:pt x="599" y="1433"/>
                  </a:lnTo>
                  <a:lnTo>
                    <a:pt x="595" y="1433"/>
                  </a:lnTo>
                  <a:lnTo>
                    <a:pt x="590" y="1435"/>
                  </a:lnTo>
                  <a:lnTo>
                    <a:pt x="587" y="1437"/>
                  </a:lnTo>
                  <a:lnTo>
                    <a:pt x="584" y="1441"/>
                  </a:lnTo>
                  <a:lnTo>
                    <a:pt x="583" y="1445"/>
                  </a:lnTo>
                  <a:lnTo>
                    <a:pt x="581" y="1450"/>
                  </a:lnTo>
                  <a:lnTo>
                    <a:pt x="581" y="1460"/>
                  </a:lnTo>
                  <a:lnTo>
                    <a:pt x="583" y="1469"/>
                  </a:lnTo>
                  <a:lnTo>
                    <a:pt x="583" y="1475"/>
                  </a:lnTo>
                  <a:lnTo>
                    <a:pt x="580" y="1479"/>
                  </a:lnTo>
                  <a:lnTo>
                    <a:pt x="578" y="1479"/>
                  </a:lnTo>
                  <a:lnTo>
                    <a:pt x="577" y="1479"/>
                  </a:lnTo>
                  <a:lnTo>
                    <a:pt x="574" y="1477"/>
                  </a:lnTo>
                  <a:lnTo>
                    <a:pt x="571" y="1475"/>
                  </a:lnTo>
                  <a:lnTo>
                    <a:pt x="566" y="1470"/>
                  </a:lnTo>
                  <a:lnTo>
                    <a:pt x="561" y="1466"/>
                  </a:lnTo>
                  <a:lnTo>
                    <a:pt x="556" y="1463"/>
                  </a:lnTo>
                  <a:lnTo>
                    <a:pt x="552" y="1463"/>
                  </a:lnTo>
                  <a:lnTo>
                    <a:pt x="551" y="1464"/>
                  </a:lnTo>
                  <a:lnTo>
                    <a:pt x="548" y="1464"/>
                  </a:lnTo>
                  <a:lnTo>
                    <a:pt x="546" y="1466"/>
                  </a:lnTo>
                  <a:lnTo>
                    <a:pt x="542" y="1468"/>
                  </a:lnTo>
                  <a:lnTo>
                    <a:pt x="535" y="1475"/>
                  </a:lnTo>
                  <a:lnTo>
                    <a:pt x="528" y="1485"/>
                  </a:lnTo>
                  <a:lnTo>
                    <a:pt x="523" y="1492"/>
                  </a:lnTo>
                  <a:lnTo>
                    <a:pt x="515" y="1502"/>
                  </a:lnTo>
                  <a:lnTo>
                    <a:pt x="509" y="1512"/>
                  </a:lnTo>
                  <a:lnTo>
                    <a:pt x="504" y="1521"/>
                  </a:lnTo>
                  <a:lnTo>
                    <a:pt x="503" y="1527"/>
                  </a:lnTo>
                  <a:lnTo>
                    <a:pt x="502" y="1533"/>
                  </a:lnTo>
                  <a:lnTo>
                    <a:pt x="501" y="1536"/>
                  </a:lnTo>
                  <a:lnTo>
                    <a:pt x="501" y="1542"/>
                  </a:lnTo>
                  <a:lnTo>
                    <a:pt x="502" y="1546"/>
                  </a:lnTo>
                  <a:lnTo>
                    <a:pt x="503" y="1551"/>
                  </a:lnTo>
                  <a:lnTo>
                    <a:pt x="504" y="1557"/>
                  </a:lnTo>
                  <a:lnTo>
                    <a:pt x="507" y="1563"/>
                  </a:lnTo>
                  <a:lnTo>
                    <a:pt x="507" y="1567"/>
                  </a:lnTo>
                  <a:lnTo>
                    <a:pt x="507" y="1570"/>
                  </a:lnTo>
                  <a:lnTo>
                    <a:pt x="505" y="1577"/>
                  </a:lnTo>
                  <a:lnTo>
                    <a:pt x="502" y="1583"/>
                  </a:lnTo>
                  <a:lnTo>
                    <a:pt x="501" y="1586"/>
                  </a:lnTo>
                  <a:lnTo>
                    <a:pt x="499" y="1588"/>
                  </a:lnTo>
                  <a:lnTo>
                    <a:pt x="496" y="1592"/>
                  </a:lnTo>
                  <a:lnTo>
                    <a:pt x="493" y="1595"/>
                  </a:lnTo>
                  <a:lnTo>
                    <a:pt x="488" y="1601"/>
                  </a:lnTo>
                  <a:lnTo>
                    <a:pt x="482" y="1605"/>
                  </a:lnTo>
                  <a:lnTo>
                    <a:pt x="479" y="1603"/>
                  </a:lnTo>
                  <a:lnTo>
                    <a:pt x="477" y="1602"/>
                  </a:lnTo>
                  <a:lnTo>
                    <a:pt x="476" y="1601"/>
                  </a:lnTo>
                  <a:lnTo>
                    <a:pt x="474" y="1600"/>
                  </a:lnTo>
                  <a:lnTo>
                    <a:pt x="473" y="1599"/>
                  </a:lnTo>
                  <a:lnTo>
                    <a:pt x="472" y="1599"/>
                  </a:lnTo>
                  <a:lnTo>
                    <a:pt x="468" y="1596"/>
                  </a:lnTo>
                  <a:lnTo>
                    <a:pt x="459" y="1593"/>
                  </a:lnTo>
                  <a:lnTo>
                    <a:pt x="454" y="1592"/>
                  </a:lnTo>
                  <a:lnTo>
                    <a:pt x="448" y="1592"/>
                  </a:lnTo>
                  <a:lnTo>
                    <a:pt x="446" y="1592"/>
                  </a:lnTo>
                  <a:lnTo>
                    <a:pt x="444" y="1590"/>
                  </a:lnTo>
                  <a:lnTo>
                    <a:pt x="440" y="1589"/>
                  </a:lnTo>
                  <a:lnTo>
                    <a:pt x="438" y="1584"/>
                  </a:lnTo>
                  <a:lnTo>
                    <a:pt x="438" y="1581"/>
                  </a:lnTo>
                  <a:lnTo>
                    <a:pt x="438" y="1576"/>
                  </a:lnTo>
                  <a:lnTo>
                    <a:pt x="439" y="1571"/>
                  </a:lnTo>
                  <a:lnTo>
                    <a:pt x="441" y="1565"/>
                  </a:lnTo>
                  <a:lnTo>
                    <a:pt x="446" y="1555"/>
                  </a:lnTo>
                  <a:lnTo>
                    <a:pt x="451" y="1543"/>
                  </a:lnTo>
                  <a:lnTo>
                    <a:pt x="453" y="1536"/>
                  </a:lnTo>
                  <a:lnTo>
                    <a:pt x="457" y="1527"/>
                  </a:lnTo>
                  <a:lnTo>
                    <a:pt x="458" y="1521"/>
                  </a:lnTo>
                  <a:lnTo>
                    <a:pt x="457" y="1518"/>
                  </a:lnTo>
                  <a:lnTo>
                    <a:pt x="455" y="1512"/>
                  </a:lnTo>
                  <a:lnTo>
                    <a:pt x="453" y="1508"/>
                  </a:lnTo>
                  <a:lnTo>
                    <a:pt x="451" y="1506"/>
                  </a:lnTo>
                  <a:lnTo>
                    <a:pt x="448" y="1505"/>
                  </a:lnTo>
                  <a:lnTo>
                    <a:pt x="436" y="1500"/>
                  </a:lnTo>
                  <a:lnTo>
                    <a:pt x="423" y="1494"/>
                  </a:lnTo>
                  <a:lnTo>
                    <a:pt x="421" y="1487"/>
                  </a:lnTo>
                  <a:lnTo>
                    <a:pt x="421" y="1479"/>
                  </a:lnTo>
                  <a:lnTo>
                    <a:pt x="421" y="1475"/>
                  </a:lnTo>
                  <a:lnTo>
                    <a:pt x="420" y="1473"/>
                  </a:lnTo>
                  <a:lnTo>
                    <a:pt x="420" y="1467"/>
                  </a:lnTo>
                  <a:lnTo>
                    <a:pt x="417" y="1463"/>
                  </a:lnTo>
                  <a:lnTo>
                    <a:pt x="416" y="1458"/>
                  </a:lnTo>
                  <a:lnTo>
                    <a:pt x="414" y="1455"/>
                  </a:lnTo>
                  <a:lnTo>
                    <a:pt x="409" y="1449"/>
                  </a:lnTo>
                  <a:lnTo>
                    <a:pt x="403" y="1443"/>
                  </a:lnTo>
                  <a:lnTo>
                    <a:pt x="398" y="1438"/>
                  </a:lnTo>
                  <a:lnTo>
                    <a:pt x="392" y="1435"/>
                  </a:lnTo>
                  <a:lnTo>
                    <a:pt x="389" y="1433"/>
                  </a:lnTo>
                  <a:lnTo>
                    <a:pt x="385" y="1433"/>
                  </a:lnTo>
                  <a:lnTo>
                    <a:pt x="384" y="1435"/>
                  </a:lnTo>
                  <a:lnTo>
                    <a:pt x="382" y="1436"/>
                  </a:lnTo>
                  <a:lnTo>
                    <a:pt x="381" y="1439"/>
                  </a:lnTo>
                  <a:lnTo>
                    <a:pt x="381" y="1444"/>
                  </a:lnTo>
                  <a:lnTo>
                    <a:pt x="383" y="1451"/>
                  </a:lnTo>
                  <a:lnTo>
                    <a:pt x="386" y="1457"/>
                  </a:lnTo>
                  <a:lnTo>
                    <a:pt x="392" y="1468"/>
                  </a:lnTo>
                  <a:lnTo>
                    <a:pt x="400" y="1479"/>
                  </a:lnTo>
                  <a:lnTo>
                    <a:pt x="405" y="1489"/>
                  </a:lnTo>
                  <a:lnTo>
                    <a:pt x="410" y="1501"/>
                  </a:lnTo>
                  <a:lnTo>
                    <a:pt x="411" y="1505"/>
                  </a:lnTo>
                  <a:lnTo>
                    <a:pt x="411" y="1510"/>
                  </a:lnTo>
                  <a:lnTo>
                    <a:pt x="410" y="1514"/>
                  </a:lnTo>
                  <a:lnTo>
                    <a:pt x="410" y="1519"/>
                  </a:lnTo>
                  <a:lnTo>
                    <a:pt x="408" y="1524"/>
                  </a:lnTo>
                  <a:lnTo>
                    <a:pt x="405" y="1527"/>
                  </a:lnTo>
                  <a:lnTo>
                    <a:pt x="403" y="1531"/>
                  </a:lnTo>
                  <a:lnTo>
                    <a:pt x="402" y="1533"/>
                  </a:lnTo>
                  <a:lnTo>
                    <a:pt x="401" y="1539"/>
                  </a:lnTo>
                  <a:lnTo>
                    <a:pt x="400" y="1552"/>
                  </a:lnTo>
                  <a:lnTo>
                    <a:pt x="400" y="1559"/>
                  </a:lnTo>
                  <a:lnTo>
                    <a:pt x="398" y="1565"/>
                  </a:lnTo>
                  <a:lnTo>
                    <a:pt x="398" y="1570"/>
                  </a:lnTo>
                  <a:lnTo>
                    <a:pt x="396" y="1574"/>
                  </a:lnTo>
                  <a:lnTo>
                    <a:pt x="394" y="1574"/>
                  </a:lnTo>
                  <a:lnTo>
                    <a:pt x="391" y="1574"/>
                  </a:lnTo>
                  <a:lnTo>
                    <a:pt x="386" y="1570"/>
                  </a:lnTo>
                  <a:lnTo>
                    <a:pt x="381" y="1567"/>
                  </a:lnTo>
                  <a:lnTo>
                    <a:pt x="376" y="1563"/>
                  </a:lnTo>
                  <a:lnTo>
                    <a:pt x="372" y="1561"/>
                  </a:lnTo>
                  <a:lnTo>
                    <a:pt x="366" y="1557"/>
                  </a:lnTo>
                  <a:lnTo>
                    <a:pt x="364" y="1555"/>
                  </a:lnTo>
                  <a:lnTo>
                    <a:pt x="362" y="1555"/>
                  </a:lnTo>
                  <a:lnTo>
                    <a:pt x="359" y="1553"/>
                  </a:lnTo>
                  <a:lnTo>
                    <a:pt x="357" y="1553"/>
                  </a:lnTo>
                  <a:lnTo>
                    <a:pt x="354" y="1552"/>
                  </a:lnTo>
                  <a:lnTo>
                    <a:pt x="351" y="1550"/>
                  </a:lnTo>
                  <a:lnTo>
                    <a:pt x="348" y="1546"/>
                  </a:lnTo>
                  <a:lnTo>
                    <a:pt x="339" y="1534"/>
                  </a:lnTo>
                  <a:lnTo>
                    <a:pt x="327" y="1521"/>
                  </a:lnTo>
                  <a:lnTo>
                    <a:pt x="318" y="1510"/>
                  </a:lnTo>
                  <a:lnTo>
                    <a:pt x="312" y="1498"/>
                  </a:lnTo>
                  <a:lnTo>
                    <a:pt x="310" y="1493"/>
                  </a:lnTo>
                  <a:lnTo>
                    <a:pt x="310" y="1487"/>
                  </a:lnTo>
                  <a:lnTo>
                    <a:pt x="312" y="1483"/>
                  </a:lnTo>
                  <a:lnTo>
                    <a:pt x="313" y="1480"/>
                  </a:lnTo>
                  <a:lnTo>
                    <a:pt x="313" y="1479"/>
                  </a:lnTo>
                  <a:lnTo>
                    <a:pt x="313" y="1476"/>
                  </a:lnTo>
                  <a:lnTo>
                    <a:pt x="314" y="1473"/>
                  </a:lnTo>
                  <a:lnTo>
                    <a:pt x="314" y="1471"/>
                  </a:lnTo>
                  <a:lnTo>
                    <a:pt x="313" y="1467"/>
                  </a:lnTo>
                  <a:lnTo>
                    <a:pt x="313" y="1463"/>
                  </a:lnTo>
                  <a:lnTo>
                    <a:pt x="310" y="1455"/>
                  </a:lnTo>
                  <a:lnTo>
                    <a:pt x="304" y="1444"/>
                  </a:lnTo>
                  <a:lnTo>
                    <a:pt x="297" y="1433"/>
                  </a:lnTo>
                  <a:lnTo>
                    <a:pt x="288" y="1422"/>
                  </a:lnTo>
                  <a:lnTo>
                    <a:pt x="284" y="1418"/>
                  </a:lnTo>
                  <a:lnTo>
                    <a:pt x="279" y="1413"/>
                  </a:lnTo>
                  <a:lnTo>
                    <a:pt x="276" y="1410"/>
                  </a:lnTo>
                  <a:lnTo>
                    <a:pt x="270" y="1407"/>
                  </a:lnTo>
                  <a:lnTo>
                    <a:pt x="263" y="1405"/>
                  </a:lnTo>
                  <a:lnTo>
                    <a:pt x="255" y="1404"/>
                  </a:lnTo>
                  <a:lnTo>
                    <a:pt x="245" y="1404"/>
                  </a:lnTo>
                  <a:lnTo>
                    <a:pt x="236" y="1404"/>
                  </a:lnTo>
                  <a:lnTo>
                    <a:pt x="226" y="1404"/>
                  </a:lnTo>
                  <a:lnTo>
                    <a:pt x="216" y="1403"/>
                  </a:lnTo>
                  <a:lnTo>
                    <a:pt x="213" y="1400"/>
                  </a:lnTo>
                  <a:lnTo>
                    <a:pt x="211" y="1397"/>
                  </a:lnTo>
                  <a:lnTo>
                    <a:pt x="209" y="1393"/>
                  </a:lnTo>
                  <a:lnTo>
                    <a:pt x="207" y="1389"/>
                  </a:lnTo>
                  <a:lnTo>
                    <a:pt x="202" y="1382"/>
                  </a:lnTo>
                  <a:lnTo>
                    <a:pt x="197" y="1376"/>
                  </a:lnTo>
                  <a:lnTo>
                    <a:pt x="195" y="1374"/>
                  </a:lnTo>
                  <a:lnTo>
                    <a:pt x="192" y="1373"/>
                  </a:lnTo>
                  <a:lnTo>
                    <a:pt x="187" y="1373"/>
                  </a:lnTo>
                  <a:lnTo>
                    <a:pt x="182" y="1372"/>
                  </a:lnTo>
                  <a:lnTo>
                    <a:pt x="176" y="1370"/>
                  </a:lnTo>
                  <a:lnTo>
                    <a:pt x="171" y="1366"/>
                  </a:lnTo>
                  <a:lnTo>
                    <a:pt x="163" y="1356"/>
                  </a:lnTo>
                  <a:lnTo>
                    <a:pt x="152" y="1347"/>
                  </a:lnTo>
                  <a:lnTo>
                    <a:pt x="144" y="1344"/>
                  </a:lnTo>
                  <a:lnTo>
                    <a:pt x="136" y="1342"/>
                  </a:lnTo>
                  <a:lnTo>
                    <a:pt x="129" y="1342"/>
                  </a:lnTo>
                  <a:lnTo>
                    <a:pt x="123" y="1340"/>
                  </a:lnTo>
                  <a:lnTo>
                    <a:pt x="120" y="1338"/>
                  </a:lnTo>
                  <a:lnTo>
                    <a:pt x="118" y="1336"/>
                  </a:lnTo>
                  <a:lnTo>
                    <a:pt x="115" y="1330"/>
                  </a:lnTo>
                  <a:lnTo>
                    <a:pt x="114" y="1322"/>
                  </a:lnTo>
                  <a:lnTo>
                    <a:pt x="114" y="1310"/>
                  </a:lnTo>
                  <a:lnTo>
                    <a:pt x="114" y="1299"/>
                  </a:lnTo>
                  <a:lnTo>
                    <a:pt x="115" y="1292"/>
                  </a:lnTo>
                  <a:lnTo>
                    <a:pt x="117" y="1284"/>
                  </a:lnTo>
                  <a:lnTo>
                    <a:pt x="118" y="1275"/>
                  </a:lnTo>
                  <a:lnTo>
                    <a:pt x="118" y="1267"/>
                  </a:lnTo>
                  <a:lnTo>
                    <a:pt x="118" y="1261"/>
                  </a:lnTo>
                  <a:lnTo>
                    <a:pt x="117" y="1255"/>
                  </a:lnTo>
                  <a:lnTo>
                    <a:pt x="115" y="1248"/>
                  </a:lnTo>
                  <a:lnTo>
                    <a:pt x="114" y="1241"/>
                  </a:lnTo>
                  <a:lnTo>
                    <a:pt x="115" y="1235"/>
                  </a:lnTo>
                  <a:lnTo>
                    <a:pt x="117" y="1231"/>
                  </a:lnTo>
                  <a:lnTo>
                    <a:pt x="117" y="1227"/>
                  </a:lnTo>
                  <a:lnTo>
                    <a:pt x="118" y="1223"/>
                  </a:lnTo>
                  <a:lnTo>
                    <a:pt x="118" y="1218"/>
                  </a:lnTo>
                  <a:lnTo>
                    <a:pt x="117" y="1216"/>
                  </a:lnTo>
                  <a:lnTo>
                    <a:pt x="114" y="1215"/>
                  </a:lnTo>
                  <a:lnTo>
                    <a:pt x="111" y="1214"/>
                  </a:lnTo>
                  <a:lnTo>
                    <a:pt x="107" y="1214"/>
                  </a:lnTo>
                  <a:lnTo>
                    <a:pt x="104" y="1215"/>
                  </a:lnTo>
                  <a:lnTo>
                    <a:pt x="95" y="1216"/>
                  </a:lnTo>
                  <a:lnTo>
                    <a:pt x="86" y="1218"/>
                  </a:lnTo>
                  <a:lnTo>
                    <a:pt x="74" y="1221"/>
                  </a:lnTo>
                  <a:lnTo>
                    <a:pt x="61" y="1224"/>
                  </a:lnTo>
                  <a:lnTo>
                    <a:pt x="52" y="1227"/>
                  </a:lnTo>
                  <a:lnTo>
                    <a:pt x="45" y="1229"/>
                  </a:lnTo>
                  <a:lnTo>
                    <a:pt x="41" y="1229"/>
                  </a:lnTo>
                  <a:lnTo>
                    <a:pt x="37" y="1229"/>
                  </a:lnTo>
                  <a:lnTo>
                    <a:pt x="35" y="1228"/>
                  </a:lnTo>
                  <a:lnTo>
                    <a:pt x="33" y="1227"/>
                  </a:lnTo>
                  <a:lnTo>
                    <a:pt x="32" y="1225"/>
                  </a:lnTo>
                  <a:lnTo>
                    <a:pt x="32" y="1223"/>
                  </a:lnTo>
                  <a:lnTo>
                    <a:pt x="32" y="1215"/>
                  </a:lnTo>
                  <a:lnTo>
                    <a:pt x="33" y="1205"/>
                  </a:lnTo>
                  <a:lnTo>
                    <a:pt x="36" y="1195"/>
                  </a:lnTo>
                  <a:lnTo>
                    <a:pt x="37" y="1183"/>
                  </a:lnTo>
                  <a:lnTo>
                    <a:pt x="36" y="1173"/>
                  </a:lnTo>
                  <a:lnTo>
                    <a:pt x="36" y="1164"/>
                  </a:lnTo>
                  <a:lnTo>
                    <a:pt x="35" y="1154"/>
                  </a:lnTo>
                  <a:lnTo>
                    <a:pt x="33" y="1145"/>
                  </a:lnTo>
                  <a:lnTo>
                    <a:pt x="32" y="1139"/>
                  </a:lnTo>
                  <a:lnTo>
                    <a:pt x="26" y="1133"/>
                  </a:lnTo>
                  <a:lnTo>
                    <a:pt x="18" y="1127"/>
                  </a:lnTo>
                  <a:lnTo>
                    <a:pt x="10" y="1120"/>
                  </a:lnTo>
                  <a:lnTo>
                    <a:pt x="6" y="1115"/>
                  </a:lnTo>
                  <a:lnTo>
                    <a:pt x="3" y="1109"/>
                  </a:lnTo>
                  <a:lnTo>
                    <a:pt x="1" y="1103"/>
                  </a:lnTo>
                  <a:lnTo>
                    <a:pt x="0" y="1098"/>
                  </a:lnTo>
                  <a:lnTo>
                    <a:pt x="1" y="1091"/>
                  </a:lnTo>
                  <a:lnTo>
                    <a:pt x="4" y="1083"/>
                  </a:lnTo>
                  <a:lnTo>
                    <a:pt x="7" y="1076"/>
                  </a:lnTo>
                  <a:lnTo>
                    <a:pt x="13" y="1069"/>
                  </a:lnTo>
                  <a:lnTo>
                    <a:pt x="23" y="1059"/>
                  </a:lnTo>
                  <a:lnTo>
                    <a:pt x="32" y="1052"/>
                  </a:lnTo>
                  <a:lnTo>
                    <a:pt x="42" y="1045"/>
                  </a:lnTo>
                  <a:lnTo>
                    <a:pt x="49" y="1039"/>
                  </a:lnTo>
                  <a:lnTo>
                    <a:pt x="58" y="1027"/>
                  </a:lnTo>
                  <a:lnTo>
                    <a:pt x="67" y="1014"/>
                  </a:lnTo>
                  <a:lnTo>
                    <a:pt x="71" y="1007"/>
                  </a:lnTo>
                  <a:lnTo>
                    <a:pt x="76" y="1001"/>
                  </a:lnTo>
                  <a:lnTo>
                    <a:pt x="82" y="995"/>
                  </a:lnTo>
                  <a:lnTo>
                    <a:pt x="88" y="990"/>
                  </a:lnTo>
                  <a:lnTo>
                    <a:pt x="92" y="988"/>
                  </a:lnTo>
                  <a:lnTo>
                    <a:pt x="98" y="985"/>
                  </a:lnTo>
                  <a:lnTo>
                    <a:pt x="102" y="984"/>
                  </a:lnTo>
                  <a:lnTo>
                    <a:pt x="108" y="983"/>
                  </a:lnTo>
                  <a:lnTo>
                    <a:pt x="118" y="982"/>
                  </a:lnTo>
                  <a:lnTo>
                    <a:pt x="127" y="978"/>
                  </a:lnTo>
                  <a:lnTo>
                    <a:pt x="131" y="977"/>
                  </a:lnTo>
                  <a:lnTo>
                    <a:pt x="133" y="975"/>
                  </a:lnTo>
                  <a:lnTo>
                    <a:pt x="139" y="966"/>
                  </a:lnTo>
                  <a:lnTo>
                    <a:pt x="145" y="958"/>
                  </a:lnTo>
                  <a:lnTo>
                    <a:pt x="151" y="953"/>
                  </a:lnTo>
                  <a:lnTo>
                    <a:pt x="156" y="947"/>
                  </a:lnTo>
                  <a:lnTo>
                    <a:pt x="159" y="943"/>
                  </a:lnTo>
                  <a:lnTo>
                    <a:pt x="163" y="938"/>
                  </a:lnTo>
                  <a:lnTo>
                    <a:pt x="164" y="934"/>
                  </a:lnTo>
                  <a:lnTo>
                    <a:pt x="165" y="929"/>
                  </a:lnTo>
                  <a:lnTo>
                    <a:pt x="165" y="926"/>
                  </a:lnTo>
                  <a:lnTo>
                    <a:pt x="163" y="922"/>
                  </a:lnTo>
                  <a:lnTo>
                    <a:pt x="161" y="918"/>
                  </a:lnTo>
                  <a:lnTo>
                    <a:pt x="156" y="914"/>
                  </a:lnTo>
                  <a:lnTo>
                    <a:pt x="146" y="910"/>
                  </a:lnTo>
                  <a:lnTo>
                    <a:pt x="137" y="907"/>
                  </a:lnTo>
                  <a:lnTo>
                    <a:pt x="129" y="902"/>
                  </a:lnTo>
                  <a:lnTo>
                    <a:pt x="120" y="897"/>
                  </a:lnTo>
                  <a:lnTo>
                    <a:pt x="111" y="893"/>
                  </a:lnTo>
                  <a:lnTo>
                    <a:pt x="104" y="887"/>
                  </a:lnTo>
                  <a:lnTo>
                    <a:pt x="96" y="882"/>
                  </a:lnTo>
                  <a:lnTo>
                    <a:pt x="89" y="876"/>
                  </a:lnTo>
                  <a:lnTo>
                    <a:pt x="87" y="872"/>
                  </a:lnTo>
                  <a:lnTo>
                    <a:pt x="85" y="870"/>
                  </a:lnTo>
                  <a:lnTo>
                    <a:pt x="83" y="866"/>
                  </a:lnTo>
                  <a:lnTo>
                    <a:pt x="83" y="863"/>
                  </a:lnTo>
                  <a:lnTo>
                    <a:pt x="85" y="861"/>
                  </a:lnTo>
                  <a:lnTo>
                    <a:pt x="87" y="857"/>
                  </a:lnTo>
                  <a:lnTo>
                    <a:pt x="89" y="855"/>
                  </a:lnTo>
                  <a:lnTo>
                    <a:pt x="93" y="852"/>
                  </a:lnTo>
                  <a:lnTo>
                    <a:pt x="99" y="850"/>
                  </a:lnTo>
                  <a:lnTo>
                    <a:pt x="104" y="849"/>
                  </a:lnTo>
                  <a:lnTo>
                    <a:pt x="106" y="847"/>
                  </a:lnTo>
                  <a:lnTo>
                    <a:pt x="107" y="846"/>
                  </a:lnTo>
                  <a:lnTo>
                    <a:pt x="109" y="843"/>
                  </a:lnTo>
                  <a:lnTo>
                    <a:pt x="111" y="838"/>
                  </a:lnTo>
                  <a:lnTo>
                    <a:pt x="112" y="832"/>
                  </a:lnTo>
                  <a:lnTo>
                    <a:pt x="113" y="826"/>
                  </a:lnTo>
                  <a:lnTo>
                    <a:pt x="114" y="823"/>
                  </a:lnTo>
                  <a:lnTo>
                    <a:pt x="115" y="820"/>
                  </a:lnTo>
                  <a:lnTo>
                    <a:pt x="118" y="817"/>
                  </a:lnTo>
                  <a:lnTo>
                    <a:pt x="120" y="814"/>
                  </a:lnTo>
                  <a:lnTo>
                    <a:pt x="131" y="807"/>
                  </a:lnTo>
                  <a:lnTo>
                    <a:pt x="140" y="800"/>
                  </a:lnTo>
                  <a:lnTo>
                    <a:pt x="145" y="796"/>
                  </a:lnTo>
                  <a:lnTo>
                    <a:pt x="150" y="792"/>
                  </a:lnTo>
                  <a:lnTo>
                    <a:pt x="152" y="788"/>
                  </a:lnTo>
                  <a:lnTo>
                    <a:pt x="155" y="783"/>
                  </a:lnTo>
                  <a:lnTo>
                    <a:pt x="156" y="781"/>
                  </a:lnTo>
                  <a:lnTo>
                    <a:pt x="156" y="777"/>
                  </a:lnTo>
                  <a:lnTo>
                    <a:pt x="155" y="774"/>
                  </a:lnTo>
                  <a:lnTo>
                    <a:pt x="155" y="770"/>
                  </a:lnTo>
                  <a:lnTo>
                    <a:pt x="153" y="764"/>
                  </a:lnTo>
                  <a:lnTo>
                    <a:pt x="153" y="760"/>
                  </a:lnTo>
                  <a:lnTo>
                    <a:pt x="153" y="754"/>
                  </a:lnTo>
                  <a:lnTo>
                    <a:pt x="156" y="749"/>
                  </a:lnTo>
                  <a:lnTo>
                    <a:pt x="161" y="744"/>
                  </a:lnTo>
                  <a:lnTo>
                    <a:pt x="168" y="742"/>
                  </a:lnTo>
                  <a:lnTo>
                    <a:pt x="175" y="740"/>
                  </a:lnTo>
                  <a:lnTo>
                    <a:pt x="182" y="742"/>
                  </a:lnTo>
                  <a:lnTo>
                    <a:pt x="187" y="744"/>
                  </a:lnTo>
                  <a:lnTo>
                    <a:pt x="192" y="748"/>
                  </a:lnTo>
                  <a:lnTo>
                    <a:pt x="195" y="752"/>
                  </a:lnTo>
                  <a:lnTo>
                    <a:pt x="200" y="755"/>
                  </a:lnTo>
                  <a:lnTo>
                    <a:pt x="202" y="756"/>
                  </a:lnTo>
                  <a:lnTo>
                    <a:pt x="205" y="757"/>
                  </a:lnTo>
                  <a:lnTo>
                    <a:pt x="209" y="760"/>
                  </a:lnTo>
                  <a:lnTo>
                    <a:pt x="214" y="760"/>
                  </a:lnTo>
                  <a:lnTo>
                    <a:pt x="225" y="761"/>
                  </a:lnTo>
                  <a:lnTo>
                    <a:pt x="236" y="762"/>
                  </a:lnTo>
                  <a:lnTo>
                    <a:pt x="245" y="762"/>
                  </a:lnTo>
                  <a:lnTo>
                    <a:pt x="253" y="762"/>
                  </a:lnTo>
                  <a:lnTo>
                    <a:pt x="259" y="763"/>
                  </a:lnTo>
                  <a:lnTo>
                    <a:pt x="264" y="765"/>
                  </a:lnTo>
                  <a:lnTo>
                    <a:pt x="269" y="767"/>
                  </a:lnTo>
                  <a:lnTo>
                    <a:pt x="271" y="768"/>
                  </a:lnTo>
                  <a:lnTo>
                    <a:pt x="284" y="777"/>
                  </a:lnTo>
                  <a:lnTo>
                    <a:pt x="299" y="787"/>
                  </a:lnTo>
                  <a:lnTo>
                    <a:pt x="303" y="792"/>
                  </a:lnTo>
                  <a:lnTo>
                    <a:pt x="307" y="796"/>
                  </a:lnTo>
                  <a:lnTo>
                    <a:pt x="309" y="802"/>
                  </a:lnTo>
                  <a:lnTo>
                    <a:pt x="310" y="808"/>
                  </a:lnTo>
                  <a:lnTo>
                    <a:pt x="312" y="815"/>
                  </a:lnTo>
                  <a:lnTo>
                    <a:pt x="312" y="821"/>
                  </a:lnTo>
                  <a:lnTo>
                    <a:pt x="312" y="827"/>
                  </a:lnTo>
                  <a:lnTo>
                    <a:pt x="313" y="832"/>
                  </a:lnTo>
                  <a:lnTo>
                    <a:pt x="315" y="837"/>
                  </a:lnTo>
                  <a:lnTo>
                    <a:pt x="318" y="840"/>
                  </a:lnTo>
                  <a:lnTo>
                    <a:pt x="320" y="842"/>
                  </a:lnTo>
                  <a:lnTo>
                    <a:pt x="323" y="842"/>
                  </a:lnTo>
                  <a:lnTo>
                    <a:pt x="332" y="839"/>
                  </a:lnTo>
                  <a:lnTo>
                    <a:pt x="340" y="836"/>
                  </a:lnTo>
                  <a:lnTo>
                    <a:pt x="354" y="832"/>
                  </a:lnTo>
                  <a:lnTo>
                    <a:pt x="370" y="827"/>
                  </a:lnTo>
                  <a:lnTo>
                    <a:pt x="383" y="825"/>
                  </a:lnTo>
                  <a:lnTo>
                    <a:pt x="395" y="823"/>
                  </a:lnTo>
                  <a:lnTo>
                    <a:pt x="408" y="820"/>
                  </a:lnTo>
                  <a:lnTo>
                    <a:pt x="420" y="820"/>
                  </a:lnTo>
                  <a:lnTo>
                    <a:pt x="425" y="819"/>
                  </a:lnTo>
                  <a:lnTo>
                    <a:pt x="428" y="818"/>
                  </a:lnTo>
                  <a:lnTo>
                    <a:pt x="433" y="814"/>
                  </a:lnTo>
                  <a:lnTo>
                    <a:pt x="436" y="811"/>
                  </a:lnTo>
                  <a:lnTo>
                    <a:pt x="442" y="807"/>
                  </a:lnTo>
                  <a:lnTo>
                    <a:pt x="446" y="806"/>
                  </a:lnTo>
                  <a:lnTo>
                    <a:pt x="452" y="805"/>
                  </a:lnTo>
                  <a:lnTo>
                    <a:pt x="457" y="806"/>
                  </a:lnTo>
                  <a:lnTo>
                    <a:pt x="461" y="808"/>
                  </a:lnTo>
                  <a:lnTo>
                    <a:pt x="466" y="812"/>
                  </a:lnTo>
                  <a:lnTo>
                    <a:pt x="471" y="820"/>
                  </a:lnTo>
                  <a:lnTo>
                    <a:pt x="476" y="828"/>
                  </a:lnTo>
                  <a:lnTo>
                    <a:pt x="479" y="838"/>
                  </a:lnTo>
                  <a:lnTo>
                    <a:pt x="483" y="849"/>
                  </a:lnTo>
                  <a:lnTo>
                    <a:pt x="488" y="864"/>
                  </a:lnTo>
                  <a:lnTo>
                    <a:pt x="492" y="878"/>
                  </a:lnTo>
                  <a:lnTo>
                    <a:pt x="495" y="888"/>
                  </a:lnTo>
                  <a:lnTo>
                    <a:pt x="497" y="895"/>
                  </a:lnTo>
                  <a:lnTo>
                    <a:pt x="501" y="899"/>
                  </a:lnTo>
                  <a:lnTo>
                    <a:pt x="504" y="901"/>
                  </a:lnTo>
                  <a:lnTo>
                    <a:pt x="521" y="907"/>
                  </a:lnTo>
                  <a:lnTo>
                    <a:pt x="537" y="912"/>
                  </a:lnTo>
                  <a:lnTo>
                    <a:pt x="553" y="914"/>
                  </a:lnTo>
                  <a:lnTo>
                    <a:pt x="567" y="915"/>
                  </a:lnTo>
                  <a:lnTo>
                    <a:pt x="581" y="914"/>
                  </a:lnTo>
                  <a:lnTo>
                    <a:pt x="590" y="913"/>
                  </a:lnTo>
                  <a:lnTo>
                    <a:pt x="597" y="910"/>
                  </a:lnTo>
                  <a:lnTo>
                    <a:pt x="603" y="906"/>
                  </a:lnTo>
                  <a:lnTo>
                    <a:pt x="609" y="901"/>
                  </a:lnTo>
                  <a:lnTo>
                    <a:pt x="614" y="897"/>
                  </a:lnTo>
                  <a:lnTo>
                    <a:pt x="623" y="896"/>
                  </a:lnTo>
                  <a:lnTo>
                    <a:pt x="633" y="895"/>
                  </a:lnTo>
                  <a:lnTo>
                    <a:pt x="636" y="891"/>
                  </a:lnTo>
                  <a:lnTo>
                    <a:pt x="640" y="887"/>
                  </a:lnTo>
                  <a:lnTo>
                    <a:pt x="643" y="877"/>
                  </a:lnTo>
                  <a:lnTo>
                    <a:pt x="647" y="870"/>
                  </a:lnTo>
                  <a:lnTo>
                    <a:pt x="652" y="868"/>
                  </a:lnTo>
                  <a:lnTo>
                    <a:pt x="656" y="868"/>
                  </a:lnTo>
                  <a:lnTo>
                    <a:pt x="659" y="868"/>
                  </a:lnTo>
                  <a:lnTo>
                    <a:pt x="662" y="866"/>
                  </a:lnTo>
                  <a:lnTo>
                    <a:pt x="667" y="865"/>
                  </a:lnTo>
                  <a:lnTo>
                    <a:pt x="669" y="864"/>
                  </a:lnTo>
                  <a:lnTo>
                    <a:pt x="675" y="861"/>
                  </a:lnTo>
                  <a:lnTo>
                    <a:pt x="681" y="857"/>
                  </a:lnTo>
                  <a:lnTo>
                    <a:pt x="682" y="853"/>
                  </a:lnTo>
                  <a:lnTo>
                    <a:pt x="685" y="851"/>
                  </a:lnTo>
                  <a:lnTo>
                    <a:pt x="687" y="846"/>
                  </a:lnTo>
                  <a:lnTo>
                    <a:pt x="688" y="842"/>
                  </a:lnTo>
                  <a:lnTo>
                    <a:pt x="690" y="832"/>
                  </a:lnTo>
                  <a:lnTo>
                    <a:pt x="692" y="821"/>
                  </a:lnTo>
                  <a:lnTo>
                    <a:pt x="694" y="817"/>
                  </a:lnTo>
                  <a:lnTo>
                    <a:pt x="697" y="811"/>
                  </a:lnTo>
                  <a:lnTo>
                    <a:pt x="701" y="805"/>
                  </a:lnTo>
                  <a:lnTo>
                    <a:pt x="706" y="800"/>
                  </a:lnTo>
                  <a:lnTo>
                    <a:pt x="715" y="789"/>
                  </a:lnTo>
                  <a:lnTo>
                    <a:pt x="723" y="776"/>
                  </a:lnTo>
                  <a:lnTo>
                    <a:pt x="726" y="770"/>
                  </a:lnTo>
                  <a:lnTo>
                    <a:pt x="730" y="763"/>
                  </a:lnTo>
                  <a:lnTo>
                    <a:pt x="738" y="750"/>
                  </a:lnTo>
                  <a:lnTo>
                    <a:pt x="748" y="737"/>
                  </a:lnTo>
                  <a:lnTo>
                    <a:pt x="756" y="725"/>
                  </a:lnTo>
                  <a:lnTo>
                    <a:pt x="766" y="714"/>
                  </a:lnTo>
                  <a:lnTo>
                    <a:pt x="773" y="705"/>
                  </a:lnTo>
                  <a:lnTo>
                    <a:pt x="780" y="693"/>
                  </a:lnTo>
                  <a:lnTo>
                    <a:pt x="785" y="685"/>
                  </a:lnTo>
                  <a:lnTo>
                    <a:pt x="788" y="678"/>
                  </a:lnTo>
                  <a:lnTo>
                    <a:pt x="788" y="672"/>
                  </a:lnTo>
                  <a:lnTo>
                    <a:pt x="788" y="667"/>
                  </a:lnTo>
                  <a:lnTo>
                    <a:pt x="787" y="661"/>
                  </a:lnTo>
                  <a:lnTo>
                    <a:pt x="785" y="655"/>
                  </a:lnTo>
                  <a:lnTo>
                    <a:pt x="781" y="649"/>
                  </a:lnTo>
                  <a:lnTo>
                    <a:pt x="779" y="645"/>
                  </a:lnTo>
                  <a:lnTo>
                    <a:pt x="778" y="644"/>
                  </a:lnTo>
                  <a:lnTo>
                    <a:pt x="776" y="642"/>
                  </a:lnTo>
                  <a:lnTo>
                    <a:pt x="773" y="635"/>
                  </a:lnTo>
                  <a:lnTo>
                    <a:pt x="772" y="628"/>
                  </a:lnTo>
                  <a:lnTo>
                    <a:pt x="772" y="624"/>
                  </a:lnTo>
                  <a:lnTo>
                    <a:pt x="773" y="620"/>
                  </a:lnTo>
                  <a:lnTo>
                    <a:pt x="774" y="619"/>
                  </a:lnTo>
                  <a:lnTo>
                    <a:pt x="776" y="618"/>
                  </a:lnTo>
                  <a:lnTo>
                    <a:pt x="779" y="617"/>
                  </a:lnTo>
                  <a:lnTo>
                    <a:pt x="781" y="615"/>
                  </a:lnTo>
                  <a:lnTo>
                    <a:pt x="784" y="612"/>
                  </a:lnTo>
                  <a:lnTo>
                    <a:pt x="786" y="609"/>
                  </a:lnTo>
                  <a:lnTo>
                    <a:pt x="787" y="605"/>
                  </a:lnTo>
                  <a:lnTo>
                    <a:pt x="787" y="601"/>
                  </a:lnTo>
                  <a:lnTo>
                    <a:pt x="787" y="599"/>
                  </a:lnTo>
                  <a:lnTo>
                    <a:pt x="787" y="597"/>
                  </a:lnTo>
                  <a:lnTo>
                    <a:pt x="787" y="593"/>
                  </a:lnTo>
                  <a:lnTo>
                    <a:pt x="787" y="590"/>
                  </a:lnTo>
                  <a:lnTo>
                    <a:pt x="786" y="579"/>
                  </a:lnTo>
                  <a:lnTo>
                    <a:pt x="786" y="571"/>
                  </a:lnTo>
                  <a:lnTo>
                    <a:pt x="786" y="567"/>
                  </a:lnTo>
                  <a:lnTo>
                    <a:pt x="787" y="565"/>
                  </a:lnTo>
                  <a:lnTo>
                    <a:pt x="788" y="562"/>
                  </a:lnTo>
                  <a:lnTo>
                    <a:pt x="791" y="561"/>
                  </a:lnTo>
                  <a:lnTo>
                    <a:pt x="793" y="560"/>
                  </a:lnTo>
                  <a:lnTo>
                    <a:pt x="797" y="559"/>
                  </a:lnTo>
                  <a:lnTo>
                    <a:pt x="800" y="560"/>
                  </a:lnTo>
                  <a:lnTo>
                    <a:pt x="805" y="561"/>
                  </a:lnTo>
                  <a:lnTo>
                    <a:pt x="808" y="563"/>
                  </a:lnTo>
                  <a:lnTo>
                    <a:pt x="812" y="567"/>
                  </a:lnTo>
                  <a:lnTo>
                    <a:pt x="820" y="573"/>
                  </a:lnTo>
                  <a:lnTo>
                    <a:pt x="826" y="578"/>
                  </a:lnTo>
                  <a:lnTo>
                    <a:pt x="830" y="579"/>
                  </a:lnTo>
                  <a:lnTo>
                    <a:pt x="832" y="580"/>
                  </a:lnTo>
                  <a:lnTo>
                    <a:pt x="833" y="581"/>
                  </a:lnTo>
                  <a:lnTo>
                    <a:pt x="835" y="581"/>
                  </a:lnTo>
                  <a:lnTo>
                    <a:pt x="838" y="581"/>
                  </a:lnTo>
                  <a:lnTo>
                    <a:pt x="841" y="580"/>
                  </a:lnTo>
                  <a:lnTo>
                    <a:pt x="844" y="578"/>
                  </a:lnTo>
                  <a:lnTo>
                    <a:pt x="848" y="575"/>
                  </a:lnTo>
                  <a:lnTo>
                    <a:pt x="854" y="568"/>
                  </a:lnTo>
                  <a:lnTo>
                    <a:pt x="860" y="562"/>
                  </a:lnTo>
                  <a:lnTo>
                    <a:pt x="862" y="561"/>
                  </a:lnTo>
                  <a:lnTo>
                    <a:pt x="863" y="561"/>
                  </a:lnTo>
                  <a:lnTo>
                    <a:pt x="866" y="561"/>
                  </a:lnTo>
                  <a:lnTo>
                    <a:pt x="868" y="563"/>
                  </a:lnTo>
                  <a:lnTo>
                    <a:pt x="871" y="574"/>
                  </a:lnTo>
                  <a:lnTo>
                    <a:pt x="876" y="588"/>
                  </a:lnTo>
                  <a:lnTo>
                    <a:pt x="880" y="592"/>
                  </a:lnTo>
                  <a:lnTo>
                    <a:pt x="883" y="595"/>
                  </a:lnTo>
                  <a:lnTo>
                    <a:pt x="887" y="598"/>
                  </a:lnTo>
                  <a:lnTo>
                    <a:pt x="892" y="599"/>
                  </a:lnTo>
                  <a:lnTo>
                    <a:pt x="896" y="600"/>
                  </a:lnTo>
                  <a:lnTo>
                    <a:pt x="902" y="601"/>
                  </a:lnTo>
                  <a:lnTo>
                    <a:pt x="907" y="601"/>
                  </a:lnTo>
                  <a:lnTo>
                    <a:pt x="913" y="600"/>
                  </a:lnTo>
                  <a:lnTo>
                    <a:pt x="918" y="599"/>
                  </a:lnTo>
                  <a:lnTo>
                    <a:pt x="923" y="597"/>
                  </a:lnTo>
                  <a:lnTo>
                    <a:pt x="925" y="593"/>
                  </a:lnTo>
                  <a:lnTo>
                    <a:pt x="927" y="588"/>
                  </a:lnTo>
                  <a:lnTo>
                    <a:pt x="929" y="579"/>
                  </a:lnTo>
                  <a:lnTo>
                    <a:pt x="930" y="568"/>
                  </a:lnTo>
                  <a:lnTo>
                    <a:pt x="931" y="562"/>
                  </a:lnTo>
                  <a:lnTo>
                    <a:pt x="932" y="556"/>
                  </a:lnTo>
                  <a:lnTo>
                    <a:pt x="933" y="550"/>
                  </a:lnTo>
                  <a:lnTo>
                    <a:pt x="937" y="544"/>
                  </a:lnTo>
                  <a:lnTo>
                    <a:pt x="940" y="538"/>
                  </a:lnTo>
                  <a:lnTo>
                    <a:pt x="944" y="534"/>
                  </a:lnTo>
                  <a:lnTo>
                    <a:pt x="950" y="529"/>
                  </a:lnTo>
                  <a:lnTo>
                    <a:pt x="956" y="525"/>
                  </a:lnTo>
                  <a:lnTo>
                    <a:pt x="961" y="522"/>
                  </a:lnTo>
                  <a:lnTo>
                    <a:pt x="967" y="518"/>
                  </a:lnTo>
                  <a:lnTo>
                    <a:pt x="970" y="516"/>
                  </a:lnTo>
                  <a:lnTo>
                    <a:pt x="973" y="513"/>
                  </a:lnTo>
                  <a:lnTo>
                    <a:pt x="976" y="509"/>
                  </a:lnTo>
                  <a:lnTo>
                    <a:pt x="980" y="504"/>
                  </a:lnTo>
                  <a:lnTo>
                    <a:pt x="983" y="499"/>
                  </a:lnTo>
                  <a:lnTo>
                    <a:pt x="984" y="493"/>
                  </a:lnTo>
                  <a:lnTo>
                    <a:pt x="982" y="484"/>
                  </a:lnTo>
                  <a:lnTo>
                    <a:pt x="977" y="473"/>
                  </a:lnTo>
                  <a:lnTo>
                    <a:pt x="977" y="472"/>
                  </a:lnTo>
                  <a:lnTo>
                    <a:pt x="977" y="471"/>
                  </a:lnTo>
                  <a:lnTo>
                    <a:pt x="978" y="466"/>
                  </a:lnTo>
                  <a:lnTo>
                    <a:pt x="982" y="461"/>
                  </a:lnTo>
                  <a:lnTo>
                    <a:pt x="986" y="458"/>
                  </a:lnTo>
                  <a:lnTo>
                    <a:pt x="990" y="455"/>
                  </a:lnTo>
                  <a:lnTo>
                    <a:pt x="999" y="448"/>
                  </a:lnTo>
                  <a:lnTo>
                    <a:pt x="1005" y="442"/>
                  </a:lnTo>
                  <a:lnTo>
                    <a:pt x="1006" y="440"/>
                  </a:lnTo>
                  <a:lnTo>
                    <a:pt x="1007" y="437"/>
                  </a:lnTo>
                  <a:lnTo>
                    <a:pt x="1008" y="435"/>
                  </a:lnTo>
                  <a:lnTo>
                    <a:pt x="1008" y="433"/>
                  </a:lnTo>
                  <a:lnTo>
                    <a:pt x="1006" y="428"/>
                  </a:lnTo>
                  <a:lnTo>
                    <a:pt x="1002" y="422"/>
                  </a:lnTo>
                  <a:lnTo>
                    <a:pt x="1000" y="417"/>
                  </a:lnTo>
                  <a:lnTo>
                    <a:pt x="1000" y="412"/>
                  </a:lnTo>
                  <a:lnTo>
                    <a:pt x="1001" y="409"/>
                  </a:lnTo>
                  <a:lnTo>
                    <a:pt x="1003" y="405"/>
                  </a:lnTo>
                  <a:lnTo>
                    <a:pt x="1006" y="403"/>
                  </a:lnTo>
                  <a:lnTo>
                    <a:pt x="1008" y="401"/>
                  </a:lnTo>
                  <a:lnTo>
                    <a:pt x="1017" y="391"/>
                  </a:lnTo>
                  <a:lnTo>
                    <a:pt x="1025" y="383"/>
                  </a:lnTo>
                  <a:lnTo>
                    <a:pt x="1032" y="373"/>
                  </a:lnTo>
                  <a:lnTo>
                    <a:pt x="1039" y="364"/>
                  </a:lnTo>
                  <a:lnTo>
                    <a:pt x="1045" y="353"/>
                  </a:lnTo>
                  <a:lnTo>
                    <a:pt x="1049" y="345"/>
                  </a:lnTo>
                  <a:lnTo>
                    <a:pt x="1052" y="334"/>
                  </a:lnTo>
                  <a:lnTo>
                    <a:pt x="1058" y="321"/>
                  </a:lnTo>
                  <a:lnTo>
                    <a:pt x="1062" y="313"/>
                  </a:lnTo>
                  <a:lnTo>
                    <a:pt x="1066" y="307"/>
                  </a:lnTo>
                  <a:lnTo>
                    <a:pt x="1071" y="302"/>
                  </a:lnTo>
                  <a:lnTo>
                    <a:pt x="1077" y="297"/>
                  </a:lnTo>
                  <a:lnTo>
                    <a:pt x="1082" y="292"/>
                  </a:lnTo>
                  <a:lnTo>
                    <a:pt x="1087" y="288"/>
                  </a:lnTo>
                  <a:lnTo>
                    <a:pt x="1091" y="281"/>
                  </a:lnTo>
                  <a:lnTo>
                    <a:pt x="1095" y="273"/>
                  </a:lnTo>
                  <a:lnTo>
                    <a:pt x="1099" y="266"/>
                  </a:lnTo>
                  <a:lnTo>
                    <a:pt x="1102" y="260"/>
                  </a:lnTo>
                  <a:lnTo>
                    <a:pt x="1104" y="257"/>
                  </a:lnTo>
                  <a:lnTo>
                    <a:pt x="1108" y="253"/>
                  </a:lnTo>
                  <a:lnTo>
                    <a:pt x="1119" y="248"/>
                  </a:lnTo>
                  <a:lnTo>
                    <a:pt x="1134" y="244"/>
                  </a:lnTo>
                  <a:lnTo>
                    <a:pt x="1146" y="240"/>
                  </a:lnTo>
                  <a:lnTo>
                    <a:pt x="1162" y="233"/>
                  </a:lnTo>
                  <a:lnTo>
                    <a:pt x="1166" y="229"/>
                  </a:lnTo>
                  <a:lnTo>
                    <a:pt x="1169" y="226"/>
                  </a:lnTo>
                  <a:lnTo>
                    <a:pt x="1171" y="223"/>
                  </a:lnTo>
                  <a:lnTo>
                    <a:pt x="1172" y="220"/>
                  </a:lnTo>
                  <a:lnTo>
                    <a:pt x="1175" y="215"/>
                  </a:lnTo>
                  <a:lnTo>
                    <a:pt x="1177" y="209"/>
                  </a:lnTo>
                  <a:lnTo>
                    <a:pt x="1178" y="196"/>
                  </a:lnTo>
                  <a:lnTo>
                    <a:pt x="1179" y="184"/>
                  </a:lnTo>
                  <a:lnTo>
                    <a:pt x="1178" y="181"/>
                  </a:lnTo>
                  <a:lnTo>
                    <a:pt x="1176" y="178"/>
                  </a:lnTo>
                  <a:lnTo>
                    <a:pt x="1173" y="178"/>
                  </a:lnTo>
                  <a:lnTo>
                    <a:pt x="1170" y="178"/>
                  </a:lnTo>
                  <a:lnTo>
                    <a:pt x="1164" y="179"/>
                  </a:lnTo>
                  <a:lnTo>
                    <a:pt x="1157" y="181"/>
                  </a:lnTo>
                  <a:lnTo>
                    <a:pt x="1153" y="181"/>
                  </a:lnTo>
                  <a:lnTo>
                    <a:pt x="1150" y="181"/>
                  </a:lnTo>
                  <a:lnTo>
                    <a:pt x="1147" y="181"/>
                  </a:lnTo>
                  <a:lnTo>
                    <a:pt x="1146" y="178"/>
                  </a:lnTo>
                  <a:lnTo>
                    <a:pt x="1145" y="176"/>
                  </a:lnTo>
                  <a:lnTo>
                    <a:pt x="1144" y="174"/>
                  </a:lnTo>
                  <a:lnTo>
                    <a:pt x="1140" y="166"/>
                  </a:lnTo>
                  <a:lnTo>
                    <a:pt x="1135" y="160"/>
                  </a:lnTo>
                  <a:lnTo>
                    <a:pt x="1129" y="155"/>
                  </a:lnTo>
                  <a:lnTo>
                    <a:pt x="1122" y="149"/>
                  </a:lnTo>
                  <a:lnTo>
                    <a:pt x="1113" y="140"/>
                  </a:lnTo>
                  <a:lnTo>
                    <a:pt x="1103" y="133"/>
                  </a:lnTo>
                  <a:lnTo>
                    <a:pt x="1090" y="124"/>
                  </a:lnTo>
                  <a:lnTo>
                    <a:pt x="1081" y="114"/>
                  </a:lnTo>
                  <a:lnTo>
                    <a:pt x="1077" y="109"/>
                  </a:lnTo>
                  <a:lnTo>
                    <a:pt x="1075" y="105"/>
                  </a:lnTo>
                  <a:lnTo>
                    <a:pt x="1072" y="100"/>
                  </a:lnTo>
                  <a:lnTo>
                    <a:pt x="1071" y="94"/>
                  </a:lnTo>
                  <a:lnTo>
                    <a:pt x="1071" y="89"/>
                  </a:lnTo>
                  <a:lnTo>
                    <a:pt x="1072" y="83"/>
                  </a:lnTo>
                  <a:lnTo>
                    <a:pt x="1075" y="77"/>
                  </a:lnTo>
                  <a:lnTo>
                    <a:pt x="1078" y="71"/>
                  </a:lnTo>
                  <a:lnTo>
                    <a:pt x="1082" y="65"/>
                  </a:lnTo>
                  <a:lnTo>
                    <a:pt x="1085" y="61"/>
                  </a:lnTo>
                  <a:lnTo>
                    <a:pt x="1090" y="57"/>
                  </a:lnTo>
                  <a:lnTo>
                    <a:pt x="1095" y="53"/>
                  </a:lnTo>
                  <a:lnTo>
                    <a:pt x="1103" y="52"/>
                  </a:lnTo>
                  <a:lnTo>
                    <a:pt x="1114" y="52"/>
                  </a:lnTo>
                  <a:lnTo>
                    <a:pt x="1120" y="51"/>
                  </a:lnTo>
                  <a:lnTo>
                    <a:pt x="1125" y="50"/>
                  </a:lnTo>
                  <a:lnTo>
                    <a:pt x="1131" y="48"/>
                  </a:lnTo>
                  <a:lnTo>
                    <a:pt x="1135" y="44"/>
                  </a:lnTo>
                  <a:lnTo>
                    <a:pt x="1144" y="36"/>
                  </a:lnTo>
                  <a:lnTo>
                    <a:pt x="1151" y="26"/>
                  </a:lnTo>
                  <a:lnTo>
                    <a:pt x="1152" y="25"/>
                  </a:lnTo>
                  <a:lnTo>
                    <a:pt x="1152" y="23"/>
                  </a:lnTo>
                  <a:lnTo>
                    <a:pt x="1153" y="12"/>
                  </a:lnTo>
                  <a:lnTo>
                    <a:pt x="1154" y="2"/>
                  </a:lnTo>
                  <a:lnTo>
                    <a:pt x="1154" y="1"/>
                  </a:lnTo>
                  <a:lnTo>
                    <a:pt x="1157" y="0"/>
                  </a:lnTo>
                  <a:lnTo>
                    <a:pt x="1165" y="1"/>
                  </a:lnTo>
                  <a:lnTo>
                    <a:pt x="1179" y="4"/>
                  </a:lnTo>
                  <a:lnTo>
                    <a:pt x="1196" y="8"/>
                  </a:lnTo>
                  <a:lnTo>
                    <a:pt x="1211" y="15"/>
                  </a:lnTo>
                  <a:lnTo>
                    <a:pt x="1220" y="20"/>
                  </a:lnTo>
                  <a:lnTo>
                    <a:pt x="1230" y="26"/>
                  </a:lnTo>
                  <a:lnTo>
                    <a:pt x="1244" y="34"/>
                  </a:lnTo>
                  <a:lnTo>
                    <a:pt x="1257" y="42"/>
                  </a:lnTo>
                  <a:lnTo>
                    <a:pt x="1270" y="51"/>
                  </a:lnTo>
                  <a:lnTo>
                    <a:pt x="1280" y="59"/>
                  </a:lnTo>
                  <a:lnTo>
                    <a:pt x="1290" y="68"/>
                  </a:lnTo>
                  <a:lnTo>
                    <a:pt x="1298" y="74"/>
                  </a:lnTo>
                  <a:lnTo>
                    <a:pt x="1309" y="78"/>
                  </a:lnTo>
                  <a:lnTo>
                    <a:pt x="1322" y="83"/>
                  </a:lnTo>
                  <a:lnTo>
                    <a:pt x="1335" y="88"/>
                  </a:lnTo>
                  <a:lnTo>
                    <a:pt x="1346" y="93"/>
                  </a:lnTo>
                  <a:lnTo>
                    <a:pt x="1358" y="100"/>
                  </a:lnTo>
                  <a:lnTo>
                    <a:pt x="1373" y="113"/>
                  </a:lnTo>
                  <a:lnTo>
                    <a:pt x="1390" y="128"/>
                  </a:lnTo>
                  <a:lnTo>
                    <a:pt x="1404" y="143"/>
                  </a:lnTo>
                  <a:lnTo>
                    <a:pt x="1416" y="156"/>
                  </a:lnTo>
                  <a:lnTo>
                    <a:pt x="1425" y="168"/>
                  </a:lnTo>
                  <a:lnTo>
                    <a:pt x="1434" y="179"/>
                  </a:lnTo>
                  <a:lnTo>
                    <a:pt x="1441" y="193"/>
                  </a:lnTo>
                  <a:lnTo>
                    <a:pt x="1443" y="197"/>
                  </a:lnTo>
                  <a:lnTo>
                    <a:pt x="1447" y="202"/>
                  </a:lnTo>
                  <a:lnTo>
                    <a:pt x="1449" y="207"/>
                  </a:lnTo>
                  <a:lnTo>
                    <a:pt x="1453" y="209"/>
                  </a:lnTo>
                  <a:lnTo>
                    <a:pt x="1458" y="212"/>
                  </a:lnTo>
                  <a:lnTo>
                    <a:pt x="1465" y="213"/>
                  </a:lnTo>
                  <a:lnTo>
                    <a:pt x="1472" y="214"/>
                  </a:lnTo>
                  <a:lnTo>
                    <a:pt x="1481" y="215"/>
                  </a:lnTo>
                  <a:lnTo>
                    <a:pt x="1493" y="214"/>
                  </a:lnTo>
                  <a:lnTo>
                    <a:pt x="1506" y="214"/>
                  </a:lnTo>
                  <a:lnTo>
                    <a:pt x="1518" y="212"/>
                  </a:lnTo>
                  <a:lnTo>
                    <a:pt x="1529" y="209"/>
                  </a:lnTo>
                  <a:lnTo>
                    <a:pt x="1540" y="207"/>
                  </a:lnTo>
                  <a:lnTo>
                    <a:pt x="1548" y="204"/>
                  </a:lnTo>
                  <a:lnTo>
                    <a:pt x="1555" y="203"/>
                  </a:lnTo>
                  <a:lnTo>
                    <a:pt x="1566" y="204"/>
                  </a:lnTo>
                  <a:lnTo>
                    <a:pt x="1578" y="207"/>
                  </a:lnTo>
                  <a:lnTo>
                    <a:pt x="1588" y="210"/>
                  </a:lnTo>
                  <a:lnTo>
                    <a:pt x="1593" y="212"/>
                  </a:lnTo>
                  <a:lnTo>
                    <a:pt x="1598" y="214"/>
                  </a:lnTo>
                  <a:lnTo>
                    <a:pt x="1601" y="216"/>
                  </a:lnTo>
                  <a:lnTo>
                    <a:pt x="1604" y="219"/>
                  </a:lnTo>
                  <a:lnTo>
                    <a:pt x="1605" y="223"/>
                  </a:lnTo>
                  <a:lnTo>
                    <a:pt x="1607" y="232"/>
                  </a:lnTo>
                  <a:lnTo>
                    <a:pt x="1607" y="240"/>
                  </a:lnTo>
                  <a:lnTo>
                    <a:pt x="1609" y="251"/>
                  </a:lnTo>
                  <a:lnTo>
                    <a:pt x="1609" y="260"/>
                  </a:lnTo>
                  <a:lnTo>
                    <a:pt x="1610" y="270"/>
                  </a:lnTo>
                  <a:lnTo>
                    <a:pt x="1611" y="277"/>
                  </a:lnTo>
                  <a:lnTo>
                    <a:pt x="1613" y="282"/>
                  </a:lnTo>
                  <a:lnTo>
                    <a:pt x="1617" y="284"/>
                  </a:lnTo>
                  <a:lnTo>
                    <a:pt x="1620" y="285"/>
                  </a:lnTo>
                  <a:lnTo>
                    <a:pt x="1626" y="288"/>
                  </a:lnTo>
                  <a:lnTo>
                    <a:pt x="1632" y="289"/>
                  </a:lnTo>
                  <a:lnTo>
                    <a:pt x="1643" y="290"/>
                  </a:lnTo>
                  <a:lnTo>
                    <a:pt x="1651" y="290"/>
                  </a:lnTo>
                  <a:lnTo>
                    <a:pt x="1657" y="290"/>
                  </a:lnTo>
                  <a:lnTo>
                    <a:pt x="1664" y="291"/>
                  </a:lnTo>
                  <a:lnTo>
                    <a:pt x="1673" y="292"/>
                  </a:lnTo>
                  <a:lnTo>
                    <a:pt x="1680" y="296"/>
                  </a:lnTo>
                  <a:lnTo>
                    <a:pt x="1696" y="310"/>
                  </a:lnTo>
                  <a:lnTo>
                    <a:pt x="1714" y="328"/>
                  </a:lnTo>
                  <a:lnTo>
                    <a:pt x="1717" y="330"/>
                  </a:lnTo>
                  <a:lnTo>
                    <a:pt x="1720" y="333"/>
                  </a:lnTo>
                  <a:lnTo>
                    <a:pt x="1723" y="334"/>
                  </a:lnTo>
                  <a:lnTo>
                    <a:pt x="1726" y="334"/>
                  </a:lnTo>
                  <a:lnTo>
                    <a:pt x="1735" y="334"/>
                  </a:lnTo>
                  <a:lnTo>
                    <a:pt x="1744" y="333"/>
                  </a:lnTo>
                  <a:lnTo>
                    <a:pt x="1749" y="333"/>
                  </a:lnTo>
                  <a:lnTo>
                    <a:pt x="1754" y="335"/>
                  </a:lnTo>
                  <a:lnTo>
                    <a:pt x="1758" y="339"/>
                  </a:lnTo>
                  <a:lnTo>
                    <a:pt x="1762" y="344"/>
                  </a:lnTo>
                  <a:lnTo>
                    <a:pt x="1765" y="349"/>
                  </a:lnTo>
                  <a:lnTo>
                    <a:pt x="1768" y="357"/>
                  </a:lnTo>
                  <a:lnTo>
                    <a:pt x="1770" y="364"/>
                  </a:lnTo>
                  <a:lnTo>
                    <a:pt x="1773" y="372"/>
                  </a:lnTo>
                  <a:lnTo>
                    <a:pt x="1775" y="395"/>
                  </a:lnTo>
                  <a:lnTo>
                    <a:pt x="1775" y="420"/>
                  </a:lnTo>
                  <a:lnTo>
                    <a:pt x="1774" y="431"/>
                  </a:lnTo>
                  <a:lnTo>
                    <a:pt x="1773" y="442"/>
                  </a:lnTo>
                  <a:lnTo>
                    <a:pt x="1770" y="452"/>
                  </a:lnTo>
                  <a:lnTo>
                    <a:pt x="1767" y="460"/>
                  </a:lnTo>
                  <a:lnTo>
                    <a:pt x="1763" y="466"/>
                  </a:lnTo>
                  <a:lnTo>
                    <a:pt x="1761" y="472"/>
                  </a:lnTo>
                  <a:lnTo>
                    <a:pt x="1761" y="478"/>
                  </a:lnTo>
                  <a:lnTo>
                    <a:pt x="1761" y="484"/>
                  </a:lnTo>
                  <a:lnTo>
                    <a:pt x="1762" y="496"/>
                  </a:lnTo>
                  <a:lnTo>
                    <a:pt x="1765" y="505"/>
                  </a:lnTo>
                  <a:lnTo>
                    <a:pt x="1768" y="515"/>
                  </a:lnTo>
                  <a:lnTo>
                    <a:pt x="1769" y="527"/>
                  </a:lnTo>
                  <a:lnTo>
                    <a:pt x="1769" y="538"/>
                  </a:lnTo>
                  <a:lnTo>
                    <a:pt x="1765" y="550"/>
                  </a:lnTo>
                  <a:lnTo>
                    <a:pt x="1761" y="562"/>
                  </a:lnTo>
                  <a:lnTo>
                    <a:pt x="1754" y="574"/>
                  </a:lnTo>
                  <a:lnTo>
                    <a:pt x="1750" y="580"/>
                  </a:lnTo>
                  <a:lnTo>
                    <a:pt x="1745" y="585"/>
                  </a:lnTo>
                  <a:lnTo>
                    <a:pt x="1740" y="590"/>
                  </a:lnTo>
                  <a:lnTo>
                    <a:pt x="1735" y="593"/>
                  </a:lnTo>
                  <a:lnTo>
                    <a:pt x="1730" y="595"/>
                  </a:lnTo>
                  <a:lnTo>
                    <a:pt x="1726" y="598"/>
                  </a:lnTo>
                  <a:lnTo>
                    <a:pt x="1721" y="598"/>
                  </a:lnTo>
                  <a:lnTo>
                    <a:pt x="1718" y="598"/>
                  </a:lnTo>
                  <a:lnTo>
                    <a:pt x="1714" y="597"/>
                  </a:lnTo>
                  <a:lnTo>
                    <a:pt x="1711" y="594"/>
                  </a:lnTo>
                  <a:lnTo>
                    <a:pt x="1707" y="591"/>
                  </a:lnTo>
                  <a:lnTo>
                    <a:pt x="1702" y="586"/>
                  </a:lnTo>
                  <a:lnTo>
                    <a:pt x="1696" y="582"/>
                  </a:lnTo>
                  <a:lnTo>
                    <a:pt x="1689" y="579"/>
                  </a:lnTo>
                  <a:lnTo>
                    <a:pt x="1681" y="576"/>
                  </a:lnTo>
                  <a:lnTo>
                    <a:pt x="1673" y="576"/>
                  </a:lnTo>
                  <a:lnTo>
                    <a:pt x="1662" y="576"/>
                  </a:lnTo>
                  <a:lnTo>
                    <a:pt x="1652" y="578"/>
                  </a:lnTo>
                  <a:lnTo>
                    <a:pt x="1642" y="580"/>
                  </a:lnTo>
                  <a:lnTo>
                    <a:pt x="1631" y="585"/>
                  </a:lnTo>
                  <a:lnTo>
                    <a:pt x="1622" y="590"/>
                  </a:lnTo>
                  <a:lnTo>
                    <a:pt x="1613" y="595"/>
                  </a:lnTo>
                  <a:lnTo>
                    <a:pt x="1605" y="603"/>
                  </a:lnTo>
                  <a:lnTo>
                    <a:pt x="1598" y="610"/>
                  </a:lnTo>
                  <a:lnTo>
                    <a:pt x="1586" y="624"/>
                  </a:lnTo>
                  <a:lnTo>
                    <a:pt x="1579" y="636"/>
                  </a:lnTo>
                  <a:lnTo>
                    <a:pt x="1573" y="645"/>
                  </a:lnTo>
                  <a:lnTo>
                    <a:pt x="1566" y="654"/>
                  </a:lnTo>
                  <a:lnTo>
                    <a:pt x="1562" y="656"/>
                  </a:lnTo>
                  <a:lnTo>
                    <a:pt x="1559" y="660"/>
                  </a:lnTo>
                  <a:lnTo>
                    <a:pt x="1555" y="661"/>
                  </a:lnTo>
                  <a:lnTo>
                    <a:pt x="1551" y="662"/>
                  </a:lnTo>
                  <a:lnTo>
                    <a:pt x="1544" y="663"/>
                  </a:lnTo>
                  <a:lnTo>
                    <a:pt x="1537" y="667"/>
                  </a:lnTo>
                  <a:lnTo>
                    <a:pt x="1529" y="672"/>
                  </a:lnTo>
                  <a:lnTo>
                    <a:pt x="1519" y="679"/>
                  </a:lnTo>
                  <a:lnTo>
                    <a:pt x="1509" y="691"/>
                  </a:lnTo>
                  <a:lnTo>
                    <a:pt x="1499" y="702"/>
                  </a:lnTo>
                  <a:lnTo>
                    <a:pt x="1491" y="716"/>
                  </a:lnTo>
                  <a:lnTo>
                    <a:pt x="1487" y="727"/>
                  </a:lnTo>
                  <a:lnTo>
                    <a:pt x="1485" y="732"/>
                  </a:lnTo>
                  <a:lnTo>
                    <a:pt x="1484" y="736"/>
                  </a:lnTo>
                  <a:lnTo>
                    <a:pt x="1481" y="738"/>
                  </a:lnTo>
                  <a:lnTo>
                    <a:pt x="1479" y="740"/>
                  </a:lnTo>
                  <a:lnTo>
                    <a:pt x="1478" y="740"/>
                  </a:lnTo>
                  <a:lnTo>
                    <a:pt x="1475" y="740"/>
                  </a:lnTo>
                  <a:lnTo>
                    <a:pt x="1473" y="739"/>
                  </a:lnTo>
                  <a:lnTo>
                    <a:pt x="1472" y="737"/>
                  </a:lnTo>
                  <a:lnTo>
                    <a:pt x="1469" y="732"/>
                  </a:lnTo>
                  <a:lnTo>
                    <a:pt x="1467" y="724"/>
                  </a:lnTo>
                  <a:lnTo>
                    <a:pt x="1465" y="716"/>
                  </a:lnTo>
                  <a:lnTo>
                    <a:pt x="1465" y="706"/>
                  </a:lnTo>
                  <a:lnTo>
                    <a:pt x="1463" y="698"/>
                  </a:lnTo>
                  <a:lnTo>
                    <a:pt x="1461" y="692"/>
                  </a:lnTo>
                  <a:lnTo>
                    <a:pt x="1460" y="689"/>
                  </a:lnTo>
                  <a:lnTo>
                    <a:pt x="1458" y="688"/>
                  </a:lnTo>
                  <a:lnTo>
                    <a:pt x="1455" y="687"/>
                  </a:lnTo>
                  <a:lnTo>
                    <a:pt x="1453" y="687"/>
                  </a:lnTo>
                  <a:lnTo>
                    <a:pt x="1447" y="688"/>
                  </a:lnTo>
                  <a:lnTo>
                    <a:pt x="1441" y="691"/>
                  </a:lnTo>
                  <a:lnTo>
                    <a:pt x="1435" y="697"/>
                  </a:lnTo>
                  <a:lnTo>
                    <a:pt x="1428" y="704"/>
                  </a:lnTo>
                  <a:lnTo>
                    <a:pt x="1419" y="711"/>
                  </a:lnTo>
                  <a:lnTo>
                    <a:pt x="1412" y="717"/>
                  </a:lnTo>
                  <a:lnTo>
                    <a:pt x="1408" y="719"/>
                  </a:lnTo>
                  <a:lnTo>
                    <a:pt x="1404" y="720"/>
                  </a:lnTo>
                  <a:lnTo>
                    <a:pt x="1400" y="720"/>
                  </a:lnTo>
                  <a:lnTo>
                    <a:pt x="1396" y="719"/>
                  </a:lnTo>
                  <a:lnTo>
                    <a:pt x="1392" y="718"/>
                  </a:lnTo>
                  <a:lnTo>
                    <a:pt x="1389" y="716"/>
                  </a:lnTo>
                  <a:lnTo>
                    <a:pt x="1386" y="713"/>
                  </a:lnTo>
                  <a:lnTo>
                    <a:pt x="1384" y="710"/>
                  </a:lnTo>
                  <a:lnTo>
                    <a:pt x="1379" y="701"/>
                  </a:lnTo>
                  <a:lnTo>
                    <a:pt x="1373" y="688"/>
                  </a:lnTo>
                  <a:lnTo>
                    <a:pt x="1371" y="682"/>
                  </a:lnTo>
                  <a:lnTo>
                    <a:pt x="1366" y="678"/>
                  </a:lnTo>
                  <a:lnTo>
                    <a:pt x="1361" y="674"/>
                  </a:lnTo>
                  <a:lnTo>
                    <a:pt x="1356" y="672"/>
                  </a:lnTo>
                  <a:lnTo>
                    <a:pt x="1352" y="670"/>
                  </a:lnTo>
                  <a:lnTo>
                    <a:pt x="1347" y="670"/>
                  </a:lnTo>
                  <a:lnTo>
                    <a:pt x="1342" y="670"/>
                  </a:lnTo>
                  <a:lnTo>
                    <a:pt x="1337" y="672"/>
                  </a:lnTo>
                  <a:lnTo>
                    <a:pt x="1333" y="675"/>
                  </a:lnTo>
                  <a:lnTo>
                    <a:pt x="1328" y="679"/>
                  </a:lnTo>
                  <a:lnTo>
                    <a:pt x="1322" y="685"/>
                  </a:lnTo>
                  <a:lnTo>
                    <a:pt x="1317" y="691"/>
                  </a:lnTo>
                  <a:lnTo>
                    <a:pt x="1305" y="706"/>
                  </a:lnTo>
                  <a:lnTo>
                    <a:pt x="1295" y="720"/>
                  </a:lnTo>
                  <a:lnTo>
                    <a:pt x="1289" y="727"/>
                  </a:lnTo>
                  <a:lnTo>
                    <a:pt x="1283" y="732"/>
                  </a:lnTo>
                  <a:lnTo>
                    <a:pt x="1278" y="737"/>
                  </a:lnTo>
                  <a:lnTo>
                    <a:pt x="1273" y="739"/>
                  </a:lnTo>
                  <a:lnTo>
                    <a:pt x="1269" y="742"/>
                  </a:lnTo>
                  <a:lnTo>
                    <a:pt x="1264" y="742"/>
                  </a:lnTo>
                  <a:lnTo>
                    <a:pt x="1259" y="742"/>
                  </a:lnTo>
                  <a:lnTo>
                    <a:pt x="1255" y="742"/>
                  </a:lnTo>
                  <a:lnTo>
                    <a:pt x="1252" y="740"/>
                  </a:lnTo>
                  <a:lnTo>
                    <a:pt x="1247" y="738"/>
                  </a:lnTo>
                  <a:lnTo>
                    <a:pt x="1244" y="735"/>
                  </a:lnTo>
                  <a:lnTo>
                    <a:pt x="1240" y="731"/>
                  </a:lnTo>
                  <a:lnTo>
                    <a:pt x="1233" y="724"/>
                  </a:lnTo>
                  <a:lnTo>
                    <a:pt x="1228" y="716"/>
                  </a:lnTo>
                  <a:lnTo>
                    <a:pt x="1223" y="708"/>
                  </a:lnTo>
                  <a:lnTo>
                    <a:pt x="1219" y="702"/>
                  </a:lnTo>
                  <a:lnTo>
                    <a:pt x="1216" y="700"/>
                  </a:lnTo>
                  <a:lnTo>
                    <a:pt x="1214" y="699"/>
                  </a:lnTo>
                  <a:lnTo>
                    <a:pt x="1213" y="699"/>
                  </a:lnTo>
                  <a:lnTo>
                    <a:pt x="1210" y="701"/>
                  </a:lnTo>
                  <a:lnTo>
                    <a:pt x="1207" y="708"/>
                  </a:lnTo>
                  <a:lnTo>
                    <a:pt x="1204" y="718"/>
                  </a:lnTo>
                  <a:lnTo>
                    <a:pt x="1202" y="727"/>
                  </a:lnTo>
                  <a:lnTo>
                    <a:pt x="1197" y="738"/>
                  </a:lnTo>
                  <a:lnTo>
                    <a:pt x="1195" y="743"/>
                  </a:lnTo>
                  <a:lnTo>
                    <a:pt x="1192" y="745"/>
                  </a:lnTo>
                  <a:lnTo>
                    <a:pt x="1189" y="746"/>
                  </a:lnTo>
                  <a:lnTo>
                    <a:pt x="1184" y="748"/>
                  </a:lnTo>
                  <a:lnTo>
                    <a:pt x="1175" y="746"/>
                  </a:lnTo>
                  <a:lnTo>
                    <a:pt x="1162" y="743"/>
                  </a:lnTo>
                  <a:lnTo>
                    <a:pt x="1154" y="743"/>
                  </a:lnTo>
                  <a:lnTo>
                    <a:pt x="1148" y="744"/>
                  </a:lnTo>
                  <a:lnTo>
                    <a:pt x="1143" y="746"/>
                  </a:lnTo>
                  <a:lnTo>
                    <a:pt x="1138" y="751"/>
                  </a:lnTo>
                  <a:lnTo>
                    <a:pt x="1128" y="761"/>
                  </a:lnTo>
                  <a:lnTo>
                    <a:pt x="1122" y="771"/>
                  </a:lnTo>
                  <a:lnTo>
                    <a:pt x="1118" y="780"/>
                  </a:lnTo>
                  <a:lnTo>
                    <a:pt x="1116" y="786"/>
                  </a:lnTo>
                  <a:lnTo>
                    <a:pt x="1116" y="789"/>
                  </a:lnTo>
                  <a:lnTo>
                    <a:pt x="1118" y="792"/>
                  </a:lnTo>
                  <a:lnTo>
                    <a:pt x="1120" y="794"/>
                  </a:lnTo>
                  <a:lnTo>
                    <a:pt x="1123" y="798"/>
                  </a:lnTo>
                  <a:lnTo>
                    <a:pt x="1132" y="803"/>
                  </a:lnTo>
                  <a:lnTo>
                    <a:pt x="1143" y="811"/>
                  </a:lnTo>
                  <a:lnTo>
                    <a:pt x="1153" y="819"/>
                  </a:lnTo>
                  <a:lnTo>
                    <a:pt x="1163" y="828"/>
                  </a:lnTo>
                  <a:lnTo>
                    <a:pt x="1167" y="833"/>
                  </a:lnTo>
                  <a:lnTo>
                    <a:pt x="1170" y="839"/>
                  </a:lnTo>
                  <a:lnTo>
                    <a:pt x="1172" y="844"/>
                  </a:lnTo>
                  <a:lnTo>
                    <a:pt x="1175" y="849"/>
                  </a:lnTo>
                  <a:lnTo>
                    <a:pt x="1176" y="861"/>
                  </a:lnTo>
                  <a:lnTo>
                    <a:pt x="1177" y="878"/>
                  </a:lnTo>
                  <a:lnTo>
                    <a:pt x="1177" y="888"/>
                  </a:lnTo>
                  <a:lnTo>
                    <a:pt x="1176" y="894"/>
                  </a:lnTo>
                  <a:lnTo>
                    <a:pt x="1175" y="900"/>
                  </a:lnTo>
                  <a:lnTo>
                    <a:pt x="1173" y="903"/>
                  </a:lnTo>
                  <a:lnTo>
                    <a:pt x="1170" y="909"/>
                  </a:lnTo>
                  <a:lnTo>
                    <a:pt x="1165" y="918"/>
                  </a:lnTo>
                  <a:lnTo>
                    <a:pt x="1163" y="921"/>
                  </a:lnTo>
                  <a:lnTo>
                    <a:pt x="1163" y="925"/>
                  </a:lnTo>
                  <a:lnTo>
                    <a:pt x="1164" y="927"/>
                  </a:lnTo>
                  <a:lnTo>
                    <a:pt x="1165" y="929"/>
                  </a:lnTo>
                  <a:lnTo>
                    <a:pt x="1169" y="937"/>
                  </a:lnTo>
                  <a:lnTo>
                    <a:pt x="1172" y="947"/>
                  </a:lnTo>
                  <a:lnTo>
                    <a:pt x="1173" y="954"/>
                  </a:lnTo>
                  <a:lnTo>
                    <a:pt x="1173" y="962"/>
                  </a:lnTo>
                  <a:lnTo>
                    <a:pt x="1172" y="970"/>
                  </a:lnTo>
                  <a:lnTo>
                    <a:pt x="1171" y="977"/>
                  </a:lnTo>
                  <a:lnTo>
                    <a:pt x="1169" y="984"/>
                  </a:lnTo>
                  <a:lnTo>
                    <a:pt x="1166" y="991"/>
                  </a:lnTo>
                  <a:lnTo>
                    <a:pt x="1163" y="997"/>
                  </a:lnTo>
                  <a:lnTo>
                    <a:pt x="1158" y="1001"/>
                  </a:lnTo>
                  <a:lnTo>
                    <a:pt x="1153" y="1004"/>
                  </a:lnTo>
                  <a:lnTo>
                    <a:pt x="1147" y="1008"/>
                  </a:lnTo>
                  <a:lnTo>
                    <a:pt x="1140" y="1010"/>
                  </a:lnTo>
                  <a:lnTo>
                    <a:pt x="1134" y="1013"/>
                  </a:lnTo>
                  <a:lnTo>
                    <a:pt x="1122" y="1015"/>
                  </a:lnTo>
                  <a:lnTo>
                    <a:pt x="1113" y="1019"/>
                  </a:lnTo>
                  <a:lnTo>
                    <a:pt x="1112" y="1021"/>
                  </a:lnTo>
                  <a:lnTo>
                    <a:pt x="1109" y="1022"/>
                  </a:lnTo>
                  <a:lnTo>
                    <a:pt x="1109" y="1025"/>
                  </a:lnTo>
                  <a:lnTo>
                    <a:pt x="1109" y="1027"/>
                  </a:lnTo>
                  <a:lnTo>
                    <a:pt x="1110" y="1032"/>
                  </a:lnTo>
                  <a:lnTo>
                    <a:pt x="1115" y="1035"/>
                  </a:lnTo>
                  <a:lnTo>
                    <a:pt x="1120" y="1040"/>
                  </a:lnTo>
                  <a:lnTo>
                    <a:pt x="1126" y="1045"/>
                  </a:lnTo>
                  <a:lnTo>
                    <a:pt x="1129" y="1052"/>
                  </a:lnTo>
                  <a:lnTo>
                    <a:pt x="1134" y="1061"/>
                  </a:lnTo>
                  <a:lnTo>
                    <a:pt x="1138" y="1071"/>
                  </a:lnTo>
                  <a:lnTo>
                    <a:pt x="1141" y="1079"/>
                  </a:lnTo>
                  <a:lnTo>
                    <a:pt x="1144" y="1082"/>
                  </a:lnTo>
                  <a:lnTo>
                    <a:pt x="1146" y="1084"/>
                  </a:lnTo>
                  <a:lnTo>
                    <a:pt x="1148" y="1085"/>
                  </a:lnTo>
                  <a:lnTo>
                    <a:pt x="1151" y="1086"/>
                  </a:lnTo>
                  <a:lnTo>
                    <a:pt x="1154" y="1085"/>
                  </a:lnTo>
                  <a:lnTo>
                    <a:pt x="1159" y="1084"/>
                  </a:lnTo>
                  <a:lnTo>
                    <a:pt x="1163" y="1080"/>
                  </a:lnTo>
                  <a:lnTo>
                    <a:pt x="1167" y="1073"/>
                  </a:lnTo>
                  <a:lnTo>
                    <a:pt x="1171" y="1063"/>
                  </a:lnTo>
                  <a:lnTo>
                    <a:pt x="1176" y="1051"/>
                  </a:lnTo>
                  <a:lnTo>
                    <a:pt x="1182" y="1040"/>
                  </a:lnTo>
                  <a:lnTo>
                    <a:pt x="1187" y="1032"/>
                  </a:lnTo>
                  <a:lnTo>
                    <a:pt x="1194" y="1027"/>
                  </a:lnTo>
                  <a:lnTo>
                    <a:pt x="1202" y="1025"/>
                  </a:lnTo>
                  <a:lnTo>
                    <a:pt x="1206" y="1023"/>
                  </a:lnTo>
                  <a:lnTo>
                    <a:pt x="1208" y="1023"/>
                  </a:lnTo>
                  <a:lnTo>
                    <a:pt x="1211" y="1025"/>
                  </a:lnTo>
                  <a:lnTo>
                    <a:pt x="1213" y="1026"/>
                  </a:lnTo>
                  <a:lnTo>
                    <a:pt x="1215" y="1032"/>
                  </a:lnTo>
                  <a:lnTo>
                    <a:pt x="1215" y="1041"/>
                  </a:lnTo>
                  <a:lnTo>
                    <a:pt x="1215" y="1054"/>
                  </a:lnTo>
                  <a:lnTo>
                    <a:pt x="1215" y="1069"/>
                  </a:lnTo>
                  <a:lnTo>
                    <a:pt x="1216" y="1077"/>
                  </a:lnTo>
                  <a:lnTo>
                    <a:pt x="1219" y="1083"/>
                  </a:lnTo>
                  <a:lnTo>
                    <a:pt x="1222" y="1088"/>
                  </a:lnTo>
                  <a:lnTo>
                    <a:pt x="1227" y="1092"/>
                  </a:lnTo>
                  <a:lnTo>
                    <a:pt x="1236" y="1099"/>
                  </a:lnTo>
                  <a:lnTo>
                    <a:pt x="1247" y="1103"/>
                  </a:lnTo>
                  <a:lnTo>
                    <a:pt x="1257" y="1105"/>
                  </a:lnTo>
                  <a:lnTo>
                    <a:pt x="1266" y="1109"/>
                  </a:lnTo>
                  <a:lnTo>
                    <a:pt x="1271" y="1110"/>
                  </a:lnTo>
                  <a:lnTo>
                    <a:pt x="1274" y="1113"/>
                  </a:lnTo>
                  <a:lnTo>
                    <a:pt x="1278" y="1115"/>
                  </a:lnTo>
                  <a:lnTo>
                    <a:pt x="1282" y="1118"/>
                  </a:lnTo>
                  <a:lnTo>
                    <a:pt x="1288" y="1129"/>
                  </a:lnTo>
                  <a:lnTo>
                    <a:pt x="1295" y="1145"/>
                  </a:lnTo>
                  <a:lnTo>
                    <a:pt x="1297" y="1153"/>
                  </a:lnTo>
                  <a:lnTo>
                    <a:pt x="1298" y="1161"/>
                  </a:lnTo>
                  <a:lnTo>
                    <a:pt x="1298" y="1168"/>
                  </a:lnTo>
                  <a:lnTo>
                    <a:pt x="1297" y="1174"/>
                  </a:lnTo>
                  <a:lnTo>
                    <a:pt x="1295" y="1179"/>
                  </a:lnTo>
                  <a:lnTo>
                    <a:pt x="1293" y="1184"/>
                  </a:lnTo>
                  <a:lnTo>
                    <a:pt x="1293" y="1187"/>
                  </a:lnTo>
                  <a:lnTo>
                    <a:pt x="1295" y="1192"/>
                  </a:lnTo>
                  <a:lnTo>
                    <a:pt x="1298" y="1199"/>
                  </a:lnTo>
                  <a:lnTo>
                    <a:pt x="1304" y="1206"/>
                  </a:lnTo>
                  <a:lnTo>
                    <a:pt x="1307" y="1210"/>
                  </a:lnTo>
                  <a:lnTo>
                    <a:pt x="1308" y="1214"/>
                  </a:lnTo>
                  <a:lnTo>
                    <a:pt x="1309" y="1217"/>
                  </a:lnTo>
                  <a:lnTo>
                    <a:pt x="1310" y="1221"/>
                  </a:lnTo>
                  <a:lnTo>
                    <a:pt x="1309" y="1230"/>
                  </a:lnTo>
                  <a:lnTo>
                    <a:pt x="1308" y="1241"/>
                  </a:lnTo>
                  <a:lnTo>
                    <a:pt x="1307" y="1246"/>
                  </a:lnTo>
                  <a:lnTo>
                    <a:pt x="1308" y="1249"/>
                  </a:lnTo>
                  <a:lnTo>
                    <a:pt x="1310" y="1252"/>
                  </a:lnTo>
                  <a:lnTo>
                    <a:pt x="1313" y="1254"/>
                  </a:lnTo>
                  <a:lnTo>
                    <a:pt x="1315" y="1254"/>
                  </a:lnTo>
                  <a:lnTo>
                    <a:pt x="1318" y="1254"/>
                  </a:lnTo>
                  <a:lnTo>
                    <a:pt x="1322" y="1253"/>
                  </a:lnTo>
                  <a:lnTo>
                    <a:pt x="1326" y="1252"/>
                  </a:lnTo>
                  <a:lnTo>
                    <a:pt x="1333" y="1247"/>
                  </a:lnTo>
                  <a:lnTo>
                    <a:pt x="1340" y="1242"/>
                  </a:lnTo>
                  <a:lnTo>
                    <a:pt x="1347" y="1235"/>
                  </a:lnTo>
                  <a:lnTo>
                    <a:pt x="1352" y="1229"/>
                  </a:lnTo>
                  <a:lnTo>
                    <a:pt x="1356" y="1223"/>
                  </a:lnTo>
                  <a:lnTo>
                    <a:pt x="1360" y="1220"/>
                  </a:lnTo>
                  <a:lnTo>
                    <a:pt x="1361" y="1220"/>
                  </a:lnTo>
                  <a:lnTo>
                    <a:pt x="1364" y="1221"/>
                  </a:lnTo>
                  <a:lnTo>
                    <a:pt x="1366" y="1222"/>
                  </a:lnTo>
                  <a:lnTo>
                    <a:pt x="1368" y="1224"/>
                  </a:lnTo>
                  <a:lnTo>
                    <a:pt x="1372" y="1229"/>
                  </a:lnTo>
                  <a:lnTo>
                    <a:pt x="1374" y="1234"/>
                  </a:lnTo>
                  <a:lnTo>
                    <a:pt x="1376" y="1239"/>
                  </a:lnTo>
                  <a:lnTo>
                    <a:pt x="1378" y="1244"/>
                  </a:lnTo>
                  <a:lnTo>
                    <a:pt x="1380" y="1259"/>
                  </a:lnTo>
                  <a:lnTo>
                    <a:pt x="1381" y="1274"/>
                  </a:lnTo>
                  <a:lnTo>
                    <a:pt x="1383" y="1291"/>
                  </a:lnTo>
                  <a:lnTo>
                    <a:pt x="1385" y="1305"/>
                  </a:lnTo>
                  <a:lnTo>
                    <a:pt x="1386" y="1311"/>
                  </a:lnTo>
                  <a:lnTo>
                    <a:pt x="1390" y="1317"/>
                  </a:lnTo>
                  <a:lnTo>
                    <a:pt x="1393" y="1323"/>
                  </a:lnTo>
                  <a:lnTo>
                    <a:pt x="1398" y="1328"/>
                  </a:lnTo>
                  <a:lnTo>
                    <a:pt x="1409" y="1336"/>
                  </a:lnTo>
                  <a:lnTo>
                    <a:pt x="1418" y="1340"/>
                  </a:lnTo>
                  <a:lnTo>
                    <a:pt x="1424" y="1343"/>
                  </a:lnTo>
                  <a:lnTo>
                    <a:pt x="1428" y="1345"/>
                  </a:lnTo>
                  <a:lnTo>
                    <a:pt x="1431" y="1349"/>
                  </a:lnTo>
                  <a:lnTo>
                    <a:pt x="1434" y="1354"/>
                  </a:lnTo>
                  <a:lnTo>
                    <a:pt x="1442" y="1362"/>
                  </a:lnTo>
                  <a:lnTo>
                    <a:pt x="1450" y="1370"/>
                  </a:lnTo>
                  <a:lnTo>
                    <a:pt x="1453" y="1374"/>
                  </a:lnTo>
                  <a:lnTo>
                    <a:pt x="1454" y="1379"/>
                  </a:lnTo>
                  <a:lnTo>
                    <a:pt x="1454" y="1384"/>
                  </a:lnTo>
                  <a:lnTo>
                    <a:pt x="1453" y="1388"/>
                  </a:lnTo>
                  <a:lnTo>
                    <a:pt x="1447" y="1399"/>
                  </a:lnTo>
                  <a:lnTo>
                    <a:pt x="1441" y="1410"/>
                  </a:lnTo>
                  <a:lnTo>
                    <a:pt x="1435" y="1422"/>
                  </a:lnTo>
                  <a:lnTo>
                    <a:pt x="1431" y="1435"/>
                  </a:lnTo>
                  <a:lnTo>
                    <a:pt x="1429" y="1449"/>
                  </a:lnTo>
                  <a:lnTo>
                    <a:pt x="1428" y="1461"/>
                  </a:lnTo>
                  <a:lnTo>
                    <a:pt x="1429" y="1467"/>
                  </a:lnTo>
                  <a:lnTo>
                    <a:pt x="1430" y="1473"/>
                  </a:lnTo>
                  <a:lnTo>
                    <a:pt x="1431" y="1480"/>
                  </a:lnTo>
                  <a:lnTo>
                    <a:pt x="1434" y="1486"/>
                  </a:lnTo>
                  <a:lnTo>
                    <a:pt x="1440" y="1496"/>
                  </a:lnTo>
                  <a:lnTo>
                    <a:pt x="1446" y="1505"/>
                  </a:lnTo>
                  <a:lnTo>
                    <a:pt x="1448" y="1508"/>
                  </a:lnTo>
                  <a:lnTo>
                    <a:pt x="1449" y="1511"/>
                  </a:lnTo>
                  <a:lnTo>
                    <a:pt x="1450" y="1514"/>
                  </a:lnTo>
                  <a:lnTo>
                    <a:pt x="1450" y="1517"/>
                  </a:lnTo>
                  <a:lnTo>
                    <a:pt x="1449" y="1519"/>
                  </a:lnTo>
                  <a:lnTo>
                    <a:pt x="1448" y="1521"/>
                  </a:lnTo>
                  <a:lnTo>
                    <a:pt x="1446" y="1524"/>
                  </a:lnTo>
                  <a:lnTo>
                    <a:pt x="1442" y="1526"/>
                  </a:lnTo>
                  <a:lnTo>
                    <a:pt x="1440" y="1527"/>
                  </a:lnTo>
                  <a:lnTo>
                    <a:pt x="1439" y="1531"/>
                  </a:lnTo>
                  <a:lnTo>
                    <a:pt x="1437" y="1533"/>
                  </a:lnTo>
                  <a:lnTo>
                    <a:pt x="1436" y="1537"/>
                  </a:lnTo>
                  <a:lnTo>
                    <a:pt x="1435" y="1539"/>
                  </a:lnTo>
                  <a:lnTo>
                    <a:pt x="1434" y="1542"/>
                  </a:lnTo>
                  <a:lnTo>
                    <a:pt x="1431" y="1543"/>
                  </a:lnTo>
                  <a:lnTo>
                    <a:pt x="1428" y="1544"/>
                  </a:lnTo>
                  <a:lnTo>
                    <a:pt x="1419" y="1545"/>
                  </a:lnTo>
                  <a:lnTo>
                    <a:pt x="1415" y="1549"/>
                  </a:lnTo>
                  <a:lnTo>
                    <a:pt x="1412" y="1551"/>
                  </a:lnTo>
                  <a:lnTo>
                    <a:pt x="1411" y="1553"/>
                  </a:lnTo>
                  <a:lnTo>
                    <a:pt x="1411" y="1557"/>
                  </a:lnTo>
                  <a:lnTo>
                    <a:pt x="1411" y="1559"/>
                  </a:lnTo>
                  <a:lnTo>
                    <a:pt x="1414" y="1563"/>
                  </a:lnTo>
                  <a:lnTo>
                    <a:pt x="1417" y="1564"/>
                  </a:lnTo>
                  <a:lnTo>
                    <a:pt x="1421" y="1565"/>
                  </a:lnTo>
                  <a:lnTo>
                    <a:pt x="1424" y="1565"/>
                  </a:lnTo>
                  <a:lnTo>
                    <a:pt x="1428" y="1567"/>
                  </a:lnTo>
                  <a:lnTo>
                    <a:pt x="1430" y="1568"/>
                  </a:lnTo>
                  <a:lnTo>
                    <a:pt x="1433" y="1570"/>
                  </a:lnTo>
                  <a:lnTo>
                    <a:pt x="1434" y="1574"/>
                  </a:lnTo>
                  <a:lnTo>
                    <a:pt x="1435" y="1587"/>
                  </a:lnTo>
                  <a:lnTo>
                    <a:pt x="1436" y="1607"/>
                  </a:lnTo>
                  <a:lnTo>
                    <a:pt x="1436" y="1612"/>
                  </a:lnTo>
                  <a:lnTo>
                    <a:pt x="1436" y="1615"/>
                  </a:lnTo>
                  <a:lnTo>
                    <a:pt x="1435" y="1616"/>
                  </a:lnTo>
                  <a:lnTo>
                    <a:pt x="1434" y="1618"/>
                  </a:lnTo>
                  <a:lnTo>
                    <a:pt x="1421" y="1624"/>
                  </a:lnTo>
                  <a:lnTo>
                    <a:pt x="1408" y="1631"/>
                  </a:lnTo>
                  <a:lnTo>
                    <a:pt x="1405" y="1636"/>
                  </a:lnTo>
                  <a:lnTo>
                    <a:pt x="1403" y="1640"/>
                  </a:lnTo>
                  <a:lnTo>
                    <a:pt x="1400" y="1647"/>
                  </a:lnTo>
                  <a:lnTo>
                    <a:pt x="1399" y="1655"/>
                  </a:lnTo>
                  <a:lnTo>
                    <a:pt x="1396" y="1669"/>
                  </a:lnTo>
                  <a:lnTo>
                    <a:pt x="1391" y="1682"/>
                  </a:lnTo>
                  <a:lnTo>
                    <a:pt x="1385" y="1694"/>
                  </a:lnTo>
                  <a:lnTo>
                    <a:pt x="1380" y="1707"/>
                  </a:lnTo>
                  <a:lnTo>
                    <a:pt x="1379" y="1714"/>
                  </a:lnTo>
                  <a:lnTo>
                    <a:pt x="1378" y="1721"/>
                  </a:lnTo>
                  <a:lnTo>
                    <a:pt x="1378" y="1728"/>
                  </a:lnTo>
                  <a:lnTo>
                    <a:pt x="1378" y="1734"/>
                  </a:lnTo>
                  <a:lnTo>
                    <a:pt x="1378" y="1740"/>
                  </a:lnTo>
                  <a:lnTo>
                    <a:pt x="1377" y="1745"/>
                  </a:lnTo>
                  <a:lnTo>
                    <a:pt x="1373" y="1747"/>
                  </a:lnTo>
                  <a:lnTo>
                    <a:pt x="1370" y="1748"/>
                  </a:lnTo>
                  <a:lnTo>
                    <a:pt x="1359" y="1750"/>
                  </a:lnTo>
                  <a:lnTo>
                    <a:pt x="1349" y="1751"/>
                  </a:lnTo>
                  <a:lnTo>
                    <a:pt x="1339" y="1752"/>
                  </a:lnTo>
                  <a:lnTo>
                    <a:pt x="1328" y="1753"/>
                  </a:lnTo>
                  <a:lnTo>
                    <a:pt x="1323" y="1753"/>
                  </a:lnTo>
                  <a:lnTo>
                    <a:pt x="1318" y="1752"/>
                  </a:lnTo>
                  <a:lnTo>
                    <a:pt x="1315" y="1750"/>
                  </a:lnTo>
                  <a:lnTo>
                    <a:pt x="1313" y="1747"/>
                  </a:lnTo>
                  <a:lnTo>
                    <a:pt x="1309" y="1740"/>
                  </a:lnTo>
                  <a:lnTo>
                    <a:pt x="1305" y="1734"/>
                  </a:lnTo>
                  <a:lnTo>
                    <a:pt x="1302" y="1732"/>
                  </a:lnTo>
                  <a:lnTo>
                    <a:pt x="1298" y="1731"/>
                  </a:lnTo>
                  <a:lnTo>
                    <a:pt x="1292" y="1729"/>
                  </a:lnTo>
                  <a:lnTo>
                    <a:pt x="1286" y="1728"/>
                  </a:lnTo>
                  <a:lnTo>
                    <a:pt x="1279" y="1728"/>
                  </a:lnTo>
                  <a:lnTo>
                    <a:pt x="1273" y="1729"/>
                  </a:lnTo>
                  <a:lnTo>
                    <a:pt x="1269" y="1731"/>
                  </a:lnTo>
                  <a:lnTo>
                    <a:pt x="1263" y="1733"/>
                  </a:lnTo>
                  <a:lnTo>
                    <a:pt x="1254" y="1738"/>
                  </a:lnTo>
                  <a:lnTo>
                    <a:pt x="1247" y="1739"/>
                  </a:lnTo>
                  <a:lnTo>
                    <a:pt x="1245" y="1738"/>
                  </a:lnTo>
                  <a:lnTo>
                    <a:pt x="1244" y="1737"/>
                  </a:lnTo>
                  <a:lnTo>
                    <a:pt x="1242" y="1734"/>
                  </a:lnTo>
                  <a:lnTo>
                    <a:pt x="1241" y="1731"/>
                  </a:lnTo>
                  <a:lnTo>
                    <a:pt x="1241" y="1722"/>
                  </a:lnTo>
                  <a:lnTo>
                    <a:pt x="1242" y="1712"/>
                  </a:lnTo>
                  <a:lnTo>
                    <a:pt x="1245" y="1700"/>
                  </a:lnTo>
                  <a:lnTo>
                    <a:pt x="1248" y="1687"/>
                  </a:lnTo>
                  <a:lnTo>
                    <a:pt x="1250" y="1671"/>
                  </a:lnTo>
                  <a:lnTo>
                    <a:pt x="1251" y="1651"/>
                  </a:lnTo>
                  <a:lnTo>
                    <a:pt x="1250" y="1641"/>
                  </a:lnTo>
                  <a:lnTo>
                    <a:pt x="1247" y="1632"/>
                  </a:lnTo>
                  <a:lnTo>
                    <a:pt x="1244" y="1626"/>
                  </a:lnTo>
                  <a:lnTo>
                    <a:pt x="1240" y="1620"/>
                  </a:lnTo>
                  <a:lnTo>
                    <a:pt x="1235" y="1618"/>
                  </a:lnTo>
                  <a:lnTo>
                    <a:pt x="1230" y="1616"/>
                  </a:lnTo>
                  <a:lnTo>
                    <a:pt x="1226" y="1616"/>
                  </a:lnTo>
                  <a:lnTo>
                    <a:pt x="1221" y="1619"/>
                  </a:lnTo>
                  <a:lnTo>
                    <a:pt x="1217" y="1624"/>
                  </a:lnTo>
                  <a:lnTo>
                    <a:pt x="1216" y="1628"/>
                  </a:lnTo>
                  <a:lnTo>
                    <a:pt x="1215" y="1634"/>
                  </a:lnTo>
                  <a:lnTo>
                    <a:pt x="1216" y="1640"/>
                  </a:lnTo>
                  <a:lnTo>
                    <a:pt x="1219" y="1653"/>
                  </a:lnTo>
                  <a:lnTo>
                    <a:pt x="1222" y="1665"/>
                  </a:lnTo>
                  <a:lnTo>
                    <a:pt x="1222" y="1671"/>
                  </a:lnTo>
                  <a:lnTo>
                    <a:pt x="1220" y="1676"/>
                  </a:lnTo>
                  <a:lnTo>
                    <a:pt x="1216" y="1681"/>
                  </a:lnTo>
                  <a:lnTo>
                    <a:pt x="1211" y="1684"/>
                  </a:lnTo>
                  <a:lnTo>
                    <a:pt x="1206" y="1688"/>
                  </a:lnTo>
                  <a:lnTo>
                    <a:pt x="1201" y="1690"/>
                  </a:lnTo>
                  <a:lnTo>
                    <a:pt x="1195" y="1691"/>
                  </a:lnTo>
                  <a:lnTo>
                    <a:pt x="1190" y="1690"/>
                  </a:lnTo>
                  <a:lnTo>
                    <a:pt x="1185" y="1689"/>
                  </a:lnTo>
                  <a:lnTo>
                    <a:pt x="1182" y="1687"/>
                  </a:lnTo>
                  <a:lnTo>
                    <a:pt x="1179" y="1684"/>
                  </a:lnTo>
                  <a:lnTo>
                    <a:pt x="1178" y="1681"/>
                  </a:lnTo>
                  <a:lnTo>
                    <a:pt x="1177" y="1677"/>
                  </a:lnTo>
                  <a:lnTo>
                    <a:pt x="1177" y="1672"/>
                  </a:lnTo>
                  <a:lnTo>
                    <a:pt x="1178" y="1668"/>
                  </a:lnTo>
                  <a:lnTo>
                    <a:pt x="1179" y="1662"/>
                  </a:lnTo>
                  <a:lnTo>
                    <a:pt x="1183" y="1652"/>
                  </a:lnTo>
                  <a:lnTo>
                    <a:pt x="1184" y="1643"/>
                  </a:lnTo>
                  <a:lnTo>
                    <a:pt x="1183" y="1633"/>
                  </a:lnTo>
                  <a:lnTo>
                    <a:pt x="1178" y="1620"/>
                  </a:lnTo>
                  <a:lnTo>
                    <a:pt x="1177" y="1612"/>
                  </a:lnTo>
                  <a:lnTo>
                    <a:pt x="1176" y="1605"/>
                  </a:lnTo>
                  <a:lnTo>
                    <a:pt x="1176" y="1599"/>
                  </a:lnTo>
                  <a:lnTo>
                    <a:pt x="1177" y="1593"/>
                  </a:lnTo>
                  <a:lnTo>
                    <a:pt x="1181" y="1583"/>
                  </a:lnTo>
                  <a:lnTo>
                    <a:pt x="1185" y="1574"/>
                  </a:lnTo>
                  <a:lnTo>
                    <a:pt x="1189" y="1563"/>
                  </a:lnTo>
                  <a:lnTo>
                    <a:pt x="1190" y="1552"/>
                  </a:lnTo>
                  <a:lnTo>
                    <a:pt x="1189" y="1548"/>
                  </a:lnTo>
                  <a:lnTo>
                    <a:pt x="1188" y="1544"/>
                  </a:lnTo>
                  <a:lnTo>
                    <a:pt x="1184" y="1543"/>
                  </a:lnTo>
                  <a:lnTo>
                    <a:pt x="1178" y="1542"/>
                  </a:lnTo>
                  <a:lnTo>
                    <a:pt x="1166" y="1543"/>
                  </a:lnTo>
                  <a:lnTo>
                    <a:pt x="1154" y="1546"/>
                  </a:lnTo>
                  <a:lnTo>
                    <a:pt x="1146" y="1550"/>
                  </a:lnTo>
                  <a:lnTo>
                    <a:pt x="1141" y="1552"/>
                  </a:lnTo>
                  <a:lnTo>
                    <a:pt x="1137" y="1552"/>
                  </a:lnTo>
                  <a:lnTo>
                    <a:pt x="1129" y="1549"/>
                  </a:lnTo>
                  <a:lnTo>
                    <a:pt x="1120" y="1545"/>
                  </a:lnTo>
                  <a:lnTo>
                    <a:pt x="1114" y="1543"/>
                  </a:lnTo>
                  <a:lnTo>
                    <a:pt x="1112" y="1542"/>
                  </a:lnTo>
                  <a:lnTo>
                    <a:pt x="1110" y="1539"/>
                  </a:lnTo>
                  <a:lnTo>
                    <a:pt x="1109" y="1537"/>
                  </a:lnTo>
                  <a:lnTo>
                    <a:pt x="1108" y="1533"/>
                  </a:lnTo>
                  <a:lnTo>
                    <a:pt x="1103" y="1517"/>
                  </a:lnTo>
                  <a:lnTo>
                    <a:pt x="1101" y="1500"/>
                  </a:lnTo>
                  <a:lnTo>
                    <a:pt x="1102" y="1488"/>
                  </a:lnTo>
                  <a:lnTo>
                    <a:pt x="1102" y="1470"/>
                  </a:lnTo>
                  <a:lnTo>
                    <a:pt x="1100" y="1455"/>
                  </a:lnTo>
                  <a:lnTo>
                    <a:pt x="1096" y="1435"/>
                  </a:lnTo>
                  <a:lnTo>
                    <a:pt x="1091" y="1412"/>
                  </a:lnTo>
                  <a:lnTo>
                    <a:pt x="1085" y="1392"/>
                  </a:lnTo>
                  <a:lnTo>
                    <a:pt x="1081" y="1378"/>
                  </a:lnTo>
                  <a:lnTo>
                    <a:pt x="1078" y="1370"/>
                  </a:lnTo>
                  <a:lnTo>
                    <a:pt x="1076" y="1369"/>
                  </a:lnTo>
                  <a:lnTo>
                    <a:pt x="1075" y="1369"/>
                  </a:lnTo>
                  <a:lnTo>
                    <a:pt x="1071" y="1372"/>
                  </a:lnTo>
                  <a:lnTo>
                    <a:pt x="1068" y="1374"/>
                  </a:lnTo>
                  <a:lnTo>
                    <a:pt x="1063" y="1376"/>
                  </a:lnTo>
                  <a:lnTo>
                    <a:pt x="1059" y="1379"/>
                  </a:lnTo>
                  <a:lnTo>
                    <a:pt x="1055" y="1382"/>
                  </a:lnTo>
                  <a:lnTo>
                    <a:pt x="1051" y="1382"/>
                  </a:lnTo>
                  <a:lnTo>
                    <a:pt x="1049" y="1380"/>
                  </a:lnTo>
                  <a:lnTo>
                    <a:pt x="1045" y="1378"/>
                  </a:lnTo>
                  <a:lnTo>
                    <a:pt x="1039" y="1372"/>
                  </a:lnTo>
                  <a:lnTo>
                    <a:pt x="1032" y="1367"/>
                  </a:lnTo>
                  <a:lnTo>
                    <a:pt x="1022" y="1362"/>
                  </a:lnTo>
                  <a:lnTo>
                    <a:pt x="1011" y="1359"/>
                  </a:lnTo>
                  <a:lnTo>
                    <a:pt x="1002" y="1359"/>
                  </a:lnTo>
                  <a:lnTo>
                    <a:pt x="994" y="1360"/>
                  </a:lnTo>
                  <a:lnTo>
                    <a:pt x="984" y="1362"/>
                  </a:lnTo>
                  <a:lnTo>
                    <a:pt x="975" y="1366"/>
                  </a:lnTo>
                  <a:lnTo>
                    <a:pt x="957" y="1374"/>
                  </a:lnTo>
                  <a:lnTo>
                    <a:pt x="943" y="1384"/>
                  </a:lnTo>
                  <a:lnTo>
                    <a:pt x="936" y="1387"/>
                  </a:lnTo>
                  <a:lnTo>
                    <a:pt x="929" y="1389"/>
                  </a:lnTo>
                  <a:lnTo>
                    <a:pt x="921" y="1391"/>
                  </a:lnTo>
                  <a:lnTo>
                    <a:pt x="915" y="1389"/>
                  </a:lnTo>
                  <a:lnTo>
                    <a:pt x="908" y="1389"/>
                  </a:lnTo>
                  <a:lnTo>
                    <a:pt x="904" y="1387"/>
                  </a:lnTo>
                  <a:lnTo>
                    <a:pt x="899" y="1384"/>
                  </a:lnTo>
                  <a:lnTo>
                    <a:pt x="895" y="1380"/>
                  </a:lnTo>
                  <a:lnTo>
                    <a:pt x="892" y="1369"/>
                  </a:lnTo>
                  <a:lnTo>
                    <a:pt x="889" y="1354"/>
                  </a:lnTo>
                  <a:lnTo>
                    <a:pt x="887" y="1338"/>
                  </a:lnTo>
                  <a:lnTo>
                    <a:pt x="886" y="1322"/>
                  </a:lnTo>
                  <a:lnTo>
                    <a:pt x="885" y="1315"/>
                  </a:lnTo>
                  <a:lnTo>
                    <a:pt x="882" y="1311"/>
                  </a:lnTo>
                  <a:lnTo>
                    <a:pt x="880" y="1309"/>
                  </a:lnTo>
                  <a:lnTo>
                    <a:pt x="876" y="1307"/>
                  </a:lnTo>
                  <a:lnTo>
                    <a:pt x="873" y="1307"/>
                  </a:lnTo>
                  <a:lnTo>
                    <a:pt x="869" y="1309"/>
                  </a:lnTo>
                  <a:lnTo>
                    <a:pt x="866" y="1311"/>
                  </a:lnTo>
                  <a:lnTo>
                    <a:pt x="862" y="1313"/>
                  </a:lnTo>
                  <a:lnTo>
                    <a:pt x="856" y="1318"/>
                  </a:lnTo>
                  <a:lnTo>
                    <a:pt x="850" y="1321"/>
                  </a:lnTo>
                  <a:lnTo>
                    <a:pt x="842" y="1322"/>
                  </a:lnTo>
                  <a:lnTo>
                    <a:pt x="832" y="1322"/>
                  </a:lnTo>
                  <a:lnTo>
                    <a:pt x="823" y="1321"/>
                  </a:lnTo>
                  <a:lnTo>
                    <a:pt x="816" y="1318"/>
                  </a:lnTo>
                  <a:lnTo>
                    <a:pt x="811" y="1313"/>
                  </a:lnTo>
                  <a:lnTo>
                    <a:pt x="807" y="1307"/>
                  </a:lnTo>
                  <a:lnTo>
                    <a:pt x="805" y="1305"/>
                  </a:lnTo>
                  <a:lnTo>
                    <a:pt x="803" y="1303"/>
                  </a:lnTo>
                  <a:lnTo>
                    <a:pt x="800" y="1302"/>
                  </a:lnTo>
                  <a:lnTo>
                    <a:pt x="798" y="1300"/>
                  </a:lnTo>
                  <a:lnTo>
                    <a:pt x="792" y="1302"/>
                  </a:lnTo>
                  <a:lnTo>
                    <a:pt x="784" y="1306"/>
                  </a:lnTo>
                  <a:lnTo>
                    <a:pt x="773" y="1312"/>
                  </a:lnTo>
                  <a:lnTo>
                    <a:pt x="762" y="1318"/>
                  </a:lnTo>
                  <a:lnTo>
                    <a:pt x="753" y="1325"/>
                  </a:lnTo>
                  <a:lnTo>
                    <a:pt x="743" y="1331"/>
                  </a:lnTo>
                  <a:lnTo>
                    <a:pt x="736" y="1336"/>
                  </a:lnTo>
                  <a:lnTo>
                    <a:pt x="732" y="1342"/>
                  </a:lnTo>
                  <a:lnTo>
                    <a:pt x="731" y="1344"/>
                  </a:lnTo>
                  <a:lnTo>
                    <a:pt x="731" y="1347"/>
                  </a:lnTo>
                  <a:lnTo>
                    <a:pt x="732" y="1350"/>
                  </a:lnTo>
                  <a:lnTo>
                    <a:pt x="734" y="1354"/>
                  </a:lnTo>
                  <a:lnTo>
                    <a:pt x="736" y="1367"/>
                  </a:lnTo>
                  <a:lnTo>
                    <a:pt x="738" y="1384"/>
                  </a:lnTo>
                  <a:lnTo>
                    <a:pt x="740" y="1388"/>
                  </a:lnTo>
                  <a:lnTo>
                    <a:pt x="741" y="1392"/>
                  </a:lnTo>
                  <a:lnTo>
                    <a:pt x="743" y="1395"/>
                  </a:lnTo>
                  <a:lnTo>
                    <a:pt x="747" y="1399"/>
                  </a:lnTo>
                  <a:lnTo>
                    <a:pt x="753" y="1406"/>
                  </a:lnTo>
                  <a:lnTo>
                    <a:pt x="761" y="1413"/>
                  </a:lnTo>
                  <a:lnTo>
                    <a:pt x="764" y="1418"/>
                  </a:lnTo>
                  <a:lnTo>
                    <a:pt x="766" y="1422"/>
                  </a:lnTo>
                  <a:lnTo>
                    <a:pt x="767" y="1425"/>
                  </a:lnTo>
                  <a:lnTo>
                    <a:pt x="764" y="1429"/>
                  </a:lnTo>
                  <a:lnTo>
                    <a:pt x="762" y="1432"/>
                  </a:lnTo>
                  <a:lnTo>
                    <a:pt x="759" y="1436"/>
                  </a:lnTo>
                  <a:lnTo>
                    <a:pt x="754" y="1439"/>
                  </a:lnTo>
                  <a:lnTo>
                    <a:pt x="748" y="1442"/>
                  </a:lnTo>
                  <a:lnTo>
                    <a:pt x="735" y="1449"/>
                  </a:lnTo>
                  <a:lnTo>
                    <a:pt x="723" y="1456"/>
                  </a:lnTo>
                  <a:lnTo>
                    <a:pt x="711" y="1464"/>
                  </a:lnTo>
                  <a:lnTo>
                    <a:pt x="700" y="1473"/>
                  </a:lnTo>
                  <a:lnTo>
                    <a:pt x="696" y="1476"/>
                  </a:lnTo>
                  <a:lnTo>
                    <a:pt x="692" y="1479"/>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044975"/>
              <a:endParaRPr lang="zh-CN" altLang="en-US" sz="2100" kern="0">
                <a:solidFill>
                  <a:srgbClr val="464646"/>
                </a:solidFill>
                <a:latin typeface="Segoe UI"/>
                <a:ea typeface="微软雅黑"/>
              </a:endParaRPr>
            </a:p>
          </p:txBody>
        </p:sp>
        <p:sp>
          <p:nvSpPr>
            <p:cNvPr id="36" name="广西"/>
            <p:cNvSpPr>
              <a:spLocks/>
            </p:cNvSpPr>
            <p:nvPr/>
          </p:nvSpPr>
          <p:spPr bwMode="auto">
            <a:xfrm>
              <a:off x="5859775" y="4975097"/>
              <a:ext cx="792659" cy="569346"/>
            </a:xfrm>
            <a:custGeom>
              <a:avLst/>
              <a:gdLst>
                <a:gd name="T0" fmla="*/ 1018 w 2980"/>
                <a:gd name="T1" fmla="*/ 1986 h 2145"/>
                <a:gd name="T2" fmla="*/ 879 w 2980"/>
                <a:gd name="T3" fmla="*/ 1879 h 2145"/>
                <a:gd name="T4" fmla="*/ 786 w 2980"/>
                <a:gd name="T5" fmla="*/ 1722 h 2145"/>
                <a:gd name="T6" fmla="*/ 867 w 2980"/>
                <a:gd name="T7" fmla="*/ 1563 h 2145"/>
                <a:gd name="T8" fmla="*/ 768 w 2980"/>
                <a:gd name="T9" fmla="*/ 1472 h 2145"/>
                <a:gd name="T10" fmla="*/ 558 w 2980"/>
                <a:gd name="T11" fmla="*/ 1450 h 2145"/>
                <a:gd name="T12" fmla="*/ 427 w 2980"/>
                <a:gd name="T13" fmla="*/ 1403 h 2145"/>
                <a:gd name="T14" fmla="*/ 413 w 2980"/>
                <a:gd name="T15" fmla="*/ 1291 h 2145"/>
                <a:gd name="T16" fmla="*/ 499 w 2980"/>
                <a:gd name="T17" fmla="*/ 1229 h 2145"/>
                <a:gd name="T18" fmla="*/ 602 w 2980"/>
                <a:gd name="T19" fmla="*/ 1225 h 2145"/>
                <a:gd name="T20" fmla="*/ 617 w 2980"/>
                <a:gd name="T21" fmla="*/ 976 h 2145"/>
                <a:gd name="T22" fmla="*/ 500 w 2980"/>
                <a:gd name="T23" fmla="*/ 983 h 2145"/>
                <a:gd name="T24" fmla="*/ 408 w 2980"/>
                <a:gd name="T25" fmla="*/ 940 h 2145"/>
                <a:gd name="T26" fmla="*/ 340 w 2980"/>
                <a:gd name="T27" fmla="*/ 955 h 2145"/>
                <a:gd name="T28" fmla="*/ 269 w 2980"/>
                <a:gd name="T29" fmla="*/ 871 h 2145"/>
                <a:gd name="T30" fmla="*/ 112 w 2980"/>
                <a:gd name="T31" fmla="*/ 783 h 2145"/>
                <a:gd name="T32" fmla="*/ 19 w 2980"/>
                <a:gd name="T33" fmla="*/ 776 h 2145"/>
                <a:gd name="T34" fmla="*/ 86 w 2980"/>
                <a:gd name="T35" fmla="*/ 708 h 2145"/>
                <a:gd name="T36" fmla="*/ 220 w 2980"/>
                <a:gd name="T37" fmla="*/ 624 h 2145"/>
                <a:gd name="T38" fmla="*/ 353 w 2980"/>
                <a:gd name="T39" fmla="*/ 589 h 2145"/>
                <a:gd name="T40" fmla="*/ 491 w 2980"/>
                <a:gd name="T41" fmla="*/ 669 h 2145"/>
                <a:gd name="T42" fmla="*/ 641 w 2980"/>
                <a:gd name="T43" fmla="*/ 694 h 2145"/>
                <a:gd name="T44" fmla="*/ 757 w 2980"/>
                <a:gd name="T45" fmla="*/ 584 h 2145"/>
                <a:gd name="T46" fmla="*/ 980 w 2980"/>
                <a:gd name="T47" fmla="*/ 480 h 2145"/>
                <a:gd name="T48" fmla="*/ 1012 w 2980"/>
                <a:gd name="T49" fmla="*/ 374 h 2145"/>
                <a:gd name="T50" fmla="*/ 1129 w 2980"/>
                <a:gd name="T51" fmla="*/ 416 h 2145"/>
                <a:gd name="T52" fmla="*/ 1255 w 2980"/>
                <a:gd name="T53" fmla="*/ 458 h 2145"/>
                <a:gd name="T54" fmla="*/ 1328 w 2980"/>
                <a:gd name="T55" fmla="*/ 538 h 2145"/>
                <a:gd name="T56" fmla="*/ 1471 w 2980"/>
                <a:gd name="T57" fmla="*/ 401 h 2145"/>
                <a:gd name="T58" fmla="*/ 1613 w 2980"/>
                <a:gd name="T59" fmla="*/ 444 h 2145"/>
                <a:gd name="T60" fmla="*/ 1670 w 2980"/>
                <a:gd name="T61" fmla="*/ 331 h 2145"/>
                <a:gd name="T62" fmla="*/ 1796 w 2980"/>
                <a:gd name="T63" fmla="*/ 346 h 2145"/>
                <a:gd name="T64" fmla="*/ 1784 w 2980"/>
                <a:gd name="T65" fmla="*/ 261 h 2145"/>
                <a:gd name="T66" fmla="*/ 1935 w 2980"/>
                <a:gd name="T67" fmla="*/ 224 h 2145"/>
                <a:gd name="T68" fmla="*/ 2060 w 2980"/>
                <a:gd name="T69" fmla="*/ 189 h 2145"/>
                <a:gd name="T70" fmla="*/ 2121 w 2980"/>
                <a:gd name="T71" fmla="*/ 149 h 2145"/>
                <a:gd name="T72" fmla="*/ 2240 w 2980"/>
                <a:gd name="T73" fmla="*/ 155 h 2145"/>
                <a:gd name="T74" fmla="*/ 2370 w 2980"/>
                <a:gd name="T75" fmla="*/ 78 h 2145"/>
                <a:gd name="T76" fmla="*/ 2533 w 2980"/>
                <a:gd name="T77" fmla="*/ 1 h 2145"/>
                <a:gd name="T78" fmla="*/ 2634 w 2980"/>
                <a:gd name="T79" fmla="*/ 171 h 2145"/>
                <a:gd name="T80" fmla="*/ 2735 w 2980"/>
                <a:gd name="T81" fmla="*/ 231 h 2145"/>
                <a:gd name="T82" fmla="*/ 2668 w 2980"/>
                <a:gd name="T83" fmla="*/ 413 h 2145"/>
                <a:gd name="T84" fmla="*/ 2569 w 2980"/>
                <a:gd name="T85" fmla="*/ 637 h 2145"/>
                <a:gd name="T86" fmla="*/ 2713 w 2980"/>
                <a:gd name="T87" fmla="*/ 544 h 2145"/>
                <a:gd name="T88" fmla="*/ 2739 w 2980"/>
                <a:gd name="T89" fmla="*/ 734 h 2145"/>
                <a:gd name="T90" fmla="*/ 2961 w 2980"/>
                <a:gd name="T91" fmla="*/ 705 h 2145"/>
                <a:gd name="T92" fmla="*/ 2959 w 2980"/>
                <a:gd name="T93" fmla="*/ 903 h 2145"/>
                <a:gd name="T94" fmla="*/ 2897 w 2980"/>
                <a:gd name="T95" fmla="*/ 1092 h 2145"/>
                <a:gd name="T96" fmla="*/ 2752 w 2980"/>
                <a:gd name="T97" fmla="*/ 1239 h 2145"/>
                <a:gd name="T98" fmla="*/ 2676 w 2980"/>
                <a:gd name="T99" fmla="*/ 1546 h 2145"/>
                <a:gd name="T100" fmla="*/ 2500 w 2980"/>
                <a:gd name="T101" fmla="*/ 1644 h 2145"/>
                <a:gd name="T102" fmla="*/ 2481 w 2980"/>
                <a:gd name="T103" fmla="*/ 1772 h 2145"/>
                <a:gd name="T104" fmla="*/ 2335 w 2980"/>
                <a:gd name="T105" fmla="*/ 1809 h 2145"/>
                <a:gd name="T106" fmla="*/ 2278 w 2980"/>
                <a:gd name="T107" fmla="*/ 1928 h 2145"/>
                <a:gd name="T108" fmla="*/ 2137 w 2980"/>
                <a:gd name="T109" fmla="*/ 2010 h 2145"/>
                <a:gd name="T110" fmla="*/ 2004 w 2980"/>
                <a:gd name="T111" fmla="*/ 2068 h 2145"/>
                <a:gd name="T112" fmla="*/ 1953 w 2980"/>
                <a:gd name="T113" fmla="*/ 2042 h 2145"/>
                <a:gd name="T114" fmla="*/ 1857 w 2980"/>
                <a:gd name="T115" fmla="*/ 2112 h 2145"/>
                <a:gd name="T116" fmla="*/ 1733 w 2980"/>
                <a:gd name="T117" fmla="*/ 2048 h 2145"/>
                <a:gd name="T118" fmla="*/ 1608 w 2980"/>
                <a:gd name="T119" fmla="*/ 2002 h 2145"/>
                <a:gd name="T120" fmla="*/ 1566 w 2980"/>
                <a:gd name="T121" fmla="*/ 2055 h 2145"/>
                <a:gd name="T122" fmla="*/ 1211 w 2980"/>
                <a:gd name="T123" fmla="*/ 2041 h 2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980" h="2145">
                  <a:moveTo>
                    <a:pt x="1151" y="2037"/>
                  </a:moveTo>
                  <a:lnTo>
                    <a:pt x="1141" y="2031"/>
                  </a:lnTo>
                  <a:lnTo>
                    <a:pt x="1132" y="2025"/>
                  </a:lnTo>
                  <a:lnTo>
                    <a:pt x="1128" y="2024"/>
                  </a:lnTo>
                  <a:lnTo>
                    <a:pt x="1123" y="2024"/>
                  </a:lnTo>
                  <a:lnTo>
                    <a:pt x="1120" y="2026"/>
                  </a:lnTo>
                  <a:lnTo>
                    <a:pt x="1115" y="2029"/>
                  </a:lnTo>
                  <a:lnTo>
                    <a:pt x="1112" y="2033"/>
                  </a:lnTo>
                  <a:lnTo>
                    <a:pt x="1107" y="2036"/>
                  </a:lnTo>
                  <a:lnTo>
                    <a:pt x="1103" y="2038"/>
                  </a:lnTo>
                  <a:lnTo>
                    <a:pt x="1100" y="2038"/>
                  </a:lnTo>
                  <a:lnTo>
                    <a:pt x="1097" y="2037"/>
                  </a:lnTo>
                  <a:lnTo>
                    <a:pt x="1095" y="2035"/>
                  </a:lnTo>
                  <a:lnTo>
                    <a:pt x="1091" y="2030"/>
                  </a:lnTo>
                  <a:lnTo>
                    <a:pt x="1089" y="2025"/>
                  </a:lnTo>
                  <a:lnTo>
                    <a:pt x="1085" y="2018"/>
                  </a:lnTo>
                  <a:lnTo>
                    <a:pt x="1082" y="2008"/>
                  </a:lnTo>
                  <a:lnTo>
                    <a:pt x="1078" y="1998"/>
                  </a:lnTo>
                  <a:lnTo>
                    <a:pt x="1072" y="1989"/>
                  </a:lnTo>
                  <a:lnTo>
                    <a:pt x="1068" y="1986"/>
                  </a:lnTo>
                  <a:lnTo>
                    <a:pt x="1063" y="1983"/>
                  </a:lnTo>
                  <a:lnTo>
                    <a:pt x="1060" y="1983"/>
                  </a:lnTo>
                  <a:lnTo>
                    <a:pt x="1057" y="1985"/>
                  </a:lnTo>
                  <a:lnTo>
                    <a:pt x="1053" y="1986"/>
                  </a:lnTo>
                  <a:lnTo>
                    <a:pt x="1050" y="1989"/>
                  </a:lnTo>
                  <a:lnTo>
                    <a:pt x="1046" y="1992"/>
                  </a:lnTo>
                  <a:lnTo>
                    <a:pt x="1043" y="1994"/>
                  </a:lnTo>
                  <a:lnTo>
                    <a:pt x="1038" y="1997"/>
                  </a:lnTo>
                  <a:lnTo>
                    <a:pt x="1034" y="1995"/>
                  </a:lnTo>
                  <a:lnTo>
                    <a:pt x="1029" y="1993"/>
                  </a:lnTo>
                  <a:lnTo>
                    <a:pt x="1024" y="1991"/>
                  </a:lnTo>
                  <a:lnTo>
                    <a:pt x="1018" y="1986"/>
                  </a:lnTo>
                  <a:lnTo>
                    <a:pt x="1013" y="1981"/>
                  </a:lnTo>
                  <a:lnTo>
                    <a:pt x="1003" y="1973"/>
                  </a:lnTo>
                  <a:lnTo>
                    <a:pt x="995" y="1964"/>
                  </a:lnTo>
                  <a:lnTo>
                    <a:pt x="987" y="1957"/>
                  </a:lnTo>
                  <a:lnTo>
                    <a:pt x="980" y="1953"/>
                  </a:lnTo>
                  <a:lnTo>
                    <a:pt x="963" y="1948"/>
                  </a:lnTo>
                  <a:lnTo>
                    <a:pt x="950" y="1943"/>
                  </a:lnTo>
                  <a:lnTo>
                    <a:pt x="949" y="1941"/>
                  </a:lnTo>
                  <a:lnTo>
                    <a:pt x="949" y="1938"/>
                  </a:lnTo>
                  <a:lnTo>
                    <a:pt x="950" y="1935"/>
                  </a:lnTo>
                  <a:lnTo>
                    <a:pt x="952" y="1931"/>
                  </a:lnTo>
                  <a:lnTo>
                    <a:pt x="957" y="1923"/>
                  </a:lnTo>
                  <a:lnTo>
                    <a:pt x="963" y="1916"/>
                  </a:lnTo>
                  <a:lnTo>
                    <a:pt x="964" y="1911"/>
                  </a:lnTo>
                  <a:lnTo>
                    <a:pt x="964" y="1907"/>
                  </a:lnTo>
                  <a:lnTo>
                    <a:pt x="962" y="1905"/>
                  </a:lnTo>
                  <a:lnTo>
                    <a:pt x="959" y="1903"/>
                  </a:lnTo>
                  <a:lnTo>
                    <a:pt x="955" y="1900"/>
                  </a:lnTo>
                  <a:lnTo>
                    <a:pt x="950" y="1899"/>
                  </a:lnTo>
                  <a:lnTo>
                    <a:pt x="945" y="1900"/>
                  </a:lnTo>
                  <a:lnTo>
                    <a:pt x="940" y="1900"/>
                  </a:lnTo>
                  <a:lnTo>
                    <a:pt x="934" y="1903"/>
                  </a:lnTo>
                  <a:lnTo>
                    <a:pt x="925" y="1904"/>
                  </a:lnTo>
                  <a:lnTo>
                    <a:pt x="921" y="1903"/>
                  </a:lnTo>
                  <a:lnTo>
                    <a:pt x="918" y="1901"/>
                  </a:lnTo>
                  <a:lnTo>
                    <a:pt x="915" y="1899"/>
                  </a:lnTo>
                  <a:lnTo>
                    <a:pt x="912" y="1897"/>
                  </a:lnTo>
                  <a:lnTo>
                    <a:pt x="906" y="1890"/>
                  </a:lnTo>
                  <a:lnTo>
                    <a:pt x="900" y="1884"/>
                  </a:lnTo>
                  <a:lnTo>
                    <a:pt x="893" y="1881"/>
                  </a:lnTo>
                  <a:lnTo>
                    <a:pt x="886" y="1879"/>
                  </a:lnTo>
                  <a:lnTo>
                    <a:pt x="879" y="1879"/>
                  </a:lnTo>
                  <a:lnTo>
                    <a:pt x="873" y="1878"/>
                  </a:lnTo>
                  <a:lnTo>
                    <a:pt x="863" y="1876"/>
                  </a:lnTo>
                  <a:lnTo>
                    <a:pt x="852" y="1879"/>
                  </a:lnTo>
                  <a:lnTo>
                    <a:pt x="846" y="1881"/>
                  </a:lnTo>
                  <a:lnTo>
                    <a:pt x="839" y="1885"/>
                  </a:lnTo>
                  <a:lnTo>
                    <a:pt x="837" y="1886"/>
                  </a:lnTo>
                  <a:lnTo>
                    <a:pt x="833" y="1886"/>
                  </a:lnTo>
                  <a:lnTo>
                    <a:pt x="831" y="1885"/>
                  </a:lnTo>
                  <a:lnTo>
                    <a:pt x="829" y="1882"/>
                  </a:lnTo>
                  <a:lnTo>
                    <a:pt x="826" y="1876"/>
                  </a:lnTo>
                  <a:lnTo>
                    <a:pt x="825" y="1871"/>
                  </a:lnTo>
                  <a:lnTo>
                    <a:pt x="825" y="1863"/>
                  </a:lnTo>
                  <a:lnTo>
                    <a:pt x="824" y="1853"/>
                  </a:lnTo>
                  <a:lnTo>
                    <a:pt x="826" y="1846"/>
                  </a:lnTo>
                  <a:lnTo>
                    <a:pt x="829" y="1837"/>
                  </a:lnTo>
                  <a:lnTo>
                    <a:pt x="829" y="1828"/>
                  </a:lnTo>
                  <a:lnTo>
                    <a:pt x="827" y="1817"/>
                  </a:lnTo>
                  <a:lnTo>
                    <a:pt x="826" y="1808"/>
                  </a:lnTo>
                  <a:lnTo>
                    <a:pt x="825" y="1797"/>
                  </a:lnTo>
                  <a:lnTo>
                    <a:pt x="825" y="1783"/>
                  </a:lnTo>
                  <a:lnTo>
                    <a:pt x="824" y="1771"/>
                  </a:lnTo>
                  <a:lnTo>
                    <a:pt x="823" y="1760"/>
                  </a:lnTo>
                  <a:lnTo>
                    <a:pt x="821" y="1750"/>
                  </a:lnTo>
                  <a:lnTo>
                    <a:pt x="820" y="1743"/>
                  </a:lnTo>
                  <a:lnTo>
                    <a:pt x="818" y="1737"/>
                  </a:lnTo>
                  <a:lnTo>
                    <a:pt x="814" y="1734"/>
                  </a:lnTo>
                  <a:lnTo>
                    <a:pt x="810" y="1731"/>
                  </a:lnTo>
                  <a:lnTo>
                    <a:pt x="804" y="1730"/>
                  </a:lnTo>
                  <a:lnTo>
                    <a:pt x="798" y="1729"/>
                  </a:lnTo>
                  <a:lnTo>
                    <a:pt x="793" y="1728"/>
                  </a:lnTo>
                  <a:lnTo>
                    <a:pt x="788" y="1724"/>
                  </a:lnTo>
                  <a:lnTo>
                    <a:pt x="786" y="1722"/>
                  </a:lnTo>
                  <a:lnTo>
                    <a:pt x="786" y="1718"/>
                  </a:lnTo>
                  <a:lnTo>
                    <a:pt x="786" y="1715"/>
                  </a:lnTo>
                  <a:lnTo>
                    <a:pt x="786" y="1710"/>
                  </a:lnTo>
                  <a:lnTo>
                    <a:pt x="785" y="1705"/>
                  </a:lnTo>
                  <a:lnTo>
                    <a:pt x="783" y="1701"/>
                  </a:lnTo>
                  <a:lnTo>
                    <a:pt x="780" y="1697"/>
                  </a:lnTo>
                  <a:lnTo>
                    <a:pt x="776" y="1693"/>
                  </a:lnTo>
                  <a:lnTo>
                    <a:pt x="774" y="1689"/>
                  </a:lnTo>
                  <a:lnTo>
                    <a:pt x="773" y="1684"/>
                  </a:lnTo>
                  <a:lnTo>
                    <a:pt x="774" y="1678"/>
                  </a:lnTo>
                  <a:lnTo>
                    <a:pt x="775" y="1673"/>
                  </a:lnTo>
                  <a:lnTo>
                    <a:pt x="777" y="1667"/>
                  </a:lnTo>
                  <a:lnTo>
                    <a:pt x="780" y="1663"/>
                  </a:lnTo>
                  <a:lnTo>
                    <a:pt x="786" y="1654"/>
                  </a:lnTo>
                  <a:lnTo>
                    <a:pt x="791" y="1647"/>
                  </a:lnTo>
                  <a:lnTo>
                    <a:pt x="792" y="1641"/>
                  </a:lnTo>
                  <a:lnTo>
                    <a:pt x="794" y="1634"/>
                  </a:lnTo>
                  <a:lnTo>
                    <a:pt x="795" y="1632"/>
                  </a:lnTo>
                  <a:lnTo>
                    <a:pt x="796" y="1628"/>
                  </a:lnTo>
                  <a:lnTo>
                    <a:pt x="798" y="1626"/>
                  </a:lnTo>
                  <a:lnTo>
                    <a:pt x="800" y="1625"/>
                  </a:lnTo>
                  <a:lnTo>
                    <a:pt x="808" y="1625"/>
                  </a:lnTo>
                  <a:lnTo>
                    <a:pt x="817" y="1627"/>
                  </a:lnTo>
                  <a:lnTo>
                    <a:pt x="820" y="1628"/>
                  </a:lnTo>
                  <a:lnTo>
                    <a:pt x="824" y="1628"/>
                  </a:lnTo>
                  <a:lnTo>
                    <a:pt x="827" y="1628"/>
                  </a:lnTo>
                  <a:lnTo>
                    <a:pt x="831" y="1626"/>
                  </a:lnTo>
                  <a:lnTo>
                    <a:pt x="839" y="1615"/>
                  </a:lnTo>
                  <a:lnTo>
                    <a:pt x="845" y="1602"/>
                  </a:lnTo>
                  <a:lnTo>
                    <a:pt x="852" y="1589"/>
                  </a:lnTo>
                  <a:lnTo>
                    <a:pt x="858" y="1577"/>
                  </a:lnTo>
                  <a:lnTo>
                    <a:pt x="867" y="1563"/>
                  </a:lnTo>
                  <a:lnTo>
                    <a:pt x="873" y="1550"/>
                  </a:lnTo>
                  <a:lnTo>
                    <a:pt x="880" y="1540"/>
                  </a:lnTo>
                  <a:lnTo>
                    <a:pt x="883" y="1532"/>
                  </a:lnTo>
                  <a:lnTo>
                    <a:pt x="883" y="1529"/>
                  </a:lnTo>
                  <a:lnTo>
                    <a:pt x="881" y="1527"/>
                  </a:lnTo>
                  <a:lnTo>
                    <a:pt x="876" y="1525"/>
                  </a:lnTo>
                  <a:lnTo>
                    <a:pt x="870" y="1523"/>
                  </a:lnTo>
                  <a:lnTo>
                    <a:pt x="864" y="1521"/>
                  </a:lnTo>
                  <a:lnTo>
                    <a:pt x="858" y="1519"/>
                  </a:lnTo>
                  <a:lnTo>
                    <a:pt x="856" y="1519"/>
                  </a:lnTo>
                  <a:lnTo>
                    <a:pt x="854" y="1518"/>
                  </a:lnTo>
                  <a:lnTo>
                    <a:pt x="852" y="1516"/>
                  </a:lnTo>
                  <a:lnTo>
                    <a:pt x="851" y="1514"/>
                  </a:lnTo>
                  <a:lnTo>
                    <a:pt x="850" y="1512"/>
                  </a:lnTo>
                  <a:lnTo>
                    <a:pt x="850" y="1508"/>
                  </a:lnTo>
                  <a:lnTo>
                    <a:pt x="849" y="1506"/>
                  </a:lnTo>
                  <a:lnTo>
                    <a:pt x="849" y="1504"/>
                  </a:lnTo>
                  <a:lnTo>
                    <a:pt x="848" y="1502"/>
                  </a:lnTo>
                  <a:lnTo>
                    <a:pt x="846" y="1502"/>
                  </a:lnTo>
                  <a:lnTo>
                    <a:pt x="837" y="1500"/>
                  </a:lnTo>
                  <a:lnTo>
                    <a:pt x="827" y="1500"/>
                  </a:lnTo>
                  <a:lnTo>
                    <a:pt x="819" y="1500"/>
                  </a:lnTo>
                  <a:lnTo>
                    <a:pt x="812" y="1497"/>
                  </a:lnTo>
                  <a:lnTo>
                    <a:pt x="808" y="1493"/>
                  </a:lnTo>
                  <a:lnTo>
                    <a:pt x="804" y="1485"/>
                  </a:lnTo>
                  <a:lnTo>
                    <a:pt x="799" y="1482"/>
                  </a:lnTo>
                  <a:lnTo>
                    <a:pt x="795" y="1478"/>
                  </a:lnTo>
                  <a:lnTo>
                    <a:pt x="789" y="1475"/>
                  </a:lnTo>
                  <a:lnTo>
                    <a:pt x="783" y="1472"/>
                  </a:lnTo>
                  <a:lnTo>
                    <a:pt x="779" y="1471"/>
                  </a:lnTo>
                  <a:lnTo>
                    <a:pt x="774" y="1471"/>
                  </a:lnTo>
                  <a:lnTo>
                    <a:pt x="768" y="1472"/>
                  </a:lnTo>
                  <a:lnTo>
                    <a:pt x="762" y="1475"/>
                  </a:lnTo>
                  <a:lnTo>
                    <a:pt x="754" y="1481"/>
                  </a:lnTo>
                  <a:lnTo>
                    <a:pt x="744" y="1487"/>
                  </a:lnTo>
                  <a:lnTo>
                    <a:pt x="736" y="1491"/>
                  </a:lnTo>
                  <a:lnTo>
                    <a:pt x="728" y="1496"/>
                  </a:lnTo>
                  <a:lnTo>
                    <a:pt x="720" y="1499"/>
                  </a:lnTo>
                  <a:lnTo>
                    <a:pt x="713" y="1500"/>
                  </a:lnTo>
                  <a:lnTo>
                    <a:pt x="706" y="1501"/>
                  </a:lnTo>
                  <a:lnTo>
                    <a:pt x="699" y="1501"/>
                  </a:lnTo>
                  <a:lnTo>
                    <a:pt x="692" y="1501"/>
                  </a:lnTo>
                  <a:lnTo>
                    <a:pt x="685" y="1501"/>
                  </a:lnTo>
                  <a:lnTo>
                    <a:pt x="678" y="1499"/>
                  </a:lnTo>
                  <a:lnTo>
                    <a:pt x="670" y="1496"/>
                  </a:lnTo>
                  <a:lnTo>
                    <a:pt x="668" y="1494"/>
                  </a:lnTo>
                  <a:lnTo>
                    <a:pt x="665" y="1490"/>
                  </a:lnTo>
                  <a:lnTo>
                    <a:pt x="662" y="1488"/>
                  </a:lnTo>
                  <a:lnTo>
                    <a:pt x="660" y="1483"/>
                  </a:lnTo>
                  <a:lnTo>
                    <a:pt x="656" y="1472"/>
                  </a:lnTo>
                  <a:lnTo>
                    <a:pt x="651" y="1464"/>
                  </a:lnTo>
                  <a:lnTo>
                    <a:pt x="644" y="1459"/>
                  </a:lnTo>
                  <a:lnTo>
                    <a:pt x="637" y="1456"/>
                  </a:lnTo>
                  <a:lnTo>
                    <a:pt x="631" y="1452"/>
                  </a:lnTo>
                  <a:lnTo>
                    <a:pt x="625" y="1450"/>
                  </a:lnTo>
                  <a:lnTo>
                    <a:pt x="616" y="1446"/>
                  </a:lnTo>
                  <a:lnTo>
                    <a:pt x="604" y="1445"/>
                  </a:lnTo>
                  <a:lnTo>
                    <a:pt x="590" y="1445"/>
                  </a:lnTo>
                  <a:lnTo>
                    <a:pt x="574" y="1443"/>
                  </a:lnTo>
                  <a:lnTo>
                    <a:pt x="569" y="1443"/>
                  </a:lnTo>
                  <a:lnTo>
                    <a:pt x="565" y="1443"/>
                  </a:lnTo>
                  <a:lnTo>
                    <a:pt x="561" y="1444"/>
                  </a:lnTo>
                  <a:lnTo>
                    <a:pt x="559" y="1445"/>
                  </a:lnTo>
                  <a:lnTo>
                    <a:pt x="558" y="1450"/>
                  </a:lnTo>
                  <a:lnTo>
                    <a:pt x="558" y="1455"/>
                  </a:lnTo>
                  <a:lnTo>
                    <a:pt x="556" y="1459"/>
                  </a:lnTo>
                  <a:lnTo>
                    <a:pt x="554" y="1463"/>
                  </a:lnTo>
                  <a:lnTo>
                    <a:pt x="552" y="1464"/>
                  </a:lnTo>
                  <a:lnTo>
                    <a:pt x="549" y="1465"/>
                  </a:lnTo>
                  <a:lnTo>
                    <a:pt x="543" y="1466"/>
                  </a:lnTo>
                  <a:lnTo>
                    <a:pt x="539" y="1465"/>
                  </a:lnTo>
                  <a:lnTo>
                    <a:pt x="531" y="1465"/>
                  </a:lnTo>
                  <a:lnTo>
                    <a:pt x="525" y="1465"/>
                  </a:lnTo>
                  <a:lnTo>
                    <a:pt x="518" y="1468"/>
                  </a:lnTo>
                  <a:lnTo>
                    <a:pt x="512" y="1469"/>
                  </a:lnTo>
                  <a:lnTo>
                    <a:pt x="509" y="1468"/>
                  </a:lnTo>
                  <a:lnTo>
                    <a:pt x="505" y="1464"/>
                  </a:lnTo>
                  <a:lnTo>
                    <a:pt x="498" y="1453"/>
                  </a:lnTo>
                  <a:lnTo>
                    <a:pt x="491" y="1444"/>
                  </a:lnTo>
                  <a:lnTo>
                    <a:pt x="484" y="1439"/>
                  </a:lnTo>
                  <a:lnTo>
                    <a:pt x="476" y="1434"/>
                  </a:lnTo>
                  <a:lnTo>
                    <a:pt x="473" y="1433"/>
                  </a:lnTo>
                  <a:lnTo>
                    <a:pt x="470" y="1432"/>
                  </a:lnTo>
                  <a:lnTo>
                    <a:pt x="467" y="1431"/>
                  </a:lnTo>
                  <a:lnTo>
                    <a:pt x="465" y="1430"/>
                  </a:lnTo>
                  <a:lnTo>
                    <a:pt x="462" y="1428"/>
                  </a:lnTo>
                  <a:lnTo>
                    <a:pt x="461" y="1426"/>
                  </a:lnTo>
                  <a:lnTo>
                    <a:pt x="461" y="1424"/>
                  </a:lnTo>
                  <a:lnTo>
                    <a:pt x="459" y="1421"/>
                  </a:lnTo>
                  <a:lnTo>
                    <a:pt x="457" y="1419"/>
                  </a:lnTo>
                  <a:lnTo>
                    <a:pt x="453" y="1417"/>
                  </a:lnTo>
                  <a:lnTo>
                    <a:pt x="446" y="1412"/>
                  </a:lnTo>
                  <a:lnTo>
                    <a:pt x="441" y="1408"/>
                  </a:lnTo>
                  <a:lnTo>
                    <a:pt x="437" y="1407"/>
                  </a:lnTo>
                  <a:lnTo>
                    <a:pt x="433" y="1405"/>
                  </a:lnTo>
                  <a:lnTo>
                    <a:pt x="427" y="1403"/>
                  </a:lnTo>
                  <a:lnTo>
                    <a:pt x="420" y="1402"/>
                  </a:lnTo>
                  <a:lnTo>
                    <a:pt x="410" y="1400"/>
                  </a:lnTo>
                  <a:lnTo>
                    <a:pt x="403" y="1400"/>
                  </a:lnTo>
                  <a:lnTo>
                    <a:pt x="399" y="1401"/>
                  </a:lnTo>
                  <a:lnTo>
                    <a:pt x="396" y="1402"/>
                  </a:lnTo>
                  <a:lnTo>
                    <a:pt x="390" y="1405"/>
                  </a:lnTo>
                  <a:lnTo>
                    <a:pt x="386" y="1406"/>
                  </a:lnTo>
                  <a:lnTo>
                    <a:pt x="385" y="1405"/>
                  </a:lnTo>
                  <a:lnTo>
                    <a:pt x="384" y="1401"/>
                  </a:lnTo>
                  <a:lnTo>
                    <a:pt x="385" y="1397"/>
                  </a:lnTo>
                  <a:lnTo>
                    <a:pt x="385" y="1394"/>
                  </a:lnTo>
                  <a:lnTo>
                    <a:pt x="385" y="1389"/>
                  </a:lnTo>
                  <a:lnTo>
                    <a:pt x="385" y="1383"/>
                  </a:lnTo>
                  <a:lnTo>
                    <a:pt x="385" y="1378"/>
                  </a:lnTo>
                  <a:lnTo>
                    <a:pt x="384" y="1374"/>
                  </a:lnTo>
                  <a:lnTo>
                    <a:pt x="382" y="1365"/>
                  </a:lnTo>
                  <a:lnTo>
                    <a:pt x="378" y="1357"/>
                  </a:lnTo>
                  <a:lnTo>
                    <a:pt x="374" y="1351"/>
                  </a:lnTo>
                  <a:lnTo>
                    <a:pt x="372" y="1345"/>
                  </a:lnTo>
                  <a:lnTo>
                    <a:pt x="373" y="1342"/>
                  </a:lnTo>
                  <a:lnTo>
                    <a:pt x="377" y="1338"/>
                  </a:lnTo>
                  <a:lnTo>
                    <a:pt x="379" y="1333"/>
                  </a:lnTo>
                  <a:lnTo>
                    <a:pt x="382" y="1330"/>
                  </a:lnTo>
                  <a:lnTo>
                    <a:pt x="385" y="1325"/>
                  </a:lnTo>
                  <a:lnTo>
                    <a:pt x="389" y="1320"/>
                  </a:lnTo>
                  <a:lnTo>
                    <a:pt x="394" y="1314"/>
                  </a:lnTo>
                  <a:lnTo>
                    <a:pt x="398" y="1308"/>
                  </a:lnTo>
                  <a:lnTo>
                    <a:pt x="402" y="1304"/>
                  </a:lnTo>
                  <a:lnTo>
                    <a:pt x="407" y="1299"/>
                  </a:lnTo>
                  <a:lnTo>
                    <a:pt x="409" y="1295"/>
                  </a:lnTo>
                  <a:lnTo>
                    <a:pt x="410" y="1293"/>
                  </a:lnTo>
                  <a:lnTo>
                    <a:pt x="413" y="1291"/>
                  </a:lnTo>
                  <a:lnTo>
                    <a:pt x="415" y="1289"/>
                  </a:lnTo>
                  <a:lnTo>
                    <a:pt x="423" y="1286"/>
                  </a:lnTo>
                  <a:lnTo>
                    <a:pt x="430" y="1285"/>
                  </a:lnTo>
                  <a:lnTo>
                    <a:pt x="435" y="1283"/>
                  </a:lnTo>
                  <a:lnTo>
                    <a:pt x="439" y="1283"/>
                  </a:lnTo>
                  <a:lnTo>
                    <a:pt x="441" y="1283"/>
                  </a:lnTo>
                  <a:lnTo>
                    <a:pt x="443" y="1283"/>
                  </a:lnTo>
                  <a:lnTo>
                    <a:pt x="445" y="1282"/>
                  </a:lnTo>
                  <a:lnTo>
                    <a:pt x="446" y="1281"/>
                  </a:lnTo>
                  <a:lnTo>
                    <a:pt x="447" y="1280"/>
                  </a:lnTo>
                  <a:lnTo>
                    <a:pt x="447" y="1277"/>
                  </a:lnTo>
                  <a:lnTo>
                    <a:pt x="447" y="1275"/>
                  </a:lnTo>
                  <a:lnTo>
                    <a:pt x="446" y="1274"/>
                  </a:lnTo>
                  <a:lnTo>
                    <a:pt x="445" y="1273"/>
                  </a:lnTo>
                  <a:lnTo>
                    <a:pt x="445" y="1271"/>
                  </a:lnTo>
                  <a:lnTo>
                    <a:pt x="442" y="1266"/>
                  </a:lnTo>
                  <a:lnTo>
                    <a:pt x="440" y="1260"/>
                  </a:lnTo>
                  <a:lnTo>
                    <a:pt x="440" y="1257"/>
                  </a:lnTo>
                  <a:lnTo>
                    <a:pt x="441" y="1254"/>
                  </a:lnTo>
                  <a:lnTo>
                    <a:pt x="445" y="1250"/>
                  </a:lnTo>
                  <a:lnTo>
                    <a:pt x="451" y="1248"/>
                  </a:lnTo>
                  <a:lnTo>
                    <a:pt x="455" y="1247"/>
                  </a:lnTo>
                  <a:lnTo>
                    <a:pt x="460" y="1247"/>
                  </a:lnTo>
                  <a:lnTo>
                    <a:pt x="470" y="1244"/>
                  </a:lnTo>
                  <a:lnTo>
                    <a:pt x="476" y="1243"/>
                  </a:lnTo>
                  <a:lnTo>
                    <a:pt x="479" y="1242"/>
                  </a:lnTo>
                  <a:lnTo>
                    <a:pt x="483" y="1241"/>
                  </a:lnTo>
                  <a:lnTo>
                    <a:pt x="486" y="1238"/>
                  </a:lnTo>
                  <a:lnTo>
                    <a:pt x="491" y="1236"/>
                  </a:lnTo>
                  <a:lnTo>
                    <a:pt x="493" y="1233"/>
                  </a:lnTo>
                  <a:lnTo>
                    <a:pt x="497" y="1232"/>
                  </a:lnTo>
                  <a:lnTo>
                    <a:pt x="499" y="1229"/>
                  </a:lnTo>
                  <a:lnTo>
                    <a:pt x="500" y="1225"/>
                  </a:lnTo>
                  <a:lnTo>
                    <a:pt x="502" y="1224"/>
                  </a:lnTo>
                  <a:lnTo>
                    <a:pt x="503" y="1223"/>
                  </a:lnTo>
                  <a:lnTo>
                    <a:pt x="504" y="1219"/>
                  </a:lnTo>
                  <a:lnTo>
                    <a:pt x="505" y="1217"/>
                  </a:lnTo>
                  <a:lnTo>
                    <a:pt x="506" y="1213"/>
                  </a:lnTo>
                  <a:lnTo>
                    <a:pt x="509" y="1211"/>
                  </a:lnTo>
                  <a:lnTo>
                    <a:pt x="512" y="1207"/>
                  </a:lnTo>
                  <a:lnTo>
                    <a:pt x="516" y="1206"/>
                  </a:lnTo>
                  <a:lnTo>
                    <a:pt x="517" y="1206"/>
                  </a:lnTo>
                  <a:lnTo>
                    <a:pt x="518" y="1206"/>
                  </a:lnTo>
                  <a:lnTo>
                    <a:pt x="521" y="1206"/>
                  </a:lnTo>
                  <a:lnTo>
                    <a:pt x="524" y="1206"/>
                  </a:lnTo>
                  <a:lnTo>
                    <a:pt x="533" y="1208"/>
                  </a:lnTo>
                  <a:lnTo>
                    <a:pt x="541" y="1211"/>
                  </a:lnTo>
                  <a:lnTo>
                    <a:pt x="552" y="1213"/>
                  </a:lnTo>
                  <a:lnTo>
                    <a:pt x="561" y="1218"/>
                  </a:lnTo>
                  <a:lnTo>
                    <a:pt x="566" y="1220"/>
                  </a:lnTo>
                  <a:lnTo>
                    <a:pt x="568" y="1223"/>
                  </a:lnTo>
                  <a:lnTo>
                    <a:pt x="571" y="1228"/>
                  </a:lnTo>
                  <a:lnTo>
                    <a:pt x="572" y="1232"/>
                  </a:lnTo>
                  <a:lnTo>
                    <a:pt x="573" y="1235"/>
                  </a:lnTo>
                  <a:lnTo>
                    <a:pt x="574" y="1236"/>
                  </a:lnTo>
                  <a:lnTo>
                    <a:pt x="575" y="1237"/>
                  </a:lnTo>
                  <a:lnTo>
                    <a:pt x="577" y="1237"/>
                  </a:lnTo>
                  <a:lnTo>
                    <a:pt x="581" y="1236"/>
                  </a:lnTo>
                  <a:lnTo>
                    <a:pt x="585" y="1235"/>
                  </a:lnTo>
                  <a:lnTo>
                    <a:pt x="587" y="1233"/>
                  </a:lnTo>
                  <a:lnTo>
                    <a:pt x="590" y="1231"/>
                  </a:lnTo>
                  <a:lnTo>
                    <a:pt x="592" y="1230"/>
                  </a:lnTo>
                  <a:lnTo>
                    <a:pt x="594" y="1229"/>
                  </a:lnTo>
                  <a:lnTo>
                    <a:pt x="602" y="1225"/>
                  </a:lnTo>
                  <a:lnTo>
                    <a:pt x="606" y="1223"/>
                  </a:lnTo>
                  <a:lnTo>
                    <a:pt x="611" y="1220"/>
                  </a:lnTo>
                  <a:lnTo>
                    <a:pt x="616" y="1218"/>
                  </a:lnTo>
                  <a:lnTo>
                    <a:pt x="618" y="1216"/>
                  </a:lnTo>
                  <a:lnTo>
                    <a:pt x="621" y="1213"/>
                  </a:lnTo>
                  <a:lnTo>
                    <a:pt x="622" y="1211"/>
                  </a:lnTo>
                  <a:lnTo>
                    <a:pt x="623" y="1208"/>
                  </a:lnTo>
                  <a:lnTo>
                    <a:pt x="625" y="1204"/>
                  </a:lnTo>
                  <a:lnTo>
                    <a:pt x="626" y="1199"/>
                  </a:lnTo>
                  <a:lnTo>
                    <a:pt x="629" y="1188"/>
                  </a:lnTo>
                  <a:lnTo>
                    <a:pt x="631" y="1179"/>
                  </a:lnTo>
                  <a:lnTo>
                    <a:pt x="634" y="1166"/>
                  </a:lnTo>
                  <a:lnTo>
                    <a:pt x="635" y="1153"/>
                  </a:lnTo>
                  <a:lnTo>
                    <a:pt x="637" y="1141"/>
                  </a:lnTo>
                  <a:lnTo>
                    <a:pt x="638" y="1128"/>
                  </a:lnTo>
                  <a:lnTo>
                    <a:pt x="640" y="1118"/>
                  </a:lnTo>
                  <a:lnTo>
                    <a:pt x="640" y="1110"/>
                  </a:lnTo>
                  <a:lnTo>
                    <a:pt x="642" y="1098"/>
                  </a:lnTo>
                  <a:lnTo>
                    <a:pt x="647" y="1087"/>
                  </a:lnTo>
                  <a:lnTo>
                    <a:pt x="654" y="1078"/>
                  </a:lnTo>
                  <a:lnTo>
                    <a:pt x="659" y="1068"/>
                  </a:lnTo>
                  <a:lnTo>
                    <a:pt x="659" y="1065"/>
                  </a:lnTo>
                  <a:lnTo>
                    <a:pt x="660" y="1060"/>
                  </a:lnTo>
                  <a:lnTo>
                    <a:pt x="659" y="1055"/>
                  </a:lnTo>
                  <a:lnTo>
                    <a:pt x="657" y="1049"/>
                  </a:lnTo>
                  <a:lnTo>
                    <a:pt x="655" y="1042"/>
                  </a:lnTo>
                  <a:lnTo>
                    <a:pt x="651" y="1034"/>
                  </a:lnTo>
                  <a:lnTo>
                    <a:pt x="646" y="1023"/>
                  </a:lnTo>
                  <a:lnTo>
                    <a:pt x="638" y="1012"/>
                  </a:lnTo>
                  <a:lnTo>
                    <a:pt x="631" y="1002"/>
                  </a:lnTo>
                  <a:lnTo>
                    <a:pt x="625" y="991"/>
                  </a:lnTo>
                  <a:lnTo>
                    <a:pt x="617" y="976"/>
                  </a:lnTo>
                  <a:lnTo>
                    <a:pt x="609" y="962"/>
                  </a:lnTo>
                  <a:lnTo>
                    <a:pt x="605" y="957"/>
                  </a:lnTo>
                  <a:lnTo>
                    <a:pt x="600" y="953"/>
                  </a:lnTo>
                  <a:lnTo>
                    <a:pt x="594" y="952"/>
                  </a:lnTo>
                  <a:lnTo>
                    <a:pt x="584" y="951"/>
                  </a:lnTo>
                  <a:lnTo>
                    <a:pt x="574" y="952"/>
                  </a:lnTo>
                  <a:lnTo>
                    <a:pt x="561" y="953"/>
                  </a:lnTo>
                  <a:lnTo>
                    <a:pt x="558" y="954"/>
                  </a:lnTo>
                  <a:lnTo>
                    <a:pt x="552" y="957"/>
                  </a:lnTo>
                  <a:lnTo>
                    <a:pt x="549" y="958"/>
                  </a:lnTo>
                  <a:lnTo>
                    <a:pt x="547" y="961"/>
                  </a:lnTo>
                  <a:lnTo>
                    <a:pt x="544" y="966"/>
                  </a:lnTo>
                  <a:lnTo>
                    <a:pt x="543" y="971"/>
                  </a:lnTo>
                  <a:lnTo>
                    <a:pt x="543" y="973"/>
                  </a:lnTo>
                  <a:lnTo>
                    <a:pt x="543" y="974"/>
                  </a:lnTo>
                  <a:lnTo>
                    <a:pt x="543" y="977"/>
                  </a:lnTo>
                  <a:lnTo>
                    <a:pt x="543" y="978"/>
                  </a:lnTo>
                  <a:lnTo>
                    <a:pt x="543" y="981"/>
                  </a:lnTo>
                  <a:lnTo>
                    <a:pt x="541" y="984"/>
                  </a:lnTo>
                  <a:lnTo>
                    <a:pt x="539" y="986"/>
                  </a:lnTo>
                  <a:lnTo>
                    <a:pt x="536" y="987"/>
                  </a:lnTo>
                  <a:lnTo>
                    <a:pt x="533" y="990"/>
                  </a:lnTo>
                  <a:lnTo>
                    <a:pt x="528" y="992"/>
                  </a:lnTo>
                  <a:lnTo>
                    <a:pt x="523" y="993"/>
                  </a:lnTo>
                  <a:lnTo>
                    <a:pt x="518" y="993"/>
                  </a:lnTo>
                  <a:lnTo>
                    <a:pt x="516" y="993"/>
                  </a:lnTo>
                  <a:lnTo>
                    <a:pt x="512" y="993"/>
                  </a:lnTo>
                  <a:lnTo>
                    <a:pt x="511" y="993"/>
                  </a:lnTo>
                  <a:lnTo>
                    <a:pt x="509" y="992"/>
                  </a:lnTo>
                  <a:lnTo>
                    <a:pt x="506" y="991"/>
                  </a:lnTo>
                  <a:lnTo>
                    <a:pt x="504" y="989"/>
                  </a:lnTo>
                  <a:lnTo>
                    <a:pt x="500" y="983"/>
                  </a:lnTo>
                  <a:lnTo>
                    <a:pt x="498" y="977"/>
                  </a:lnTo>
                  <a:lnTo>
                    <a:pt x="497" y="973"/>
                  </a:lnTo>
                  <a:lnTo>
                    <a:pt x="495" y="971"/>
                  </a:lnTo>
                  <a:lnTo>
                    <a:pt x="493" y="970"/>
                  </a:lnTo>
                  <a:lnTo>
                    <a:pt x="492" y="968"/>
                  </a:lnTo>
                  <a:lnTo>
                    <a:pt x="491" y="968"/>
                  </a:lnTo>
                  <a:lnTo>
                    <a:pt x="490" y="968"/>
                  </a:lnTo>
                  <a:lnTo>
                    <a:pt x="486" y="967"/>
                  </a:lnTo>
                  <a:lnTo>
                    <a:pt x="483" y="967"/>
                  </a:lnTo>
                  <a:lnTo>
                    <a:pt x="478" y="968"/>
                  </a:lnTo>
                  <a:lnTo>
                    <a:pt x="472" y="971"/>
                  </a:lnTo>
                  <a:lnTo>
                    <a:pt x="467" y="972"/>
                  </a:lnTo>
                  <a:lnTo>
                    <a:pt x="462" y="972"/>
                  </a:lnTo>
                  <a:lnTo>
                    <a:pt x="457" y="972"/>
                  </a:lnTo>
                  <a:lnTo>
                    <a:pt x="452" y="971"/>
                  </a:lnTo>
                  <a:lnTo>
                    <a:pt x="448" y="968"/>
                  </a:lnTo>
                  <a:lnTo>
                    <a:pt x="446" y="965"/>
                  </a:lnTo>
                  <a:lnTo>
                    <a:pt x="445" y="961"/>
                  </a:lnTo>
                  <a:lnTo>
                    <a:pt x="442" y="957"/>
                  </a:lnTo>
                  <a:lnTo>
                    <a:pt x="441" y="954"/>
                  </a:lnTo>
                  <a:lnTo>
                    <a:pt x="440" y="952"/>
                  </a:lnTo>
                  <a:lnTo>
                    <a:pt x="437" y="949"/>
                  </a:lnTo>
                  <a:lnTo>
                    <a:pt x="434" y="947"/>
                  </a:lnTo>
                  <a:lnTo>
                    <a:pt x="432" y="946"/>
                  </a:lnTo>
                  <a:lnTo>
                    <a:pt x="430" y="946"/>
                  </a:lnTo>
                  <a:lnTo>
                    <a:pt x="427" y="946"/>
                  </a:lnTo>
                  <a:lnTo>
                    <a:pt x="423" y="945"/>
                  </a:lnTo>
                  <a:lnTo>
                    <a:pt x="420" y="942"/>
                  </a:lnTo>
                  <a:lnTo>
                    <a:pt x="416" y="941"/>
                  </a:lnTo>
                  <a:lnTo>
                    <a:pt x="413" y="940"/>
                  </a:lnTo>
                  <a:lnTo>
                    <a:pt x="409" y="940"/>
                  </a:lnTo>
                  <a:lnTo>
                    <a:pt x="408" y="940"/>
                  </a:lnTo>
                  <a:lnTo>
                    <a:pt x="405" y="941"/>
                  </a:lnTo>
                  <a:lnTo>
                    <a:pt x="403" y="943"/>
                  </a:lnTo>
                  <a:lnTo>
                    <a:pt x="402" y="946"/>
                  </a:lnTo>
                  <a:lnTo>
                    <a:pt x="401" y="949"/>
                  </a:lnTo>
                  <a:lnTo>
                    <a:pt x="401" y="952"/>
                  </a:lnTo>
                  <a:lnTo>
                    <a:pt x="401" y="955"/>
                  </a:lnTo>
                  <a:lnTo>
                    <a:pt x="399" y="960"/>
                  </a:lnTo>
                  <a:lnTo>
                    <a:pt x="399" y="965"/>
                  </a:lnTo>
                  <a:lnTo>
                    <a:pt x="401" y="970"/>
                  </a:lnTo>
                  <a:lnTo>
                    <a:pt x="401" y="974"/>
                  </a:lnTo>
                  <a:lnTo>
                    <a:pt x="401" y="979"/>
                  </a:lnTo>
                  <a:lnTo>
                    <a:pt x="401" y="980"/>
                  </a:lnTo>
                  <a:lnTo>
                    <a:pt x="401" y="981"/>
                  </a:lnTo>
                  <a:lnTo>
                    <a:pt x="401" y="981"/>
                  </a:lnTo>
                  <a:lnTo>
                    <a:pt x="401" y="983"/>
                  </a:lnTo>
                  <a:lnTo>
                    <a:pt x="399" y="984"/>
                  </a:lnTo>
                  <a:lnTo>
                    <a:pt x="398" y="985"/>
                  </a:lnTo>
                  <a:lnTo>
                    <a:pt x="397" y="986"/>
                  </a:lnTo>
                  <a:lnTo>
                    <a:pt x="395" y="987"/>
                  </a:lnTo>
                  <a:lnTo>
                    <a:pt x="391" y="987"/>
                  </a:lnTo>
                  <a:lnTo>
                    <a:pt x="388" y="989"/>
                  </a:lnTo>
                  <a:lnTo>
                    <a:pt x="380" y="989"/>
                  </a:lnTo>
                  <a:lnTo>
                    <a:pt x="374" y="989"/>
                  </a:lnTo>
                  <a:lnTo>
                    <a:pt x="371" y="989"/>
                  </a:lnTo>
                  <a:lnTo>
                    <a:pt x="366" y="987"/>
                  </a:lnTo>
                  <a:lnTo>
                    <a:pt x="363" y="986"/>
                  </a:lnTo>
                  <a:lnTo>
                    <a:pt x="359" y="983"/>
                  </a:lnTo>
                  <a:lnTo>
                    <a:pt x="355" y="980"/>
                  </a:lnTo>
                  <a:lnTo>
                    <a:pt x="353" y="976"/>
                  </a:lnTo>
                  <a:lnTo>
                    <a:pt x="347" y="967"/>
                  </a:lnTo>
                  <a:lnTo>
                    <a:pt x="342" y="959"/>
                  </a:lnTo>
                  <a:lnTo>
                    <a:pt x="340" y="955"/>
                  </a:lnTo>
                  <a:lnTo>
                    <a:pt x="338" y="952"/>
                  </a:lnTo>
                  <a:lnTo>
                    <a:pt x="333" y="949"/>
                  </a:lnTo>
                  <a:lnTo>
                    <a:pt x="329" y="948"/>
                  </a:lnTo>
                  <a:lnTo>
                    <a:pt x="326" y="948"/>
                  </a:lnTo>
                  <a:lnTo>
                    <a:pt x="321" y="951"/>
                  </a:lnTo>
                  <a:lnTo>
                    <a:pt x="319" y="953"/>
                  </a:lnTo>
                  <a:lnTo>
                    <a:pt x="315" y="957"/>
                  </a:lnTo>
                  <a:lnTo>
                    <a:pt x="313" y="958"/>
                  </a:lnTo>
                  <a:lnTo>
                    <a:pt x="309" y="959"/>
                  </a:lnTo>
                  <a:lnTo>
                    <a:pt x="304" y="960"/>
                  </a:lnTo>
                  <a:lnTo>
                    <a:pt x="300" y="959"/>
                  </a:lnTo>
                  <a:lnTo>
                    <a:pt x="295" y="957"/>
                  </a:lnTo>
                  <a:lnTo>
                    <a:pt x="291" y="955"/>
                  </a:lnTo>
                  <a:lnTo>
                    <a:pt x="277" y="948"/>
                  </a:lnTo>
                  <a:lnTo>
                    <a:pt x="266" y="941"/>
                  </a:lnTo>
                  <a:lnTo>
                    <a:pt x="263" y="937"/>
                  </a:lnTo>
                  <a:lnTo>
                    <a:pt x="260" y="934"/>
                  </a:lnTo>
                  <a:lnTo>
                    <a:pt x="259" y="932"/>
                  </a:lnTo>
                  <a:lnTo>
                    <a:pt x="260" y="929"/>
                  </a:lnTo>
                  <a:lnTo>
                    <a:pt x="263" y="926"/>
                  </a:lnTo>
                  <a:lnTo>
                    <a:pt x="267" y="921"/>
                  </a:lnTo>
                  <a:lnTo>
                    <a:pt x="279" y="915"/>
                  </a:lnTo>
                  <a:lnTo>
                    <a:pt x="288" y="910"/>
                  </a:lnTo>
                  <a:lnTo>
                    <a:pt x="289" y="908"/>
                  </a:lnTo>
                  <a:lnTo>
                    <a:pt x="290" y="903"/>
                  </a:lnTo>
                  <a:lnTo>
                    <a:pt x="289" y="899"/>
                  </a:lnTo>
                  <a:lnTo>
                    <a:pt x="287" y="896"/>
                  </a:lnTo>
                  <a:lnTo>
                    <a:pt x="283" y="892"/>
                  </a:lnTo>
                  <a:lnTo>
                    <a:pt x="278" y="888"/>
                  </a:lnTo>
                  <a:lnTo>
                    <a:pt x="275" y="883"/>
                  </a:lnTo>
                  <a:lnTo>
                    <a:pt x="271" y="878"/>
                  </a:lnTo>
                  <a:lnTo>
                    <a:pt x="269" y="871"/>
                  </a:lnTo>
                  <a:lnTo>
                    <a:pt x="267" y="864"/>
                  </a:lnTo>
                  <a:lnTo>
                    <a:pt x="267" y="852"/>
                  </a:lnTo>
                  <a:lnTo>
                    <a:pt x="267" y="842"/>
                  </a:lnTo>
                  <a:lnTo>
                    <a:pt x="264" y="835"/>
                  </a:lnTo>
                  <a:lnTo>
                    <a:pt x="260" y="829"/>
                  </a:lnTo>
                  <a:lnTo>
                    <a:pt x="257" y="826"/>
                  </a:lnTo>
                  <a:lnTo>
                    <a:pt x="253" y="822"/>
                  </a:lnTo>
                  <a:lnTo>
                    <a:pt x="245" y="815"/>
                  </a:lnTo>
                  <a:lnTo>
                    <a:pt x="234" y="808"/>
                  </a:lnTo>
                  <a:lnTo>
                    <a:pt x="229" y="804"/>
                  </a:lnTo>
                  <a:lnTo>
                    <a:pt x="226" y="802"/>
                  </a:lnTo>
                  <a:lnTo>
                    <a:pt x="219" y="800"/>
                  </a:lnTo>
                  <a:lnTo>
                    <a:pt x="212" y="798"/>
                  </a:lnTo>
                  <a:lnTo>
                    <a:pt x="209" y="798"/>
                  </a:lnTo>
                  <a:lnTo>
                    <a:pt x="206" y="800"/>
                  </a:lnTo>
                  <a:lnTo>
                    <a:pt x="203" y="801"/>
                  </a:lnTo>
                  <a:lnTo>
                    <a:pt x="201" y="802"/>
                  </a:lnTo>
                  <a:lnTo>
                    <a:pt x="197" y="804"/>
                  </a:lnTo>
                  <a:lnTo>
                    <a:pt x="195" y="807"/>
                  </a:lnTo>
                  <a:lnTo>
                    <a:pt x="190" y="808"/>
                  </a:lnTo>
                  <a:lnTo>
                    <a:pt x="187" y="809"/>
                  </a:lnTo>
                  <a:lnTo>
                    <a:pt x="180" y="809"/>
                  </a:lnTo>
                  <a:lnTo>
                    <a:pt x="171" y="807"/>
                  </a:lnTo>
                  <a:lnTo>
                    <a:pt x="159" y="802"/>
                  </a:lnTo>
                  <a:lnTo>
                    <a:pt x="150" y="798"/>
                  </a:lnTo>
                  <a:lnTo>
                    <a:pt x="146" y="796"/>
                  </a:lnTo>
                  <a:lnTo>
                    <a:pt x="143" y="795"/>
                  </a:lnTo>
                  <a:lnTo>
                    <a:pt x="137" y="792"/>
                  </a:lnTo>
                  <a:lnTo>
                    <a:pt x="131" y="789"/>
                  </a:lnTo>
                  <a:lnTo>
                    <a:pt x="122" y="787"/>
                  </a:lnTo>
                  <a:lnTo>
                    <a:pt x="115" y="784"/>
                  </a:lnTo>
                  <a:lnTo>
                    <a:pt x="112" y="783"/>
                  </a:lnTo>
                  <a:lnTo>
                    <a:pt x="109" y="782"/>
                  </a:lnTo>
                  <a:lnTo>
                    <a:pt x="107" y="782"/>
                  </a:lnTo>
                  <a:lnTo>
                    <a:pt x="105" y="782"/>
                  </a:lnTo>
                  <a:lnTo>
                    <a:pt x="102" y="782"/>
                  </a:lnTo>
                  <a:lnTo>
                    <a:pt x="98" y="783"/>
                  </a:lnTo>
                  <a:lnTo>
                    <a:pt x="92" y="785"/>
                  </a:lnTo>
                  <a:lnTo>
                    <a:pt x="86" y="790"/>
                  </a:lnTo>
                  <a:lnTo>
                    <a:pt x="83" y="794"/>
                  </a:lnTo>
                  <a:lnTo>
                    <a:pt x="82" y="796"/>
                  </a:lnTo>
                  <a:lnTo>
                    <a:pt x="80" y="800"/>
                  </a:lnTo>
                  <a:lnTo>
                    <a:pt x="78" y="804"/>
                  </a:lnTo>
                  <a:lnTo>
                    <a:pt x="78" y="808"/>
                  </a:lnTo>
                  <a:lnTo>
                    <a:pt x="78" y="812"/>
                  </a:lnTo>
                  <a:lnTo>
                    <a:pt x="80" y="816"/>
                  </a:lnTo>
                  <a:lnTo>
                    <a:pt x="81" y="820"/>
                  </a:lnTo>
                  <a:lnTo>
                    <a:pt x="82" y="825"/>
                  </a:lnTo>
                  <a:lnTo>
                    <a:pt x="82" y="829"/>
                  </a:lnTo>
                  <a:lnTo>
                    <a:pt x="82" y="833"/>
                  </a:lnTo>
                  <a:lnTo>
                    <a:pt x="81" y="834"/>
                  </a:lnTo>
                  <a:lnTo>
                    <a:pt x="80" y="835"/>
                  </a:lnTo>
                  <a:lnTo>
                    <a:pt x="78" y="835"/>
                  </a:lnTo>
                  <a:lnTo>
                    <a:pt x="70" y="835"/>
                  </a:lnTo>
                  <a:lnTo>
                    <a:pt x="62" y="833"/>
                  </a:lnTo>
                  <a:lnTo>
                    <a:pt x="56" y="829"/>
                  </a:lnTo>
                  <a:lnTo>
                    <a:pt x="51" y="825"/>
                  </a:lnTo>
                  <a:lnTo>
                    <a:pt x="49" y="822"/>
                  </a:lnTo>
                  <a:lnTo>
                    <a:pt x="48" y="820"/>
                  </a:lnTo>
                  <a:lnTo>
                    <a:pt x="43" y="813"/>
                  </a:lnTo>
                  <a:lnTo>
                    <a:pt x="38" y="804"/>
                  </a:lnTo>
                  <a:lnTo>
                    <a:pt x="27" y="788"/>
                  </a:lnTo>
                  <a:lnTo>
                    <a:pt x="21" y="778"/>
                  </a:lnTo>
                  <a:lnTo>
                    <a:pt x="19" y="776"/>
                  </a:lnTo>
                  <a:lnTo>
                    <a:pt x="18" y="771"/>
                  </a:lnTo>
                  <a:lnTo>
                    <a:pt x="18" y="766"/>
                  </a:lnTo>
                  <a:lnTo>
                    <a:pt x="18" y="762"/>
                  </a:lnTo>
                  <a:lnTo>
                    <a:pt x="18" y="757"/>
                  </a:lnTo>
                  <a:lnTo>
                    <a:pt x="18" y="754"/>
                  </a:lnTo>
                  <a:lnTo>
                    <a:pt x="18" y="752"/>
                  </a:lnTo>
                  <a:lnTo>
                    <a:pt x="17" y="751"/>
                  </a:lnTo>
                  <a:lnTo>
                    <a:pt x="13" y="740"/>
                  </a:lnTo>
                  <a:lnTo>
                    <a:pt x="7" y="726"/>
                  </a:lnTo>
                  <a:lnTo>
                    <a:pt x="4" y="712"/>
                  </a:lnTo>
                  <a:lnTo>
                    <a:pt x="0" y="697"/>
                  </a:lnTo>
                  <a:lnTo>
                    <a:pt x="0" y="688"/>
                  </a:lnTo>
                  <a:lnTo>
                    <a:pt x="0" y="680"/>
                  </a:lnTo>
                  <a:lnTo>
                    <a:pt x="1" y="675"/>
                  </a:lnTo>
                  <a:lnTo>
                    <a:pt x="2" y="672"/>
                  </a:lnTo>
                  <a:lnTo>
                    <a:pt x="5" y="670"/>
                  </a:lnTo>
                  <a:lnTo>
                    <a:pt x="7" y="669"/>
                  </a:lnTo>
                  <a:lnTo>
                    <a:pt x="11" y="668"/>
                  </a:lnTo>
                  <a:lnTo>
                    <a:pt x="15" y="667"/>
                  </a:lnTo>
                  <a:lnTo>
                    <a:pt x="20" y="665"/>
                  </a:lnTo>
                  <a:lnTo>
                    <a:pt x="25" y="664"/>
                  </a:lnTo>
                  <a:lnTo>
                    <a:pt x="31" y="664"/>
                  </a:lnTo>
                  <a:lnTo>
                    <a:pt x="37" y="665"/>
                  </a:lnTo>
                  <a:lnTo>
                    <a:pt x="42" y="668"/>
                  </a:lnTo>
                  <a:lnTo>
                    <a:pt x="46" y="672"/>
                  </a:lnTo>
                  <a:lnTo>
                    <a:pt x="54" y="680"/>
                  </a:lnTo>
                  <a:lnTo>
                    <a:pt x="61" y="686"/>
                  </a:lnTo>
                  <a:lnTo>
                    <a:pt x="68" y="690"/>
                  </a:lnTo>
                  <a:lnTo>
                    <a:pt x="76" y="695"/>
                  </a:lnTo>
                  <a:lnTo>
                    <a:pt x="80" y="700"/>
                  </a:lnTo>
                  <a:lnTo>
                    <a:pt x="83" y="705"/>
                  </a:lnTo>
                  <a:lnTo>
                    <a:pt x="86" y="708"/>
                  </a:lnTo>
                  <a:lnTo>
                    <a:pt x="89" y="712"/>
                  </a:lnTo>
                  <a:lnTo>
                    <a:pt x="92" y="715"/>
                  </a:lnTo>
                  <a:lnTo>
                    <a:pt x="96" y="716"/>
                  </a:lnTo>
                  <a:lnTo>
                    <a:pt x="99" y="718"/>
                  </a:lnTo>
                  <a:lnTo>
                    <a:pt x="100" y="716"/>
                  </a:lnTo>
                  <a:lnTo>
                    <a:pt x="103" y="715"/>
                  </a:lnTo>
                  <a:lnTo>
                    <a:pt x="105" y="714"/>
                  </a:lnTo>
                  <a:lnTo>
                    <a:pt x="107" y="712"/>
                  </a:lnTo>
                  <a:lnTo>
                    <a:pt x="108" y="708"/>
                  </a:lnTo>
                  <a:lnTo>
                    <a:pt x="112" y="703"/>
                  </a:lnTo>
                  <a:lnTo>
                    <a:pt x="117" y="699"/>
                  </a:lnTo>
                  <a:lnTo>
                    <a:pt x="121" y="696"/>
                  </a:lnTo>
                  <a:lnTo>
                    <a:pt x="127" y="695"/>
                  </a:lnTo>
                  <a:lnTo>
                    <a:pt x="133" y="693"/>
                  </a:lnTo>
                  <a:lnTo>
                    <a:pt x="137" y="691"/>
                  </a:lnTo>
                  <a:lnTo>
                    <a:pt x="139" y="689"/>
                  </a:lnTo>
                  <a:lnTo>
                    <a:pt x="141" y="688"/>
                  </a:lnTo>
                  <a:lnTo>
                    <a:pt x="144" y="684"/>
                  </a:lnTo>
                  <a:lnTo>
                    <a:pt x="147" y="681"/>
                  </a:lnTo>
                  <a:lnTo>
                    <a:pt x="152" y="675"/>
                  </a:lnTo>
                  <a:lnTo>
                    <a:pt x="158" y="668"/>
                  </a:lnTo>
                  <a:lnTo>
                    <a:pt x="164" y="661"/>
                  </a:lnTo>
                  <a:lnTo>
                    <a:pt x="171" y="656"/>
                  </a:lnTo>
                  <a:lnTo>
                    <a:pt x="178" y="653"/>
                  </a:lnTo>
                  <a:lnTo>
                    <a:pt x="185" y="652"/>
                  </a:lnTo>
                  <a:lnTo>
                    <a:pt x="195" y="651"/>
                  </a:lnTo>
                  <a:lnTo>
                    <a:pt x="200" y="649"/>
                  </a:lnTo>
                  <a:lnTo>
                    <a:pt x="206" y="646"/>
                  </a:lnTo>
                  <a:lnTo>
                    <a:pt x="210" y="642"/>
                  </a:lnTo>
                  <a:lnTo>
                    <a:pt x="214" y="637"/>
                  </a:lnTo>
                  <a:lnTo>
                    <a:pt x="216" y="632"/>
                  </a:lnTo>
                  <a:lnTo>
                    <a:pt x="220" y="624"/>
                  </a:lnTo>
                  <a:lnTo>
                    <a:pt x="224" y="614"/>
                  </a:lnTo>
                  <a:lnTo>
                    <a:pt x="228" y="605"/>
                  </a:lnTo>
                  <a:lnTo>
                    <a:pt x="233" y="596"/>
                  </a:lnTo>
                  <a:lnTo>
                    <a:pt x="235" y="593"/>
                  </a:lnTo>
                  <a:lnTo>
                    <a:pt x="239" y="592"/>
                  </a:lnTo>
                  <a:lnTo>
                    <a:pt x="243" y="589"/>
                  </a:lnTo>
                  <a:lnTo>
                    <a:pt x="247" y="587"/>
                  </a:lnTo>
                  <a:lnTo>
                    <a:pt x="251" y="584"/>
                  </a:lnTo>
                  <a:lnTo>
                    <a:pt x="256" y="582"/>
                  </a:lnTo>
                  <a:lnTo>
                    <a:pt x="260" y="577"/>
                  </a:lnTo>
                  <a:lnTo>
                    <a:pt x="265" y="574"/>
                  </a:lnTo>
                  <a:lnTo>
                    <a:pt x="269" y="569"/>
                  </a:lnTo>
                  <a:lnTo>
                    <a:pt x="272" y="563"/>
                  </a:lnTo>
                  <a:lnTo>
                    <a:pt x="276" y="561"/>
                  </a:lnTo>
                  <a:lnTo>
                    <a:pt x="279" y="558"/>
                  </a:lnTo>
                  <a:lnTo>
                    <a:pt x="283" y="557"/>
                  </a:lnTo>
                  <a:lnTo>
                    <a:pt x="287" y="556"/>
                  </a:lnTo>
                  <a:lnTo>
                    <a:pt x="289" y="557"/>
                  </a:lnTo>
                  <a:lnTo>
                    <a:pt x="292" y="560"/>
                  </a:lnTo>
                  <a:lnTo>
                    <a:pt x="295" y="562"/>
                  </a:lnTo>
                  <a:lnTo>
                    <a:pt x="296" y="563"/>
                  </a:lnTo>
                  <a:lnTo>
                    <a:pt x="300" y="569"/>
                  </a:lnTo>
                  <a:lnTo>
                    <a:pt x="302" y="575"/>
                  </a:lnTo>
                  <a:lnTo>
                    <a:pt x="304" y="577"/>
                  </a:lnTo>
                  <a:lnTo>
                    <a:pt x="306" y="580"/>
                  </a:lnTo>
                  <a:lnTo>
                    <a:pt x="308" y="584"/>
                  </a:lnTo>
                  <a:lnTo>
                    <a:pt x="311" y="587"/>
                  </a:lnTo>
                  <a:lnTo>
                    <a:pt x="315" y="588"/>
                  </a:lnTo>
                  <a:lnTo>
                    <a:pt x="317" y="589"/>
                  </a:lnTo>
                  <a:lnTo>
                    <a:pt x="329" y="589"/>
                  </a:lnTo>
                  <a:lnTo>
                    <a:pt x="345" y="589"/>
                  </a:lnTo>
                  <a:lnTo>
                    <a:pt x="353" y="589"/>
                  </a:lnTo>
                  <a:lnTo>
                    <a:pt x="361" y="589"/>
                  </a:lnTo>
                  <a:lnTo>
                    <a:pt x="367" y="590"/>
                  </a:lnTo>
                  <a:lnTo>
                    <a:pt x="373" y="592"/>
                  </a:lnTo>
                  <a:lnTo>
                    <a:pt x="376" y="593"/>
                  </a:lnTo>
                  <a:lnTo>
                    <a:pt x="377" y="594"/>
                  </a:lnTo>
                  <a:lnTo>
                    <a:pt x="379" y="598"/>
                  </a:lnTo>
                  <a:lnTo>
                    <a:pt x="380" y="601"/>
                  </a:lnTo>
                  <a:lnTo>
                    <a:pt x="383" y="606"/>
                  </a:lnTo>
                  <a:lnTo>
                    <a:pt x="385" y="612"/>
                  </a:lnTo>
                  <a:lnTo>
                    <a:pt x="388" y="618"/>
                  </a:lnTo>
                  <a:lnTo>
                    <a:pt x="390" y="624"/>
                  </a:lnTo>
                  <a:lnTo>
                    <a:pt x="392" y="630"/>
                  </a:lnTo>
                  <a:lnTo>
                    <a:pt x="395" y="636"/>
                  </a:lnTo>
                  <a:lnTo>
                    <a:pt x="398" y="639"/>
                  </a:lnTo>
                  <a:lnTo>
                    <a:pt x="402" y="643"/>
                  </a:lnTo>
                  <a:lnTo>
                    <a:pt x="405" y="646"/>
                  </a:lnTo>
                  <a:lnTo>
                    <a:pt x="411" y="647"/>
                  </a:lnTo>
                  <a:lnTo>
                    <a:pt x="414" y="647"/>
                  </a:lnTo>
                  <a:lnTo>
                    <a:pt x="415" y="647"/>
                  </a:lnTo>
                  <a:lnTo>
                    <a:pt x="418" y="649"/>
                  </a:lnTo>
                  <a:lnTo>
                    <a:pt x="422" y="649"/>
                  </a:lnTo>
                  <a:lnTo>
                    <a:pt x="429" y="650"/>
                  </a:lnTo>
                  <a:lnTo>
                    <a:pt x="435" y="652"/>
                  </a:lnTo>
                  <a:lnTo>
                    <a:pt x="440" y="653"/>
                  </a:lnTo>
                  <a:lnTo>
                    <a:pt x="445" y="657"/>
                  </a:lnTo>
                  <a:lnTo>
                    <a:pt x="449" y="659"/>
                  </a:lnTo>
                  <a:lnTo>
                    <a:pt x="453" y="661"/>
                  </a:lnTo>
                  <a:lnTo>
                    <a:pt x="461" y="664"/>
                  </a:lnTo>
                  <a:lnTo>
                    <a:pt x="470" y="667"/>
                  </a:lnTo>
                  <a:lnTo>
                    <a:pt x="477" y="668"/>
                  </a:lnTo>
                  <a:lnTo>
                    <a:pt x="485" y="669"/>
                  </a:lnTo>
                  <a:lnTo>
                    <a:pt x="491" y="669"/>
                  </a:lnTo>
                  <a:lnTo>
                    <a:pt x="497" y="670"/>
                  </a:lnTo>
                  <a:lnTo>
                    <a:pt x="499" y="672"/>
                  </a:lnTo>
                  <a:lnTo>
                    <a:pt x="502" y="676"/>
                  </a:lnTo>
                  <a:lnTo>
                    <a:pt x="503" y="680"/>
                  </a:lnTo>
                  <a:lnTo>
                    <a:pt x="504" y="683"/>
                  </a:lnTo>
                  <a:lnTo>
                    <a:pt x="506" y="688"/>
                  </a:lnTo>
                  <a:lnTo>
                    <a:pt x="508" y="691"/>
                  </a:lnTo>
                  <a:lnTo>
                    <a:pt x="511" y="694"/>
                  </a:lnTo>
                  <a:lnTo>
                    <a:pt x="515" y="697"/>
                  </a:lnTo>
                  <a:lnTo>
                    <a:pt x="521" y="700"/>
                  </a:lnTo>
                  <a:lnTo>
                    <a:pt x="528" y="700"/>
                  </a:lnTo>
                  <a:lnTo>
                    <a:pt x="534" y="700"/>
                  </a:lnTo>
                  <a:lnTo>
                    <a:pt x="541" y="697"/>
                  </a:lnTo>
                  <a:lnTo>
                    <a:pt x="546" y="696"/>
                  </a:lnTo>
                  <a:lnTo>
                    <a:pt x="552" y="695"/>
                  </a:lnTo>
                  <a:lnTo>
                    <a:pt x="561" y="695"/>
                  </a:lnTo>
                  <a:lnTo>
                    <a:pt x="569" y="697"/>
                  </a:lnTo>
                  <a:lnTo>
                    <a:pt x="575" y="700"/>
                  </a:lnTo>
                  <a:lnTo>
                    <a:pt x="580" y="705"/>
                  </a:lnTo>
                  <a:lnTo>
                    <a:pt x="585" y="710"/>
                  </a:lnTo>
                  <a:lnTo>
                    <a:pt x="590" y="716"/>
                  </a:lnTo>
                  <a:lnTo>
                    <a:pt x="594" y="721"/>
                  </a:lnTo>
                  <a:lnTo>
                    <a:pt x="599" y="722"/>
                  </a:lnTo>
                  <a:lnTo>
                    <a:pt x="603" y="724"/>
                  </a:lnTo>
                  <a:lnTo>
                    <a:pt x="605" y="724"/>
                  </a:lnTo>
                  <a:lnTo>
                    <a:pt x="607" y="722"/>
                  </a:lnTo>
                  <a:lnTo>
                    <a:pt x="611" y="720"/>
                  </a:lnTo>
                  <a:lnTo>
                    <a:pt x="616" y="716"/>
                  </a:lnTo>
                  <a:lnTo>
                    <a:pt x="621" y="712"/>
                  </a:lnTo>
                  <a:lnTo>
                    <a:pt x="628" y="703"/>
                  </a:lnTo>
                  <a:lnTo>
                    <a:pt x="635" y="697"/>
                  </a:lnTo>
                  <a:lnTo>
                    <a:pt x="641" y="694"/>
                  </a:lnTo>
                  <a:lnTo>
                    <a:pt x="646" y="690"/>
                  </a:lnTo>
                  <a:lnTo>
                    <a:pt x="654" y="687"/>
                  </a:lnTo>
                  <a:lnTo>
                    <a:pt x="661" y="682"/>
                  </a:lnTo>
                  <a:lnTo>
                    <a:pt x="666" y="678"/>
                  </a:lnTo>
                  <a:lnTo>
                    <a:pt x="669" y="675"/>
                  </a:lnTo>
                  <a:lnTo>
                    <a:pt x="673" y="671"/>
                  </a:lnTo>
                  <a:lnTo>
                    <a:pt x="675" y="669"/>
                  </a:lnTo>
                  <a:lnTo>
                    <a:pt x="678" y="663"/>
                  </a:lnTo>
                  <a:lnTo>
                    <a:pt x="680" y="657"/>
                  </a:lnTo>
                  <a:lnTo>
                    <a:pt x="682" y="652"/>
                  </a:lnTo>
                  <a:lnTo>
                    <a:pt x="682" y="646"/>
                  </a:lnTo>
                  <a:lnTo>
                    <a:pt x="684" y="640"/>
                  </a:lnTo>
                  <a:lnTo>
                    <a:pt x="682" y="636"/>
                  </a:lnTo>
                  <a:lnTo>
                    <a:pt x="681" y="630"/>
                  </a:lnTo>
                  <a:lnTo>
                    <a:pt x="679" y="625"/>
                  </a:lnTo>
                  <a:lnTo>
                    <a:pt x="675" y="618"/>
                  </a:lnTo>
                  <a:lnTo>
                    <a:pt x="673" y="612"/>
                  </a:lnTo>
                  <a:lnTo>
                    <a:pt x="670" y="607"/>
                  </a:lnTo>
                  <a:lnTo>
                    <a:pt x="669" y="601"/>
                  </a:lnTo>
                  <a:lnTo>
                    <a:pt x="669" y="599"/>
                  </a:lnTo>
                  <a:lnTo>
                    <a:pt x="670" y="595"/>
                  </a:lnTo>
                  <a:lnTo>
                    <a:pt x="672" y="593"/>
                  </a:lnTo>
                  <a:lnTo>
                    <a:pt x="673" y="590"/>
                  </a:lnTo>
                  <a:lnTo>
                    <a:pt x="675" y="589"/>
                  </a:lnTo>
                  <a:lnTo>
                    <a:pt x="678" y="588"/>
                  </a:lnTo>
                  <a:lnTo>
                    <a:pt x="684" y="588"/>
                  </a:lnTo>
                  <a:lnTo>
                    <a:pt x="690" y="588"/>
                  </a:lnTo>
                  <a:lnTo>
                    <a:pt x="701" y="590"/>
                  </a:lnTo>
                  <a:lnTo>
                    <a:pt x="713" y="593"/>
                  </a:lnTo>
                  <a:lnTo>
                    <a:pt x="728" y="592"/>
                  </a:lnTo>
                  <a:lnTo>
                    <a:pt x="742" y="589"/>
                  </a:lnTo>
                  <a:lnTo>
                    <a:pt x="757" y="584"/>
                  </a:lnTo>
                  <a:lnTo>
                    <a:pt x="770" y="577"/>
                  </a:lnTo>
                  <a:lnTo>
                    <a:pt x="781" y="571"/>
                  </a:lnTo>
                  <a:lnTo>
                    <a:pt x="793" y="564"/>
                  </a:lnTo>
                  <a:lnTo>
                    <a:pt x="805" y="557"/>
                  </a:lnTo>
                  <a:lnTo>
                    <a:pt x="817" y="549"/>
                  </a:lnTo>
                  <a:lnTo>
                    <a:pt x="831" y="535"/>
                  </a:lnTo>
                  <a:lnTo>
                    <a:pt x="845" y="521"/>
                  </a:lnTo>
                  <a:lnTo>
                    <a:pt x="852" y="516"/>
                  </a:lnTo>
                  <a:lnTo>
                    <a:pt x="859" y="512"/>
                  </a:lnTo>
                  <a:lnTo>
                    <a:pt x="865" y="508"/>
                  </a:lnTo>
                  <a:lnTo>
                    <a:pt x="873" y="506"/>
                  </a:lnTo>
                  <a:lnTo>
                    <a:pt x="881" y="505"/>
                  </a:lnTo>
                  <a:lnTo>
                    <a:pt x="890" y="505"/>
                  </a:lnTo>
                  <a:lnTo>
                    <a:pt x="902" y="506"/>
                  </a:lnTo>
                  <a:lnTo>
                    <a:pt x="914" y="510"/>
                  </a:lnTo>
                  <a:lnTo>
                    <a:pt x="921" y="512"/>
                  </a:lnTo>
                  <a:lnTo>
                    <a:pt x="928" y="513"/>
                  </a:lnTo>
                  <a:lnTo>
                    <a:pt x="936" y="513"/>
                  </a:lnTo>
                  <a:lnTo>
                    <a:pt x="942" y="512"/>
                  </a:lnTo>
                  <a:lnTo>
                    <a:pt x="945" y="511"/>
                  </a:lnTo>
                  <a:lnTo>
                    <a:pt x="950" y="508"/>
                  </a:lnTo>
                  <a:lnTo>
                    <a:pt x="953" y="505"/>
                  </a:lnTo>
                  <a:lnTo>
                    <a:pt x="956" y="500"/>
                  </a:lnTo>
                  <a:lnTo>
                    <a:pt x="961" y="491"/>
                  </a:lnTo>
                  <a:lnTo>
                    <a:pt x="963" y="480"/>
                  </a:lnTo>
                  <a:lnTo>
                    <a:pt x="964" y="476"/>
                  </a:lnTo>
                  <a:lnTo>
                    <a:pt x="966" y="475"/>
                  </a:lnTo>
                  <a:lnTo>
                    <a:pt x="968" y="474"/>
                  </a:lnTo>
                  <a:lnTo>
                    <a:pt x="971" y="473"/>
                  </a:lnTo>
                  <a:lnTo>
                    <a:pt x="975" y="474"/>
                  </a:lnTo>
                  <a:lnTo>
                    <a:pt x="977" y="476"/>
                  </a:lnTo>
                  <a:lnTo>
                    <a:pt x="980" y="480"/>
                  </a:lnTo>
                  <a:lnTo>
                    <a:pt x="982" y="483"/>
                  </a:lnTo>
                  <a:lnTo>
                    <a:pt x="983" y="491"/>
                  </a:lnTo>
                  <a:lnTo>
                    <a:pt x="984" y="498"/>
                  </a:lnTo>
                  <a:lnTo>
                    <a:pt x="984" y="501"/>
                  </a:lnTo>
                  <a:lnTo>
                    <a:pt x="986" y="502"/>
                  </a:lnTo>
                  <a:lnTo>
                    <a:pt x="987" y="502"/>
                  </a:lnTo>
                  <a:lnTo>
                    <a:pt x="987" y="502"/>
                  </a:lnTo>
                  <a:lnTo>
                    <a:pt x="987" y="502"/>
                  </a:lnTo>
                  <a:lnTo>
                    <a:pt x="987" y="502"/>
                  </a:lnTo>
                  <a:lnTo>
                    <a:pt x="988" y="501"/>
                  </a:lnTo>
                  <a:lnTo>
                    <a:pt x="988" y="499"/>
                  </a:lnTo>
                  <a:lnTo>
                    <a:pt x="989" y="498"/>
                  </a:lnTo>
                  <a:lnTo>
                    <a:pt x="989" y="497"/>
                  </a:lnTo>
                  <a:lnTo>
                    <a:pt x="991" y="491"/>
                  </a:lnTo>
                  <a:lnTo>
                    <a:pt x="993" y="485"/>
                  </a:lnTo>
                  <a:lnTo>
                    <a:pt x="997" y="473"/>
                  </a:lnTo>
                  <a:lnTo>
                    <a:pt x="1001" y="463"/>
                  </a:lnTo>
                  <a:lnTo>
                    <a:pt x="1002" y="458"/>
                  </a:lnTo>
                  <a:lnTo>
                    <a:pt x="1002" y="453"/>
                  </a:lnTo>
                  <a:lnTo>
                    <a:pt x="1001" y="447"/>
                  </a:lnTo>
                  <a:lnTo>
                    <a:pt x="1000" y="441"/>
                  </a:lnTo>
                  <a:lnTo>
                    <a:pt x="999" y="436"/>
                  </a:lnTo>
                  <a:lnTo>
                    <a:pt x="996" y="431"/>
                  </a:lnTo>
                  <a:lnTo>
                    <a:pt x="994" y="424"/>
                  </a:lnTo>
                  <a:lnTo>
                    <a:pt x="990" y="417"/>
                  </a:lnTo>
                  <a:lnTo>
                    <a:pt x="989" y="410"/>
                  </a:lnTo>
                  <a:lnTo>
                    <a:pt x="990" y="401"/>
                  </a:lnTo>
                  <a:lnTo>
                    <a:pt x="993" y="394"/>
                  </a:lnTo>
                  <a:lnTo>
                    <a:pt x="997" y="386"/>
                  </a:lnTo>
                  <a:lnTo>
                    <a:pt x="1005" y="380"/>
                  </a:lnTo>
                  <a:lnTo>
                    <a:pt x="1009" y="375"/>
                  </a:lnTo>
                  <a:lnTo>
                    <a:pt x="1012" y="374"/>
                  </a:lnTo>
                  <a:lnTo>
                    <a:pt x="1013" y="372"/>
                  </a:lnTo>
                  <a:lnTo>
                    <a:pt x="1016" y="369"/>
                  </a:lnTo>
                  <a:lnTo>
                    <a:pt x="1019" y="366"/>
                  </a:lnTo>
                  <a:lnTo>
                    <a:pt x="1021" y="362"/>
                  </a:lnTo>
                  <a:lnTo>
                    <a:pt x="1022" y="360"/>
                  </a:lnTo>
                  <a:lnTo>
                    <a:pt x="1025" y="355"/>
                  </a:lnTo>
                  <a:lnTo>
                    <a:pt x="1028" y="352"/>
                  </a:lnTo>
                  <a:lnTo>
                    <a:pt x="1037" y="348"/>
                  </a:lnTo>
                  <a:lnTo>
                    <a:pt x="1047" y="347"/>
                  </a:lnTo>
                  <a:lnTo>
                    <a:pt x="1054" y="346"/>
                  </a:lnTo>
                  <a:lnTo>
                    <a:pt x="1063" y="341"/>
                  </a:lnTo>
                  <a:lnTo>
                    <a:pt x="1069" y="337"/>
                  </a:lnTo>
                  <a:lnTo>
                    <a:pt x="1073" y="334"/>
                  </a:lnTo>
                  <a:lnTo>
                    <a:pt x="1079" y="330"/>
                  </a:lnTo>
                  <a:lnTo>
                    <a:pt x="1084" y="330"/>
                  </a:lnTo>
                  <a:lnTo>
                    <a:pt x="1088" y="333"/>
                  </a:lnTo>
                  <a:lnTo>
                    <a:pt x="1090" y="337"/>
                  </a:lnTo>
                  <a:lnTo>
                    <a:pt x="1092" y="342"/>
                  </a:lnTo>
                  <a:lnTo>
                    <a:pt x="1094" y="348"/>
                  </a:lnTo>
                  <a:lnTo>
                    <a:pt x="1098" y="355"/>
                  </a:lnTo>
                  <a:lnTo>
                    <a:pt x="1102" y="357"/>
                  </a:lnTo>
                  <a:lnTo>
                    <a:pt x="1107" y="362"/>
                  </a:lnTo>
                  <a:lnTo>
                    <a:pt x="1110" y="365"/>
                  </a:lnTo>
                  <a:lnTo>
                    <a:pt x="1113" y="366"/>
                  </a:lnTo>
                  <a:lnTo>
                    <a:pt x="1116" y="368"/>
                  </a:lnTo>
                  <a:lnTo>
                    <a:pt x="1119" y="371"/>
                  </a:lnTo>
                  <a:lnTo>
                    <a:pt x="1120" y="375"/>
                  </a:lnTo>
                  <a:lnTo>
                    <a:pt x="1122" y="387"/>
                  </a:lnTo>
                  <a:lnTo>
                    <a:pt x="1125" y="401"/>
                  </a:lnTo>
                  <a:lnTo>
                    <a:pt x="1126" y="407"/>
                  </a:lnTo>
                  <a:lnTo>
                    <a:pt x="1128" y="412"/>
                  </a:lnTo>
                  <a:lnTo>
                    <a:pt x="1129" y="416"/>
                  </a:lnTo>
                  <a:lnTo>
                    <a:pt x="1132" y="418"/>
                  </a:lnTo>
                  <a:lnTo>
                    <a:pt x="1135" y="420"/>
                  </a:lnTo>
                  <a:lnTo>
                    <a:pt x="1138" y="422"/>
                  </a:lnTo>
                  <a:lnTo>
                    <a:pt x="1144" y="423"/>
                  </a:lnTo>
                  <a:lnTo>
                    <a:pt x="1148" y="423"/>
                  </a:lnTo>
                  <a:lnTo>
                    <a:pt x="1157" y="425"/>
                  </a:lnTo>
                  <a:lnTo>
                    <a:pt x="1161" y="429"/>
                  </a:lnTo>
                  <a:lnTo>
                    <a:pt x="1163" y="431"/>
                  </a:lnTo>
                  <a:lnTo>
                    <a:pt x="1164" y="434"/>
                  </a:lnTo>
                  <a:lnTo>
                    <a:pt x="1165" y="438"/>
                  </a:lnTo>
                  <a:lnTo>
                    <a:pt x="1165" y="443"/>
                  </a:lnTo>
                  <a:lnTo>
                    <a:pt x="1165" y="450"/>
                  </a:lnTo>
                  <a:lnTo>
                    <a:pt x="1165" y="457"/>
                  </a:lnTo>
                  <a:lnTo>
                    <a:pt x="1166" y="463"/>
                  </a:lnTo>
                  <a:lnTo>
                    <a:pt x="1169" y="470"/>
                  </a:lnTo>
                  <a:lnTo>
                    <a:pt x="1171" y="476"/>
                  </a:lnTo>
                  <a:lnTo>
                    <a:pt x="1173" y="482"/>
                  </a:lnTo>
                  <a:lnTo>
                    <a:pt x="1177" y="487"/>
                  </a:lnTo>
                  <a:lnTo>
                    <a:pt x="1182" y="492"/>
                  </a:lnTo>
                  <a:lnTo>
                    <a:pt x="1188" y="494"/>
                  </a:lnTo>
                  <a:lnTo>
                    <a:pt x="1194" y="497"/>
                  </a:lnTo>
                  <a:lnTo>
                    <a:pt x="1199" y="497"/>
                  </a:lnTo>
                  <a:lnTo>
                    <a:pt x="1207" y="495"/>
                  </a:lnTo>
                  <a:lnTo>
                    <a:pt x="1213" y="493"/>
                  </a:lnTo>
                  <a:lnTo>
                    <a:pt x="1220" y="489"/>
                  </a:lnTo>
                  <a:lnTo>
                    <a:pt x="1227" y="483"/>
                  </a:lnTo>
                  <a:lnTo>
                    <a:pt x="1233" y="476"/>
                  </a:lnTo>
                  <a:lnTo>
                    <a:pt x="1239" y="470"/>
                  </a:lnTo>
                  <a:lnTo>
                    <a:pt x="1243" y="464"/>
                  </a:lnTo>
                  <a:lnTo>
                    <a:pt x="1248" y="461"/>
                  </a:lnTo>
                  <a:lnTo>
                    <a:pt x="1253" y="458"/>
                  </a:lnTo>
                  <a:lnTo>
                    <a:pt x="1255" y="458"/>
                  </a:lnTo>
                  <a:lnTo>
                    <a:pt x="1259" y="460"/>
                  </a:lnTo>
                  <a:lnTo>
                    <a:pt x="1260" y="463"/>
                  </a:lnTo>
                  <a:lnTo>
                    <a:pt x="1260" y="469"/>
                  </a:lnTo>
                  <a:lnTo>
                    <a:pt x="1260" y="482"/>
                  </a:lnTo>
                  <a:lnTo>
                    <a:pt x="1260" y="493"/>
                  </a:lnTo>
                  <a:lnTo>
                    <a:pt x="1261" y="498"/>
                  </a:lnTo>
                  <a:lnTo>
                    <a:pt x="1262" y="502"/>
                  </a:lnTo>
                  <a:lnTo>
                    <a:pt x="1265" y="505"/>
                  </a:lnTo>
                  <a:lnTo>
                    <a:pt x="1268" y="508"/>
                  </a:lnTo>
                  <a:lnTo>
                    <a:pt x="1270" y="510"/>
                  </a:lnTo>
                  <a:lnTo>
                    <a:pt x="1272" y="510"/>
                  </a:lnTo>
                  <a:lnTo>
                    <a:pt x="1274" y="508"/>
                  </a:lnTo>
                  <a:lnTo>
                    <a:pt x="1276" y="507"/>
                  </a:lnTo>
                  <a:lnTo>
                    <a:pt x="1280" y="504"/>
                  </a:lnTo>
                  <a:lnTo>
                    <a:pt x="1284" y="500"/>
                  </a:lnTo>
                  <a:lnTo>
                    <a:pt x="1289" y="498"/>
                  </a:lnTo>
                  <a:lnTo>
                    <a:pt x="1292" y="495"/>
                  </a:lnTo>
                  <a:lnTo>
                    <a:pt x="1293" y="495"/>
                  </a:lnTo>
                  <a:lnTo>
                    <a:pt x="1295" y="497"/>
                  </a:lnTo>
                  <a:lnTo>
                    <a:pt x="1296" y="499"/>
                  </a:lnTo>
                  <a:lnTo>
                    <a:pt x="1297" y="501"/>
                  </a:lnTo>
                  <a:lnTo>
                    <a:pt x="1299" y="516"/>
                  </a:lnTo>
                  <a:lnTo>
                    <a:pt x="1299" y="530"/>
                  </a:lnTo>
                  <a:lnTo>
                    <a:pt x="1301" y="535"/>
                  </a:lnTo>
                  <a:lnTo>
                    <a:pt x="1302" y="539"/>
                  </a:lnTo>
                  <a:lnTo>
                    <a:pt x="1304" y="541"/>
                  </a:lnTo>
                  <a:lnTo>
                    <a:pt x="1305" y="542"/>
                  </a:lnTo>
                  <a:lnTo>
                    <a:pt x="1308" y="543"/>
                  </a:lnTo>
                  <a:lnTo>
                    <a:pt x="1310" y="543"/>
                  </a:lnTo>
                  <a:lnTo>
                    <a:pt x="1316" y="542"/>
                  </a:lnTo>
                  <a:lnTo>
                    <a:pt x="1322" y="541"/>
                  </a:lnTo>
                  <a:lnTo>
                    <a:pt x="1328" y="538"/>
                  </a:lnTo>
                  <a:lnTo>
                    <a:pt x="1335" y="535"/>
                  </a:lnTo>
                  <a:lnTo>
                    <a:pt x="1342" y="531"/>
                  </a:lnTo>
                  <a:lnTo>
                    <a:pt x="1352" y="527"/>
                  </a:lnTo>
                  <a:lnTo>
                    <a:pt x="1364" y="524"/>
                  </a:lnTo>
                  <a:lnTo>
                    <a:pt x="1377" y="519"/>
                  </a:lnTo>
                  <a:lnTo>
                    <a:pt x="1403" y="514"/>
                  </a:lnTo>
                  <a:lnTo>
                    <a:pt x="1421" y="510"/>
                  </a:lnTo>
                  <a:lnTo>
                    <a:pt x="1428" y="507"/>
                  </a:lnTo>
                  <a:lnTo>
                    <a:pt x="1434" y="504"/>
                  </a:lnTo>
                  <a:lnTo>
                    <a:pt x="1438" y="499"/>
                  </a:lnTo>
                  <a:lnTo>
                    <a:pt x="1443" y="493"/>
                  </a:lnTo>
                  <a:lnTo>
                    <a:pt x="1447" y="486"/>
                  </a:lnTo>
                  <a:lnTo>
                    <a:pt x="1448" y="479"/>
                  </a:lnTo>
                  <a:lnTo>
                    <a:pt x="1448" y="472"/>
                  </a:lnTo>
                  <a:lnTo>
                    <a:pt x="1447" y="463"/>
                  </a:lnTo>
                  <a:lnTo>
                    <a:pt x="1446" y="456"/>
                  </a:lnTo>
                  <a:lnTo>
                    <a:pt x="1446" y="449"/>
                  </a:lnTo>
                  <a:lnTo>
                    <a:pt x="1446" y="443"/>
                  </a:lnTo>
                  <a:lnTo>
                    <a:pt x="1447" y="437"/>
                  </a:lnTo>
                  <a:lnTo>
                    <a:pt x="1453" y="430"/>
                  </a:lnTo>
                  <a:lnTo>
                    <a:pt x="1457" y="428"/>
                  </a:lnTo>
                  <a:lnTo>
                    <a:pt x="1459" y="425"/>
                  </a:lnTo>
                  <a:lnTo>
                    <a:pt x="1459" y="424"/>
                  </a:lnTo>
                  <a:lnTo>
                    <a:pt x="1459" y="420"/>
                  </a:lnTo>
                  <a:lnTo>
                    <a:pt x="1457" y="416"/>
                  </a:lnTo>
                  <a:lnTo>
                    <a:pt x="1456" y="410"/>
                  </a:lnTo>
                  <a:lnTo>
                    <a:pt x="1456" y="406"/>
                  </a:lnTo>
                  <a:lnTo>
                    <a:pt x="1457" y="404"/>
                  </a:lnTo>
                  <a:lnTo>
                    <a:pt x="1460" y="401"/>
                  </a:lnTo>
                  <a:lnTo>
                    <a:pt x="1462" y="400"/>
                  </a:lnTo>
                  <a:lnTo>
                    <a:pt x="1466" y="400"/>
                  </a:lnTo>
                  <a:lnTo>
                    <a:pt x="1471" y="401"/>
                  </a:lnTo>
                  <a:lnTo>
                    <a:pt x="1475" y="404"/>
                  </a:lnTo>
                  <a:lnTo>
                    <a:pt x="1480" y="405"/>
                  </a:lnTo>
                  <a:lnTo>
                    <a:pt x="1485" y="406"/>
                  </a:lnTo>
                  <a:lnTo>
                    <a:pt x="1490" y="406"/>
                  </a:lnTo>
                  <a:lnTo>
                    <a:pt x="1494" y="405"/>
                  </a:lnTo>
                  <a:lnTo>
                    <a:pt x="1498" y="403"/>
                  </a:lnTo>
                  <a:lnTo>
                    <a:pt x="1501" y="399"/>
                  </a:lnTo>
                  <a:lnTo>
                    <a:pt x="1505" y="394"/>
                  </a:lnTo>
                  <a:lnTo>
                    <a:pt x="1507" y="388"/>
                  </a:lnTo>
                  <a:lnTo>
                    <a:pt x="1510" y="376"/>
                  </a:lnTo>
                  <a:lnTo>
                    <a:pt x="1514" y="368"/>
                  </a:lnTo>
                  <a:lnTo>
                    <a:pt x="1517" y="367"/>
                  </a:lnTo>
                  <a:lnTo>
                    <a:pt x="1520" y="367"/>
                  </a:lnTo>
                  <a:lnTo>
                    <a:pt x="1525" y="368"/>
                  </a:lnTo>
                  <a:lnTo>
                    <a:pt x="1531" y="373"/>
                  </a:lnTo>
                  <a:lnTo>
                    <a:pt x="1536" y="379"/>
                  </a:lnTo>
                  <a:lnTo>
                    <a:pt x="1539" y="385"/>
                  </a:lnTo>
                  <a:lnTo>
                    <a:pt x="1543" y="391"/>
                  </a:lnTo>
                  <a:lnTo>
                    <a:pt x="1545" y="396"/>
                  </a:lnTo>
                  <a:lnTo>
                    <a:pt x="1548" y="400"/>
                  </a:lnTo>
                  <a:lnTo>
                    <a:pt x="1553" y="404"/>
                  </a:lnTo>
                  <a:lnTo>
                    <a:pt x="1558" y="407"/>
                  </a:lnTo>
                  <a:lnTo>
                    <a:pt x="1566" y="410"/>
                  </a:lnTo>
                  <a:lnTo>
                    <a:pt x="1579" y="411"/>
                  </a:lnTo>
                  <a:lnTo>
                    <a:pt x="1589" y="412"/>
                  </a:lnTo>
                  <a:lnTo>
                    <a:pt x="1594" y="412"/>
                  </a:lnTo>
                  <a:lnTo>
                    <a:pt x="1598" y="413"/>
                  </a:lnTo>
                  <a:lnTo>
                    <a:pt x="1601" y="415"/>
                  </a:lnTo>
                  <a:lnTo>
                    <a:pt x="1605" y="417"/>
                  </a:lnTo>
                  <a:lnTo>
                    <a:pt x="1608" y="422"/>
                  </a:lnTo>
                  <a:lnTo>
                    <a:pt x="1611" y="429"/>
                  </a:lnTo>
                  <a:lnTo>
                    <a:pt x="1613" y="444"/>
                  </a:lnTo>
                  <a:lnTo>
                    <a:pt x="1616" y="454"/>
                  </a:lnTo>
                  <a:lnTo>
                    <a:pt x="1618" y="457"/>
                  </a:lnTo>
                  <a:lnTo>
                    <a:pt x="1619" y="460"/>
                  </a:lnTo>
                  <a:lnTo>
                    <a:pt x="1623" y="461"/>
                  </a:lnTo>
                  <a:lnTo>
                    <a:pt x="1626" y="461"/>
                  </a:lnTo>
                  <a:lnTo>
                    <a:pt x="1630" y="460"/>
                  </a:lnTo>
                  <a:lnTo>
                    <a:pt x="1633" y="458"/>
                  </a:lnTo>
                  <a:lnTo>
                    <a:pt x="1637" y="454"/>
                  </a:lnTo>
                  <a:lnTo>
                    <a:pt x="1639" y="449"/>
                  </a:lnTo>
                  <a:lnTo>
                    <a:pt x="1641" y="443"/>
                  </a:lnTo>
                  <a:lnTo>
                    <a:pt x="1641" y="437"/>
                  </a:lnTo>
                  <a:lnTo>
                    <a:pt x="1642" y="429"/>
                  </a:lnTo>
                  <a:lnTo>
                    <a:pt x="1641" y="420"/>
                  </a:lnTo>
                  <a:lnTo>
                    <a:pt x="1639" y="404"/>
                  </a:lnTo>
                  <a:lnTo>
                    <a:pt x="1639" y="391"/>
                  </a:lnTo>
                  <a:lnTo>
                    <a:pt x="1639" y="385"/>
                  </a:lnTo>
                  <a:lnTo>
                    <a:pt x="1641" y="381"/>
                  </a:lnTo>
                  <a:lnTo>
                    <a:pt x="1642" y="379"/>
                  </a:lnTo>
                  <a:lnTo>
                    <a:pt x="1644" y="378"/>
                  </a:lnTo>
                  <a:lnTo>
                    <a:pt x="1649" y="378"/>
                  </a:lnTo>
                  <a:lnTo>
                    <a:pt x="1652" y="376"/>
                  </a:lnTo>
                  <a:lnTo>
                    <a:pt x="1654" y="375"/>
                  </a:lnTo>
                  <a:lnTo>
                    <a:pt x="1655" y="373"/>
                  </a:lnTo>
                  <a:lnTo>
                    <a:pt x="1655" y="369"/>
                  </a:lnTo>
                  <a:lnTo>
                    <a:pt x="1654" y="366"/>
                  </a:lnTo>
                  <a:lnTo>
                    <a:pt x="1652" y="361"/>
                  </a:lnTo>
                  <a:lnTo>
                    <a:pt x="1654" y="355"/>
                  </a:lnTo>
                  <a:lnTo>
                    <a:pt x="1655" y="349"/>
                  </a:lnTo>
                  <a:lnTo>
                    <a:pt x="1658" y="344"/>
                  </a:lnTo>
                  <a:lnTo>
                    <a:pt x="1661" y="340"/>
                  </a:lnTo>
                  <a:lnTo>
                    <a:pt x="1665" y="335"/>
                  </a:lnTo>
                  <a:lnTo>
                    <a:pt x="1670" y="331"/>
                  </a:lnTo>
                  <a:lnTo>
                    <a:pt x="1675" y="330"/>
                  </a:lnTo>
                  <a:lnTo>
                    <a:pt x="1679" y="329"/>
                  </a:lnTo>
                  <a:lnTo>
                    <a:pt x="1683" y="328"/>
                  </a:lnTo>
                  <a:lnTo>
                    <a:pt x="1687" y="329"/>
                  </a:lnTo>
                  <a:lnTo>
                    <a:pt x="1689" y="330"/>
                  </a:lnTo>
                  <a:lnTo>
                    <a:pt x="1692" y="333"/>
                  </a:lnTo>
                  <a:lnTo>
                    <a:pt x="1694" y="336"/>
                  </a:lnTo>
                  <a:lnTo>
                    <a:pt x="1696" y="341"/>
                  </a:lnTo>
                  <a:lnTo>
                    <a:pt x="1696" y="347"/>
                  </a:lnTo>
                  <a:lnTo>
                    <a:pt x="1699" y="353"/>
                  </a:lnTo>
                  <a:lnTo>
                    <a:pt x="1700" y="357"/>
                  </a:lnTo>
                  <a:lnTo>
                    <a:pt x="1704" y="361"/>
                  </a:lnTo>
                  <a:lnTo>
                    <a:pt x="1707" y="363"/>
                  </a:lnTo>
                  <a:lnTo>
                    <a:pt x="1711" y="366"/>
                  </a:lnTo>
                  <a:lnTo>
                    <a:pt x="1715" y="366"/>
                  </a:lnTo>
                  <a:lnTo>
                    <a:pt x="1721" y="367"/>
                  </a:lnTo>
                  <a:lnTo>
                    <a:pt x="1727" y="367"/>
                  </a:lnTo>
                  <a:lnTo>
                    <a:pt x="1740" y="367"/>
                  </a:lnTo>
                  <a:lnTo>
                    <a:pt x="1755" y="369"/>
                  </a:lnTo>
                  <a:lnTo>
                    <a:pt x="1769" y="372"/>
                  </a:lnTo>
                  <a:lnTo>
                    <a:pt x="1781" y="375"/>
                  </a:lnTo>
                  <a:lnTo>
                    <a:pt x="1786" y="378"/>
                  </a:lnTo>
                  <a:lnTo>
                    <a:pt x="1791" y="379"/>
                  </a:lnTo>
                  <a:lnTo>
                    <a:pt x="1797" y="379"/>
                  </a:lnTo>
                  <a:lnTo>
                    <a:pt x="1803" y="379"/>
                  </a:lnTo>
                  <a:lnTo>
                    <a:pt x="1807" y="378"/>
                  </a:lnTo>
                  <a:lnTo>
                    <a:pt x="1810" y="375"/>
                  </a:lnTo>
                  <a:lnTo>
                    <a:pt x="1812" y="372"/>
                  </a:lnTo>
                  <a:lnTo>
                    <a:pt x="1810" y="367"/>
                  </a:lnTo>
                  <a:lnTo>
                    <a:pt x="1803" y="357"/>
                  </a:lnTo>
                  <a:lnTo>
                    <a:pt x="1799" y="350"/>
                  </a:lnTo>
                  <a:lnTo>
                    <a:pt x="1796" y="346"/>
                  </a:lnTo>
                  <a:lnTo>
                    <a:pt x="1796" y="340"/>
                  </a:lnTo>
                  <a:lnTo>
                    <a:pt x="1797" y="334"/>
                  </a:lnTo>
                  <a:lnTo>
                    <a:pt x="1802" y="325"/>
                  </a:lnTo>
                  <a:lnTo>
                    <a:pt x="1803" y="322"/>
                  </a:lnTo>
                  <a:lnTo>
                    <a:pt x="1805" y="318"/>
                  </a:lnTo>
                  <a:lnTo>
                    <a:pt x="1807" y="312"/>
                  </a:lnTo>
                  <a:lnTo>
                    <a:pt x="1808" y="308"/>
                  </a:lnTo>
                  <a:lnTo>
                    <a:pt x="1810" y="299"/>
                  </a:lnTo>
                  <a:lnTo>
                    <a:pt x="1812" y="293"/>
                  </a:lnTo>
                  <a:lnTo>
                    <a:pt x="1810" y="291"/>
                  </a:lnTo>
                  <a:lnTo>
                    <a:pt x="1809" y="289"/>
                  </a:lnTo>
                  <a:lnTo>
                    <a:pt x="1808" y="289"/>
                  </a:lnTo>
                  <a:lnTo>
                    <a:pt x="1806" y="287"/>
                  </a:lnTo>
                  <a:lnTo>
                    <a:pt x="1802" y="289"/>
                  </a:lnTo>
                  <a:lnTo>
                    <a:pt x="1797" y="291"/>
                  </a:lnTo>
                  <a:lnTo>
                    <a:pt x="1793" y="294"/>
                  </a:lnTo>
                  <a:lnTo>
                    <a:pt x="1787" y="298"/>
                  </a:lnTo>
                  <a:lnTo>
                    <a:pt x="1776" y="306"/>
                  </a:lnTo>
                  <a:lnTo>
                    <a:pt x="1765" y="312"/>
                  </a:lnTo>
                  <a:lnTo>
                    <a:pt x="1759" y="313"/>
                  </a:lnTo>
                  <a:lnTo>
                    <a:pt x="1755" y="313"/>
                  </a:lnTo>
                  <a:lnTo>
                    <a:pt x="1750" y="312"/>
                  </a:lnTo>
                  <a:lnTo>
                    <a:pt x="1746" y="311"/>
                  </a:lnTo>
                  <a:lnTo>
                    <a:pt x="1744" y="308"/>
                  </a:lnTo>
                  <a:lnTo>
                    <a:pt x="1742" y="304"/>
                  </a:lnTo>
                  <a:lnTo>
                    <a:pt x="1742" y="300"/>
                  </a:lnTo>
                  <a:lnTo>
                    <a:pt x="1743" y="296"/>
                  </a:lnTo>
                  <a:lnTo>
                    <a:pt x="1747" y="291"/>
                  </a:lnTo>
                  <a:lnTo>
                    <a:pt x="1752" y="285"/>
                  </a:lnTo>
                  <a:lnTo>
                    <a:pt x="1759" y="279"/>
                  </a:lnTo>
                  <a:lnTo>
                    <a:pt x="1768" y="273"/>
                  </a:lnTo>
                  <a:lnTo>
                    <a:pt x="1784" y="261"/>
                  </a:lnTo>
                  <a:lnTo>
                    <a:pt x="1797" y="254"/>
                  </a:lnTo>
                  <a:lnTo>
                    <a:pt x="1803" y="252"/>
                  </a:lnTo>
                  <a:lnTo>
                    <a:pt x="1809" y="250"/>
                  </a:lnTo>
                  <a:lnTo>
                    <a:pt x="1815" y="250"/>
                  </a:lnTo>
                  <a:lnTo>
                    <a:pt x="1821" y="250"/>
                  </a:lnTo>
                  <a:lnTo>
                    <a:pt x="1827" y="253"/>
                  </a:lnTo>
                  <a:lnTo>
                    <a:pt x="1833" y="255"/>
                  </a:lnTo>
                  <a:lnTo>
                    <a:pt x="1840" y="259"/>
                  </a:lnTo>
                  <a:lnTo>
                    <a:pt x="1845" y="262"/>
                  </a:lnTo>
                  <a:lnTo>
                    <a:pt x="1856" y="272"/>
                  </a:lnTo>
                  <a:lnTo>
                    <a:pt x="1864" y="279"/>
                  </a:lnTo>
                  <a:lnTo>
                    <a:pt x="1870" y="281"/>
                  </a:lnTo>
                  <a:lnTo>
                    <a:pt x="1876" y="284"/>
                  </a:lnTo>
                  <a:lnTo>
                    <a:pt x="1884" y="285"/>
                  </a:lnTo>
                  <a:lnTo>
                    <a:pt x="1894" y="286"/>
                  </a:lnTo>
                  <a:lnTo>
                    <a:pt x="1903" y="285"/>
                  </a:lnTo>
                  <a:lnTo>
                    <a:pt x="1909" y="284"/>
                  </a:lnTo>
                  <a:lnTo>
                    <a:pt x="1914" y="281"/>
                  </a:lnTo>
                  <a:lnTo>
                    <a:pt x="1916" y="278"/>
                  </a:lnTo>
                  <a:lnTo>
                    <a:pt x="1916" y="274"/>
                  </a:lnTo>
                  <a:lnTo>
                    <a:pt x="1916" y="271"/>
                  </a:lnTo>
                  <a:lnTo>
                    <a:pt x="1914" y="267"/>
                  </a:lnTo>
                  <a:lnTo>
                    <a:pt x="1913" y="264"/>
                  </a:lnTo>
                  <a:lnTo>
                    <a:pt x="1912" y="259"/>
                  </a:lnTo>
                  <a:lnTo>
                    <a:pt x="1912" y="255"/>
                  </a:lnTo>
                  <a:lnTo>
                    <a:pt x="1912" y="250"/>
                  </a:lnTo>
                  <a:lnTo>
                    <a:pt x="1913" y="247"/>
                  </a:lnTo>
                  <a:lnTo>
                    <a:pt x="1915" y="243"/>
                  </a:lnTo>
                  <a:lnTo>
                    <a:pt x="1919" y="239"/>
                  </a:lnTo>
                  <a:lnTo>
                    <a:pt x="1922" y="235"/>
                  </a:lnTo>
                  <a:lnTo>
                    <a:pt x="1927" y="231"/>
                  </a:lnTo>
                  <a:lnTo>
                    <a:pt x="1935" y="224"/>
                  </a:lnTo>
                  <a:lnTo>
                    <a:pt x="1942" y="216"/>
                  </a:lnTo>
                  <a:lnTo>
                    <a:pt x="1945" y="212"/>
                  </a:lnTo>
                  <a:lnTo>
                    <a:pt x="1947" y="208"/>
                  </a:lnTo>
                  <a:lnTo>
                    <a:pt x="1948" y="203"/>
                  </a:lnTo>
                  <a:lnTo>
                    <a:pt x="1950" y="197"/>
                  </a:lnTo>
                  <a:lnTo>
                    <a:pt x="1951" y="189"/>
                  </a:lnTo>
                  <a:lnTo>
                    <a:pt x="1952" y="182"/>
                  </a:lnTo>
                  <a:lnTo>
                    <a:pt x="1956" y="176"/>
                  </a:lnTo>
                  <a:lnTo>
                    <a:pt x="1961" y="170"/>
                  </a:lnTo>
                  <a:lnTo>
                    <a:pt x="1966" y="166"/>
                  </a:lnTo>
                  <a:lnTo>
                    <a:pt x="1969" y="165"/>
                  </a:lnTo>
                  <a:lnTo>
                    <a:pt x="1972" y="164"/>
                  </a:lnTo>
                  <a:lnTo>
                    <a:pt x="1975" y="165"/>
                  </a:lnTo>
                  <a:lnTo>
                    <a:pt x="1979" y="167"/>
                  </a:lnTo>
                  <a:lnTo>
                    <a:pt x="1984" y="171"/>
                  </a:lnTo>
                  <a:lnTo>
                    <a:pt x="1989" y="172"/>
                  </a:lnTo>
                  <a:lnTo>
                    <a:pt x="1995" y="172"/>
                  </a:lnTo>
                  <a:lnTo>
                    <a:pt x="2000" y="172"/>
                  </a:lnTo>
                  <a:lnTo>
                    <a:pt x="2004" y="170"/>
                  </a:lnTo>
                  <a:lnTo>
                    <a:pt x="2014" y="165"/>
                  </a:lnTo>
                  <a:lnTo>
                    <a:pt x="2022" y="161"/>
                  </a:lnTo>
                  <a:lnTo>
                    <a:pt x="2026" y="160"/>
                  </a:lnTo>
                  <a:lnTo>
                    <a:pt x="2030" y="160"/>
                  </a:lnTo>
                  <a:lnTo>
                    <a:pt x="2035" y="160"/>
                  </a:lnTo>
                  <a:lnTo>
                    <a:pt x="2040" y="161"/>
                  </a:lnTo>
                  <a:lnTo>
                    <a:pt x="2051" y="165"/>
                  </a:lnTo>
                  <a:lnTo>
                    <a:pt x="2058" y="170"/>
                  </a:lnTo>
                  <a:lnTo>
                    <a:pt x="2060" y="173"/>
                  </a:lnTo>
                  <a:lnTo>
                    <a:pt x="2061" y="177"/>
                  </a:lnTo>
                  <a:lnTo>
                    <a:pt x="2063" y="180"/>
                  </a:lnTo>
                  <a:lnTo>
                    <a:pt x="2061" y="185"/>
                  </a:lnTo>
                  <a:lnTo>
                    <a:pt x="2060" y="189"/>
                  </a:lnTo>
                  <a:lnTo>
                    <a:pt x="2058" y="193"/>
                  </a:lnTo>
                  <a:lnTo>
                    <a:pt x="2054" y="196"/>
                  </a:lnTo>
                  <a:lnTo>
                    <a:pt x="2051" y="199"/>
                  </a:lnTo>
                  <a:lnTo>
                    <a:pt x="2047" y="203"/>
                  </a:lnTo>
                  <a:lnTo>
                    <a:pt x="2045" y="205"/>
                  </a:lnTo>
                  <a:lnTo>
                    <a:pt x="2042" y="210"/>
                  </a:lnTo>
                  <a:lnTo>
                    <a:pt x="2042" y="215"/>
                  </a:lnTo>
                  <a:lnTo>
                    <a:pt x="2043" y="218"/>
                  </a:lnTo>
                  <a:lnTo>
                    <a:pt x="2047" y="222"/>
                  </a:lnTo>
                  <a:lnTo>
                    <a:pt x="2052" y="226"/>
                  </a:lnTo>
                  <a:lnTo>
                    <a:pt x="2058" y="227"/>
                  </a:lnTo>
                  <a:lnTo>
                    <a:pt x="2064" y="228"/>
                  </a:lnTo>
                  <a:lnTo>
                    <a:pt x="2072" y="229"/>
                  </a:lnTo>
                  <a:lnTo>
                    <a:pt x="2079" y="229"/>
                  </a:lnTo>
                  <a:lnTo>
                    <a:pt x="2085" y="228"/>
                  </a:lnTo>
                  <a:lnTo>
                    <a:pt x="2091" y="227"/>
                  </a:lnTo>
                  <a:lnTo>
                    <a:pt x="2095" y="224"/>
                  </a:lnTo>
                  <a:lnTo>
                    <a:pt x="2097" y="221"/>
                  </a:lnTo>
                  <a:lnTo>
                    <a:pt x="2098" y="217"/>
                  </a:lnTo>
                  <a:lnTo>
                    <a:pt x="2097" y="209"/>
                  </a:lnTo>
                  <a:lnTo>
                    <a:pt x="2093" y="198"/>
                  </a:lnTo>
                  <a:lnTo>
                    <a:pt x="2092" y="193"/>
                  </a:lnTo>
                  <a:lnTo>
                    <a:pt x="2091" y="187"/>
                  </a:lnTo>
                  <a:lnTo>
                    <a:pt x="2090" y="182"/>
                  </a:lnTo>
                  <a:lnTo>
                    <a:pt x="2091" y="177"/>
                  </a:lnTo>
                  <a:lnTo>
                    <a:pt x="2092" y="172"/>
                  </a:lnTo>
                  <a:lnTo>
                    <a:pt x="2095" y="167"/>
                  </a:lnTo>
                  <a:lnTo>
                    <a:pt x="2098" y="164"/>
                  </a:lnTo>
                  <a:lnTo>
                    <a:pt x="2103" y="160"/>
                  </a:lnTo>
                  <a:lnTo>
                    <a:pt x="2111" y="157"/>
                  </a:lnTo>
                  <a:lnTo>
                    <a:pt x="2117" y="153"/>
                  </a:lnTo>
                  <a:lnTo>
                    <a:pt x="2121" y="149"/>
                  </a:lnTo>
                  <a:lnTo>
                    <a:pt x="2123" y="145"/>
                  </a:lnTo>
                  <a:lnTo>
                    <a:pt x="2126" y="138"/>
                  </a:lnTo>
                  <a:lnTo>
                    <a:pt x="2129" y="129"/>
                  </a:lnTo>
                  <a:lnTo>
                    <a:pt x="2135" y="113"/>
                  </a:lnTo>
                  <a:lnTo>
                    <a:pt x="2141" y="102"/>
                  </a:lnTo>
                  <a:lnTo>
                    <a:pt x="2145" y="97"/>
                  </a:lnTo>
                  <a:lnTo>
                    <a:pt x="2148" y="95"/>
                  </a:lnTo>
                  <a:lnTo>
                    <a:pt x="2153" y="94"/>
                  </a:lnTo>
                  <a:lnTo>
                    <a:pt x="2158" y="92"/>
                  </a:lnTo>
                  <a:lnTo>
                    <a:pt x="2172" y="91"/>
                  </a:lnTo>
                  <a:lnTo>
                    <a:pt x="2187" y="92"/>
                  </a:lnTo>
                  <a:lnTo>
                    <a:pt x="2193" y="94"/>
                  </a:lnTo>
                  <a:lnTo>
                    <a:pt x="2199" y="97"/>
                  </a:lnTo>
                  <a:lnTo>
                    <a:pt x="2202" y="98"/>
                  </a:lnTo>
                  <a:lnTo>
                    <a:pt x="2204" y="101"/>
                  </a:lnTo>
                  <a:lnTo>
                    <a:pt x="2205" y="103"/>
                  </a:lnTo>
                  <a:lnTo>
                    <a:pt x="2205" y="105"/>
                  </a:lnTo>
                  <a:lnTo>
                    <a:pt x="2205" y="119"/>
                  </a:lnTo>
                  <a:lnTo>
                    <a:pt x="2204" y="133"/>
                  </a:lnTo>
                  <a:lnTo>
                    <a:pt x="2203" y="140"/>
                  </a:lnTo>
                  <a:lnTo>
                    <a:pt x="2203" y="148"/>
                  </a:lnTo>
                  <a:lnTo>
                    <a:pt x="2203" y="154"/>
                  </a:lnTo>
                  <a:lnTo>
                    <a:pt x="2205" y="160"/>
                  </a:lnTo>
                  <a:lnTo>
                    <a:pt x="2209" y="165"/>
                  </a:lnTo>
                  <a:lnTo>
                    <a:pt x="2211" y="168"/>
                  </a:lnTo>
                  <a:lnTo>
                    <a:pt x="2215" y="171"/>
                  </a:lnTo>
                  <a:lnTo>
                    <a:pt x="2218" y="172"/>
                  </a:lnTo>
                  <a:lnTo>
                    <a:pt x="2222" y="172"/>
                  </a:lnTo>
                  <a:lnTo>
                    <a:pt x="2225" y="170"/>
                  </a:lnTo>
                  <a:lnTo>
                    <a:pt x="2229" y="167"/>
                  </a:lnTo>
                  <a:lnTo>
                    <a:pt x="2233" y="164"/>
                  </a:lnTo>
                  <a:lnTo>
                    <a:pt x="2240" y="155"/>
                  </a:lnTo>
                  <a:lnTo>
                    <a:pt x="2247" y="148"/>
                  </a:lnTo>
                  <a:lnTo>
                    <a:pt x="2253" y="145"/>
                  </a:lnTo>
                  <a:lnTo>
                    <a:pt x="2257" y="144"/>
                  </a:lnTo>
                  <a:lnTo>
                    <a:pt x="2261" y="144"/>
                  </a:lnTo>
                  <a:lnTo>
                    <a:pt x="2262" y="145"/>
                  </a:lnTo>
                  <a:lnTo>
                    <a:pt x="2265" y="148"/>
                  </a:lnTo>
                  <a:lnTo>
                    <a:pt x="2266" y="151"/>
                  </a:lnTo>
                  <a:lnTo>
                    <a:pt x="2268" y="160"/>
                  </a:lnTo>
                  <a:lnTo>
                    <a:pt x="2268" y="170"/>
                  </a:lnTo>
                  <a:lnTo>
                    <a:pt x="2269" y="178"/>
                  </a:lnTo>
                  <a:lnTo>
                    <a:pt x="2272" y="183"/>
                  </a:lnTo>
                  <a:lnTo>
                    <a:pt x="2274" y="184"/>
                  </a:lnTo>
                  <a:lnTo>
                    <a:pt x="2276" y="184"/>
                  </a:lnTo>
                  <a:lnTo>
                    <a:pt x="2280" y="183"/>
                  </a:lnTo>
                  <a:lnTo>
                    <a:pt x="2286" y="180"/>
                  </a:lnTo>
                  <a:lnTo>
                    <a:pt x="2292" y="176"/>
                  </a:lnTo>
                  <a:lnTo>
                    <a:pt x="2297" y="171"/>
                  </a:lnTo>
                  <a:lnTo>
                    <a:pt x="2303" y="164"/>
                  </a:lnTo>
                  <a:lnTo>
                    <a:pt x="2307" y="158"/>
                  </a:lnTo>
                  <a:lnTo>
                    <a:pt x="2316" y="142"/>
                  </a:lnTo>
                  <a:lnTo>
                    <a:pt x="2323" y="129"/>
                  </a:lnTo>
                  <a:lnTo>
                    <a:pt x="2329" y="119"/>
                  </a:lnTo>
                  <a:lnTo>
                    <a:pt x="2335" y="109"/>
                  </a:lnTo>
                  <a:lnTo>
                    <a:pt x="2338" y="105"/>
                  </a:lnTo>
                  <a:lnTo>
                    <a:pt x="2342" y="102"/>
                  </a:lnTo>
                  <a:lnTo>
                    <a:pt x="2347" y="98"/>
                  </a:lnTo>
                  <a:lnTo>
                    <a:pt x="2353" y="96"/>
                  </a:lnTo>
                  <a:lnTo>
                    <a:pt x="2357" y="94"/>
                  </a:lnTo>
                  <a:lnTo>
                    <a:pt x="2362" y="90"/>
                  </a:lnTo>
                  <a:lnTo>
                    <a:pt x="2364" y="88"/>
                  </a:lnTo>
                  <a:lnTo>
                    <a:pt x="2368" y="85"/>
                  </a:lnTo>
                  <a:lnTo>
                    <a:pt x="2370" y="78"/>
                  </a:lnTo>
                  <a:lnTo>
                    <a:pt x="2373" y="70"/>
                  </a:lnTo>
                  <a:lnTo>
                    <a:pt x="2374" y="58"/>
                  </a:lnTo>
                  <a:lnTo>
                    <a:pt x="2378" y="46"/>
                  </a:lnTo>
                  <a:lnTo>
                    <a:pt x="2381" y="40"/>
                  </a:lnTo>
                  <a:lnTo>
                    <a:pt x="2385" y="35"/>
                  </a:lnTo>
                  <a:lnTo>
                    <a:pt x="2388" y="32"/>
                  </a:lnTo>
                  <a:lnTo>
                    <a:pt x="2394" y="29"/>
                  </a:lnTo>
                  <a:lnTo>
                    <a:pt x="2407" y="29"/>
                  </a:lnTo>
                  <a:lnTo>
                    <a:pt x="2424" y="29"/>
                  </a:lnTo>
                  <a:lnTo>
                    <a:pt x="2432" y="31"/>
                  </a:lnTo>
                  <a:lnTo>
                    <a:pt x="2439" y="33"/>
                  </a:lnTo>
                  <a:lnTo>
                    <a:pt x="2445" y="35"/>
                  </a:lnTo>
                  <a:lnTo>
                    <a:pt x="2450" y="40"/>
                  </a:lnTo>
                  <a:lnTo>
                    <a:pt x="2457" y="48"/>
                  </a:lnTo>
                  <a:lnTo>
                    <a:pt x="2464" y="54"/>
                  </a:lnTo>
                  <a:lnTo>
                    <a:pt x="2469" y="57"/>
                  </a:lnTo>
                  <a:lnTo>
                    <a:pt x="2475" y="58"/>
                  </a:lnTo>
                  <a:lnTo>
                    <a:pt x="2482" y="58"/>
                  </a:lnTo>
                  <a:lnTo>
                    <a:pt x="2490" y="57"/>
                  </a:lnTo>
                  <a:lnTo>
                    <a:pt x="2500" y="56"/>
                  </a:lnTo>
                  <a:lnTo>
                    <a:pt x="2507" y="53"/>
                  </a:lnTo>
                  <a:lnTo>
                    <a:pt x="2513" y="50"/>
                  </a:lnTo>
                  <a:lnTo>
                    <a:pt x="2518" y="46"/>
                  </a:lnTo>
                  <a:lnTo>
                    <a:pt x="2520" y="41"/>
                  </a:lnTo>
                  <a:lnTo>
                    <a:pt x="2523" y="37"/>
                  </a:lnTo>
                  <a:lnTo>
                    <a:pt x="2524" y="32"/>
                  </a:lnTo>
                  <a:lnTo>
                    <a:pt x="2525" y="26"/>
                  </a:lnTo>
                  <a:lnTo>
                    <a:pt x="2525" y="20"/>
                  </a:lnTo>
                  <a:lnTo>
                    <a:pt x="2526" y="14"/>
                  </a:lnTo>
                  <a:lnTo>
                    <a:pt x="2528" y="8"/>
                  </a:lnTo>
                  <a:lnTo>
                    <a:pt x="2531" y="3"/>
                  </a:lnTo>
                  <a:lnTo>
                    <a:pt x="2533" y="1"/>
                  </a:lnTo>
                  <a:lnTo>
                    <a:pt x="2537" y="0"/>
                  </a:lnTo>
                  <a:lnTo>
                    <a:pt x="2540" y="1"/>
                  </a:lnTo>
                  <a:lnTo>
                    <a:pt x="2545" y="6"/>
                  </a:lnTo>
                  <a:lnTo>
                    <a:pt x="2553" y="18"/>
                  </a:lnTo>
                  <a:lnTo>
                    <a:pt x="2561" y="27"/>
                  </a:lnTo>
                  <a:lnTo>
                    <a:pt x="2565" y="32"/>
                  </a:lnTo>
                  <a:lnTo>
                    <a:pt x="2570" y="34"/>
                  </a:lnTo>
                  <a:lnTo>
                    <a:pt x="2576" y="37"/>
                  </a:lnTo>
                  <a:lnTo>
                    <a:pt x="2583" y="37"/>
                  </a:lnTo>
                  <a:lnTo>
                    <a:pt x="2597" y="35"/>
                  </a:lnTo>
                  <a:lnTo>
                    <a:pt x="2611" y="34"/>
                  </a:lnTo>
                  <a:lnTo>
                    <a:pt x="2616" y="34"/>
                  </a:lnTo>
                  <a:lnTo>
                    <a:pt x="2622" y="34"/>
                  </a:lnTo>
                  <a:lnTo>
                    <a:pt x="2630" y="37"/>
                  </a:lnTo>
                  <a:lnTo>
                    <a:pt x="2637" y="40"/>
                  </a:lnTo>
                  <a:lnTo>
                    <a:pt x="2650" y="48"/>
                  </a:lnTo>
                  <a:lnTo>
                    <a:pt x="2660" y="56"/>
                  </a:lnTo>
                  <a:lnTo>
                    <a:pt x="2664" y="60"/>
                  </a:lnTo>
                  <a:lnTo>
                    <a:pt x="2666" y="64"/>
                  </a:lnTo>
                  <a:lnTo>
                    <a:pt x="2668" y="67"/>
                  </a:lnTo>
                  <a:lnTo>
                    <a:pt x="2668" y="71"/>
                  </a:lnTo>
                  <a:lnTo>
                    <a:pt x="2665" y="81"/>
                  </a:lnTo>
                  <a:lnTo>
                    <a:pt x="2663" y="90"/>
                  </a:lnTo>
                  <a:lnTo>
                    <a:pt x="2662" y="100"/>
                  </a:lnTo>
                  <a:lnTo>
                    <a:pt x="2660" y="110"/>
                  </a:lnTo>
                  <a:lnTo>
                    <a:pt x="2658" y="122"/>
                  </a:lnTo>
                  <a:lnTo>
                    <a:pt x="2655" y="133"/>
                  </a:lnTo>
                  <a:lnTo>
                    <a:pt x="2650" y="145"/>
                  </a:lnTo>
                  <a:lnTo>
                    <a:pt x="2643" y="155"/>
                  </a:lnTo>
                  <a:lnTo>
                    <a:pt x="2639" y="161"/>
                  </a:lnTo>
                  <a:lnTo>
                    <a:pt x="2637" y="166"/>
                  </a:lnTo>
                  <a:lnTo>
                    <a:pt x="2634" y="171"/>
                  </a:lnTo>
                  <a:lnTo>
                    <a:pt x="2633" y="176"/>
                  </a:lnTo>
                  <a:lnTo>
                    <a:pt x="2633" y="179"/>
                  </a:lnTo>
                  <a:lnTo>
                    <a:pt x="2634" y="183"/>
                  </a:lnTo>
                  <a:lnTo>
                    <a:pt x="2637" y="185"/>
                  </a:lnTo>
                  <a:lnTo>
                    <a:pt x="2639" y="187"/>
                  </a:lnTo>
                  <a:lnTo>
                    <a:pt x="2643" y="190"/>
                  </a:lnTo>
                  <a:lnTo>
                    <a:pt x="2644" y="192"/>
                  </a:lnTo>
                  <a:lnTo>
                    <a:pt x="2645" y="195"/>
                  </a:lnTo>
                  <a:lnTo>
                    <a:pt x="2645" y="197"/>
                  </a:lnTo>
                  <a:lnTo>
                    <a:pt x="2645" y="204"/>
                  </a:lnTo>
                  <a:lnTo>
                    <a:pt x="2645" y="212"/>
                  </a:lnTo>
                  <a:lnTo>
                    <a:pt x="2647" y="222"/>
                  </a:lnTo>
                  <a:lnTo>
                    <a:pt x="2651" y="230"/>
                  </a:lnTo>
                  <a:lnTo>
                    <a:pt x="2653" y="233"/>
                  </a:lnTo>
                  <a:lnTo>
                    <a:pt x="2657" y="233"/>
                  </a:lnTo>
                  <a:lnTo>
                    <a:pt x="2662" y="231"/>
                  </a:lnTo>
                  <a:lnTo>
                    <a:pt x="2668" y="228"/>
                  </a:lnTo>
                  <a:lnTo>
                    <a:pt x="2677" y="217"/>
                  </a:lnTo>
                  <a:lnTo>
                    <a:pt x="2685" y="210"/>
                  </a:lnTo>
                  <a:lnTo>
                    <a:pt x="2690" y="209"/>
                  </a:lnTo>
                  <a:lnTo>
                    <a:pt x="2694" y="208"/>
                  </a:lnTo>
                  <a:lnTo>
                    <a:pt x="2700" y="207"/>
                  </a:lnTo>
                  <a:lnTo>
                    <a:pt x="2707" y="208"/>
                  </a:lnTo>
                  <a:lnTo>
                    <a:pt x="2720" y="211"/>
                  </a:lnTo>
                  <a:lnTo>
                    <a:pt x="2732" y="212"/>
                  </a:lnTo>
                  <a:lnTo>
                    <a:pt x="2740" y="214"/>
                  </a:lnTo>
                  <a:lnTo>
                    <a:pt x="2745" y="217"/>
                  </a:lnTo>
                  <a:lnTo>
                    <a:pt x="2746" y="218"/>
                  </a:lnTo>
                  <a:lnTo>
                    <a:pt x="2746" y="221"/>
                  </a:lnTo>
                  <a:lnTo>
                    <a:pt x="2745" y="223"/>
                  </a:lnTo>
                  <a:lnTo>
                    <a:pt x="2742" y="226"/>
                  </a:lnTo>
                  <a:lnTo>
                    <a:pt x="2735" y="231"/>
                  </a:lnTo>
                  <a:lnTo>
                    <a:pt x="2729" y="237"/>
                  </a:lnTo>
                  <a:lnTo>
                    <a:pt x="2731" y="247"/>
                  </a:lnTo>
                  <a:lnTo>
                    <a:pt x="2732" y="258"/>
                  </a:lnTo>
                  <a:lnTo>
                    <a:pt x="2729" y="261"/>
                  </a:lnTo>
                  <a:lnTo>
                    <a:pt x="2726" y="265"/>
                  </a:lnTo>
                  <a:lnTo>
                    <a:pt x="2722" y="267"/>
                  </a:lnTo>
                  <a:lnTo>
                    <a:pt x="2718" y="270"/>
                  </a:lnTo>
                  <a:lnTo>
                    <a:pt x="2713" y="272"/>
                  </a:lnTo>
                  <a:lnTo>
                    <a:pt x="2707" y="273"/>
                  </a:lnTo>
                  <a:lnTo>
                    <a:pt x="2701" y="273"/>
                  </a:lnTo>
                  <a:lnTo>
                    <a:pt x="2696" y="273"/>
                  </a:lnTo>
                  <a:lnTo>
                    <a:pt x="2688" y="273"/>
                  </a:lnTo>
                  <a:lnTo>
                    <a:pt x="2683" y="274"/>
                  </a:lnTo>
                  <a:lnTo>
                    <a:pt x="2678" y="275"/>
                  </a:lnTo>
                  <a:lnTo>
                    <a:pt x="2676" y="279"/>
                  </a:lnTo>
                  <a:lnTo>
                    <a:pt x="2675" y="283"/>
                  </a:lnTo>
                  <a:lnTo>
                    <a:pt x="2675" y="286"/>
                  </a:lnTo>
                  <a:lnTo>
                    <a:pt x="2675" y="292"/>
                  </a:lnTo>
                  <a:lnTo>
                    <a:pt x="2675" y="298"/>
                  </a:lnTo>
                  <a:lnTo>
                    <a:pt x="2677" y="312"/>
                  </a:lnTo>
                  <a:lnTo>
                    <a:pt x="2681" y="325"/>
                  </a:lnTo>
                  <a:lnTo>
                    <a:pt x="2685" y="337"/>
                  </a:lnTo>
                  <a:lnTo>
                    <a:pt x="2689" y="350"/>
                  </a:lnTo>
                  <a:lnTo>
                    <a:pt x="2690" y="357"/>
                  </a:lnTo>
                  <a:lnTo>
                    <a:pt x="2690" y="363"/>
                  </a:lnTo>
                  <a:lnTo>
                    <a:pt x="2690" y="371"/>
                  </a:lnTo>
                  <a:lnTo>
                    <a:pt x="2689" y="378"/>
                  </a:lnTo>
                  <a:lnTo>
                    <a:pt x="2688" y="385"/>
                  </a:lnTo>
                  <a:lnTo>
                    <a:pt x="2684" y="392"/>
                  </a:lnTo>
                  <a:lnTo>
                    <a:pt x="2682" y="398"/>
                  </a:lnTo>
                  <a:lnTo>
                    <a:pt x="2677" y="403"/>
                  </a:lnTo>
                  <a:lnTo>
                    <a:pt x="2668" y="413"/>
                  </a:lnTo>
                  <a:lnTo>
                    <a:pt x="2657" y="424"/>
                  </a:lnTo>
                  <a:lnTo>
                    <a:pt x="2646" y="436"/>
                  </a:lnTo>
                  <a:lnTo>
                    <a:pt x="2634" y="448"/>
                  </a:lnTo>
                  <a:lnTo>
                    <a:pt x="2622" y="458"/>
                  </a:lnTo>
                  <a:lnTo>
                    <a:pt x="2614" y="468"/>
                  </a:lnTo>
                  <a:lnTo>
                    <a:pt x="2611" y="473"/>
                  </a:lnTo>
                  <a:lnTo>
                    <a:pt x="2609" y="478"/>
                  </a:lnTo>
                  <a:lnTo>
                    <a:pt x="2607" y="482"/>
                  </a:lnTo>
                  <a:lnTo>
                    <a:pt x="2607" y="489"/>
                  </a:lnTo>
                  <a:lnTo>
                    <a:pt x="2606" y="501"/>
                  </a:lnTo>
                  <a:lnTo>
                    <a:pt x="2605" y="508"/>
                  </a:lnTo>
                  <a:lnTo>
                    <a:pt x="2603" y="512"/>
                  </a:lnTo>
                  <a:lnTo>
                    <a:pt x="2601" y="514"/>
                  </a:lnTo>
                  <a:lnTo>
                    <a:pt x="2599" y="517"/>
                  </a:lnTo>
                  <a:lnTo>
                    <a:pt x="2593" y="520"/>
                  </a:lnTo>
                  <a:lnTo>
                    <a:pt x="2582" y="525"/>
                  </a:lnTo>
                  <a:lnTo>
                    <a:pt x="2570" y="531"/>
                  </a:lnTo>
                  <a:lnTo>
                    <a:pt x="2565" y="535"/>
                  </a:lnTo>
                  <a:lnTo>
                    <a:pt x="2561" y="538"/>
                  </a:lnTo>
                  <a:lnTo>
                    <a:pt x="2557" y="543"/>
                  </a:lnTo>
                  <a:lnTo>
                    <a:pt x="2553" y="549"/>
                  </a:lnTo>
                  <a:lnTo>
                    <a:pt x="2551" y="555"/>
                  </a:lnTo>
                  <a:lnTo>
                    <a:pt x="2550" y="562"/>
                  </a:lnTo>
                  <a:lnTo>
                    <a:pt x="2549" y="569"/>
                  </a:lnTo>
                  <a:lnTo>
                    <a:pt x="2549" y="576"/>
                  </a:lnTo>
                  <a:lnTo>
                    <a:pt x="2550" y="592"/>
                  </a:lnTo>
                  <a:lnTo>
                    <a:pt x="2552" y="606"/>
                  </a:lnTo>
                  <a:lnTo>
                    <a:pt x="2555" y="619"/>
                  </a:lnTo>
                  <a:lnTo>
                    <a:pt x="2558" y="628"/>
                  </a:lnTo>
                  <a:lnTo>
                    <a:pt x="2561" y="632"/>
                  </a:lnTo>
                  <a:lnTo>
                    <a:pt x="2564" y="634"/>
                  </a:lnTo>
                  <a:lnTo>
                    <a:pt x="2569" y="637"/>
                  </a:lnTo>
                  <a:lnTo>
                    <a:pt x="2576" y="637"/>
                  </a:lnTo>
                  <a:lnTo>
                    <a:pt x="2582" y="637"/>
                  </a:lnTo>
                  <a:lnTo>
                    <a:pt x="2589" y="637"/>
                  </a:lnTo>
                  <a:lnTo>
                    <a:pt x="2594" y="636"/>
                  </a:lnTo>
                  <a:lnTo>
                    <a:pt x="2599" y="634"/>
                  </a:lnTo>
                  <a:lnTo>
                    <a:pt x="2602" y="632"/>
                  </a:lnTo>
                  <a:lnTo>
                    <a:pt x="2605" y="630"/>
                  </a:lnTo>
                  <a:lnTo>
                    <a:pt x="2607" y="625"/>
                  </a:lnTo>
                  <a:lnTo>
                    <a:pt x="2608" y="619"/>
                  </a:lnTo>
                  <a:lnTo>
                    <a:pt x="2609" y="608"/>
                  </a:lnTo>
                  <a:lnTo>
                    <a:pt x="2612" y="598"/>
                  </a:lnTo>
                  <a:lnTo>
                    <a:pt x="2614" y="593"/>
                  </a:lnTo>
                  <a:lnTo>
                    <a:pt x="2615" y="588"/>
                  </a:lnTo>
                  <a:lnTo>
                    <a:pt x="2619" y="583"/>
                  </a:lnTo>
                  <a:lnTo>
                    <a:pt x="2622" y="580"/>
                  </a:lnTo>
                  <a:lnTo>
                    <a:pt x="2639" y="564"/>
                  </a:lnTo>
                  <a:lnTo>
                    <a:pt x="2655" y="550"/>
                  </a:lnTo>
                  <a:lnTo>
                    <a:pt x="2660" y="544"/>
                  </a:lnTo>
                  <a:lnTo>
                    <a:pt x="2668" y="542"/>
                  </a:lnTo>
                  <a:lnTo>
                    <a:pt x="2670" y="542"/>
                  </a:lnTo>
                  <a:lnTo>
                    <a:pt x="2674" y="542"/>
                  </a:lnTo>
                  <a:lnTo>
                    <a:pt x="2676" y="543"/>
                  </a:lnTo>
                  <a:lnTo>
                    <a:pt x="2679" y="545"/>
                  </a:lnTo>
                  <a:lnTo>
                    <a:pt x="2685" y="550"/>
                  </a:lnTo>
                  <a:lnTo>
                    <a:pt x="2690" y="554"/>
                  </a:lnTo>
                  <a:lnTo>
                    <a:pt x="2693" y="554"/>
                  </a:lnTo>
                  <a:lnTo>
                    <a:pt x="2696" y="554"/>
                  </a:lnTo>
                  <a:lnTo>
                    <a:pt x="2698" y="552"/>
                  </a:lnTo>
                  <a:lnTo>
                    <a:pt x="2702" y="550"/>
                  </a:lnTo>
                  <a:lnTo>
                    <a:pt x="2706" y="548"/>
                  </a:lnTo>
                  <a:lnTo>
                    <a:pt x="2709" y="545"/>
                  </a:lnTo>
                  <a:lnTo>
                    <a:pt x="2713" y="544"/>
                  </a:lnTo>
                  <a:lnTo>
                    <a:pt x="2716" y="544"/>
                  </a:lnTo>
                  <a:lnTo>
                    <a:pt x="2720" y="544"/>
                  </a:lnTo>
                  <a:lnTo>
                    <a:pt x="2723" y="546"/>
                  </a:lnTo>
                  <a:lnTo>
                    <a:pt x="2727" y="549"/>
                  </a:lnTo>
                  <a:lnTo>
                    <a:pt x="2729" y="554"/>
                  </a:lnTo>
                  <a:lnTo>
                    <a:pt x="2729" y="562"/>
                  </a:lnTo>
                  <a:lnTo>
                    <a:pt x="2726" y="575"/>
                  </a:lnTo>
                  <a:lnTo>
                    <a:pt x="2723" y="582"/>
                  </a:lnTo>
                  <a:lnTo>
                    <a:pt x="2723" y="588"/>
                  </a:lnTo>
                  <a:lnTo>
                    <a:pt x="2723" y="592"/>
                  </a:lnTo>
                  <a:lnTo>
                    <a:pt x="2725" y="593"/>
                  </a:lnTo>
                  <a:lnTo>
                    <a:pt x="2726" y="595"/>
                  </a:lnTo>
                  <a:lnTo>
                    <a:pt x="2727" y="595"/>
                  </a:lnTo>
                  <a:lnTo>
                    <a:pt x="2735" y="599"/>
                  </a:lnTo>
                  <a:lnTo>
                    <a:pt x="2741" y="602"/>
                  </a:lnTo>
                  <a:lnTo>
                    <a:pt x="2744" y="605"/>
                  </a:lnTo>
                  <a:lnTo>
                    <a:pt x="2745" y="608"/>
                  </a:lnTo>
                  <a:lnTo>
                    <a:pt x="2745" y="612"/>
                  </a:lnTo>
                  <a:lnTo>
                    <a:pt x="2745" y="617"/>
                  </a:lnTo>
                  <a:lnTo>
                    <a:pt x="2741" y="625"/>
                  </a:lnTo>
                  <a:lnTo>
                    <a:pt x="2738" y="633"/>
                  </a:lnTo>
                  <a:lnTo>
                    <a:pt x="2735" y="638"/>
                  </a:lnTo>
                  <a:lnTo>
                    <a:pt x="2734" y="642"/>
                  </a:lnTo>
                  <a:lnTo>
                    <a:pt x="2733" y="646"/>
                  </a:lnTo>
                  <a:lnTo>
                    <a:pt x="2734" y="651"/>
                  </a:lnTo>
                  <a:lnTo>
                    <a:pt x="2742" y="671"/>
                  </a:lnTo>
                  <a:lnTo>
                    <a:pt x="2750" y="686"/>
                  </a:lnTo>
                  <a:lnTo>
                    <a:pt x="2745" y="702"/>
                  </a:lnTo>
                  <a:lnTo>
                    <a:pt x="2739" y="718"/>
                  </a:lnTo>
                  <a:lnTo>
                    <a:pt x="2738" y="726"/>
                  </a:lnTo>
                  <a:lnTo>
                    <a:pt x="2738" y="732"/>
                  </a:lnTo>
                  <a:lnTo>
                    <a:pt x="2739" y="734"/>
                  </a:lnTo>
                  <a:lnTo>
                    <a:pt x="2741" y="735"/>
                  </a:lnTo>
                  <a:lnTo>
                    <a:pt x="2745" y="738"/>
                  </a:lnTo>
                  <a:lnTo>
                    <a:pt x="2750" y="738"/>
                  </a:lnTo>
                  <a:lnTo>
                    <a:pt x="2760" y="739"/>
                  </a:lnTo>
                  <a:lnTo>
                    <a:pt x="2767" y="741"/>
                  </a:lnTo>
                  <a:lnTo>
                    <a:pt x="2772" y="744"/>
                  </a:lnTo>
                  <a:lnTo>
                    <a:pt x="2777" y="746"/>
                  </a:lnTo>
                  <a:lnTo>
                    <a:pt x="2779" y="749"/>
                  </a:lnTo>
                  <a:lnTo>
                    <a:pt x="2783" y="749"/>
                  </a:lnTo>
                  <a:lnTo>
                    <a:pt x="2785" y="749"/>
                  </a:lnTo>
                  <a:lnTo>
                    <a:pt x="2789" y="747"/>
                  </a:lnTo>
                  <a:lnTo>
                    <a:pt x="2792" y="745"/>
                  </a:lnTo>
                  <a:lnTo>
                    <a:pt x="2796" y="741"/>
                  </a:lnTo>
                  <a:lnTo>
                    <a:pt x="2800" y="738"/>
                  </a:lnTo>
                  <a:lnTo>
                    <a:pt x="2803" y="732"/>
                  </a:lnTo>
                  <a:lnTo>
                    <a:pt x="2807" y="726"/>
                  </a:lnTo>
                  <a:lnTo>
                    <a:pt x="2811" y="719"/>
                  </a:lnTo>
                  <a:lnTo>
                    <a:pt x="2817" y="713"/>
                  </a:lnTo>
                  <a:lnTo>
                    <a:pt x="2824" y="707"/>
                  </a:lnTo>
                  <a:lnTo>
                    <a:pt x="2833" y="702"/>
                  </a:lnTo>
                  <a:lnTo>
                    <a:pt x="2841" y="697"/>
                  </a:lnTo>
                  <a:lnTo>
                    <a:pt x="2851" y="695"/>
                  </a:lnTo>
                  <a:lnTo>
                    <a:pt x="2859" y="694"/>
                  </a:lnTo>
                  <a:lnTo>
                    <a:pt x="2880" y="694"/>
                  </a:lnTo>
                  <a:lnTo>
                    <a:pt x="2903" y="694"/>
                  </a:lnTo>
                  <a:lnTo>
                    <a:pt x="2924" y="695"/>
                  </a:lnTo>
                  <a:lnTo>
                    <a:pt x="2941" y="696"/>
                  </a:lnTo>
                  <a:lnTo>
                    <a:pt x="2953" y="697"/>
                  </a:lnTo>
                  <a:lnTo>
                    <a:pt x="2959" y="700"/>
                  </a:lnTo>
                  <a:lnTo>
                    <a:pt x="2961" y="701"/>
                  </a:lnTo>
                  <a:lnTo>
                    <a:pt x="2961" y="703"/>
                  </a:lnTo>
                  <a:lnTo>
                    <a:pt x="2961" y="705"/>
                  </a:lnTo>
                  <a:lnTo>
                    <a:pt x="2961" y="707"/>
                  </a:lnTo>
                  <a:lnTo>
                    <a:pt x="2955" y="712"/>
                  </a:lnTo>
                  <a:lnTo>
                    <a:pt x="2947" y="715"/>
                  </a:lnTo>
                  <a:lnTo>
                    <a:pt x="2942" y="719"/>
                  </a:lnTo>
                  <a:lnTo>
                    <a:pt x="2937" y="724"/>
                  </a:lnTo>
                  <a:lnTo>
                    <a:pt x="2934" y="729"/>
                  </a:lnTo>
                  <a:lnTo>
                    <a:pt x="2931" y="737"/>
                  </a:lnTo>
                  <a:lnTo>
                    <a:pt x="2929" y="752"/>
                  </a:lnTo>
                  <a:lnTo>
                    <a:pt x="2927" y="765"/>
                  </a:lnTo>
                  <a:lnTo>
                    <a:pt x="2927" y="770"/>
                  </a:lnTo>
                  <a:lnTo>
                    <a:pt x="2928" y="773"/>
                  </a:lnTo>
                  <a:lnTo>
                    <a:pt x="2929" y="777"/>
                  </a:lnTo>
                  <a:lnTo>
                    <a:pt x="2933" y="781"/>
                  </a:lnTo>
                  <a:lnTo>
                    <a:pt x="2941" y="784"/>
                  </a:lnTo>
                  <a:lnTo>
                    <a:pt x="2951" y="788"/>
                  </a:lnTo>
                  <a:lnTo>
                    <a:pt x="2955" y="791"/>
                  </a:lnTo>
                  <a:lnTo>
                    <a:pt x="2959" y="795"/>
                  </a:lnTo>
                  <a:lnTo>
                    <a:pt x="2961" y="800"/>
                  </a:lnTo>
                  <a:lnTo>
                    <a:pt x="2964" y="807"/>
                  </a:lnTo>
                  <a:lnTo>
                    <a:pt x="2965" y="820"/>
                  </a:lnTo>
                  <a:lnTo>
                    <a:pt x="2967" y="832"/>
                  </a:lnTo>
                  <a:lnTo>
                    <a:pt x="2971" y="841"/>
                  </a:lnTo>
                  <a:lnTo>
                    <a:pt x="2974" y="852"/>
                  </a:lnTo>
                  <a:lnTo>
                    <a:pt x="2978" y="863"/>
                  </a:lnTo>
                  <a:lnTo>
                    <a:pt x="2980" y="871"/>
                  </a:lnTo>
                  <a:lnTo>
                    <a:pt x="2979" y="875"/>
                  </a:lnTo>
                  <a:lnTo>
                    <a:pt x="2979" y="879"/>
                  </a:lnTo>
                  <a:lnTo>
                    <a:pt x="2977" y="883"/>
                  </a:lnTo>
                  <a:lnTo>
                    <a:pt x="2974" y="889"/>
                  </a:lnTo>
                  <a:lnTo>
                    <a:pt x="2970" y="894"/>
                  </a:lnTo>
                  <a:lnTo>
                    <a:pt x="2965" y="898"/>
                  </a:lnTo>
                  <a:lnTo>
                    <a:pt x="2959" y="903"/>
                  </a:lnTo>
                  <a:lnTo>
                    <a:pt x="2952" y="908"/>
                  </a:lnTo>
                  <a:lnTo>
                    <a:pt x="2937" y="916"/>
                  </a:lnTo>
                  <a:lnTo>
                    <a:pt x="2923" y="924"/>
                  </a:lnTo>
                  <a:lnTo>
                    <a:pt x="2917" y="929"/>
                  </a:lnTo>
                  <a:lnTo>
                    <a:pt x="2914" y="933"/>
                  </a:lnTo>
                  <a:lnTo>
                    <a:pt x="2910" y="937"/>
                  </a:lnTo>
                  <a:lnTo>
                    <a:pt x="2908" y="941"/>
                  </a:lnTo>
                  <a:lnTo>
                    <a:pt x="2907" y="946"/>
                  </a:lnTo>
                  <a:lnTo>
                    <a:pt x="2907" y="951"/>
                  </a:lnTo>
                  <a:lnTo>
                    <a:pt x="2907" y="955"/>
                  </a:lnTo>
                  <a:lnTo>
                    <a:pt x="2908" y="961"/>
                  </a:lnTo>
                  <a:lnTo>
                    <a:pt x="2914" y="974"/>
                  </a:lnTo>
                  <a:lnTo>
                    <a:pt x="2921" y="989"/>
                  </a:lnTo>
                  <a:lnTo>
                    <a:pt x="2929" y="1003"/>
                  </a:lnTo>
                  <a:lnTo>
                    <a:pt x="2935" y="1012"/>
                  </a:lnTo>
                  <a:lnTo>
                    <a:pt x="2937" y="1017"/>
                  </a:lnTo>
                  <a:lnTo>
                    <a:pt x="2939" y="1021"/>
                  </a:lnTo>
                  <a:lnTo>
                    <a:pt x="2939" y="1025"/>
                  </a:lnTo>
                  <a:lnTo>
                    <a:pt x="2939" y="1029"/>
                  </a:lnTo>
                  <a:lnTo>
                    <a:pt x="2937" y="1034"/>
                  </a:lnTo>
                  <a:lnTo>
                    <a:pt x="2936" y="1037"/>
                  </a:lnTo>
                  <a:lnTo>
                    <a:pt x="2933" y="1041"/>
                  </a:lnTo>
                  <a:lnTo>
                    <a:pt x="2929" y="1043"/>
                  </a:lnTo>
                  <a:lnTo>
                    <a:pt x="2920" y="1048"/>
                  </a:lnTo>
                  <a:lnTo>
                    <a:pt x="2912" y="1053"/>
                  </a:lnTo>
                  <a:lnTo>
                    <a:pt x="2909" y="1055"/>
                  </a:lnTo>
                  <a:lnTo>
                    <a:pt x="2905" y="1059"/>
                  </a:lnTo>
                  <a:lnTo>
                    <a:pt x="2903" y="1063"/>
                  </a:lnTo>
                  <a:lnTo>
                    <a:pt x="2901" y="1071"/>
                  </a:lnTo>
                  <a:lnTo>
                    <a:pt x="2898" y="1083"/>
                  </a:lnTo>
                  <a:lnTo>
                    <a:pt x="2897" y="1090"/>
                  </a:lnTo>
                  <a:lnTo>
                    <a:pt x="2897" y="1092"/>
                  </a:lnTo>
                  <a:lnTo>
                    <a:pt x="2895" y="1094"/>
                  </a:lnTo>
                  <a:lnTo>
                    <a:pt x="2891" y="1097"/>
                  </a:lnTo>
                  <a:lnTo>
                    <a:pt x="2886" y="1098"/>
                  </a:lnTo>
                  <a:lnTo>
                    <a:pt x="2874" y="1100"/>
                  </a:lnTo>
                  <a:lnTo>
                    <a:pt x="2864" y="1100"/>
                  </a:lnTo>
                  <a:lnTo>
                    <a:pt x="2852" y="1100"/>
                  </a:lnTo>
                  <a:lnTo>
                    <a:pt x="2840" y="1100"/>
                  </a:lnTo>
                  <a:lnTo>
                    <a:pt x="2834" y="1102"/>
                  </a:lnTo>
                  <a:lnTo>
                    <a:pt x="2829" y="1104"/>
                  </a:lnTo>
                  <a:lnTo>
                    <a:pt x="2826" y="1106"/>
                  </a:lnTo>
                  <a:lnTo>
                    <a:pt x="2823" y="1109"/>
                  </a:lnTo>
                  <a:lnTo>
                    <a:pt x="2821" y="1113"/>
                  </a:lnTo>
                  <a:lnTo>
                    <a:pt x="2820" y="1117"/>
                  </a:lnTo>
                  <a:lnTo>
                    <a:pt x="2820" y="1122"/>
                  </a:lnTo>
                  <a:lnTo>
                    <a:pt x="2821" y="1126"/>
                  </a:lnTo>
                  <a:lnTo>
                    <a:pt x="2822" y="1138"/>
                  </a:lnTo>
                  <a:lnTo>
                    <a:pt x="2824" y="1151"/>
                  </a:lnTo>
                  <a:lnTo>
                    <a:pt x="2824" y="1159"/>
                  </a:lnTo>
                  <a:lnTo>
                    <a:pt x="2823" y="1165"/>
                  </a:lnTo>
                  <a:lnTo>
                    <a:pt x="2821" y="1169"/>
                  </a:lnTo>
                  <a:lnTo>
                    <a:pt x="2817" y="1174"/>
                  </a:lnTo>
                  <a:lnTo>
                    <a:pt x="2805" y="1179"/>
                  </a:lnTo>
                  <a:lnTo>
                    <a:pt x="2789" y="1185"/>
                  </a:lnTo>
                  <a:lnTo>
                    <a:pt x="2782" y="1188"/>
                  </a:lnTo>
                  <a:lnTo>
                    <a:pt x="2775" y="1192"/>
                  </a:lnTo>
                  <a:lnTo>
                    <a:pt x="2770" y="1197"/>
                  </a:lnTo>
                  <a:lnTo>
                    <a:pt x="2766" y="1201"/>
                  </a:lnTo>
                  <a:lnTo>
                    <a:pt x="2763" y="1213"/>
                  </a:lnTo>
                  <a:lnTo>
                    <a:pt x="2759" y="1224"/>
                  </a:lnTo>
                  <a:lnTo>
                    <a:pt x="2758" y="1230"/>
                  </a:lnTo>
                  <a:lnTo>
                    <a:pt x="2756" y="1235"/>
                  </a:lnTo>
                  <a:lnTo>
                    <a:pt x="2752" y="1239"/>
                  </a:lnTo>
                  <a:lnTo>
                    <a:pt x="2748" y="1244"/>
                  </a:lnTo>
                  <a:lnTo>
                    <a:pt x="2739" y="1252"/>
                  </a:lnTo>
                  <a:lnTo>
                    <a:pt x="2731" y="1258"/>
                  </a:lnTo>
                  <a:lnTo>
                    <a:pt x="2728" y="1261"/>
                  </a:lnTo>
                  <a:lnTo>
                    <a:pt x="2725" y="1266"/>
                  </a:lnTo>
                  <a:lnTo>
                    <a:pt x="2722" y="1270"/>
                  </a:lnTo>
                  <a:lnTo>
                    <a:pt x="2721" y="1276"/>
                  </a:lnTo>
                  <a:lnTo>
                    <a:pt x="2720" y="1293"/>
                  </a:lnTo>
                  <a:lnTo>
                    <a:pt x="2720" y="1315"/>
                  </a:lnTo>
                  <a:lnTo>
                    <a:pt x="2720" y="1338"/>
                  </a:lnTo>
                  <a:lnTo>
                    <a:pt x="2720" y="1356"/>
                  </a:lnTo>
                  <a:lnTo>
                    <a:pt x="2720" y="1370"/>
                  </a:lnTo>
                  <a:lnTo>
                    <a:pt x="2720" y="1382"/>
                  </a:lnTo>
                  <a:lnTo>
                    <a:pt x="2720" y="1393"/>
                  </a:lnTo>
                  <a:lnTo>
                    <a:pt x="2720" y="1403"/>
                  </a:lnTo>
                  <a:lnTo>
                    <a:pt x="2721" y="1413"/>
                  </a:lnTo>
                  <a:lnTo>
                    <a:pt x="2723" y="1419"/>
                  </a:lnTo>
                  <a:lnTo>
                    <a:pt x="2728" y="1422"/>
                  </a:lnTo>
                  <a:lnTo>
                    <a:pt x="2734" y="1427"/>
                  </a:lnTo>
                  <a:lnTo>
                    <a:pt x="2737" y="1430"/>
                  </a:lnTo>
                  <a:lnTo>
                    <a:pt x="2739" y="1433"/>
                  </a:lnTo>
                  <a:lnTo>
                    <a:pt x="2741" y="1437"/>
                  </a:lnTo>
                  <a:lnTo>
                    <a:pt x="2742" y="1441"/>
                  </a:lnTo>
                  <a:lnTo>
                    <a:pt x="2744" y="1446"/>
                  </a:lnTo>
                  <a:lnTo>
                    <a:pt x="2744" y="1451"/>
                  </a:lnTo>
                  <a:lnTo>
                    <a:pt x="2741" y="1456"/>
                  </a:lnTo>
                  <a:lnTo>
                    <a:pt x="2739" y="1460"/>
                  </a:lnTo>
                  <a:lnTo>
                    <a:pt x="2731" y="1474"/>
                  </a:lnTo>
                  <a:lnTo>
                    <a:pt x="2719" y="1491"/>
                  </a:lnTo>
                  <a:lnTo>
                    <a:pt x="2704" y="1512"/>
                  </a:lnTo>
                  <a:lnTo>
                    <a:pt x="2689" y="1531"/>
                  </a:lnTo>
                  <a:lnTo>
                    <a:pt x="2676" y="1546"/>
                  </a:lnTo>
                  <a:lnTo>
                    <a:pt x="2666" y="1557"/>
                  </a:lnTo>
                  <a:lnTo>
                    <a:pt x="2658" y="1565"/>
                  </a:lnTo>
                  <a:lnTo>
                    <a:pt x="2650" y="1570"/>
                  </a:lnTo>
                  <a:lnTo>
                    <a:pt x="2640" y="1572"/>
                  </a:lnTo>
                  <a:lnTo>
                    <a:pt x="2630" y="1573"/>
                  </a:lnTo>
                  <a:lnTo>
                    <a:pt x="2619" y="1575"/>
                  </a:lnTo>
                  <a:lnTo>
                    <a:pt x="2611" y="1575"/>
                  </a:lnTo>
                  <a:lnTo>
                    <a:pt x="2603" y="1576"/>
                  </a:lnTo>
                  <a:lnTo>
                    <a:pt x="2600" y="1578"/>
                  </a:lnTo>
                  <a:lnTo>
                    <a:pt x="2600" y="1579"/>
                  </a:lnTo>
                  <a:lnTo>
                    <a:pt x="2600" y="1582"/>
                  </a:lnTo>
                  <a:lnTo>
                    <a:pt x="2601" y="1585"/>
                  </a:lnTo>
                  <a:lnTo>
                    <a:pt x="2603" y="1589"/>
                  </a:lnTo>
                  <a:lnTo>
                    <a:pt x="2608" y="1596"/>
                  </a:lnTo>
                  <a:lnTo>
                    <a:pt x="2612" y="1603"/>
                  </a:lnTo>
                  <a:lnTo>
                    <a:pt x="2612" y="1605"/>
                  </a:lnTo>
                  <a:lnTo>
                    <a:pt x="2611" y="1608"/>
                  </a:lnTo>
                  <a:lnTo>
                    <a:pt x="2609" y="1610"/>
                  </a:lnTo>
                  <a:lnTo>
                    <a:pt x="2607" y="1611"/>
                  </a:lnTo>
                  <a:lnTo>
                    <a:pt x="2597" y="1613"/>
                  </a:lnTo>
                  <a:lnTo>
                    <a:pt x="2584" y="1614"/>
                  </a:lnTo>
                  <a:lnTo>
                    <a:pt x="2577" y="1614"/>
                  </a:lnTo>
                  <a:lnTo>
                    <a:pt x="2570" y="1615"/>
                  </a:lnTo>
                  <a:lnTo>
                    <a:pt x="2563" y="1617"/>
                  </a:lnTo>
                  <a:lnTo>
                    <a:pt x="2557" y="1621"/>
                  </a:lnTo>
                  <a:lnTo>
                    <a:pt x="2546" y="1628"/>
                  </a:lnTo>
                  <a:lnTo>
                    <a:pt x="2538" y="1634"/>
                  </a:lnTo>
                  <a:lnTo>
                    <a:pt x="2534" y="1638"/>
                  </a:lnTo>
                  <a:lnTo>
                    <a:pt x="2530" y="1640"/>
                  </a:lnTo>
                  <a:lnTo>
                    <a:pt x="2524" y="1641"/>
                  </a:lnTo>
                  <a:lnTo>
                    <a:pt x="2515" y="1642"/>
                  </a:lnTo>
                  <a:lnTo>
                    <a:pt x="2500" y="1644"/>
                  </a:lnTo>
                  <a:lnTo>
                    <a:pt x="2488" y="1644"/>
                  </a:lnTo>
                  <a:lnTo>
                    <a:pt x="2485" y="1644"/>
                  </a:lnTo>
                  <a:lnTo>
                    <a:pt x="2481" y="1645"/>
                  </a:lnTo>
                  <a:lnTo>
                    <a:pt x="2479" y="1647"/>
                  </a:lnTo>
                  <a:lnTo>
                    <a:pt x="2479" y="1651"/>
                  </a:lnTo>
                  <a:lnTo>
                    <a:pt x="2479" y="1660"/>
                  </a:lnTo>
                  <a:lnTo>
                    <a:pt x="2480" y="1670"/>
                  </a:lnTo>
                  <a:lnTo>
                    <a:pt x="2479" y="1678"/>
                  </a:lnTo>
                  <a:lnTo>
                    <a:pt x="2477" y="1685"/>
                  </a:lnTo>
                  <a:lnTo>
                    <a:pt x="2475" y="1686"/>
                  </a:lnTo>
                  <a:lnTo>
                    <a:pt x="2474" y="1687"/>
                  </a:lnTo>
                  <a:lnTo>
                    <a:pt x="2473" y="1687"/>
                  </a:lnTo>
                  <a:lnTo>
                    <a:pt x="2470" y="1687"/>
                  </a:lnTo>
                  <a:lnTo>
                    <a:pt x="2467" y="1686"/>
                  </a:lnTo>
                  <a:lnTo>
                    <a:pt x="2461" y="1685"/>
                  </a:lnTo>
                  <a:lnTo>
                    <a:pt x="2457" y="1685"/>
                  </a:lnTo>
                  <a:lnTo>
                    <a:pt x="2455" y="1686"/>
                  </a:lnTo>
                  <a:lnTo>
                    <a:pt x="2454" y="1689"/>
                  </a:lnTo>
                  <a:lnTo>
                    <a:pt x="2452" y="1691"/>
                  </a:lnTo>
                  <a:lnTo>
                    <a:pt x="2451" y="1697"/>
                  </a:lnTo>
                  <a:lnTo>
                    <a:pt x="2454" y="1704"/>
                  </a:lnTo>
                  <a:lnTo>
                    <a:pt x="2456" y="1714"/>
                  </a:lnTo>
                  <a:lnTo>
                    <a:pt x="2461" y="1728"/>
                  </a:lnTo>
                  <a:lnTo>
                    <a:pt x="2463" y="1735"/>
                  </a:lnTo>
                  <a:lnTo>
                    <a:pt x="2465" y="1742"/>
                  </a:lnTo>
                  <a:lnTo>
                    <a:pt x="2469" y="1748"/>
                  </a:lnTo>
                  <a:lnTo>
                    <a:pt x="2471" y="1753"/>
                  </a:lnTo>
                  <a:lnTo>
                    <a:pt x="2479" y="1759"/>
                  </a:lnTo>
                  <a:lnTo>
                    <a:pt x="2482" y="1765"/>
                  </a:lnTo>
                  <a:lnTo>
                    <a:pt x="2482" y="1767"/>
                  </a:lnTo>
                  <a:lnTo>
                    <a:pt x="2482" y="1770"/>
                  </a:lnTo>
                  <a:lnTo>
                    <a:pt x="2481" y="1772"/>
                  </a:lnTo>
                  <a:lnTo>
                    <a:pt x="2477" y="1774"/>
                  </a:lnTo>
                  <a:lnTo>
                    <a:pt x="2468" y="1777"/>
                  </a:lnTo>
                  <a:lnTo>
                    <a:pt x="2458" y="1777"/>
                  </a:lnTo>
                  <a:lnTo>
                    <a:pt x="2455" y="1778"/>
                  </a:lnTo>
                  <a:lnTo>
                    <a:pt x="2450" y="1778"/>
                  </a:lnTo>
                  <a:lnTo>
                    <a:pt x="2446" y="1780"/>
                  </a:lnTo>
                  <a:lnTo>
                    <a:pt x="2443" y="1783"/>
                  </a:lnTo>
                  <a:lnTo>
                    <a:pt x="2431" y="1799"/>
                  </a:lnTo>
                  <a:lnTo>
                    <a:pt x="2423" y="1812"/>
                  </a:lnTo>
                  <a:lnTo>
                    <a:pt x="2420" y="1815"/>
                  </a:lnTo>
                  <a:lnTo>
                    <a:pt x="2418" y="1816"/>
                  </a:lnTo>
                  <a:lnTo>
                    <a:pt x="2417" y="1817"/>
                  </a:lnTo>
                  <a:lnTo>
                    <a:pt x="2414" y="1817"/>
                  </a:lnTo>
                  <a:lnTo>
                    <a:pt x="2410" y="1816"/>
                  </a:lnTo>
                  <a:lnTo>
                    <a:pt x="2405" y="1813"/>
                  </a:lnTo>
                  <a:lnTo>
                    <a:pt x="2400" y="1810"/>
                  </a:lnTo>
                  <a:lnTo>
                    <a:pt x="2395" y="1809"/>
                  </a:lnTo>
                  <a:lnTo>
                    <a:pt x="2393" y="1809"/>
                  </a:lnTo>
                  <a:lnTo>
                    <a:pt x="2392" y="1810"/>
                  </a:lnTo>
                  <a:lnTo>
                    <a:pt x="2389" y="1811"/>
                  </a:lnTo>
                  <a:lnTo>
                    <a:pt x="2387" y="1815"/>
                  </a:lnTo>
                  <a:lnTo>
                    <a:pt x="2383" y="1822"/>
                  </a:lnTo>
                  <a:lnTo>
                    <a:pt x="2380" y="1827"/>
                  </a:lnTo>
                  <a:lnTo>
                    <a:pt x="2379" y="1828"/>
                  </a:lnTo>
                  <a:lnTo>
                    <a:pt x="2376" y="1828"/>
                  </a:lnTo>
                  <a:lnTo>
                    <a:pt x="2373" y="1827"/>
                  </a:lnTo>
                  <a:lnTo>
                    <a:pt x="2369" y="1824"/>
                  </a:lnTo>
                  <a:lnTo>
                    <a:pt x="2361" y="1818"/>
                  </a:lnTo>
                  <a:lnTo>
                    <a:pt x="2351" y="1813"/>
                  </a:lnTo>
                  <a:lnTo>
                    <a:pt x="2347" y="1811"/>
                  </a:lnTo>
                  <a:lnTo>
                    <a:pt x="2341" y="1810"/>
                  </a:lnTo>
                  <a:lnTo>
                    <a:pt x="2335" y="1809"/>
                  </a:lnTo>
                  <a:lnTo>
                    <a:pt x="2329" y="1809"/>
                  </a:lnTo>
                  <a:lnTo>
                    <a:pt x="2323" y="1810"/>
                  </a:lnTo>
                  <a:lnTo>
                    <a:pt x="2317" y="1811"/>
                  </a:lnTo>
                  <a:lnTo>
                    <a:pt x="2313" y="1813"/>
                  </a:lnTo>
                  <a:lnTo>
                    <a:pt x="2310" y="1816"/>
                  </a:lnTo>
                  <a:lnTo>
                    <a:pt x="2307" y="1818"/>
                  </a:lnTo>
                  <a:lnTo>
                    <a:pt x="2306" y="1822"/>
                  </a:lnTo>
                  <a:lnTo>
                    <a:pt x="2306" y="1827"/>
                  </a:lnTo>
                  <a:lnTo>
                    <a:pt x="2306" y="1831"/>
                  </a:lnTo>
                  <a:lnTo>
                    <a:pt x="2306" y="1842"/>
                  </a:lnTo>
                  <a:lnTo>
                    <a:pt x="2307" y="1854"/>
                  </a:lnTo>
                  <a:lnTo>
                    <a:pt x="2307" y="1865"/>
                  </a:lnTo>
                  <a:lnTo>
                    <a:pt x="2307" y="1874"/>
                  </a:lnTo>
                  <a:lnTo>
                    <a:pt x="2307" y="1884"/>
                  </a:lnTo>
                  <a:lnTo>
                    <a:pt x="2309" y="1892"/>
                  </a:lnTo>
                  <a:lnTo>
                    <a:pt x="2311" y="1899"/>
                  </a:lnTo>
                  <a:lnTo>
                    <a:pt x="2316" y="1906"/>
                  </a:lnTo>
                  <a:lnTo>
                    <a:pt x="2320" y="1912"/>
                  </a:lnTo>
                  <a:lnTo>
                    <a:pt x="2323" y="1918"/>
                  </a:lnTo>
                  <a:lnTo>
                    <a:pt x="2323" y="1925"/>
                  </a:lnTo>
                  <a:lnTo>
                    <a:pt x="2323" y="1931"/>
                  </a:lnTo>
                  <a:lnTo>
                    <a:pt x="2322" y="1935"/>
                  </a:lnTo>
                  <a:lnTo>
                    <a:pt x="2319" y="1936"/>
                  </a:lnTo>
                  <a:lnTo>
                    <a:pt x="2317" y="1936"/>
                  </a:lnTo>
                  <a:lnTo>
                    <a:pt x="2313" y="1936"/>
                  </a:lnTo>
                  <a:lnTo>
                    <a:pt x="2305" y="1932"/>
                  </a:lnTo>
                  <a:lnTo>
                    <a:pt x="2299" y="1929"/>
                  </a:lnTo>
                  <a:lnTo>
                    <a:pt x="2293" y="1925"/>
                  </a:lnTo>
                  <a:lnTo>
                    <a:pt x="2287" y="1924"/>
                  </a:lnTo>
                  <a:lnTo>
                    <a:pt x="2284" y="1925"/>
                  </a:lnTo>
                  <a:lnTo>
                    <a:pt x="2280" y="1926"/>
                  </a:lnTo>
                  <a:lnTo>
                    <a:pt x="2278" y="1928"/>
                  </a:lnTo>
                  <a:lnTo>
                    <a:pt x="2275" y="1931"/>
                  </a:lnTo>
                  <a:lnTo>
                    <a:pt x="2272" y="1934"/>
                  </a:lnTo>
                  <a:lnTo>
                    <a:pt x="2269" y="1936"/>
                  </a:lnTo>
                  <a:lnTo>
                    <a:pt x="2266" y="1937"/>
                  </a:lnTo>
                  <a:lnTo>
                    <a:pt x="2261" y="1938"/>
                  </a:lnTo>
                  <a:lnTo>
                    <a:pt x="2254" y="1938"/>
                  </a:lnTo>
                  <a:lnTo>
                    <a:pt x="2247" y="1936"/>
                  </a:lnTo>
                  <a:lnTo>
                    <a:pt x="2240" y="1934"/>
                  </a:lnTo>
                  <a:lnTo>
                    <a:pt x="2233" y="1931"/>
                  </a:lnTo>
                  <a:lnTo>
                    <a:pt x="2229" y="1930"/>
                  </a:lnTo>
                  <a:lnTo>
                    <a:pt x="2225" y="1931"/>
                  </a:lnTo>
                  <a:lnTo>
                    <a:pt x="2222" y="1932"/>
                  </a:lnTo>
                  <a:lnTo>
                    <a:pt x="2218" y="1936"/>
                  </a:lnTo>
                  <a:lnTo>
                    <a:pt x="2212" y="1943"/>
                  </a:lnTo>
                  <a:lnTo>
                    <a:pt x="2208" y="1948"/>
                  </a:lnTo>
                  <a:lnTo>
                    <a:pt x="2205" y="1950"/>
                  </a:lnTo>
                  <a:lnTo>
                    <a:pt x="2202" y="1951"/>
                  </a:lnTo>
                  <a:lnTo>
                    <a:pt x="2198" y="1951"/>
                  </a:lnTo>
                  <a:lnTo>
                    <a:pt x="2193" y="1951"/>
                  </a:lnTo>
                  <a:lnTo>
                    <a:pt x="2181" y="1949"/>
                  </a:lnTo>
                  <a:lnTo>
                    <a:pt x="2172" y="1947"/>
                  </a:lnTo>
                  <a:lnTo>
                    <a:pt x="2167" y="1947"/>
                  </a:lnTo>
                  <a:lnTo>
                    <a:pt x="2162" y="1948"/>
                  </a:lnTo>
                  <a:lnTo>
                    <a:pt x="2159" y="1949"/>
                  </a:lnTo>
                  <a:lnTo>
                    <a:pt x="2155" y="1953"/>
                  </a:lnTo>
                  <a:lnTo>
                    <a:pt x="2152" y="1958"/>
                  </a:lnTo>
                  <a:lnTo>
                    <a:pt x="2149" y="1963"/>
                  </a:lnTo>
                  <a:lnTo>
                    <a:pt x="2147" y="1969"/>
                  </a:lnTo>
                  <a:lnTo>
                    <a:pt x="2146" y="1976"/>
                  </a:lnTo>
                  <a:lnTo>
                    <a:pt x="2142" y="1988"/>
                  </a:lnTo>
                  <a:lnTo>
                    <a:pt x="2140" y="2000"/>
                  </a:lnTo>
                  <a:lnTo>
                    <a:pt x="2137" y="2010"/>
                  </a:lnTo>
                  <a:lnTo>
                    <a:pt x="2133" y="2019"/>
                  </a:lnTo>
                  <a:lnTo>
                    <a:pt x="2128" y="2027"/>
                  </a:lnTo>
                  <a:lnTo>
                    <a:pt x="2122" y="2035"/>
                  </a:lnTo>
                  <a:lnTo>
                    <a:pt x="2114" y="2039"/>
                  </a:lnTo>
                  <a:lnTo>
                    <a:pt x="2104" y="2043"/>
                  </a:lnTo>
                  <a:lnTo>
                    <a:pt x="2093" y="2044"/>
                  </a:lnTo>
                  <a:lnTo>
                    <a:pt x="2084" y="2048"/>
                  </a:lnTo>
                  <a:lnTo>
                    <a:pt x="2079" y="2050"/>
                  </a:lnTo>
                  <a:lnTo>
                    <a:pt x="2074" y="2052"/>
                  </a:lnTo>
                  <a:lnTo>
                    <a:pt x="2070" y="2057"/>
                  </a:lnTo>
                  <a:lnTo>
                    <a:pt x="2065" y="2062"/>
                  </a:lnTo>
                  <a:lnTo>
                    <a:pt x="2061" y="2070"/>
                  </a:lnTo>
                  <a:lnTo>
                    <a:pt x="2060" y="2079"/>
                  </a:lnTo>
                  <a:lnTo>
                    <a:pt x="2060" y="2087"/>
                  </a:lnTo>
                  <a:lnTo>
                    <a:pt x="2061" y="2094"/>
                  </a:lnTo>
                  <a:lnTo>
                    <a:pt x="2064" y="2099"/>
                  </a:lnTo>
                  <a:lnTo>
                    <a:pt x="2065" y="2104"/>
                  </a:lnTo>
                  <a:lnTo>
                    <a:pt x="2065" y="2109"/>
                  </a:lnTo>
                  <a:lnTo>
                    <a:pt x="2064" y="2115"/>
                  </a:lnTo>
                  <a:lnTo>
                    <a:pt x="2064" y="2117"/>
                  </a:lnTo>
                  <a:lnTo>
                    <a:pt x="2063" y="2118"/>
                  </a:lnTo>
                  <a:lnTo>
                    <a:pt x="2061" y="2118"/>
                  </a:lnTo>
                  <a:lnTo>
                    <a:pt x="2060" y="2118"/>
                  </a:lnTo>
                  <a:lnTo>
                    <a:pt x="2057" y="2117"/>
                  </a:lnTo>
                  <a:lnTo>
                    <a:pt x="2053" y="2113"/>
                  </a:lnTo>
                  <a:lnTo>
                    <a:pt x="2045" y="2106"/>
                  </a:lnTo>
                  <a:lnTo>
                    <a:pt x="2040" y="2101"/>
                  </a:lnTo>
                  <a:lnTo>
                    <a:pt x="2029" y="2092"/>
                  </a:lnTo>
                  <a:lnTo>
                    <a:pt x="2016" y="2082"/>
                  </a:lnTo>
                  <a:lnTo>
                    <a:pt x="2011" y="2077"/>
                  </a:lnTo>
                  <a:lnTo>
                    <a:pt x="2007" y="2073"/>
                  </a:lnTo>
                  <a:lnTo>
                    <a:pt x="2004" y="2068"/>
                  </a:lnTo>
                  <a:lnTo>
                    <a:pt x="2002" y="2063"/>
                  </a:lnTo>
                  <a:lnTo>
                    <a:pt x="1998" y="2051"/>
                  </a:lnTo>
                  <a:lnTo>
                    <a:pt x="1995" y="2038"/>
                  </a:lnTo>
                  <a:lnTo>
                    <a:pt x="1994" y="2033"/>
                  </a:lnTo>
                  <a:lnTo>
                    <a:pt x="1994" y="2029"/>
                  </a:lnTo>
                  <a:lnTo>
                    <a:pt x="1995" y="2024"/>
                  </a:lnTo>
                  <a:lnTo>
                    <a:pt x="1997" y="2019"/>
                  </a:lnTo>
                  <a:lnTo>
                    <a:pt x="2003" y="2011"/>
                  </a:lnTo>
                  <a:lnTo>
                    <a:pt x="2008" y="2005"/>
                  </a:lnTo>
                  <a:lnTo>
                    <a:pt x="2010" y="2001"/>
                  </a:lnTo>
                  <a:lnTo>
                    <a:pt x="2013" y="1998"/>
                  </a:lnTo>
                  <a:lnTo>
                    <a:pt x="2011" y="1994"/>
                  </a:lnTo>
                  <a:lnTo>
                    <a:pt x="2008" y="1991"/>
                  </a:lnTo>
                  <a:lnTo>
                    <a:pt x="2005" y="1988"/>
                  </a:lnTo>
                  <a:lnTo>
                    <a:pt x="2003" y="1989"/>
                  </a:lnTo>
                  <a:lnTo>
                    <a:pt x="2000" y="1991"/>
                  </a:lnTo>
                  <a:lnTo>
                    <a:pt x="1997" y="1993"/>
                  </a:lnTo>
                  <a:lnTo>
                    <a:pt x="1991" y="2001"/>
                  </a:lnTo>
                  <a:lnTo>
                    <a:pt x="1984" y="2012"/>
                  </a:lnTo>
                  <a:lnTo>
                    <a:pt x="1978" y="2021"/>
                  </a:lnTo>
                  <a:lnTo>
                    <a:pt x="1972" y="2026"/>
                  </a:lnTo>
                  <a:lnTo>
                    <a:pt x="1966" y="2029"/>
                  </a:lnTo>
                  <a:lnTo>
                    <a:pt x="1959" y="2029"/>
                  </a:lnTo>
                  <a:lnTo>
                    <a:pt x="1952" y="2027"/>
                  </a:lnTo>
                  <a:lnTo>
                    <a:pt x="1946" y="2027"/>
                  </a:lnTo>
                  <a:lnTo>
                    <a:pt x="1941" y="2029"/>
                  </a:lnTo>
                  <a:lnTo>
                    <a:pt x="1939" y="2031"/>
                  </a:lnTo>
                  <a:lnTo>
                    <a:pt x="1939" y="2032"/>
                  </a:lnTo>
                  <a:lnTo>
                    <a:pt x="1940" y="2035"/>
                  </a:lnTo>
                  <a:lnTo>
                    <a:pt x="1942" y="2036"/>
                  </a:lnTo>
                  <a:lnTo>
                    <a:pt x="1945" y="2038"/>
                  </a:lnTo>
                  <a:lnTo>
                    <a:pt x="1953" y="2042"/>
                  </a:lnTo>
                  <a:lnTo>
                    <a:pt x="1961" y="2043"/>
                  </a:lnTo>
                  <a:lnTo>
                    <a:pt x="1969" y="2045"/>
                  </a:lnTo>
                  <a:lnTo>
                    <a:pt x="1976" y="2050"/>
                  </a:lnTo>
                  <a:lnTo>
                    <a:pt x="1978" y="2052"/>
                  </a:lnTo>
                  <a:lnTo>
                    <a:pt x="1980" y="2055"/>
                  </a:lnTo>
                  <a:lnTo>
                    <a:pt x="1982" y="2058"/>
                  </a:lnTo>
                  <a:lnTo>
                    <a:pt x="1983" y="2062"/>
                  </a:lnTo>
                  <a:lnTo>
                    <a:pt x="1984" y="2073"/>
                  </a:lnTo>
                  <a:lnTo>
                    <a:pt x="1984" y="2083"/>
                  </a:lnTo>
                  <a:lnTo>
                    <a:pt x="1983" y="2089"/>
                  </a:lnTo>
                  <a:lnTo>
                    <a:pt x="1982" y="2094"/>
                  </a:lnTo>
                  <a:lnTo>
                    <a:pt x="1980" y="2099"/>
                  </a:lnTo>
                  <a:lnTo>
                    <a:pt x="1978" y="2102"/>
                  </a:lnTo>
                  <a:lnTo>
                    <a:pt x="1965" y="2109"/>
                  </a:lnTo>
                  <a:lnTo>
                    <a:pt x="1946" y="2118"/>
                  </a:lnTo>
                  <a:lnTo>
                    <a:pt x="1927" y="2125"/>
                  </a:lnTo>
                  <a:lnTo>
                    <a:pt x="1917" y="2127"/>
                  </a:lnTo>
                  <a:lnTo>
                    <a:pt x="1908" y="2127"/>
                  </a:lnTo>
                  <a:lnTo>
                    <a:pt x="1900" y="2127"/>
                  </a:lnTo>
                  <a:lnTo>
                    <a:pt x="1893" y="2128"/>
                  </a:lnTo>
                  <a:lnTo>
                    <a:pt x="1885" y="2131"/>
                  </a:lnTo>
                  <a:lnTo>
                    <a:pt x="1878" y="2132"/>
                  </a:lnTo>
                  <a:lnTo>
                    <a:pt x="1871" y="2132"/>
                  </a:lnTo>
                  <a:lnTo>
                    <a:pt x="1868" y="2132"/>
                  </a:lnTo>
                  <a:lnTo>
                    <a:pt x="1865" y="2130"/>
                  </a:lnTo>
                  <a:lnTo>
                    <a:pt x="1863" y="2128"/>
                  </a:lnTo>
                  <a:lnTo>
                    <a:pt x="1863" y="2125"/>
                  </a:lnTo>
                  <a:lnTo>
                    <a:pt x="1862" y="2120"/>
                  </a:lnTo>
                  <a:lnTo>
                    <a:pt x="1860" y="2115"/>
                  </a:lnTo>
                  <a:lnTo>
                    <a:pt x="1859" y="2113"/>
                  </a:lnTo>
                  <a:lnTo>
                    <a:pt x="1858" y="2113"/>
                  </a:lnTo>
                  <a:lnTo>
                    <a:pt x="1857" y="2112"/>
                  </a:lnTo>
                  <a:lnTo>
                    <a:pt x="1854" y="2112"/>
                  </a:lnTo>
                  <a:lnTo>
                    <a:pt x="1847" y="2123"/>
                  </a:lnTo>
                  <a:lnTo>
                    <a:pt x="1837" y="2140"/>
                  </a:lnTo>
                  <a:lnTo>
                    <a:pt x="1832" y="2143"/>
                  </a:lnTo>
                  <a:lnTo>
                    <a:pt x="1828" y="2145"/>
                  </a:lnTo>
                  <a:lnTo>
                    <a:pt x="1824" y="2145"/>
                  </a:lnTo>
                  <a:lnTo>
                    <a:pt x="1819" y="2144"/>
                  </a:lnTo>
                  <a:lnTo>
                    <a:pt x="1810" y="2140"/>
                  </a:lnTo>
                  <a:lnTo>
                    <a:pt x="1801" y="2137"/>
                  </a:lnTo>
                  <a:lnTo>
                    <a:pt x="1794" y="2133"/>
                  </a:lnTo>
                  <a:lnTo>
                    <a:pt x="1789" y="2128"/>
                  </a:lnTo>
                  <a:lnTo>
                    <a:pt x="1788" y="2126"/>
                  </a:lnTo>
                  <a:lnTo>
                    <a:pt x="1787" y="2123"/>
                  </a:lnTo>
                  <a:lnTo>
                    <a:pt x="1787" y="2120"/>
                  </a:lnTo>
                  <a:lnTo>
                    <a:pt x="1787" y="2117"/>
                  </a:lnTo>
                  <a:lnTo>
                    <a:pt x="1797" y="2111"/>
                  </a:lnTo>
                  <a:lnTo>
                    <a:pt x="1816" y="2098"/>
                  </a:lnTo>
                  <a:lnTo>
                    <a:pt x="1820" y="2094"/>
                  </a:lnTo>
                  <a:lnTo>
                    <a:pt x="1822" y="2090"/>
                  </a:lnTo>
                  <a:lnTo>
                    <a:pt x="1824" y="2087"/>
                  </a:lnTo>
                  <a:lnTo>
                    <a:pt x="1822" y="2083"/>
                  </a:lnTo>
                  <a:lnTo>
                    <a:pt x="1820" y="2081"/>
                  </a:lnTo>
                  <a:lnTo>
                    <a:pt x="1814" y="2079"/>
                  </a:lnTo>
                  <a:lnTo>
                    <a:pt x="1806" y="2075"/>
                  </a:lnTo>
                  <a:lnTo>
                    <a:pt x="1794" y="2074"/>
                  </a:lnTo>
                  <a:lnTo>
                    <a:pt x="1782" y="2071"/>
                  </a:lnTo>
                  <a:lnTo>
                    <a:pt x="1771" y="2068"/>
                  </a:lnTo>
                  <a:lnTo>
                    <a:pt x="1762" y="2065"/>
                  </a:lnTo>
                  <a:lnTo>
                    <a:pt x="1753" y="2061"/>
                  </a:lnTo>
                  <a:lnTo>
                    <a:pt x="1745" y="2057"/>
                  </a:lnTo>
                  <a:lnTo>
                    <a:pt x="1739" y="2052"/>
                  </a:lnTo>
                  <a:lnTo>
                    <a:pt x="1733" y="2048"/>
                  </a:lnTo>
                  <a:lnTo>
                    <a:pt x="1727" y="2043"/>
                  </a:lnTo>
                  <a:lnTo>
                    <a:pt x="1724" y="2037"/>
                  </a:lnTo>
                  <a:lnTo>
                    <a:pt x="1721" y="2032"/>
                  </a:lnTo>
                  <a:lnTo>
                    <a:pt x="1719" y="2025"/>
                  </a:lnTo>
                  <a:lnTo>
                    <a:pt x="1718" y="2018"/>
                  </a:lnTo>
                  <a:lnTo>
                    <a:pt x="1718" y="2011"/>
                  </a:lnTo>
                  <a:lnTo>
                    <a:pt x="1719" y="2004"/>
                  </a:lnTo>
                  <a:lnTo>
                    <a:pt x="1720" y="1998"/>
                  </a:lnTo>
                  <a:lnTo>
                    <a:pt x="1719" y="1991"/>
                  </a:lnTo>
                  <a:lnTo>
                    <a:pt x="1718" y="1985"/>
                  </a:lnTo>
                  <a:lnTo>
                    <a:pt x="1714" y="1980"/>
                  </a:lnTo>
                  <a:lnTo>
                    <a:pt x="1709" y="1975"/>
                  </a:lnTo>
                  <a:lnTo>
                    <a:pt x="1704" y="1970"/>
                  </a:lnTo>
                  <a:lnTo>
                    <a:pt x="1701" y="1969"/>
                  </a:lnTo>
                  <a:lnTo>
                    <a:pt x="1698" y="1969"/>
                  </a:lnTo>
                  <a:lnTo>
                    <a:pt x="1695" y="1969"/>
                  </a:lnTo>
                  <a:lnTo>
                    <a:pt x="1694" y="1969"/>
                  </a:lnTo>
                  <a:lnTo>
                    <a:pt x="1687" y="1978"/>
                  </a:lnTo>
                  <a:lnTo>
                    <a:pt x="1682" y="1986"/>
                  </a:lnTo>
                  <a:lnTo>
                    <a:pt x="1679" y="1995"/>
                  </a:lnTo>
                  <a:lnTo>
                    <a:pt x="1677" y="2005"/>
                  </a:lnTo>
                  <a:lnTo>
                    <a:pt x="1676" y="2014"/>
                  </a:lnTo>
                  <a:lnTo>
                    <a:pt x="1674" y="2020"/>
                  </a:lnTo>
                  <a:lnTo>
                    <a:pt x="1673" y="2024"/>
                  </a:lnTo>
                  <a:lnTo>
                    <a:pt x="1670" y="2025"/>
                  </a:lnTo>
                  <a:lnTo>
                    <a:pt x="1668" y="2026"/>
                  </a:lnTo>
                  <a:lnTo>
                    <a:pt x="1665" y="2026"/>
                  </a:lnTo>
                  <a:lnTo>
                    <a:pt x="1649" y="2025"/>
                  </a:lnTo>
                  <a:lnTo>
                    <a:pt x="1635" y="2020"/>
                  </a:lnTo>
                  <a:lnTo>
                    <a:pt x="1623" y="2016"/>
                  </a:lnTo>
                  <a:lnTo>
                    <a:pt x="1614" y="2010"/>
                  </a:lnTo>
                  <a:lnTo>
                    <a:pt x="1608" y="2002"/>
                  </a:lnTo>
                  <a:lnTo>
                    <a:pt x="1605" y="1995"/>
                  </a:lnTo>
                  <a:lnTo>
                    <a:pt x="1602" y="1987"/>
                  </a:lnTo>
                  <a:lnTo>
                    <a:pt x="1601" y="1980"/>
                  </a:lnTo>
                  <a:lnTo>
                    <a:pt x="1604" y="1966"/>
                  </a:lnTo>
                  <a:lnTo>
                    <a:pt x="1607" y="1953"/>
                  </a:lnTo>
                  <a:lnTo>
                    <a:pt x="1608" y="1947"/>
                  </a:lnTo>
                  <a:lnTo>
                    <a:pt x="1608" y="1942"/>
                  </a:lnTo>
                  <a:lnTo>
                    <a:pt x="1607" y="1937"/>
                  </a:lnTo>
                  <a:lnTo>
                    <a:pt x="1605" y="1934"/>
                  </a:lnTo>
                  <a:lnTo>
                    <a:pt x="1600" y="1930"/>
                  </a:lnTo>
                  <a:lnTo>
                    <a:pt x="1593" y="1928"/>
                  </a:lnTo>
                  <a:lnTo>
                    <a:pt x="1587" y="1928"/>
                  </a:lnTo>
                  <a:lnTo>
                    <a:pt x="1580" y="1929"/>
                  </a:lnTo>
                  <a:lnTo>
                    <a:pt x="1576" y="1930"/>
                  </a:lnTo>
                  <a:lnTo>
                    <a:pt x="1574" y="1932"/>
                  </a:lnTo>
                  <a:lnTo>
                    <a:pt x="1570" y="1935"/>
                  </a:lnTo>
                  <a:lnTo>
                    <a:pt x="1568" y="1938"/>
                  </a:lnTo>
                  <a:lnTo>
                    <a:pt x="1566" y="1943"/>
                  </a:lnTo>
                  <a:lnTo>
                    <a:pt x="1564" y="1948"/>
                  </a:lnTo>
                  <a:lnTo>
                    <a:pt x="1563" y="1953"/>
                  </a:lnTo>
                  <a:lnTo>
                    <a:pt x="1563" y="1960"/>
                  </a:lnTo>
                  <a:lnTo>
                    <a:pt x="1563" y="1972"/>
                  </a:lnTo>
                  <a:lnTo>
                    <a:pt x="1567" y="1985"/>
                  </a:lnTo>
                  <a:lnTo>
                    <a:pt x="1570" y="1995"/>
                  </a:lnTo>
                  <a:lnTo>
                    <a:pt x="1574" y="2006"/>
                  </a:lnTo>
                  <a:lnTo>
                    <a:pt x="1577" y="2017"/>
                  </a:lnTo>
                  <a:lnTo>
                    <a:pt x="1579" y="2026"/>
                  </a:lnTo>
                  <a:lnTo>
                    <a:pt x="1579" y="2031"/>
                  </a:lnTo>
                  <a:lnTo>
                    <a:pt x="1579" y="2036"/>
                  </a:lnTo>
                  <a:lnTo>
                    <a:pt x="1577" y="2042"/>
                  </a:lnTo>
                  <a:lnTo>
                    <a:pt x="1575" y="2046"/>
                  </a:lnTo>
                  <a:lnTo>
                    <a:pt x="1566" y="2055"/>
                  </a:lnTo>
                  <a:lnTo>
                    <a:pt x="1551" y="2069"/>
                  </a:lnTo>
                  <a:lnTo>
                    <a:pt x="1547" y="2070"/>
                  </a:lnTo>
                  <a:lnTo>
                    <a:pt x="1539" y="2071"/>
                  </a:lnTo>
                  <a:lnTo>
                    <a:pt x="1529" y="2074"/>
                  </a:lnTo>
                  <a:lnTo>
                    <a:pt x="1514" y="2076"/>
                  </a:lnTo>
                  <a:lnTo>
                    <a:pt x="1494" y="2081"/>
                  </a:lnTo>
                  <a:lnTo>
                    <a:pt x="1474" y="2086"/>
                  </a:lnTo>
                  <a:lnTo>
                    <a:pt x="1456" y="2089"/>
                  </a:lnTo>
                  <a:lnTo>
                    <a:pt x="1446" y="2090"/>
                  </a:lnTo>
                  <a:lnTo>
                    <a:pt x="1427" y="2088"/>
                  </a:lnTo>
                  <a:lnTo>
                    <a:pt x="1409" y="2083"/>
                  </a:lnTo>
                  <a:lnTo>
                    <a:pt x="1394" y="2080"/>
                  </a:lnTo>
                  <a:lnTo>
                    <a:pt x="1386" y="2076"/>
                  </a:lnTo>
                  <a:lnTo>
                    <a:pt x="1377" y="2074"/>
                  </a:lnTo>
                  <a:lnTo>
                    <a:pt x="1367" y="2074"/>
                  </a:lnTo>
                  <a:lnTo>
                    <a:pt x="1354" y="2070"/>
                  </a:lnTo>
                  <a:lnTo>
                    <a:pt x="1343" y="2065"/>
                  </a:lnTo>
                  <a:lnTo>
                    <a:pt x="1336" y="2062"/>
                  </a:lnTo>
                  <a:lnTo>
                    <a:pt x="1330" y="2058"/>
                  </a:lnTo>
                  <a:lnTo>
                    <a:pt x="1325" y="2055"/>
                  </a:lnTo>
                  <a:lnTo>
                    <a:pt x="1322" y="2050"/>
                  </a:lnTo>
                  <a:lnTo>
                    <a:pt x="1315" y="2041"/>
                  </a:lnTo>
                  <a:lnTo>
                    <a:pt x="1306" y="2033"/>
                  </a:lnTo>
                  <a:lnTo>
                    <a:pt x="1296" y="2026"/>
                  </a:lnTo>
                  <a:lnTo>
                    <a:pt x="1283" y="2020"/>
                  </a:lnTo>
                  <a:lnTo>
                    <a:pt x="1277" y="2019"/>
                  </a:lnTo>
                  <a:lnTo>
                    <a:pt x="1270" y="2019"/>
                  </a:lnTo>
                  <a:lnTo>
                    <a:pt x="1261" y="2020"/>
                  </a:lnTo>
                  <a:lnTo>
                    <a:pt x="1253" y="2023"/>
                  </a:lnTo>
                  <a:lnTo>
                    <a:pt x="1236" y="2030"/>
                  </a:lnTo>
                  <a:lnTo>
                    <a:pt x="1220" y="2038"/>
                  </a:lnTo>
                  <a:lnTo>
                    <a:pt x="1211" y="2041"/>
                  </a:lnTo>
                  <a:lnTo>
                    <a:pt x="1203" y="2044"/>
                  </a:lnTo>
                  <a:lnTo>
                    <a:pt x="1195" y="2045"/>
                  </a:lnTo>
                  <a:lnTo>
                    <a:pt x="1185" y="2046"/>
                  </a:lnTo>
                  <a:lnTo>
                    <a:pt x="1176" y="2046"/>
                  </a:lnTo>
                  <a:lnTo>
                    <a:pt x="1166" y="2044"/>
                  </a:lnTo>
                  <a:lnTo>
                    <a:pt x="1158" y="2041"/>
                  </a:lnTo>
                  <a:lnTo>
                    <a:pt x="1151" y="2037"/>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044975"/>
              <a:endParaRPr lang="zh-CN" altLang="en-US" sz="2100" kern="0">
                <a:solidFill>
                  <a:srgbClr val="464646"/>
                </a:solidFill>
                <a:latin typeface="Segoe UI"/>
                <a:ea typeface="微软雅黑"/>
              </a:endParaRPr>
            </a:p>
          </p:txBody>
        </p:sp>
        <p:sp>
          <p:nvSpPr>
            <p:cNvPr id="37" name="云南"/>
            <p:cNvSpPr>
              <a:spLocks/>
            </p:cNvSpPr>
            <p:nvPr/>
          </p:nvSpPr>
          <p:spPr bwMode="auto">
            <a:xfrm>
              <a:off x="5119447" y="4594547"/>
              <a:ext cx="920075" cy="947570"/>
            </a:xfrm>
            <a:custGeom>
              <a:avLst/>
              <a:gdLst>
                <a:gd name="T0" fmla="*/ 748 w 3417"/>
                <a:gd name="T1" fmla="*/ 167 h 3582"/>
                <a:gd name="T2" fmla="*/ 679 w 3417"/>
                <a:gd name="T3" fmla="*/ 344 h 3582"/>
                <a:gd name="T4" fmla="*/ 525 w 3417"/>
                <a:gd name="T5" fmla="*/ 338 h 3582"/>
                <a:gd name="T6" fmla="*/ 466 w 3417"/>
                <a:gd name="T7" fmla="*/ 635 h 3582"/>
                <a:gd name="T8" fmla="*/ 621 w 3417"/>
                <a:gd name="T9" fmla="*/ 787 h 3582"/>
                <a:gd name="T10" fmla="*/ 557 w 3417"/>
                <a:gd name="T11" fmla="*/ 1327 h 3582"/>
                <a:gd name="T12" fmla="*/ 437 w 3417"/>
                <a:gd name="T13" fmla="*/ 1491 h 3582"/>
                <a:gd name="T14" fmla="*/ 244 w 3417"/>
                <a:gd name="T15" fmla="*/ 1657 h 3582"/>
                <a:gd name="T16" fmla="*/ 117 w 3417"/>
                <a:gd name="T17" fmla="*/ 1845 h 3582"/>
                <a:gd name="T18" fmla="*/ 75 w 3417"/>
                <a:gd name="T19" fmla="*/ 2079 h 3582"/>
                <a:gd name="T20" fmla="*/ 265 w 3417"/>
                <a:gd name="T21" fmla="*/ 2183 h 3582"/>
                <a:gd name="T22" fmla="*/ 469 w 3417"/>
                <a:gd name="T23" fmla="*/ 2250 h 3582"/>
                <a:gd name="T24" fmla="*/ 503 w 3417"/>
                <a:gd name="T25" fmla="*/ 2540 h 3582"/>
                <a:gd name="T26" fmla="*/ 678 w 3417"/>
                <a:gd name="T27" fmla="*/ 2653 h 3582"/>
                <a:gd name="T28" fmla="*/ 635 w 3417"/>
                <a:gd name="T29" fmla="*/ 2829 h 3582"/>
                <a:gd name="T30" fmla="*/ 705 w 3417"/>
                <a:gd name="T31" fmla="*/ 3092 h 3582"/>
                <a:gd name="T32" fmla="*/ 848 w 3417"/>
                <a:gd name="T33" fmla="*/ 3240 h 3582"/>
                <a:gd name="T34" fmla="*/ 957 w 3417"/>
                <a:gd name="T35" fmla="*/ 3387 h 3582"/>
                <a:gd name="T36" fmla="*/ 1268 w 3417"/>
                <a:gd name="T37" fmla="*/ 3316 h 3582"/>
                <a:gd name="T38" fmla="*/ 1355 w 3417"/>
                <a:gd name="T39" fmla="*/ 3508 h 3582"/>
                <a:gd name="T40" fmla="*/ 1590 w 3417"/>
                <a:gd name="T41" fmla="*/ 3549 h 3582"/>
                <a:gd name="T42" fmla="*/ 1580 w 3417"/>
                <a:gd name="T43" fmla="*/ 3290 h 3582"/>
                <a:gd name="T44" fmla="*/ 1613 w 3417"/>
                <a:gd name="T45" fmla="*/ 3009 h 3582"/>
                <a:gd name="T46" fmla="*/ 1836 w 3417"/>
                <a:gd name="T47" fmla="*/ 2998 h 3582"/>
                <a:gd name="T48" fmla="*/ 2064 w 3417"/>
                <a:gd name="T49" fmla="*/ 3036 h 3582"/>
                <a:gd name="T50" fmla="*/ 2289 w 3417"/>
                <a:gd name="T51" fmla="*/ 2985 h 3582"/>
                <a:gd name="T52" fmla="*/ 2513 w 3417"/>
                <a:gd name="T53" fmla="*/ 3069 h 3582"/>
                <a:gd name="T54" fmla="*/ 2668 w 3417"/>
                <a:gd name="T55" fmla="*/ 2985 h 3582"/>
                <a:gd name="T56" fmla="*/ 2896 w 3417"/>
                <a:gd name="T57" fmla="*/ 2809 h 3582"/>
                <a:gd name="T58" fmla="*/ 3109 w 3417"/>
                <a:gd name="T59" fmla="*/ 2790 h 3582"/>
                <a:gd name="T60" fmla="*/ 3287 w 3417"/>
                <a:gd name="T61" fmla="*/ 2667 h 3582"/>
                <a:gd name="T62" fmla="*/ 3360 w 3417"/>
                <a:gd name="T63" fmla="*/ 2413 h 3582"/>
                <a:gd name="T64" fmla="*/ 3170 w 3417"/>
                <a:gd name="T65" fmla="*/ 2399 h 3582"/>
                <a:gd name="T66" fmla="*/ 3041 w 3417"/>
                <a:gd name="T67" fmla="*/ 2373 h 3582"/>
                <a:gd name="T68" fmla="*/ 2824 w 3417"/>
                <a:gd name="T69" fmla="*/ 2294 h 3582"/>
                <a:gd name="T70" fmla="*/ 2841 w 3417"/>
                <a:gd name="T71" fmla="*/ 1988 h 3582"/>
                <a:gd name="T72" fmla="*/ 2819 w 3417"/>
                <a:gd name="T73" fmla="*/ 1847 h 3582"/>
                <a:gd name="T74" fmla="*/ 2739 w 3417"/>
                <a:gd name="T75" fmla="*/ 1674 h 3582"/>
                <a:gd name="T76" fmla="*/ 2840 w 3417"/>
                <a:gd name="T77" fmla="*/ 1326 h 3582"/>
                <a:gd name="T78" fmla="*/ 2523 w 3417"/>
                <a:gd name="T79" fmla="*/ 1296 h 3582"/>
                <a:gd name="T80" fmla="*/ 2496 w 3417"/>
                <a:gd name="T81" fmla="*/ 1087 h 3582"/>
                <a:gd name="T82" fmla="*/ 2713 w 3417"/>
                <a:gd name="T83" fmla="*/ 1013 h 3582"/>
                <a:gd name="T84" fmla="*/ 2965 w 3417"/>
                <a:gd name="T85" fmla="*/ 1022 h 3582"/>
                <a:gd name="T86" fmla="*/ 3136 w 3417"/>
                <a:gd name="T87" fmla="*/ 817 h 3582"/>
                <a:gd name="T88" fmla="*/ 3072 w 3417"/>
                <a:gd name="T89" fmla="*/ 675 h 3582"/>
                <a:gd name="T90" fmla="*/ 2787 w 3417"/>
                <a:gd name="T91" fmla="*/ 671 h 3582"/>
                <a:gd name="T92" fmla="*/ 2759 w 3417"/>
                <a:gd name="T93" fmla="*/ 542 h 3582"/>
                <a:gd name="T94" fmla="*/ 2639 w 3417"/>
                <a:gd name="T95" fmla="*/ 419 h 3582"/>
                <a:gd name="T96" fmla="*/ 2511 w 3417"/>
                <a:gd name="T97" fmla="*/ 566 h 3582"/>
                <a:gd name="T98" fmla="*/ 2306 w 3417"/>
                <a:gd name="T99" fmla="*/ 913 h 3582"/>
                <a:gd name="T100" fmla="*/ 2213 w 3417"/>
                <a:gd name="T101" fmla="*/ 1152 h 3582"/>
                <a:gd name="T102" fmla="*/ 2184 w 3417"/>
                <a:gd name="T103" fmla="*/ 1383 h 3582"/>
                <a:gd name="T104" fmla="*/ 1934 w 3417"/>
                <a:gd name="T105" fmla="*/ 1416 h 3582"/>
                <a:gd name="T106" fmla="*/ 1685 w 3417"/>
                <a:gd name="T107" fmla="*/ 1404 h 3582"/>
                <a:gd name="T108" fmla="*/ 1619 w 3417"/>
                <a:gd name="T109" fmla="*/ 1254 h 3582"/>
                <a:gd name="T110" fmla="*/ 1619 w 3417"/>
                <a:gd name="T111" fmla="*/ 1116 h 3582"/>
                <a:gd name="T112" fmla="*/ 1502 w 3417"/>
                <a:gd name="T113" fmla="*/ 912 h 3582"/>
                <a:gd name="T114" fmla="*/ 1353 w 3417"/>
                <a:gd name="T115" fmla="*/ 650 h 3582"/>
                <a:gd name="T116" fmla="*/ 1215 w 3417"/>
                <a:gd name="T117" fmla="*/ 634 h 3582"/>
                <a:gd name="T118" fmla="*/ 1205 w 3417"/>
                <a:gd name="T119" fmla="*/ 427 h 3582"/>
                <a:gd name="T120" fmla="*/ 1075 w 3417"/>
                <a:gd name="T121" fmla="*/ 193 h 3582"/>
                <a:gd name="T122" fmla="*/ 929 w 3417"/>
                <a:gd name="T123" fmla="*/ 344 h 3582"/>
                <a:gd name="T124" fmla="*/ 844 w 3417"/>
                <a:gd name="T125" fmla="*/ 233 h 35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417" h="3582">
                  <a:moveTo>
                    <a:pt x="856" y="1"/>
                  </a:moveTo>
                  <a:lnTo>
                    <a:pt x="851" y="1"/>
                  </a:lnTo>
                  <a:lnTo>
                    <a:pt x="844" y="1"/>
                  </a:lnTo>
                  <a:lnTo>
                    <a:pt x="828" y="0"/>
                  </a:lnTo>
                  <a:lnTo>
                    <a:pt x="815" y="0"/>
                  </a:lnTo>
                  <a:lnTo>
                    <a:pt x="810" y="3"/>
                  </a:lnTo>
                  <a:lnTo>
                    <a:pt x="807" y="6"/>
                  </a:lnTo>
                  <a:lnTo>
                    <a:pt x="806" y="11"/>
                  </a:lnTo>
                  <a:lnTo>
                    <a:pt x="805" y="17"/>
                  </a:lnTo>
                  <a:lnTo>
                    <a:pt x="806" y="23"/>
                  </a:lnTo>
                  <a:lnTo>
                    <a:pt x="807" y="29"/>
                  </a:lnTo>
                  <a:lnTo>
                    <a:pt x="811" y="34"/>
                  </a:lnTo>
                  <a:lnTo>
                    <a:pt x="813" y="38"/>
                  </a:lnTo>
                  <a:lnTo>
                    <a:pt x="817" y="42"/>
                  </a:lnTo>
                  <a:lnTo>
                    <a:pt x="819" y="47"/>
                  </a:lnTo>
                  <a:lnTo>
                    <a:pt x="821" y="50"/>
                  </a:lnTo>
                  <a:lnTo>
                    <a:pt x="821" y="54"/>
                  </a:lnTo>
                  <a:lnTo>
                    <a:pt x="821" y="59"/>
                  </a:lnTo>
                  <a:lnTo>
                    <a:pt x="819" y="62"/>
                  </a:lnTo>
                  <a:lnTo>
                    <a:pt x="817" y="66"/>
                  </a:lnTo>
                  <a:lnTo>
                    <a:pt x="813" y="69"/>
                  </a:lnTo>
                  <a:lnTo>
                    <a:pt x="804" y="76"/>
                  </a:lnTo>
                  <a:lnTo>
                    <a:pt x="794" y="86"/>
                  </a:lnTo>
                  <a:lnTo>
                    <a:pt x="791" y="91"/>
                  </a:lnTo>
                  <a:lnTo>
                    <a:pt x="786" y="95"/>
                  </a:lnTo>
                  <a:lnTo>
                    <a:pt x="783" y="101"/>
                  </a:lnTo>
                  <a:lnTo>
                    <a:pt x="780" y="108"/>
                  </a:lnTo>
                  <a:lnTo>
                    <a:pt x="779" y="114"/>
                  </a:lnTo>
                  <a:lnTo>
                    <a:pt x="778" y="119"/>
                  </a:lnTo>
                  <a:lnTo>
                    <a:pt x="779" y="125"/>
                  </a:lnTo>
                  <a:lnTo>
                    <a:pt x="780" y="129"/>
                  </a:lnTo>
                  <a:lnTo>
                    <a:pt x="784" y="137"/>
                  </a:lnTo>
                  <a:lnTo>
                    <a:pt x="787" y="144"/>
                  </a:lnTo>
                  <a:lnTo>
                    <a:pt x="788" y="147"/>
                  </a:lnTo>
                  <a:lnTo>
                    <a:pt x="788" y="150"/>
                  </a:lnTo>
                  <a:lnTo>
                    <a:pt x="788" y="152"/>
                  </a:lnTo>
                  <a:lnTo>
                    <a:pt x="786" y="155"/>
                  </a:lnTo>
                  <a:lnTo>
                    <a:pt x="781" y="158"/>
                  </a:lnTo>
                  <a:lnTo>
                    <a:pt x="772" y="164"/>
                  </a:lnTo>
                  <a:lnTo>
                    <a:pt x="767" y="167"/>
                  </a:lnTo>
                  <a:lnTo>
                    <a:pt x="762" y="169"/>
                  </a:lnTo>
                  <a:lnTo>
                    <a:pt x="758" y="170"/>
                  </a:lnTo>
                  <a:lnTo>
                    <a:pt x="754" y="169"/>
                  </a:lnTo>
                  <a:lnTo>
                    <a:pt x="750" y="169"/>
                  </a:lnTo>
                  <a:lnTo>
                    <a:pt x="748" y="167"/>
                  </a:lnTo>
                  <a:lnTo>
                    <a:pt x="746" y="164"/>
                  </a:lnTo>
                  <a:lnTo>
                    <a:pt x="743" y="160"/>
                  </a:lnTo>
                  <a:lnTo>
                    <a:pt x="742" y="148"/>
                  </a:lnTo>
                  <a:lnTo>
                    <a:pt x="741" y="130"/>
                  </a:lnTo>
                  <a:lnTo>
                    <a:pt x="740" y="112"/>
                  </a:lnTo>
                  <a:lnTo>
                    <a:pt x="740" y="97"/>
                  </a:lnTo>
                  <a:lnTo>
                    <a:pt x="739" y="91"/>
                  </a:lnTo>
                  <a:lnTo>
                    <a:pt x="737" y="87"/>
                  </a:lnTo>
                  <a:lnTo>
                    <a:pt x="735" y="84"/>
                  </a:lnTo>
                  <a:lnTo>
                    <a:pt x="733" y="81"/>
                  </a:lnTo>
                  <a:lnTo>
                    <a:pt x="729" y="80"/>
                  </a:lnTo>
                  <a:lnTo>
                    <a:pt x="725" y="80"/>
                  </a:lnTo>
                  <a:lnTo>
                    <a:pt x="721" y="80"/>
                  </a:lnTo>
                  <a:lnTo>
                    <a:pt x="716" y="81"/>
                  </a:lnTo>
                  <a:lnTo>
                    <a:pt x="703" y="84"/>
                  </a:lnTo>
                  <a:lnTo>
                    <a:pt x="690" y="86"/>
                  </a:lnTo>
                  <a:lnTo>
                    <a:pt x="684" y="87"/>
                  </a:lnTo>
                  <a:lnTo>
                    <a:pt x="680" y="89"/>
                  </a:lnTo>
                  <a:lnTo>
                    <a:pt x="678" y="91"/>
                  </a:lnTo>
                  <a:lnTo>
                    <a:pt x="677" y="93"/>
                  </a:lnTo>
                  <a:lnTo>
                    <a:pt x="678" y="100"/>
                  </a:lnTo>
                  <a:lnTo>
                    <a:pt x="680" y="111"/>
                  </a:lnTo>
                  <a:lnTo>
                    <a:pt x="681" y="123"/>
                  </a:lnTo>
                  <a:lnTo>
                    <a:pt x="681" y="139"/>
                  </a:lnTo>
                  <a:lnTo>
                    <a:pt x="680" y="158"/>
                  </a:lnTo>
                  <a:lnTo>
                    <a:pt x="678" y="175"/>
                  </a:lnTo>
                  <a:lnTo>
                    <a:pt x="679" y="195"/>
                  </a:lnTo>
                  <a:lnTo>
                    <a:pt x="678" y="202"/>
                  </a:lnTo>
                  <a:lnTo>
                    <a:pt x="668" y="205"/>
                  </a:lnTo>
                  <a:lnTo>
                    <a:pt x="658" y="209"/>
                  </a:lnTo>
                  <a:lnTo>
                    <a:pt x="655" y="212"/>
                  </a:lnTo>
                  <a:lnTo>
                    <a:pt x="653" y="215"/>
                  </a:lnTo>
                  <a:lnTo>
                    <a:pt x="651" y="220"/>
                  </a:lnTo>
                  <a:lnTo>
                    <a:pt x="649" y="227"/>
                  </a:lnTo>
                  <a:lnTo>
                    <a:pt x="648" y="243"/>
                  </a:lnTo>
                  <a:lnTo>
                    <a:pt x="648" y="262"/>
                  </a:lnTo>
                  <a:lnTo>
                    <a:pt x="648" y="272"/>
                  </a:lnTo>
                  <a:lnTo>
                    <a:pt x="651" y="283"/>
                  </a:lnTo>
                  <a:lnTo>
                    <a:pt x="653" y="293"/>
                  </a:lnTo>
                  <a:lnTo>
                    <a:pt x="655" y="301"/>
                  </a:lnTo>
                  <a:lnTo>
                    <a:pt x="664" y="315"/>
                  </a:lnTo>
                  <a:lnTo>
                    <a:pt x="671" y="326"/>
                  </a:lnTo>
                  <a:lnTo>
                    <a:pt x="674" y="331"/>
                  </a:lnTo>
                  <a:lnTo>
                    <a:pt x="677" y="337"/>
                  </a:lnTo>
                  <a:lnTo>
                    <a:pt x="679" y="344"/>
                  </a:lnTo>
                  <a:lnTo>
                    <a:pt x="681" y="350"/>
                  </a:lnTo>
                  <a:lnTo>
                    <a:pt x="681" y="357"/>
                  </a:lnTo>
                  <a:lnTo>
                    <a:pt x="681" y="363"/>
                  </a:lnTo>
                  <a:lnTo>
                    <a:pt x="679" y="368"/>
                  </a:lnTo>
                  <a:lnTo>
                    <a:pt x="676" y="372"/>
                  </a:lnTo>
                  <a:lnTo>
                    <a:pt x="673" y="376"/>
                  </a:lnTo>
                  <a:lnTo>
                    <a:pt x="671" y="381"/>
                  </a:lnTo>
                  <a:lnTo>
                    <a:pt x="670" y="384"/>
                  </a:lnTo>
                  <a:lnTo>
                    <a:pt x="668" y="390"/>
                  </a:lnTo>
                  <a:lnTo>
                    <a:pt x="667" y="395"/>
                  </a:lnTo>
                  <a:lnTo>
                    <a:pt x="666" y="401"/>
                  </a:lnTo>
                  <a:lnTo>
                    <a:pt x="665" y="407"/>
                  </a:lnTo>
                  <a:lnTo>
                    <a:pt x="661" y="413"/>
                  </a:lnTo>
                  <a:lnTo>
                    <a:pt x="658" y="419"/>
                  </a:lnTo>
                  <a:lnTo>
                    <a:pt x="652" y="423"/>
                  </a:lnTo>
                  <a:lnTo>
                    <a:pt x="647" y="427"/>
                  </a:lnTo>
                  <a:lnTo>
                    <a:pt x="641" y="429"/>
                  </a:lnTo>
                  <a:lnTo>
                    <a:pt x="635" y="429"/>
                  </a:lnTo>
                  <a:lnTo>
                    <a:pt x="629" y="429"/>
                  </a:lnTo>
                  <a:lnTo>
                    <a:pt x="624" y="428"/>
                  </a:lnTo>
                  <a:lnTo>
                    <a:pt x="620" y="426"/>
                  </a:lnTo>
                  <a:lnTo>
                    <a:pt x="616" y="423"/>
                  </a:lnTo>
                  <a:lnTo>
                    <a:pt x="611" y="423"/>
                  </a:lnTo>
                  <a:lnTo>
                    <a:pt x="607" y="423"/>
                  </a:lnTo>
                  <a:lnTo>
                    <a:pt x="602" y="426"/>
                  </a:lnTo>
                  <a:lnTo>
                    <a:pt x="592" y="432"/>
                  </a:lnTo>
                  <a:lnTo>
                    <a:pt x="584" y="439"/>
                  </a:lnTo>
                  <a:lnTo>
                    <a:pt x="580" y="442"/>
                  </a:lnTo>
                  <a:lnTo>
                    <a:pt x="576" y="445"/>
                  </a:lnTo>
                  <a:lnTo>
                    <a:pt x="571" y="447"/>
                  </a:lnTo>
                  <a:lnTo>
                    <a:pt x="567" y="448"/>
                  </a:lnTo>
                  <a:lnTo>
                    <a:pt x="563" y="450"/>
                  </a:lnTo>
                  <a:lnTo>
                    <a:pt x="558" y="448"/>
                  </a:lnTo>
                  <a:lnTo>
                    <a:pt x="554" y="447"/>
                  </a:lnTo>
                  <a:lnTo>
                    <a:pt x="552" y="446"/>
                  </a:lnTo>
                  <a:lnTo>
                    <a:pt x="547" y="439"/>
                  </a:lnTo>
                  <a:lnTo>
                    <a:pt x="545" y="431"/>
                  </a:lnTo>
                  <a:lnTo>
                    <a:pt x="544" y="421"/>
                  </a:lnTo>
                  <a:lnTo>
                    <a:pt x="542" y="409"/>
                  </a:lnTo>
                  <a:lnTo>
                    <a:pt x="544" y="397"/>
                  </a:lnTo>
                  <a:lnTo>
                    <a:pt x="544" y="389"/>
                  </a:lnTo>
                  <a:lnTo>
                    <a:pt x="542" y="381"/>
                  </a:lnTo>
                  <a:lnTo>
                    <a:pt x="540" y="374"/>
                  </a:lnTo>
                  <a:lnTo>
                    <a:pt x="532" y="357"/>
                  </a:lnTo>
                  <a:lnTo>
                    <a:pt x="525" y="338"/>
                  </a:lnTo>
                  <a:lnTo>
                    <a:pt x="523" y="332"/>
                  </a:lnTo>
                  <a:lnTo>
                    <a:pt x="521" y="328"/>
                  </a:lnTo>
                  <a:lnTo>
                    <a:pt x="517" y="325"/>
                  </a:lnTo>
                  <a:lnTo>
                    <a:pt x="515" y="322"/>
                  </a:lnTo>
                  <a:lnTo>
                    <a:pt x="511" y="321"/>
                  </a:lnTo>
                  <a:lnTo>
                    <a:pt x="508" y="322"/>
                  </a:lnTo>
                  <a:lnTo>
                    <a:pt x="504" y="324"/>
                  </a:lnTo>
                  <a:lnTo>
                    <a:pt x="500" y="327"/>
                  </a:lnTo>
                  <a:lnTo>
                    <a:pt x="496" y="332"/>
                  </a:lnTo>
                  <a:lnTo>
                    <a:pt x="494" y="338"/>
                  </a:lnTo>
                  <a:lnTo>
                    <a:pt x="492" y="344"/>
                  </a:lnTo>
                  <a:lnTo>
                    <a:pt x="492" y="351"/>
                  </a:lnTo>
                  <a:lnTo>
                    <a:pt x="495" y="365"/>
                  </a:lnTo>
                  <a:lnTo>
                    <a:pt x="498" y="378"/>
                  </a:lnTo>
                  <a:lnTo>
                    <a:pt x="501" y="383"/>
                  </a:lnTo>
                  <a:lnTo>
                    <a:pt x="500" y="388"/>
                  </a:lnTo>
                  <a:lnTo>
                    <a:pt x="497" y="391"/>
                  </a:lnTo>
                  <a:lnTo>
                    <a:pt x="495" y="394"/>
                  </a:lnTo>
                  <a:lnTo>
                    <a:pt x="485" y="398"/>
                  </a:lnTo>
                  <a:lnTo>
                    <a:pt x="475" y="402"/>
                  </a:lnTo>
                  <a:lnTo>
                    <a:pt x="462" y="406"/>
                  </a:lnTo>
                  <a:lnTo>
                    <a:pt x="453" y="408"/>
                  </a:lnTo>
                  <a:lnTo>
                    <a:pt x="450" y="409"/>
                  </a:lnTo>
                  <a:lnTo>
                    <a:pt x="447" y="410"/>
                  </a:lnTo>
                  <a:lnTo>
                    <a:pt x="446" y="412"/>
                  </a:lnTo>
                  <a:lnTo>
                    <a:pt x="446" y="414"/>
                  </a:lnTo>
                  <a:lnTo>
                    <a:pt x="446" y="420"/>
                  </a:lnTo>
                  <a:lnTo>
                    <a:pt x="447" y="427"/>
                  </a:lnTo>
                  <a:lnTo>
                    <a:pt x="447" y="435"/>
                  </a:lnTo>
                  <a:lnTo>
                    <a:pt x="445" y="445"/>
                  </a:lnTo>
                  <a:lnTo>
                    <a:pt x="441" y="460"/>
                  </a:lnTo>
                  <a:lnTo>
                    <a:pt x="437" y="477"/>
                  </a:lnTo>
                  <a:lnTo>
                    <a:pt x="435" y="484"/>
                  </a:lnTo>
                  <a:lnTo>
                    <a:pt x="435" y="491"/>
                  </a:lnTo>
                  <a:lnTo>
                    <a:pt x="437" y="497"/>
                  </a:lnTo>
                  <a:lnTo>
                    <a:pt x="439" y="503"/>
                  </a:lnTo>
                  <a:lnTo>
                    <a:pt x="441" y="508"/>
                  </a:lnTo>
                  <a:lnTo>
                    <a:pt x="444" y="513"/>
                  </a:lnTo>
                  <a:lnTo>
                    <a:pt x="446" y="519"/>
                  </a:lnTo>
                  <a:lnTo>
                    <a:pt x="447" y="524"/>
                  </a:lnTo>
                  <a:lnTo>
                    <a:pt x="450" y="539"/>
                  </a:lnTo>
                  <a:lnTo>
                    <a:pt x="451" y="554"/>
                  </a:lnTo>
                  <a:lnTo>
                    <a:pt x="454" y="576"/>
                  </a:lnTo>
                  <a:lnTo>
                    <a:pt x="459" y="604"/>
                  </a:lnTo>
                  <a:lnTo>
                    <a:pt x="466" y="635"/>
                  </a:lnTo>
                  <a:lnTo>
                    <a:pt x="472" y="662"/>
                  </a:lnTo>
                  <a:lnTo>
                    <a:pt x="478" y="684"/>
                  </a:lnTo>
                  <a:lnTo>
                    <a:pt x="483" y="699"/>
                  </a:lnTo>
                  <a:lnTo>
                    <a:pt x="487" y="705"/>
                  </a:lnTo>
                  <a:lnTo>
                    <a:pt x="490" y="709"/>
                  </a:lnTo>
                  <a:lnTo>
                    <a:pt x="496" y="710"/>
                  </a:lnTo>
                  <a:lnTo>
                    <a:pt x="502" y="711"/>
                  </a:lnTo>
                  <a:lnTo>
                    <a:pt x="509" y="710"/>
                  </a:lnTo>
                  <a:lnTo>
                    <a:pt x="515" y="708"/>
                  </a:lnTo>
                  <a:lnTo>
                    <a:pt x="520" y="704"/>
                  </a:lnTo>
                  <a:lnTo>
                    <a:pt x="523" y="699"/>
                  </a:lnTo>
                  <a:lnTo>
                    <a:pt x="527" y="693"/>
                  </a:lnTo>
                  <a:lnTo>
                    <a:pt x="529" y="686"/>
                  </a:lnTo>
                  <a:lnTo>
                    <a:pt x="532" y="679"/>
                  </a:lnTo>
                  <a:lnTo>
                    <a:pt x="532" y="671"/>
                  </a:lnTo>
                  <a:lnTo>
                    <a:pt x="533" y="666"/>
                  </a:lnTo>
                  <a:lnTo>
                    <a:pt x="534" y="662"/>
                  </a:lnTo>
                  <a:lnTo>
                    <a:pt x="538" y="659"/>
                  </a:lnTo>
                  <a:lnTo>
                    <a:pt x="540" y="658"/>
                  </a:lnTo>
                  <a:lnTo>
                    <a:pt x="545" y="658"/>
                  </a:lnTo>
                  <a:lnTo>
                    <a:pt x="548" y="659"/>
                  </a:lnTo>
                  <a:lnTo>
                    <a:pt x="553" y="662"/>
                  </a:lnTo>
                  <a:lnTo>
                    <a:pt x="558" y="667"/>
                  </a:lnTo>
                  <a:lnTo>
                    <a:pt x="567" y="667"/>
                  </a:lnTo>
                  <a:lnTo>
                    <a:pt x="580" y="669"/>
                  </a:lnTo>
                  <a:lnTo>
                    <a:pt x="585" y="677"/>
                  </a:lnTo>
                  <a:lnTo>
                    <a:pt x="590" y="685"/>
                  </a:lnTo>
                  <a:lnTo>
                    <a:pt x="592" y="688"/>
                  </a:lnTo>
                  <a:lnTo>
                    <a:pt x="595" y="691"/>
                  </a:lnTo>
                  <a:lnTo>
                    <a:pt x="598" y="693"/>
                  </a:lnTo>
                  <a:lnTo>
                    <a:pt x="602" y="692"/>
                  </a:lnTo>
                  <a:lnTo>
                    <a:pt x="610" y="688"/>
                  </a:lnTo>
                  <a:lnTo>
                    <a:pt x="617" y="686"/>
                  </a:lnTo>
                  <a:lnTo>
                    <a:pt x="621" y="686"/>
                  </a:lnTo>
                  <a:lnTo>
                    <a:pt x="622" y="687"/>
                  </a:lnTo>
                  <a:lnTo>
                    <a:pt x="623" y="690"/>
                  </a:lnTo>
                  <a:lnTo>
                    <a:pt x="623" y="693"/>
                  </a:lnTo>
                  <a:lnTo>
                    <a:pt x="621" y="702"/>
                  </a:lnTo>
                  <a:lnTo>
                    <a:pt x="616" y="711"/>
                  </a:lnTo>
                  <a:lnTo>
                    <a:pt x="613" y="722"/>
                  </a:lnTo>
                  <a:lnTo>
                    <a:pt x="611" y="734"/>
                  </a:lnTo>
                  <a:lnTo>
                    <a:pt x="611" y="747"/>
                  </a:lnTo>
                  <a:lnTo>
                    <a:pt x="615" y="760"/>
                  </a:lnTo>
                  <a:lnTo>
                    <a:pt x="618" y="773"/>
                  </a:lnTo>
                  <a:lnTo>
                    <a:pt x="621" y="787"/>
                  </a:lnTo>
                  <a:lnTo>
                    <a:pt x="622" y="799"/>
                  </a:lnTo>
                  <a:lnTo>
                    <a:pt x="623" y="809"/>
                  </a:lnTo>
                  <a:lnTo>
                    <a:pt x="623" y="818"/>
                  </a:lnTo>
                  <a:lnTo>
                    <a:pt x="622" y="825"/>
                  </a:lnTo>
                  <a:lnTo>
                    <a:pt x="617" y="839"/>
                  </a:lnTo>
                  <a:lnTo>
                    <a:pt x="609" y="855"/>
                  </a:lnTo>
                  <a:lnTo>
                    <a:pt x="605" y="863"/>
                  </a:lnTo>
                  <a:lnTo>
                    <a:pt x="603" y="872"/>
                  </a:lnTo>
                  <a:lnTo>
                    <a:pt x="602" y="880"/>
                  </a:lnTo>
                  <a:lnTo>
                    <a:pt x="602" y="889"/>
                  </a:lnTo>
                  <a:lnTo>
                    <a:pt x="603" y="898"/>
                  </a:lnTo>
                  <a:lnTo>
                    <a:pt x="607" y="906"/>
                  </a:lnTo>
                  <a:lnTo>
                    <a:pt x="611" y="913"/>
                  </a:lnTo>
                  <a:lnTo>
                    <a:pt x="617" y="921"/>
                  </a:lnTo>
                  <a:lnTo>
                    <a:pt x="621" y="925"/>
                  </a:lnTo>
                  <a:lnTo>
                    <a:pt x="622" y="929"/>
                  </a:lnTo>
                  <a:lnTo>
                    <a:pt x="624" y="932"/>
                  </a:lnTo>
                  <a:lnTo>
                    <a:pt x="624" y="935"/>
                  </a:lnTo>
                  <a:lnTo>
                    <a:pt x="624" y="940"/>
                  </a:lnTo>
                  <a:lnTo>
                    <a:pt x="622" y="946"/>
                  </a:lnTo>
                  <a:lnTo>
                    <a:pt x="614" y="958"/>
                  </a:lnTo>
                  <a:lnTo>
                    <a:pt x="608" y="971"/>
                  </a:lnTo>
                  <a:lnTo>
                    <a:pt x="605" y="982"/>
                  </a:lnTo>
                  <a:lnTo>
                    <a:pt x="605" y="998"/>
                  </a:lnTo>
                  <a:lnTo>
                    <a:pt x="605" y="1015"/>
                  </a:lnTo>
                  <a:lnTo>
                    <a:pt x="605" y="1034"/>
                  </a:lnTo>
                  <a:lnTo>
                    <a:pt x="605" y="1075"/>
                  </a:lnTo>
                  <a:lnTo>
                    <a:pt x="603" y="1108"/>
                  </a:lnTo>
                  <a:lnTo>
                    <a:pt x="599" y="1135"/>
                  </a:lnTo>
                  <a:lnTo>
                    <a:pt x="596" y="1164"/>
                  </a:lnTo>
                  <a:lnTo>
                    <a:pt x="594" y="1178"/>
                  </a:lnTo>
                  <a:lnTo>
                    <a:pt x="590" y="1192"/>
                  </a:lnTo>
                  <a:lnTo>
                    <a:pt x="585" y="1207"/>
                  </a:lnTo>
                  <a:lnTo>
                    <a:pt x="579" y="1221"/>
                  </a:lnTo>
                  <a:lnTo>
                    <a:pt x="572" y="1234"/>
                  </a:lnTo>
                  <a:lnTo>
                    <a:pt x="564" y="1246"/>
                  </a:lnTo>
                  <a:lnTo>
                    <a:pt x="557" y="1255"/>
                  </a:lnTo>
                  <a:lnTo>
                    <a:pt x="553" y="1265"/>
                  </a:lnTo>
                  <a:lnTo>
                    <a:pt x="560" y="1279"/>
                  </a:lnTo>
                  <a:lnTo>
                    <a:pt x="569" y="1297"/>
                  </a:lnTo>
                  <a:lnTo>
                    <a:pt x="569" y="1308"/>
                  </a:lnTo>
                  <a:lnTo>
                    <a:pt x="567" y="1315"/>
                  </a:lnTo>
                  <a:lnTo>
                    <a:pt x="564" y="1321"/>
                  </a:lnTo>
                  <a:lnTo>
                    <a:pt x="560" y="1326"/>
                  </a:lnTo>
                  <a:lnTo>
                    <a:pt x="557" y="1327"/>
                  </a:lnTo>
                  <a:lnTo>
                    <a:pt x="553" y="1328"/>
                  </a:lnTo>
                  <a:lnTo>
                    <a:pt x="550" y="1327"/>
                  </a:lnTo>
                  <a:lnTo>
                    <a:pt x="547" y="1324"/>
                  </a:lnTo>
                  <a:lnTo>
                    <a:pt x="542" y="1317"/>
                  </a:lnTo>
                  <a:lnTo>
                    <a:pt x="534" y="1309"/>
                  </a:lnTo>
                  <a:lnTo>
                    <a:pt x="529" y="1305"/>
                  </a:lnTo>
                  <a:lnTo>
                    <a:pt x="525" y="1303"/>
                  </a:lnTo>
                  <a:lnTo>
                    <a:pt x="519" y="1302"/>
                  </a:lnTo>
                  <a:lnTo>
                    <a:pt x="513" y="1302"/>
                  </a:lnTo>
                  <a:lnTo>
                    <a:pt x="510" y="1303"/>
                  </a:lnTo>
                  <a:lnTo>
                    <a:pt x="509" y="1305"/>
                  </a:lnTo>
                  <a:lnTo>
                    <a:pt x="507" y="1308"/>
                  </a:lnTo>
                  <a:lnTo>
                    <a:pt x="506" y="1310"/>
                  </a:lnTo>
                  <a:lnTo>
                    <a:pt x="506" y="1316"/>
                  </a:lnTo>
                  <a:lnTo>
                    <a:pt x="506" y="1323"/>
                  </a:lnTo>
                  <a:lnTo>
                    <a:pt x="509" y="1341"/>
                  </a:lnTo>
                  <a:lnTo>
                    <a:pt x="513" y="1362"/>
                  </a:lnTo>
                  <a:lnTo>
                    <a:pt x="516" y="1373"/>
                  </a:lnTo>
                  <a:lnTo>
                    <a:pt x="521" y="1384"/>
                  </a:lnTo>
                  <a:lnTo>
                    <a:pt x="526" y="1393"/>
                  </a:lnTo>
                  <a:lnTo>
                    <a:pt x="533" y="1403"/>
                  </a:lnTo>
                  <a:lnTo>
                    <a:pt x="538" y="1412"/>
                  </a:lnTo>
                  <a:lnTo>
                    <a:pt x="542" y="1421"/>
                  </a:lnTo>
                  <a:lnTo>
                    <a:pt x="544" y="1425"/>
                  </a:lnTo>
                  <a:lnTo>
                    <a:pt x="544" y="1429"/>
                  </a:lnTo>
                  <a:lnTo>
                    <a:pt x="544" y="1434"/>
                  </a:lnTo>
                  <a:lnTo>
                    <a:pt x="544" y="1437"/>
                  </a:lnTo>
                  <a:lnTo>
                    <a:pt x="541" y="1443"/>
                  </a:lnTo>
                  <a:lnTo>
                    <a:pt x="538" y="1449"/>
                  </a:lnTo>
                  <a:lnTo>
                    <a:pt x="534" y="1453"/>
                  </a:lnTo>
                  <a:lnTo>
                    <a:pt x="529" y="1455"/>
                  </a:lnTo>
                  <a:lnTo>
                    <a:pt x="525" y="1455"/>
                  </a:lnTo>
                  <a:lnTo>
                    <a:pt x="517" y="1454"/>
                  </a:lnTo>
                  <a:lnTo>
                    <a:pt x="509" y="1450"/>
                  </a:lnTo>
                  <a:lnTo>
                    <a:pt x="498" y="1446"/>
                  </a:lnTo>
                  <a:lnTo>
                    <a:pt x="492" y="1443"/>
                  </a:lnTo>
                  <a:lnTo>
                    <a:pt x="487" y="1442"/>
                  </a:lnTo>
                  <a:lnTo>
                    <a:pt x="483" y="1442"/>
                  </a:lnTo>
                  <a:lnTo>
                    <a:pt x="478" y="1442"/>
                  </a:lnTo>
                  <a:lnTo>
                    <a:pt x="475" y="1443"/>
                  </a:lnTo>
                  <a:lnTo>
                    <a:pt x="471" y="1446"/>
                  </a:lnTo>
                  <a:lnTo>
                    <a:pt x="467" y="1448"/>
                  </a:lnTo>
                  <a:lnTo>
                    <a:pt x="464" y="1452"/>
                  </a:lnTo>
                  <a:lnTo>
                    <a:pt x="451" y="1468"/>
                  </a:lnTo>
                  <a:lnTo>
                    <a:pt x="437" y="1491"/>
                  </a:lnTo>
                  <a:lnTo>
                    <a:pt x="422" y="1513"/>
                  </a:lnTo>
                  <a:lnTo>
                    <a:pt x="409" y="1535"/>
                  </a:lnTo>
                  <a:lnTo>
                    <a:pt x="404" y="1544"/>
                  </a:lnTo>
                  <a:lnTo>
                    <a:pt x="400" y="1550"/>
                  </a:lnTo>
                  <a:lnTo>
                    <a:pt x="397" y="1553"/>
                  </a:lnTo>
                  <a:lnTo>
                    <a:pt x="395" y="1555"/>
                  </a:lnTo>
                  <a:lnTo>
                    <a:pt x="393" y="1555"/>
                  </a:lnTo>
                  <a:lnTo>
                    <a:pt x="391" y="1555"/>
                  </a:lnTo>
                  <a:lnTo>
                    <a:pt x="384" y="1553"/>
                  </a:lnTo>
                  <a:lnTo>
                    <a:pt x="374" y="1547"/>
                  </a:lnTo>
                  <a:lnTo>
                    <a:pt x="368" y="1542"/>
                  </a:lnTo>
                  <a:lnTo>
                    <a:pt x="362" y="1537"/>
                  </a:lnTo>
                  <a:lnTo>
                    <a:pt x="356" y="1532"/>
                  </a:lnTo>
                  <a:lnTo>
                    <a:pt x="351" y="1526"/>
                  </a:lnTo>
                  <a:lnTo>
                    <a:pt x="345" y="1510"/>
                  </a:lnTo>
                  <a:lnTo>
                    <a:pt x="339" y="1498"/>
                  </a:lnTo>
                  <a:lnTo>
                    <a:pt x="336" y="1497"/>
                  </a:lnTo>
                  <a:lnTo>
                    <a:pt x="332" y="1497"/>
                  </a:lnTo>
                  <a:lnTo>
                    <a:pt x="330" y="1498"/>
                  </a:lnTo>
                  <a:lnTo>
                    <a:pt x="327" y="1499"/>
                  </a:lnTo>
                  <a:lnTo>
                    <a:pt x="325" y="1506"/>
                  </a:lnTo>
                  <a:lnTo>
                    <a:pt x="322" y="1516"/>
                  </a:lnTo>
                  <a:lnTo>
                    <a:pt x="319" y="1526"/>
                  </a:lnTo>
                  <a:lnTo>
                    <a:pt x="317" y="1537"/>
                  </a:lnTo>
                  <a:lnTo>
                    <a:pt x="315" y="1542"/>
                  </a:lnTo>
                  <a:lnTo>
                    <a:pt x="313" y="1547"/>
                  </a:lnTo>
                  <a:lnTo>
                    <a:pt x="311" y="1550"/>
                  </a:lnTo>
                  <a:lnTo>
                    <a:pt x="307" y="1554"/>
                  </a:lnTo>
                  <a:lnTo>
                    <a:pt x="303" y="1559"/>
                  </a:lnTo>
                  <a:lnTo>
                    <a:pt x="301" y="1563"/>
                  </a:lnTo>
                  <a:lnTo>
                    <a:pt x="301" y="1568"/>
                  </a:lnTo>
                  <a:lnTo>
                    <a:pt x="303" y="1573"/>
                  </a:lnTo>
                  <a:lnTo>
                    <a:pt x="305" y="1576"/>
                  </a:lnTo>
                  <a:lnTo>
                    <a:pt x="307" y="1581"/>
                  </a:lnTo>
                  <a:lnTo>
                    <a:pt x="308" y="1585"/>
                  </a:lnTo>
                  <a:lnTo>
                    <a:pt x="308" y="1588"/>
                  </a:lnTo>
                  <a:lnTo>
                    <a:pt x="305" y="1597"/>
                  </a:lnTo>
                  <a:lnTo>
                    <a:pt x="300" y="1603"/>
                  </a:lnTo>
                  <a:lnTo>
                    <a:pt x="294" y="1607"/>
                  </a:lnTo>
                  <a:lnTo>
                    <a:pt x="287" y="1614"/>
                  </a:lnTo>
                  <a:lnTo>
                    <a:pt x="278" y="1627"/>
                  </a:lnTo>
                  <a:lnTo>
                    <a:pt x="269" y="1639"/>
                  </a:lnTo>
                  <a:lnTo>
                    <a:pt x="262" y="1644"/>
                  </a:lnTo>
                  <a:lnTo>
                    <a:pt x="252" y="1650"/>
                  </a:lnTo>
                  <a:lnTo>
                    <a:pt x="244" y="1657"/>
                  </a:lnTo>
                  <a:lnTo>
                    <a:pt x="238" y="1664"/>
                  </a:lnTo>
                  <a:lnTo>
                    <a:pt x="235" y="1670"/>
                  </a:lnTo>
                  <a:lnTo>
                    <a:pt x="231" y="1675"/>
                  </a:lnTo>
                  <a:lnTo>
                    <a:pt x="226" y="1679"/>
                  </a:lnTo>
                  <a:lnTo>
                    <a:pt x="223" y="1681"/>
                  </a:lnTo>
                  <a:lnTo>
                    <a:pt x="218" y="1681"/>
                  </a:lnTo>
                  <a:lnTo>
                    <a:pt x="213" y="1680"/>
                  </a:lnTo>
                  <a:lnTo>
                    <a:pt x="207" y="1675"/>
                  </a:lnTo>
                  <a:lnTo>
                    <a:pt x="200" y="1670"/>
                  </a:lnTo>
                  <a:lnTo>
                    <a:pt x="195" y="1667"/>
                  </a:lnTo>
                  <a:lnTo>
                    <a:pt x="192" y="1666"/>
                  </a:lnTo>
                  <a:lnTo>
                    <a:pt x="188" y="1666"/>
                  </a:lnTo>
                  <a:lnTo>
                    <a:pt x="186" y="1666"/>
                  </a:lnTo>
                  <a:lnTo>
                    <a:pt x="180" y="1669"/>
                  </a:lnTo>
                  <a:lnTo>
                    <a:pt x="174" y="1676"/>
                  </a:lnTo>
                  <a:lnTo>
                    <a:pt x="163" y="1693"/>
                  </a:lnTo>
                  <a:lnTo>
                    <a:pt x="150" y="1711"/>
                  </a:lnTo>
                  <a:lnTo>
                    <a:pt x="144" y="1717"/>
                  </a:lnTo>
                  <a:lnTo>
                    <a:pt x="137" y="1723"/>
                  </a:lnTo>
                  <a:lnTo>
                    <a:pt x="131" y="1727"/>
                  </a:lnTo>
                  <a:lnTo>
                    <a:pt x="128" y="1729"/>
                  </a:lnTo>
                  <a:lnTo>
                    <a:pt x="125" y="1729"/>
                  </a:lnTo>
                  <a:lnTo>
                    <a:pt x="125" y="1730"/>
                  </a:lnTo>
                  <a:lnTo>
                    <a:pt x="125" y="1731"/>
                  </a:lnTo>
                  <a:lnTo>
                    <a:pt x="125" y="1733"/>
                  </a:lnTo>
                  <a:lnTo>
                    <a:pt x="128" y="1738"/>
                  </a:lnTo>
                  <a:lnTo>
                    <a:pt x="129" y="1745"/>
                  </a:lnTo>
                  <a:lnTo>
                    <a:pt x="129" y="1753"/>
                  </a:lnTo>
                  <a:lnTo>
                    <a:pt x="126" y="1762"/>
                  </a:lnTo>
                  <a:lnTo>
                    <a:pt x="123" y="1770"/>
                  </a:lnTo>
                  <a:lnTo>
                    <a:pt x="120" y="1777"/>
                  </a:lnTo>
                  <a:lnTo>
                    <a:pt x="118" y="1786"/>
                  </a:lnTo>
                  <a:lnTo>
                    <a:pt x="117" y="1794"/>
                  </a:lnTo>
                  <a:lnTo>
                    <a:pt x="118" y="1800"/>
                  </a:lnTo>
                  <a:lnTo>
                    <a:pt x="119" y="1806"/>
                  </a:lnTo>
                  <a:lnTo>
                    <a:pt x="125" y="1815"/>
                  </a:lnTo>
                  <a:lnTo>
                    <a:pt x="130" y="1822"/>
                  </a:lnTo>
                  <a:lnTo>
                    <a:pt x="132" y="1826"/>
                  </a:lnTo>
                  <a:lnTo>
                    <a:pt x="133" y="1830"/>
                  </a:lnTo>
                  <a:lnTo>
                    <a:pt x="133" y="1833"/>
                  </a:lnTo>
                  <a:lnTo>
                    <a:pt x="133" y="1837"/>
                  </a:lnTo>
                  <a:lnTo>
                    <a:pt x="131" y="1841"/>
                  </a:lnTo>
                  <a:lnTo>
                    <a:pt x="126" y="1844"/>
                  </a:lnTo>
                  <a:lnTo>
                    <a:pt x="123" y="1845"/>
                  </a:lnTo>
                  <a:lnTo>
                    <a:pt x="117" y="1845"/>
                  </a:lnTo>
                  <a:lnTo>
                    <a:pt x="105" y="1844"/>
                  </a:lnTo>
                  <a:lnTo>
                    <a:pt x="93" y="1845"/>
                  </a:lnTo>
                  <a:lnTo>
                    <a:pt x="85" y="1850"/>
                  </a:lnTo>
                  <a:lnTo>
                    <a:pt x="75" y="1858"/>
                  </a:lnTo>
                  <a:lnTo>
                    <a:pt x="66" y="1864"/>
                  </a:lnTo>
                  <a:lnTo>
                    <a:pt x="56" y="1870"/>
                  </a:lnTo>
                  <a:lnTo>
                    <a:pt x="51" y="1874"/>
                  </a:lnTo>
                  <a:lnTo>
                    <a:pt x="48" y="1878"/>
                  </a:lnTo>
                  <a:lnTo>
                    <a:pt x="45" y="1883"/>
                  </a:lnTo>
                  <a:lnTo>
                    <a:pt x="44" y="1888"/>
                  </a:lnTo>
                  <a:lnTo>
                    <a:pt x="42" y="1901"/>
                  </a:lnTo>
                  <a:lnTo>
                    <a:pt x="40" y="1916"/>
                  </a:lnTo>
                  <a:lnTo>
                    <a:pt x="36" y="1933"/>
                  </a:lnTo>
                  <a:lnTo>
                    <a:pt x="32" y="1950"/>
                  </a:lnTo>
                  <a:lnTo>
                    <a:pt x="26" y="1967"/>
                  </a:lnTo>
                  <a:lnTo>
                    <a:pt x="22" y="1984"/>
                  </a:lnTo>
                  <a:lnTo>
                    <a:pt x="19" y="1994"/>
                  </a:lnTo>
                  <a:lnTo>
                    <a:pt x="18" y="2001"/>
                  </a:lnTo>
                  <a:lnTo>
                    <a:pt x="19" y="2005"/>
                  </a:lnTo>
                  <a:lnTo>
                    <a:pt x="22" y="2008"/>
                  </a:lnTo>
                  <a:lnTo>
                    <a:pt x="25" y="2010"/>
                  </a:lnTo>
                  <a:lnTo>
                    <a:pt x="30" y="2010"/>
                  </a:lnTo>
                  <a:lnTo>
                    <a:pt x="38" y="2010"/>
                  </a:lnTo>
                  <a:lnTo>
                    <a:pt x="48" y="2009"/>
                  </a:lnTo>
                  <a:lnTo>
                    <a:pt x="53" y="2010"/>
                  </a:lnTo>
                  <a:lnTo>
                    <a:pt x="57" y="2011"/>
                  </a:lnTo>
                  <a:lnTo>
                    <a:pt x="62" y="2013"/>
                  </a:lnTo>
                  <a:lnTo>
                    <a:pt x="66" y="2015"/>
                  </a:lnTo>
                  <a:lnTo>
                    <a:pt x="72" y="2022"/>
                  </a:lnTo>
                  <a:lnTo>
                    <a:pt x="76" y="2029"/>
                  </a:lnTo>
                  <a:lnTo>
                    <a:pt x="79" y="2038"/>
                  </a:lnTo>
                  <a:lnTo>
                    <a:pt x="79" y="2045"/>
                  </a:lnTo>
                  <a:lnTo>
                    <a:pt x="78" y="2048"/>
                  </a:lnTo>
                  <a:lnTo>
                    <a:pt x="76" y="2051"/>
                  </a:lnTo>
                  <a:lnTo>
                    <a:pt x="74" y="2053"/>
                  </a:lnTo>
                  <a:lnTo>
                    <a:pt x="70" y="2055"/>
                  </a:lnTo>
                  <a:lnTo>
                    <a:pt x="65" y="2058"/>
                  </a:lnTo>
                  <a:lnTo>
                    <a:pt x="61" y="2061"/>
                  </a:lnTo>
                  <a:lnTo>
                    <a:pt x="59" y="2065"/>
                  </a:lnTo>
                  <a:lnTo>
                    <a:pt x="59" y="2068"/>
                  </a:lnTo>
                  <a:lnTo>
                    <a:pt x="60" y="2072"/>
                  </a:lnTo>
                  <a:lnTo>
                    <a:pt x="62" y="2074"/>
                  </a:lnTo>
                  <a:lnTo>
                    <a:pt x="66" y="2077"/>
                  </a:lnTo>
                  <a:lnTo>
                    <a:pt x="70" y="2078"/>
                  </a:lnTo>
                  <a:lnTo>
                    <a:pt x="75" y="2079"/>
                  </a:lnTo>
                  <a:lnTo>
                    <a:pt x="79" y="2080"/>
                  </a:lnTo>
                  <a:lnTo>
                    <a:pt x="82" y="2083"/>
                  </a:lnTo>
                  <a:lnTo>
                    <a:pt x="86" y="2087"/>
                  </a:lnTo>
                  <a:lnTo>
                    <a:pt x="88" y="2092"/>
                  </a:lnTo>
                  <a:lnTo>
                    <a:pt x="89" y="2098"/>
                  </a:lnTo>
                  <a:lnTo>
                    <a:pt x="89" y="2106"/>
                  </a:lnTo>
                  <a:lnTo>
                    <a:pt x="88" y="2116"/>
                  </a:lnTo>
                  <a:lnTo>
                    <a:pt x="86" y="2126"/>
                  </a:lnTo>
                  <a:lnTo>
                    <a:pt x="82" y="2134"/>
                  </a:lnTo>
                  <a:lnTo>
                    <a:pt x="78" y="2142"/>
                  </a:lnTo>
                  <a:lnTo>
                    <a:pt x="73" y="2148"/>
                  </a:lnTo>
                  <a:lnTo>
                    <a:pt x="59" y="2161"/>
                  </a:lnTo>
                  <a:lnTo>
                    <a:pt x="40" y="2177"/>
                  </a:lnTo>
                  <a:lnTo>
                    <a:pt x="31" y="2186"/>
                  </a:lnTo>
                  <a:lnTo>
                    <a:pt x="23" y="2194"/>
                  </a:lnTo>
                  <a:lnTo>
                    <a:pt x="12" y="2204"/>
                  </a:lnTo>
                  <a:lnTo>
                    <a:pt x="4" y="2212"/>
                  </a:lnTo>
                  <a:lnTo>
                    <a:pt x="0" y="2219"/>
                  </a:lnTo>
                  <a:lnTo>
                    <a:pt x="0" y="2225"/>
                  </a:lnTo>
                  <a:lnTo>
                    <a:pt x="3" y="2230"/>
                  </a:lnTo>
                  <a:lnTo>
                    <a:pt x="7" y="2236"/>
                  </a:lnTo>
                  <a:lnTo>
                    <a:pt x="13" y="2241"/>
                  </a:lnTo>
                  <a:lnTo>
                    <a:pt x="19" y="2247"/>
                  </a:lnTo>
                  <a:lnTo>
                    <a:pt x="22" y="2250"/>
                  </a:lnTo>
                  <a:lnTo>
                    <a:pt x="24" y="2251"/>
                  </a:lnTo>
                  <a:lnTo>
                    <a:pt x="32" y="2249"/>
                  </a:lnTo>
                  <a:lnTo>
                    <a:pt x="42" y="2246"/>
                  </a:lnTo>
                  <a:lnTo>
                    <a:pt x="56" y="2241"/>
                  </a:lnTo>
                  <a:lnTo>
                    <a:pt x="74" y="2231"/>
                  </a:lnTo>
                  <a:lnTo>
                    <a:pt x="85" y="2224"/>
                  </a:lnTo>
                  <a:lnTo>
                    <a:pt x="95" y="2217"/>
                  </a:lnTo>
                  <a:lnTo>
                    <a:pt x="104" y="2211"/>
                  </a:lnTo>
                  <a:lnTo>
                    <a:pt x="113" y="2206"/>
                  </a:lnTo>
                  <a:lnTo>
                    <a:pt x="128" y="2208"/>
                  </a:lnTo>
                  <a:lnTo>
                    <a:pt x="139" y="2206"/>
                  </a:lnTo>
                  <a:lnTo>
                    <a:pt x="147" y="2202"/>
                  </a:lnTo>
                  <a:lnTo>
                    <a:pt x="160" y="2193"/>
                  </a:lnTo>
                  <a:lnTo>
                    <a:pt x="171" y="2185"/>
                  </a:lnTo>
                  <a:lnTo>
                    <a:pt x="180" y="2179"/>
                  </a:lnTo>
                  <a:lnTo>
                    <a:pt x="185" y="2180"/>
                  </a:lnTo>
                  <a:lnTo>
                    <a:pt x="193" y="2183"/>
                  </a:lnTo>
                  <a:lnTo>
                    <a:pt x="205" y="2184"/>
                  </a:lnTo>
                  <a:lnTo>
                    <a:pt x="220" y="2184"/>
                  </a:lnTo>
                  <a:lnTo>
                    <a:pt x="243" y="2183"/>
                  </a:lnTo>
                  <a:lnTo>
                    <a:pt x="265" y="2183"/>
                  </a:lnTo>
                  <a:lnTo>
                    <a:pt x="276" y="2183"/>
                  </a:lnTo>
                  <a:lnTo>
                    <a:pt x="284" y="2184"/>
                  </a:lnTo>
                  <a:lnTo>
                    <a:pt x="292" y="2186"/>
                  </a:lnTo>
                  <a:lnTo>
                    <a:pt x="296" y="2187"/>
                  </a:lnTo>
                  <a:lnTo>
                    <a:pt x="307" y="2192"/>
                  </a:lnTo>
                  <a:lnTo>
                    <a:pt x="317" y="2193"/>
                  </a:lnTo>
                  <a:lnTo>
                    <a:pt x="325" y="2194"/>
                  </a:lnTo>
                  <a:lnTo>
                    <a:pt x="333" y="2193"/>
                  </a:lnTo>
                  <a:lnTo>
                    <a:pt x="351" y="2190"/>
                  </a:lnTo>
                  <a:lnTo>
                    <a:pt x="369" y="2187"/>
                  </a:lnTo>
                  <a:lnTo>
                    <a:pt x="376" y="2187"/>
                  </a:lnTo>
                  <a:lnTo>
                    <a:pt x="382" y="2188"/>
                  </a:lnTo>
                  <a:lnTo>
                    <a:pt x="388" y="2191"/>
                  </a:lnTo>
                  <a:lnTo>
                    <a:pt x="393" y="2193"/>
                  </a:lnTo>
                  <a:lnTo>
                    <a:pt x="399" y="2197"/>
                  </a:lnTo>
                  <a:lnTo>
                    <a:pt x="404" y="2202"/>
                  </a:lnTo>
                  <a:lnTo>
                    <a:pt x="412" y="2206"/>
                  </a:lnTo>
                  <a:lnTo>
                    <a:pt x="419" y="2208"/>
                  </a:lnTo>
                  <a:lnTo>
                    <a:pt x="426" y="2208"/>
                  </a:lnTo>
                  <a:lnTo>
                    <a:pt x="434" y="2206"/>
                  </a:lnTo>
                  <a:lnTo>
                    <a:pt x="443" y="2205"/>
                  </a:lnTo>
                  <a:lnTo>
                    <a:pt x="448" y="2203"/>
                  </a:lnTo>
                  <a:lnTo>
                    <a:pt x="454" y="2199"/>
                  </a:lnTo>
                  <a:lnTo>
                    <a:pt x="460" y="2198"/>
                  </a:lnTo>
                  <a:lnTo>
                    <a:pt x="466" y="2197"/>
                  </a:lnTo>
                  <a:lnTo>
                    <a:pt x="473" y="2198"/>
                  </a:lnTo>
                  <a:lnTo>
                    <a:pt x="481" y="2199"/>
                  </a:lnTo>
                  <a:lnTo>
                    <a:pt x="489" y="2199"/>
                  </a:lnTo>
                  <a:lnTo>
                    <a:pt x="497" y="2198"/>
                  </a:lnTo>
                  <a:lnTo>
                    <a:pt x="503" y="2197"/>
                  </a:lnTo>
                  <a:lnTo>
                    <a:pt x="511" y="2193"/>
                  </a:lnTo>
                  <a:lnTo>
                    <a:pt x="519" y="2192"/>
                  </a:lnTo>
                  <a:lnTo>
                    <a:pt x="520" y="2193"/>
                  </a:lnTo>
                  <a:lnTo>
                    <a:pt x="522" y="2196"/>
                  </a:lnTo>
                  <a:lnTo>
                    <a:pt x="523" y="2198"/>
                  </a:lnTo>
                  <a:lnTo>
                    <a:pt x="526" y="2203"/>
                  </a:lnTo>
                  <a:lnTo>
                    <a:pt x="527" y="2208"/>
                  </a:lnTo>
                  <a:lnTo>
                    <a:pt x="527" y="2213"/>
                  </a:lnTo>
                  <a:lnTo>
                    <a:pt x="526" y="2218"/>
                  </a:lnTo>
                  <a:lnTo>
                    <a:pt x="522" y="2224"/>
                  </a:lnTo>
                  <a:lnTo>
                    <a:pt x="516" y="2229"/>
                  </a:lnTo>
                  <a:lnTo>
                    <a:pt x="509" y="2234"/>
                  </a:lnTo>
                  <a:lnTo>
                    <a:pt x="500" y="2238"/>
                  </a:lnTo>
                  <a:lnTo>
                    <a:pt x="490" y="2243"/>
                  </a:lnTo>
                  <a:lnTo>
                    <a:pt x="469" y="2250"/>
                  </a:lnTo>
                  <a:lnTo>
                    <a:pt x="451" y="2256"/>
                  </a:lnTo>
                  <a:lnTo>
                    <a:pt x="446" y="2257"/>
                  </a:lnTo>
                  <a:lnTo>
                    <a:pt x="444" y="2260"/>
                  </a:lnTo>
                  <a:lnTo>
                    <a:pt x="440" y="2263"/>
                  </a:lnTo>
                  <a:lnTo>
                    <a:pt x="439" y="2267"/>
                  </a:lnTo>
                  <a:lnTo>
                    <a:pt x="435" y="2276"/>
                  </a:lnTo>
                  <a:lnTo>
                    <a:pt x="434" y="2288"/>
                  </a:lnTo>
                  <a:lnTo>
                    <a:pt x="434" y="2312"/>
                  </a:lnTo>
                  <a:lnTo>
                    <a:pt x="432" y="2330"/>
                  </a:lnTo>
                  <a:lnTo>
                    <a:pt x="431" y="2332"/>
                  </a:lnTo>
                  <a:lnTo>
                    <a:pt x="432" y="2335"/>
                  </a:lnTo>
                  <a:lnTo>
                    <a:pt x="433" y="2337"/>
                  </a:lnTo>
                  <a:lnTo>
                    <a:pt x="435" y="2338"/>
                  </a:lnTo>
                  <a:lnTo>
                    <a:pt x="441" y="2339"/>
                  </a:lnTo>
                  <a:lnTo>
                    <a:pt x="448" y="2341"/>
                  </a:lnTo>
                  <a:lnTo>
                    <a:pt x="457" y="2342"/>
                  </a:lnTo>
                  <a:lnTo>
                    <a:pt x="465" y="2343"/>
                  </a:lnTo>
                  <a:lnTo>
                    <a:pt x="469" y="2343"/>
                  </a:lnTo>
                  <a:lnTo>
                    <a:pt x="472" y="2345"/>
                  </a:lnTo>
                  <a:lnTo>
                    <a:pt x="475" y="2347"/>
                  </a:lnTo>
                  <a:lnTo>
                    <a:pt x="477" y="2349"/>
                  </a:lnTo>
                  <a:lnTo>
                    <a:pt x="479" y="2356"/>
                  </a:lnTo>
                  <a:lnTo>
                    <a:pt x="482" y="2366"/>
                  </a:lnTo>
                  <a:lnTo>
                    <a:pt x="482" y="2377"/>
                  </a:lnTo>
                  <a:lnTo>
                    <a:pt x="483" y="2391"/>
                  </a:lnTo>
                  <a:lnTo>
                    <a:pt x="487" y="2405"/>
                  </a:lnTo>
                  <a:lnTo>
                    <a:pt x="491" y="2418"/>
                  </a:lnTo>
                  <a:lnTo>
                    <a:pt x="492" y="2424"/>
                  </a:lnTo>
                  <a:lnTo>
                    <a:pt x="492" y="2429"/>
                  </a:lnTo>
                  <a:lnTo>
                    <a:pt x="491" y="2433"/>
                  </a:lnTo>
                  <a:lnTo>
                    <a:pt x="488" y="2438"/>
                  </a:lnTo>
                  <a:lnTo>
                    <a:pt x="481" y="2444"/>
                  </a:lnTo>
                  <a:lnTo>
                    <a:pt x="475" y="2451"/>
                  </a:lnTo>
                  <a:lnTo>
                    <a:pt x="472" y="2455"/>
                  </a:lnTo>
                  <a:lnTo>
                    <a:pt x="471" y="2458"/>
                  </a:lnTo>
                  <a:lnTo>
                    <a:pt x="471" y="2462"/>
                  </a:lnTo>
                  <a:lnTo>
                    <a:pt x="472" y="2465"/>
                  </a:lnTo>
                  <a:lnTo>
                    <a:pt x="482" y="2470"/>
                  </a:lnTo>
                  <a:lnTo>
                    <a:pt x="491" y="2473"/>
                  </a:lnTo>
                  <a:lnTo>
                    <a:pt x="495" y="2476"/>
                  </a:lnTo>
                  <a:lnTo>
                    <a:pt x="497" y="2483"/>
                  </a:lnTo>
                  <a:lnTo>
                    <a:pt x="498" y="2492"/>
                  </a:lnTo>
                  <a:lnTo>
                    <a:pt x="501" y="2501"/>
                  </a:lnTo>
                  <a:lnTo>
                    <a:pt x="502" y="2521"/>
                  </a:lnTo>
                  <a:lnTo>
                    <a:pt x="503" y="2540"/>
                  </a:lnTo>
                  <a:lnTo>
                    <a:pt x="510" y="2545"/>
                  </a:lnTo>
                  <a:lnTo>
                    <a:pt x="520" y="2550"/>
                  </a:lnTo>
                  <a:lnTo>
                    <a:pt x="521" y="2553"/>
                  </a:lnTo>
                  <a:lnTo>
                    <a:pt x="520" y="2557"/>
                  </a:lnTo>
                  <a:lnTo>
                    <a:pt x="517" y="2559"/>
                  </a:lnTo>
                  <a:lnTo>
                    <a:pt x="514" y="2563"/>
                  </a:lnTo>
                  <a:lnTo>
                    <a:pt x="507" y="2569"/>
                  </a:lnTo>
                  <a:lnTo>
                    <a:pt x="498" y="2577"/>
                  </a:lnTo>
                  <a:lnTo>
                    <a:pt x="494" y="2583"/>
                  </a:lnTo>
                  <a:lnTo>
                    <a:pt x="492" y="2589"/>
                  </a:lnTo>
                  <a:lnTo>
                    <a:pt x="492" y="2595"/>
                  </a:lnTo>
                  <a:lnTo>
                    <a:pt x="494" y="2600"/>
                  </a:lnTo>
                  <a:lnTo>
                    <a:pt x="496" y="2605"/>
                  </a:lnTo>
                  <a:lnTo>
                    <a:pt x="501" y="2608"/>
                  </a:lnTo>
                  <a:lnTo>
                    <a:pt x="507" y="2610"/>
                  </a:lnTo>
                  <a:lnTo>
                    <a:pt x="513" y="2610"/>
                  </a:lnTo>
                  <a:lnTo>
                    <a:pt x="527" y="2610"/>
                  </a:lnTo>
                  <a:lnTo>
                    <a:pt x="538" y="2613"/>
                  </a:lnTo>
                  <a:lnTo>
                    <a:pt x="542" y="2614"/>
                  </a:lnTo>
                  <a:lnTo>
                    <a:pt x="546" y="2618"/>
                  </a:lnTo>
                  <a:lnTo>
                    <a:pt x="548" y="2621"/>
                  </a:lnTo>
                  <a:lnTo>
                    <a:pt x="550" y="2627"/>
                  </a:lnTo>
                  <a:lnTo>
                    <a:pt x="551" y="2633"/>
                  </a:lnTo>
                  <a:lnTo>
                    <a:pt x="552" y="2638"/>
                  </a:lnTo>
                  <a:lnTo>
                    <a:pt x="555" y="2641"/>
                  </a:lnTo>
                  <a:lnTo>
                    <a:pt x="559" y="2644"/>
                  </a:lnTo>
                  <a:lnTo>
                    <a:pt x="564" y="2645"/>
                  </a:lnTo>
                  <a:lnTo>
                    <a:pt x="570" y="2646"/>
                  </a:lnTo>
                  <a:lnTo>
                    <a:pt x="577" y="2646"/>
                  </a:lnTo>
                  <a:lnTo>
                    <a:pt x="584" y="2646"/>
                  </a:lnTo>
                  <a:lnTo>
                    <a:pt x="591" y="2645"/>
                  </a:lnTo>
                  <a:lnTo>
                    <a:pt x="597" y="2646"/>
                  </a:lnTo>
                  <a:lnTo>
                    <a:pt x="602" y="2646"/>
                  </a:lnTo>
                  <a:lnTo>
                    <a:pt x="605" y="2647"/>
                  </a:lnTo>
                  <a:lnTo>
                    <a:pt x="614" y="2651"/>
                  </a:lnTo>
                  <a:lnTo>
                    <a:pt x="624" y="2654"/>
                  </a:lnTo>
                  <a:lnTo>
                    <a:pt x="629" y="2656"/>
                  </a:lnTo>
                  <a:lnTo>
                    <a:pt x="635" y="2657"/>
                  </a:lnTo>
                  <a:lnTo>
                    <a:pt x="641" y="2658"/>
                  </a:lnTo>
                  <a:lnTo>
                    <a:pt x="646" y="2657"/>
                  </a:lnTo>
                  <a:lnTo>
                    <a:pt x="657" y="2652"/>
                  </a:lnTo>
                  <a:lnTo>
                    <a:pt x="666" y="2650"/>
                  </a:lnTo>
                  <a:lnTo>
                    <a:pt x="670" y="2650"/>
                  </a:lnTo>
                  <a:lnTo>
                    <a:pt x="674" y="2651"/>
                  </a:lnTo>
                  <a:lnTo>
                    <a:pt x="678" y="2653"/>
                  </a:lnTo>
                  <a:lnTo>
                    <a:pt x="683" y="2656"/>
                  </a:lnTo>
                  <a:lnTo>
                    <a:pt x="690" y="2659"/>
                  </a:lnTo>
                  <a:lnTo>
                    <a:pt x="700" y="2662"/>
                  </a:lnTo>
                  <a:lnTo>
                    <a:pt x="712" y="2664"/>
                  </a:lnTo>
                  <a:lnTo>
                    <a:pt x="723" y="2667"/>
                  </a:lnTo>
                  <a:lnTo>
                    <a:pt x="727" y="2670"/>
                  </a:lnTo>
                  <a:lnTo>
                    <a:pt x="729" y="2673"/>
                  </a:lnTo>
                  <a:lnTo>
                    <a:pt x="730" y="2676"/>
                  </a:lnTo>
                  <a:lnTo>
                    <a:pt x="731" y="2679"/>
                  </a:lnTo>
                  <a:lnTo>
                    <a:pt x="733" y="2688"/>
                  </a:lnTo>
                  <a:lnTo>
                    <a:pt x="734" y="2696"/>
                  </a:lnTo>
                  <a:lnTo>
                    <a:pt x="733" y="2714"/>
                  </a:lnTo>
                  <a:lnTo>
                    <a:pt x="733" y="2728"/>
                  </a:lnTo>
                  <a:lnTo>
                    <a:pt x="735" y="2741"/>
                  </a:lnTo>
                  <a:lnTo>
                    <a:pt x="735" y="2751"/>
                  </a:lnTo>
                  <a:lnTo>
                    <a:pt x="734" y="2753"/>
                  </a:lnTo>
                  <a:lnTo>
                    <a:pt x="734" y="2755"/>
                  </a:lnTo>
                  <a:lnTo>
                    <a:pt x="731" y="2757"/>
                  </a:lnTo>
                  <a:lnTo>
                    <a:pt x="730" y="2757"/>
                  </a:lnTo>
                  <a:lnTo>
                    <a:pt x="728" y="2757"/>
                  </a:lnTo>
                  <a:lnTo>
                    <a:pt x="725" y="2755"/>
                  </a:lnTo>
                  <a:lnTo>
                    <a:pt x="723" y="2754"/>
                  </a:lnTo>
                  <a:lnTo>
                    <a:pt x="721" y="2752"/>
                  </a:lnTo>
                  <a:lnTo>
                    <a:pt x="715" y="2744"/>
                  </a:lnTo>
                  <a:lnTo>
                    <a:pt x="709" y="2739"/>
                  </a:lnTo>
                  <a:lnTo>
                    <a:pt x="705" y="2738"/>
                  </a:lnTo>
                  <a:lnTo>
                    <a:pt x="703" y="2739"/>
                  </a:lnTo>
                  <a:lnTo>
                    <a:pt x="700" y="2740"/>
                  </a:lnTo>
                  <a:lnTo>
                    <a:pt x="699" y="2744"/>
                  </a:lnTo>
                  <a:lnTo>
                    <a:pt x="697" y="2751"/>
                  </a:lnTo>
                  <a:lnTo>
                    <a:pt x="695" y="2761"/>
                  </a:lnTo>
                  <a:lnTo>
                    <a:pt x="692" y="2766"/>
                  </a:lnTo>
                  <a:lnTo>
                    <a:pt x="690" y="2771"/>
                  </a:lnTo>
                  <a:lnTo>
                    <a:pt x="686" y="2776"/>
                  </a:lnTo>
                  <a:lnTo>
                    <a:pt x="681" y="2779"/>
                  </a:lnTo>
                  <a:lnTo>
                    <a:pt x="666" y="2788"/>
                  </a:lnTo>
                  <a:lnTo>
                    <a:pt x="648" y="2797"/>
                  </a:lnTo>
                  <a:lnTo>
                    <a:pt x="646" y="2799"/>
                  </a:lnTo>
                  <a:lnTo>
                    <a:pt x="642" y="2803"/>
                  </a:lnTo>
                  <a:lnTo>
                    <a:pt x="641" y="2805"/>
                  </a:lnTo>
                  <a:lnTo>
                    <a:pt x="640" y="2809"/>
                  </a:lnTo>
                  <a:lnTo>
                    <a:pt x="637" y="2814"/>
                  </a:lnTo>
                  <a:lnTo>
                    <a:pt x="635" y="2818"/>
                  </a:lnTo>
                  <a:lnTo>
                    <a:pt x="635" y="2824"/>
                  </a:lnTo>
                  <a:lnTo>
                    <a:pt x="635" y="2829"/>
                  </a:lnTo>
                  <a:lnTo>
                    <a:pt x="639" y="2840"/>
                  </a:lnTo>
                  <a:lnTo>
                    <a:pt x="643" y="2849"/>
                  </a:lnTo>
                  <a:lnTo>
                    <a:pt x="648" y="2860"/>
                  </a:lnTo>
                  <a:lnTo>
                    <a:pt x="652" y="2871"/>
                  </a:lnTo>
                  <a:lnTo>
                    <a:pt x="652" y="2880"/>
                  </a:lnTo>
                  <a:lnTo>
                    <a:pt x="652" y="2890"/>
                  </a:lnTo>
                  <a:lnTo>
                    <a:pt x="652" y="2899"/>
                  </a:lnTo>
                  <a:lnTo>
                    <a:pt x="649" y="2908"/>
                  </a:lnTo>
                  <a:lnTo>
                    <a:pt x="649" y="2912"/>
                  </a:lnTo>
                  <a:lnTo>
                    <a:pt x="647" y="2917"/>
                  </a:lnTo>
                  <a:lnTo>
                    <a:pt x="646" y="2919"/>
                  </a:lnTo>
                  <a:lnTo>
                    <a:pt x="643" y="2923"/>
                  </a:lnTo>
                  <a:lnTo>
                    <a:pt x="637" y="2928"/>
                  </a:lnTo>
                  <a:lnTo>
                    <a:pt x="629" y="2931"/>
                  </a:lnTo>
                  <a:lnTo>
                    <a:pt x="622" y="2935"/>
                  </a:lnTo>
                  <a:lnTo>
                    <a:pt x="616" y="2940"/>
                  </a:lnTo>
                  <a:lnTo>
                    <a:pt x="611" y="2944"/>
                  </a:lnTo>
                  <a:lnTo>
                    <a:pt x="607" y="2950"/>
                  </a:lnTo>
                  <a:lnTo>
                    <a:pt x="602" y="2965"/>
                  </a:lnTo>
                  <a:lnTo>
                    <a:pt x="598" y="2978"/>
                  </a:lnTo>
                  <a:lnTo>
                    <a:pt x="597" y="2985"/>
                  </a:lnTo>
                  <a:lnTo>
                    <a:pt x="594" y="2993"/>
                  </a:lnTo>
                  <a:lnTo>
                    <a:pt x="589" y="3001"/>
                  </a:lnTo>
                  <a:lnTo>
                    <a:pt x="584" y="3010"/>
                  </a:lnTo>
                  <a:lnTo>
                    <a:pt x="574" y="3021"/>
                  </a:lnTo>
                  <a:lnTo>
                    <a:pt x="563" y="3030"/>
                  </a:lnTo>
                  <a:lnTo>
                    <a:pt x="555" y="3040"/>
                  </a:lnTo>
                  <a:lnTo>
                    <a:pt x="548" y="3050"/>
                  </a:lnTo>
                  <a:lnTo>
                    <a:pt x="545" y="3055"/>
                  </a:lnTo>
                  <a:lnTo>
                    <a:pt x="544" y="3060"/>
                  </a:lnTo>
                  <a:lnTo>
                    <a:pt x="542" y="3062"/>
                  </a:lnTo>
                  <a:lnTo>
                    <a:pt x="544" y="3064"/>
                  </a:lnTo>
                  <a:lnTo>
                    <a:pt x="554" y="3070"/>
                  </a:lnTo>
                  <a:lnTo>
                    <a:pt x="567" y="3076"/>
                  </a:lnTo>
                  <a:lnTo>
                    <a:pt x="582" y="3082"/>
                  </a:lnTo>
                  <a:lnTo>
                    <a:pt x="601" y="3087"/>
                  </a:lnTo>
                  <a:lnTo>
                    <a:pt x="611" y="3088"/>
                  </a:lnTo>
                  <a:lnTo>
                    <a:pt x="622" y="3089"/>
                  </a:lnTo>
                  <a:lnTo>
                    <a:pt x="635" y="3089"/>
                  </a:lnTo>
                  <a:lnTo>
                    <a:pt x="648" y="3088"/>
                  </a:lnTo>
                  <a:lnTo>
                    <a:pt x="660" y="3087"/>
                  </a:lnTo>
                  <a:lnTo>
                    <a:pt x="671" y="3086"/>
                  </a:lnTo>
                  <a:lnTo>
                    <a:pt x="681" y="3087"/>
                  </a:lnTo>
                  <a:lnTo>
                    <a:pt x="691" y="3088"/>
                  </a:lnTo>
                  <a:lnTo>
                    <a:pt x="705" y="3092"/>
                  </a:lnTo>
                  <a:lnTo>
                    <a:pt x="717" y="3097"/>
                  </a:lnTo>
                  <a:lnTo>
                    <a:pt x="728" y="3101"/>
                  </a:lnTo>
                  <a:lnTo>
                    <a:pt x="735" y="3105"/>
                  </a:lnTo>
                  <a:lnTo>
                    <a:pt x="746" y="3112"/>
                  </a:lnTo>
                  <a:lnTo>
                    <a:pt x="755" y="3118"/>
                  </a:lnTo>
                  <a:lnTo>
                    <a:pt x="760" y="3119"/>
                  </a:lnTo>
                  <a:lnTo>
                    <a:pt x="763" y="3122"/>
                  </a:lnTo>
                  <a:lnTo>
                    <a:pt x="768" y="3122"/>
                  </a:lnTo>
                  <a:lnTo>
                    <a:pt x="772" y="3122"/>
                  </a:lnTo>
                  <a:lnTo>
                    <a:pt x="780" y="3119"/>
                  </a:lnTo>
                  <a:lnTo>
                    <a:pt x="786" y="3119"/>
                  </a:lnTo>
                  <a:lnTo>
                    <a:pt x="790" y="3119"/>
                  </a:lnTo>
                  <a:lnTo>
                    <a:pt x="793" y="3120"/>
                  </a:lnTo>
                  <a:lnTo>
                    <a:pt x="798" y="3123"/>
                  </a:lnTo>
                  <a:lnTo>
                    <a:pt x="802" y="3126"/>
                  </a:lnTo>
                  <a:lnTo>
                    <a:pt x="806" y="3130"/>
                  </a:lnTo>
                  <a:lnTo>
                    <a:pt x="811" y="3133"/>
                  </a:lnTo>
                  <a:lnTo>
                    <a:pt x="817" y="3136"/>
                  </a:lnTo>
                  <a:lnTo>
                    <a:pt x="823" y="3137"/>
                  </a:lnTo>
                  <a:lnTo>
                    <a:pt x="826" y="3137"/>
                  </a:lnTo>
                  <a:lnTo>
                    <a:pt x="829" y="3136"/>
                  </a:lnTo>
                  <a:lnTo>
                    <a:pt x="830" y="3135"/>
                  </a:lnTo>
                  <a:lnTo>
                    <a:pt x="832" y="3133"/>
                  </a:lnTo>
                  <a:lnTo>
                    <a:pt x="834" y="3132"/>
                  </a:lnTo>
                  <a:lnTo>
                    <a:pt x="837" y="3131"/>
                  </a:lnTo>
                  <a:lnTo>
                    <a:pt x="842" y="3130"/>
                  </a:lnTo>
                  <a:lnTo>
                    <a:pt x="849" y="3130"/>
                  </a:lnTo>
                  <a:lnTo>
                    <a:pt x="851" y="3130"/>
                  </a:lnTo>
                  <a:lnTo>
                    <a:pt x="855" y="3131"/>
                  </a:lnTo>
                  <a:lnTo>
                    <a:pt x="857" y="3133"/>
                  </a:lnTo>
                  <a:lnTo>
                    <a:pt x="860" y="3136"/>
                  </a:lnTo>
                  <a:lnTo>
                    <a:pt x="865" y="3143"/>
                  </a:lnTo>
                  <a:lnTo>
                    <a:pt x="869" y="3151"/>
                  </a:lnTo>
                  <a:lnTo>
                    <a:pt x="875" y="3163"/>
                  </a:lnTo>
                  <a:lnTo>
                    <a:pt x="879" y="3173"/>
                  </a:lnTo>
                  <a:lnTo>
                    <a:pt x="878" y="3176"/>
                  </a:lnTo>
                  <a:lnTo>
                    <a:pt x="876" y="3181"/>
                  </a:lnTo>
                  <a:lnTo>
                    <a:pt x="873" y="3187"/>
                  </a:lnTo>
                  <a:lnTo>
                    <a:pt x="869" y="3193"/>
                  </a:lnTo>
                  <a:lnTo>
                    <a:pt x="861" y="3204"/>
                  </a:lnTo>
                  <a:lnTo>
                    <a:pt x="854" y="3214"/>
                  </a:lnTo>
                  <a:lnTo>
                    <a:pt x="851" y="3220"/>
                  </a:lnTo>
                  <a:lnTo>
                    <a:pt x="849" y="3226"/>
                  </a:lnTo>
                  <a:lnTo>
                    <a:pt x="848" y="3233"/>
                  </a:lnTo>
                  <a:lnTo>
                    <a:pt x="848" y="3240"/>
                  </a:lnTo>
                  <a:lnTo>
                    <a:pt x="848" y="3250"/>
                  </a:lnTo>
                  <a:lnTo>
                    <a:pt x="851" y="3262"/>
                  </a:lnTo>
                  <a:lnTo>
                    <a:pt x="856" y="3271"/>
                  </a:lnTo>
                  <a:lnTo>
                    <a:pt x="860" y="3280"/>
                  </a:lnTo>
                  <a:lnTo>
                    <a:pt x="863" y="3292"/>
                  </a:lnTo>
                  <a:lnTo>
                    <a:pt x="867" y="3301"/>
                  </a:lnTo>
                  <a:lnTo>
                    <a:pt x="869" y="3305"/>
                  </a:lnTo>
                  <a:lnTo>
                    <a:pt x="872" y="3307"/>
                  </a:lnTo>
                  <a:lnTo>
                    <a:pt x="875" y="3308"/>
                  </a:lnTo>
                  <a:lnTo>
                    <a:pt x="879" y="3308"/>
                  </a:lnTo>
                  <a:lnTo>
                    <a:pt x="886" y="3307"/>
                  </a:lnTo>
                  <a:lnTo>
                    <a:pt x="892" y="3305"/>
                  </a:lnTo>
                  <a:lnTo>
                    <a:pt x="897" y="3301"/>
                  </a:lnTo>
                  <a:lnTo>
                    <a:pt x="903" y="3294"/>
                  </a:lnTo>
                  <a:lnTo>
                    <a:pt x="905" y="3293"/>
                  </a:lnTo>
                  <a:lnTo>
                    <a:pt x="909" y="3293"/>
                  </a:lnTo>
                  <a:lnTo>
                    <a:pt x="913" y="3294"/>
                  </a:lnTo>
                  <a:lnTo>
                    <a:pt x="918" y="3296"/>
                  </a:lnTo>
                  <a:lnTo>
                    <a:pt x="922" y="3300"/>
                  </a:lnTo>
                  <a:lnTo>
                    <a:pt x="925" y="3302"/>
                  </a:lnTo>
                  <a:lnTo>
                    <a:pt x="928" y="3306"/>
                  </a:lnTo>
                  <a:lnTo>
                    <a:pt x="928" y="3309"/>
                  </a:lnTo>
                  <a:lnTo>
                    <a:pt x="926" y="3314"/>
                  </a:lnTo>
                  <a:lnTo>
                    <a:pt x="923" y="3319"/>
                  </a:lnTo>
                  <a:lnTo>
                    <a:pt x="918" y="3324"/>
                  </a:lnTo>
                  <a:lnTo>
                    <a:pt x="913" y="3330"/>
                  </a:lnTo>
                  <a:lnTo>
                    <a:pt x="909" y="3335"/>
                  </a:lnTo>
                  <a:lnTo>
                    <a:pt x="906" y="3343"/>
                  </a:lnTo>
                  <a:lnTo>
                    <a:pt x="905" y="3346"/>
                  </a:lnTo>
                  <a:lnTo>
                    <a:pt x="904" y="3350"/>
                  </a:lnTo>
                  <a:lnTo>
                    <a:pt x="904" y="3353"/>
                  </a:lnTo>
                  <a:lnTo>
                    <a:pt x="904" y="3358"/>
                  </a:lnTo>
                  <a:lnTo>
                    <a:pt x="906" y="3368"/>
                  </a:lnTo>
                  <a:lnTo>
                    <a:pt x="909" y="3375"/>
                  </a:lnTo>
                  <a:lnTo>
                    <a:pt x="911" y="3377"/>
                  </a:lnTo>
                  <a:lnTo>
                    <a:pt x="914" y="3378"/>
                  </a:lnTo>
                  <a:lnTo>
                    <a:pt x="918" y="3378"/>
                  </a:lnTo>
                  <a:lnTo>
                    <a:pt x="924" y="3377"/>
                  </a:lnTo>
                  <a:lnTo>
                    <a:pt x="930" y="3376"/>
                  </a:lnTo>
                  <a:lnTo>
                    <a:pt x="937" y="3375"/>
                  </a:lnTo>
                  <a:lnTo>
                    <a:pt x="943" y="3376"/>
                  </a:lnTo>
                  <a:lnTo>
                    <a:pt x="948" y="3378"/>
                  </a:lnTo>
                  <a:lnTo>
                    <a:pt x="951" y="3383"/>
                  </a:lnTo>
                  <a:lnTo>
                    <a:pt x="955" y="3385"/>
                  </a:lnTo>
                  <a:lnTo>
                    <a:pt x="957" y="3387"/>
                  </a:lnTo>
                  <a:lnTo>
                    <a:pt x="960" y="3388"/>
                  </a:lnTo>
                  <a:lnTo>
                    <a:pt x="963" y="3387"/>
                  </a:lnTo>
                  <a:lnTo>
                    <a:pt x="966" y="3385"/>
                  </a:lnTo>
                  <a:lnTo>
                    <a:pt x="968" y="3383"/>
                  </a:lnTo>
                  <a:lnTo>
                    <a:pt x="970" y="3381"/>
                  </a:lnTo>
                  <a:lnTo>
                    <a:pt x="975" y="3375"/>
                  </a:lnTo>
                  <a:lnTo>
                    <a:pt x="981" y="3370"/>
                  </a:lnTo>
                  <a:lnTo>
                    <a:pt x="985" y="3368"/>
                  </a:lnTo>
                  <a:lnTo>
                    <a:pt x="989" y="3365"/>
                  </a:lnTo>
                  <a:lnTo>
                    <a:pt x="994" y="3364"/>
                  </a:lnTo>
                  <a:lnTo>
                    <a:pt x="1001" y="3363"/>
                  </a:lnTo>
                  <a:lnTo>
                    <a:pt x="1008" y="3362"/>
                  </a:lnTo>
                  <a:lnTo>
                    <a:pt x="1016" y="3362"/>
                  </a:lnTo>
                  <a:lnTo>
                    <a:pt x="1021" y="3363"/>
                  </a:lnTo>
                  <a:lnTo>
                    <a:pt x="1026" y="3364"/>
                  </a:lnTo>
                  <a:lnTo>
                    <a:pt x="1031" y="3368"/>
                  </a:lnTo>
                  <a:lnTo>
                    <a:pt x="1035" y="3371"/>
                  </a:lnTo>
                  <a:lnTo>
                    <a:pt x="1037" y="3377"/>
                  </a:lnTo>
                  <a:lnTo>
                    <a:pt x="1039" y="3384"/>
                  </a:lnTo>
                  <a:lnTo>
                    <a:pt x="1042" y="3388"/>
                  </a:lnTo>
                  <a:lnTo>
                    <a:pt x="1044" y="3393"/>
                  </a:lnTo>
                  <a:lnTo>
                    <a:pt x="1049" y="3396"/>
                  </a:lnTo>
                  <a:lnTo>
                    <a:pt x="1054" y="3400"/>
                  </a:lnTo>
                  <a:lnTo>
                    <a:pt x="1065" y="3406"/>
                  </a:lnTo>
                  <a:lnTo>
                    <a:pt x="1076" y="3408"/>
                  </a:lnTo>
                  <a:lnTo>
                    <a:pt x="1087" y="3410"/>
                  </a:lnTo>
                  <a:lnTo>
                    <a:pt x="1095" y="3409"/>
                  </a:lnTo>
                  <a:lnTo>
                    <a:pt x="1103" y="3408"/>
                  </a:lnTo>
                  <a:lnTo>
                    <a:pt x="1112" y="3406"/>
                  </a:lnTo>
                  <a:lnTo>
                    <a:pt x="1122" y="3401"/>
                  </a:lnTo>
                  <a:lnTo>
                    <a:pt x="1133" y="3395"/>
                  </a:lnTo>
                  <a:lnTo>
                    <a:pt x="1144" y="3389"/>
                  </a:lnTo>
                  <a:lnTo>
                    <a:pt x="1153" y="3381"/>
                  </a:lnTo>
                  <a:lnTo>
                    <a:pt x="1164" y="3372"/>
                  </a:lnTo>
                  <a:lnTo>
                    <a:pt x="1174" y="3364"/>
                  </a:lnTo>
                  <a:lnTo>
                    <a:pt x="1184" y="3355"/>
                  </a:lnTo>
                  <a:lnTo>
                    <a:pt x="1194" y="3344"/>
                  </a:lnTo>
                  <a:lnTo>
                    <a:pt x="1202" y="3335"/>
                  </a:lnTo>
                  <a:lnTo>
                    <a:pt x="1208" y="3328"/>
                  </a:lnTo>
                  <a:lnTo>
                    <a:pt x="1213" y="3324"/>
                  </a:lnTo>
                  <a:lnTo>
                    <a:pt x="1218" y="3322"/>
                  </a:lnTo>
                  <a:lnTo>
                    <a:pt x="1229" y="3324"/>
                  </a:lnTo>
                  <a:lnTo>
                    <a:pt x="1250" y="3322"/>
                  </a:lnTo>
                  <a:lnTo>
                    <a:pt x="1258" y="3321"/>
                  </a:lnTo>
                  <a:lnTo>
                    <a:pt x="1268" y="3316"/>
                  </a:lnTo>
                  <a:lnTo>
                    <a:pt x="1277" y="3313"/>
                  </a:lnTo>
                  <a:lnTo>
                    <a:pt x="1287" y="3308"/>
                  </a:lnTo>
                  <a:lnTo>
                    <a:pt x="1306" y="3305"/>
                  </a:lnTo>
                  <a:lnTo>
                    <a:pt x="1320" y="3302"/>
                  </a:lnTo>
                  <a:lnTo>
                    <a:pt x="1322" y="3302"/>
                  </a:lnTo>
                  <a:lnTo>
                    <a:pt x="1323" y="3303"/>
                  </a:lnTo>
                  <a:lnTo>
                    <a:pt x="1325" y="3306"/>
                  </a:lnTo>
                  <a:lnTo>
                    <a:pt x="1323" y="3309"/>
                  </a:lnTo>
                  <a:lnTo>
                    <a:pt x="1322" y="3315"/>
                  </a:lnTo>
                  <a:lnTo>
                    <a:pt x="1321" y="3320"/>
                  </a:lnTo>
                  <a:lnTo>
                    <a:pt x="1321" y="3324"/>
                  </a:lnTo>
                  <a:lnTo>
                    <a:pt x="1322" y="3327"/>
                  </a:lnTo>
                  <a:lnTo>
                    <a:pt x="1325" y="3332"/>
                  </a:lnTo>
                  <a:lnTo>
                    <a:pt x="1327" y="3335"/>
                  </a:lnTo>
                  <a:lnTo>
                    <a:pt x="1331" y="3340"/>
                  </a:lnTo>
                  <a:lnTo>
                    <a:pt x="1334" y="3346"/>
                  </a:lnTo>
                  <a:lnTo>
                    <a:pt x="1336" y="3351"/>
                  </a:lnTo>
                  <a:lnTo>
                    <a:pt x="1338" y="3358"/>
                  </a:lnTo>
                  <a:lnTo>
                    <a:pt x="1335" y="3370"/>
                  </a:lnTo>
                  <a:lnTo>
                    <a:pt x="1335" y="3382"/>
                  </a:lnTo>
                  <a:lnTo>
                    <a:pt x="1339" y="3384"/>
                  </a:lnTo>
                  <a:lnTo>
                    <a:pt x="1346" y="3385"/>
                  </a:lnTo>
                  <a:lnTo>
                    <a:pt x="1350" y="3387"/>
                  </a:lnTo>
                  <a:lnTo>
                    <a:pt x="1353" y="3388"/>
                  </a:lnTo>
                  <a:lnTo>
                    <a:pt x="1355" y="3389"/>
                  </a:lnTo>
                  <a:lnTo>
                    <a:pt x="1357" y="3393"/>
                  </a:lnTo>
                  <a:lnTo>
                    <a:pt x="1352" y="3401"/>
                  </a:lnTo>
                  <a:lnTo>
                    <a:pt x="1345" y="3414"/>
                  </a:lnTo>
                  <a:lnTo>
                    <a:pt x="1344" y="3429"/>
                  </a:lnTo>
                  <a:lnTo>
                    <a:pt x="1344" y="3441"/>
                  </a:lnTo>
                  <a:lnTo>
                    <a:pt x="1334" y="3447"/>
                  </a:lnTo>
                  <a:lnTo>
                    <a:pt x="1325" y="3453"/>
                  </a:lnTo>
                  <a:lnTo>
                    <a:pt x="1325" y="3458"/>
                  </a:lnTo>
                  <a:lnTo>
                    <a:pt x="1326" y="3463"/>
                  </a:lnTo>
                  <a:lnTo>
                    <a:pt x="1328" y="3469"/>
                  </a:lnTo>
                  <a:lnTo>
                    <a:pt x="1331" y="3473"/>
                  </a:lnTo>
                  <a:lnTo>
                    <a:pt x="1338" y="3482"/>
                  </a:lnTo>
                  <a:lnTo>
                    <a:pt x="1345" y="3488"/>
                  </a:lnTo>
                  <a:lnTo>
                    <a:pt x="1351" y="3491"/>
                  </a:lnTo>
                  <a:lnTo>
                    <a:pt x="1357" y="3494"/>
                  </a:lnTo>
                  <a:lnTo>
                    <a:pt x="1358" y="3495"/>
                  </a:lnTo>
                  <a:lnTo>
                    <a:pt x="1359" y="3497"/>
                  </a:lnTo>
                  <a:lnTo>
                    <a:pt x="1359" y="3500"/>
                  </a:lnTo>
                  <a:lnTo>
                    <a:pt x="1358" y="3502"/>
                  </a:lnTo>
                  <a:lnTo>
                    <a:pt x="1355" y="3508"/>
                  </a:lnTo>
                  <a:lnTo>
                    <a:pt x="1351" y="3514"/>
                  </a:lnTo>
                  <a:lnTo>
                    <a:pt x="1350" y="3516"/>
                  </a:lnTo>
                  <a:lnTo>
                    <a:pt x="1348" y="3520"/>
                  </a:lnTo>
                  <a:lnTo>
                    <a:pt x="1347" y="3523"/>
                  </a:lnTo>
                  <a:lnTo>
                    <a:pt x="1348" y="3527"/>
                  </a:lnTo>
                  <a:lnTo>
                    <a:pt x="1352" y="3534"/>
                  </a:lnTo>
                  <a:lnTo>
                    <a:pt x="1357" y="3541"/>
                  </a:lnTo>
                  <a:lnTo>
                    <a:pt x="1361" y="3543"/>
                  </a:lnTo>
                  <a:lnTo>
                    <a:pt x="1365" y="3546"/>
                  </a:lnTo>
                  <a:lnTo>
                    <a:pt x="1370" y="3548"/>
                  </a:lnTo>
                  <a:lnTo>
                    <a:pt x="1375" y="3548"/>
                  </a:lnTo>
                  <a:lnTo>
                    <a:pt x="1384" y="3547"/>
                  </a:lnTo>
                  <a:lnTo>
                    <a:pt x="1396" y="3546"/>
                  </a:lnTo>
                  <a:lnTo>
                    <a:pt x="1407" y="3543"/>
                  </a:lnTo>
                  <a:lnTo>
                    <a:pt x="1417" y="3540"/>
                  </a:lnTo>
                  <a:lnTo>
                    <a:pt x="1428" y="3536"/>
                  </a:lnTo>
                  <a:lnTo>
                    <a:pt x="1440" y="3534"/>
                  </a:lnTo>
                  <a:lnTo>
                    <a:pt x="1451" y="3533"/>
                  </a:lnTo>
                  <a:lnTo>
                    <a:pt x="1461" y="3533"/>
                  </a:lnTo>
                  <a:lnTo>
                    <a:pt x="1478" y="3534"/>
                  </a:lnTo>
                  <a:lnTo>
                    <a:pt x="1491" y="3538"/>
                  </a:lnTo>
                  <a:lnTo>
                    <a:pt x="1493" y="3541"/>
                  </a:lnTo>
                  <a:lnTo>
                    <a:pt x="1495" y="3548"/>
                  </a:lnTo>
                  <a:lnTo>
                    <a:pt x="1496" y="3552"/>
                  </a:lnTo>
                  <a:lnTo>
                    <a:pt x="1497" y="3554"/>
                  </a:lnTo>
                  <a:lnTo>
                    <a:pt x="1498" y="3557"/>
                  </a:lnTo>
                  <a:lnTo>
                    <a:pt x="1502" y="3558"/>
                  </a:lnTo>
                  <a:lnTo>
                    <a:pt x="1514" y="3557"/>
                  </a:lnTo>
                  <a:lnTo>
                    <a:pt x="1525" y="3558"/>
                  </a:lnTo>
                  <a:lnTo>
                    <a:pt x="1529" y="3567"/>
                  </a:lnTo>
                  <a:lnTo>
                    <a:pt x="1530" y="3577"/>
                  </a:lnTo>
                  <a:lnTo>
                    <a:pt x="1535" y="3579"/>
                  </a:lnTo>
                  <a:lnTo>
                    <a:pt x="1541" y="3580"/>
                  </a:lnTo>
                  <a:lnTo>
                    <a:pt x="1546" y="3582"/>
                  </a:lnTo>
                  <a:lnTo>
                    <a:pt x="1552" y="3582"/>
                  </a:lnTo>
                  <a:lnTo>
                    <a:pt x="1556" y="3580"/>
                  </a:lnTo>
                  <a:lnTo>
                    <a:pt x="1561" y="3579"/>
                  </a:lnTo>
                  <a:lnTo>
                    <a:pt x="1565" y="3576"/>
                  </a:lnTo>
                  <a:lnTo>
                    <a:pt x="1567" y="3572"/>
                  </a:lnTo>
                  <a:lnTo>
                    <a:pt x="1568" y="3565"/>
                  </a:lnTo>
                  <a:lnTo>
                    <a:pt x="1571" y="3559"/>
                  </a:lnTo>
                  <a:lnTo>
                    <a:pt x="1578" y="3558"/>
                  </a:lnTo>
                  <a:lnTo>
                    <a:pt x="1585" y="3555"/>
                  </a:lnTo>
                  <a:lnTo>
                    <a:pt x="1587" y="3553"/>
                  </a:lnTo>
                  <a:lnTo>
                    <a:pt x="1590" y="3549"/>
                  </a:lnTo>
                  <a:lnTo>
                    <a:pt x="1591" y="3545"/>
                  </a:lnTo>
                  <a:lnTo>
                    <a:pt x="1592" y="3539"/>
                  </a:lnTo>
                  <a:lnTo>
                    <a:pt x="1591" y="3532"/>
                  </a:lnTo>
                  <a:lnTo>
                    <a:pt x="1588" y="3527"/>
                  </a:lnTo>
                  <a:lnTo>
                    <a:pt x="1585" y="3523"/>
                  </a:lnTo>
                  <a:lnTo>
                    <a:pt x="1579" y="3520"/>
                  </a:lnTo>
                  <a:lnTo>
                    <a:pt x="1568" y="3517"/>
                  </a:lnTo>
                  <a:lnTo>
                    <a:pt x="1559" y="3515"/>
                  </a:lnTo>
                  <a:lnTo>
                    <a:pt x="1555" y="3511"/>
                  </a:lnTo>
                  <a:lnTo>
                    <a:pt x="1554" y="3507"/>
                  </a:lnTo>
                  <a:lnTo>
                    <a:pt x="1553" y="3501"/>
                  </a:lnTo>
                  <a:lnTo>
                    <a:pt x="1553" y="3492"/>
                  </a:lnTo>
                  <a:lnTo>
                    <a:pt x="1554" y="3477"/>
                  </a:lnTo>
                  <a:lnTo>
                    <a:pt x="1556" y="3461"/>
                  </a:lnTo>
                  <a:lnTo>
                    <a:pt x="1558" y="3453"/>
                  </a:lnTo>
                  <a:lnTo>
                    <a:pt x="1560" y="3441"/>
                  </a:lnTo>
                  <a:lnTo>
                    <a:pt x="1566" y="3432"/>
                  </a:lnTo>
                  <a:lnTo>
                    <a:pt x="1569" y="3422"/>
                  </a:lnTo>
                  <a:lnTo>
                    <a:pt x="1568" y="3415"/>
                  </a:lnTo>
                  <a:lnTo>
                    <a:pt x="1566" y="3410"/>
                  </a:lnTo>
                  <a:lnTo>
                    <a:pt x="1565" y="3407"/>
                  </a:lnTo>
                  <a:lnTo>
                    <a:pt x="1565" y="3404"/>
                  </a:lnTo>
                  <a:lnTo>
                    <a:pt x="1565" y="3402"/>
                  </a:lnTo>
                  <a:lnTo>
                    <a:pt x="1566" y="3398"/>
                  </a:lnTo>
                  <a:lnTo>
                    <a:pt x="1567" y="3396"/>
                  </a:lnTo>
                  <a:lnTo>
                    <a:pt x="1569" y="3395"/>
                  </a:lnTo>
                  <a:lnTo>
                    <a:pt x="1573" y="3395"/>
                  </a:lnTo>
                  <a:lnTo>
                    <a:pt x="1575" y="3394"/>
                  </a:lnTo>
                  <a:lnTo>
                    <a:pt x="1581" y="3394"/>
                  </a:lnTo>
                  <a:lnTo>
                    <a:pt x="1585" y="3394"/>
                  </a:lnTo>
                  <a:lnTo>
                    <a:pt x="1592" y="3393"/>
                  </a:lnTo>
                  <a:lnTo>
                    <a:pt x="1596" y="3391"/>
                  </a:lnTo>
                  <a:lnTo>
                    <a:pt x="1598" y="3389"/>
                  </a:lnTo>
                  <a:lnTo>
                    <a:pt x="1599" y="3385"/>
                  </a:lnTo>
                  <a:lnTo>
                    <a:pt x="1596" y="3377"/>
                  </a:lnTo>
                  <a:lnTo>
                    <a:pt x="1588" y="3366"/>
                  </a:lnTo>
                  <a:lnTo>
                    <a:pt x="1583" y="3356"/>
                  </a:lnTo>
                  <a:lnTo>
                    <a:pt x="1577" y="3345"/>
                  </a:lnTo>
                  <a:lnTo>
                    <a:pt x="1575" y="3340"/>
                  </a:lnTo>
                  <a:lnTo>
                    <a:pt x="1573" y="3334"/>
                  </a:lnTo>
                  <a:lnTo>
                    <a:pt x="1573" y="3328"/>
                  </a:lnTo>
                  <a:lnTo>
                    <a:pt x="1572" y="3322"/>
                  </a:lnTo>
                  <a:lnTo>
                    <a:pt x="1577" y="3311"/>
                  </a:lnTo>
                  <a:lnTo>
                    <a:pt x="1580" y="3296"/>
                  </a:lnTo>
                  <a:lnTo>
                    <a:pt x="1580" y="3290"/>
                  </a:lnTo>
                  <a:lnTo>
                    <a:pt x="1578" y="3286"/>
                  </a:lnTo>
                  <a:lnTo>
                    <a:pt x="1575" y="3281"/>
                  </a:lnTo>
                  <a:lnTo>
                    <a:pt x="1572" y="3275"/>
                  </a:lnTo>
                  <a:lnTo>
                    <a:pt x="1567" y="3268"/>
                  </a:lnTo>
                  <a:lnTo>
                    <a:pt x="1562" y="3259"/>
                  </a:lnTo>
                  <a:lnTo>
                    <a:pt x="1558" y="3253"/>
                  </a:lnTo>
                  <a:lnTo>
                    <a:pt x="1552" y="3248"/>
                  </a:lnTo>
                  <a:lnTo>
                    <a:pt x="1543" y="3239"/>
                  </a:lnTo>
                  <a:lnTo>
                    <a:pt x="1535" y="3229"/>
                  </a:lnTo>
                  <a:lnTo>
                    <a:pt x="1534" y="3225"/>
                  </a:lnTo>
                  <a:lnTo>
                    <a:pt x="1533" y="3220"/>
                  </a:lnTo>
                  <a:lnTo>
                    <a:pt x="1533" y="3215"/>
                  </a:lnTo>
                  <a:lnTo>
                    <a:pt x="1533" y="3209"/>
                  </a:lnTo>
                  <a:lnTo>
                    <a:pt x="1533" y="3199"/>
                  </a:lnTo>
                  <a:lnTo>
                    <a:pt x="1530" y="3189"/>
                  </a:lnTo>
                  <a:lnTo>
                    <a:pt x="1524" y="3177"/>
                  </a:lnTo>
                  <a:lnTo>
                    <a:pt x="1521" y="3164"/>
                  </a:lnTo>
                  <a:lnTo>
                    <a:pt x="1524" y="3151"/>
                  </a:lnTo>
                  <a:lnTo>
                    <a:pt x="1525" y="3142"/>
                  </a:lnTo>
                  <a:lnTo>
                    <a:pt x="1525" y="3135"/>
                  </a:lnTo>
                  <a:lnTo>
                    <a:pt x="1522" y="3127"/>
                  </a:lnTo>
                  <a:lnTo>
                    <a:pt x="1516" y="3116"/>
                  </a:lnTo>
                  <a:lnTo>
                    <a:pt x="1512" y="3105"/>
                  </a:lnTo>
                  <a:lnTo>
                    <a:pt x="1514" y="3100"/>
                  </a:lnTo>
                  <a:lnTo>
                    <a:pt x="1515" y="3097"/>
                  </a:lnTo>
                  <a:lnTo>
                    <a:pt x="1520" y="3094"/>
                  </a:lnTo>
                  <a:lnTo>
                    <a:pt x="1525" y="3092"/>
                  </a:lnTo>
                  <a:lnTo>
                    <a:pt x="1533" y="3091"/>
                  </a:lnTo>
                  <a:lnTo>
                    <a:pt x="1539" y="3089"/>
                  </a:lnTo>
                  <a:lnTo>
                    <a:pt x="1542" y="3087"/>
                  </a:lnTo>
                  <a:lnTo>
                    <a:pt x="1546" y="3084"/>
                  </a:lnTo>
                  <a:lnTo>
                    <a:pt x="1552" y="3070"/>
                  </a:lnTo>
                  <a:lnTo>
                    <a:pt x="1555" y="3061"/>
                  </a:lnTo>
                  <a:lnTo>
                    <a:pt x="1556" y="3045"/>
                  </a:lnTo>
                  <a:lnTo>
                    <a:pt x="1560" y="3028"/>
                  </a:lnTo>
                  <a:lnTo>
                    <a:pt x="1564" y="3021"/>
                  </a:lnTo>
                  <a:lnTo>
                    <a:pt x="1567" y="3015"/>
                  </a:lnTo>
                  <a:lnTo>
                    <a:pt x="1573" y="3010"/>
                  </a:lnTo>
                  <a:lnTo>
                    <a:pt x="1579" y="3005"/>
                  </a:lnTo>
                  <a:lnTo>
                    <a:pt x="1587" y="3003"/>
                  </a:lnTo>
                  <a:lnTo>
                    <a:pt x="1593" y="3000"/>
                  </a:lnTo>
                  <a:lnTo>
                    <a:pt x="1599" y="3000"/>
                  </a:lnTo>
                  <a:lnTo>
                    <a:pt x="1605" y="3001"/>
                  </a:lnTo>
                  <a:lnTo>
                    <a:pt x="1610" y="3005"/>
                  </a:lnTo>
                  <a:lnTo>
                    <a:pt x="1613" y="3009"/>
                  </a:lnTo>
                  <a:lnTo>
                    <a:pt x="1617" y="3013"/>
                  </a:lnTo>
                  <a:lnTo>
                    <a:pt x="1621" y="3021"/>
                  </a:lnTo>
                  <a:lnTo>
                    <a:pt x="1623" y="3028"/>
                  </a:lnTo>
                  <a:lnTo>
                    <a:pt x="1625" y="3035"/>
                  </a:lnTo>
                  <a:lnTo>
                    <a:pt x="1627" y="3038"/>
                  </a:lnTo>
                  <a:lnTo>
                    <a:pt x="1629" y="3042"/>
                  </a:lnTo>
                  <a:lnTo>
                    <a:pt x="1631" y="3044"/>
                  </a:lnTo>
                  <a:lnTo>
                    <a:pt x="1635" y="3047"/>
                  </a:lnTo>
                  <a:lnTo>
                    <a:pt x="1642" y="3049"/>
                  </a:lnTo>
                  <a:lnTo>
                    <a:pt x="1649" y="3049"/>
                  </a:lnTo>
                  <a:lnTo>
                    <a:pt x="1651" y="3049"/>
                  </a:lnTo>
                  <a:lnTo>
                    <a:pt x="1654" y="3048"/>
                  </a:lnTo>
                  <a:lnTo>
                    <a:pt x="1656" y="3047"/>
                  </a:lnTo>
                  <a:lnTo>
                    <a:pt x="1657" y="3045"/>
                  </a:lnTo>
                  <a:lnTo>
                    <a:pt x="1660" y="3040"/>
                  </a:lnTo>
                  <a:lnTo>
                    <a:pt x="1662" y="3036"/>
                  </a:lnTo>
                  <a:lnTo>
                    <a:pt x="1665" y="3034"/>
                  </a:lnTo>
                  <a:lnTo>
                    <a:pt x="1668" y="3031"/>
                  </a:lnTo>
                  <a:lnTo>
                    <a:pt x="1672" y="3030"/>
                  </a:lnTo>
                  <a:lnTo>
                    <a:pt x="1674" y="3031"/>
                  </a:lnTo>
                  <a:lnTo>
                    <a:pt x="1678" y="3032"/>
                  </a:lnTo>
                  <a:lnTo>
                    <a:pt x="1684" y="3035"/>
                  </a:lnTo>
                  <a:lnTo>
                    <a:pt x="1694" y="3035"/>
                  </a:lnTo>
                  <a:lnTo>
                    <a:pt x="1704" y="3032"/>
                  </a:lnTo>
                  <a:lnTo>
                    <a:pt x="1717" y="3031"/>
                  </a:lnTo>
                  <a:lnTo>
                    <a:pt x="1728" y="3032"/>
                  </a:lnTo>
                  <a:lnTo>
                    <a:pt x="1735" y="3035"/>
                  </a:lnTo>
                  <a:lnTo>
                    <a:pt x="1743" y="3040"/>
                  </a:lnTo>
                  <a:lnTo>
                    <a:pt x="1750" y="3050"/>
                  </a:lnTo>
                  <a:lnTo>
                    <a:pt x="1757" y="3056"/>
                  </a:lnTo>
                  <a:lnTo>
                    <a:pt x="1761" y="3050"/>
                  </a:lnTo>
                  <a:lnTo>
                    <a:pt x="1764" y="3044"/>
                  </a:lnTo>
                  <a:lnTo>
                    <a:pt x="1775" y="3045"/>
                  </a:lnTo>
                  <a:lnTo>
                    <a:pt x="1786" y="3048"/>
                  </a:lnTo>
                  <a:lnTo>
                    <a:pt x="1792" y="3048"/>
                  </a:lnTo>
                  <a:lnTo>
                    <a:pt x="1797" y="3048"/>
                  </a:lnTo>
                  <a:lnTo>
                    <a:pt x="1800" y="3047"/>
                  </a:lnTo>
                  <a:lnTo>
                    <a:pt x="1802" y="3044"/>
                  </a:lnTo>
                  <a:lnTo>
                    <a:pt x="1807" y="3032"/>
                  </a:lnTo>
                  <a:lnTo>
                    <a:pt x="1812" y="3021"/>
                  </a:lnTo>
                  <a:lnTo>
                    <a:pt x="1817" y="3015"/>
                  </a:lnTo>
                  <a:lnTo>
                    <a:pt x="1821" y="3009"/>
                  </a:lnTo>
                  <a:lnTo>
                    <a:pt x="1827" y="3004"/>
                  </a:lnTo>
                  <a:lnTo>
                    <a:pt x="1831" y="3000"/>
                  </a:lnTo>
                  <a:lnTo>
                    <a:pt x="1836" y="2998"/>
                  </a:lnTo>
                  <a:lnTo>
                    <a:pt x="1842" y="2994"/>
                  </a:lnTo>
                  <a:lnTo>
                    <a:pt x="1848" y="2991"/>
                  </a:lnTo>
                  <a:lnTo>
                    <a:pt x="1851" y="2986"/>
                  </a:lnTo>
                  <a:lnTo>
                    <a:pt x="1855" y="2981"/>
                  </a:lnTo>
                  <a:lnTo>
                    <a:pt x="1858" y="2973"/>
                  </a:lnTo>
                  <a:lnTo>
                    <a:pt x="1861" y="2959"/>
                  </a:lnTo>
                  <a:lnTo>
                    <a:pt x="1863" y="2947"/>
                  </a:lnTo>
                  <a:lnTo>
                    <a:pt x="1864" y="2943"/>
                  </a:lnTo>
                  <a:lnTo>
                    <a:pt x="1867" y="2942"/>
                  </a:lnTo>
                  <a:lnTo>
                    <a:pt x="1869" y="2942"/>
                  </a:lnTo>
                  <a:lnTo>
                    <a:pt x="1871" y="2942"/>
                  </a:lnTo>
                  <a:lnTo>
                    <a:pt x="1875" y="2942"/>
                  </a:lnTo>
                  <a:lnTo>
                    <a:pt x="1880" y="2942"/>
                  </a:lnTo>
                  <a:lnTo>
                    <a:pt x="1884" y="2938"/>
                  </a:lnTo>
                  <a:lnTo>
                    <a:pt x="1889" y="2933"/>
                  </a:lnTo>
                  <a:lnTo>
                    <a:pt x="1894" y="2922"/>
                  </a:lnTo>
                  <a:lnTo>
                    <a:pt x="1898" y="2912"/>
                  </a:lnTo>
                  <a:lnTo>
                    <a:pt x="1901" y="2911"/>
                  </a:lnTo>
                  <a:lnTo>
                    <a:pt x="1904" y="2910"/>
                  </a:lnTo>
                  <a:lnTo>
                    <a:pt x="1906" y="2910"/>
                  </a:lnTo>
                  <a:lnTo>
                    <a:pt x="1909" y="2910"/>
                  </a:lnTo>
                  <a:lnTo>
                    <a:pt x="1912" y="2911"/>
                  </a:lnTo>
                  <a:lnTo>
                    <a:pt x="1915" y="2914"/>
                  </a:lnTo>
                  <a:lnTo>
                    <a:pt x="1919" y="2917"/>
                  </a:lnTo>
                  <a:lnTo>
                    <a:pt x="1921" y="2922"/>
                  </a:lnTo>
                  <a:lnTo>
                    <a:pt x="1926" y="2929"/>
                  </a:lnTo>
                  <a:lnTo>
                    <a:pt x="1931" y="2934"/>
                  </a:lnTo>
                  <a:lnTo>
                    <a:pt x="1937" y="2936"/>
                  </a:lnTo>
                  <a:lnTo>
                    <a:pt x="1947" y="2938"/>
                  </a:lnTo>
                  <a:lnTo>
                    <a:pt x="1959" y="2942"/>
                  </a:lnTo>
                  <a:lnTo>
                    <a:pt x="1967" y="2946"/>
                  </a:lnTo>
                  <a:lnTo>
                    <a:pt x="1983" y="2949"/>
                  </a:lnTo>
                  <a:lnTo>
                    <a:pt x="1995" y="2954"/>
                  </a:lnTo>
                  <a:lnTo>
                    <a:pt x="2008" y="2966"/>
                  </a:lnTo>
                  <a:lnTo>
                    <a:pt x="2025" y="2981"/>
                  </a:lnTo>
                  <a:lnTo>
                    <a:pt x="2035" y="2988"/>
                  </a:lnTo>
                  <a:lnTo>
                    <a:pt x="2047" y="2994"/>
                  </a:lnTo>
                  <a:lnTo>
                    <a:pt x="2053" y="2998"/>
                  </a:lnTo>
                  <a:lnTo>
                    <a:pt x="2056" y="3004"/>
                  </a:lnTo>
                  <a:lnTo>
                    <a:pt x="2058" y="3010"/>
                  </a:lnTo>
                  <a:lnTo>
                    <a:pt x="2059" y="3021"/>
                  </a:lnTo>
                  <a:lnTo>
                    <a:pt x="2059" y="3024"/>
                  </a:lnTo>
                  <a:lnTo>
                    <a:pt x="2060" y="3029"/>
                  </a:lnTo>
                  <a:lnTo>
                    <a:pt x="2062" y="3032"/>
                  </a:lnTo>
                  <a:lnTo>
                    <a:pt x="2064" y="3036"/>
                  </a:lnTo>
                  <a:lnTo>
                    <a:pt x="2070" y="3042"/>
                  </a:lnTo>
                  <a:lnTo>
                    <a:pt x="2079" y="3048"/>
                  </a:lnTo>
                  <a:lnTo>
                    <a:pt x="2091" y="3055"/>
                  </a:lnTo>
                  <a:lnTo>
                    <a:pt x="2097" y="3062"/>
                  </a:lnTo>
                  <a:lnTo>
                    <a:pt x="2102" y="3064"/>
                  </a:lnTo>
                  <a:lnTo>
                    <a:pt x="2107" y="3067"/>
                  </a:lnTo>
                  <a:lnTo>
                    <a:pt x="2112" y="3068"/>
                  </a:lnTo>
                  <a:lnTo>
                    <a:pt x="2116" y="3069"/>
                  </a:lnTo>
                  <a:lnTo>
                    <a:pt x="2121" y="3068"/>
                  </a:lnTo>
                  <a:lnTo>
                    <a:pt x="2125" y="3067"/>
                  </a:lnTo>
                  <a:lnTo>
                    <a:pt x="2128" y="3064"/>
                  </a:lnTo>
                  <a:lnTo>
                    <a:pt x="2129" y="3062"/>
                  </a:lnTo>
                  <a:lnTo>
                    <a:pt x="2132" y="3057"/>
                  </a:lnTo>
                  <a:lnTo>
                    <a:pt x="2135" y="3053"/>
                  </a:lnTo>
                  <a:lnTo>
                    <a:pt x="2139" y="3049"/>
                  </a:lnTo>
                  <a:lnTo>
                    <a:pt x="2142" y="3045"/>
                  </a:lnTo>
                  <a:lnTo>
                    <a:pt x="2152" y="3042"/>
                  </a:lnTo>
                  <a:lnTo>
                    <a:pt x="2161" y="3037"/>
                  </a:lnTo>
                  <a:lnTo>
                    <a:pt x="2166" y="3034"/>
                  </a:lnTo>
                  <a:lnTo>
                    <a:pt x="2169" y="3030"/>
                  </a:lnTo>
                  <a:lnTo>
                    <a:pt x="2171" y="3025"/>
                  </a:lnTo>
                  <a:lnTo>
                    <a:pt x="2171" y="3022"/>
                  </a:lnTo>
                  <a:lnTo>
                    <a:pt x="2172" y="3013"/>
                  </a:lnTo>
                  <a:lnTo>
                    <a:pt x="2173" y="3006"/>
                  </a:lnTo>
                  <a:lnTo>
                    <a:pt x="2176" y="3001"/>
                  </a:lnTo>
                  <a:lnTo>
                    <a:pt x="2179" y="2998"/>
                  </a:lnTo>
                  <a:lnTo>
                    <a:pt x="2184" y="2994"/>
                  </a:lnTo>
                  <a:lnTo>
                    <a:pt x="2190" y="2990"/>
                  </a:lnTo>
                  <a:lnTo>
                    <a:pt x="2203" y="2980"/>
                  </a:lnTo>
                  <a:lnTo>
                    <a:pt x="2215" y="2969"/>
                  </a:lnTo>
                  <a:lnTo>
                    <a:pt x="2224" y="2958"/>
                  </a:lnTo>
                  <a:lnTo>
                    <a:pt x="2232" y="2946"/>
                  </a:lnTo>
                  <a:lnTo>
                    <a:pt x="2239" y="2935"/>
                  </a:lnTo>
                  <a:lnTo>
                    <a:pt x="2245" y="2929"/>
                  </a:lnTo>
                  <a:lnTo>
                    <a:pt x="2247" y="2928"/>
                  </a:lnTo>
                  <a:lnTo>
                    <a:pt x="2249" y="2927"/>
                  </a:lnTo>
                  <a:lnTo>
                    <a:pt x="2253" y="2927"/>
                  </a:lnTo>
                  <a:lnTo>
                    <a:pt x="2255" y="2927"/>
                  </a:lnTo>
                  <a:lnTo>
                    <a:pt x="2260" y="2929"/>
                  </a:lnTo>
                  <a:lnTo>
                    <a:pt x="2265" y="2933"/>
                  </a:lnTo>
                  <a:lnTo>
                    <a:pt x="2271" y="2940"/>
                  </a:lnTo>
                  <a:lnTo>
                    <a:pt x="2276" y="2947"/>
                  </a:lnTo>
                  <a:lnTo>
                    <a:pt x="2279" y="2956"/>
                  </a:lnTo>
                  <a:lnTo>
                    <a:pt x="2283" y="2966"/>
                  </a:lnTo>
                  <a:lnTo>
                    <a:pt x="2289" y="2985"/>
                  </a:lnTo>
                  <a:lnTo>
                    <a:pt x="2296" y="3004"/>
                  </a:lnTo>
                  <a:lnTo>
                    <a:pt x="2299" y="3011"/>
                  </a:lnTo>
                  <a:lnTo>
                    <a:pt x="2304" y="3017"/>
                  </a:lnTo>
                  <a:lnTo>
                    <a:pt x="2305" y="3018"/>
                  </a:lnTo>
                  <a:lnTo>
                    <a:pt x="2308" y="3021"/>
                  </a:lnTo>
                  <a:lnTo>
                    <a:pt x="2310" y="3021"/>
                  </a:lnTo>
                  <a:lnTo>
                    <a:pt x="2312" y="3021"/>
                  </a:lnTo>
                  <a:lnTo>
                    <a:pt x="2316" y="3019"/>
                  </a:lnTo>
                  <a:lnTo>
                    <a:pt x="2320" y="3017"/>
                  </a:lnTo>
                  <a:lnTo>
                    <a:pt x="2322" y="3015"/>
                  </a:lnTo>
                  <a:lnTo>
                    <a:pt x="2326" y="3011"/>
                  </a:lnTo>
                  <a:lnTo>
                    <a:pt x="2331" y="3003"/>
                  </a:lnTo>
                  <a:lnTo>
                    <a:pt x="2337" y="2992"/>
                  </a:lnTo>
                  <a:lnTo>
                    <a:pt x="2339" y="2985"/>
                  </a:lnTo>
                  <a:lnTo>
                    <a:pt x="2339" y="2977"/>
                  </a:lnTo>
                  <a:lnTo>
                    <a:pt x="2341" y="2971"/>
                  </a:lnTo>
                  <a:lnTo>
                    <a:pt x="2343" y="2965"/>
                  </a:lnTo>
                  <a:lnTo>
                    <a:pt x="2346" y="2959"/>
                  </a:lnTo>
                  <a:lnTo>
                    <a:pt x="2349" y="2953"/>
                  </a:lnTo>
                  <a:lnTo>
                    <a:pt x="2356" y="2943"/>
                  </a:lnTo>
                  <a:lnTo>
                    <a:pt x="2364" y="2936"/>
                  </a:lnTo>
                  <a:lnTo>
                    <a:pt x="2367" y="2935"/>
                  </a:lnTo>
                  <a:lnTo>
                    <a:pt x="2369" y="2935"/>
                  </a:lnTo>
                  <a:lnTo>
                    <a:pt x="2373" y="2936"/>
                  </a:lnTo>
                  <a:lnTo>
                    <a:pt x="2375" y="2937"/>
                  </a:lnTo>
                  <a:lnTo>
                    <a:pt x="2380" y="2944"/>
                  </a:lnTo>
                  <a:lnTo>
                    <a:pt x="2384" y="2950"/>
                  </a:lnTo>
                  <a:lnTo>
                    <a:pt x="2390" y="2958"/>
                  </a:lnTo>
                  <a:lnTo>
                    <a:pt x="2397" y="2966"/>
                  </a:lnTo>
                  <a:lnTo>
                    <a:pt x="2406" y="2975"/>
                  </a:lnTo>
                  <a:lnTo>
                    <a:pt x="2417" y="2982"/>
                  </a:lnTo>
                  <a:lnTo>
                    <a:pt x="2428" y="2992"/>
                  </a:lnTo>
                  <a:lnTo>
                    <a:pt x="2440" y="3003"/>
                  </a:lnTo>
                  <a:lnTo>
                    <a:pt x="2450" y="3013"/>
                  </a:lnTo>
                  <a:lnTo>
                    <a:pt x="2457" y="3022"/>
                  </a:lnTo>
                  <a:lnTo>
                    <a:pt x="2466" y="3030"/>
                  </a:lnTo>
                  <a:lnTo>
                    <a:pt x="2475" y="3042"/>
                  </a:lnTo>
                  <a:lnTo>
                    <a:pt x="2486" y="3054"/>
                  </a:lnTo>
                  <a:lnTo>
                    <a:pt x="2496" y="3066"/>
                  </a:lnTo>
                  <a:lnTo>
                    <a:pt x="2501" y="3074"/>
                  </a:lnTo>
                  <a:lnTo>
                    <a:pt x="2505" y="3079"/>
                  </a:lnTo>
                  <a:lnTo>
                    <a:pt x="2507" y="3080"/>
                  </a:lnTo>
                  <a:lnTo>
                    <a:pt x="2509" y="3079"/>
                  </a:lnTo>
                  <a:lnTo>
                    <a:pt x="2511" y="3075"/>
                  </a:lnTo>
                  <a:lnTo>
                    <a:pt x="2513" y="3069"/>
                  </a:lnTo>
                  <a:lnTo>
                    <a:pt x="2516" y="3060"/>
                  </a:lnTo>
                  <a:lnTo>
                    <a:pt x="2517" y="3054"/>
                  </a:lnTo>
                  <a:lnTo>
                    <a:pt x="2518" y="3049"/>
                  </a:lnTo>
                  <a:lnTo>
                    <a:pt x="2518" y="3042"/>
                  </a:lnTo>
                  <a:lnTo>
                    <a:pt x="2519" y="3035"/>
                  </a:lnTo>
                  <a:lnTo>
                    <a:pt x="2519" y="3029"/>
                  </a:lnTo>
                  <a:lnTo>
                    <a:pt x="2518" y="3012"/>
                  </a:lnTo>
                  <a:lnTo>
                    <a:pt x="2518" y="2998"/>
                  </a:lnTo>
                  <a:lnTo>
                    <a:pt x="2520" y="2988"/>
                  </a:lnTo>
                  <a:lnTo>
                    <a:pt x="2523" y="2980"/>
                  </a:lnTo>
                  <a:lnTo>
                    <a:pt x="2526" y="2972"/>
                  </a:lnTo>
                  <a:lnTo>
                    <a:pt x="2531" y="2963"/>
                  </a:lnTo>
                  <a:lnTo>
                    <a:pt x="2537" y="2956"/>
                  </a:lnTo>
                  <a:lnTo>
                    <a:pt x="2544" y="2950"/>
                  </a:lnTo>
                  <a:lnTo>
                    <a:pt x="2553" y="2944"/>
                  </a:lnTo>
                  <a:lnTo>
                    <a:pt x="2563" y="2940"/>
                  </a:lnTo>
                  <a:lnTo>
                    <a:pt x="2570" y="2936"/>
                  </a:lnTo>
                  <a:lnTo>
                    <a:pt x="2581" y="2934"/>
                  </a:lnTo>
                  <a:lnTo>
                    <a:pt x="2591" y="2930"/>
                  </a:lnTo>
                  <a:lnTo>
                    <a:pt x="2601" y="2928"/>
                  </a:lnTo>
                  <a:lnTo>
                    <a:pt x="2612" y="2927"/>
                  </a:lnTo>
                  <a:lnTo>
                    <a:pt x="2618" y="2925"/>
                  </a:lnTo>
                  <a:lnTo>
                    <a:pt x="2620" y="2927"/>
                  </a:lnTo>
                  <a:lnTo>
                    <a:pt x="2622" y="2927"/>
                  </a:lnTo>
                  <a:lnTo>
                    <a:pt x="2622" y="2928"/>
                  </a:lnTo>
                  <a:lnTo>
                    <a:pt x="2620" y="2930"/>
                  </a:lnTo>
                  <a:lnTo>
                    <a:pt x="2619" y="2933"/>
                  </a:lnTo>
                  <a:lnTo>
                    <a:pt x="2617" y="2940"/>
                  </a:lnTo>
                  <a:lnTo>
                    <a:pt x="2617" y="2950"/>
                  </a:lnTo>
                  <a:lnTo>
                    <a:pt x="2617" y="2963"/>
                  </a:lnTo>
                  <a:lnTo>
                    <a:pt x="2617" y="2974"/>
                  </a:lnTo>
                  <a:lnTo>
                    <a:pt x="2617" y="2980"/>
                  </a:lnTo>
                  <a:lnTo>
                    <a:pt x="2617" y="2982"/>
                  </a:lnTo>
                  <a:lnTo>
                    <a:pt x="2618" y="2984"/>
                  </a:lnTo>
                  <a:lnTo>
                    <a:pt x="2619" y="2984"/>
                  </a:lnTo>
                  <a:lnTo>
                    <a:pt x="2622" y="2984"/>
                  </a:lnTo>
                  <a:lnTo>
                    <a:pt x="2626" y="2985"/>
                  </a:lnTo>
                  <a:lnTo>
                    <a:pt x="2632" y="2986"/>
                  </a:lnTo>
                  <a:lnTo>
                    <a:pt x="2641" y="2990"/>
                  </a:lnTo>
                  <a:lnTo>
                    <a:pt x="2645" y="2993"/>
                  </a:lnTo>
                  <a:lnTo>
                    <a:pt x="2648" y="2994"/>
                  </a:lnTo>
                  <a:lnTo>
                    <a:pt x="2649" y="2994"/>
                  </a:lnTo>
                  <a:lnTo>
                    <a:pt x="2651" y="2994"/>
                  </a:lnTo>
                  <a:lnTo>
                    <a:pt x="2654" y="2993"/>
                  </a:lnTo>
                  <a:lnTo>
                    <a:pt x="2668" y="2985"/>
                  </a:lnTo>
                  <a:lnTo>
                    <a:pt x="2685" y="2972"/>
                  </a:lnTo>
                  <a:lnTo>
                    <a:pt x="2701" y="2961"/>
                  </a:lnTo>
                  <a:lnTo>
                    <a:pt x="2718" y="2953"/>
                  </a:lnTo>
                  <a:lnTo>
                    <a:pt x="2724" y="2947"/>
                  </a:lnTo>
                  <a:lnTo>
                    <a:pt x="2728" y="2941"/>
                  </a:lnTo>
                  <a:lnTo>
                    <a:pt x="2731" y="2937"/>
                  </a:lnTo>
                  <a:lnTo>
                    <a:pt x="2734" y="2935"/>
                  </a:lnTo>
                  <a:lnTo>
                    <a:pt x="2738" y="2933"/>
                  </a:lnTo>
                  <a:lnTo>
                    <a:pt x="2744" y="2931"/>
                  </a:lnTo>
                  <a:lnTo>
                    <a:pt x="2750" y="2935"/>
                  </a:lnTo>
                  <a:lnTo>
                    <a:pt x="2767" y="2941"/>
                  </a:lnTo>
                  <a:lnTo>
                    <a:pt x="2781" y="2942"/>
                  </a:lnTo>
                  <a:lnTo>
                    <a:pt x="2790" y="2941"/>
                  </a:lnTo>
                  <a:lnTo>
                    <a:pt x="2797" y="2937"/>
                  </a:lnTo>
                  <a:lnTo>
                    <a:pt x="2805" y="2934"/>
                  </a:lnTo>
                  <a:lnTo>
                    <a:pt x="2818" y="2922"/>
                  </a:lnTo>
                  <a:lnTo>
                    <a:pt x="2833" y="2910"/>
                  </a:lnTo>
                  <a:lnTo>
                    <a:pt x="2838" y="2906"/>
                  </a:lnTo>
                  <a:lnTo>
                    <a:pt x="2843" y="2905"/>
                  </a:lnTo>
                  <a:lnTo>
                    <a:pt x="2847" y="2904"/>
                  </a:lnTo>
                  <a:lnTo>
                    <a:pt x="2851" y="2904"/>
                  </a:lnTo>
                  <a:lnTo>
                    <a:pt x="2853" y="2904"/>
                  </a:lnTo>
                  <a:lnTo>
                    <a:pt x="2856" y="2904"/>
                  </a:lnTo>
                  <a:lnTo>
                    <a:pt x="2857" y="2902"/>
                  </a:lnTo>
                  <a:lnTo>
                    <a:pt x="2858" y="2898"/>
                  </a:lnTo>
                  <a:lnTo>
                    <a:pt x="2858" y="2892"/>
                  </a:lnTo>
                  <a:lnTo>
                    <a:pt x="2858" y="2886"/>
                  </a:lnTo>
                  <a:lnTo>
                    <a:pt x="2857" y="2881"/>
                  </a:lnTo>
                  <a:lnTo>
                    <a:pt x="2856" y="2877"/>
                  </a:lnTo>
                  <a:lnTo>
                    <a:pt x="2852" y="2868"/>
                  </a:lnTo>
                  <a:lnTo>
                    <a:pt x="2847" y="2860"/>
                  </a:lnTo>
                  <a:lnTo>
                    <a:pt x="2845" y="2854"/>
                  </a:lnTo>
                  <a:lnTo>
                    <a:pt x="2843" y="2848"/>
                  </a:lnTo>
                  <a:lnTo>
                    <a:pt x="2843" y="2843"/>
                  </a:lnTo>
                  <a:lnTo>
                    <a:pt x="2843" y="2839"/>
                  </a:lnTo>
                  <a:lnTo>
                    <a:pt x="2843" y="2835"/>
                  </a:lnTo>
                  <a:lnTo>
                    <a:pt x="2844" y="2833"/>
                  </a:lnTo>
                  <a:lnTo>
                    <a:pt x="2845" y="2829"/>
                  </a:lnTo>
                  <a:lnTo>
                    <a:pt x="2847" y="2827"/>
                  </a:lnTo>
                  <a:lnTo>
                    <a:pt x="2855" y="2822"/>
                  </a:lnTo>
                  <a:lnTo>
                    <a:pt x="2865" y="2817"/>
                  </a:lnTo>
                  <a:lnTo>
                    <a:pt x="2874" y="2813"/>
                  </a:lnTo>
                  <a:lnTo>
                    <a:pt x="2881" y="2807"/>
                  </a:lnTo>
                  <a:lnTo>
                    <a:pt x="2889" y="2808"/>
                  </a:lnTo>
                  <a:lnTo>
                    <a:pt x="2896" y="2809"/>
                  </a:lnTo>
                  <a:lnTo>
                    <a:pt x="2903" y="2805"/>
                  </a:lnTo>
                  <a:lnTo>
                    <a:pt x="2912" y="2801"/>
                  </a:lnTo>
                  <a:lnTo>
                    <a:pt x="2920" y="2795"/>
                  </a:lnTo>
                  <a:lnTo>
                    <a:pt x="2926" y="2790"/>
                  </a:lnTo>
                  <a:lnTo>
                    <a:pt x="2931" y="2785"/>
                  </a:lnTo>
                  <a:lnTo>
                    <a:pt x="2938" y="2779"/>
                  </a:lnTo>
                  <a:lnTo>
                    <a:pt x="2945" y="2774"/>
                  </a:lnTo>
                  <a:lnTo>
                    <a:pt x="2953" y="2771"/>
                  </a:lnTo>
                  <a:lnTo>
                    <a:pt x="2972" y="2770"/>
                  </a:lnTo>
                  <a:lnTo>
                    <a:pt x="2983" y="2769"/>
                  </a:lnTo>
                  <a:lnTo>
                    <a:pt x="2988" y="2766"/>
                  </a:lnTo>
                  <a:lnTo>
                    <a:pt x="2994" y="2764"/>
                  </a:lnTo>
                  <a:lnTo>
                    <a:pt x="2997" y="2764"/>
                  </a:lnTo>
                  <a:lnTo>
                    <a:pt x="3002" y="2764"/>
                  </a:lnTo>
                  <a:lnTo>
                    <a:pt x="3007" y="2766"/>
                  </a:lnTo>
                  <a:lnTo>
                    <a:pt x="3011" y="2767"/>
                  </a:lnTo>
                  <a:lnTo>
                    <a:pt x="3014" y="2767"/>
                  </a:lnTo>
                  <a:lnTo>
                    <a:pt x="3015" y="2766"/>
                  </a:lnTo>
                  <a:lnTo>
                    <a:pt x="3017" y="2765"/>
                  </a:lnTo>
                  <a:lnTo>
                    <a:pt x="3019" y="2761"/>
                  </a:lnTo>
                  <a:lnTo>
                    <a:pt x="3021" y="2757"/>
                  </a:lnTo>
                  <a:lnTo>
                    <a:pt x="3024" y="2751"/>
                  </a:lnTo>
                  <a:lnTo>
                    <a:pt x="3029" y="2746"/>
                  </a:lnTo>
                  <a:lnTo>
                    <a:pt x="3034" y="2741"/>
                  </a:lnTo>
                  <a:lnTo>
                    <a:pt x="3042" y="2734"/>
                  </a:lnTo>
                  <a:lnTo>
                    <a:pt x="3051" y="2728"/>
                  </a:lnTo>
                  <a:lnTo>
                    <a:pt x="3052" y="2727"/>
                  </a:lnTo>
                  <a:lnTo>
                    <a:pt x="3054" y="2728"/>
                  </a:lnTo>
                  <a:lnTo>
                    <a:pt x="3055" y="2729"/>
                  </a:lnTo>
                  <a:lnTo>
                    <a:pt x="3058" y="2730"/>
                  </a:lnTo>
                  <a:lnTo>
                    <a:pt x="3061" y="2736"/>
                  </a:lnTo>
                  <a:lnTo>
                    <a:pt x="3066" y="2744"/>
                  </a:lnTo>
                  <a:lnTo>
                    <a:pt x="3074" y="2755"/>
                  </a:lnTo>
                  <a:lnTo>
                    <a:pt x="3084" y="2765"/>
                  </a:lnTo>
                  <a:lnTo>
                    <a:pt x="3086" y="2767"/>
                  </a:lnTo>
                  <a:lnTo>
                    <a:pt x="3088" y="2767"/>
                  </a:lnTo>
                  <a:lnTo>
                    <a:pt x="3089" y="2766"/>
                  </a:lnTo>
                  <a:lnTo>
                    <a:pt x="3090" y="2765"/>
                  </a:lnTo>
                  <a:lnTo>
                    <a:pt x="3091" y="2764"/>
                  </a:lnTo>
                  <a:lnTo>
                    <a:pt x="3093" y="2763"/>
                  </a:lnTo>
                  <a:lnTo>
                    <a:pt x="3095" y="2761"/>
                  </a:lnTo>
                  <a:lnTo>
                    <a:pt x="3098" y="2763"/>
                  </a:lnTo>
                  <a:lnTo>
                    <a:pt x="3101" y="2771"/>
                  </a:lnTo>
                  <a:lnTo>
                    <a:pt x="3103" y="2783"/>
                  </a:lnTo>
                  <a:lnTo>
                    <a:pt x="3109" y="2790"/>
                  </a:lnTo>
                  <a:lnTo>
                    <a:pt x="3115" y="2795"/>
                  </a:lnTo>
                  <a:lnTo>
                    <a:pt x="3121" y="2799"/>
                  </a:lnTo>
                  <a:lnTo>
                    <a:pt x="3126" y="2801"/>
                  </a:lnTo>
                  <a:lnTo>
                    <a:pt x="3128" y="2802"/>
                  </a:lnTo>
                  <a:lnTo>
                    <a:pt x="3130" y="2801"/>
                  </a:lnTo>
                  <a:lnTo>
                    <a:pt x="3131" y="2799"/>
                  </a:lnTo>
                  <a:lnTo>
                    <a:pt x="3134" y="2797"/>
                  </a:lnTo>
                  <a:lnTo>
                    <a:pt x="3137" y="2790"/>
                  </a:lnTo>
                  <a:lnTo>
                    <a:pt x="3142" y="2784"/>
                  </a:lnTo>
                  <a:lnTo>
                    <a:pt x="3155" y="2767"/>
                  </a:lnTo>
                  <a:lnTo>
                    <a:pt x="3165" y="2755"/>
                  </a:lnTo>
                  <a:lnTo>
                    <a:pt x="3168" y="2752"/>
                  </a:lnTo>
                  <a:lnTo>
                    <a:pt x="3172" y="2748"/>
                  </a:lnTo>
                  <a:lnTo>
                    <a:pt x="3175" y="2747"/>
                  </a:lnTo>
                  <a:lnTo>
                    <a:pt x="3179" y="2745"/>
                  </a:lnTo>
                  <a:lnTo>
                    <a:pt x="3187" y="2744"/>
                  </a:lnTo>
                  <a:lnTo>
                    <a:pt x="3194" y="2742"/>
                  </a:lnTo>
                  <a:lnTo>
                    <a:pt x="3198" y="2742"/>
                  </a:lnTo>
                  <a:lnTo>
                    <a:pt x="3200" y="2742"/>
                  </a:lnTo>
                  <a:lnTo>
                    <a:pt x="3203" y="2741"/>
                  </a:lnTo>
                  <a:lnTo>
                    <a:pt x="3204" y="2739"/>
                  </a:lnTo>
                  <a:lnTo>
                    <a:pt x="3204" y="2735"/>
                  </a:lnTo>
                  <a:lnTo>
                    <a:pt x="3200" y="2727"/>
                  </a:lnTo>
                  <a:lnTo>
                    <a:pt x="3198" y="2723"/>
                  </a:lnTo>
                  <a:lnTo>
                    <a:pt x="3197" y="2720"/>
                  </a:lnTo>
                  <a:lnTo>
                    <a:pt x="3197" y="2716"/>
                  </a:lnTo>
                  <a:lnTo>
                    <a:pt x="3198" y="2714"/>
                  </a:lnTo>
                  <a:lnTo>
                    <a:pt x="3199" y="2710"/>
                  </a:lnTo>
                  <a:lnTo>
                    <a:pt x="3203" y="2709"/>
                  </a:lnTo>
                  <a:lnTo>
                    <a:pt x="3206" y="2707"/>
                  </a:lnTo>
                  <a:lnTo>
                    <a:pt x="3212" y="2706"/>
                  </a:lnTo>
                  <a:lnTo>
                    <a:pt x="3225" y="2703"/>
                  </a:lnTo>
                  <a:lnTo>
                    <a:pt x="3238" y="2700"/>
                  </a:lnTo>
                  <a:lnTo>
                    <a:pt x="3246" y="2697"/>
                  </a:lnTo>
                  <a:lnTo>
                    <a:pt x="3250" y="2692"/>
                  </a:lnTo>
                  <a:lnTo>
                    <a:pt x="3255" y="2689"/>
                  </a:lnTo>
                  <a:lnTo>
                    <a:pt x="3259" y="2683"/>
                  </a:lnTo>
                  <a:lnTo>
                    <a:pt x="3261" y="2677"/>
                  </a:lnTo>
                  <a:lnTo>
                    <a:pt x="3263" y="2673"/>
                  </a:lnTo>
                  <a:lnTo>
                    <a:pt x="3266" y="2670"/>
                  </a:lnTo>
                  <a:lnTo>
                    <a:pt x="3269" y="2667"/>
                  </a:lnTo>
                  <a:lnTo>
                    <a:pt x="3273" y="2665"/>
                  </a:lnTo>
                  <a:lnTo>
                    <a:pt x="3277" y="2665"/>
                  </a:lnTo>
                  <a:lnTo>
                    <a:pt x="3281" y="2665"/>
                  </a:lnTo>
                  <a:lnTo>
                    <a:pt x="3287" y="2667"/>
                  </a:lnTo>
                  <a:lnTo>
                    <a:pt x="3300" y="2671"/>
                  </a:lnTo>
                  <a:lnTo>
                    <a:pt x="3312" y="2675"/>
                  </a:lnTo>
                  <a:lnTo>
                    <a:pt x="3318" y="2676"/>
                  </a:lnTo>
                  <a:lnTo>
                    <a:pt x="3322" y="2678"/>
                  </a:lnTo>
                  <a:lnTo>
                    <a:pt x="3325" y="2682"/>
                  </a:lnTo>
                  <a:lnTo>
                    <a:pt x="3326" y="2684"/>
                  </a:lnTo>
                  <a:lnTo>
                    <a:pt x="3329" y="2691"/>
                  </a:lnTo>
                  <a:lnTo>
                    <a:pt x="3332" y="2695"/>
                  </a:lnTo>
                  <a:lnTo>
                    <a:pt x="3335" y="2696"/>
                  </a:lnTo>
                  <a:lnTo>
                    <a:pt x="3337" y="2696"/>
                  </a:lnTo>
                  <a:lnTo>
                    <a:pt x="3341" y="2695"/>
                  </a:lnTo>
                  <a:lnTo>
                    <a:pt x="3345" y="2691"/>
                  </a:lnTo>
                  <a:lnTo>
                    <a:pt x="3357" y="2685"/>
                  </a:lnTo>
                  <a:lnTo>
                    <a:pt x="3367" y="2679"/>
                  </a:lnTo>
                  <a:lnTo>
                    <a:pt x="3372" y="2677"/>
                  </a:lnTo>
                  <a:lnTo>
                    <a:pt x="3376" y="2673"/>
                  </a:lnTo>
                  <a:lnTo>
                    <a:pt x="3380" y="2670"/>
                  </a:lnTo>
                  <a:lnTo>
                    <a:pt x="3382" y="2664"/>
                  </a:lnTo>
                  <a:lnTo>
                    <a:pt x="3386" y="2650"/>
                  </a:lnTo>
                  <a:lnTo>
                    <a:pt x="3389" y="2632"/>
                  </a:lnTo>
                  <a:lnTo>
                    <a:pt x="3392" y="2613"/>
                  </a:lnTo>
                  <a:lnTo>
                    <a:pt x="3394" y="2595"/>
                  </a:lnTo>
                  <a:lnTo>
                    <a:pt x="3397" y="2580"/>
                  </a:lnTo>
                  <a:lnTo>
                    <a:pt x="3398" y="2565"/>
                  </a:lnTo>
                  <a:lnTo>
                    <a:pt x="3399" y="2559"/>
                  </a:lnTo>
                  <a:lnTo>
                    <a:pt x="3400" y="2553"/>
                  </a:lnTo>
                  <a:lnTo>
                    <a:pt x="3403" y="2549"/>
                  </a:lnTo>
                  <a:lnTo>
                    <a:pt x="3405" y="2544"/>
                  </a:lnTo>
                  <a:lnTo>
                    <a:pt x="3411" y="2537"/>
                  </a:lnTo>
                  <a:lnTo>
                    <a:pt x="3416" y="2528"/>
                  </a:lnTo>
                  <a:lnTo>
                    <a:pt x="3416" y="2525"/>
                  </a:lnTo>
                  <a:lnTo>
                    <a:pt x="3417" y="2520"/>
                  </a:lnTo>
                  <a:lnTo>
                    <a:pt x="3416" y="2514"/>
                  </a:lnTo>
                  <a:lnTo>
                    <a:pt x="3414" y="2508"/>
                  </a:lnTo>
                  <a:lnTo>
                    <a:pt x="3412" y="2501"/>
                  </a:lnTo>
                  <a:lnTo>
                    <a:pt x="3411" y="2494"/>
                  </a:lnTo>
                  <a:lnTo>
                    <a:pt x="3407" y="2488"/>
                  </a:lnTo>
                  <a:lnTo>
                    <a:pt x="3404" y="2483"/>
                  </a:lnTo>
                  <a:lnTo>
                    <a:pt x="3395" y="2471"/>
                  </a:lnTo>
                  <a:lnTo>
                    <a:pt x="3387" y="2458"/>
                  </a:lnTo>
                  <a:lnTo>
                    <a:pt x="3382" y="2450"/>
                  </a:lnTo>
                  <a:lnTo>
                    <a:pt x="3374" y="2436"/>
                  </a:lnTo>
                  <a:lnTo>
                    <a:pt x="3369" y="2427"/>
                  </a:lnTo>
                  <a:lnTo>
                    <a:pt x="3362" y="2417"/>
                  </a:lnTo>
                  <a:lnTo>
                    <a:pt x="3360" y="2413"/>
                  </a:lnTo>
                  <a:lnTo>
                    <a:pt x="3356" y="2411"/>
                  </a:lnTo>
                  <a:lnTo>
                    <a:pt x="3351" y="2410"/>
                  </a:lnTo>
                  <a:lnTo>
                    <a:pt x="3347" y="2410"/>
                  </a:lnTo>
                  <a:lnTo>
                    <a:pt x="3336" y="2410"/>
                  </a:lnTo>
                  <a:lnTo>
                    <a:pt x="3323" y="2412"/>
                  </a:lnTo>
                  <a:lnTo>
                    <a:pt x="3317" y="2412"/>
                  </a:lnTo>
                  <a:lnTo>
                    <a:pt x="3312" y="2414"/>
                  </a:lnTo>
                  <a:lnTo>
                    <a:pt x="3309" y="2416"/>
                  </a:lnTo>
                  <a:lnTo>
                    <a:pt x="3305" y="2419"/>
                  </a:lnTo>
                  <a:lnTo>
                    <a:pt x="3303" y="2421"/>
                  </a:lnTo>
                  <a:lnTo>
                    <a:pt x="3301" y="2425"/>
                  </a:lnTo>
                  <a:lnTo>
                    <a:pt x="3300" y="2430"/>
                  </a:lnTo>
                  <a:lnTo>
                    <a:pt x="3300" y="2436"/>
                  </a:lnTo>
                  <a:lnTo>
                    <a:pt x="3300" y="2438"/>
                  </a:lnTo>
                  <a:lnTo>
                    <a:pt x="3299" y="2440"/>
                  </a:lnTo>
                  <a:lnTo>
                    <a:pt x="3298" y="2443"/>
                  </a:lnTo>
                  <a:lnTo>
                    <a:pt x="3296" y="2445"/>
                  </a:lnTo>
                  <a:lnTo>
                    <a:pt x="3290" y="2449"/>
                  </a:lnTo>
                  <a:lnTo>
                    <a:pt x="3282" y="2451"/>
                  </a:lnTo>
                  <a:lnTo>
                    <a:pt x="3275" y="2452"/>
                  </a:lnTo>
                  <a:lnTo>
                    <a:pt x="3268" y="2452"/>
                  </a:lnTo>
                  <a:lnTo>
                    <a:pt x="3265" y="2451"/>
                  </a:lnTo>
                  <a:lnTo>
                    <a:pt x="3262" y="2450"/>
                  </a:lnTo>
                  <a:lnTo>
                    <a:pt x="3261" y="2448"/>
                  </a:lnTo>
                  <a:lnTo>
                    <a:pt x="3260" y="2445"/>
                  </a:lnTo>
                  <a:lnTo>
                    <a:pt x="3255" y="2436"/>
                  </a:lnTo>
                  <a:lnTo>
                    <a:pt x="3252" y="2430"/>
                  </a:lnTo>
                  <a:lnTo>
                    <a:pt x="3248" y="2427"/>
                  </a:lnTo>
                  <a:lnTo>
                    <a:pt x="3244" y="2426"/>
                  </a:lnTo>
                  <a:lnTo>
                    <a:pt x="3240" y="2426"/>
                  </a:lnTo>
                  <a:lnTo>
                    <a:pt x="3235" y="2429"/>
                  </a:lnTo>
                  <a:lnTo>
                    <a:pt x="3224" y="2431"/>
                  </a:lnTo>
                  <a:lnTo>
                    <a:pt x="3215" y="2431"/>
                  </a:lnTo>
                  <a:lnTo>
                    <a:pt x="3210" y="2430"/>
                  </a:lnTo>
                  <a:lnTo>
                    <a:pt x="3206" y="2429"/>
                  </a:lnTo>
                  <a:lnTo>
                    <a:pt x="3204" y="2425"/>
                  </a:lnTo>
                  <a:lnTo>
                    <a:pt x="3202" y="2420"/>
                  </a:lnTo>
                  <a:lnTo>
                    <a:pt x="3199" y="2414"/>
                  </a:lnTo>
                  <a:lnTo>
                    <a:pt x="3197" y="2411"/>
                  </a:lnTo>
                  <a:lnTo>
                    <a:pt x="3194" y="2408"/>
                  </a:lnTo>
                  <a:lnTo>
                    <a:pt x="3193" y="2407"/>
                  </a:lnTo>
                  <a:lnTo>
                    <a:pt x="3187" y="2405"/>
                  </a:lnTo>
                  <a:lnTo>
                    <a:pt x="3181" y="2404"/>
                  </a:lnTo>
                  <a:lnTo>
                    <a:pt x="3175" y="2401"/>
                  </a:lnTo>
                  <a:lnTo>
                    <a:pt x="3170" y="2399"/>
                  </a:lnTo>
                  <a:lnTo>
                    <a:pt x="3167" y="2399"/>
                  </a:lnTo>
                  <a:lnTo>
                    <a:pt x="3165" y="2399"/>
                  </a:lnTo>
                  <a:lnTo>
                    <a:pt x="3162" y="2400"/>
                  </a:lnTo>
                  <a:lnTo>
                    <a:pt x="3160" y="2402"/>
                  </a:lnTo>
                  <a:lnTo>
                    <a:pt x="3158" y="2408"/>
                  </a:lnTo>
                  <a:lnTo>
                    <a:pt x="3156" y="2416"/>
                  </a:lnTo>
                  <a:lnTo>
                    <a:pt x="3156" y="2423"/>
                  </a:lnTo>
                  <a:lnTo>
                    <a:pt x="3158" y="2427"/>
                  </a:lnTo>
                  <a:lnTo>
                    <a:pt x="3158" y="2437"/>
                  </a:lnTo>
                  <a:lnTo>
                    <a:pt x="3158" y="2443"/>
                  </a:lnTo>
                  <a:lnTo>
                    <a:pt x="3156" y="2444"/>
                  </a:lnTo>
                  <a:lnTo>
                    <a:pt x="3154" y="2445"/>
                  </a:lnTo>
                  <a:lnTo>
                    <a:pt x="3151" y="2446"/>
                  </a:lnTo>
                  <a:lnTo>
                    <a:pt x="3146" y="2448"/>
                  </a:lnTo>
                  <a:lnTo>
                    <a:pt x="3137" y="2448"/>
                  </a:lnTo>
                  <a:lnTo>
                    <a:pt x="3128" y="2448"/>
                  </a:lnTo>
                  <a:lnTo>
                    <a:pt x="3123" y="2446"/>
                  </a:lnTo>
                  <a:lnTo>
                    <a:pt x="3120" y="2445"/>
                  </a:lnTo>
                  <a:lnTo>
                    <a:pt x="3115" y="2442"/>
                  </a:lnTo>
                  <a:lnTo>
                    <a:pt x="3112" y="2438"/>
                  </a:lnTo>
                  <a:lnTo>
                    <a:pt x="3104" y="2426"/>
                  </a:lnTo>
                  <a:lnTo>
                    <a:pt x="3099" y="2417"/>
                  </a:lnTo>
                  <a:lnTo>
                    <a:pt x="3096" y="2413"/>
                  </a:lnTo>
                  <a:lnTo>
                    <a:pt x="3093" y="2411"/>
                  </a:lnTo>
                  <a:lnTo>
                    <a:pt x="3090" y="2408"/>
                  </a:lnTo>
                  <a:lnTo>
                    <a:pt x="3086" y="2407"/>
                  </a:lnTo>
                  <a:lnTo>
                    <a:pt x="3082" y="2408"/>
                  </a:lnTo>
                  <a:lnTo>
                    <a:pt x="3079" y="2410"/>
                  </a:lnTo>
                  <a:lnTo>
                    <a:pt x="3076" y="2412"/>
                  </a:lnTo>
                  <a:lnTo>
                    <a:pt x="3073" y="2414"/>
                  </a:lnTo>
                  <a:lnTo>
                    <a:pt x="3070" y="2417"/>
                  </a:lnTo>
                  <a:lnTo>
                    <a:pt x="3065" y="2419"/>
                  </a:lnTo>
                  <a:lnTo>
                    <a:pt x="3060" y="2418"/>
                  </a:lnTo>
                  <a:lnTo>
                    <a:pt x="3053" y="2417"/>
                  </a:lnTo>
                  <a:lnTo>
                    <a:pt x="3038" y="2410"/>
                  </a:lnTo>
                  <a:lnTo>
                    <a:pt x="3024" y="2401"/>
                  </a:lnTo>
                  <a:lnTo>
                    <a:pt x="3020" y="2398"/>
                  </a:lnTo>
                  <a:lnTo>
                    <a:pt x="3017" y="2393"/>
                  </a:lnTo>
                  <a:lnTo>
                    <a:pt x="3016" y="2392"/>
                  </a:lnTo>
                  <a:lnTo>
                    <a:pt x="3016" y="2389"/>
                  </a:lnTo>
                  <a:lnTo>
                    <a:pt x="3017" y="2387"/>
                  </a:lnTo>
                  <a:lnTo>
                    <a:pt x="3019" y="2386"/>
                  </a:lnTo>
                  <a:lnTo>
                    <a:pt x="3027" y="2379"/>
                  </a:lnTo>
                  <a:lnTo>
                    <a:pt x="3036" y="2375"/>
                  </a:lnTo>
                  <a:lnTo>
                    <a:pt x="3041" y="2373"/>
                  </a:lnTo>
                  <a:lnTo>
                    <a:pt x="3045" y="2369"/>
                  </a:lnTo>
                  <a:lnTo>
                    <a:pt x="3046" y="2367"/>
                  </a:lnTo>
                  <a:lnTo>
                    <a:pt x="3047" y="2362"/>
                  </a:lnTo>
                  <a:lnTo>
                    <a:pt x="3039" y="2350"/>
                  </a:lnTo>
                  <a:lnTo>
                    <a:pt x="3027" y="2335"/>
                  </a:lnTo>
                  <a:lnTo>
                    <a:pt x="3024" y="2323"/>
                  </a:lnTo>
                  <a:lnTo>
                    <a:pt x="3024" y="2311"/>
                  </a:lnTo>
                  <a:lnTo>
                    <a:pt x="3024" y="2306"/>
                  </a:lnTo>
                  <a:lnTo>
                    <a:pt x="3024" y="2301"/>
                  </a:lnTo>
                  <a:lnTo>
                    <a:pt x="3022" y="2297"/>
                  </a:lnTo>
                  <a:lnTo>
                    <a:pt x="3020" y="2292"/>
                  </a:lnTo>
                  <a:lnTo>
                    <a:pt x="3009" y="2281"/>
                  </a:lnTo>
                  <a:lnTo>
                    <a:pt x="2997" y="2272"/>
                  </a:lnTo>
                  <a:lnTo>
                    <a:pt x="2985" y="2263"/>
                  </a:lnTo>
                  <a:lnTo>
                    <a:pt x="2976" y="2259"/>
                  </a:lnTo>
                  <a:lnTo>
                    <a:pt x="2969" y="2257"/>
                  </a:lnTo>
                  <a:lnTo>
                    <a:pt x="2964" y="2257"/>
                  </a:lnTo>
                  <a:lnTo>
                    <a:pt x="2958" y="2261"/>
                  </a:lnTo>
                  <a:lnTo>
                    <a:pt x="2953" y="2265"/>
                  </a:lnTo>
                  <a:lnTo>
                    <a:pt x="2951" y="2266"/>
                  </a:lnTo>
                  <a:lnTo>
                    <a:pt x="2947" y="2267"/>
                  </a:lnTo>
                  <a:lnTo>
                    <a:pt x="2944" y="2268"/>
                  </a:lnTo>
                  <a:lnTo>
                    <a:pt x="2939" y="2268"/>
                  </a:lnTo>
                  <a:lnTo>
                    <a:pt x="2928" y="2266"/>
                  </a:lnTo>
                  <a:lnTo>
                    <a:pt x="2915" y="2261"/>
                  </a:lnTo>
                  <a:lnTo>
                    <a:pt x="2902" y="2255"/>
                  </a:lnTo>
                  <a:lnTo>
                    <a:pt x="2888" y="2249"/>
                  </a:lnTo>
                  <a:lnTo>
                    <a:pt x="2874" y="2243"/>
                  </a:lnTo>
                  <a:lnTo>
                    <a:pt x="2863" y="2241"/>
                  </a:lnTo>
                  <a:lnTo>
                    <a:pt x="2857" y="2241"/>
                  </a:lnTo>
                  <a:lnTo>
                    <a:pt x="2852" y="2243"/>
                  </a:lnTo>
                  <a:lnTo>
                    <a:pt x="2847" y="2246"/>
                  </a:lnTo>
                  <a:lnTo>
                    <a:pt x="2843" y="2250"/>
                  </a:lnTo>
                  <a:lnTo>
                    <a:pt x="2839" y="2255"/>
                  </a:lnTo>
                  <a:lnTo>
                    <a:pt x="2837" y="2260"/>
                  </a:lnTo>
                  <a:lnTo>
                    <a:pt x="2835" y="2266"/>
                  </a:lnTo>
                  <a:lnTo>
                    <a:pt x="2835" y="2271"/>
                  </a:lnTo>
                  <a:lnTo>
                    <a:pt x="2838" y="2281"/>
                  </a:lnTo>
                  <a:lnTo>
                    <a:pt x="2839" y="2288"/>
                  </a:lnTo>
                  <a:lnTo>
                    <a:pt x="2839" y="2291"/>
                  </a:lnTo>
                  <a:lnTo>
                    <a:pt x="2838" y="2293"/>
                  </a:lnTo>
                  <a:lnTo>
                    <a:pt x="2835" y="2294"/>
                  </a:lnTo>
                  <a:lnTo>
                    <a:pt x="2832" y="2294"/>
                  </a:lnTo>
                  <a:lnTo>
                    <a:pt x="2828" y="2294"/>
                  </a:lnTo>
                  <a:lnTo>
                    <a:pt x="2824" y="2294"/>
                  </a:lnTo>
                  <a:lnTo>
                    <a:pt x="2819" y="2292"/>
                  </a:lnTo>
                  <a:lnTo>
                    <a:pt x="2814" y="2288"/>
                  </a:lnTo>
                  <a:lnTo>
                    <a:pt x="2808" y="2282"/>
                  </a:lnTo>
                  <a:lnTo>
                    <a:pt x="2801" y="2274"/>
                  </a:lnTo>
                  <a:lnTo>
                    <a:pt x="2794" y="2263"/>
                  </a:lnTo>
                  <a:lnTo>
                    <a:pt x="2788" y="2253"/>
                  </a:lnTo>
                  <a:lnTo>
                    <a:pt x="2782" y="2243"/>
                  </a:lnTo>
                  <a:lnTo>
                    <a:pt x="2777" y="2236"/>
                  </a:lnTo>
                  <a:lnTo>
                    <a:pt x="2775" y="2222"/>
                  </a:lnTo>
                  <a:lnTo>
                    <a:pt x="2771" y="2203"/>
                  </a:lnTo>
                  <a:lnTo>
                    <a:pt x="2767" y="2192"/>
                  </a:lnTo>
                  <a:lnTo>
                    <a:pt x="2763" y="2181"/>
                  </a:lnTo>
                  <a:lnTo>
                    <a:pt x="2759" y="2171"/>
                  </a:lnTo>
                  <a:lnTo>
                    <a:pt x="2758" y="2159"/>
                  </a:lnTo>
                  <a:lnTo>
                    <a:pt x="2757" y="2147"/>
                  </a:lnTo>
                  <a:lnTo>
                    <a:pt x="2757" y="2137"/>
                  </a:lnTo>
                  <a:lnTo>
                    <a:pt x="2758" y="2134"/>
                  </a:lnTo>
                  <a:lnTo>
                    <a:pt x="2761" y="2130"/>
                  </a:lnTo>
                  <a:lnTo>
                    <a:pt x="2763" y="2129"/>
                  </a:lnTo>
                  <a:lnTo>
                    <a:pt x="2767" y="2127"/>
                  </a:lnTo>
                  <a:lnTo>
                    <a:pt x="2771" y="2127"/>
                  </a:lnTo>
                  <a:lnTo>
                    <a:pt x="2774" y="2126"/>
                  </a:lnTo>
                  <a:lnTo>
                    <a:pt x="2776" y="2124"/>
                  </a:lnTo>
                  <a:lnTo>
                    <a:pt x="2777" y="2122"/>
                  </a:lnTo>
                  <a:lnTo>
                    <a:pt x="2777" y="2115"/>
                  </a:lnTo>
                  <a:lnTo>
                    <a:pt x="2777" y="2104"/>
                  </a:lnTo>
                  <a:lnTo>
                    <a:pt x="2778" y="2099"/>
                  </a:lnTo>
                  <a:lnTo>
                    <a:pt x="2778" y="2095"/>
                  </a:lnTo>
                  <a:lnTo>
                    <a:pt x="2780" y="2089"/>
                  </a:lnTo>
                  <a:lnTo>
                    <a:pt x="2782" y="2083"/>
                  </a:lnTo>
                  <a:lnTo>
                    <a:pt x="2786" y="2072"/>
                  </a:lnTo>
                  <a:lnTo>
                    <a:pt x="2790" y="2063"/>
                  </a:lnTo>
                  <a:lnTo>
                    <a:pt x="2794" y="2057"/>
                  </a:lnTo>
                  <a:lnTo>
                    <a:pt x="2797" y="2052"/>
                  </a:lnTo>
                  <a:lnTo>
                    <a:pt x="2801" y="2047"/>
                  </a:lnTo>
                  <a:lnTo>
                    <a:pt x="2808" y="2038"/>
                  </a:lnTo>
                  <a:lnTo>
                    <a:pt x="2821" y="2023"/>
                  </a:lnTo>
                  <a:lnTo>
                    <a:pt x="2833" y="2009"/>
                  </a:lnTo>
                  <a:lnTo>
                    <a:pt x="2837" y="2003"/>
                  </a:lnTo>
                  <a:lnTo>
                    <a:pt x="2840" y="1998"/>
                  </a:lnTo>
                  <a:lnTo>
                    <a:pt x="2840" y="1995"/>
                  </a:lnTo>
                  <a:lnTo>
                    <a:pt x="2841" y="1992"/>
                  </a:lnTo>
                  <a:lnTo>
                    <a:pt x="2841" y="1990"/>
                  </a:lnTo>
                  <a:lnTo>
                    <a:pt x="2841" y="1989"/>
                  </a:lnTo>
                  <a:lnTo>
                    <a:pt x="2841" y="1988"/>
                  </a:lnTo>
                  <a:lnTo>
                    <a:pt x="2839" y="1986"/>
                  </a:lnTo>
                  <a:lnTo>
                    <a:pt x="2837" y="1986"/>
                  </a:lnTo>
                  <a:lnTo>
                    <a:pt x="2833" y="1983"/>
                  </a:lnTo>
                  <a:lnTo>
                    <a:pt x="2828" y="1980"/>
                  </a:lnTo>
                  <a:lnTo>
                    <a:pt x="2821" y="1978"/>
                  </a:lnTo>
                  <a:lnTo>
                    <a:pt x="2818" y="1975"/>
                  </a:lnTo>
                  <a:lnTo>
                    <a:pt x="2815" y="1972"/>
                  </a:lnTo>
                  <a:lnTo>
                    <a:pt x="2815" y="1969"/>
                  </a:lnTo>
                  <a:lnTo>
                    <a:pt x="2816" y="1963"/>
                  </a:lnTo>
                  <a:lnTo>
                    <a:pt x="2820" y="1958"/>
                  </a:lnTo>
                  <a:lnTo>
                    <a:pt x="2837" y="1956"/>
                  </a:lnTo>
                  <a:lnTo>
                    <a:pt x="2855" y="1952"/>
                  </a:lnTo>
                  <a:lnTo>
                    <a:pt x="2859" y="1934"/>
                  </a:lnTo>
                  <a:lnTo>
                    <a:pt x="2864" y="1923"/>
                  </a:lnTo>
                  <a:lnTo>
                    <a:pt x="2868" y="1922"/>
                  </a:lnTo>
                  <a:lnTo>
                    <a:pt x="2875" y="1925"/>
                  </a:lnTo>
                  <a:lnTo>
                    <a:pt x="2881" y="1927"/>
                  </a:lnTo>
                  <a:lnTo>
                    <a:pt x="2887" y="1931"/>
                  </a:lnTo>
                  <a:lnTo>
                    <a:pt x="2889" y="1932"/>
                  </a:lnTo>
                  <a:lnTo>
                    <a:pt x="2891" y="1932"/>
                  </a:lnTo>
                  <a:lnTo>
                    <a:pt x="2893" y="1931"/>
                  </a:lnTo>
                  <a:lnTo>
                    <a:pt x="2894" y="1929"/>
                  </a:lnTo>
                  <a:lnTo>
                    <a:pt x="2896" y="1923"/>
                  </a:lnTo>
                  <a:lnTo>
                    <a:pt x="2896" y="1916"/>
                  </a:lnTo>
                  <a:lnTo>
                    <a:pt x="2897" y="1908"/>
                  </a:lnTo>
                  <a:lnTo>
                    <a:pt x="2898" y="1901"/>
                  </a:lnTo>
                  <a:lnTo>
                    <a:pt x="2898" y="1897"/>
                  </a:lnTo>
                  <a:lnTo>
                    <a:pt x="2898" y="1894"/>
                  </a:lnTo>
                  <a:lnTo>
                    <a:pt x="2897" y="1890"/>
                  </a:lnTo>
                  <a:lnTo>
                    <a:pt x="2896" y="1888"/>
                  </a:lnTo>
                  <a:lnTo>
                    <a:pt x="2893" y="1885"/>
                  </a:lnTo>
                  <a:lnTo>
                    <a:pt x="2887" y="1884"/>
                  </a:lnTo>
                  <a:lnTo>
                    <a:pt x="2881" y="1883"/>
                  </a:lnTo>
                  <a:lnTo>
                    <a:pt x="2874" y="1882"/>
                  </a:lnTo>
                  <a:lnTo>
                    <a:pt x="2859" y="1883"/>
                  </a:lnTo>
                  <a:lnTo>
                    <a:pt x="2845" y="1884"/>
                  </a:lnTo>
                  <a:lnTo>
                    <a:pt x="2839" y="1885"/>
                  </a:lnTo>
                  <a:lnTo>
                    <a:pt x="2835" y="1885"/>
                  </a:lnTo>
                  <a:lnTo>
                    <a:pt x="2832" y="1885"/>
                  </a:lnTo>
                  <a:lnTo>
                    <a:pt x="2831" y="1884"/>
                  </a:lnTo>
                  <a:lnTo>
                    <a:pt x="2828" y="1878"/>
                  </a:lnTo>
                  <a:lnTo>
                    <a:pt x="2827" y="1869"/>
                  </a:lnTo>
                  <a:lnTo>
                    <a:pt x="2826" y="1859"/>
                  </a:lnTo>
                  <a:lnTo>
                    <a:pt x="2824" y="1853"/>
                  </a:lnTo>
                  <a:lnTo>
                    <a:pt x="2819" y="1847"/>
                  </a:lnTo>
                  <a:lnTo>
                    <a:pt x="2813" y="1843"/>
                  </a:lnTo>
                  <a:lnTo>
                    <a:pt x="2809" y="1839"/>
                  </a:lnTo>
                  <a:lnTo>
                    <a:pt x="2806" y="1833"/>
                  </a:lnTo>
                  <a:lnTo>
                    <a:pt x="2803" y="1827"/>
                  </a:lnTo>
                  <a:lnTo>
                    <a:pt x="2802" y="1820"/>
                  </a:lnTo>
                  <a:lnTo>
                    <a:pt x="2801" y="1812"/>
                  </a:lnTo>
                  <a:lnTo>
                    <a:pt x="2801" y="1802"/>
                  </a:lnTo>
                  <a:lnTo>
                    <a:pt x="2802" y="1794"/>
                  </a:lnTo>
                  <a:lnTo>
                    <a:pt x="2803" y="1786"/>
                  </a:lnTo>
                  <a:lnTo>
                    <a:pt x="2805" y="1782"/>
                  </a:lnTo>
                  <a:lnTo>
                    <a:pt x="2803" y="1778"/>
                  </a:lnTo>
                  <a:lnTo>
                    <a:pt x="2801" y="1775"/>
                  </a:lnTo>
                  <a:lnTo>
                    <a:pt x="2797" y="1772"/>
                  </a:lnTo>
                  <a:lnTo>
                    <a:pt x="2794" y="1770"/>
                  </a:lnTo>
                  <a:lnTo>
                    <a:pt x="2792" y="1769"/>
                  </a:lnTo>
                  <a:lnTo>
                    <a:pt x="2789" y="1769"/>
                  </a:lnTo>
                  <a:lnTo>
                    <a:pt x="2788" y="1769"/>
                  </a:lnTo>
                  <a:lnTo>
                    <a:pt x="2781" y="1777"/>
                  </a:lnTo>
                  <a:lnTo>
                    <a:pt x="2772" y="1783"/>
                  </a:lnTo>
                  <a:lnTo>
                    <a:pt x="2765" y="1788"/>
                  </a:lnTo>
                  <a:lnTo>
                    <a:pt x="2759" y="1790"/>
                  </a:lnTo>
                  <a:lnTo>
                    <a:pt x="2756" y="1792"/>
                  </a:lnTo>
                  <a:lnTo>
                    <a:pt x="2753" y="1792"/>
                  </a:lnTo>
                  <a:lnTo>
                    <a:pt x="2751" y="1789"/>
                  </a:lnTo>
                  <a:lnTo>
                    <a:pt x="2751" y="1787"/>
                  </a:lnTo>
                  <a:lnTo>
                    <a:pt x="2751" y="1778"/>
                  </a:lnTo>
                  <a:lnTo>
                    <a:pt x="2752" y="1767"/>
                  </a:lnTo>
                  <a:lnTo>
                    <a:pt x="2751" y="1763"/>
                  </a:lnTo>
                  <a:lnTo>
                    <a:pt x="2751" y="1761"/>
                  </a:lnTo>
                  <a:lnTo>
                    <a:pt x="2749" y="1757"/>
                  </a:lnTo>
                  <a:lnTo>
                    <a:pt x="2748" y="1755"/>
                  </a:lnTo>
                  <a:lnTo>
                    <a:pt x="2742" y="1750"/>
                  </a:lnTo>
                  <a:lnTo>
                    <a:pt x="2736" y="1745"/>
                  </a:lnTo>
                  <a:lnTo>
                    <a:pt x="2723" y="1738"/>
                  </a:lnTo>
                  <a:lnTo>
                    <a:pt x="2715" y="1731"/>
                  </a:lnTo>
                  <a:lnTo>
                    <a:pt x="2713" y="1727"/>
                  </a:lnTo>
                  <a:lnTo>
                    <a:pt x="2712" y="1723"/>
                  </a:lnTo>
                  <a:lnTo>
                    <a:pt x="2712" y="1718"/>
                  </a:lnTo>
                  <a:lnTo>
                    <a:pt x="2712" y="1712"/>
                  </a:lnTo>
                  <a:lnTo>
                    <a:pt x="2713" y="1707"/>
                  </a:lnTo>
                  <a:lnTo>
                    <a:pt x="2714" y="1702"/>
                  </a:lnTo>
                  <a:lnTo>
                    <a:pt x="2717" y="1698"/>
                  </a:lnTo>
                  <a:lnTo>
                    <a:pt x="2719" y="1694"/>
                  </a:lnTo>
                  <a:lnTo>
                    <a:pt x="2727" y="1686"/>
                  </a:lnTo>
                  <a:lnTo>
                    <a:pt x="2739" y="1674"/>
                  </a:lnTo>
                  <a:lnTo>
                    <a:pt x="2744" y="1667"/>
                  </a:lnTo>
                  <a:lnTo>
                    <a:pt x="2749" y="1660"/>
                  </a:lnTo>
                  <a:lnTo>
                    <a:pt x="2752" y="1654"/>
                  </a:lnTo>
                  <a:lnTo>
                    <a:pt x="2755" y="1648"/>
                  </a:lnTo>
                  <a:lnTo>
                    <a:pt x="2755" y="1637"/>
                  </a:lnTo>
                  <a:lnTo>
                    <a:pt x="2756" y="1624"/>
                  </a:lnTo>
                  <a:lnTo>
                    <a:pt x="2758" y="1612"/>
                  </a:lnTo>
                  <a:lnTo>
                    <a:pt x="2762" y="1603"/>
                  </a:lnTo>
                  <a:lnTo>
                    <a:pt x="2767" y="1592"/>
                  </a:lnTo>
                  <a:lnTo>
                    <a:pt x="2771" y="1581"/>
                  </a:lnTo>
                  <a:lnTo>
                    <a:pt x="2775" y="1568"/>
                  </a:lnTo>
                  <a:lnTo>
                    <a:pt x="2777" y="1556"/>
                  </a:lnTo>
                  <a:lnTo>
                    <a:pt x="2777" y="1550"/>
                  </a:lnTo>
                  <a:lnTo>
                    <a:pt x="2780" y="1547"/>
                  </a:lnTo>
                  <a:lnTo>
                    <a:pt x="2781" y="1544"/>
                  </a:lnTo>
                  <a:lnTo>
                    <a:pt x="2784" y="1543"/>
                  </a:lnTo>
                  <a:lnTo>
                    <a:pt x="2790" y="1541"/>
                  </a:lnTo>
                  <a:lnTo>
                    <a:pt x="2795" y="1538"/>
                  </a:lnTo>
                  <a:lnTo>
                    <a:pt x="2797" y="1536"/>
                  </a:lnTo>
                  <a:lnTo>
                    <a:pt x="2800" y="1532"/>
                  </a:lnTo>
                  <a:lnTo>
                    <a:pt x="2801" y="1528"/>
                  </a:lnTo>
                  <a:lnTo>
                    <a:pt x="2803" y="1522"/>
                  </a:lnTo>
                  <a:lnTo>
                    <a:pt x="2806" y="1511"/>
                  </a:lnTo>
                  <a:lnTo>
                    <a:pt x="2808" y="1500"/>
                  </a:lnTo>
                  <a:lnTo>
                    <a:pt x="2811" y="1486"/>
                  </a:lnTo>
                  <a:lnTo>
                    <a:pt x="2814" y="1469"/>
                  </a:lnTo>
                  <a:lnTo>
                    <a:pt x="2816" y="1462"/>
                  </a:lnTo>
                  <a:lnTo>
                    <a:pt x="2821" y="1456"/>
                  </a:lnTo>
                  <a:lnTo>
                    <a:pt x="2827" y="1452"/>
                  </a:lnTo>
                  <a:lnTo>
                    <a:pt x="2833" y="1446"/>
                  </a:lnTo>
                  <a:lnTo>
                    <a:pt x="2840" y="1438"/>
                  </a:lnTo>
                  <a:lnTo>
                    <a:pt x="2850" y="1433"/>
                  </a:lnTo>
                  <a:lnTo>
                    <a:pt x="2857" y="1427"/>
                  </a:lnTo>
                  <a:lnTo>
                    <a:pt x="2864" y="1423"/>
                  </a:lnTo>
                  <a:lnTo>
                    <a:pt x="2872" y="1419"/>
                  </a:lnTo>
                  <a:lnTo>
                    <a:pt x="2876" y="1416"/>
                  </a:lnTo>
                  <a:lnTo>
                    <a:pt x="2876" y="1411"/>
                  </a:lnTo>
                  <a:lnTo>
                    <a:pt x="2876" y="1404"/>
                  </a:lnTo>
                  <a:lnTo>
                    <a:pt x="2874" y="1393"/>
                  </a:lnTo>
                  <a:lnTo>
                    <a:pt x="2871" y="1384"/>
                  </a:lnTo>
                  <a:lnTo>
                    <a:pt x="2866" y="1373"/>
                  </a:lnTo>
                  <a:lnTo>
                    <a:pt x="2860" y="1361"/>
                  </a:lnTo>
                  <a:lnTo>
                    <a:pt x="2855" y="1348"/>
                  </a:lnTo>
                  <a:lnTo>
                    <a:pt x="2847" y="1336"/>
                  </a:lnTo>
                  <a:lnTo>
                    <a:pt x="2840" y="1326"/>
                  </a:lnTo>
                  <a:lnTo>
                    <a:pt x="2832" y="1317"/>
                  </a:lnTo>
                  <a:lnTo>
                    <a:pt x="2822" y="1310"/>
                  </a:lnTo>
                  <a:lnTo>
                    <a:pt x="2813" y="1303"/>
                  </a:lnTo>
                  <a:lnTo>
                    <a:pt x="2805" y="1296"/>
                  </a:lnTo>
                  <a:lnTo>
                    <a:pt x="2800" y="1290"/>
                  </a:lnTo>
                  <a:lnTo>
                    <a:pt x="2796" y="1282"/>
                  </a:lnTo>
                  <a:lnTo>
                    <a:pt x="2792" y="1273"/>
                  </a:lnTo>
                  <a:lnTo>
                    <a:pt x="2789" y="1267"/>
                  </a:lnTo>
                  <a:lnTo>
                    <a:pt x="2786" y="1264"/>
                  </a:lnTo>
                  <a:lnTo>
                    <a:pt x="2781" y="1261"/>
                  </a:lnTo>
                  <a:lnTo>
                    <a:pt x="2777" y="1259"/>
                  </a:lnTo>
                  <a:lnTo>
                    <a:pt x="2774" y="1258"/>
                  </a:lnTo>
                  <a:lnTo>
                    <a:pt x="2770" y="1258"/>
                  </a:lnTo>
                  <a:lnTo>
                    <a:pt x="2768" y="1258"/>
                  </a:lnTo>
                  <a:lnTo>
                    <a:pt x="2765" y="1259"/>
                  </a:lnTo>
                  <a:lnTo>
                    <a:pt x="2751" y="1274"/>
                  </a:lnTo>
                  <a:lnTo>
                    <a:pt x="2736" y="1290"/>
                  </a:lnTo>
                  <a:lnTo>
                    <a:pt x="2732" y="1292"/>
                  </a:lnTo>
                  <a:lnTo>
                    <a:pt x="2727" y="1293"/>
                  </a:lnTo>
                  <a:lnTo>
                    <a:pt x="2723" y="1295"/>
                  </a:lnTo>
                  <a:lnTo>
                    <a:pt x="2717" y="1295"/>
                  </a:lnTo>
                  <a:lnTo>
                    <a:pt x="2707" y="1293"/>
                  </a:lnTo>
                  <a:lnTo>
                    <a:pt x="2698" y="1291"/>
                  </a:lnTo>
                  <a:lnTo>
                    <a:pt x="2689" y="1288"/>
                  </a:lnTo>
                  <a:lnTo>
                    <a:pt x="2681" y="1286"/>
                  </a:lnTo>
                  <a:lnTo>
                    <a:pt x="2673" y="1288"/>
                  </a:lnTo>
                  <a:lnTo>
                    <a:pt x="2664" y="1290"/>
                  </a:lnTo>
                  <a:lnTo>
                    <a:pt x="2660" y="1292"/>
                  </a:lnTo>
                  <a:lnTo>
                    <a:pt x="2656" y="1297"/>
                  </a:lnTo>
                  <a:lnTo>
                    <a:pt x="2652" y="1302"/>
                  </a:lnTo>
                  <a:lnTo>
                    <a:pt x="2649" y="1307"/>
                  </a:lnTo>
                  <a:lnTo>
                    <a:pt x="2645" y="1314"/>
                  </a:lnTo>
                  <a:lnTo>
                    <a:pt x="2643" y="1317"/>
                  </a:lnTo>
                  <a:lnTo>
                    <a:pt x="2639" y="1321"/>
                  </a:lnTo>
                  <a:lnTo>
                    <a:pt x="2637" y="1323"/>
                  </a:lnTo>
                  <a:lnTo>
                    <a:pt x="2629" y="1326"/>
                  </a:lnTo>
                  <a:lnTo>
                    <a:pt x="2616" y="1327"/>
                  </a:lnTo>
                  <a:lnTo>
                    <a:pt x="2601" y="1328"/>
                  </a:lnTo>
                  <a:lnTo>
                    <a:pt x="2587" y="1328"/>
                  </a:lnTo>
                  <a:lnTo>
                    <a:pt x="2574" y="1326"/>
                  </a:lnTo>
                  <a:lnTo>
                    <a:pt x="2564" y="1323"/>
                  </a:lnTo>
                  <a:lnTo>
                    <a:pt x="2556" y="1318"/>
                  </a:lnTo>
                  <a:lnTo>
                    <a:pt x="2545" y="1311"/>
                  </a:lnTo>
                  <a:lnTo>
                    <a:pt x="2534" y="1304"/>
                  </a:lnTo>
                  <a:lnTo>
                    <a:pt x="2523" y="1296"/>
                  </a:lnTo>
                  <a:lnTo>
                    <a:pt x="2522" y="1292"/>
                  </a:lnTo>
                  <a:lnTo>
                    <a:pt x="2522" y="1289"/>
                  </a:lnTo>
                  <a:lnTo>
                    <a:pt x="2522" y="1285"/>
                  </a:lnTo>
                  <a:lnTo>
                    <a:pt x="2523" y="1283"/>
                  </a:lnTo>
                  <a:lnTo>
                    <a:pt x="2526" y="1272"/>
                  </a:lnTo>
                  <a:lnTo>
                    <a:pt x="2528" y="1259"/>
                  </a:lnTo>
                  <a:lnTo>
                    <a:pt x="2528" y="1253"/>
                  </a:lnTo>
                  <a:lnTo>
                    <a:pt x="2526" y="1246"/>
                  </a:lnTo>
                  <a:lnTo>
                    <a:pt x="2524" y="1239"/>
                  </a:lnTo>
                  <a:lnTo>
                    <a:pt x="2522" y="1232"/>
                  </a:lnTo>
                  <a:lnTo>
                    <a:pt x="2517" y="1217"/>
                  </a:lnTo>
                  <a:lnTo>
                    <a:pt x="2513" y="1207"/>
                  </a:lnTo>
                  <a:lnTo>
                    <a:pt x="2512" y="1201"/>
                  </a:lnTo>
                  <a:lnTo>
                    <a:pt x="2512" y="1196"/>
                  </a:lnTo>
                  <a:lnTo>
                    <a:pt x="2513" y="1190"/>
                  </a:lnTo>
                  <a:lnTo>
                    <a:pt x="2515" y="1185"/>
                  </a:lnTo>
                  <a:lnTo>
                    <a:pt x="2518" y="1177"/>
                  </a:lnTo>
                  <a:lnTo>
                    <a:pt x="2524" y="1170"/>
                  </a:lnTo>
                  <a:lnTo>
                    <a:pt x="2529" y="1165"/>
                  </a:lnTo>
                  <a:lnTo>
                    <a:pt x="2534" y="1160"/>
                  </a:lnTo>
                  <a:lnTo>
                    <a:pt x="2535" y="1157"/>
                  </a:lnTo>
                  <a:lnTo>
                    <a:pt x="2536" y="1153"/>
                  </a:lnTo>
                  <a:lnTo>
                    <a:pt x="2536" y="1148"/>
                  </a:lnTo>
                  <a:lnTo>
                    <a:pt x="2535" y="1143"/>
                  </a:lnTo>
                  <a:lnTo>
                    <a:pt x="2532" y="1131"/>
                  </a:lnTo>
                  <a:lnTo>
                    <a:pt x="2529" y="1119"/>
                  </a:lnTo>
                  <a:lnTo>
                    <a:pt x="2524" y="1109"/>
                  </a:lnTo>
                  <a:lnTo>
                    <a:pt x="2518" y="1102"/>
                  </a:lnTo>
                  <a:lnTo>
                    <a:pt x="2513" y="1097"/>
                  </a:lnTo>
                  <a:lnTo>
                    <a:pt x="2509" y="1094"/>
                  </a:lnTo>
                  <a:lnTo>
                    <a:pt x="2505" y="1093"/>
                  </a:lnTo>
                  <a:lnTo>
                    <a:pt x="2500" y="1094"/>
                  </a:lnTo>
                  <a:lnTo>
                    <a:pt x="2496" y="1095"/>
                  </a:lnTo>
                  <a:lnTo>
                    <a:pt x="2491" y="1100"/>
                  </a:lnTo>
                  <a:lnTo>
                    <a:pt x="2487" y="1105"/>
                  </a:lnTo>
                  <a:lnTo>
                    <a:pt x="2485" y="1106"/>
                  </a:lnTo>
                  <a:lnTo>
                    <a:pt x="2482" y="1105"/>
                  </a:lnTo>
                  <a:lnTo>
                    <a:pt x="2480" y="1100"/>
                  </a:lnTo>
                  <a:lnTo>
                    <a:pt x="2479" y="1097"/>
                  </a:lnTo>
                  <a:lnTo>
                    <a:pt x="2479" y="1094"/>
                  </a:lnTo>
                  <a:lnTo>
                    <a:pt x="2480" y="1091"/>
                  </a:lnTo>
                  <a:lnTo>
                    <a:pt x="2481" y="1091"/>
                  </a:lnTo>
                  <a:lnTo>
                    <a:pt x="2488" y="1090"/>
                  </a:lnTo>
                  <a:lnTo>
                    <a:pt x="2494" y="1088"/>
                  </a:lnTo>
                  <a:lnTo>
                    <a:pt x="2496" y="1087"/>
                  </a:lnTo>
                  <a:lnTo>
                    <a:pt x="2497" y="1084"/>
                  </a:lnTo>
                  <a:lnTo>
                    <a:pt x="2496" y="1081"/>
                  </a:lnTo>
                  <a:lnTo>
                    <a:pt x="2492" y="1076"/>
                  </a:lnTo>
                  <a:lnTo>
                    <a:pt x="2490" y="1074"/>
                  </a:lnTo>
                  <a:lnTo>
                    <a:pt x="2488" y="1071"/>
                  </a:lnTo>
                  <a:lnTo>
                    <a:pt x="2488" y="1070"/>
                  </a:lnTo>
                  <a:lnTo>
                    <a:pt x="2488" y="1068"/>
                  </a:lnTo>
                  <a:lnTo>
                    <a:pt x="2491" y="1064"/>
                  </a:lnTo>
                  <a:lnTo>
                    <a:pt x="2496" y="1062"/>
                  </a:lnTo>
                  <a:lnTo>
                    <a:pt x="2507" y="1055"/>
                  </a:lnTo>
                  <a:lnTo>
                    <a:pt x="2519" y="1046"/>
                  </a:lnTo>
                  <a:lnTo>
                    <a:pt x="2532" y="1032"/>
                  </a:lnTo>
                  <a:lnTo>
                    <a:pt x="2547" y="1018"/>
                  </a:lnTo>
                  <a:lnTo>
                    <a:pt x="2562" y="1001"/>
                  </a:lnTo>
                  <a:lnTo>
                    <a:pt x="2575" y="987"/>
                  </a:lnTo>
                  <a:lnTo>
                    <a:pt x="2586" y="974"/>
                  </a:lnTo>
                  <a:lnTo>
                    <a:pt x="2593" y="962"/>
                  </a:lnTo>
                  <a:lnTo>
                    <a:pt x="2598" y="951"/>
                  </a:lnTo>
                  <a:lnTo>
                    <a:pt x="2600" y="940"/>
                  </a:lnTo>
                  <a:lnTo>
                    <a:pt x="2601" y="936"/>
                  </a:lnTo>
                  <a:lnTo>
                    <a:pt x="2604" y="931"/>
                  </a:lnTo>
                  <a:lnTo>
                    <a:pt x="2606" y="929"/>
                  </a:lnTo>
                  <a:lnTo>
                    <a:pt x="2608" y="926"/>
                  </a:lnTo>
                  <a:lnTo>
                    <a:pt x="2611" y="926"/>
                  </a:lnTo>
                  <a:lnTo>
                    <a:pt x="2613" y="926"/>
                  </a:lnTo>
                  <a:lnTo>
                    <a:pt x="2617" y="926"/>
                  </a:lnTo>
                  <a:lnTo>
                    <a:pt x="2620" y="927"/>
                  </a:lnTo>
                  <a:lnTo>
                    <a:pt x="2629" y="932"/>
                  </a:lnTo>
                  <a:lnTo>
                    <a:pt x="2638" y="937"/>
                  </a:lnTo>
                  <a:lnTo>
                    <a:pt x="2643" y="939"/>
                  </a:lnTo>
                  <a:lnTo>
                    <a:pt x="2646" y="943"/>
                  </a:lnTo>
                  <a:lnTo>
                    <a:pt x="2650" y="945"/>
                  </a:lnTo>
                  <a:lnTo>
                    <a:pt x="2651" y="948"/>
                  </a:lnTo>
                  <a:lnTo>
                    <a:pt x="2652" y="955"/>
                  </a:lnTo>
                  <a:lnTo>
                    <a:pt x="2656" y="961"/>
                  </a:lnTo>
                  <a:lnTo>
                    <a:pt x="2660" y="967"/>
                  </a:lnTo>
                  <a:lnTo>
                    <a:pt x="2663" y="970"/>
                  </a:lnTo>
                  <a:lnTo>
                    <a:pt x="2675" y="979"/>
                  </a:lnTo>
                  <a:lnTo>
                    <a:pt x="2686" y="989"/>
                  </a:lnTo>
                  <a:lnTo>
                    <a:pt x="2692" y="999"/>
                  </a:lnTo>
                  <a:lnTo>
                    <a:pt x="2698" y="1008"/>
                  </a:lnTo>
                  <a:lnTo>
                    <a:pt x="2701" y="1012"/>
                  </a:lnTo>
                  <a:lnTo>
                    <a:pt x="2706" y="1014"/>
                  </a:lnTo>
                  <a:lnTo>
                    <a:pt x="2709" y="1014"/>
                  </a:lnTo>
                  <a:lnTo>
                    <a:pt x="2713" y="1013"/>
                  </a:lnTo>
                  <a:lnTo>
                    <a:pt x="2719" y="1007"/>
                  </a:lnTo>
                  <a:lnTo>
                    <a:pt x="2725" y="1001"/>
                  </a:lnTo>
                  <a:lnTo>
                    <a:pt x="2737" y="987"/>
                  </a:lnTo>
                  <a:lnTo>
                    <a:pt x="2749" y="973"/>
                  </a:lnTo>
                  <a:lnTo>
                    <a:pt x="2758" y="959"/>
                  </a:lnTo>
                  <a:lnTo>
                    <a:pt x="2767" y="949"/>
                  </a:lnTo>
                  <a:lnTo>
                    <a:pt x="2770" y="944"/>
                  </a:lnTo>
                  <a:lnTo>
                    <a:pt x="2775" y="940"/>
                  </a:lnTo>
                  <a:lnTo>
                    <a:pt x="2778" y="938"/>
                  </a:lnTo>
                  <a:lnTo>
                    <a:pt x="2783" y="936"/>
                  </a:lnTo>
                  <a:lnTo>
                    <a:pt x="2787" y="935"/>
                  </a:lnTo>
                  <a:lnTo>
                    <a:pt x="2792" y="935"/>
                  </a:lnTo>
                  <a:lnTo>
                    <a:pt x="2796" y="937"/>
                  </a:lnTo>
                  <a:lnTo>
                    <a:pt x="2801" y="939"/>
                  </a:lnTo>
                  <a:lnTo>
                    <a:pt x="2812" y="946"/>
                  </a:lnTo>
                  <a:lnTo>
                    <a:pt x="2822" y="957"/>
                  </a:lnTo>
                  <a:lnTo>
                    <a:pt x="2827" y="964"/>
                  </a:lnTo>
                  <a:lnTo>
                    <a:pt x="2831" y="970"/>
                  </a:lnTo>
                  <a:lnTo>
                    <a:pt x="2834" y="977"/>
                  </a:lnTo>
                  <a:lnTo>
                    <a:pt x="2835" y="984"/>
                  </a:lnTo>
                  <a:lnTo>
                    <a:pt x="2838" y="996"/>
                  </a:lnTo>
                  <a:lnTo>
                    <a:pt x="2840" y="1003"/>
                  </a:lnTo>
                  <a:lnTo>
                    <a:pt x="2843" y="1006"/>
                  </a:lnTo>
                  <a:lnTo>
                    <a:pt x="2845" y="1007"/>
                  </a:lnTo>
                  <a:lnTo>
                    <a:pt x="2847" y="1008"/>
                  </a:lnTo>
                  <a:lnTo>
                    <a:pt x="2851" y="1008"/>
                  </a:lnTo>
                  <a:lnTo>
                    <a:pt x="2860" y="1009"/>
                  </a:lnTo>
                  <a:lnTo>
                    <a:pt x="2876" y="1009"/>
                  </a:lnTo>
                  <a:lnTo>
                    <a:pt x="2895" y="1008"/>
                  </a:lnTo>
                  <a:lnTo>
                    <a:pt x="2914" y="1007"/>
                  </a:lnTo>
                  <a:lnTo>
                    <a:pt x="2928" y="1006"/>
                  </a:lnTo>
                  <a:lnTo>
                    <a:pt x="2934" y="1005"/>
                  </a:lnTo>
                  <a:lnTo>
                    <a:pt x="2939" y="1002"/>
                  </a:lnTo>
                  <a:lnTo>
                    <a:pt x="2947" y="1001"/>
                  </a:lnTo>
                  <a:lnTo>
                    <a:pt x="2950" y="1001"/>
                  </a:lnTo>
                  <a:lnTo>
                    <a:pt x="2952" y="1001"/>
                  </a:lnTo>
                  <a:lnTo>
                    <a:pt x="2953" y="1002"/>
                  </a:lnTo>
                  <a:lnTo>
                    <a:pt x="2956" y="1003"/>
                  </a:lnTo>
                  <a:lnTo>
                    <a:pt x="2957" y="1007"/>
                  </a:lnTo>
                  <a:lnTo>
                    <a:pt x="2958" y="1012"/>
                  </a:lnTo>
                  <a:lnTo>
                    <a:pt x="2959" y="1017"/>
                  </a:lnTo>
                  <a:lnTo>
                    <a:pt x="2960" y="1020"/>
                  </a:lnTo>
                  <a:lnTo>
                    <a:pt x="2961" y="1021"/>
                  </a:lnTo>
                  <a:lnTo>
                    <a:pt x="2963" y="1022"/>
                  </a:lnTo>
                  <a:lnTo>
                    <a:pt x="2965" y="1022"/>
                  </a:lnTo>
                  <a:lnTo>
                    <a:pt x="2967" y="1022"/>
                  </a:lnTo>
                  <a:lnTo>
                    <a:pt x="2975" y="1021"/>
                  </a:lnTo>
                  <a:lnTo>
                    <a:pt x="2981" y="1018"/>
                  </a:lnTo>
                  <a:lnTo>
                    <a:pt x="2988" y="1012"/>
                  </a:lnTo>
                  <a:lnTo>
                    <a:pt x="2997" y="1002"/>
                  </a:lnTo>
                  <a:lnTo>
                    <a:pt x="3009" y="993"/>
                  </a:lnTo>
                  <a:lnTo>
                    <a:pt x="3021" y="984"/>
                  </a:lnTo>
                  <a:lnTo>
                    <a:pt x="3034" y="976"/>
                  </a:lnTo>
                  <a:lnTo>
                    <a:pt x="3046" y="971"/>
                  </a:lnTo>
                  <a:lnTo>
                    <a:pt x="3052" y="970"/>
                  </a:lnTo>
                  <a:lnTo>
                    <a:pt x="3058" y="971"/>
                  </a:lnTo>
                  <a:lnTo>
                    <a:pt x="3064" y="973"/>
                  </a:lnTo>
                  <a:lnTo>
                    <a:pt x="3068" y="975"/>
                  </a:lnTo>
                  <a:lnTo>
                    <a:pt x="3079" y="982"/>
                  </a:lnTo>
                  <a:lnTo>
                    <a:pt x="3088" y="989"/>
                  </a:lnTo>
                  <a:lnTo>
                    <a:pt x="3091" y="992"/>
                  </a:lnTo>
                  <a:lnTo>
                    <a:pt x="3093" y="993"/>
                  </a:lnTo>
                  <a:lnTo>
                    <a:pt x="3096" y="994"/>
                  </a:lnTo>
                  <a:lnTo>
                    <a:pt x="3098" y="993"/>
                  </a:lnTo>
                  <a:lnTo>
                    <a:pt x="3101" y="987"/>
                  </a:lnTo>
                  <a:lnTo>
                    <a:pt x="3104" y="974"/>
                  </a:lnTo>
                  <a:lnTo>
                    <a:pt x="3108" y="959"/>
                  </a:lnTo>
                  <a:lnTo>
                    <a:pt x="3111" y="945"/>
                  </a:lnTo>
                  <a:lnTo>
                    <a:pt x="3114" y="931"/>
                  </a:lnTo>
                  <a:lnTo>
                    <a:pt x="3116" y="916"/>
                  </a:lnTo>
                  <a:lnTo>
                    <a:pt x="3117" y="908"/>
                  </a:lnTo>
                  <a:lnTo>
                    <a:pt x="3120" y="902"/>
                  </a:lnTo>
                  <a:lnTo>
                    <a:pt x="3123" y="898"/>
                  </a:lnTo>
                  <a:lnTo>
                    <a:pt x="3128" y="893"/>
                  </a:lnTo>
                  <a:lnTo>
                    <a:pt x="3136" y="885"/>
                  </a:lnTo>
                  <a:lnTo>
                    <a:pt x="3142" y="876"/>
                  </a:lnTo>
                  <a:lnTo>
                    <a:pt x="3145" y="872"/>
                  </a:lnTo>
                  <a:lnTo>
                    <a:pt x="3145" y="867"/>
                  </a:lnTo>
                  <a:lnTo>
                    <a:pt x="3146" y="862"/>
                  </a:lnTo>
                  <a:lnTo>
                    <a:pt x="3145" y="858"/>
                  </a:lnTo>
                  <a:lnTo>
                    <a:pt x="3143" y="854"/>
                  </a:lnTo>
                  <a:lnTo>
                    <a:pt x="3142" y="850"/>
                  </a:lnTo>
                  <a:lnTo>
                    <a:pt x="3140" y="847"/>
                  </a:lnTo>
                  <a:lnTo>
                    <a:pt x="3137" y="844"/>
                  </a:lnTo>
                  <a:lnTo>
                    <a:pt x="3135" y="841"/>
                  </a:lnTo>
                  <a:lnTo>
                    <a:pt x="3134" y="836"/>
                  </a:lnTo>
                  <a:lnTo>
                    <a:pt x="3133" y="831"/>
                  </a:lnTo>
                  <a:lnTo>
                    <a:pt x="3133" y="826"/>
                  </a:lnTo>
                  <a:lnTo>
                    <a:pt x="3134" y="822"/>
                  </a:lnTo>
                  <a:lnTo>
                    <a:pt x="3136" y="817"/>
                  </a:lnTo>
                  <a:lnTo>
                    <a:pt x="3139" y="813"/>
                  </a:lnTo>
                  <a:lnTo>
                    <a:pt x="3141" y="810"/>
                  </a:lnTo>
                  <a:lnTo>
                    <a:pt x="3143" y="807"/>
                  </a:lnTo>
                  <a:lnTo>
                    <a:pt x="3145" y="805"/>
                  </a:lnTo>
                  <a:lnTo>
                    <a:pt x="3146" y="803"/>
                  </a:lnTo>
                  <a:lnTo>
                    <a:pt x="3146" y="801"/>
                  </a:lnTo>
                  <a:lnTo>
                    <a:pt x="3145" y="800"/>
                  </a:lnTo>
                  <a:lnTo>
                    <a:pt x="3142" y="799"/>
                  </a:lnTo>
                  <a:lnTo>
                    <a:pt x="3139" y="798"/>
                  </a:lnTo>
                  <a:lnTo>
                    <a:pt x="3135" y="798"/>
                  </a:lnTo>
                  <a:lnTo>
                    <a:pt x="3131" y="798"/>
                  </a:lnTo>
                  <a:lnTo>
                    <a:pt x="3128" y="798"/>
                  </a:lnTo>
                  <a:lnTo>
                    <a:pt x="3124" y="797"/>
                  </a:lnTo>
                  <a:lnTo>
                    <a:pt x="3122" y="794"/>
                  </a:lnTo>
                  <a:lnTo>
                    <a:pt x="3121" y="792"/>
                  </a:lnTo>
                  <a:lnTo>
                    <a:pt x="3120" y="788"/>
                  </a:lnTo>
                  <a:lnTo>
                    <a:pt x="3120" y="785"/>
                  </a:lnTo>
                  <a:lnTo>
                    <a:pt x="3120" y="780"/>
                  </a:lnTo>
                  <a:lnTo>
                    <a:pt x="3122" y="771"/>
                  </a:lnTo>
                  <a:lnTo>
                    <a:pt x="3126" y="762"/>
                  </a:lnTo>
                  <a:lnTo>
                    <a:pt x="3130" y="754"/>
                  </a:lnTo>
                  <a:lnTo>
                    <a:pt x="3134" y="742"/>
                  </a:lnTo>
                  <a:lnTo>
                    <a:pt x="3134" y="736"/>
                  </a:lnTo>
                  <a:lnTo>
                    <a:pt x="3134" y="730"/>
                  </a:lnTo>
                  <a:lnTo>
                    <a:pt x="3133" y="727"/>
                  </a:lnTo>
                  <a:lnTo>
                    <a:pt x="3131" y="723"/>
                  </a:lnTo>
                  <a:lnTo>
                    <a:pt x="3129" y="721"/>
                  </a:lnTo>
                  <a:lnTo>
                    <a:pt x="3127" y="719"/>
                  </a:lnTo>
                  <a:lnTo>
                    <a:pt x="3123" y="718"/>
                  </a:lnTo>
                  <a:lnTo>
                    <a:pt x="3118" y="718"/>
                  </a:lnTo>
                  <a:lnTo>
                    <a:pt x="3110" y="718"/>
                  </a:lnTo>
                  <a:lnTo>
                    <a:pt x="3104" y="718"/>
                  </a:lnTo>
                  <a:lnTo>
                    <a:pt x="3101" y="718"/>
                  </a:lnTo>
                  <a:lnTo>
                    <a:pt x="3099" y="717"/>
                  </a:lnTo>
                  <a:lnTo>
                    <a:pt x="3097" y="716"/>
                  </a:lnTo>
                  <a:lnTo>
                    <a:pt x="3096" y="713"/>
                  </a:lnTo>
                  <a:lnTo>
                    <a:pt x="3095" y="706"/>
                  </a:lnTo>
                  <a:lnTo>
                    <a:pt x="3095" y="699"/>
                  </a:lnTo>
                  <a:lnTo>
                    <a:pt x="3093" y="694"/>
                  </a:lnTo>
                  <a:lnTo>
                    <a:pt x="3092" y="691"/>
                  </a:lnTo>
                  <a:lnTo>
                    <a:pt x="3090" y="687"/>
                  </a:lnTo>
                  <a:lnTo>
                    <a:pt x="3088" y="685"/>
                  </a:lnTo>
                  <a:lnTo>
                    <a:pt x="3084" y="681"/>
                  </a:lnTo>
                  <a:lnTo>
                    <a:pt x="3079" y="678"/>
                  </a:lnTo>
                  <a:lnTo>
                    <a:pt x="3072" y="675"/>
                  </a:lnTo>
                  <a:lnTo>
                    <a:pt x="3065" y="674"/>
                  </a:lnTo>
                  <a:lnTo>
                    <a:pt x="3057" y="674"/>
                  </a:lnTo>
                  <a:lnTo>
                    <a:pt x="3048" y="675"/>
                  </a:lnTo>
                  <a:lnTo>
                    <a:pt x="3039" y="679"/>
                  </a:lnTo>
                  <a:lnTo>
                    <a:pt x="3028" y="685"/>
                  </a:lnTo>
                  <a:lnTo>
                    <a:pt x="3019" y="693"/>
                  </a:lnTo>
                  <a:lnTo>
                    <a:pt x="3010" y="702"/>
                  </a:lnTo>
                  <a:lnTo>
                    <a:pt x="3003" y="711"/>
                  </a:lnTo>
                  <a:lnTo>
                    <a:pt x="2997" y="721"/>
                  </a:lnTo>
                  <a:lnTo>
                    <a:pt x="2989" y="738"/>
                  </a:lnTo>
                  <a:lnTo>
                    <a:pt x="2984" y="753"/>
                  </a:lnTo>
                  <a:lnTo>
                    <a:pt x="2983" y="755"/>
                  </a:lnTo>
                  <a:lnTo>
                    <a:pt x="2981" y="756"/>
                  </a:lnTo>
                  <a:lnTo>
                    <a:pt x="2978" y="759"/>
                  </a:lnTo>
                  <a:lnTo>
                    <a:pt x="2976" y="759"/>
                  </a:lnTo>
                  <a:lnTo>
                    <a:pt x="2967" y="760"/>
                  </a:lnTo>
                  <a:lnTo>
                    <a:pt x="2959" y="760"/>
                  </a:lnTo>
                  <a:lnTo>
                    <a:pt x="2941" y="757"/>
                  </a:lnTo>
                  <a:lnTo>
                    <a:pt x="2926" y="755"/>
                  </a:lnTo>
                  <a:lnTo>
                    <a:pt x="2919" y="755"/>
                  </a:lnTo>
                  <a:lnTo>
                    <a:pt x="2913" y="757"/>
                  </a:lnTo>
                  <a:lnTo>
                    <a:pt x="2907" y="760"/>
                  </a:lnTo>
                  <a:lnTo>
                    <a:pt x="2900" y="765"/>
                  </a:lnTo>
                  <a:lnTo>
                    <a:pt x="2894" y="768"/>
                  </a:lnTo>
                  <a:lnTo>
                    <a:pt x="2888" y="771"/>
                  </a:lnTo>
                  <a:lnTo>
                    <a:pt x="2882" y="772"/>
                  </a:lnTo>
                  <a:lnTo>
                    <a:pt x="2875" y="772"/>
                  </a:lnTo>
                  <a:lnTo>
                    <a:pt x="2869" y="771"/>
                  </a:lnTo>
                  <a:lnTo>
                    <a:pt x="2863" y="767"/>
                  </a:lnTo>
                  <a:lnTo>
                    <a:pt x="2858" y="765"/>
                  </a:lnTo>
                  <a:lnTo>
                    <a:pt x="2852" y="760"/>
                  </a:lnTo>
                  <a:lnTo>
                    <a:pt x="2840" y="749"/>
                  </a:lnTo>
                  <a:lnTo>
                    <a:pt x="2826" y="736"/>
                  </a:lnTo>
                  <a:lnTo>
                    <a:pt x="2808" y="722"/>
                  </a:lnTo>
                  <a:lnTo>
                    <a:pt x="2789" y="709"/>
                  </a:lnTo>
                  <a:lnTo>
                    <a:pt x="2781" y="703"/>
                  </a:lnTo>
                  <a:lnTo>
                    <a:pt x="2775" y="697"/>
                  </a:lnTo>
                  <a:lnTo>
                    <a:pt x="2769" y="692"/>
                  </a:lnTo>
                  <a:lnTo>
                    <a:pt x="2767" y="688"/>
                  </a:lnTo>
                  <a:lnTo>
                    <a:pt x="2765" y="684"/>
                  </a:lnTo>
                  <a:lnTo>
                    <a:pt x="2765" y="681"/>
                  </a:lnTo>
                  <a:lnTo>
                    <a:pt x="2767" y="679"/>
                  </a:lnTo>
                  <a:lnTo>
                    <a:pt x="2769" y="677"/>
                  </a:lnTo>
                  <a:lnTo>
                    <a:pt x="2776" y="674"/>
                  </a:lnTo>
                  <a:lnTo>
                    <a:pt x="2787" y="671"/>
                  </a:lnTo>
                  <a:lnTo>
                    <a:pt x="2792" y="669"/>
                  </a:lnTo>
                  <a:lnTo>
                    <a:pt x="2796" y="667"/>
                  </a:lnTo>
                  <a:lnTo>
                    <a:pt x="2801" y="665"/>
                  </a:lnTo>
                  <a:lnTo>
                    <a:pt x="2805" y="662"/>
                  </a:lnTo>
                  <a:lnTo>
                    <a:pt x="2811" y="656"/>
                  </a:lnTo>
                  <a:lnTo>
                    <a:pt x="2815" y="649"/>
                  </a:lnTo>
                  <a:lnTo>
                    <a:pt x="2819" y="642"/>
                  </a:lnTo>
                  <a:lnTo>
                    <a:pt x="2821" y="636"/>
                  </a:lnTo>
                  <a:lnTo>
                    <a:pt x="2821" y="633"/>
                  </a:lnTo>
                  <a:lnTo>
                    <a:pt x="2820" y="630"/>
                  </a:lnTo>
                  <a:lnTo>
                    <a:pt x="2818" y="628"/>
                  </a:lnTo>
                  <a:lnTo>
                    <a:pt x="2815" y="624"/>
                  </a:lnTo>
                  <a:lnTo>
                    <a:pt x="2812" y="622"/>
                  </a:lnTo>
                  <a:lnTo>
                    <a:pt x="2809" y="620"/>
                  </a:lnTo>
                  <a:lnTo>
                    <a:pt x="2809" y="617"/>
                  </a:lnTo>
                  <a:lnTo>
                    <a:pt x="2809" y="615"/>
                  </a:lnTo>
                  <a:lnTo>
                    <a:pt x="2814" y="610"/>
                  </a:lnTo>
                  <a:lnTo>
                    <a:pt x="2821" y="604"/>
                  </a:lnTo>
                  <a:lnTo>
                    <a:pt x="2825" y="602"/>
                  </a:lnTo>
                  <a:lnTo>
                    <a:pt x="2827" y="598"/>
                  </a:lnTo>
                  <a:lnTo>
                    <a:pt x="2828" y="596"/>
                  </a:lnTo>
                  <a:lnTo>
                    <a:pt x="2828" y="592"/>
                  </a:lnTo>
                  <a:lnTo>
                    <a:pt x="2825" y="587"/>
                  </a:lnTo>
                  <a:lnTo>
                    <a:pt x="2820" y="582"/>
                  </a:lnTo>
                  <a:lnTo>
                    <a:pt x="2814" y="577"/>
                  </a:lnTo>
                  <a:lnTo>
                    <a:pt x="2811" y="572"/>
                  </a:lnTo>
                  <a:lnTo>
                    <a:pt x="2807" y="567"/>
                  </a:lnTo>
                  <a:lnTo>
                    <a:pt x="2806" y="559"/>
                  </a:lnTo>
                  <a:lnTo>
                    <a:pt x="2805" y="555"/>
                  </a:lnTo>
                  <a:lnTo>
                    <a:pt x="2803" y="553"/>
                  </a:lnTo>
                  <a:lnTo>
                    <a:pt x="2801" y="552"/>
                  </a:lnTo>
                  <a:lnTo>
                    <a:pt x="2799" y="551"/>
                  </a:lnTo>
                  <a:lnTo>
                    <a:pt x="2795" y="551"/>
                  </a:lnTo>
                  <a:lnTo>
                    <a:pt x="2790" y="552"/>
                  </a:lnTo>
                  <a:lnTo>
                    <a:pt x="2787" y="554"/>
                  </a:lnTo>
                  <a:lnTo>
                    <a:pt x="2783" y="557"/>
                  </a:lnTo>
                  <a:lnTo>
                    <a:pt x="2778" y="559"/>
                  </a:lnTo>
                  <a:lnTo>
                    <a:pt x="2774" y="561"/>
                  </a:lnTo>
                  <a:lnTo>
                    <a:pt x="2769" y="561"/>
                  </a:lnTo>
                  <a:lnTo>
                    <a:pt x="2765" y="560"/>
                  </a:lnTo>
                  <a:lnTo>
                    <a:pt x="2762" y="559"/>
                  </a:lnTo>
                  <a:lnTo>
                    <a:pt x="2759" y="557"/>
                  </a:lnTo>
                  <a:lnTo>
                    <a:pt x="2758" y="554"/>
                  </a:lnTo>
                  <a:lnTo>
                    <a:pt x="2758" y="551"/>
                  </a:lnTo>
                  <a:lnTo>
                    <a:pt x="2759" y="542"/>
                  </a:lnTo>
                  <a:lnTo>
                    <a:pt x="2762" y="532"/>
                  </a:lnTo>
                  <a:lnTo>
                    <a:pt x="2763" y="520"/>
                  </a:lnTo>
                  <a:lnTo>
                    <a:pt x="2764" y="504"/>
                  </a:lnTo>
                  <a:lnTo>
                    <a:pt x="2764" y="497"/>
                  </a:lnTo>
                  <a:lnTo>
                    <a:pt x="2765" y="489"/>
                  </a:lnTo>
                  <a:lnTo>
                    <a:pt x="2768" y="482"/>
                  </a:lnTo>
                  <a:lnTo>
                    <a:pt x="2771" y="473"/>
                  </a:lnTo>
                  <a:lnTo>
                    <a:pt x="2775" y="467"/>
                  </a:lnTo>
                  <a:lnTo>
                    <a:pt x="2780" y="461"/>
                  </a:lnTo>
                  <a:lnTo>
                    <a:pt x="2786" y="456"/>
                  </a:lnTo>
                  <a:lnTo>
                    <a:pt x="2792" y="452"/>
                  </a:lnTo>
                  <a:lnTo>
                    <a:pt x="2802" y="446"/>
                  </a:lnTo>
                  <a:lnTo>
                    <a:pt x="2813" y="440"/>
                  </a:lnTo>
                  <a:lnTo>
                    <a:pt x="2822" y="434"/>
                  </a:lnTo>
                  <a:lnTo>
                    <a:pt x="2831" y="427"/>
                  </a:lnTo>
                  <a:lnTo>
                    <a:pt x="2834" y="423"/>
                  </a:lnTo>
                  <a:lnTo>
                    <a:pt x="2835" y="422"/>
                  </a:lnTo>
                  <a:lnTo>
                    <a:pt x="2834" y="421"/>
                  </a:lnTo>
                  <a:lnTo>
                    <a:pt x="2832" y="420"/>
                  </a:lnTo>
                  <a:lnTo>
                    <a:pt x="2828" y="419"/>
                  </a:lnTo>
                  <a:lnTo>
                    <a:pt x="2825" y="417"/>
                  </a:lnTo>
                  <a:lnTo>
                    <a:pt x="2816" y="417"/>
                  </a:lnTo>
                  <a:lnTo>
                    <a:pt x="2808" y="417"/>
                  </a:lnTo>
                  <a:lnTo>
                    <a:pt x="2802" y="417"/>
                  </a:lnTo>
                  <a:lnTo>
                    <a:pt x="2796" y="417"/>
                  </a:lnTo>
                  <a:lnTo>
                    <a:pt x="2790" y="416"/>
                  </a:lnTo>
                  <a:lnTo>
                    <a:pt x="2787" y="415"/>
                  </a:lnTo>
                  <a:lnTo>
                    <a:pt x="2782" y="413"/>
                  </a:lnTo>
                  <a:lnTo>
                    <a:pt x="2776" y="410"/>
                  </a:lnTo>
                  <a:lnTo>
                    <a:pt x="2770" y="410"/>
                  </a:lnTo>
                  <a:lnTo>
                    <a:pt x="2763" y="410"/>
                  </a:lnTo>
                  <a:lnTo>
                    <a:pt x="2755" y="413"/>
                  </a:lnTo>
                  <a:lnTo>
                    <a:pt x="2745" y="416"/>
                  </a:lnTo>
                  <a:lnTo>
                    <a:pt x="2736" y="421"/>
                  </a:lnTo>
                  <a:lnTo>
                    <a:pt x="2725" y="423"/>
                  </a:lnTo>
                  <a:lnTo>
                    <a:pt x="2714" y="426"/>
                  </a:lnTo>
                  <a:lnTo>
                    <a:pt x="2704" y="426"/>
                  </a:lnTo>
                  <a:lnTo>
                    <a:pt x="2694" y="425"/>
                  </a:lnTo>
                  <a:lnTo>
                    <a:pt x="2687" y="422"/>
                  </a:lnTo>
                  <a:lnTo>
                    <a:pt x="2680" y="420"/>
                  </a:lnTo>
                  <a:lnTo>
                    <a:pt x="2671" y="419"/>
                  </a:lnTo>
                  <a:lnTo>
                    <a:pt x="2663" y="420"/>
                  </a:lnTo>
                  <a:lnTo>
                    <a:pt x="2654" y="421"/>
                  </a:lnTo>
                  <a:lnTo>
                    <a:pt x="2646" y="421"/>
                  </a:lnTo>
                  <a:lnTo>
                    <a:pt x="2639" y="419"/>
                  </a:lnTo>
                  <a:lnTo>
                    <a:pt x="2635" y="416"/>
                  </a:lnTo>
                  <a:lnTo>
                    <a:pt x="2631" y="412"/>
                  </a:lnTo>
                  <a:lnTo>
                    <a:pt x="2629" y="408"/>
                  </a:lnTo>
                  <a:lnTo>
                    <a:pt x="2625" y="404"/>
                  </a:lnTo>
                  <a:lnTo>
                    <a:pt x="2622" y="402"/>
                  </a:lnTo>
                  <a:lnTo>
                    <a:pt x="2618" y="401"/>
                  </a:lnTo>
                  <a:lnTo>
                    <a:pt x="2614" y="402"/>
                  </a:lnTo>
                  <a:lnTo>
                    <a:pt x="2611" y="403"/>
                  </a:lnTo>
                  <a:lnTo>
                    <a:pt x="2608" y="407"/>
                  </a:lnTo>
                  <a:lnTo>
                    <a:pt x="2607" y="413"/>
                  </a:lnTo>
                  <a:lnTo>
                    <a:pt x="2606" y="420"/>
                  </a:lnTo>
                  <a:lnTo>
                    <a:pt x="2602" y="426"/>
                  </a:lnTo>
                  <a:lnTo>
                    <a:pt x="2599" y="432"/>
                  </a:lnTo>
                  <a:lnTo>
                    <a:pt x="2595" y="438"/>
                  </a:lnTo>
                  <a:lnTo>
                    <a:pt x="2592" y="444"/>
                  </a:lnTo>
                  <a:lnTo>
                    <a:pt x="2591" y="451"/>
                  </a:lnTo>
                  <a:lnTo>
                    <a:pt x="2591" y="459"/>
                  </a:lnTo>
                  <a:lnTo>
                    <a:pt x="2592" y="466"/>
                  </a:lnTo>
                  <a:lnTo>
                    <a:pt x="2595" y="473"/>
                  </a:lnTo>
                  <a:lnTo>
                    <a:pt x="2599" y="483"/>
                  </a:lnTo>
                  <a:lnTo>
                    <a:pt x="2604" y="492"/>
                  </a:lnTo>
                  <a:lnTo>
                    <a:pt x="2607" y="502"/>
                  </a:lnTo>
                  <a:lnTo>
                    <a:pt x="2612" y="511"/>
                  </a:lnTo>
                  <a:lnTo>
                    <a:pt x="2614" y="521"/>
                  </a:lnTo>
                  <a:lnTo>
                    <a:pt x="2616" y="529"/>
                  </a:lnTo>
                  <a:lnTo>
                    <a:pt x="2616" y="538"/>
                  </a:lnTo>
                  <a:lnTo>
                    <a:pt x="2613" y="546"/>
                  </a:lnTo>
                  <a:lnTo>
                    <a:pt x="2610" y="552"/>
                  </a:lnTo>
                  <a:lnTo>
                    <a:pt x="2605" y="558"/>
                  </a:lnTo>
                  <a:lnTo>
                    <a:pt x="2598" y="563"/>
                  </a:lnTo>
                  <a:lnTo>
                    <a:pt x="2587" y="571"/>
                  </a:lnTo>
                  <a:lnTo>
                    <a:pt x="2576" y="580"/>
                  </a:lnTo>
                  <a:lnTo>
                    <a:pt x="2570" y="586"/>
                  </a:lnTo>
                  <a:lnTo>
                    <a:pt x="2566" y="590"/>
                  </a:lnTo>
                  <a:lnTo>
                    <a:pt x="2560" y="592"/>
                  </a:lnTo>
                  <a:lnTo>
                    <a:pt x="2555" y="592"/>
                  </a:lnTo>
                  <a:lnTo>
                    <a:pt x="2550" y="591"/>
                  </a:lnTo>
                  <a:lnTo>
                    <a:pt x="2545" y="589"/>
                  </a:lnTo>
                  <a:lnTo>
                    <a:pt x="2541" y="584"/>
                  </a:lnTo>
                  <a:lnTo>
                    <a:pt x="2536" y="578"/>
                  </a:lnTo>
                  <a:lnTo>
                    <a:pt x="2531" y="572"/>
                  </a:lnTo>
                  <a:lnTo>
                    <a:pt x="2526" y="568"/>
                  </a:lnTo>
                  <a:lnTo>
                    <a:pt x="2522" y="566"/>
                  </a:lnTo>
                  <a:lnTo>
                    <a:pt x="2517" y="565"/>
                  </a:lnTo>
                  <a:lnTo>
                    <a:pt x="2511" y="566"/>
                  </a:lnTo>
                  <a:lnTo>
                    <a:pt x="2507" y="570"/>
                  </a:lnTo>
                  <a:lnTo>
                    <a:pt x="2501" y="576"/>
                  </a:lnTo>
                  <a:lnTo>
                    <a:pt x="2494" y="583"/>
                  </a:lnTo>
                  <a:lnTo>
                    <a:pt x="2475" y="598"/>
                  </a:lnTo>
                  <a:lnTo>
                    <a:pt x="2459" y="610"/>
                  </a:lnTo>
                  <a:lnTo>
                    <a:pt x="2453" y="615"/>
                  </a:lnTo>
                  <a:lnTo>
                    <a:pt x="2448" y="621"/>
                  </a:lnTo>
                  <a:lnTo>
                    <a:pt x="2446" y="628"/>
                  </a:lnTo>
                  <a:lnTo>
                    <a:pt x="2446" y="634"/>
                  </a:lnTo>
                  <a:lnTo>
                    <a:pt x="2448" y="641"/>
                  </a:lnTo>
                  <a:lnTo>
                    <a:pt x="2452" y="648"/>
                  </a:lnTo>
                  <a:lnTo>
                    <a:pt x="2457" y="656"/>
                  </a:lnTo>
                  <a:lnTo>
                    <a:pt x="2465" y="664"/>
                  </a:lnTo>
                  <a:lnTo>
                    <a:pt x="2468" y="667"/>
                  </a:lnTo>
                  <a:lnTo>
                    <a:pt x="2471" y="671"/>
                  </a:lnTo>
                  <a:lnTo>
                    <a:pt x="2473" y="675"/>
                  </a:lnTo>
                  <a:lnTo>
                    <a:pt x="2473" y="679"/>
                  </a:lnTo>
                  <a:lnTo>
                    <a:pt x="2473" y="686"/>
                  </a:lnTo>
                  <a:lnTo>
                    <a:pt x="2472" y="694"/>
                  </a:lnTo>
                  <a:lnTo>
                    <a:pt x="2469" y="705"/>
                  </a:lnTo>
                  <a:lnTo>
                    <a:pt x="2466" y="719"/>
                  </a:lnTo>
                  <a:lnTo>
                    <a:pt x="2463" y="735"/>
                  </a:lnTo>
                  <a:lnTo>
                    <a:pt x="2460" y="747"/>
                  </a:lnTo>
                  <a:lnTo>
                    <a:pt x="2457" y="751"/>
                  </a:lnTo>
                  <a:lnTo>
                    <a:pt x="2455" y="757"/>
                  </a:lnTo>
                  <a:lnTo>
                    <a:pt x="2452" y="762"/>
                  </a:lnTo>
                  <a:lnTo>
                    <a:pt x="2447" y="767"/>
                  </a:lnTo>
                  <a:lnTo>
                    <a:pt x="2435" y="778"/>
                  </a:lnTo>
                  <a:lnTo>
                    <a:pt x="2422" y="787"/>
                  </a:lnTo>
                  <a:lnTo>
                    <a:pt x="2410" y="798"/>
                  </a:lnTo>
                  <a:lnTo>
                    <a:pt x="2400" y="807"/>
                  </a:lnTo>
                  <a:lnTo>
                    <a:pt x="2392" y="818"/>
                  </a:lnTo>
                  <a:lnTo>
                    <a:pt x="2381" y="831"/>
                  </a:lnTo>
                  <a:lnTo>
                    <a:pt x="2371" y="842"/>
                  </a:lnTo>
                  <a:lnTo>
                    <a:pt x="2360" y="849"/>
                  </a:lnTo>
                  <a:lnTo>
                    <a:pt x="2349" y="856"/>
                  </a:lnTo>
                  <a:lnTo>
                    <a:pt x="2339" y="862"/>
                  </a:lnTo>
                  <a:lnTo>
                    <a:pt x="2335" y="866"/>
                  </a:lnTo>
                  <a:lnTo>
                    <a:pt x="2331" y="869"/>
                  </a:lnTo>
                  <a:lnTo>
                    <a:pt x="2328" y="874"/>
                  </a:lnTo>
                  <a:lnTo>
                    <a:pt x="2327" y="880"/>
                  </a:lnTo>
                  <a:lnTo>
                    <a:pt x="2322" y="889"/>
                  </a:lnTo>
                  <a:lnTo>
                    <a:pt x="2318" y="900"/>
                  </a:lnTo>
                  <a:lnTo>
                    <a:pt x="2312" y="908"/>
                  </a:lnTo>
                  <a:lnTo>
                    <a:pt x="2306" y="913"/>
                  </a:lnTo>
                  <a:lnTo>
                    <a:pt x="2301" y="917"/>
                  </a:lnTo>
                  <a:lnTo>
                    <a:pt x="2292" y="920"/>
                  </a:lnTo>
                  <a:lnTo>
                    <a:pt x="2286" y="923"/>
                  </a:lnTo>
                  <a:lnTo>
                    <a:pt x="2280" y="927"/>
                  </a:lnTo>
                  <a:lnTo>
                    <a:pt x="2276" y="931"/>
                  </a:lnTo>
                  <a:lnTo>
                    <a:pt x="2271" y="936"/>
                  </a:lnTo>
                  <a:lnTo>
                    <a:pt x="2268" y="938"/>
                  </a:lnTo>
                  <a:lnTo>
                    <a:pt x="2265" y="939"/>
                  </a:lnTo>
                  <a:lnTo>
                    <a:pt x="2264" y="939"/>
                  </a:lnTo>
                  <a:lnTo>
                    <a:pt x="2261" y="939"/>
                  </a:lnTo>
                  <a:lnTo>
                    <a:pt x="2257" y="936"/>
                  </a:lnTo>
                  <a:lnTo>
                    <a:pt x="2253" y="931"/>
                  </a:lnTo>
                  <a:lnTo>
                    <a:pt x="2249" y="926"/>
                  </a:lnTo>
                  <a:lnTo>
                    <a:pt x="2246" y="923"/>
                  </a:lnTo>
                  <a:lnTo>
                    <a:pt x="2242" y="921"/>
                  </a:lnTo>
                  <a:lnTo>
                    <a:pt x="2239" y="921"/>
                  </a:lnTo>
                  <a:lnTo>
                    <a:pt x="2236" y="921"/>
                  </a:lnTo>
                  <a:lnTo>
                    <a:pt x="2235" y="923"/>
                  </a:lnTo>
                  <a:lnTo>
                    <a:pt x="2234" y="925"/>
                  </a:lnTo>
                  <a:lnTo>
                    <a:pt x="2233" y="927"/>
                  </a:lnTo>
                  <a:lnTo>
                    <a:pt x="2232" y="933"/>
                  </a:lnTo>
                  <a:lnTo>
                    <a:pt x="2230" y="942"/>
                  </a:lnTo>
                  <a:lnTo>
                    <a:pt x="2228" y="949"/>
                  </a:lnTo>
                  <a:lnTo>
                    <a:pt x="2226" y="954"/>
                  </a:lnTo>
                  <a:lnTo>
                    <a:pt x="2223" y="958"/>
                  </a:lnTo>
                  <a:lnTo>
                    <a:pt x="2219" y="964"/>
                  </a:lnTo>
                  <a:lnTo>
                    <a:pt x="2217" y="968"/>
                  </a:lnTo>
                  <a:lnTo>
                    <a:pt x="2216" y="974"/>
                  </a:lnTo>
                  <a:lnTo>
                    <a:pt x="2215" y="982"/>
                  </a:lnTo>
                  <a:lnTo>
                    <a:pt x="2215" y="989"/>
                  </a:lnTo>
                  <a:lnTo>
                    <a:pt x="2215" y="1006"/>
                  </a:lnTo>
                  <a:lnTo>
                    <a:pt x="2215" y="1021"/>
                  </a:lnTo>
                  <a:lnTo>
                    <a:pt x="2214" y="1034"/>
                  </a:lnTo>
                  <a:lnTo>
                    <a:pt x="2210" y="1046"/>
                  </a:lnTo>
                  <a:lnTo>
                    <a:pt x="2207" y="1056"/>
                  </a:lnTo>
                  <a:lnTo>
                    <a:pt x="2203" y="1065"/>
                  </a:lnTo>
                  <a:lnTo>
                    <a:pt x="2201" y="1078"/>
                  </a:lnTo>
                  <a:lnTo>
                    <a:pt x="2200" y="1096"/>
                  </a:lnTo>
                  <a:lnTo>
                    <a:pt x="2200" y="1114"/>
                  </a:lnTo>
                  <a:lnTo>
                    <a:pt x="2201" y="1127"/>
                  </a:lnTo>
                  <a:lnTo>
                    <a:pt x="2201" y="1132"/>
                  </a:lnTo>
                  <a:lnTo>
                    <a:pt x="2203" y="1135"/>
                  </a:lnTo>
                  <a:lnTo>
                    <a:pt x="2204" y="1140"/>
                  </a:lnTo>
                  <a:lnTo>
                    <a:pt x="2207" y="1144"/>
                  </a:lnTo>
                  <a:lnTo>
                    <a:pt x="2213" y="1152"/>
                  </a:lnTo>
                  <a:lnTo>
                    <a:pt x="2220" y="1160"/>
                  </a:lnTo>
                  <a:lnTo>
                    <a:pt x="2227" y="1171"/>
                  </a:lnTo>
                  <a:lnTo>
                    <a:pt x="2232" y="1183"/>
                  </a:lnTo>
                  <a:lnTo>
                    <a:pt x="2234" y="1194"/>
                  </a:lnTo>
                  <a:lnTo>
                    <a:pt x="2235" y="1203"/>
                  </a:lnTo>
                  <a:lnTo>
                    <a:pt x="2235" y="1213"/>
                  </a:lnTo>
                  <a:lnTo>
                    <a:pt x="2233" y="1222"/>
                  </a:lnTo>
                  <a:lnTo>
                    <a:pt x="2232" y="1233"/>
                  </a:lnTo>
                  <a:lnTo>
                    <a:pt x="2229" y="1244"/>
                  </a:lnTo>
                  <a:lnTo>
                    <a:pt x="2229" y="1248"/>
                  </a:lnTo>
                  <a:lnTo>
                    <a:pt x="2229" y="1253"/>
                  </a:lnTo>
                  <a:lnTo>
                    <a:pt x="2229" y="1258"/>
                  </a:lnTo>
                  <a:lnTo>
                    <a:pt x="2230" y="1263"/>
                  </a:lnTo>
                  <a:lnTo>
                    <a:pt x="2232" y="1266"/>
                  </a:lnTo>
                  <a:lnTo>
                    <a:pt x="2234" y="1270"/>
                  </a:lnTo>
                  <a:lnTo>
                    <a:pt x="2236" y="1272"/>
                  </a:lnTo>
                  <a:lnTo>
                    <a:pt x="2239" y="1274"/>
                  </a:lnTo>
                  <a:lnTo>
                    <a:pt x="2243" y="1278"/>
                  </a:lnTo>
                  <a:lnTo>
                    <a:pt x="2247" y="1284"/>
                  </a:lnTo>
                  <a:lnTo>
                    <a:pt x="2249" y="1290"/>
                  </a:lnTo>
                  <a:lnTo>
                    <a:pt x="2251" y="1298"/>
                  </a:lnTo>
                  <a:lnTo>
                    <a:pt x="2249" y="1302"/>
                  </a:lnTo>
                  <a:lnTo>
                    <a:pt x="2248" y="1305"/>
                  </a:lnTo>
                  <a:lnTo>
                    <a:pt x="2247" y="1308"/>
                  </a:lnTo>
                  <a:lnTo>
                    <a:pt x="2246" y="1309"/>
                  </a:lnTo>
                  <a:lnTo>
                    <a:pt x="2241" y="1311"/>
                  </a:lnTo>
                  <a:lnTo>
                    <a:pt x="2235" y="1314"/>
                  </a:lnTo>
                  <a:lnTo>
                    <a:pt x="2233" y="1315"/>
                  </a:lnTo>
                  <a:lnTo>
                    <a:pt x="2230" y="1316"/>
                  </a:lnTo>
                  <a:lnTo>
                    <a:pt x="2228" y="1318"/>
                  </a:lnTo>
                  <a:lnTo>
                    <a:pt x="2227" y="1322"/>
                  </a:lnTo>
                  <a:lnTo>
                    <a:pt x="2226" y="1328"/>
                  </a:lnTo>
                  <a:lnTo>
                    <a:pt x="2226" y="1336"/>
                  </a:lnTo>
                  <a:lnTo>
                    <a:pt x="2224" y="1347"/>
                  </a:lnTo>
                  <a:lnTo>
                    <a:pt x="2224" y="1359"/>
                  </a:lnTo>
                  <a:lnTo>
                    <a:pt x="2222" y="1371"/>
                  </a:lnTo>
                  <a:lnTo>
                    <a:pt x="2219" y="1380"/>
                  </a:lnTo>
                  <a:lnTo>
                    <a:pt x="2216" y="1383"/>
                  </a:lnTo>
                  <a:lnTo>
                    <a:pt x="2214" y="1385"/>
                  </a:lnTo>
                  <a:lnTo>
                    <a:pt x="2210" y="1386"/>
                  </a:lnTo>
                  <a:lnTo>
                    <a:pt x="2207" y="1386"/>
                  </a:lnTo>
                  <a:lnTo>
                    <a:pt x="2200" y="1386"/>
                  </a:lnTo>
                  <a:lnTo>
                    <a:pt x="2191" y="1384"/>
                  </a:lnTo>
                  <a:lnTo>
                    <a:pt x="2188" y="1383"/>
                  </a:lnTo>
                  <a:lnTo>
                    <a:pt x="2184" y="1383"/>
                  </a:lnTo>
                  <a:lnTo>
                    <a:pt x="2180" y="1384"/>
                  </a:lnTo>
                  <a:lnTo>
                    <a:pt x="2177" y="1385"/>
                  </a:lnTo>
                  <a:lnTo>
                    <a:pt x="2170" y="1389"/>
                  </a:lnTo>
                  <a:lnTo>
                    <a:pt x="2163" y="1395"/>
                  </a:lnTo>
                  <a:lnTo>
                    <a:pt x="2159" y="1398"/>
                  </a:lnTo>
                  <a:lnTo>
                    <a:pt x="2157" y="1400"/>
                  </a:lnTo>
                  <a:lnTo>
                    <a:pt x="2153" y="1402"/>
                  </a:lnTo>
                  <a:lnTo>
                    <a:pt x="2150" y="1402"/>
                  </a:lnTo>
                  <a:lnTo>
                    <a:pt x="2142" y="1403"/>
                  </a:lnTo>
                  <a:lnTo>
                    <a:pt x="2135" y="1403"/>
                  </a:lnTo>
                  <a:lnTo>
                    <a:pt x="2132" y="1404"/>
                  </a:lnTo>
                  <a:lnTo>
                    <a:pt x="2127" y="1406"/>
                  </a:lnTo>
                  <a:lnTo>
                    <a:pt x="2123" y="1410"/>
                  </a:lnTo>
                  <a:lnTo>
                    <a:pt x="2119" y="1414"/>
                  </a:lnTo>
                  <a:lnTo>
                    <a:pt x="2112" y="1423"/>
                  </a:lnTo>
                  <a:lnTo>
                    <a:pt x="2106" y="1429"/>
                  </a:lnTo>
                  <a:lnTo>
                    <a:pt x="2102" y="1431"/>
                  </a:lnTo>
                  <a:lnTo>
                    <a:pt x="2098" y="1431"/>
                  </a:lnTo>
                  <a:lnTo>
                    <a:pt x="2095" y="1433"/>
                  </a:lnTo>
                  <a:lnTo>
                    <a:pt x="2091" y="1431"/>
                  </a:lnTo>
                  <a:lnTo>
                    <a:pt x="2084" y="1429"/>
                  </a:lnTo>
                  <a:lnTo>
                    <a:pt x="2077" y="1423"/>
                  </a:lnTo>
                  <a:lnTo>
                    <a:pt x="2072" y="1417"/>
                  </a:lnTo>
                  <a:lnTo>
                    <a:pt x="2071" y="1412"/>
                  </a:lnTo>
                  <a:lnTo>
                    <a:pt x="2070" y="1406"/>
                  </a:lnTo>
                  <a:lnTo>
                    <a:pt x="2071" y="1402"/>
                  </a:lnTo>
                  <a:lnTo>
                    <a:pt x="2072" y="1396"/>
                  </a:lnTo>
                  <a:lnTo>
                    <a:pt x="2073" y="1389"/>
                  </a:lnTo>
                  <a:lnTo>
                    <a:pt x="2073" y="1380"/>
                  </a:lnTo>
                  <a:lnTo>
                    <a:pt x="2072" y="1374"/>
                  </a:lnTo>
                  <a:lnTo>
                    <a:pt x="2071" y="1371"/>
                  </a:lnTo>
                  <a:lnTo>
                    <a:pt x="2069" y="1368"/>
                  </a:lnTo>
                  <a:lnTo>
                    <a:pt x="2065" y="1367"/>
                  </a:lnTo>
                  <a:lnTo>
                    <a:pt x="2062" y="1367"/>
                  </a:lnTo>
                  <a:lnTo>
                    <a:pt x="2053" y="1367"/>
                  </a:lnTo>
                  <a:lnTo>
                    <a:pt x="2045" y="1368"/>
                  </a:lnTo>
                  <a:lnTo>
                    <a:pt x="2033" y="1374"/>
                  </a:lnTo>
                  <a:lnTo>
                    <a:pt x="2019" y="1381"/>
                  </a:lnTo>
                  <a:lnTo>
                    <a:pt x="2002" y="1391"/>
                  </a:lnTo>
                  <a:lnTo>
                    <a:pt x="1987" y="1399"/>
                  </a:lnTo>
                  <a:lnTo>
                    <a:pt x="1975" y="1405"/>
                  </a:lnTo>
                  <a:lnTo>
                    <a:pt x="1964" y="1410"/>
                  </a:lnTo>
                  <a:lnTo>
                    <a:pt x="1953" y="1412"/>
                  </a:lnTo>
                  <a:lnTo>
                    <a:pt x="1942" y="1414"/>
                  </a:lnTo>
                  <a:lnTo>
                    <a:pt x="1934" y="1416"/>
                  </a:lnTo>
                  <a:lnTo>
                    <a:pt x="1926" y="1419"/>
                  </a:lnTo>
                  <a:lnTo>
                    <a:pt x="1919" y="1425"/>
                  </a:lnTo>
                  <a:lnTo>
                    <a:pt x="1911" y="1431"/>
                  </a:lnTo>
                  <a:lnTo>
                    <a:pt x="1896" y="1446"/>
                  </a:lnTo>
                  <a:lnTo>
                    <a:pt x="1886" y="1458"/>
                  </a:lnTo>
                  <a:lnTo>
                    <a:pt x="1880" y="1466"/>
                  </a:lnTo>
                  <a:lnTo>
                    <a:pt x="1876" y="1472"/>
                  </a:lnTo>
                  <a:lnTo>
                    <a:pt x="1874" y="1473"/>
                  </a:lnTo>
                  <a:lnTo>
                    <a:pt x="1870" y="1475"/>
                  </a:lnTo>
                  <a:lnTo>
                    <a:pt x="1865" y="1475"/>
                  </a:lnTo>
                  <a:lnTo>
                    <a:pt x="1860" y="1475"/>
                  </a:lnTo>
                  <a:lnTo>
                    <a:pt x="1850" y="1474"/>
                  </a:lnTo>
                  <a:lnTo>
                    <a:pt x="1842" y="1472"/>
                  </a:lnTo>
                  <a:lnTo>
                    <a:pt x="1835" y="1468"/>
                  </a:lnTo>
                  <a:lnTo>
                    <a:pt x="1826" y="1463"/>
                  </a:lnTo>
                  <a:lnTo>
                    <a:pt x="1820" y="1460"/>
                  </a:lnTo>
                  <a:lnTo>
                    <a:pt x="1816" y="1458"/>
                  </a:lnTo>
                  <a:lnTo>
                    <a:pt x="1810" y="1458"/>
                  </a:lnTo>
                  <a:lnTo>
                    <a:pt x="1805" y="1458"/>
                  </a:lnTo>
                  <a:lnTo>
                    <a:pt x="1800" y="1459"/>
                  </a:lnTo>
                  <a:lnTo>
                    <a:pt x="1797" y="1461"/>
                  </a:lnTo>
                  <a:lnTo>
                    <a:pt x="1792" y="1465"/>
                  </a:lnTo>
                  <a:lnTo>
                    <a:pt x="1789" y="1469"/>
                  </a:lnTo>
                  <a:lnTo>
                    <a:pt x="1786" y="1473"/>
                  </a:lnTo>
                  <a:lnTo>
                    <a:pt x="1782" y="1477"/>
                  </a:lnTo>
                  <a:lnTo>
                    <a:pt x="1779" y="1479"/>
                  </a:lnTo>
                  <a:lnTo>
                    <a:pt x="1775" y="1480"/>
                  </a:lnTo>
                  <a:lnTo>
                    <a:pt x="1770" y="1480"/>
                  </a:lnTo>
                  <a:lnTo>
                    <a:pt x="1767" y="1479"/>
                  </a:lnTo>
                  <a:lnTo>
                    <a:pt x="1763" y="1477"/>
                  </a:lnTo>
                  <a:lnTo>
                    <a:pt x="1758" y="1473"/>
                  </a:lnTo>
                  <a:lnTo>
                    <a:pt x="1755" y="1468"/>
                  </a:lnTo>
                  <a:lnTo>
                    <a:pt x="1751" y="1461"/>
                  </a:lnTo>
                  <a:lnTo>
                    <a:pt x="1748" y="1452"/>
                  </a:lnTo>
                  <a:lnTo>
                    <a:pt x="1744" y="1443"/>
                  </a:lnTo>
                  <a:lnTo>
                    <a:pt x="1738" y="1424"/>
                  </a:lnTo>
                  <a:lnTo>
                    <a:pt x="1732" y="1411"/>
                  </a:lnTo>
                  <a:lnTo>
                    <a:pt x="1730" y="1408"/>
                  </a:lnTo>
                  <a:lnTo>
                    <a:pt x="1728" y="1404"/>
                  </a:lnTo>
                  <a:lnTo>
                    <a:pt x="1724" y="1403"/>
                  </a:lnTo>
                  <a:lnTo>
                    <a:pt x="1720" y="1402"/>
                  </a:lnTo>
                  <a:lnTo>
                    <a:pt x="1710" y="1402"/>
                  </a:lnTo>
                  <a:lnTo>
                    <a:pt x="1697" y="1404"/>
                  </a:lnTo>
                  <a:lnTo>
                    <a:pt x="1690" y="1404"/>
                  </a:lnTo>
                  <a:lnTo>
                    <a:pt x="1685" y="1404"/>
                  </a:lnTo>
                  <a:lnTo>
                    <a:pt x="1681" y="1403"/>
                  </a:lnTo>
                  <a:lnTo>
                    <a:pt x="1678" y="1400"/>
                  </a:lnTo>
                  <a:lnTo>
                    <a:pt x="1674" y="1392"/>
                  </a:lnTo>
                  <a:lnTo>
                    <a:pt x="1671" y="1383"/>
                  </a:lnTo>
                  <a:lnTo>
                    <a:pt x="1667" y="1372"/>
                  </a:lnTo>
                  <a:lnTo>
                    <a:pt x="1665" y="1362"/>
                  </a:lnTo>
                  <a:lnTo>
                    <a:pt x="1665" y="1359"/>
                  </a:lnTo>
                  <a:lnTo>
                    <a:pt x="1666" y="1356"/>
                  </a:lnTo>
                  <a:lnTo>
                    <a:pt x="1667" y="1354"/>
                  </a:lnTo>
                  <a:lnTo>
                    <a:pt x="1671" y="1353"/>
                  </a:lnTo>
                  <a:lnTo>
                    <a:pt x="1675" y="1353"/>
                  </a:lnTo>
                  <a:lnTo>
                    <a:pt x="1680" y="1355"/>
                  </a:lnTo>
                  <a:lnTo>
                    <a:pt x="1685" y="1358"/>
                  </a:lnTo>
                  <a:lnTo>
                    <a:pt x="1690" y="1361"/>
                  </a:lnTo>
                  <a:lnTo>
                    <a:pt x="1693" y="1362"/>
                  </a:lnTo>
                  <a:lnTo>
                    <a:pt x="1697" y="1364"/>
                  </a:lnTo>
                  <a:lnTo>
                    <a:pt x="1698" y="1362"/>
                  </a:lnTo>
                  <a:lnTo>
                    <a:pt x="1700" y="1361"/>
                  </a:lnTo>
                  <a:lnTo>
                    <a:pt x="1700" y="1359"/>
                  </a:lnTo>
                  <a:lnTo>
                    <a:pt x="1701" y="1355"/>
                  </a:lnTo>
                  <a:lnTo>
                    <a:pt x="1703" y="1348"/>
                  </a:lnTo>
                  <a:lnTo>
                    <a:pt x="1701" y="1342"/>
                  </a:lnTo>
                  <a:lnTo>
                    <a:pt x="1698" y="1336"/>
                  </a:lnTo>
                  <a:lnTo>
                    <a:pt x="1694" y="1332"/>
                  </a:lnTo>
                  <a:lnTo>
                    <a:pt x="1685" y="1321"/>
                  </a:lnTo>
                  <a:lnTo>
                    <a:pt x="1673" y="1310"/>
                  </a:lnTo>
                  <a:lnTo>
                    <a:pt x="1668" y="1303"/>
                  </a:lnTo>
                  <a:lnTo>
                    <a:pt x="1663" y="1295"/>
                  </a:lnTo>
                  <a:lnTo>
                    <a:pt x="1661" y="1291"/>
                  </a:lnTo>
                  <a:lnTo>
                    <a:pt x="1659" y="1288"/>
                  </a:lnTo>
                  <a:lnTo>
                    <a:pt x="1654" y="1284"/>
                  </a:lnTo>
                  <a:lnTo>
                    <a:pt x="1648" y="1282"/>
                  </a:lnTo>
                  <a:lnTo>
                    <a:pt x="1646" y="1282"/>
                  </a:lnTo>
                  <a:lnTo>
                    <a:pt x="1644" y="1279"/>
                  </a:lnTo>
                  <a:lnTo>
                    <a:pt x="1643" y="1278"/>
                  </a:lnTo>
                  <a:lnTo>
                    <a:pt x="1642" y="1276"/>
                  </a:lnTo>
                  <a:lnTo>
                    <a:pt x="1642" y="1269"/>
                  </a:lnTo>
                  <a:lnTo>
                    <a:pt x="1644" y="1261"/>
                  </a:lnTo>
                  <a:lnTo>
                    <a:pt x="1644" y="1260"/>
                  </a:lnTo>
                  <a:lnTo>
                    <a:pt x="1642" y="1259"/>
                  </a:lnTo>
                  <a:lnTo>
                    <a:pt x="1640" y="1258"/>
                  </a:lnTo>
                  <a:lnTo>
                    <a:pt x="1636" y="1257"/>
                  </a:lnTo>
                  <a:lnTo>
                    <a:pt x="1629" y="1257"/>
                  </a:lnTo>
                  <a:lnTo>
                    <a:pt x="1624" y="1255"/>
                  </a:lnTo>
                  <a:lnTo>
                    <a:pt x="1619" y="1254"/>
                  </a:lnTo>
                  <a:lnTo>
                    <a:pt x="1616" y="1252"/>
                  </a:lnTo>
                  <a:lnTo>
                    <a:pt x="1613" y="1250"/>
                  </a:lnTo>
                  <a:lnTo>
                    <a:pt x="1612" y="1247"/>
                  </a:lnTo>
                  <a:lnTo>
                    <a:pt x="1612" y="1244"/>
                  </a:lnTo>
                  <a:lnTo>
                    <a:pt x="1615" y="1240"/>
                  </a:lnTo>
                  <a:lnTo>
                    <a:pt x="1617" y="1236"/>
                  </a:lnTo>
                  <a:lnTo>
                    <a:pt x="1622" y="1232"/>
                  </a:lnTo>
                  <a:lnTo>
                    <a:pt x="1627" y="1227"/>
                  </a:lnTo>
                  <a:lnTo>
                    <a:pt x="1631" y="1222"/>
                  </a:lnTo>
                  <a:lnTo>
                    <a:pt x="1635" y="1216"/>
                  </a:lnTo>
                  <a:lnTo>
                    <a:pt x="1638" y="1210"/>
                  </a:lnTo>
                  <a:lnTo>
                    <a:pt x="1643" y="1198"/>
                  </a:lnTo>
                  <a:lnTo>
                    <a:pt x="1648" y="1185"/>
                  </a:lnTo>
                  <a:lnTo>
                    <a:pt x="1660" y="1170"/>
                  </a:lnTo>
                  <a:lnTo>
                    <a:pt x="1668" y="1163"/>
                  </a:lnTo>
                  <a:lnTo>
                    <a:pt x="1668" y="1159"/>
                  </a:lnTo>
                  <a:lnTo>
                    <a:pt x="1667" y="1157"/>
                  </a:lnTo>
                  <a:lnTo>
                    <a:pt x="1666" y="1154"/>
                  </a:lnTo>
                  <a:lnTo>
                    <a:pt x="1663" y="1152"/>
                  </a:lnTo>
                  <a:lnTo>
                    <a:pt x="1660" y="1150"/>
                  </a:lnTo>
                  <a:lnTo>
                    <a:pt x="1656" y="1148"/>
                  </a:lnTo>
                  <a:lnTo>
                    <a:pt x="1653" y="1147"/>
                  </a:lnTo>
                  <a:lnTo>
                    <a:pt x="1648" y="1147"/>
                  </a:lnTo>
                  <a:lnTo>
                    <a:pt x="1644" y="1148"/>
                  </a:lnTo>
                  <a:lnTo>
                    <a:pt x="1643" y="1151"/>
                  </a:lnTo>
                  <a:lnTo>
                    <a:pt x="1641" y="1154"/>
                  </a:lnTo>
                  <a:lnTo>
                    <a:pt x="1641" y="1158"/>
                  </a:lnTo>
                  <a:lnTo>
                    <a:pt x="1640" y="1163"/>
                  </a:lnTo>
                  <a:lnTo>
                    <a:pt x="1638" y="1166"/>
                  </a:lnTo>
                  <a:lnTo>
                    <a:pt x="1636" y="1169"/>
                  </a:lnTo>
                  <a:lnTo>
                    <a:pt x="1634" y="1171"/>
                  </a:lnTo>
                  <a:lnTo>
                    <a:pt x="1630" y="1172"/>
                  </a:lnTo>
                  <a:lnTo>
                    <a:pt x="1627" y="1173"/>
                  </a:lnTo>
                  <a:lnTo>
                    <a:pt x="1623" y="1173"/>
                  </a:lnTo>
                  <a:lnTo>
                    <a:pt x="1619" y="1172"/>
                  </a:lnTo>
                  <a:lnTo>
                    <a:pt x="1617" y="1170"/>
                  </a:lnTo>
                  <a:lnTo>
                    <a:pt x="1615" y="1167"/>
                  </a:lnTo>
                  <a:lnTo>
                    <a:pt x="1613" y="1165"/>
                  </a:lnTo>
                  <a:lnTo>
                    <a:pt x="1612" y="1160"/>
                  </a:lnTo>
                  <a:lnTo>
                    <a:pt x="1615" y="1150"/>
                  </a:lnTo>
                  <a:lnTo>
                    <a:pt x="1617" y="1139"/>
                  </a:lnTo>
                  <a:lnTo>
                    <a:pt x="1618" y="1133"/>
                  </a:lnTo>
                  <a:lnTo>
                    <a:pt x="1619" y="1127"/>
                  </a:lnTo>
                  <a:lnTo>
                    <a:pt x="1619" y="1122"/>
                  </a:lnTo>
                  <a:lnTo>
                    <a:pt x="1619" y="1116"/>
                  </a:lnTo>
                  <a:lnTo>
                    <a:pt x="1617" y="1113"/>
                  </a:lnTo>
                  <a:lnTo>
                    <a:pt x="1615" y="1108"/>
                  </a:lnTo>
                  <a:lnTo>
                    <a:pt x="1611" y="1106"/>
                  </a:lnTo>
                  <a:lnTo>
                    <a:pt x="1606" y="1103"/>
                  </a:lnTo>
                  <a:lnTo>
                    <a:pt x="1598" y="1100"/>
                  </a:lnTo>
                  <a:lnTo>
                    <a:pt x="1590" y="1099"/>
                  </a:lnTo>
                  <a:lnTo>
                    <a:pt x="1584" y="1097"/>
                  </a:lnTo>
                  <a:lnTo>
                    <a:pt x="1580" y="1095"/>
                  </a:lnTo>
                  <a:lnTo>
                    <a:pt x="1578" y="1093"/>
                  </a:lnTo>
                  <a:lnTo>
                    <a:pt x="1577" y="1089"/>
                  </a:lnTo>
                  <a:lnTo>
                    <a:pt x="1577" y="1085"/>
                  </a:lnTo>
                  <a:lnTo>
                    <a:pt x="1577" y="1082"/>
                  </a:lnTo>
                  <a:lnTo>
                    <a:pt x="1575" y="1074"/>
                  </a:lnTo>
                  <a:lnTo>
                    <a:pt x="1574" y="1069"/>
                  </a:lnTo>
                  <a:lnTo>
                    <a:pt x="1571" y="1065"/>
                  </a:lnTo>
                  <a:lnTo>
                    <a:pt x="1566" y="1061"/>
                  </a:lnTo>
                  <a:lnTo>
                    <a:pt x="1560" y="1056"/>
                  </a:lnTo>
                  <a:lnTo>
                    <a:pt x="1552" y="1051"/>
                  </a:lnTo>
                  <a:lnTo>
                    <a:pt x="1548" y="1047"/>
                  </a:lnTo>
                  <a:lnTo>
                    <a:pt x="1545" y="1044"/>
                  </a:lnTo>
                  <a:lnTo>
                    <a:pt x="1541" y="1039"/>
                  </a:lnTo>
                  <a:lnTo>
                    <a:pt x="1539" y="1033"/>
                  </a:lnTo>
                  <a:lnTo>
                    <a:pt x="1536" y="1027"/>
                  </a:lnTo>
                  <a:lnTo>
                    <a:pt x="1536" y="1021"/>
                  </a:lnTo>
                  <a:lnTo>
                    <a:pt x="1537" y="1015"/>
                  </a:lnTo>
                  <a:lnTo>
                    <a:pt x="1539" y="1011"/>
                  </a:lnTo>
                  <a:lnTo>
                    <a:pt x="1542" y="999"/>
                  </a:lnTo>
                  <a:lnTo>
                    <a:pt x="1547" y="984"/>
                  </a:lnTo>
                  <a:lnTo>
                    <a:pt x="1547" y="977"/>
                  </a:lnTo>
                  <a:lnTo>
                    <a:pt x="1547" y="971"/>
                  </a:lnTo>
                  <a:lnTo>
                    <a:pt x="1545" y="968"/>
                  </a:lnTo>
                  <a:lnTo>
                    <a:pt x="1542" y="964"/>
                  </a:lnTo>
                  <a:lnTo>
                    <a:pt x="1537" y="963"/>
                  </a:lnTo>
                  <a:lnTo>
                    <a:pt x="1533" y="961"/>
                  </a:lnTo>
                  <a:lnTo>
                    <a:pt x="1527" y="961"/>
                  </a:lnTo>
                  <a:lnTo>
                    <a:pt x="1521" y="961"/>
                  </a:lnTo>
                  <a:lnTo>
                    <a:pt x="1515" y="959"/>
                  </a:lnTo>
                  <a:lnTo>
                    <a:pt x="1510" y="959"/>
                  </a:lnTo>
                  <a:lnTo>
                    <a:pt x="1508" y="958"/>
                  </a:lnTo>
                  <a:lnTo>
                    <a:pt x="1505" y="956"/>
                  </a:lnTo>
                  <a:lnTo>
                    <a:pt x="1504" y="950"/>
                  </a:lnTo>
                  <a:lnTo>
                    <a:pt x="1504" y="940"/>
                  </a:lnTo>
                  <a:lnTo>
                    <a:pt x="1505" y="931"/>
                  </a:lnTo>
                  <a:lnTo>
                    <a:pt x="1504" y="921"/>
                  </a:lnTo>
                  <a:lnTo>
                    <a:pt x="1502" y="912"/>
                  </a:lnTo>
                  <a:lnTo>
                    <a:pt x="1498" y="901"/>
                  </a:lnTo>
                  <a:lnTo>
                    <a:pt x="1491" y="889"/>
                  </a:lnTo>
                  <a:lnTo>
                    <a:pt x="1484" y="877"/>
                  </a:lnTo>
                  <a:lnTo>
                    <a:pt x="1480" y="872"/>
                  </a:lnTo>
                  <a:lnTo>
                    <a:pt x="1478" y="866"/>
                  </a:lnTo>
                  <a:lnTo>
                    <a:pt x="1476" y="861"/>
                  </a:lnTo>
                  <a:lnTo>
                    <a:pt x="1476" y="855"/>
                  </a:lnTo>
                  <a:lnTo>
                    <a:pt x="1474" y="850"/>
                  </a:lnTo>
                  <a:lnTo>
                    <a:pt x="1473" y="845"/>
                  </a:lnTo>
                  <a:lnTo>
                    <a:pt x="1471" y="842"/>
                  </a:lnTo>
                  <a:lnTo>
                    <a:pt x="1468" y="839"/>
                  </a:lnTo>
                  <a:lnTo>
                    <a:pt x="1462" y="836"/>
                  </a:lnTo>
                  <a:lnTo>
                    <a:pt x="1457" y="834"/>
                  </a:lnTo>
                  <a:lnTo>
                    <a:pt x="1452" y="831"/>
                  </a:lnTo>
                  <a:lnTo>
                    <a:pt x="1448" y="828"/>
                  </a:lnTo>
                  <a:lnTo>
                    <a:pt x="1447" y="822"/>
                  </a:lnTo>
                  <a:lnTo>
                    <a:pt x="1447" y="813"/>
                  </a:lnTo>
                  <a:lnTo>
                    <a:pt x="1447" y="805"/>
                  </a:lnTo>
                  <a:lnTo>
                    <a:pt x="1447" y="797"/>
                  </a:lnTo>
                  <a:lnTo>
                    <a:pt x="1447" y="786"/>
                  </a:lnTo>
                  <a:lnTo>
                    <a:pt x="1447" y="776"/>
                  </a:lnTo>
                  <a:lnTo>
                    <a:pt x="1447" y="767"/>
                  </a:lnTo>
                  <a:lnTo>
                    <a:pt x="1446" y="759"/>
                  </a:lnTo>
                  <a:lnTo>
                    <a:pt x="1445" y="755"/>
                  </a:lnTo>
                  <a:lnTo>
                    <a:pt x="1442" y="750"/>
                  </a:lnTo>
                  <a:lnTo>
                    <a:pt x="1440" y="747"/>
                  </a:lnTo>
                  <a:lnTo>
                    <a:pt x="1436" y="742"/>
                  </a:lnTo>
                  <a:lnTo>
                    <a:pt x="1424" y="730"/>
                  </a:lnTo>
                  <a:lnTo>
                    <a:pt x="1413" y="717"/>
                  </a:lnTo>
                  <a:lnTo>
                    <a:pt x="1408" y="709"/>
                  </a:lnTo>
                  <a:lnTo>
                    <a:pt x="1404" y="700"/>
                  </a:lnTo>
                  <a:lnTo>
                    <a:pt x="1403" y="692"/>
                  </a:lnTo>
                  <a:lnTo>
                    <a:pt x="1402" y="683"/>
                  </a:lnTo>
                  <a:lnTo>
                    <a:pt x="1398" y="668"/>
                  </a:lnTo>
                  <a:lnTo>
                    <a:pt x="1394" y="654"/>
                  </a:lnTo>
                  <a:lnTo>
                    <a:pt x="1390" y="642"/>
                  </a:lnTo>
                  <a:lnTo>
                    <a:pt x="1385" y="635"/>
                  </a:lnTo>
                  <a:lnTo>
                    <a:pt x="1382" y="633"/>
                  </a:lnTo>
                  <a:lnTo>
                    <a:pt x="1377" y="631"/>
                  </a:lnTo>
                  <a:lnTo>
                    <a:pt x="1372" y="631"/>
                  </a:lnTo>
                  <a:lnTo>
                    <a:pt x="1369" y="633"/>
                  </a:lnTo>
                  <a:lnTo>
                    <a:pt x="1364" y="635"/>
                  </a:lnTo>
                  <a:lnTo>
                    <a:pt x="1359" y="640"/>
                  </a:lnTo>
                  <a:lnTo>
                    <a:pt x="1355" y="645"/>
                  </a:lnTo>
                  <a:lnTo>
                    <a:pt x="1353" y="650"/>
                  </a:lnTo>
                  <a:lnTo>
                    <a:pt x="1351" y="656"/>
                  </a:lnTo>
                  <a:lnTo>
                    <a:pt x="1347" y="661"/>
                  </a:lnTo>
                  <a:lnTo>
                    <a:pt x="1342" y="665"/>
                  </a:lnTo>
                  <a:lnTo>
                    <a:pt x="1339" y="667"/>
                  </a:lnTo>
                  <a:lnTo>
                    <a:pt x="1334" y="668"/>
                  </a:lnTo>
                  <a:lnTo>
                    <a:pt x="1331" y="668"/>
                  </a:lnTo>
                  <a:lnTo>
                    <a:pt x="1326" y="666"/>
                  </a:lnTo>
                  <a:lnTo>
                    <a:pt x="1322" y="664"/>
                  </a:lnTo>
                  <a:lnTo>
                    <a:pt x="1316" y="652"/>
                  </a:lnTo>
                  <a:lnTo>
                    <a:pt x="1312" y="639"/>
                  </a:lnTo>
                  <a:lnTo>
                    <a:pt x="1310" y="637"/>
                  </a:lnTo>
                  <a:lnTo>
                    <a:pt x="1309" y="636"/>
                  </a:lnTo>
                  <a:lnTo>
                    <a:pt x="1308" y="635"/>
                  </a:lnTo>
                  <a:lnTo>
                    <a:pt x="1307" y="636"/>
                  </a:lnTo>
                  <a:lnTo>
                    <a:pt x="1304" y="639"/>
                  </a:lnTo>
                  <a:lnTo>
                    <a:pt x="1302" y="642"/>
                  </a:lnTo>
                  <a:lnTo>
                    <a:pt x="1294" y="654"/>
                  </a:lnTo>
                  <a:lnTo>
                    <a:pt x="1287" y="667"/>
                  </a:lnTo>
                  <a:lnTo>
                    <a:pt x="1283" y="675"/>
                  </a:lnTo>
                  <a:lnTo>
                    <a:pt x="1281" y="685"/>
                  </a:lnTo>
                  <a:lnTo>
                    <a:pt x="1279" y="687"/>
                  </a:lnTo>
                  <a:lnTo>
                    <a:pt x="1278" y="688"/>
                  </a:lnTo>
                  <a:lnTo>
                    <a:pt x="1277" y="688"/>
                  </a:lnTo>
                  <a:lnTo>
                    <a:pt x="1275" y="688"/>
                  </a:lnTo>
                  <a:lnTo>
                    <a:pt x="1269" y="690"/>
                  </a:lnTo>
                  <a:lnTo>
                    <a:pt x="1263" y="692"/>
                  </a:lnTo>
                  <a:lnTo>
                    <a:pt x="1257" y="696"/>
                  </a:lnTo>
                  <a:lnTo>
                    <a:pt x="1250" y="697"/>
                  </a:lnTo>
                  <a:lnTo>
                    <a:pt x="1246" y="698"/>
                  </a:lnTo>
                  <a:lnTo>
                    <a:pt x="1243" y="698"/>
                  </a:lnTo>
                  <a:lnTo>
                    <a:pt x="1240" y="697"/>
                  </a:lnTo>
                  <a:lnTo>
                    <a:pt x="1238" y="696"/>
                  </a:lnTo>
                  <a:lnTo>
                    <a:pt x="1237" y="691"/>
                  </a:lnTo>
                  <a:lnTo>
                    <a:pt x="1235" y="684"/>
                  </a:lnTo>
                  <a:lnTo>
                    <a:pt x="1237" y="672"/>
                  </a:lnTo>
                  <a:lnTo>
                    <a:pt x="1240" y="662"/>
                  </a:lnTo>
                  <a:lnTo>
                    <a:pt x="1241" y="658"/>
                  </a:lnTo>
                  <a:lnTo>
                    <a:pt x="1243" y="654"/>
                  </a:lnTo>
                  <a:lnTo>
                    <a:pt x="1243" y="650"/>
                  </a:lnTo>
                  <a:lnTo>
                    <a:pt x="1243" y="647"/>
                  </a:lnTo>
                  <a:lnTo>
                    <a:pt x="1240" y="643"/>
                  </a:lnTo>
                  <a:lnTo>
                    <a:pt x="1238" y="640"/>
                  </a:lnTo>
                  <a:lnTo>
                    <a:pt x="1233" y="639"/>
                  </a:lnTo>
                  <a:lnTo>
                    <a:pt x="1227" y="636"/>
                  </a:lnTo>
                  <a:lnTo>
                    <a:pt x="1215" y="634"/>
                  </a:lnTo>
                  <a:lnTo>
                    <a:pt x="1202" y="629"/>
                  </a:lnTo>
                  <a:lnTo>
                    <a:pt x="1197" y="626"/>
                  </a:lnTo>
                  <a:lnTo>
                    <a:pt x="1195" y="623"/>
                  </a:lnTo>
                  <a:lnTo>
                    <a:pt x="1194" y="621"/>
                  </a:lnTo>
                  <a:lnTo>
                    <a:pt x="1195" y="617"/>
                  </a:lnTo>
                  <a:lnTo>
                    <a:pt x="1199" y="612"/>
                  </a:lnTo>
                  <a:lnTo>
                    <a:pt x="1206" y="606"/>
                  </a:lnTo>
                  <a:lnTo>
                    <a:pt x="1208" y="603"/>
                  </a:lnTo>
                  <a:lnTo>
                    <a:pt x="1208" y="601"/>
                  </a:lnTo>
                  <a:lnTo>
                    <a:pt x="1208" y="598"/>
                  </a:lnTo>
                  <a:lnTo>
                    <a:pt x="1206" y="596"/>
                  </a:lnTo>
                  <a:lnTo>
                    <a:pt x="1200" y="589"/>
                  </a:lnTo>
                  <a:lnTo>
                    <a:pt x="1193" y="578"/>
                  </a:lnTo>
                  <a:lnTo>
                    <a:pt x="1184" y="564"/>
                  </a:lnTo>
                  <a:lnTo>
                    <a:pt x="1174" y="546"/>
                  </a:lnTo>
                  <a:lnTo>
                    <a:pt x="1164" y="528"/>
                  </a:lnTo>
                  <a:lnTo>
                    <a:pt x="1157" y="514"/>
                  </a:lnTo>
                  <a:lnTo>
                    <a:pt x="1156" y="508"/>
                  </a:lnTo>
                  <a:lnTo>
                    <a:pt x="1155" y="503"/>
                  </a:lnTo>
                  <a:lnTo>
                    <a:pt x="1156" y="500"/>
                  </a:lnTo>
                  <a:lnTo>
                    <a:pt x="1158" y="496"/>
                  </a:lnTo>
                  <a:lnTo>
                    <a:pt x="1162" y="494"/>
                  </a:lnTo>
                  <a:lnTo>
                    <a:pt x="1165" y="491"/>
                  </a:lnTo>
                  <a:lnTo>
                    <a:pt x="1170" y="490"/>
                  </a:lnTo>
                  <a:lnTo>
                    <a:pt x="1175" y="490"/>
                  </a:lnTo>
                  <a:lnTo>
                    <a:pt x="1184" y="490"/>
                  </a:lnTo>
                  <a:lnTo>
                    <a:pt x="1194" y="489"/>
                  </a:lnTo>
                  <a:lnTo>
                    <a:pt x="1199" y="488"/>
                  </a:lnTo>
                  <a:lnTo>
                    <a:pt x="1202" y="486"/>
                  </a:lnTo>
                  <a:lnTo>
                    <a:pt x="1205" y="485"/>
                  </a:lnTo>
                  <a:lnTo>
                    <a:pt x="1207" y="483"/>
                  </a:lnTo>
                  <a:lnTo>
                    <a:pt x="1209" y="477"/>
                  </a:lnTo>
                  <a:lnTo>
                    <a:pt x="1209" y="471"/>
                  </a:lnTo>
                  <a:lnTo>
                    <a:pt x="1208" y="465"/>
                  </a:lnTo>
                  <a:lnTo>
                    <a:pt x="1205" y="459"/>
                  </a:lnTo>
                  <a:lnTo>
                    <a:pt x="1203" y="457"/>
                  </a:lnTo>
                  <a:lnTo>
                    <a:pt x="1202" y="454"/>
                  </a:lnTo>
                  <a:lnTo>
                    <a:pt x="1202" y="452"/>
                  </a:lnTo>
                  <a:lnTo>
                    <a:pt x="1203" y="451"/>
                  </a:lnTo>
                  <a:lnTo>
                    <a:pt x="1207" y="446"/>
                  </a:lnTo>
                  <a:lnTo>
                    <a:pt x="1210" y="439"/>
                  </a:lnTo>
                  <a:lnTo>
                    <a:pt x="1210" y="435"/>
                  </a:lnTo>
                  <a:lnTo>
                    <a:pt x="1209" y="432"/>
                  </a:lnTo>
                  <a:lnTo>
                    <a:pt x="1208" y="429"/>
                  </a:lnTo>
                  <a:lnTo>
                    <a:pt x="1205" y="427"/>
                  </a:lnTo>
                  <a:lnTo>
                    <a:pt x="1196" y="423"/>
                  </a:lnTo>
                  <a:lnTo>
                    <a:pt x="1189" y="420"/>
                  </a:lnTo>
                  <a:lnTo>
                    <a:pt x="1186" y="417"/>
                  </a:lnTo>
                  <a:lnTo>
                    <a:pt x="1183" y="414"/>
                  </a:lnTo>
                  <a:lnTo>
                    <a:pt x="1181" y="412"/>
                  </a:lnTo>
                  <a:lnTo>
                    <a:pt x="1180" y="408"/>
                  </a:lnTo>
                  <a:lnTo>
                    <a:pt x="1178" y="400"/>
                  </a:lnTo>
                  <a:lnTo>
                    <a:pt x="1178" y="391"/>
                  </a:lnTo>
                  <a:lnTo>
                    <a:pt x="1176" y="382"/>
                  </a:lnTo>
                  <a:lnTo>
                    <a:pt x="1172" y="374"/>
                  </a:lnTo>
                  <a:lnTo>
                    <a:pt x="1166" y="364"/>
                  </a:lnTo>
                  <a:lnTo>
                    <a:pt x="1161" y="353"/>
                  </a:lnTo>
                  <a:lnTo>
                    <a:pt x="1155" y="340"/>
                  </a:lnTo>
                  <a:lnTo>
                    <a:pt x="1149" y="325"/>
                  </a:lnTo>
                  <a:lnTo>
                    <a:pt x="1146" y="319"/>
                  </a:lnTo>
                  <a:lnTo>
                    <a:pt x="1144" y="313"/>
                  </a:lnTo>
                  <a:lnTo>
                    <a:pt x="1140" y="308"/>
                  </a:lnTo>
                  <a:lnTo>
                    <a:pt x="1138" y="305"/>
                  </a:lnTo>
                  <a:lnTo>
                    <a:pt x="1120" y="306"/>
                  </a:lnTo>
                  <a:lnTo>
                    <a:pt x="1107" y="307"/>
                  </a:lnTo>
                  <a:lnTo>
                    <a:pt x="1106" y="305"/>
                  </a:lnTo>
                  <a:lnTo>
                    <a:pt x="1108" y="302"/>
                  </a:lnTo>
                  <a:lnTo>
                    <a:pt x="1111" y="300"/>
                  </a:lnTo>
                  <a:lnTo>
                    <a:pt x="1113" y="296"/>
                  </a:lnTo>
                  <a:lnTo>
                    <a:pt x="1117" y="293"/>
                  </a:lnTo>
                  <a:lnTo>
                    <a:pt x="1120" y="287"/>
                  </a:lnTo>
                  <a:lnTo>
                    <a:pt x="1121" y="281"/>
                  </a:lnTo>
                  <a:lnTo>
                    <a:pt x="1121" y="274"/>
                  </a:lnTo>
                  <a:lnTo>
                    <a:pt x="1121" y="270"/>
                  </a:lnTo>
                  <a:lnTo>
                    <a:pt x="1119" y="267"/>
                  </a:lnTo>
                  <a:lnTo>
                    <a:pt x="1118" y="263"/>
                  </a:lnTo>
                  <a:lnTo>
                    <a:pt x="1114" y="261"/>
                  </a:lnTo>
                  <a:lnTo>
                    <a:pt x="1108" y="256"/>
                  </a:lnTo>
                  <a:lnTo>
                    <a:pt x="1101" y="251"/>
                  </a:lnTo>
                  <a:lnTo>
                    <a:pt x="1086" y="245"/>
                  </a:lnTo>
                  <a:lnTo>
                    <a:pt x="1075" y="238"/>
                  </a:lnTo>
                  <a:lnTo>
                    <a:pt x="1071" y="236"/>
                  </a:lnTo>
                  <a:lnTo>
                    <a:pt x="1069" y="232"/>
                  </a:lnTo>
                  <a:lnTo>
                    <a:pt x="1068" y="227"/>
                  </a:lnTo>
                  <a:lnTo>
                    <a:pt x="1068" y="224"/>
                  </a:lnTo>
                  <a:lnTo>
                    <a:pt x="1069" y="215"/>
                  </a:lnTo>
                  <a:lnTo>
                    <a:pt x="1073" y="206"/>
                  </a:lnTo>
                  <a:lnTo>
                    <a:pt x="1075" y="201"/>
                  </a:lnTo>
                  <a:lnTo>
                    <a:pt x="1075" y="196"/>
                  </a:lnTo>
                  <a:lnTo>
                    <a:pt x="1075" y="193"/>
                  </a:lnTo>
                  <a:lnTo>
                    <a:pt x="1074" y="189"/>
                  </a:lnTo>
                  <a:lnTo>
                    <a:pt x="1073" y="187"/>
                  </a:lnTo>
                  <a:lnTo>
                    <a:pt x="1069" y="186"/>
                  </a:lnTo>
                  <a:lnTo>
                    <a:pt x="1065" y="185"/>
                  </a:lnTo>
                  <a:lnTo>
                    <a:pt x="1062" y="186"/>
                  </a:lnTo>
                  <a:lnTo>
                    <a:pt x="1051" y="189"/>
                  </a:lnTo>
                  <a:lnTo>
                    <a:pt x="1042" y="194"/>
                  </a:lnTo>
                  <a:lnTo>
                    <a:pt x="1038" y="198"/>
                  </a:lnTo>
                  <a:lnTo>
                    <a:pt x="1035" y="202"/>
                  </a:lnTo>
                  <a:lnTo>
                    <a:pt x="1032" y="206"/>
                  </a:lnTo>
                  <a:lnTo>
                    <a:pt x="1031" y="211"/>
                  </a:lnTo>
                  <a:lnTo>
                    <a:pt x="1030" y="220"/>
                  </a:lnTo>
                  <a:lnTo>
                    <a:pt x="1027" y="226"/>
                  </a:lnTo>
                  <a:lnTo>
                    <a:pt x="1025" y="229"/>
                  </a:lnTo>
                  <a:lnTo>
                    <a:pt x="1021" y="231"/>
                  </a:lnTo>
                  <a:lnTo>
                    <a:pt x="1018" y="233"/>
                  </a:lnTo>
                  <a:lnTo>
                    <a:pt x="1013" y="233"/>
                  </a:lnTo>
                  <a:lnTo>
                    <a:pt x="1008" y="234"/>
                  </a:lnTo>
                  <a:lnTo>
                    <a:pt x="1005" y="237"/>
                  </a:lnTo>
                  <a:lnTo>
                    <a:pt x="1001" y="239"/>
                  </a:lnTo>
                  <a:lnTo>
                    <a:pt x="999" y="242"/>
                  </a:lnTo>
                  <a:lnTo>
                    <a:pt x="996" y="248"/>
                  </a:lnTo>
                  <a:lnTo>
                    <a:pt x="995" y="256"/>
                  </a:lnTo>
                  <a:lnTo>
                    <a:pt x="995" y="263"/>
                  </a:lnTo>
                  <a:lnTo>
                    <a:pt x="995" y="272"/>
                  </a:lnTo>
                  <a:lnTo>
                    <a:pt x="994" y="277"/>
                  </a:lnTo>
                  <a:lnTo>
                    <a:pt x="993" y="281"/>
                  </a:lnTo>
                  <a:lnTo>
                    <a:pt x="989" y="286"/>
                  </a:lnTo>
                  <a:lnTo>
                    <a:pt x="986" y="290"/>
                  </a:lnTo>
                  <a:lnTo>
                    <a:pt x="981" y="294"/>
                  </a:lnTo>
                  <a:lnTo>
                    <a:pt x="975" y="296"/>
                  </a:lnTo>
                  <a:lnTo>
                    <a:pt x="970" y="299"/>
                  </a:lnTo>
                  <a:lnTo>
                    <a:pt x="966" y="300"/>
                  </a:lnTo>
                  <a:lnTo>
                    <a:pt x="954" y="301"/>
                  </a:lnTo>
                  <a:lnTo>
                    <a:pt x="942" y="301"/>
                  </a:lnTo>
                  <a:lnTo>
                    <a:pt x="936" y="301"/>
                  </a:lnTo>
                  <a:lnTo>
                    <a:pt x="931" y="303"/>
                  </a:lnTo>
                  <a:lnTo>
                    <a:pt x="928" y="306"/>
                  </a:lnTo>
                  <a:lnTo>
                    <a:pt x="924" y="309"/>
                  </a:lnTo>
                  <a:lnTo>
                    <a:pt x="922" y="313"/>
                  </a:lnTo>
                  <a:lnTo>
                    <a:pt x="920" y="318"/>
                  </a:lnTo>
                  <a:lnTo>
                    <a:pt x="920" y="321"/>
                  </a:lnTo>
                  <a:lnTo>
                    <a:pt x="922" y="325"/>
                  </a:lnTo>
                  <a:lnTo>
                    <a:pt x="925" y="333"/>
                  </a:lnTo>
                  <a:lnTo>
                    <a:pt x="929" y="344"/>
                  </a:lnTo>
                  <a:lnTo>
                    <a:pt x="931" y="357"/>
                  </a:lnTo>
                  <a:lnTo>
                    <a:pt x="931" y="372"/>
                  </a:lnTo>
                  <a:lnTo>
                    <a:pt x="931" y="389"/>
                  </a:lnTo>
                  <a:lnTo>
                    <a:pt x="929" y="404"/>
                  </a:lnTo>
                  <a:lnTo>
                    <a:pt x="926" y="410"/>
                  </a:lnTo>
                  <a:lnTo>
                    <a:pt x="924" y="417"/>
                  </a:lnTo>
                  <a:lnTo>
                    <a:pt x="922" y="422"/>
                  </a:lnTo>
                  <a:lnTo>
                    <a:pt x="919" y="426"/>
                  </a:lnTo>
                  <a:lnTo>
                    <a:pt x="917" y="431"/>
                  </a:lnTo>
                  <a:lnTo>
                    <a:pt x="913" y="435"/>
                  </a:lnTo>
                  <a:lnTo>
                    <a:pt x="911" y="441"/>
                  </a:lnTo>
                  <a:lnTo>
                    <a:pt x="910" y="448"/>
                  </a:lnTo>
                  <a:lnTo>
                    <a:pt x="909" y="456"/>
                  </a:lnTo>
                  <a:lnTo>
                    <a:pt x="907" y="460"/>
                  </a:lnTo>
                  <a:lnTo>
                    <a:pt x="906" y="461"/>
                  </a:lnTo>
                  <a:lnTo>
                    <a:pt x="904" y="460"/>
                  </a:lnTo>
                  <a:lnTo>
                    <a:pt x="901" y="459"/>
                  </a:lnTo>
                  <a:lnTo>
                    <a:pt x="898" y="454"/>
                  </a:lnTo>
                  <a:lnTo>
                    <a:pt x="893" y="447"/>
                  </a:lnTo>
                  <a:lnTo>
                    <a:pt x="890" y="439"/>
                  </a:lnTo>
                  <a:lnTo>
                    <a:pt x="886" y="431"/>
                  </a:lnTo>
                  <a:lnTo>
                    <a:pt x="884" y="420"/>
                  </a:lnTo>
                  <a:lnTo>
                    <a:pt x="882" y="415"/>
                  </a:lnTo>
                  <a:lnTo>
                    <a:pt x="880" y="409"/>
                  </a:lnTo>
                  <a:lnTo>
                    <a:pt x="876" y="404"/>
                  </a:lnTo>
                  <a:lnTo>
                    <a:pt x="873" y="400"/>
                  </a:lnTo>
                  <a:lnTo>
                    <a:pt x="866" y="391"/>
                  </a:lnTo>
                  <a:lnTo>
                    <a:pt x="860" y="384"/>
                  </a:lnTo>
                  <a:lnTo>
                    <a:pt x="855" y="377"/>
                  </a:lnTo>
                  <a:lnTo>
                    <a:pt x="851" y="369"/>
                  </a:lnTo>
                  <a:lnTo>
                    <a:pt x="848" y="359"/>
                  </a:lnTo>
                  <a:lnTo>
                    <a:pt x="848" y="350"/>
                  </a:lnTo>
                  <a:lnTo>
                    <a:pt x="849" y="343"/>
                  </a:lnTo>
                  <a:lnTo>
                    <a:pt x="851" y="335"/>
                  </a:lnTo>
                  <a:lnTo>
                    <a:pt x="855" y="330"/>
                  </a:lnTo>
                  <a:lnTo>
                    <a:pt x="857" y="325"/>
                  </a:lnTo>
                  <a:lnTo>
                    <a:pt x="860" y="316"/>
                  </a:lnTo>
                  <a:lnTo>
                    <a:pt x="860" y="307"/>
                  </a:lnTo>
                  <a:lnTo>
                    <a:pt x="860" y="296"/>
                  </a:lnTo>
                  <a:lnTo>
                    <a:pt x="859" y="287"/>
                  </a:lnTo>
                  <a:lnTo>
                    <a:pt x="856" y="276"/>
                  </a:lnTo>
                  <a:lnTo>
                    <a:pt x="854" y="265"/>
                  </a:lnTo>
                  <a:lnTo>
                    <a:pt x="850" y="255"/>
                  </a:lnTo>
                  <a:lnTo>
                    <a:pt x="847" y="244"/>
                  </a:lnTo>
                  <a:lnTo>
                    <a:pt x="844" y="233"/>
                  </a:lnTo>
                  <a:lnTo>
                    <a:pt x="842" y="220"/>
                  </a:lnTo>
                  <a:lnTo>
                    <a:pt x="840" y="206"/>
                  </a:lnTo>
                  <a:lnTo>
                    <a:pt x="840" y="193"/>
                  </a:lnTo>
                  <a:lnTo>
                    <a:pt x="841" y="181"/>
                  </a:lnTo>
                  <a:lnTo>
                    <a:pt x="843" y="169"/>
                  </a:lnTo>
                  <a:lnTo>
                    <a:pt x="846" y="160"/>
                  </a:lnTo>
                  <a:lnTo>
                    <a:pt x="848" y="152"/>
                  </a:lnTo>
                  <a:lnTo>
                    <a:pt x="850" y="137"/>
                  </a:lnTo>
                  <a:lnTo>
                    <a:pt x="850" y="118"/>
                  </a:lnTo>
                  <a:lnTo>
                    <a:pt x="853" y="107"/>
                  </a:lnTo>
                  <a:lnTo>
                    <a:pt x="856" y="95"/>
                  </a:lnTo>
                  <a:lnTo>
                    <a:pt x="860" y="84"/>
                  </a:lnTo>
                  <a:lnTo>
                    <a:pt x="862" y="74"/>
                  </a:lnTo>
                  <a:lnTo>
                    <a:pt x="862" y="63"/>
                  </a:lnTo>
                  <a:lnTo>
                    <a:pt x="862" y="50"/>
                  </a:lnTo>
                  <a:lnTo>
                    <a:pt x="863" y="34"/>
                  </a:lnTo>
                  <a:lnTo>
                    <a:pt x="863" y="13"/>
                  </a:lnTo>
                  <a:lnTo>
                    <a:pt x="863" y="6"/>
                  </a:lnTo>
                  <a:lnTo>
                    <a:pt x="863" y="4"/>
                  </a:lnTo>
                  <a:lnTo>
                    <a:pt x="862" y="3"/>
                  </a:lnTo>
                  <a:lnTo>
                    <a:pt x="856" y="1"/>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044975"/>
              <a:endParaRPr lang="zh-CN" altLang="en-US" sz="2100" kern="0">
                <a:solidFill>
                  <a:srgbClr val="464646"/>
                </a:solidFill>
                <a:latin typeface="Segoe UI"/>
                <a:ea typeface="微软雅黑"/>
              </a:endParaRPr>
            </a:p>
          </p:txBody>
        </p:sp>
        <p:sp>
          <p:nvSpPr>
            <p:cNvPr id="38" name="青海"/>
            <p:cNvSpPr>
              <a:spLocks/>
            </p:cNvSpPr>
            <p:nvPr/>
          </p:nvSpPr>
          <p:spPr bwMode="auto">
            <a:xfrm>
              <a:off x="4542028" y="3380014"/>
              <a:ext cx="1266780" cy="922086"/>
            </a:xfrm>
            <a:custGeom>
              <a:avLst/>
              <a:gdLst>
                <a:gd name="T0" fmla="*/ 4484 w 4767"/>
                <a:gd name="T1" fmla="*/ 1080 h 3475"/>
                <a:gd name="T2" fmla="*/ 4267 w 4767"/>
                <a:gd name="T3" fmla="*/ 940 h 3475"/>
                <a:gd name="T4" fmla="*/ 3970 w 4767"/>
                <a:gd name="T5" fmla="*/ 724 h 3475"/>
                <a:gd name="T6" fmla="*/ 3855 w 4767"/>
                <a:gd name="T7" fmla="*/ 686 h 3475"/>
                <a:gd name="T8" fmla="*/ 3520 w 4767"/>
                <a:gd name="T9" fmla="*/ 407 h 3475"/>
                <a:gd name="T10" fmla="*/ 3316 w 4767"/>
                <a:gd name="T11" fmla="*/ 341 h 3475"/>
                <a:gd name="T12" fmla="*/ 3107 w 4767"/>
                <a:gd name="T13" fmla="*/ 338 h 3475"/>
                <a:gd name="T14" fmla="*/ 2841 w 4767"/>
                <a:gd name="T15" fmla="*/ 214 h 3475"/>
                <a:gd name="T16" fmla="*/ 2741 w 4767"/>
                <a:gd name="T17" fmla="*/ 462 h 3475"/>
                <a:gd name="T18" fmla="*/ 2572 w 4767"/>
                <a:gd name="T19" fmla="*/ 613 h 3475"/>
                <a:gd name="T20" fmla="*/ 2258 w 4767"/>
                <a:gd name="T21" fmla="*/ 510 h 3475"/>
                <a:gd name="T22" fmla="*/ 1977 w 4767"/>
                <a:gd name="T23" fmla="*/ 266 h 3475"/>
                <a:gd name="T24" fmla="*/ 1714 w 4767"/>
                <a:gd name="T25" fmla="*/ 140 h 3475"/>
                <a:gd name="T26" fmla="*/ 1379 w 4767"/>
                <a:gd name="T27" fmla="*/ 13 h 3475"/>
                <a:gd name="T28" fmla="*/ 995 w 4767"/>
                <a:gd name="T29" fmla="*/ 77 h 3475"/>
                <a:gd name="T30" fmla="*/ 575 w 4767"/>
                <a:gd name="T31" fmla="*/ 226 h 3475"/>
                <a:gd name="T32" fmla="*/ 747 w 4767"/>
                <a:gd name="T33" fmla="*/ 602 h 3475"/>
                <a:gd name="T34" fmla="*/ 637 w 4767"/>
                <a:gd name="T35" fmla="*/ 872 h 3475"/>
                <a:gd name="T36" fmla="*/ 684 w 4767"/>
                <a:gd name="T37" fmla="*/ 1099 h 3475"/>
                <a:gd name="T38" fmla="*/ 620 w 4767"/>
                <a:gd name="T39" fmla="*/ 1228 h 3475"/>
                <a:gd name="T40" fmla="*/ 297 w 4767"/>
                <a:gd name="T41" fmla="*/ 1142 h 3475"/>
                <a:gd name="T42" fmla="*/ 151 w 4767"/>
                <a:gd name="T43" fmla="*/ 1229 h 3475"/>
                <a:gd name="T44" fmla="*/ 160 w 4767"/>
                <a:gd name="T45" fmla="*/ 1402 h 3475"/>
                <a:gd name="T46" fmla="*/ 48 w 4767"/>
                <a:gd name="T47" fmla="*/ 1621 h 3475"/>
                <a:gd name="T48" fmla="*/ 102 w 4767"/>
                <a:gd name="T49" fmla="*/ 1783 h 3475"/>
                <a:gd name="T50" fmla="*/ 25 w 4767"/>
                <a:gd name="T51" fmla="*/ 2058 h 3475"/>
                <a:gd name="T52" fmla="*/ 154 w 4767"/>
                <a:gd name="T53" fmla="*/ 2283 h 3475"/>
                <a:gd name="T54" fmla="*/ 349 w 4767"/>
                <a:gd name="T55" fmla="*/ 2480 h 3475"/>
                <a:gd name="T56" fmla="*/ 535 w 4767"/>
                <a:gd name="T57" fmla="*/ 2458 h 3475"/>
                <a:gd name="T58" fmla="*/ 805 w 4767"/>
                <a:gd name="T59" fmla="*/ 2695 h 3475"/>
                <a:gd name="T60" fmla="*/ 1068 w 4767"/>
                <a:gd name="T61" fmla="*/ 2800 h 3475"/>
                <a:gd name="T62" fmla="*/ 1293 w 4767"/>
                <a:gd name="T63" fmla="*/ 2908 h 3475"/>
                <a:gd name="T64" fmla="*/ 1575 w 4767"/>
                <a:gd name="T65" fmla="*/ 2940 h 3475"/>
                <a:gd name="T66" fmla="*/ 1799 w 4767"/>
                <a:gd name="T67" fmla="*/ 3128 h 3475"/>
                <a:gd name="T68" fmla="*/ 1898 w 4767"/>
                <a:gd name="T69" fmla="*/ 3362 h 3475"/>
                <a:gd name="T70" fmla="*/ 2118 w 4767"/>
                <a:gd name="T71" fmla="*/ 3459 h 3475"/>
                <a:gd name="T72" fmla="*/ 2153 w 4767"/>
                <a:gd name="T73" fmla="*/ 3342 h 3475"/>
                <a:gd name="T74" fmla="*/ 2363 w 4767"/>
                <a:gd name="T75" fmla="*/ 3450 h 3475"/>
                <a:gd name="T76" fmla="*/ 2490 w 4767"/>
                <a:gd name="T77" fmla="*/ 3308 h 3475"/>
                <a:gd name="T78" fmla="*/ 2607 w 4767"/>
                <a:gd name="T79" fmla="*/ 3183 h 3475"/>
                <a:gd name="T80" fmla="*/ 2667 w 4767"/>
                <a:gd name="T81" fmla="*/ 3041 h 3475"/>
                <a:gd name="T82" fmla="*/ 2714 w 4767"/>
                <a:gd name="T83" fmla="*/ 2824 h 3475"/>
                <a:gd name="T84" fmla="*/ 2705 w 4767"/>
                <a:gd name="T85" fmla="*/ 2666 h 3475"/>
                <a:gd name="T86" fmla="*/ 2815 w 4767"/>
                <a:gd name="T87" fmla="*/ 2484 h 3475"/>
                <a:gd name="T88" fmla="*/ 3033 w 4767"/>
                <a:gd name="T89" fmla="*/ 2568 h 3475"/>
                <a:gd name="T90" fmla="*/ 3163 w 4767"/>
                <a:gd name="T91" fmla="*/ 2858 h 3475"/>
                <a:gd name="T92" fmla="*/ 3390 w 4767"/>
                <a:gd name="T93" fmla="*/ 3058 h 3475"/>
                <a:gd name="T94" fmla="*/ 3562 w 4767"/>
                <a:gd name="T95" fmla="*/ 3006 h 3475"/>
                <a:gd name="T96" fmla="*/ 3656 w 4767"/>
                <a:gd name="T97" fmla="*/ 3139 h 3475"/>
                <a:gd name="T98" fmla="*/ 3791 w 4767"/>
                <a:gd name="T99" fmla="*/ 3233 h 3475"/>
                <a:gd name="T100" fmla="*/ 3971 w 4767"/>
                <a:gd name="T101" fmla="*/ 3197 h 3475"/>
                <a:gd name="T102" fmla="*/ 4081 w 4767"/>
                <a:gd name="T103" fmla="*/ 2974 h 3475"/>
                <a:gd name="T104" fmla="*/ 4211 w 4767"/>
                <a:gd name="T105" fmla="*/ 2888 h 3475"/>
                <a:gd name="T106" fmla="*/ 4101 w 4767"/>
                <a:gd name="T107" fmla="*/ 2763 h 3475"/>
                <a:gd name="T108" fmla="*/ 3917 w 4767"/>
                <a:gd name="T109" fmla="*/ 2548 h 3475"/>
                <a:gd name="T110" fmla="*/ 4074 w 4767"/>
                <a:gd name="T111" fmla="*/ 2490 h 3475"/>
                <a:gd name="T112" fmla="*/ 4310 w 4767"/>
                <a:gd name="T113" fmla="*/ 2584 h 3475"/>
                <a:gd name="T114" fmla="*/ 4414 w 4767"/>
                <a:gd name="T115" fmla="*/ 2449 h 3475"/>
                <a:gd name="T116" fmla="*/ 4499 w 4767"/>
                <a:gd name="T117" fmla="*/ 2126 h 3475"/>
                <a:gd name="T118" fmla="*/ 4622 w 4767"/>
                <a:gd name="T119" fmla="*/ 1986 h 3475"/>
                <a:gd name="T120" fmla="*/ 4720 w 4767"/>
                <a:gd name="T121" fmla="*/ 1784 h 3475"/>
                <a:gd name="T122" fmla="*/ 4623 w 4767"/>
                <a:gd name="T123" fmla="*/ 1483 h 3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767" h="3475">
                  <a:moveTo>
                    <a:pt x="4599" y="1319"/>
                  </a:moveTo>
                  <a:lnTo>
                    <a:pt x="4599" y="1311"/>
                  </a:lnTo>
                  <a:lnTo>
                    <a:pt x="4599" y="1304"/>
                  </a:lnTo>
                  <a:lnTo>
                    <a:pt x="4600" y="1301"/>
                  </a:lnTo>
                  <a:lnTo>
                    <a:pt x="4601" y="1299"/>
                  </a:lnTo>
                  <a:lnTo>
                    <a:pt x="4603" y="1298"/>
                  </a:lnTo>
                  <a:lnTo>
                    <a:pt x="4605" y="1297"/>
                  </a:lnTo>
                  <a:lnTo>
                    <a:pt x="4611" y="1297"/>
                  </a:lnTo>
                  <a:lnTo>
                    <a:pt x="4617" y="1297"/>
                  </a:lnTo>
                  <a:lnTo>
                    <a:pt x="4622" y="1295"/>
                  </a:lnTo>
                  <a:lnTo>
                    <a:pt x="4626" y="1293"/>
                  </a:lnTo>
                  <a:lnTo>
                    <a:pt x="4630" y="1288"/>
                  </a:lnTo>
                  <a:lnTo>
                    <a:pt x="4631" y="1281"/>
                  </a:lnTo>
                  <a:lnTo>
                    <a:pt x="4631" y="1277"/>
                  </a:lnTo>
                  <a:lnTo>
                    <a:pt x="4630" y="1273"/>
                  </a:lnTo>
                  <a:lnTo>
                    <a:pt x="4629" y="1269"/>
                  </a:lnTo>
                  <a:lnTo>
                    <a:pt x="4626" y="1263"/>
                  </a:lnTo>
                  <a:lnTo>
                    <a:pt x="4612" y="1253"/>
                  </a:lnTo>
                  <a:lnTo>
                    <a:pt x="4600" y="1241"/>
                  </a:lnTo>
                  <a:lnTo>
                    <a:pt x="4597" y="1231"/>
                  </a:lnTo>
                  <a:lnTo>
                    <a:pt x="4592" y="1224"/>
                  </a:lnTo>
                  <a:lnTo>
                    <a:pt x="4588" y="1220"/>
                  </a:lnTo>
                  <a:lnTo>
                    <a:pt x="4586" y="1217"/>
                  </a:lnTo>
                  <a:lnTo>
                    <a:pt x="4581" y="1214"/>
                  </a:lnTo>
                  <a:lnTo>
                    <a:pt x="4576" y="1212"/>
                  </a:lnTo>
                  <a:lnTo>
                    <a:pt x="4568" y="1207"/>
                  </a:lnTo>
                  <a:lnTo>
                    <a:pt x="4561" y="1203"/>
                  </a:lnTo>
                  <a:lnTo>
                    <a:pt x="4556" y="1197"/>
                  </a:lnTo>
                  <a:lnTo>
                    <a:pt x="4550" y="1188"/>
                  </a:lnTo>
                  <a:lnTo>
                    <a:pt x="4542" y="1179"/>
                  </a:lnTo>
                  <a:lnTo>
                    <a:pt x="4530" y="1168"/>
                  </a:lnTo>
                  <a:lnTo>
                    <a:pt x="4517" y="1159"/>
                  </a:lnTo>
                  <a:lnTo>
                    <a:pt x="4505" y="1150"/>
                  </a:lnTo>
                  <a:lnTo>
                    <a:pt x="4493" y="1141"/>
                  </a:lnTo>
                  <a:lnTo>
                    <a:pt x="4486" y="1134"/>
                  </a:lnTo>
                  <a:lnTo>
                    <a:pt x="4484" y="1130"/>
                  </a:lnTo>
                  <a:lnTo>
                    <a:pt x="4483" y="1128"/>
                  </a:lnTo>
                  <a:lnTo>
                    <a:pt x="4483" y="1123"/>
                  </a:lnTo>
                  <a:lnTo>
                    <a:pt x="4483" y="1119"/>
                  </a:lnTo>
                  <a:lnTo>
                    <a:pt x="4485" y="1109"/>
                  </a:lnTo>
                  <a:lnTo>
                    <a:pt x="4487" y="1098"/>
                  </a:lnTo>
                  <a:lnTo>
                    <a:pt x="4487" y="1093"/>
                  </a:lnTo>
                  <a:lnTo>
                    <a:pt x="4487" y="1088"/>
                  </a:lnTo>
                  <a:lnTo>
                    <a:pt x="4486" y="1084"/>
                  </a:lnTo>
                  <a:lnTo>
                    <a:pt x="4484" y="1080"/>
                  </a:lnTo>
                  <a:lnTo>
                    <a:pt x="4479" y="1073"/>
                  </a:lnTo>
                  <a:lnTo>
                    <a:pt x="4475" y="1066"/>
                  </a:lnTo>
                  <a:lnTo>
                    <a:pt x="4469" y="1055"/>
                  </a:lnTo>
                  <a:lnTo>
                    <a:pt x="4463" y="1042"/>
                  </a:lnTo>
                  <a:lnTo>
                    <a:pt x="4460" y="1036"/>
                  </a:lnTo>
                  <a:lnTo>
                    <a:pt x="4458" y="1029"/>
                  </a:lnTo>
                  <a:lnTo>
                    <a:pt x="4456" y="1023"/>
                  </a:lnTo>
                  <a:lnTo>
                    <a:pt x="4455" y="1017"/>
                  </a:lnTo>
                  <a:lnTo>
                    <a:pt x="4455" y="1009"/>
                  </a:lnTo>
                  <a:lnTo>
                    <a:pt x="4453" y="1002"/>
                  </a:lnTo>
                  <a:lnTo>
                    <a:pt x="4452" y="998"/>
                  </a:lnTo>
                  <a:lnTo>
                    <a:pt x="4450" y="996"/>
                  </a:lnTo>
                  <a:lnTo>
                    <a:pt x="4448" y="995"/>
                  </a:lnTo>
                  <a:lnTo>
                    <a:pt x="4446" y="995"/>
                  </a:lnTo>
                  <a:lnTo>
                    <a:pt x="4443" y="995"/>
                  </a:lnTo>
                  <a:lnTo>
                    <a:pt x="4441" y="996"/>
                  </a:lnTo>
                  <a:lnTo>
                    <a:pt x="4439" y="997"/>
                  </a:lnTo>
                  <a:lnTo>
                    <a:pt x="4436" y="999"/>
                  </a:lnTo>
                  <a:lnTo>
                    <a:pt x="4430" y="1006"/>
                  </a:lnTo>
                  <a:lnTo>
                    <a:pt x="4421" y="1017"/>
                  </a:lnTo>
                  <a:lnTo>
                    <a:pt x="4406" y="1030"/>
                  </a:lnTo>
                  <a:lnTo>
                    <a:pt x="4396" y="1037"/>
                  </a:lnTo>
                  <a:lnTo>
                    <a:pt x="4391" y="1043"/>
                  </a:lnTo>
                  <a:lnTo>
                    <a:pt x="4389" y="1045"/>
                  </a:lnTo>
                  <a:lnTo>
                    <a:pt x="4385" y="1043"/>
                  </a:lnTo>
                  <a:lnTo>
                    <a:pt x="4380" y="1040"/>
                  </a:lnTo>
                  <a:lnTo>
                    <a:pt x="4371" y="1033"/>
                  </a:lnTo>
                  <a:lnTo>
                    <a:pt x="4357" y="1020"/>
                  </a:lnTo>
                  <a:lnTo>
                    <a:pt x="4349" y="1014"/>
                  </a:lnTo>
                  <a:lnTo>
                    <a:pt x="4346" y="1012"/>
                  </a:lnTo>
                  <a:lnTo>
                    <a:pt x="4343" y="1010"/>
                  </a:lnTo>
                  <a:lnTo>
                    <a:pt x="4336" y="1004"/>
                  </a:lnTo>
                  <a:lnTo>
                    <a:pt x="4337" y="998"/>
                  </a:lnTo>
                  <a:lnTo>
                    <a:pt x="4340" y="987"/>
                  </a:lnTo>
                  <a:lnTo>
                    <a:pt x="4333" y="976"/>
                  </a:lnTo>
                  <a:lnTo>
                    <a:pt x="4323" y="965"/>
                  </a:lnTo>
                  <a:lnTo>
                    <a:pt x="4318" y="959"/>
                  </a:lnTo>
                  <a:lnTo>
                    <a:pt x="4314" y="954"/>
                  </a:lnTo>
                  <a:lnTo>
                    <a:pt x="4307" y="951"/>
                  </a:lnTo>
                  <a:lnTo>
                    <a:pt x="4301" y="946"/>
                  </a:lnTo>
                  <a:lnTo>
                    <a:pt x="4289" y="940"/>
                  </a:lnTo>
                  <a:lnTo>
                    <a:pt x="4282" y="935"/>
                  </a:lnTo>
                  <a:lnTo>
                    <a:pt x="4278" y="935"/>
                  </a:lnTo>
                  <a:lnTo>
                    <a:pt x="4273" y="936"/>
                  </a:lnTo>
                  <a:lnTo>
                    <a:pt x="4267" y="940"/>
                  </a:lnTo>
                  <a:lnTo>
                    <a:pt x="4260" y="943"/>
                  </a:lnTo>
                  <a:lnTo>
                    <a:pt x="4253" y="948"/>
                  </a:lnTo>
                  <a:lnTo>
                    <a:pt x="4247" y="952"/>
                  </a:lnTo>
                  <a:lnTo>
                    <a:pt x="4241" y="953"/>
                  </a:lnTo>
                  <a:lnTo>
                    <a:pt x="4236" y="953"/>
                  </a:lnTo>
                  <a:lnTo>
                    <a:pt x="4222" y="943"/>
                  </a:lnTo>
                  <a:lnTo>
                    <a:pt x="4208" y="936"/>
                  </a:lnTo>
                  <a:lnTo>
                    <a:pt x="4200" y="932"/>
                  </a:lnTo>
                  <a:lnTo>
                    <a:pt x="4194" y="926"/>
                  </a:lnTo>
                  <a:lnTo>
                    <a:pt x="4188" y="919"/>
                  </a:lnTo>
                  <a:lnTo>
                    <a:pt x="4181" y="907"/>
                  </a:lnTo>
                  <a:lnTo>
                    <a:pt x="4172" y="895"/>
                  </a:lnTo>
                  <a:lnTo>
                    <a:pt x="4164" y="886"/>
                  </a:lnTo>
                  <a:lnTo>
                    <a:pt x="4156" y="879"/>
                  </a:lnTo>
                  <a:lnTo>
                    <a:pt x="4144" y="871"/>
                  </a:lnTo>
                  <a:lnTo>
                    <a:pt x="4133" y="864"/>
                  </a:lnTo>
                  <a:lnTo>
                    <a:pt x="4122" y="859"/>
                  </a:lnTo>
                  <a:lnTo>
                    <a:pt x="4114" y="857"/>
                  </a:lnTo>
                  <a:lnTo>
                    <a:pt x="4108" y="856"/>
                  </a:lnTo>
                  <a:lnTo>
                    <a:pt x="4101" y="854"/>
                  </a:lnTo>
                  <a:lnTo>
                    <a:pt x="4093" y="850"/>
                  </a:lnTo>
                  <a:lnTo>
                    <a:pt x="4082" y="844"/>
                  </a:lnTo>
                  <a:lnTo>
                    <a:pt x="4071" y="833"/>
                  </a:lnTo>
                  <a:lnTo>
                    <a:pt x="4065" y="828"/>
                  </a:lnTo>
                  <a:lnTo>
                    <a:pt x="4059" y="823"/>
                  </a:lnTo>
                  <a:lnTo>
                    <a:pt x="4052" y="819"/>
                  </a:lnTo>
                  <a:lnTo>
                    <a:pt x="4046" y="815"/>
                  </a:lnTo>
                  <a:lnTo>
                    <a:pt x="4033" y="809"/>
                  </a:lnTo>
                  <a:lnTo>
                    <a:pt x="4024" y="806"/>
                  </a:lnTo>
                  <a:lnTo>
                    <a:pt x="4020" y="803"/>
                  </a:lnTo>
                  <a:lnTo>
                    <a:pt x="4017" y="800"/>
                  </a:lnTo>
                  <a:lnTo>
                    <a:pt x="4015" y="796"/>
                  </a:lnTo>
                  <a:lnTo>
                    <a:pt x="4014" y="793"/>
                  </a:lnTo>
                  <a:lnTo>
                    <a:pt x="4013" y="784"/>
                  </a:lnTo>
                  <a:lnTo>
                    <a:pt x="4013" y="775"/>
                  </a:lnTo>
                  <a:lnTo>
                    <a:pt x="4013" y="764"/>
                  </a:lnTo>
                  <a:lnTo>
                    <a:pt x="4011" y="753"/>
                  </a:lnTo>
                  <a:lnTo>
                    <a:pt x="4008" y="747"/>
                  </a:lnTo>
                  <a:lnTo>
                    <a:pt x="4006" y="743"/>
                  </a:lnTo>
                  <a:lnTo>
                    <a:pt x="4001" y="737"/>
                  </a:lnTo>
                  <a:lnTo>
                    <a:pt x="3996" y="732"/>
                  </a:lnTo>
                  <a:lnTo>
                    <a:pt x="3989" y="728"/>
                  </a:lnTo>
                  <a:lnTo>
                    <a:pt x="3983" y="726"/>
                  </a:lnTo>
                  <a:lnTo>
                    <a:pt x="3976" y="725"/>
                  </a:lnTo>
                  <a:lnTo>
                    <a:pt x="3970" y="724"/>
                  </a:lnTo>
                  <a:lnTo>
                    <a:pt x="3957" y="724"/>
                  </a:lnTo>
                  <a:lnTo>
                    <a:pt x="3946" y="722"/>
                  </a:lnTo>
                  <a:lnTo>
                    <a:pt x="3942" y="720"/>
                  </a:lnTo>
                  <a:lnTo>
                    <a:pt x="3937" y="716"/>
                  </a:lnTo>
                  <a:lnTo>
                    <a:pt x="3932" y="712"/>
                  </a:lnTo>
                  <a:lnTo>
                    <a:pt x="3927" y="707"/>
                  </a:lnTo>
                  <a:lnTo>
                    <a:pt x="3924" y="702"/>
                  </a:lnTo>
                  <a:lnTo>
                    <a:pt x="3921" y="697"/>
                  </a:lnTo>
                  <a:lnTo>
                    <a:pt x="3919" y="693"/>
                  </a:lnTo>
                  <a:lnTo>
                    <a:pt x="3918" y="688"/>
                  </a:lnTo>
                  <a:lnTo>
                    <a:pt x="3917" y="681"/>
                  </a:lnTo>
                  <a:lnTo>
                    <a:pt x="3914" y="675"/>
                  </a:lnTo>
                  <a:lnTo>
                    <a:pt x="3913" y="674"/>
                  </a:lnTo>
                  <a:lnTo>
                    <a:pt x="3911" y="671"/>
                  </a:lnTo>
                  <a:lnTo>
                    <a:pt x="3908" y="671"/>
                  </a:lnTo>
                  <a:lnTo>
                    <a:pt x="3905" y="671"/>
                  </a:lnTo>
                  <a:lnTo>
                    <a:pt x="3901" y="671"/>
                  </a:lnTo>
                  <a:lnTo>
                    <a:pt x="3898" y="670"/>
                  </a:lnTo>
                  <a:lnTo>
                    <a:pt x="3896" y="669"/>
                  </a:lnTo>
                  <a:lnTo>
                    <a:pt x="3895" y="667"/>
                  </a:lnTo>
                  <a:lnTo>
                    <a:pt x="3894" y="661"/>
                  </a:lnTo>
                  <a:lnTo>
                    <a:pt x="3894" y="651"/>
                  </a:lnTo>
                  <a:lnTo>
                    <a:pt x="3893" y="646"/>
                  </a:lnTo>
                  <a:lnTo>
                    <a:pt x="3892" y="642"/>
                  </a:lnTo>
                  <a:lnTo>
                    <a:pt x="3891" y="637"/>
                  </a:lnTo>
                  <a:lnTo>
                    <a:pt x="3888" y="633"/>
                  </a:lnTo>
                  <a:lnTo>
                    <a:pt x="3882" y="626"/>
                  </a:lnTo>
                  <a:lnTo>
                    <a:pt x="3874" y="619"/>
                  </a:lnTo>
                  <a:lnTo>
                    <a:pt x="3869" y="615"/>
                  </a:lnTo>
                  <a:lnTo>
                    <a:pt x="3863" y="613"/>
                  </a:lnTo>
                  <a:lnTo>
                    <a:pt x="3857" y="609"/>
                  </a:lnTo>
                  <a:lnTo>
                    <a:pt x="3850" y="608"/>
                  </a:lnTo>
                  <a:lnTo>
                    <a:pt x="3844" y="607"/>
                  </a:lnTo>
                  <a:lnTo>
                    <a:pt x="3839" y="608"/>
                  </a:lnTo>
                  <a:lnTo>
                    <a:pt x="3837" y="608"/>
                  </a:lnTo>
                  <a:lnTo>
                    <a:pt x="3835" y="609"/>
                  </a:lnTo>
                  <a:lnTo>
                    <a:pt x="3835" y="612"/>
                  </a:lnTo>
                  <a:lnTo>
                    <a:pt x="3833" y="614"/>
                  </a:lnTo>
                  <a:lnTo>
                    <a:pt x="3833" y="624"/>
                  </a:lnTo>
                  <a:lnTo>
                    <a:pt x="3832" y="633"/>
                  </a:lnTo>
                  <a:lnTo>
                    <a:pt x="3832" y="640"/>
                  </a:lnTo>
                  <a:lnTo>
                    <a:pt x="3837" y="651"/>
                  </a:lnTo>
                  <a:lnTo>
                    <a:pt x="3842" y="662"/>
                  </a:lnTo>
                  <a:lnTo>
                    <a:pt x="3847" y="671"/>
                  </a:lnTo>
                  <a:lnTo>
                    <a:pt x="3855" y="686"/>
                  </a:lnTo>
                  <a:lnTo>
                    <a:pt x="3862" y="701"/>
                  </a:lnTo>
                  <a:lnTo>
                    <a:pt x="3864" y="708"/>
                  </a:lnTo>
                  <a:lnTo>
                    <a:pt x="3866" y="713"/>
                  </a:lnTo>
                  <a:lnTo>
                    <a:pt x="3866" y="718"/>
                  </a:lnTo>
                  <a:lnTo>
                    <a:pt x="3864" y="720"/>
                  </a:lnTo>
                  <a:lnTo>
                    <a:pt x="3863" y="721"/>
                  </a:lnTo>
                  <a:lnTo>
                    <a:pt x="3860" y="721"/>
                  </a:lnTo>
                  <a:lnTo>
                    <a:pt x="3856" y="720"/>
                  </a:lnTo>
                  <a:lnTo>
                    <a:pt x="3850" y="718"/>
                  </a:lnTo>
                  <a:lnTo>
                    <a:pt x="3838" y="711"/>
                  </a:lnTo>
                  <a:lnTo>
                    <a:pt x="3826" y="705"/>
                  </a:lnTo>
                  <a:lnTo>
                    <a:pt x="3814" y="697"/>
                  </a:lnTo>
                  <a:lnTo>
                    <a:pt x="3804" y="690"/>
                  </a:lnTo>
                  <a:lnTo>
                    <a:pt x="3789" y="682"/>
                  </a:lnTo>
                  <a:lnTo>
                    <a:pt x="3773" y="672"/>
                  </a:lnTo>
                  <a:lnTo>
                    <a:pt x="3757" y="663"/>
                  </a:lnTo>
                  <a:lnTo>
                    <a:pt x="3744" y="655"/>
                  </a:lnTo>
                  <a:lnTo>
                    <a:pt x="3731" y="645"/>
                  </a:lnTo>
                  <a:lnTo>
                    <a:pt x="3716" y="633"/>
                  </a:lnTo>
                  <a:lnTo>
                    <a:pt x="3700" y="621"/>
                  </a:lnTo>
                  <a:lnTo>
                    <a:pt x="3690" y="612"/>
                  </a:lnTo>
                  <a:lnTo>
                    <a:pt x="3682" y="602"/>
                  </a:lnTo>
                  <a:lnTo>
                    <a:pt x="3675" y="590"/>
                  </a:lnTo>
                  <a:lnTo>
                    <a:pt x="3669" y="579"/>
                  </a:lnTo>
                  <a:lnTo>
                    <a:pt x="3666" y="569"/>
                  </a:lnTo>
                  <a:lnTo>
                    <a:pt x="3665" y="563"/>
                  </a:lnTo>
                  <a:lnTo>
                    <a:pt x="3663" y="558"/>
                  </a:lnTo>
                  <a:lnTo>
                    <a:pt x="3660" y="554"/>
                  </a:lnTo>
                  <a:lnTo>
                    <a:pt x="3653" y="547"/>
                  </a:lnTo>
                  <a:lnTo>
                    <a:pt x="3644" y="538"/>
                  </a:lnTo>
                  <a:lnTo>
                    <a:pt x="3637" y="529"/>
                  </a:lnTo>
                  <a:lnTo>
                    <a:pt x="3631" y="518"/>
                  </a:lnTo>
                  <a:lnTo>
                    <a:pt x="3624" y="505"/>
                  </a:lnTo>
                  <a:lnTo>
                    <a:pt x="3621" y="499"/>
                  </a:lnTo>
                  <a:lnTo>
                    <a:pt x="3616" y="492"/>
                  </a:lnTo>
                  <a:lnTo>
                    <a:pt x="3610" y="486"/>
                  </a:lnTo>
                  <a:lnTo>
                    <a:pt x="3603" y="479"/>
                  </a:lnTo>
                  <a:lnTo>
                    <a:pt x="3589" y="467"/>
                  </a:lnTo>
                  <a:lnTo>
                    <a:pt x="3575" y="456"/>
                  </a:lnTo>
                  <a:lnTo>
                    <a:pt x="3562" y="445"/>
                  </a:lnTo>
                  <a:lnTo>
                    <a:pt x="3547" y="434"/>
                  </a:lnTo>
                  <a:lnTo>
                    <a:pt x="3534" y="423"/>
                  </a:lnTo>
                  <a:lnTo>
                    <a:pt x="3524" y="415"/>
                  </a:lnTo>
                  <a:lnTo>
                    <a:pt x="3521" y="411"/>
                  </a:lnTo>
                  <a:lnTo>
                    <a:pt x="3520" y="407"/>
                  </a:lnTo>
                  <a:lnTo>
                    <a:pt x="3520" y="405"/>
                  </a:lnTo>
                  <a:lnTo>
                    <a:pt x="3520" y="403"/>
                  </a:lnTo>
                  <a:lnTo>
                    <a:pt x="3521" y="398"/>
                  </a:lnTo>
                  <a:lnTo>
                    <a:pt x="3524" y="392"/>
                  </a:lnTo>
                  <a:lnTo>
                    <a:pt x="3526" y="390"/>
                  </a:lnTo>
                  <a:lnTo>
                    <a:pt x="3524" y="386"/>
                  </a:lnTo>
                  <a:lnTo>
                    <a:pt x="3523" y="384"/>
                  </a:lnTo>
                  <a:lnTo>
                    <a:pt x="3522" y="381"/>
                  </a:lnTo>
                  <a:lnTo>
                    <a:pt x="3516" y="378"/>
                  </a:lnTo>
                  <a:lnTo>
                    <a:pt x="3508" y="375"/>
                  </a:lnTo>
                  <a:lnTo>
                    <a:pt x="3497" y="373"/>
                  </a:lnTo>
                  <a:lnTo>
                    <a:pt x="3486" y="369"/>
                  </a:lnTo>
                  <a:lnTo>
                    <a:pt x="3480" y="366"/>
                  </a:lnTo>
                  <a:lnTo>
                    <a:pt x="3476" y="363"/>
                  </a:lnTo>
                  <a:lnTo>
                    <a:pt x="3470" y="360"/>
                  </a:lnTo>
                  <a:lnTo>
                    <a:pt x="3465" y="355"/>
                  </a:lnTo>
                  <a:lnTo>
                    <a:pt x="3461" y="350"/>
                  </a:lnTo>
                  <a:lnTo>
                    <a:pt x="3459" y="346"/>
                  </a:lnTo>
                  <a:lnTo>
                    <a:pt x="3457" y="341"/>
                  </a:lnTo>
                  <a:lnTo>
                    <a:pt x="3455" y="335"/>
                  </a:lnTo>
                  <a:lnTo>
                    <a:pt x="3452" y="325"/>
                  </a:lnTo>
                  <a:lnTo>
                    <a:pt x="3447" y="316"/>
                  </a:lnTo>
                  <a:lnTo>
                    <a:pt x="3444" y="312"/>
                  </a:lnTo>
                  <a:lnTo>
                    <a:pt x="3440" y="310"/>
                  </a:lnTo>
                  <a:lnTo>
                    <a:pt x="3435" y="309"/>
                  </a:lnTo>
                  <a:lnTo>
                    <a:pt x="3432" y="308"/>
                  </a:lnTo>
                  <a:lnTo>
                    <a:pt x="3427" y="309"/>
                  </a:lnTo>
                  <a:lnTo>
                    <a:pt x="3422" y="311"/>
                  </a:lnTo>
                  <a:lnTo>
                    <a:pt x="3417" y="314"/>
                  </a:lnTo>
                  <a:lnTo>
                    <a:pt x="3413" y="318"/>
                  </a:lnTo>
                  <a:lnTo>
                    <a:pt x="3403" y="330"/>
                  </a:lnTo>
                  <a:lnTo>
                    <a:pt x="3392" y="344"/>
                  </a:lnTo>
                  <a:lnTo>
                    <a:pt x="3382" y="356"/>
                  </a:lnTo>
                  <a:lnTo>
                    <a:pt x="3372" y="366"/>
                  </a:lnTo>
                  <a:lnTo>
                    <a:pt x="3367" y="368"/>
                  </a:lnTo>
                  <a:lnTo>
                    <a:pt x="3363" y="368"/>
                  </a:lnTo>
                  <a:lnTo>
                    <a:pt x="3357" y="368"/>
                  </a:lnTo>
                  <a:lnTo>
                    <a:pt x="3350" y="367"/>
                  </a:lnTo>
                  <a:lnTo>
                    <a:pt x="3338" y="363"/>
                  </a:lnTo>
                  <a:lnTo>
                    <a:pt x="3327" y="359"/>
                  </a:lnTo>
                  <a:lnTo>
                    <a:pt x="3323" y="358"/>
                  </a:lnTo>
                  <a:lnTo>
                    <a:pt x="3321" y="355"/>
                  </a:lnTo>
                  <a:lnTo>
                    <a:pt x="3319" y="352"/>
                  </a:lnTo>
                  <a:lnTo>
                    <a:pt x="3318" y="349"/>
                  </a:lnTo>
                  <a:lnTo>
                    <a:pt x="3316" y="341"/>
                  </a:lnTo>
                  <a:lnTo>
                    <a:pt x="3316" y="330"/>
                  </a:lnTo>
                  <a:lnTo>
                    <a:pt x="3315" y="324"/>
                  </a:lnTo>
                  <a:lnTo>
                    <a:pt x="3312" y="321"/>
                  </a:lnTo>
                  <a:lnTo>
                    <a:pt x="3307" y="317"/>
                  </a:lnTo>
                  <a:lnTo>
                    <a:pt x="3301" y="315"/>
                  </a:lnTo>
                  <a:lnTo>
                    <a:pt x="3294" y="314"/>
                  </a:lnTo>
                  <a:lnTo>
                    <a:pt x="3288" y="314"/>
                  </a:lnTo>
                  <a:lnTo>
                    <a:pt x="3281" y="314"/>
                  </a:lnTo>
                  <a:lnTo>
                    <a:pt x="3276" y="315"/>
                  </a:lnTo>
                  <a:lnTo>
                    <a:pt x="3271" y="317"/>
                  </a:lnTo>
                  <a:lnTo>
                    <a:pt x="3269" y="319"/>
                  </a:lnTo>
                  <a:lnTo>
                    <a:pt x="3266" y="323"/>
                  </a:lnTo>
                  <a:lnTo>
                    <a:pt x="3266" y="327"/>
                  </a:lnTo>
                  <a:lnTo>
                    <a:pt x="3266" y="336"/>
                  </a:lnTo>
                  <a:lnTo>
                    <a:pt x="3266" y="346"/>
                  </a:lnTo>
                  <a:lnTo>
                    <a:pt x="3265" y="350"/>
                  </a:lnTo>
                  <a:lnTo>
                    <a:pt x="3264" y="354"/>
                  </a:lnTo>
                  <a:lnTo>
                    <a:pt x="3260" y="358"/>
                  </a:lnTo>
                  <a:lnTo>
                    <a:pt x="3256" y="362"/>
                  </a:lnTo>
                  <a:lnTo>
                    <a:pt x="3243" y="371"/>
                  </a:lnTo>
                  <a:lnTo>
                    <a:pt x="3227" y="381"/>
                  </a:lnTo>
                  <a:lnTo>
                    <a:pt x="3220" y="386"/>
                  </a:lnTo>
                  <a:lnTo>
                    <a:pt x="3214" y="391"/>
                  </a:lnTo>
                  <a:lnTo>
                    <a:pt x="3211" y="394"/>
                  </a:lnTo>
                  <a:lnTo>
                    <a:pt x="3208" y="398"/>
                  </a:lnTo>
                  <a:lnTo>
                    <a:pt x="3207" y="404"/>
                  </a:lnTo>
                  <a:lnTo>
                    <a:pt x="3205" y="410"/>
                  </a:lnTo>
                  <a:lnTo>
                    <a:pt x="3202" y="413"/>
                  </a:lnTo>
                  <a:lnTo>
                    <a:pt x="3200" y="416"/>
                  </a:lnTo>
                  <a:lnTo>
                    <a:pt x="3197" y="417"/>
                  </a:lnTo>
                  <a:lnTo>
                    <a:pt x="3196" y="417"/>
                  </a:lnTo>
                  <a:lnTo>
                    <a:pt x="3194" y="417"/>
                  </a:lnTo>
                  <a:lnTo>
                    <a:pt x="3192" y="415"/>
                  </a:lnTo>
                  <a:lnTo>
                    <a:pt x="3189" y="412"/>
                  </a:lnTo>
                  <a:lnTo>
                    <a:pt x="3187" y="409"/>
                  </a:lnTo>
                  <a:lnTo>
                    <a:pt x="3183" y="401"/>
                  </a:lnTo>
                  <a:lnTo>
                    <a:pt x="3178" y="393"/>
                  </a:lnTo>
                  <a:lnTo>
                    <a:pt x="3174" y="386"/>
                  </a:lnTo>
                  <a:lnTo>
                    <a:pt x="3165" y="380"/>
                  </a:lnTo>
                  <a:lnTo>
                    <a:pt x="3156" y="374"/>
                  </a:lnTo>
                  <a:lnTo>
                    <a:pt x="3146" y="368"/>
                  </a:lnTo>
                  <a:lnTo>
                    <a:pt x="3137" y="361"/>
                  </a:lnTo>
                  <a:lnTo>
                    <a:pt x="3127" y="354"/>
                  </a:lnTo>
                  <a:lnTo>
                    <a:pt x="3118" y="346"/>
                  </a:lnTo>
                  <a:lnTo>
                    <a:pt x="3107" y="338"/>
                  </a:lnTo>
                  <a:lnTo>
                    <a:pt x="3101" y="336"/>
                  </a:lnTo>
                  <a:lnTo>
                    <a:pt x="3095" y="334"/>
                  </a:lnTo>
                  <a:lnTo>
                    <a:pt x="3090" y="331"/>
                  </a:lnTo>
                  <a:lnTo>
                    <a:pt x="3086" y="331"/>
                  </a:lnTo>
                  <a:lnTo>
                    <a:pt x="3081" y="330"/>
                  </a:lnTo>
                  <a:lnTo>
                    <a:pt x="3079" y="330"/>
                  </a:lnTo>
                  <a:lnTo>
                    <a:pt x="3076" y="329"/>
                  </a:lnTo>
                  <a:lnTo>
                    <a:pt x="3074" y="328"/>
                  </a:lnTo>
                  <a:lnTo>
                    <a:pt x="3073" y="323"/>
                  </a:lnTo>
                  <a:lnTo>
                    <a:pt x="3073" y="316"/>
                  </a:lnTo>
                  <a:lnTo>
                    <a:pt x="3071" y="311"/>
                  </a:lnTo>
                  <a:lnTo>
                    <a:pt x="3069" y="308"/>
                  </a:lnTo>
                  <a:lnTo>
                    <a:pt x="3067" y="304"/>
                  </a:lnTo>
                  <a:lnTo>
                    <a:pt x="3063" y="300"/>
                  </a:lnTo>
                  <a:lnTo>
                    <a:pt x="3054" y="292"/>
                  </a:lnTo>
                  <a:lnTo>
                    <a:pt x="3044" y="284"/>
                  </a:lnTo>
                  <a:lnTo>
                    <a:pt x="3036" y="274"/>
                  </a:lnTo>
                  <a:lnTo>
                    <a:pt x="3025" y="264"/>
                  </a:lnTo>
                  <a:lnTo>
                    <a:pt x="3016" y="254"/>
                  </a:lnTo>
                  <a:lnTo>
                    <a:pt x="3007" y="246"/>
                  </a:lnTo>
                  <a:lnTo>
                    <a:pt x="3001" y="239"/>
                  </a:lnTo>
                  <a:lnTo>
                    <a:pt x="2995" y="232"/>
                  </a:lnTo>
                  <a:lnTo>
                    <a:pt x="2991" y="227"/>
                  </a:lnTo>
                  <a:lnTo>
                    <a:pt x="2985" y="224"/>
                  </a:lnTo>
                  <a:lnTo>
                    <a:pt x="2980" y="224"/>
                  </a:lnTo>
                  <a:lnTo>
                    <a:pt x="2976" y="223"/>
                  </a:lnTo>
                  <a:lnTo>
                    <a:pt x="2972" y="221"/>
                  </a:lnTo>
                  <a:lnTo>
                    <a:pt x="2967" y="214"/>
                  </a:lnTo>
                  <a:lnTo>
                    <a:pt x="2963" y="210"/>
                  </a:lnTo>
                  <a:lnTo>
                    <a:pt x="2957" y="207"/>
                  </a:lnTo>
                  <a:lnTo>
                    <a:pt x="2950" y="203"/>
                  </a:lnTo>
                  <a:lnTo>
                    <a:pt x="2943" y="199"/>
                  </a:lnTo>
                  <a:lnTo>
                    <a:pt x="2926" y="195"/>
                  </a:lnTo>
                  <a:lnTo>
                    <a:pt x="2912" y="189"/>
                  </a:lnTo>
                  <a:lnTo>
                    <a:pt x="2905" y="186"/>
                  </a:lnTo>
                  <a:lnTo>
                    <a:pt x="2898" y="185"/>
                  </a:lnTo>
                  <a:lnTo>
                    <a:pt x="2890" y="185"/>
                  </a:lnTo>
                  <a:lnTo>
                    <a:pt x="2882" y="185"/>
                  </a:lnTo>
                  <a:lnTo>
                    <a:pt x="2874" y="186"/>
                  </a:lnTo>
                  <a:lnTo>
                    <a:pt x="2867" y="189"/>
                  </a:lnTo>
                  <a:lnTo>
                    <a:pt x="2860" y="192"/>
                  </a:lnTo>
                  <a:lnTo>
                    <a:pt x="2854" y="197"/>
                  </a:lnTo>
                  <a:lnTo>
                    <a:pt x="2849" y="203"/>
                  </a:lnTo>
                  <a:lnTo>
                    <a:pt x="2844" y="209"/>
                  </a:lnTo>
                  <a:lnTo>
                    <a:pt x="2841" y="214"/>
                  </a:lnTo>
                  <a:lnTo>
                    <a:pt x="2838" y="220"/>
                  </a:lnTo>
                  <a:lnTo>
                    <a:pt x="2837" y="226"/>
                  </a:lnTo>
                  <a:lnTo>
                    <a:pt x="2837" y="232"/>
                  </a:lnTo>
                  <a:lnTo>
                    <a:pt x="2838" y="236"/>
                  </a:lnTo>
                  <a:lnTo>
                    <a:pt x="2840" y="242"/>
                  </a:lnTo>
                  <a:lnTo>
                    <a:pt x="2842" y="248"/>
                  </a:lnTo>
                  <a:lnTo>
                    <a:pt x="2844" y="255"/>
                  </a:lnTo>
                  <a:lnTo>
                    <a:pt x="2846" y="264"/>
                  </a:lnTo>
                  <a:lnTo>
                    <a:pt x="2846" y="272"/>
                  </a:lnTo>
                  <a:lnTo>
                    <a:pt x="2846" y="280"/>
                  </a:lnTo>
                  <a:lnTo>
                    <a:pt x="2844" y="287"/>
                  </a:lnTo>
                  <a:lnTo>
                    <a:pt x="2843" y="295"/>
                  </a:lnTo>
                  <a:lnTo>
                    <a:pt x="2841" y="302"/>
                  </a:lnTo>
                  <a:lnTo>
                    <a:pt x="2838" y="308"/>
                  </a:lnTo>
                  <a:lnTo>
                    <a:pt x="2836" y="316"/>
                  </a:lnTo>
                  <a:lnTo>
                    <a:pt x="2835" y="324"/>
                  </a:lnTo>
                  <a:lnTo>
                    <a:pt x="2835" y="335"/>
                  </a:lnTo>
                  <a:lnTo>
                    <a:pt x="2835" y="355"/>
                  </a:lnTo>
                  <a:lnTo>
                    <a:pt x="2836" y="375"/>
                  </a:lnTo>
                  <a:lnTo>
                    <a:pt x="2837" y="391"/>
                  </a:lnTo>
                  <a:lnTo>
                    <a:pt x="2840" y="404"/>
                  </a:lnTo>
                  <a:lnTo>
                    <a:pt x="2843" y="415"/>
                  </a:lnTo>
                  <a:lnTo>
                    <a:pt x="2847" y="422"/>
                  </a:lnTo>
                  <a:lnTo>
                    <a:pt x="2848" y="436"/>
                  </a:lnTo>
                  <a:lnTo>
                    <a:pt x="2847" y="449"/>
                  </a:lnTo>
                  <a:lnTo>
                    <a:pt x="2846" y="454"/>
                  </a:lnTo>
                  <a:lnTo>
                    <a:pt x="2843" y="460"/>
                  </a:lnTo>
                  <a:lnTo>
                    <a:pt x="2840" y="464"/>
                  </a:lnTo>
                  <a:lnTo>
                    <a:pt x="2834" y="469"/>
                  </a:lnTo>
                  <a:lnTo>
                    <a:pt x="2827" y="472"/>
                  </a:lnTo>
                  <a:lnTo>
                    <a:pt x="2819" y="472"/>
                  </a:lnTo>
                  <a:lnTo>
                    <a:pt x="2815" y="472"/>
                  </a:lnTo>
                  <a:lnTo>
                    <a:pt x="2810" y="470"/>
                  </a:lnTo>
                  <a:lnTo>
                    <a:pt x="2806" y="468"/>
                  </a:lnTo>
                  <a:lnTo>
                    <a:pt x="2802" y="466"/>
                  </a:lnTo>
                  <a:lnTo>
                    <a:pt x="2787" y="457"/>
                  </a:lnTo>
                  <a:lnTo>
                    <a:pt x="2775" y="453"/>
                  </a:lnTo>
                  <a:lnTo>
                    <a:pt x="2764" y="448"/>
                  </a:lnTo>
                  <a:lnTo>
                    <a:pt x="2753" y="444"/>
                  </a:lnTo>
                  <a:lnTo>
                    <a:pt x="2750" y="444"/>
                  </a:lnTo>
                  <a:lnTo>
                    <a:pt x="2748" y="444"/>
                  </a:lnTo>
                  <a:lnTo>
                    <a:pt x="2747" y="445"/>
                  </a:lnTo>
                  <a:lnTo>
                    <a:pt x="2746" y="448"/>
                  </a:lnTo>
                  <a:lnTo>
                    <a:pt x="2743" y="454"/>
                  </a:lnTo>
                  <a:lnTo>
                    <a:pt x="2741" y="462"/>
                  </a:lnTo>
                  <a:lnTo>
                    <a:pt x="2740" y="469"/>
                  </a:lnTo>
                  <a:lnTo>
                    <a:pt x="2739" y="476"/>
                  </a:lnTo>
                  <a:lnTo>
                    <a:pt x="2737" y="482"/>
                  </a:lnTo>
                  <a:lnTo>
                    <a:pt x="2735" y="486"/>
                  </a:lnTo>
                  <a:lnTo>
                    <a:pt x="2728" y="487"/>
                  </a:lnTo>
                  <a:lnTo>
                    <a:pt x="2720" y="489"/>
                  </a:lnTo>
                  <a:lnTo>
                    <a:pt x="2716" y="491"/>
                  </a:lnTo>
                  <a:lnTo>
                    <a:pt x="2712" y="493"/>
                  </a:lnTo>
                  <a:lnTo>
                    <a:pt x="2710" y="495"/>
                  </a:lnTo>
                  <a:lnTo>
                    <a:pt x="2709" y="499"/>
                  </a:lnTo>
                  <a:lnTo>
                    <a:pt x="2710" y="510"/>
                  </a:lnTo>
                  <a:lnTo>
                    <a:pt x="2712" y="519"/>
                  </a:lnTo>
                  <a:lnTo>
                    <a:pt x="2714" y="524"/>
                  </a:lnTo>
                  <a:lnTo>
                    <a:pt x="2714" y="527"/>
                  </a:lnTo>
                  <a:lnTo>
                    <a:pt x="2712" y="531"/>
                  </a:lnTo>
                  <a:lnTo>
                    <a:pt x="2710" y="533"/>
                  </a:lnTo>
                  <a:lnTo>
                    <a:pt x="2705" y="536"/>
                  </a:lnTo>
                  <a:lnTo>
                    <a:pt x="2703" y="538"/>
                  </a:lnTo>
                  <a:lnTo>
                    <a:pt x="2701" y="543"/>
                  </a:lnTo>
                  <a:lnTo>
                    <a:pt x="2698" y="548"/>
                  </a:lnTo>
                  <a:lnTo>
                    <a:pt x="2696" y="561"/>
                  </a:lnTo>
                  <a:lnTo>
                    <a:pt x="2693" y="574"/>
                  </a:lnTo>
                  <a:lnTo>
                    <a:pt x="2692" y="587"/>
                  </a:lnTo>
                  <a:lnTo>
                    <a:pt x="2690" y="599"/>
                  </a:lnTo>
                  <a:lnTo>
                    <a:pt x="2689" y="604"/>
                  </a:lnTo>
                  <a:lnTo>
                    <a:pt x="2686" y="607"/>
                  </a:lnTo>
                  <a:lnTo>
                    <a:pt x="2685" y="611"/>
                  </a:lnTo>
                  <a:lnTo>
                    <a:pt x="2683" y="612"/>
                  </a:lnTo>
                  <a:lnTo>
                    <a:pt x="2677" y="612"/>
                  </a:lnTo>
                  <a:lnTo>
                    <a:pt x="2672" y="612"/>
                  </a:lnTo>
                  <a:lnTo>
                    <a:pt x="2668" y="609"/>
                  </a:lnTo>
                  <a:lnTo>
                    <a:pt x="2665" y="608"/>
                  </a:lnTo>
                  <a:lnTo>
                    <a:pt x="2658" y="602"/>
                  </a:lnTo>
                  <a:lnTo>
                    <a:pt x="2651" y="596"/>
                  </a:lnTo>
                  <a:lnTo>
                    <a:pt x="2642" y="592"/>
                  </a:lnTo>
                  <a:lnTo>
                    <a:pt x="2633" y="587"/>
                  </a:lnTo>
                  <a:lnTo>
                    <a:pt x="2623" y="582"/>
                  </a:lnTo>
                  <a:lnTo>
                    <a:pt x="2614" y="580"/>
                  </a:lnTo>
                  <a:lnTo>
                    <a:pt x="2609" y="580"/>
                  </a:lnTo>
                  <a:lnTo>
                    <a:pt x="2605" y="581"/>
                  </a:lnTo>
                  <a:lnTo>
                    <a:pt x="2601" y="585"/>
                  </a:lnTo>
                  <a:lnTo>
                    <a:pt x="2597" y="588"/>
                  </a:lnTo>
                  <a:lnTo>
                    <a:pt x="2589" y="598"/>
                  </a:lnTo>
                  <a:lnTo>
                    <a:pt x="2579" y="608"/>
                  </a:lnTo>
                  <a:lnTo>
                    <a:pt x="2572" y="613"/>
                  </a:lnTo>
                  <a:lnTo>
                    <a:pt x="2566" y="615"/>
                  </a:lnTo>
                  <a:lnTo>
                    <a:pt x="2560" y="617"/>
                  </a:lnTo>
                  <a:lnTo>
                    <a:pt x="2556" y="617"/>
                  </a:lnTo>
                  <a:lnTo>
                    <a:pt x="2551" y="617"/>
                  </a:lnTo>
                  <a:lnTo>
                    <a:pt x="2548" y="615"/>
                  </a:lnTo>
                  <a:lnTo>
                    <a:pt x="2546" y="613"/>
                  </a:lnTo>
                  <a:lnTo>
                    <a:pt x="2544" y="611"/>
                  </a:lnTo>
                  <a:lnTo>
                    <a:pt x="2540" y="607"/>
                  </a:lnTo>
                  <a:lnTo>
                    <a:pt x="2535" y="604"/>
                  </a:lnTo>
                  <a:lnTo>
                    <a:pt x="2529" y="601"/>
                  </a:lnTo>
                  <a:lnTo>
                    <a:pt x="2521" y="598"/>
                  </a:lnTo>
                  <a:lnTo>
                    <a:pt x="2506" y="592"/>
                  </a:lnTo>
                  <a:lnTo>
                    <a:pt x="2494" y="586"/>
                  </a:lnTo>
                  <a:lnTo>
                    <a:pt x="2483" y="580"/>
                  </a:lnTo>
                  <a:lnTo>
                    <a:pt x="2474" y="573"/>
                  </a:lnTo>
                  <a:lnTo>
                    <a:pt x="2469" y="569"/>
                  </a:lnTo>
                  <a:lnTo>
                    <a:pt x="2464" y="564"/>
                  </a:lnTo>
                  <a:lnTo>
                    <a:pt x="2460" y="558"/>
                  </a:lnTo>
                  <a:lnTo>
                    <a:pt x="2457" y="551"/>
                  </a:lnTo>
                  <a:lnTo>
                    <a:pt x="2451" y="538"/>
                  </a:lnTo>
                  <a:lnTo>
                    <a:pt x="2445" y="526"/>
                  </a:lnTo>
                  <a:lnTo>
                    <a:pt x="2439" y="517"/>
                  </a:lnTo>
                  <a:lnTo>
                    <a:pt x="2432" y="507"/>
                  </a:lnTo>
                  <a:lnTo>
                    <a:pt x="2422" y="500"/>
                  </a:lnTo>
                  <a:lnTo>
                    <a:pt x="2413" y="494"/>
                  </a:lnTo>
                  <a:lnTo>
                    <a:pt x="2408" y="491"/>
                  </a:lnTo>
                  <a:lnTo>
                    <a:pt x="2403" y="489"/>
                  </a:lnTo>
                  <a:lnTo>
                    <a:pt x="2401" y="488"/>
                  </a:lnTo>
                  <a:lnTo>
                    <a:pt x="2397" y="488"/>
                  </a:lnTo>
                  <a:lnTo>
                    <a:pt x="2390" y="491"/>
                  </a:lnTo>
                  <a:lnTo>
                    <a:pt x="2381" y="495"/>
                  </a:lnTo>
                  <a:lnTo>
                    <a:pt x="2368" y="505"/>
                  </a:lnTo>
                  <a:lnTo>
                    <a:pt x="2351" y="516"/>
                  </a:lnTo>
                  <a:lnTo>
                    <a:pt x="2342" y="520"/>
                  </a:lnTo>
                  <a:lnTo>
                    <a:pt x="2331" y="524"/>
                  </a:lnTo>
                  <a:lnTo>
                    <a:pt x="2326" y="525"/>
                  </a:lnTo>
                  <a:lnTo>
                    <a:pt x="2321" y="525"/>
                  </a:lnTo>
                  <a:lnTo>
                    <a:pt x="2315" y="524"/>
                  </a:lnTo>
                  <a:lnTo>
                    <a:pt x="2311" y="523"/>
                  </a:lnTo>
                  <a:lnTo>
                    <a:pt x="2300" y="518"/>
                  </a:lnTo>
                  <a:lnTo>
                    <a:pt x="2290" y="513"/>
                  </a:lnTo>
                  <a:lnTo>
                    <a:pt x="2282" y="511"/>
                  </a:lnTo>
                  <a:lnTo>
                    <a:pt x="2273" y="508"/>
                  </a:lnTo>
                  <a:lnTo>
                    <a:pt x="2264" y="508"/>
                  </a:lnTo>
                  <a:lnTo>
                    <a:pt x="2258" y="510"/>
                  </a:lnTo>
                  <a:lnTo>
                    <a:pt x="2252" y="512"/>
                  </a:lnTo>
                  <a:lnTo>
                    <a:pt x="2249" y="514"/>
                  </a:lnTo>
                  <a:lnTo>
                    <a:pt x="2246" y="514"/>
                  </a:lnTo>
                  <a:lnTo>
                    <a:pt x="2244" y="513"/>
                  </a:lnTo>
                  <a:lnTo>
                    <a:pt x="2242" y="512"/>
                  </a:lnTo>
                  <a:lnTo>
                    <a:pt x="2241" y="508"/>
                  </a:lnTo>
                  <a:lnTo>
                    <a:pt x="2236" y="501"/>
                  </a:lnTo>
                  <a:lnTo>
                    <a:pt x="2232" y="492"/>
                  </a:lnTo>
                  <a:lnTo>
                    <a:pt x="2229" y="482"/>
                  </a:lnTo>
                  <a:lnTo>
                    <a:pt x="2224" y="473"/>
                  </a:lnTo>
                  <a:lnTo>
                    <a:pt x="2220" y="464"/>
                  </a:lnTo>
                  <a:lnTo>
                    <a:pt x="2214" y="461"/>
                  </a:lnTo>
                  <a:lnTo>
                    <a:pt x="2201" y="455"/>
                  </a:lnTo>
                  <a:lnTo>
                    <a:pt x="2183" y="449"/>
                  </a:lnTo>
                  <a:lnTo>
                    <a:pt x="2167" y="443"/>
                  </a:lnTo>
                  <a:lnTo>
                    <a:pt x="2154" y="437"/>
                  </a:lnTo>
                  <a:lnTo>
                    <a:pt x="2148" y="436"/>
                  </a:lnTo>
                  <a:lnTo>
                    <a:pt x="2143" y="437"/>
                  </a:lnTo>
                  <a:lnTo>
                    <a:pt x="2137" y="438"/>
                  </a:lnTo>
                  <a:lnTo>
                    <a:pt x="2132" y="442"/>
                  </a:lnTo>
                  <a:lnTo>
                    <a:pt x="2126" y="445"/>
                  </a:lnTo>
                  <a:lnTo>
                    <a:pt x="2120" y="448"/>
                  </a:lnTo>
                  <a:lnTo>
                    <a:pt x="2116" y="450"/>
                  </a:lnTo>
                  <a:lnTo>
                    <a:pt x="2110" y="450"/>
                  </a:lnTo>
                  <a:lnTo>
                    <a:pt x="2093" y="449"/>
                  </a:lnTo>
                  <a:lnTo>
                    <a:pt x="2067" y="449"/>
                  </a:lnTo>
                  <a:lnTo>
                    <a:pt x="2053" y="448"/>
                  </a:lnTo>
                  <a:lnTo>
                    <a:pt x="2040" y="448"/>
                  </a:lnTo>
                  <a:lnTo>
                    <a:pt x="2027" y="445"/>
                  </a:lnTo>
                  <a:lnTo>
                    <a:pt x="2016" y="443"/>
                  </a:lnTo>
                  <a:lnTo>
                    <a:pt x="2011" y="441"/>
                  </a:lnTo>
                  <a:lnTo>
                    <a:pt x="2008" y="437"/>
                  </a:lnTo>
                  <a:lnTo>
                    <a:pt x="2005" y="434"/>
                  </a:lnTo>
                  <a:lnTo>
                    <a:pt x="2003" y="429"/>
                  </a:lnTo>
                  <a:lnTo>
                    <a:pt x="1999" y="418"/>
                  </a:lnTo>
                  <a:lnTo>
                    <a:pt x="1997" y="406"/>
                  </a:lnTo>
                  <a:lnTo>
                    <a:pt x="1994" y="380"/>
                  </a:lnTo>
                  <a:lnTo>
                    <a:pt x="1992" y="358"/>
                  </a:lnTo>
                  <a:lnTo>
                    <a:pt x="1989" y="349"/>
                  </a:lnTo>
                  <a:lnTo>
                    <a:pt x="1985" y="340"/>
                  </a:lnTo>
                  <a:lnTo>
                    <a:pt x="1983" y="316"/>
                  </a:lnTo>
                  <a:lnTo>
                    <a:pt x="1981" y="293"/>
                  </a:lnTo>
                  <a:lnTo>
                    <a:pt x="1980" y="283"/>
                  </a:lnTo>
                  <a:lnTo>
                    <a:pt x="1978" y="273"/>
                  </a:lnTo>
                  <a:lnTo>
                    <a:pt x="1977" y="266"/>
                  </a:lnTo>
                  <a:lnTo>
                    <a:pt x="1973" y="261"/>
                  </a:lnTo>
                  <a:lnTo>
                    <a:pt x="1969" y="260"/>
                  </a:lnTo>
                  <a:lnTo>
                    <a:pt x="1965" y="259"/>
                  </a:lnTo>
                  <a:lnTo>
                    <a:pt x="1958" y="258"/>
                  </a:lnTo>
                  <a:lnTo>
                    <a:pt x="1948" y="258"/>
                  </a:lnTo>
                  <a:lnTo>
                    <a:pt x="1928" y="258"/>
                  </a:lnTo>
                  <a:lnTo>
                    <a:pt x="1904" y="259"/>
                  </a:lnTo>
                  <a:lnTo>
                    <a:pt x="1879" y="261"/>
                  </a:lnTo>
                  <a:lnTo>
                    <a:pt x="1855" y="262"/>
                  </a:lnTo>
                  <a:lnTo>
                    <a:pt x="1836" y="262"/>
                  </a:lnTo>
                  <a:lnTo>
                    <a:pt x="1822" y="260"/>
                  </a:lnTo>
                  <a:lnTo>
                    <a:pt x="1813" y="258"/>
                  </a:lnTo>
                  <a:lnTo>
                    <a:pt x="1804" y="254"/>
                  </a:lnTo>
                  <a:lnTo>
                    <a:pt x="1797" y="251"/>
                  </a:lnTo>
                  <a:lnTo>
                    <a:pt x="1790" y="246"/>
                  </a:lnTo>
                  <a:lnTo>
                    <a:pt x="1785" y="240"/>
                  </a:lnTo>
                  <a:lnTo>
                    <a:pt x="1780" y="233"/>
                  </a:lnTo>
                  <a:lnTo>
                    <a:pt x="1777" y="224"/>
                  </a:lnTo>
                  <a:lnTo>
                    <a:pt x="1775" y="215"/>
                  </a:lnTo>
                  <a:lnTo>
                    <a:pt x="1773" y="210"/>
                  </a:lnTo>
                  <a:lnTo>
                    <a:pt x="1773" y="208"/>
                  </a:lnTo>
                  <a:lnTo>
                    <a:pt x="1775" y="205"/>
                  </a:lnTo>
                  <a:lnTo>
                    <a:pt x="1776" y="203"/>
                  </a:lnTo>
                  <a:lnTo>
                    <a:pt x="1779" y="202"/>
                  </a:lnTo>
                  <a:lnTo>
                    <a:pt x="1785" y="202"/>
                  </a:lnTo>
                  <a:lnTo>
                    <a:pt x="1791" y="203"/>
                  </a:lnTo>
                  <a:lnTo>
                    <a:pt x="1798" y="204"/>
                  </a:lnTo>
                  <a:lnTo>
                    <a:pt x="1802" y="204"/>
                  </a:lnTo>
                  <a:lnTo>
                    <a:pt x="1804" y="203"/>
                  </a:lnTo>
                  <a:lnTo>
                    <a:pt x="1808" y="203"/>
                  </a:lnTo>
                  <a:lnTo>
                    <a:pt x="1810" y="201"/>
                  </a:lnTo>
                  <a:lnTo>
                    <a:pt x="1817" y="193"/>
                  </a:lnTo>
                  <a:lnTo>
                    <a:pt x="1820" y="189"/>
                  </a:lnTo>
                  <a:lnTo>
                    <a:pt x="1821" y="185"/>
                  </a:lnTo>
                  <a:lnTo>
                    <a:pt x="1820" y="183"/>
                  </a:lnTo>
                  <a:lnTo>
                    <a:pt x="1820" y="180"/>
                  </a:lnTo>
                  <a:lnTo>
                    <a:pt x="1816" y="176"/>
                  </a:lnTo>
                  <a:lnTo>
                    <a:pt x="1809" y="171"/>
                  </a:lnTo>
                  <a:lnTo>
                    <a:pt x="1794" y="163"/>
                  </a:lnTo>
                  <a:lnTo>
                    <a:pt x="1777" y="153"/>
                  </a:lnTo>
                  <a:lnTo>
                    <a:pt x="1760" y="146"/>
                  </a:lnTo>
                  <a:lnTo>
                    <a:pt x="1752" y="144"/>
                  </a:lnTo>
                  <a:lnTo>
                    <a:pt x="1741" y="142"/>
                  </a:lnTo>
                  <a:lnTo>
                    <a:pt x="1728" y="140"/>
                  </a:lnTo>
                  <a:lnTo>
                    <a:pt x="1714" y="140"/>
                  </a:lnTo>
                  <a:lnTo>
                    <a:pt x="1697" y="139"/>
                  </a:lnTo>
                  <a:lnTo>
                    <a:pt x="1681" y="136"/>
                  </a:lnTo>
                  <a:lnTo>
                    <a:pt x="1664" y="133"/>
                  </a:lnTo>
                  <a:lnTo>
                    <a:pt x="1650" y="129"/>
                  </a:lnTo>
                  <a:lnTo>
                    <a:pt x="1635" y="127"/>
                  </a:lnTo>
                  <a:lnTo>
                    <a:pt x="1624" y="125"/>
                  </a:lnTo>
                  <a:lnTo>
                    <a:pt x="1614" y="125"/>
                  </a:lnTo>
                  <a:lnTo>
                    <a:pt x="1608" y="126"/>
                  </a:lnTo>
                  <a:lnTo>
                    <a:pt x="1606" y="127"/>
                  </a:lnTo>
                  <a:lnTo>
                    <a:pt x="1603" y="125"/>
                  </a:lnTo>
                  <a:lnTo>
                    <a:pt x="1602" y="121"/>
                  </a:lnTo>
                  <a:lnTo>
                    <a:pt x="1602" y="116"/>
                  </a:lnTo>
                  <a:lnTo>
                    <a:pt x="1603" y="102"/>
                  </a:lnTo>
                  <a:lnTo>
                    <a:pt x="1605" y="84"/>
                  </a:lnTo>
                  <a:lnTo>
                    <a:pt x="1607" y="66"/>
                  </a:lnTo>
                  <a:lnTo>
                    <a:pt x="1607" y="48"/>
                  </a:lnTo>
                  <a:lnTo>
                    <a:pt x="1607" y="41"/>
                  </a:lnTo>
                  <a:lnTo>
                    <a:pt x="1607" y="34"/>
                  </a:lnTo>
                  <a:lnTo>
                    <a:pt x="1606" y="29"/>
                  </a:lnTo>
                  <a:lnTo>
                    <a:pt x="1605" y="25"/>
                  </a:lnTo>
                  <a:lnTo>
                    <a:pt x="1600" y="19"/>
                  </a:lnTo>
                  <a:lnTo>
                    <a:pt x="1594" y="15"/>
                  </a:lnTo>
                  <a:lnTo>
                    <a:pt x="1589" y="12"/>
                  </a:lnTo>
                  <a:lnTo>
                    <a:pt x="1583" y="9"/>
                  </a:lnTo>
                  <a:lnTo>
                    <a:pt x="1572" y="8"/>
                  </a:lnTo>
                  <a:lnTo>
                    <a:pt x="1561" y="8"/>
                  </a:lnTo>
                  <a:lnTo>
                    <a:pt x="1556" y="8"/>
                  </a:lnTo>
                  <a:lnTo>
                    <a:pt x="1550" y="7"/>
                  </a:lnTo>
                  <a:lnTo>
                    <a:pt x="1545" y="6"/>
                  </a:lnTo>
                  <a:lnTo>
                    <a:pt x="1540" y="5"/>
                  </a:lnTo>
                  <a:lnTo>
                    <a:pt x="1534" y="2"/>
                  </a:lnTo>
                  <a:lnTo>
                    <a:pt x="1528" y="2"/>
                  </a:lnTo>
                  <a:lnTo>
                    <a:pt x="1521" y="1"/>
                  </a:lnTo>
                  <a:lnTo>
                    <a:pt x="1515" y="2"/>
                  </a:lnTo>
                  <a:lnTo>
                    <a:pt x="1494" y="2"/>
                  </a:lnTo>
                  <a:lnTo>
                    <a:pt x="1469" y="1"/>
                  </a:lnTo>
                  <a:lnTo>
                    <a:pt x="1442" y="1"/>
                  </a:lnTo>
                  <a:lnTo>
                    <a:pt x="1417" y="0"/>
                  </a:lnTo>
                  <a:lnTo>
                    <a:pt x="1406" y="0"/>
                  </a:lnTo>
                  <a:lnTo>
                    <a:pt x="1399" y="2"/>
                  </a:lnTo>
                  <a:lnTo>
                    <a:pt x="1393" y="3"/>
                  </a:lnTo>
                  <a:lnTo>
                    <a:pt x="1389" y="6"/>
                  </a:lnTo>
                  <a:lnTo>
                    <a:pt x="1386" y="9"/>
                  </a:lnTo>
                  <a:lnTo>
                    <a:pt x="1382" y="10"/>
                  </a:lnTo>
                  <a:lnTo>
                    <a:pt x="1379" y="13"/>
                  </a:lnTo>
                  <a:lnTo>
                    <a:pt x="1374" y="13"/>
                  </a:lnTo>
                  <a:lnTo>
                    <a:pt x="1368" y="13"/>
                  </a:lnTo>
                  <a:lnTo>
                    <a:pt x="1363" y="13"/>
                  </a:lnTo>
                  <a:lnTo>
                    <a:pt x="1360" y="15"/>
                  </a:lnTo>
                  <a:lnTo>
                    <a:pt x="1356" y="18"/>
                  </a:lnTo>
                  <a:lnTo>
                    <a:pt x="1350" y="22"/>
                  </a:lnTo>
                  <a:lnTo>
                    <a:pt x="1345" y="28"/>
                  </a:lnTo>
                  <a:lnTo>
                    <a:pt x="1343" y="32"/>
                  </a:lnTo>
                  <a:lnTo>
                    <a:pt x="1341" y="33"/>
                  </a:lnTo>
                  <a:lnTo>
                    <a:pt x="1337" y="34"/>
                  </a:lnTo>
                  <a:lnTo>
                    <a:pt x="1334" y="34"/>
                  </a:lnTo>
                  <a:lnTo>
                    <a:pt x="1325" y="32"/>
                  </a:lnTo>
                  <a:lnTo>
                    <a:pt x="1317" y="29"/>
                  </a:lnTo>
                  <a:lnTo>
                    <a:pt x="1312" y="28"/>
                  </a:lnTo>
                  <a:lnTo>
                    <a:pt x="1307" y="28"/>
                  </a:lnTo>
                  <a:lnTo>
                    <a:pt x="1303" y="28"/>
                  </a:lnTo>
                  <a:lnTo>
                    <a:pt x="1297" y="28"/>
                  </a:lnTo>
                  <a:lnTo>
                    <a:pt x="1285" y="31"/>
                  </a:lnTo>
                  <a:lnTo>
                    <a:pt x="1273" y="35"/>
                  </a:lnTo>
                  <a:lnTo>
                    <a:pt x="1262" y="40"/>
                  </a:lnTo>
                  <a:lnTo>
                    <a:pt x="1254" y="41"/>
                  </a:lnTo>
                  <a:lnTo>
                    <a:pt x="1244" y="43"/>
                  </a:lnTo>
                  <a:lnTo>
                    <a:pt x="1232" y="43"/>
                  </a:lnTo>
                  <a:lnTo>
                    <a:pt x="1219" y="44"/>
                  </a:lnTo>
                  <a:lnTo>
                    <a:pt x="1209" y="45"/>
                  </a:lnTo>
                  <a:lnTo>
                    <a:pt x="1198" y="50"/>
                  </a:lnTo>
                  <a:lnTo>
                    <a:pt x="1187" y="56"/>
                  </a:lnTo>
                  <a:lnTo>
                    <a:pt x="1180" y="59"/>
                  </a:lnTo>
                  <a:lnTo>
                    <a:pt x="1172" y="63"/>
                  </a:lnTo>
                  <a:lnTo>
                    <a:pt x="1164" y="66"/>
                  </a:lnTo>
                  <a:lnTo>
                    <a:pt x="1154" y="68"/>
                  </a:lnTo>
                  <a:lnTo>
                    <a:pt x="1144" y="70"/>
                  </a:lnTo>
                  <a:lnTo>
                    <a:pt x="1135" y="71"/>
                  </a:lnTo>
                  <a:lnTo>
                    <a:pt x="1127" y="71"/>
                  </a:lnTo>
                  <a:lnTo>
                    <a:pt x="1120" y="71"/>
                  </a:lnTo>
                  <a:lnTo>
                    <a:pt x="1103" y="69"/>
                  </a:lnTo>
                  <a:lnTo>
                    <a:pt x="1084" y="65"/>
                  </a:lnTo>
                  <a:lnTo>
                    <a:pt x="1073" y="64"/>
                  </a:lnTo>
                  <a:lnTo>
                    <a:pt x="1062" y="64"/>
                  </a:lnTo>
                  <a:lnTo>
                    <a:pt x="1052" y="64"/>
                  </a:lnTo>
                  <a:lnTo>
                    <a:pt x="1040" y="64"/>
                  </a:lnTo>
                  <a:lnTo>
                    <a:pt x="1029" y="66"/>
                  </a:lnTo>
                  <a:lnTo>
                    <a:pt x="1017" y="69"/>
                  </a:lnTo>
                  <a:lnTo>
                    <a:pt x="1007" y="72"/>
                  </a:lnTo>
                  <a:lnTo>
                    <a:pt x="995" y="77"/>
                  </a:lnTo>
                  <a:lnTo>
                    <a:pt x="976" y="84"/>
                  </a:lnTo>
                  <a:lnTo>
                    <a:pt x="963" y="88"/>
                  </a:lnTo>
                  <a:lnTo>
                    <a:pt x="948" y="90"/>
                  </a:lnTo>
                  <a:lnTo>
                    <a:pt x="927" y="91"/>
                  </a:lnTo>
                  <a:lnTo>
                    <a:pt x="901" y="92"/>
                  </a:lnTo>
                  <a:lnTo>
                    <a:pt x="875" y="94"/>
                  </a:lnTo>
                  <a:lnTo>
                    <a:pt x="851" y="95"/>
                  </a:lnTo>
                  <a:lnTo>
                    <a:pt x="826" y="94"/>
                  </a:lnTo>
                  <a:lnTo>
                    <a:pt x="802" y="92"/>
                  </a:lnTo>
                  <a:lnTo>
                    <a:pt x="782" y="90"/>
                  </a:lnTo>
                  <a:lnTo>
                    <a:pt x="774" y="90"/>
                  </a:lnTo>
                  <a:lnTo>
                    <a:pt x="764" y="91"/>
                  </a:lnTo>
                  <a:lnTo>
                    <a:pt x="755" y="94"/>
                  </a:lnTo>
                  <a:lnTo>
                    <a:pt x="745" y="97"/>
                  </a:lnTo>
                  <a:lnTo>
                    <a:pt x="726" y="107"/>
                  </a:lnTo>
                  <a:lnTo>
                    <a:pt x="705" y="119"/>
                  </a:lnTo>
                  <a:lnTo>
                    <a:pt x="683" y="130"/>
                  </a:lnTo>
                  <a:lnTo>
                    <a:pt x="665" y="138"/>
                  </a:lnTo>
                  <a:lnTo>
                    <a:pt x="649" y="144"/>
                  </a:lnTo>
                  <a:lnTo>
                    <a:pt x="633" y="146"/>
                  </a:lnTo>
                  <a:lnTo>
                    <a:pt x="625" y="147"/>
                  </a:lnTo>
                  <a:lnTo>
                    <a:pt x="618" y="146"/>
                  </a:lnTo>
                  <a:lnTo>
                    <a:pt x="611" y="145"/>
                  </a:lnTo>
                  <a:lnTo>
                    <a:pt x="604" y="142"/>
                  </a:lnTo>
                  <a:lnTo>
                    <a:pt x="598" y="141"/>
                  </a:lnTo>
                  <a:lnTo>
                    <a:pt x="592" y="140"/>
                  </a:lnTo>
                  <a:lnTo>
                    <a:pt x="586" y="140"/>
                  </a:lnTo>
                  <a:lnTo>
                    <a:pt x="580" y="141"/>
                  </a:lnTo>
                  <a:lnTo>
                    <a:pt x="569" y="146"/>
                  </a:lnTo>
                  <a:lnTo>
                    <a:pt x="560" y="151"/>
                  </a:lnTo>
                  <a:lnTo>
                    <a:pt x="554" y="157"/>
                  </a:lnTo>
                  <a:lnTo>
                    <a:pt x="549" y="164"/>
                  </a:lnTo>
                  <a:lnTo>
                    <a:pt x="547" y="170"/>
                  </a:lnTo>
                  <a:lnTo>
                    <a:pt x="545" y="177"/>
                  </a:lnTo>
                  <a:lnTo>
                    <a:pt x="545" y="184"/>
                  </a:lnTo>
                  <a:lnTo>
                    <a:pt x="547" y="191"/>
                  </a:lnTo>
                  <a:lnTo>
                    <a:pt x="549" y="198"/>
                  </a:lnTo>
                  <a:lnTo>
                    <a:pt x="553" y="204"/>
                  </a:lnTo>
                  <a:lnTo>
                    <a:pt x="556" y="210"/>
                  </a:lnTo>
                  <a:lnTo>
                    <a:pt x="560" y="216"/>
                  </a:lnTo>
                  <a:lnTo>
                    <a:pt x="563" y="220"/>
                  </a:lnTo>
                  <a:lnTo>
                    <a:pt x="567" y="223"/>
                  </a:lnTo>
                  <a:lnTo>
                    <a:pt x="569" y="224"/>
                  </a:lnTo>
                  <a:lnTo>
                    <a:pt x="572" y="226"/>
                  </a:lnTo>
                  <a:lnTo>
                    <a:pt x="575" y="226"/>
                  </a:lnTo>
                  <a:lnTo>
                    <a:pt x="579" y="228"/>
                  </a:lnTo>
                  <a:lnTo>
                    <a:pt x="582" y="230"/>
                  </a:lnTo>
                  <a:lnTo>
                    <a:pt x="586" y="235"/>
                  </a:lnTo>
                  <a:lnTo>
                    <a:pt x="592" y="246"/>
                  </a:lnTo>
                  <a:lnTo>
                    <a:pt x="598" y="259"/>
                  </a:lnTo>
                  <a:lnTo>
                    <a:pt x="608" y="284"/>
                  </a:lnTo>
                  <a:lnTo>
                    <a:pt x="616" y="302"/>
                  </a:lnTo>
                  <a:lnTo>
                    <a:pt x="623" y="312"/>
                  </a:lnTo>
                  <a:lnTo>
                    <a:pt x="629" y="328"/>
                  </a:lnTo>
                  <a:lnTo>
                    <a:pt x="635" y="344"/>
                  </a:lnTo>
                  <a:lnTo>
                    <a:pt x="636" y="358"/>
                  </a:lnTo>
                  <a:lnTo>
                    <a:pt x="636" y="362"/>
                  </a:lnTo>
                  <a:lnTo>
                    <a:pt x="633" y="366"/>
                  </a:lnTo>
                  <a:lnTo>
                    <a:pt x="631" y="369"/>
                  </a:lnTo>
                  <a:lnTo>
                    <a:pt x="627" y="371"/>
                  </a:lnTo>
                  <a:lnTo>
                    <a:pt x="618" y="374"/>
                  </a:lnTo>
                  <a:lnTo>
                    <a:pt x="607" y="377"/>
                  </a:lnTo>
                  <a:lnTo>
                    <a:pt x="602" y="379"/>
                  </a:lnTo>
                  <a:lnTo>
                    <a:pt x="599" y="381"/>
                  </a:lnTo>
                  <a:lnTo>
                    <a:pt x="596" y="386"/>
                  </a:lnTo>
                  <a:lnTo>
                    <a:pt x="594" y="392"/>
                  </a:lnTo>
                  <a:lnTo>
                    <a:pt x="593" y="405"/>
                  </a:lnTo>
                  <a:lnTo>
                    <a:pt x="593" y="421"/>
                  </a:lnTo>
                  <a:lnTo>
                    <a:pt x="593" y="428"/>
                  </a:lnTo>
                  <a:lnTo>
                    <a:pt x="595" y="435"/>
                  </a:lnTo>
                  <a:lnTo>
                    <a:pt x="599" y="442"/>
                  </a:lnTo>
                  <a:lnTo>
                    <a:pt x="604" y="448"/>
                  </a:lnTo>
                  <a:lnTo>
                    <a:pt x="608" y="454"/>
                  </a:lnTo>
                  <a:lnTo>
                    <a:pt x="614" y="460"/>
                  </a:lnTo>
                  <a:lnTo>
                    <a:pt x="620" y="464"/>
                  </a:lnTo>
                  <a:lnTo>
                    <a:pt x="627" y="469"/>
                  </a:lnTo>
                  <a:lnTo>
                    <a:pt x="644" y="480"/>
                  </a:lnTo>
                  <a:lnTo>
                    <a:pt x="664" y="493"/>
                  </a:lnTo>
                  <a:lnTo>
                    <a:pt x="687" y="507"/>
                  </a:lnTo>
                  <a:lnTo>
                    <a:pt x="706" y="523"/>
                  </a:lnTo>
                  <a:lnTo>
                    <a:pt x="713" y="531"/>
                  </a:lnTo>
                  <a:lnTo>
                    <a:pt x="718" y="538"/>
                  </a:lnTo>
                  <a:lnTo>
                    <a:pt x="720" y="545"/>
                  </a:lnTo>
                  <a:lnTo>
                    <a:pt x="722" y="552"/>
                  </a:lnTo>
                  <a:lnTo>
                    <a:pt x="725" y="567"/>
                  </a:lnTo>
                  <a:lnTo>
                    <a:pt x="730" y="582"/>
                  </a:lnTo>
                  <a:lnTo>
                    <a:pt x="733" y="589"/>
                  </a:lnTo>
                  <a:lnTo>
                    <a:pt x="737" y="595"/>
                  </a:lnTo>
                  <a:lnTo>
                    <a:pt x="743" y="599"/>
                  </a:lnTo>
                  <a:lnTo>
                    <a:pt x="747" y="602"/>
                  </a:lnTo>
                  <a:lnTo>
                    <a:pt x="759" y="608"/>
                  </a:lnTo>
                  <a:lnTo>
                    <a:pt x="770" y="612"/>
                  </a:lnTo>
                  <a:lnTo>
                    <a:pt x="775" y="614"/>
                  </a:lnTo>
                  <a:lnTo>
                    <a:pt x="778" y="618"/>
                  </a:lnTo>
                  <a:lnTo>
                    <a:pt x="782" y="621"/>
                  </a:lnTo>
                  <a:lnTo>
                    <a:pt x="785" y="626"/>
                  </a:lnTo>
                  <a:lnTo>
                    <a:pt x="790" y="637"/>
                  </a:lnTo>
                  <a:lnTo>
                    <a:pt x="793" y="650"/>
                  </a:lnTo>
                  <a:lnTo>
                    <a:pt x="795" y="665"/>
                  </a:lnTo>
                  <a:lnTo>
                    <a:pt x="797" y="686"/>
                  </a:lnTo>
                  <a:lnTo>
                    <a:pt x="800" y="706"/>
                  </a:lnTo>
                  <a:lnTo>
                    <a:pt x="805" y="721"/>
                  </a:lnTo>
                  <a:lnTo>
                    <a:pt x="809" y="733"/>
                  </a:lnTo>
                  <a:lnTo>
                    <a:pt x="816" y="746"/>
                  </a:lnTo>
                  <a:lnTo>
                    <a:pt x="824" y="758"/>
                  </a:lnTo>
                  <a:lnTo>
                    <a:pt x="828" y="768"/>
                  </a:lnTo>
                  <a:lnTo>
                    <a:pt x="833" y="778"/>
                  </a:lnTo>
                  <a:lnTo>
                    <a:pt x="835" y="794"/>
                  </a:lnTo>
                  <a:lnTo>
                    <a:pt x="837" y="801"/>
                  </a:lnTo>
                  <a:lnTo>
                    <a:pt x="837" y="808"/>
                  </a:lnTo>
                  <a:lnTo>
                    <a:pt x="834" y="814"/>
                  </a:lnTo>
                  <a:lnTo>
                    <a:pt x="832" y="819"/>
                  </a:lnTo>
                  <a:lnTo>
                    <a:pt x="828" y="822"/>
                  </a:lnTo>
                  <a:lnTo>
                    <a:pt x="824" y="823"/>
                  </a:lnTo>
                  <a:lnTo>
                    <a:pt x="819" y="825"/>
                  </a:lnTo>
                  <a:lnTo>
                    <a:pt x="814" y="825"/>
                  </a:lnTo>
                  <a:lnTo>
                    <a:pt x="802" y="822"/>
                  </a:lnTo>
                  <a:lnTo>
                    <a:pt x="788" y="820"/>
                  </a:lnTo>
                  <a:lnTo>
                    <a:pt x="781" y="819"/>
                  </a:lnTo>
                  <a:lnTo>
                    <a:pt x="775" y="820"/>
                  </a:lnTo>
                  <a:lnTo>
                    <a:pt x="770" y="822"/>
                  </a:lnTo>
                  <a:lnTo>
                    <a:pt x="766" y="826"/>
                  </a:lnTo>
                  <a:lnTo>
                    <a:pt x="758" y="834"/>
                  </a:lnTo>
                  <a:lnTo>
                    <a:pt x="747" y="845"/>
                  </a:lnTo>
                  <a:lnTo>
                    <a:pt x="740" y="848"/>
                  </a:lnTo>
                  <a:lnTo>
                    <a:pt x="733" y="851"/>
                  </a:lnTo>
                  <a:lnTo>
                    <a:pt x="724" y="853"/>
                  </a:lnTo>
                  <a:lnTo>
                    <a:pt x="715" y="853"/>
                  </a:lnTo>
                  <a:lnTo>
                    <a:pt x="696" y="853"/>
                  </a:lnTo>
                  <a:lnTo>
                    <a:pt x="681" y="851"/>
                  </a:lnTo>
                  <a:lnTo>
                    <a:pt x="674" y="852"/>
                  </a:lnTo>
                  <a:lnTo>
                    <a:pt x="667" y="853"/>
                  </a:lnTo>
                  <a:lnTo>
                    <a:pt x="658" y="858"/>
                  </a:lnTo>
                  <a:lnTo>
                    <a:pt x="651" y="861"/>
                  </a:lnTo>
                  <a:lnTo>
                    <a:pt x="637" y="872"/>
                  </a:lnTo>
                  <a:lnTo>
                    <a:pt x="625" y="882"/>
                  </a:lnTo>
                  <a:lnTo>
                    <a:pt x="620" y="885"/>
                  </a:lnTo>
                  <a:lnTo>
                    <a:pt x="618" y="889"/>
                  </a:lnTo>
                  <a:lnTo>
                    <a:pt x="616" y="892"/>
                  </a:lnTo>
                  <a:lnTo>
                    <a:pt x="613" y="895"/>
                  </a:lnTo>
                  <a:lnTo>
                    <a:pt x="613" y="898"/>
                  </a:lnTo>
                  <a:lnTo>
                    <a:pt x="613" y="902"/>
                  </a:lnTo>
                  <a:lnTo>
                    <a:pt x="614" y="905"/>
                  </a:lnTo>
                  <a:lnTo>
                    <a:pt x="616" y="908"/>
                  </a:lnTo>
                  <a:lnTo>
                    <a:pt x="617" y="915"/>
                  </a:lnTo>
                  <a:lnTo>
                    <a:pt x="618" y="920"/>
                  </a:lnTo>
                  <a:lnTo>
                    <a:pt x="616" y="924"/>
                  </a:lnTo>
                  <a:lnTo>
                    <a:pt x="612" y="929"/>
                  </a:lnTo>
                  <a:lnTo>
                    <a:pt x="610" y="932"/>
                  </a:lnTo>
                  <a:lnTo>
                    <a:pt x="608" y="936"/>
                  </a:lnTo>
                  <a:lnTo>
                    <a:pt x="607" y="941"/>
                  </a:lnTo>
                  <a:lnTo>
                    <a:pt x="606" y="947"/>
                  </a:lnTo>
                  <a:lnTo>
                    <a:pt x="605" y="961"/>
                  </a:lnTo>
                  <a:lnTo>
                    <a:pt x="607" y="974"/>
                  </a:lnTo>
                  <a:lnTo>
                    <a:pt x="608" y="980"/>
                  </a:lnTo>
                  <a:lnTo>
                    <a:pt x="611" y="984"/>
                  </a:lnTo>
                  <a:lnTo>
                    <a:pt x="613" y="987"/>
                  </a:lnTo>
                  <a:lnTo>
                    <a:pt x="617" y="990"/>
                  </a:lnTo>
                  <a:lnTo>
                    <a:pt x="623" y="992"/>
                  </a:lnTo>
                  <a:lnTo>
                    <a:pt x="630" y="992"/>
                  </a:lnTo>
                  <a:lnTo>
                    <a:pt x="635" y="993"/>
                  </a:lnTo>
                  <a:lnTo>
                    <a:pt x="638" y="995"/>
                  </a:lnTo>
                  <a:lnTo>
                    <a:pt x="639" y="998"/>
                  </a:lnTo>
                  <a:lnTo>
                    <a:pt x="640" y="1004"/>
                  </a:lnTo>
                  <a:lnTo>
                    <a:pt x="642" y="1006"/>
                  </a:lnTo>
                  <a:lnTo>
                    <a:pt x="644" y="1009"/>
                  </a:lnTo>
                  <a:lnTo>
                    <a:pt x="648" y="1010"/>
                  </a:lnTo>
                  <a:lnTo>
                    <a:pt x="652" y="1011"/>
                  </a:lnTo>
                  <a:lnTo>
                    <a:pt x="664" y="1012"/>
                  </a:lnTo>
                  <a:lnTo>
                    <a:pt x="679" y="1015"/>
                  </a:lnTo>
                  <a:lnTo>
                    <a:pt x="686" y="1017"/>
                  </a:lnTo>
                  <a:lnTo>
                    <a:pt x="690" y="1021"/>
                  </a:lnTo>
                  <a:lnTo>
                    <a:pt x="693" y="1026"/>
                  </a:lnTo>
                  <a:lnTo>
                    <a:pt x="694" y="1030"/>
                  </a:lnTo>
                  <a:lnTo>
                    <a:pt x="695" y="1042"/>
                  </a:lnTo>
                  <a:lnTo>
                    <a:pt x="695" y="1054"/>
                  </a:lnTo>
                  <a:lnTo>
                    <a:pt x="694" y="1066"/>
                  </a:lnTo>
                  <a:lnTo>
                    <a:pt x="692" y="1075"/>
                  </a:lnTo>
                  <a:lnTo>
                    <a:pt x="688" y="1087"/>
                  </a:lnTo>
                  <a:lnTo>
                    <a:pt x="684" y="1099"/>
                  </a:lnTo>
                  <a:lnTo>
                    <a:pt x="683" y="1105"/>
                  </a:lnTo>
                  <a:lnTo>
                    <a:pt x="683" y="1110"/>
                  </a:lnTo>
                  <a:lnTo>
                    <a:pt x="684" y="1115"/>
                  </a:lnTo>
                  <a:lnTo>
                    <a:pt x="686" y="1117"/>
                  </a:lnTo>
                  <a:lnTo>
                    <a:pt x="688" y="1119"/>
                  </a:lnTo>
                  <a:lnTo>
                    <a:pt x="690" y="1121"/>
                  </a:lnTo>
                  <a:lnTo>
                    <a:pt x="694" y="1122"/>
                  </a:lnTo>
                  <a:lnTo>
                    <a:pt x="696" y="1123"/>
                  </a:lnTo>
                  <a:lnTo>
                    <a:pt x="700" y="1123"/>
                  </a:lnTo>
                  <a:lnTo>
                    <a:pt x="701" y="1123"/>
                  </a:lnTo>
                  <a:lnTo>
                    <a:pt x="702" y="1124"/>
                  </a:lnTo>
                  <a:lnTo>
                    <a:pt x="702" y="1125"/>
                  </a:lnTo>
                  <a:lnTo>
                    <a:pt x="699" y="1129"/>
                  </a:lnTo>
                  <a:lnTo>
                    <a:pt x="694" y="1132"/>
                  </a:lnTo>
                  <a:lnTo>
                    <a:pt x="692" y="1135"/>
                  </a:lnTo>
                  <a:lnTo>
                    <a:pt x="690" y="1137"/>
                  </a:lnTo>
                  <a:lnTo>
                    <a:pt x="689" y="1140"/>
                  </a:lnTo>
                  <a:lnTo>
                    <a:pt x="689" y="1142"/>
                  </a:lnTo>
                  <a:lnTo>
                    <a:pt x="690" y="1147"/>
                  </a:lnTo>
                  <a:lnTo>
                    <a:pt x="695" y="1153"/>
                  </a:lnTo>
                  <a:lnTo>
                    <a:pt x="696" y="1155"/>
                  </a:lnTo>
                  <a:lnTo>
                    <a:pt x="699" y="1159"/>
                  </a:lnTo>
                  <a:lnTo>
                    <a:pt x="700" y="1163"/>
                  </a:lnTo>
                  <a:lnTo>
                    <a:pt x="701" y="1169"/>
                  </a:lnTo>
                  <a:lnTo>
                    <a:pt x="701" y="1180"/>
                  </a:lnTo>
                  <a:lnTo>
                    <a:pt x="700" y="1192"/>
                  </a:lnTo>
                  <a:lnTo>
                    <a:pt x="699" y="1198"/>
                  </a:lnTo>
                  <a:lnTo>
                    <a:pt x="696" y="1201"/>
                  </a:lnTo>
                  <a:lnTo>
                    <a:pt x="694" y="1205"/>
                  </a:lnTo>
                  <a:lnTo>
                    <a:pt x="690" y="1207"/>
                  </a:lnTo>
                  <a:lnTo>
                    <a:pt x="687" y="1209"/>
                  </a:lnTo>
                  <a:lnTo>
                    <a:pt x="683" y="1210"/>
                  </a:lnTo>
                  <a:lnTo>
                    <a:pt x="679" y="1210"/>
                  </a:lnTo>
                  <a:lnTo>
                    <a:pt x="674" y="1209"/>
                  </a:lnTo>
                  <a:lnTo>
                    <a:pt x="664" y="1207"/>
                  </a:lnTo>
                  <a:lnTo>
                    <a:pt x="656" y="1209"/>
                  </a:lnTo>
                  <a:lnTo>
                    <a:pt x="652" y="1210"/>
                  </a:lnTo>
                  <a:lnTo>
                    <a:pt x="649" y="1212"/>
                  </a:lnTo>
                  <a:lnTo>
                    <a:pt x="646" y="1214"/>
                  </a:lnTo>
                  <a:lnTo>
                    <a:pt x="643" y="1217"/>
                  </a:lnTo>
                  <a:lnTo>
                    <a:pt x="640" y="1220"/>
                  </a:lnTo>
                  <a:lnTo>
                    <a:pt x="637" y="1223"/>
                  </a:lnTo>
                  <a:lnTo>
                    <a:pt x="633" y="1224"/>
                  </a:lnTo>
                  <a:lnTo>
                    <a:pt x="630" y="1226"/>
                  </a:lnTo>
                  <a:lnTo>
                    <a:pt x="620" y="1228"/>
                  </a:lnTo>
                  <a:lnTo>
                    <a:pt x="610" y="1228"/>
                  </a:lnTo>
                  <a:lnTo>
                    <a:pt x="605" y="1226"/>
                  </a:lnTo>
                  <a:lnTo>
                    <a:pt x="600" y="1225"/>
                  </a:lnTo>
                  <a:lnTo>
                    <a:pt x="595" y="1223"/>
                  </a:lnTo>
                  <a:lnTo>
                    <a:pt x="592" y="1219"/>
                  </a:lnTo>
                  <a:lnTo>
                    <a:pt x="583" y="1212"/>
                  </a:lnTo>
                  <a:lnTo>
                    <a:pt x="577" y="1204"/>
                  </a:lnTo>
                  <a:lnTo>
                    <a:pt x="570" y="1194"/>
                  </a:lnTo>
                  <a:lnTo>
                    <a:pt x="563" y="1186"/>
                  </a:lnTo>
                  <a:lnTo>
                    <a:pt x="555" y="1178"/>
                  </a:lnTo>
                  <a:lnTo>
                    <a:pt x="544" y="1171"/>
                  </a:lnTo>
                  <a:lnTo>
                    <a:pt x="533" y="1162"/>
                  </a:lnTo>
                  <a:lnTo>
                    <a:pt x="520" y="1156"/>
                  </a:lnTo>
                  <a:lnTo>
                    <a:pt x="509" y="1151"/>
                  </a:lnTo>
                  <a:lnTo>
                    <a:pt x="499" y="1150"/>
                  </a:lnTo>
                  <a:lnTo>
                    <a:pt x="488" y="1150"/>
                  </a:lnTo>
                  <a:lnTo>
                    <a:pt x="475" y="1150"/>
                  </a:lnTo>
                  <a:lnTo>
                    <a:pt x="468" y="1150"/>
                  </a:lnTo>
                  <a:lnTo>
                    <a:pt x="461" y="1149"/>
                  </a:lnTo>
                  <a:lnTo>
                    <a:pt x="454" y="1147"/>
                  </a:lnTo>
                  <a:lnTo>
                    <a:pt x="447" y="1144"/>
                  </a:lnTo>
                  <a:lnTo>
                    <a:pt x="429" y="1137"/>
                  </a:lnTo>
                  <a:lnTo>
                    <a:pt x="410" y="1130"/>
                  </a:lnTo>
                  <a:lnTo>
                    <a:pt x="400" y="1127"/>
                  </a:lnTo>
                  <a:lnTo>
                    <a:pt x="392" y="1123"/>
                  </a:lnTo>
                  <a:lnTo>
                    <a:pt x="385" y="1118"/>
                  </a:lnTo>
                  <a:lnTo>
                    <a:pt x="381" y="1115"/>
                  </a:lnTo>
                  <a:lnTo>
                    <a:pt x="375" y="1105"/>
                  </a:lnTo>
                  <a:lnTo>
                    <a:pt x="369" y="1094"/>
                  </a:lnTo>
                  <a:lnTo>
                    <a:pt x="362" y="1084"/>
                  </a:lnTo>
                  <a:lnTo>
                    <a:pt x="354" y="1074"/>
                  </a:lnTo>
                  <a:lnTo>
                    <a:pt x="346" y="1067"/>
                  </a:lnTo>
                  <a:lnTo>
                    <a:pt x="339" y="1062"/>
                  </a:lnTo>
                  <a:lnTo>
                    <a:pt x="335" y="1062"/>
                  </a:lnTo>
                  <a:lnTo>
                    <a:pt x="333" y="1062"/>
                  </a:lnTo>
                  <a:lnTo>
                    <a:pt x="330" y="1065"/>
                  </a:lnTo>
                  <a:lnTo>
                    <a:pt x="329" y="1068"/>
                  </a:lnTo>
                  <a:lnTo>
                    <a:pt x="327" y="1081"/>
                  </a:lnTo>
                  <a:lnTo>
                    <a:pt x="322" y="1098"/>
                  </a:lnTo>
                  <a:lnTo>
                    <a:pt x="316" y="1116"/>
                  </a:lnTo>
                  <a:lnTo>
                    <a:pt x="311" y="1129"/>
                  </a:lnTo>
                  <a:lnTo>
                    <a:pt x="308" y="1132"/>
                  </a:lnTo>
                  <a:lnTo>
                    <a:pt x="304" y="1137"/>
                  </a:lnTo>
                  <a:lnTo>
                    <a:pt x="300" y="1140"/>
                  </a:lnTo>
                  <a:lnTo>
                    <a:pt x="297" y="1142"/>
                  </a:lnTo>
                  <a:lnTo>
                    <a:pt x="293" y="1144"/>
                  </a:lnTo>
                  <a:lnTo>
                    <a:pt x="289" y="1144"/>
                  </a:lnTo>
                  <a:lnTo>
                    <a:pt x="285" y="1144"/>
                  </a:lnTo>
                  <a:lnTo>
                    <a:pt x="280" y="1142"/>
                  </a:lnTo>
                  <a:lnTo>
                    <a:pt x="273" y="1138"/>
                  </a:lnTo>
                  <a:lnTo>
                    <a:pt x="266" y="1137"/>
                  </a:lnTo>
                  <a:lnTo>
                    <a:pt x="258" y="1137"/>
                  </a:lnTo>
                  <a:lnTo>
                    <a:pt x="246" y="1136"/>
                  </a:lnTo>
                  <a:lnTo>
                    <a:pt x="236" y="1135"/>
                  </a:lnTo>
                  <a:lnTo>
                    <a:pt x="226" y="1131"/>
                  </a:lnTo>
                  <a:lnTo>
                    <a:pt x="215" y="1128"/>
                  </a:lnTo>
                  <a:lnTo>
                    <a:pt x="202" y="1122"/>
                  </a:lnTo>
                  <a:lnTo>
                    <a:pt x="196" y="1118"/>
                  </a:lnTo>
                  <a:lnTo>
                    <a:pt x="191" y="1117"/>
                  </a:lnTo>
                  <a:lnTo>
                    <a:pt x="186" y="1118"/>
                  </a:lnTo>
                  <a:lnTo>
                    <a:pt x="180" y="1122"/>
                  </a:lnTo>
                  <a:lnTo>
                    <a:pt x="174" y="1125"/>
                  </a:lnTo>
                  <a:lnTo>
                    <a:pt x="167" y="1129"/>
                  </a:lnTo>
                  <a:lnTo>
                    <a:pt x="160" y="1132"/>
                  </a:lnTo>
                  <a:lnTo>
                    <a:pt x="153" y="1134"/>
                  </a:lnTo>
                  <a:lnTo>
                    <a:pt x="142" y="1135"/>
                  </a:lnTo>
                  <a:lnTo>
                    <a:pt x="135" y="1136"/>
                  </a:lnTo>
                  <a:lnTo>
                    <a:pt x="133" y="1136"/>
                  </a:lnTo>
                  <a:lnTo>
                    <a:pt x="130" y="1137"/>
                  </a:lnTo>
                  <a:lnTo>
                    <a:pt x="129" y="1140"/>
                  </a:lnTo>
                  <a:lnTo>
                    <a:pt x="127" y="1142"/>
                  </a:lnTo>
                  <a:lnTo>
                    <a:pt x="125" y="1146"/>
                  </a:lnTo>
                  <a:lnTo>
                    <a:pt x="121" y="1148"/>
                  </a:lnTo>
                  <a:lnTo>
                    <a:pt x="116" y="1150"/>
                  </a:lnTo>
                  <a:lnTo>
                    <a:pt x="110" y="1151"/>
                  </a:lnTo>
                  <a:lnTo>
                    <a:pt x="107" y="1151"/>
                  </a:lnTo>
                  <a:lnTo>
                    <a:pt x="104" y="1153"/>
                  </a:lnTo>
                  <a:lnTo>
                    <a:pt x="103" y="1155"/>
                  </a:lnTo>
                  <a:lnTo>
                    <a:pt x="102" y="1157"/>
                  </a:lnTo>
                  <a:lnTo>
                    <a:pt x="101" y="1163"/>
                  </a:lnTo>
                  <a:lnTo>
                    <a:pt x="101" y="1169"/>
                  </a:lnTo>
                  <a:lnTo>
                    <a:pt x="102" y="1176"/>
                  </a:lnTo>
                  <a:lnTo>
                    <a:pt x="103" y="1182"/>
                  </a:lnTo>
                  <a:lnTo>
                    <a:pt x="108" y="1190"/>
                  </a:lnTo>
                  <a:lnTo>
                    <a:pt x="114" y="1197"/>
                  </a:lnTo>
                  <a:lnTo>
                    <a:pt x="122" y="1205"/>
                  </a:lnTo>
                  <a:lnTo>
                    <a:pt x="129" y="1213"/>
                  </a:lnTo>
                  <a:lnTo>
                    <a:pt x="136" y="1220"/>
                  </a:lnTo>
                  <a:lnTo>
                    <a:pt x="144" y="1225"/>
                  </a:lnTo>
                  <a:lnTo>
                    <a:pt x="151" y="1229"/>
                  </a:lnTo>
                  <a:lnTo>
                    <a:pt x="160" y="1230"/>
                  </a:lnTo>
                  <a:lnTo>
                    <a:pt x="172" y="1231"/>
                  </a:lnTo>
                  <a:lnTo>
                    <a:pt x="186" y="1231"/>
                  </a:lnTo>
                  <a:lnTo>
                    <a:pt x="193" y="1232"/>
                  </a:lnTo>
                  <a:lnTo>
                    <a:pt x="198" y="1234"/>
                  </a:lnTo>
                  <a:lnTo>
                    <a:pt x="203" y="1235"/>
                  </a:lnTo>
                  <a:lnTo>
                    <a:pt x="207" y="1237"/>
                  </a:lnTo>
                  <a:lnTo>
                    <a:pt x="209" y="1239"/>
                  </a:lnTo>
                  <a:lnTo>
                    <a:pt x="210" y="1243"/>
                  </a:lnTo>
                  <a:lnTo>
                    <a:pt x="211" y="1247"/>
                  </a:lnTo>
                  <a:lnTo>
                    <a:pt x="211" y="1250"/>
                  </a:lnTo>
                  <a:lnTo>
                    <a:pt x="210" y="1254"/>
                  </a:lnTo>
                  <a:lnTo>
                    <a:pt x="209" y="1258"/>
                  </a:lnTo>
                  <a:lnTo>
                    <a:pt x="207" y="1263"/>
                  </a:lnTo>
                  <a:lnTo>
                    <a:pt x="204" y="1268"/>
                  </a:lnTo>
                  <a:lnTo>
                    <a:pt x="197" y="1277"/>
                  </a:lnTo>
                  <a:lnTo>
                    <a:pt x="189" y="1286"/>
                  </a:lnTo>
                  <a:lnTo>
                    <a:pt x="185" y="1292"/>
                  </a:lnTo>
                  <a:lnTo>
                    <a:pt x="182" y="1297"/>
                  </a:lnTo>
                  <a:lnTo>
                    <a:pt x="179" y="1304"/>
                  </a:lnTo>
                  <a:lnTo>
                    <a:pt x="177" y="1310"/>
                  </a:lnTo>
                  <a:lnTo>
                    <a:pt x="176" y="1316"/>
                  </a:lnTo>
                  <a:lnTo>
                    <a:pt x="176" y="1321"/>
                  </a:lnTo>
                  <a:lnTo>
                    <a:pt x="176" y="1327"/>
                  </a:lnTo>
                  <a:lnTo>
                    <a:pt x="177" y="1332"/>
                  </a:lnTo>
                  <a:lnTo>
                    <a:pt x="180" y="1339"/>
                  </a:lnTo>
                  <a:lnTo>
                    <a:pt x="183" y="1346"/>
                  </a:lnTo>
                  <a:lnTo>
                    <a:pt x="183" y="1349"/>
                  </a:lnTo>
                  <a:lnTo>
                    <a:pt x="183" y="1351"/>
                  </a:lnTo>
                  <a:lnTo>
                    <a:pt x="180" y="1352"/>
                  </a:lnTo>
                  <a:lnTo>
                    <a:pt x="178" y="1355"/>
                  </a:lnTo>
                  <a:lnTo>
                    <a:pt x="173" y="1357"/>
                  </a:lnTo>
                  <a:lnTo>
                    <a:pt x="170" y="1359"/>
                  </a:lnTo>
                  <a:lnTo>
                    <a:pt x="167" y="1362"/>
                  </a:lnTo>
                  <a:lnTo>
                    <a:pt x="165" y="1364"/>
                  </a:lnTo>
                  <a:lnTo>
                    <a:pt x="164" y="1368"/>
                  </a:lnTo>
                  <a:lnTo>
                    <a:pt x="163" y="1371"/>
                  </a:lnTo>
                  <a:lnTo>
                    <a:pt x="164" y="1375"/>
                  </a:lnTo>
                  <a:lnTo>
                    <a:pt x="165" y="1377"/>
                  </a:lnTo>
                  <a:lnTo>
                    <a:pt x="166" y="1382"/>
                  </a:lnTo>
                  <a:lnTo>
                    <a:pt x="167" y="1388"/>
                  </a:lnTo>
                  <a:lnTo>
                    <a:pt x="166" y="1392"/>
                  </a:lnTo>
                  <a:lnTo>
                    <a:pt x="165" y="1395"/>
                  </a:lnTo>
                  <a:lnTo>
                    <a:pt x="163" y="1399"/>
                  </a:lnTo>
                  <a:lnTo>
                    <a:pt x="160" y="1402"/>
                  </a:lnTo>
                  <a:lnTo>
                    <a:pt x="153" y="1407"/>
                  </a:lnTo>
                  <a:lnTo>
                    <a:pt x="146" y="1411"/>
                  </a:lnTo>
                  <a:lnTo>
                    <a:pt x="136" y="1413"/>
                  </a:lnTo>
                  <a:lnTo>
                    <a:pt x="123" y="1415"/>
                  </a:lnTo>
                  <a:lnTo>
                    <a:pt x="108" y="1417"/>
                  </a:lnTo>
                  <a:lnTo>
                    <a:pt x="94" y="1419"/>
                  </a:lnTo>
                  <a:lnTo>
                    <a:pt x="87" y="1421"/>
                  </a:lnTo>
                  <a:lnTo>
                    <a:pt x="82" y="1425"/>
                  </a:lnTo>
                  <a:lnTo>
                    <a:pt x="77" y="1428"/>
                  </a:lnTo>
                  <a:lnTo>
                    <a:pt x="75" y="1434"/>
                  </a:lnTo>
                  <a:lnTo>
                    <a:pt x="72" y="1445"/>
                  </a:lnTo>
                  <a:lnTo>
                    <a:pt x="72" y="1453"/>
                  </a:lnTo>
                  <a:lnTo>
                    <a:pt x="71" y="1457"/>
                  </a:lnTo>
                  <a:lnTo>
                    <a:pt x="71" y="1459"/>
                  </a:lnTo>
                  <a:lnTo>
                    <a:pt x="70" y="1462"/>
                  </a:lnTo>
                  <a:lnTo>
                    <a:pt x="67" y="1463"/>
                  </a:lnTo>
                  <a:lnTo>
                    <a:pt x="62" y="1466"/>
                  </a:lnTo>
                  <a:lnTo>
                    <a:pt x="54" y="1470"/>
                  </a:lnTo>
                  <a:lnTo>
                    <a:pt x="52" y="1471"/>
                  </a:lnTo>
                  <a:lnTo>
                    <a:pt x="48" y="1475"/>
                  </a:lnTo>
                  <a:lnTo>
                    <a:pt x="46" y="1477"/>
                  </a:lnTo>
                  <a:lnTo>
                    <a:pt x="45" y="1481"/>
                  </a:lnTo>
                  <a:lnTo>
                    <a:pt x="44" y="1489"/>
                  </a:lnTo>
                  <a:lnTo>
                    <a:pt x="46" y="1499"/>
                  </a:lnTo>
                  <a:lnTo>
                    <a:pt x="47" y="1503"/>
                  </a:lnTo>
                  <a:lnTo>
                    <a:pt x="50" y="1509"/>
                  </a:lnTo>
                  <a:lnTo>
                    <a:pt x="52" y="1513"/>
                  </a:lnTo>
                  <a:lnTo>
                    <a:pt x="54" y="1518"/>
                  </a:lnTo>
                  <a:lnTo>
                    <a:pt x="62" y="1525"/>
                  </a:lnTo>
                  <a:lnTo>
                    <a:pt x="69" y="1532"/>
                  </a:lnTo>
                  <a:lnTo>
                    <a:pt x="72" y="1535"/>
                  </a:lnTo>
                  <a:lnTo>
                    <a:pt x="75" y="1539"/>
                  </a:lnTo>
                  <a:lnTo>
                    <a:pt x="77" y="1544"/>
                  </a:lnTo>
                  <a:lnTo>
                    <a:pt x="79" y="1547"/>
                  </a:lnTo>
                  <a:lnTo>
                    <a:pt x="79" y="1552"/>
                  </a:lnTo>
                  <a:lnTo>
                    <a:pt x="79" y="1556"/>
                  </a:lnTo>
                  <a:lnTo>
                    <a:pt x="77" y="1560"/>
                  </a:lnTo>
                  <a:lnTo>
                    <a:pt x="76" y="1564"/>
                  </a:lnTo>
                  <a:lnTo>
                    <a:pt x="70" y="1572"/>
                  </a:lnTo>
                  <a:lnTo>
                    <a:pt x="64" y="1581"/>
                  </a:lnTo>
                  <a:lnTo>
                    <a:pt x="59" y="1590"/>
                  </a:lnTo>
                  <a:lnTo>
                    <a:pt x="53" y="1600"/>
                  </a:lnTo>
                  <a:lnTo>
                    <a:pt x="50" y="1609"/>
                  </a:lnTo>
                  <a:lnTo>
                    <a:pt x="48" y="1617"/>
                  </a:lnTo>
                  <a:lnTo>
                    <a:pt x="48" y="1621"/>
                  </a:lnTo>
                  <a:lnTo>
                    <a:pt x="50" y="1625"/>
                  </a:lnTo>
                  <a:lnTo>
                    <a:pt x="51" y="1628"/>
                  </a:lnTo>
                  <a:lnTo>
                    <a:pt x="53" y="1632"/>
                  </a:lnTo>
                  <a:lnTo>
                    <a:pt x="58" y="1638"/>
                  </a:lnTo>
                  <a:lnTo>
                    <a:pt x="65" y="1641"/>
                  </a:lnTo>
                  <a:lnTo>
                    <a:pt x="73" y="1642"/>
                  </a:lnTo>
                  <a:lnTo>
                    <a:pt x="83" y="1642"/>
                  </a:lnTo>
                  <a:lnTo>
                    <a:pt x="92" y="1640"/>
                  </a:lnTo>
                  <a:lnTo>
                    <a:pt x="101" y="1638"/>
                  </a:lnTo>
                  <a:lnTo>
                    <a:pt x="106" y="1636"/>
                  </a:lnTo>
                  <a:lnTo>
                    <a:pt x="110" y="1636"/>
                  </a:lnTo>
                  <a:lnTo>
                    <a:pt x="116" y="1638"/>
                  </a:lnTo>
                  <a:lnTo>
                    <a:pt x="121" y="1640"/>
                  </a:lnTo>
                  <a:lnTo>
                    <a:pt x="127" y="1642"/>
                  </a:lnTo>
                  <a:lnTo>
                    <a:pt x="132" y="1645"/>
                  </a:lnTo>
                  <a:lnTo>
                    <a:pt x="136" y="1648"/>
                  </a:lnTo>
                  <a:lnTo>
                    <a:pt x="139" y="1652"/>
                  </a:lnTo>
                  <a:lnTo>
                    <a:pt x="142" y="1661"/>
                  </a:lnTo>
                  <a:lnTo>
                    <a:pt x="144" y="1672"/>
                  </a:lnTo>
                  <a:lnTo>
                    <a:pt x="144" y="1683"/>
                  </a:lnTo>
                  <a:lnTo>
                    <a:pt x="142" y="1691"/>
                  </a:lnTo>
                  <a:lnTo>
                    <a:pt x="140" y="1695"/>
                  </a:lnTo>
                  <a:lnTo>
                    <a:pt x="138" y="1698"/>
                  </a:lnTo>
                  <a:lnTo>
                    <a:pt x="133" y="1702"/>
                  </a:lnTo>
                  <a:lnTo>
                    <a:pt x="128" y="1704"/>
                  </a:lnTo>
                  <a:lnTo>
                    <a:pt x="119" y="1708"/>
                  </a:lnTo>
                  <a:lnTo>
                    <a:pt x="110" y="1710"/>
                  </a:lnTo>
                  <a:lnTo>
                    <a:pt x="102" y="1714"/>
                  </a:lnTo>
                  <a:lnTo>
                    <a:pt x="94" y="1717"/>
                  </a:lnTo>
                  <a:lnTo>
                    <a:pt x="90" y="1720"/>
                  </a:lnTo>
                  <a:lnTo>
                    <a:pt x="87" y="1722"/>
                  </a:lnTo>
                  <a:lnTo>
                    <a:pt x="84" y="1724"/>
                  </a:lnTo>
                  <a:lnTo>
                    <a:pt x="83" y="1728"/>
                  </a:lnTo>
                  <a:lnTo>
                    <a:pt x="83" y="1735"/>
                  </a:lnTo>
                  <a:lnTo>
                    <a:pt x="85" y="1741"/>
                  </a:lnTo>
                  <a:lnTo>
                    <a:pt x="89" y="1746"/>
                  </a:lnTo>
                  <a:lnTo>
                    <a:pt x="94" y="1751"/>
                  </a:lnTo>
                  <a:lnTo>
                    <a:pt x="100" y="1754"/>
                  </a:lnTo>
                  <a:lnTo>
                    <a:pt x="103" y="1760"/>
                  </a:lnTo>
                  <a:lnTo>
                    <a:pt x="104" y="1762"/>
                  </a:lnTo>
                  <a:lnTo>
                    <a:pt x="106" y="1766"/>
                  </a:lnTo>
                  <a:lnTo>
                    <a:pt x="106" y="1770"/>
                  </a:lnTo>
                  <a:lnTo>
                    <a:pt x="104" y="1773"/>
                  </a:lnTo>
                  <a:lnTo>
                    <a:pt x="103" y="1778"/>
                  </a:lnTo>
                  <a:lnTo>
                    <a:pt x="102" y="1783"/>
                  </a:lnTo>
                  <a:lnTo>
                    <a:pt x="102" y="1786"/>
                  </a:lnTo>
                  <a:lnTo>
                    <a:pt x="103" y="1792"/>
                  </a:lnTo>
                  <a:lnTo>
                    <a:pt x="104" y="1803"/>
                  </a:lnTo>
                  <a:lnTo>
                    <a:pt x="104" y="1816"/>
                  </a:lnTo>
                  <a:lnTo>
                    <a:pt x="102" y="1830"/>
                  </a:lnTo>
                  <a:lnTo>
                    <a:pt x="100" y="1843"/>
                  </a:lnTo>
                  <a:lnTo>
                    <a:pt x="97" y="1854"/>
                  </a:lnTo>
                  <a:lnTo>
                    <a:pt x="95" y="1861"/>
                  </a:lnTo>
                  <a:lnTo>
                    <a:pt x="95" y="1865"/>
                  </a:lnTo>
                  <a:lnTo>
                    <a:pt x="96" y="1868"/>
                  </a:lnTo>
                  <a:lnTo>
                    <a:pt x="96" y="1872"/>
                  </a:lnTo>
                  <a:lnTo>
                    <a:pt x="98" y="1877"/>
                  </a:lnTo>
                  <a:lnTo>
                    <a:pt x="102" y="1884"/>
                  </a:lnTo>
                  <a:lnTo>
                    <a:pt x="107" y="1888"/>
                  </a:lnTo>
                  <a:lnTo>
                    <a:pt x="108" y="1890"/>
                  </a:lnTo>
                  <a:lnTo>
                    <a:pt x="108" y="1892"/>
                  </a:lnTo>
                  <a:lnTo>
                    <a:pt x="108" y="1894"/>
                  </a:lnTo>
                  <a:lnTo>
                    <a:pt x="107" y="1898"/>
                  </a:lnTo>
                  <a:lnTo>
                    <a:pt x="95" y="1912"/>
                  </a:lnTo>
                  <a:lnTo>
                    <a:pt x="83" y="1926"/>
                  </a:lnTo>
                  <a:lnTo>
                    <a:pt x="79" y="1935"/>
                  </a:lnTo>
                  <a:lnTo>
                    <a:pt x="77" y="1941"/>
                  </a:lnTo>
                  <a:lnTo>
                    <a:pt x="76" y="1948"/>
                  </a:lnTo>
                  <a:lnTo>
                    <a:pt x="75" y="1955"/>
                  </a:lnTo>
                  <a:lnTo>
                    <a:pt x="72" y="1962"/>
                  </a:lnTo>
                  <a:lnTo>
                    <a:pt x="69" y="1967"/>
                  </a:lnTo>
                  <a:lnTo>
                    <a:pt x="66" y="1969"/>
                  </a:lnTo>
                  <a:lnTo>
                    <a:pt x="64" y="1970"/>
                  </a:lnTo>
                  <a:lnTo>
                    <a:pt x="59" y="1972"/>
                  </a:lnTo>
                  <a:lnTo>
                    <a:pt x="56" y="1973"/>
                  </a:lnTo>
                  <a:lnTo>
                    <a:pt x="44" y="1973"/>
                  </a:lnTo>
                  <a:lnTo>
                    <a:pt x="33" y="1974"/>
                  </a:lnTo>
                  <a:lnTo>
                    <a:pt x="22" y="1975"/>
                  </a:lnTo>
                  <a:lnTo>
                    <a:pt x="15" y="1979"/>
                  </a:lnTo>
                  <a:lnTo>
                    <a:pt x="9" y="1985"/>
                  </a:lnTo>
                  <a:lnTo>
                    <a:pt x="3" y="1993"/>
                  </a:lnTo>
                  <a:lnTo>
                    <a:pt x="2" y="1998"/>
                  </a:lnTo>
                  <a:lnTo>
                    <a:pt x="1" y="2003"/>
                  </a:lnTo>
                  <a:lnTo>
                    <a:pt x="0" y="2007"/>
                  </a:lnTo>
                  <a:lnTo>
                    <a:pt x="1" y="2012"/>
                  </a:lnTo>
                  <a:lnTo>
                    <a:pt x="4" y="2022"/>
                  </a:lnTo>
                  <a:lnTo>
                    <a:pt x="9" y="2032"/>
                  </a:lnTo>
                  <a:lnTo>
                    <a:pt x="15" y="2043"/>
                  </a:lnTo>
                  <a:lnTo>
                    <a:pt x="20" y="2051"/>
                  </a:lnTo>
                  <a:lnTo>
                    <a:pt x="25" y="2058"/>
                  </a:lnTo>
                  <a:lnTo>
                    <a:pt x="28" y="2064"/>
                  </a:lnTo>
                  <a:lnTo>
                    <a:pt x="31" y="2071"/>
                  </a:lnTo>
                  <a:lnTo>
                    <a:pt x="33" y="2079"/>
                  </a:lnTo>
                  <a:lnTo>
                    <a:pt x="35" y="2085"/>
                  </a:lnTo>
                  <a:lnTo>
                    <a:pt x="40" y="2088"/>
                  </a:lnTo>
                  <a:lnTo>
                    <a:pt x="44" y="2090"/>
                  </a:lnTo>
                  <a:lnTo>
                    <a:pt x="48" y="2090"/>
                  </a:lnTo>
                  <a:lnTo>
                    <a:pt x="53" y="2092"/>
                  </a:lnTo>
                  <a:lnTo>
                    <a:pt x="58" y="2093"/>
                  </a:lnTo>
                  <a:lnTo>
                    <a:pt x="63" y="2096"/>
                  </a:lnTo>
                  <a:lnTo>
                    <a:pt x="69" y="2102"/>
                  </a:lnTo>
                  <a:lnTo>
                    <a:pt x="72" y="2109"/>
                  </a:lnTo>
                  <a:lnTo>
                    <a:pt x="76" y="2118"/>
                  </a:lnTo>
                  <a:lnTo>
                    <a:pt x="77" y="2121"/>
                  </a:lnTo>
                  <a:lnTo>
                    <a:pt x="78" y="2125"/>
                  </a:lnTo>
                  <a:lnTo>
                    <a:pt x="78" y="2129"/>
                  </a:lnTo>
                  <a:lnTo>
                    <a:pt x="77" y="2131"/>
                  </a:lnTo>
                  <a:lnTo>
                    <a:pt x="73" y="2136"/>
                  </a:lnTo>
                  <a:lnTo>
                    <a:pt x="70" y="2140"/>
                  </a:lnTo>
                  <a:lnTo>
                    <a:pt x="69" y="2142"/>
                  </a:lnTo>
                  <a:lnTo>
                    <a:pt x="69" y="2145"/>
                  </a:lnTo>
                  <a:lnTo>
                    <a:pt x="69" y="2149"/>
                  </a:lnTo>
                  <a:lnTo>
                    <a:pt x="71" y="2153"/>
                  </a:lnTo>
                  <a:lnTo>
                    <a:pt x="78" y="2163"/>
                  </a:lnTo>
                  <a:lnTo>
                    <a:pt x="83" y="2172"/>
                  </a:lnTo>
                  <a:lnTo>
                    <a:pt x="85" y="2177"/>
                  </a:lnTo>
                  <a:lnTo>
                    <a:pt x="87" y="2181"/>
                  </a:lnTo>
                  <a:lnTo>
                    <a:pt x="88" y="2186"/>
                  </a:lnTo>
                  <a:lnTo>
                    <a:pt x="88" y="2192"/>
                  </a:lnTo>
                  <a:lnTo>
                    <a:pt x="87" y="2202"/>
                  </a:lnTo>
                  <a:lnTo>
                    <a:pt x="84" y="2212"/>
                  </a:lnTo>
                  <a:lnTo>
                    <a:pt x="84" y="2215"/>
                  </a:lnTo>
                  <a:lnTo>
                    <a:pt x="85" y="2219"/>
                  </a:lnTo>
                  <a:lnTo>
                    <a:pt x="88" y="2222"/>
                  </a:lnTo>
                  <a:lnTo>
                    <a:pt x="91" y="2226"/>
                  </a:lnTo>
                  <a:lnTo>
                    <a:pt x="104" y="2233"/>
                  </a:lnTo>
                  <a:lnTo>
                    <a:pt x="122" y="2240"/>
                  </a:lnTo>
                  <a:lnTo>
                    <a:pt x="130" y="2245"/>
                  </a:lnTo>
                  <a:lnTo>
                    <a:pt x="139" y="2250"/>
                  </a:lnTo>
                  <a:lnTo>
                    <a:pt x="145" y="2256"/>
                  </a:lnTo>
                  <a:lnTo>
                    <a:pt x="148" y="2262"/>
                  </a:lnTo>
                  <a:lnTo>
                    <a:pt x="151" y="2268"/>
                  </a:lnTo>
                  <a:lnTo>
                    <a:pt x="153" y="2274"/>
                  </a:lnTo>
                  <a:lnTo>
                    <a:pt x="153" y="2278"/>
                  </a:lnTo>
                  <a:lnTo>
                    <a:pt x="154" y="2283"/>
                  </a:lnTo>
                  <a:lnTo>
                    <a:pt x="153" y="2291"/>
                  </a:lnTo>
                  <a:lnTo>
                    <a:pt x="153" y="2302"/>
                  </a:lnTo>
                  <a:lnTo>
                    <a:pt x="153" y="2314"/>
                  </a:lnTo>
                  <a:lnTo>
                    <a:pt x="157" y="2329"/>
                  </a:lnTo>
                  <a:lnTo>
                    <a:pt x="159" y="2337"/>
                  </a:lnTo>
                  <a:lnTo>
                    <a:pt x="161" y="2344"/>
                  </a:lnTo>
                  <a:lnTo>
                    <a:pt x="165" y="2350"/>
                  </a:lnTo>
                  <a:lnTo>
                    <a:pt x="169" y="2354"/>
                  </a:lnTo>
                  <a:lnTo>
                    <a:pt x="176" y="2365"/>
                  </a:lnTo>
                  <a:lnTo>
                    <a:pt x="183" y="2379"/>
                  </a:lnTo>
                  <a:lnTo>
                    <a:pt x="188" y="2385"/>
                  </a:lnTo>
                  <a:lnTo>
                    <a:pt x="191" y="2391"/>
                  </a:lnTo>
                  <a:lnTo>
                    <a:pt x="196" y="2396"/>
                  </a:lnTo>
                  <a:lnTo>
                    <a:pt x="199" y="2400"/>
                  </a:lnTo>
                  <a:lnTo>
                    <a:pt x="204" y="2402"/>
                  </a:lnTo>
                  <a:lnTo>
                    <a:pt x="209" y="2403"/>
                  </a:lnTo>
                  <a:lnTo>
                    <a:pt x="215" y="2404"/>
                  </a:lnTo>
                  <a:lnTo>
                    <a:pt x="221" y="2404"/>
                  </a:lnTo>
                  <a:lnTo>
                    <a:pt x="227" y="2404"/>
                  </a:lnTo>
                  <a:lnTo>
                    <a:pt x="233" y="2405"/>
                  </a:lnTo>
                  <a:lnTo>
                    <a:pt x="237" y="2408"/>
                  </a:lnTo>
                  <a:lnTo>
                    <a:pt x="241" y="2410"/>
                  </a:lnTo>
                  <a:lnTo>
                    <a:pt x="248" y="2416"/>
                  </a:lnTo>
                  <a:lnTo>
                    <a:pt x="255" y="2421"/>
                  </a:lnTo>
                  <a:lnTo>
                    <a:pt x="265" y="2423"/>
                  </a:lnTo>
                  <a:lnTo>
                    <a:pt x="274" y="2424"/>
                  </a:lnTo>
                  <a:lnTo>
                    <a:pt x="279" y="2424"/>
                  </a:lnTo>
                  <a:lnTo>
                    <a:pt x="281" y="2426"/>
                  </a:lnTo>
                  <a:lnTo>
                    <a:pt x="284" y="2427"/>
                  </a:lnTo>
                  <a:lnTo>
                    <a:pt x="284" y="2429"/>
                  </a:lnTo>
                  <a:lnTo>
                    <a:pt x="283" y="2435"/>
                  </a:lnTo>
                  <a:lnTo>
                    <a:pt x="279" y="2441"/>
                  </a:lnTo>
                  <a:lnTo>
                    <a:pt x="278" y="2443"/>
                  </a:lnTo>
                  <a:lnTo>
                    <a:pt x="278" y="2446"/>
                  </a:lnTo>
                  <a:lnTo>
                    <a:pt x="278" y="2448"/>
                  </a:lnTo>
                  <a:lnTo>
                    <a:pt x="280" y="2451"/>
                  </a:lnTo>
                  <a:lnTo>
                    <a:pt x="285" y="2457"/>
                  </a:lnTo>
                  <a:lnTo>
                    <a:pt x="291" y="2463"/>
                  </a:lnTo>
                  <a:lnTo>
                    <a:pt x="300" y="2470"/>
                  </a:lnTo>
                  <a:lnTo>
                    <a:pt x="314" y="2477"/>
                  </a:lnTo>
                  <a:lnTo>
                    <a:pt x="322" y="2479"/>
                  </a:lnTo>
                  <a:lnTo>
                    <a:pt x="329" y="2482"/>
                  </a:lnTo>
                  <a:lnTo>
                    <a:pt x="336" y="2483"/>
                  </a:lnTo>
                  <a:lnTo>
                    <a:pt x="343" y="2483"/>
                  </a:lnTo>
                  <a:lnTo>
                    <a:pt x="349" y="2480"/>
                  </a:lnTo>
                  <a:lnTo>
                    <a:pt x="355" y="2478"/>
                  </a:lnTo>
                  <a:lnTo>
                    <a:pt x="360" y="2476"/>
                  </a:lnTo>
                  <a:lnTo>
                    <a:pt x="363" y="2472"/>
                  </a:lnTo>
                  <a:lnTo>
                    <a:pt x="372" y="2463"/>
                  </a:lnTo>
                  <a:lnTo>
                    <a:pt x="379" y="2454"/>
                  </a:lnTo>
                  <a:lnTo>
                    <a:pt x="383" y="2451"/>
                  </a:lnTo>
                  <a:lnTo>
                    <a:pt x="387" y="2447"/>
                  </a:lnTo>
                  <a:lnTo>
                    <a:pt x="391" y="2445"/>
                  </a:lnTo>
                  <a:lnTo>
                    <a:pt x="396" y="2442"/>
                  </a:lnTo>
                  <a:lnTo>
                    <a:pt x="399" y="2442"/>
                  </a:lnTo>
                  <a:lnTo>
                    <a:pt x="403" y="2442"/>
                  </a:lnTo>
                  <a:lnTo>
                    <a:pt x="406" y="2443"/>
                  </a:lnTo>
                  <a:lnTo>
                    <a:pt x="410" y="2447"/>
                  </a:lnTo>
                  <a:lnTo>
                    <a:pt x="412" y="2451"/>
                  </a:lnTo>
                  <a:lnTo>
                    <a:pt x="416" y="2453"/>
                  </a:lnTo>
                  <a:lnTo>
                    <a:pt x="418" y="2455"/>
                  </a:lnTo>
                  <a:lnTo>
                    <a:pt x="423" y="2458"/>
                  </a:lnTo>
                  <a:lnTo>
                    <a:pt x="432" y="2459"/>
                  </a:lnTo>
                  <a:lnTo>
                    <a:pt x="443" y="2459"/>
                  </a:lnTo>
                  <a:lnTo>
                    <a:pt x="455" y="2459"/>
                  </a:lnTo>
                  <a:lnTo>
                    <a:pt x="465" y="2455"/>
                  </a:lnTo>
                  <a:lnTo>
                    <a:pt x="468" y="2454"/>
                  </a:lnTo>
                  <a:lnTo>
                    <a:pt x="470" y="2451"/>
                  </a:lnTo>
                  <a:lnTo>
                    <a:pt x="473" y="2447"/>
                  </a:lnTo>
                  <a:lnTo>
                    <a:pt x="475" y="2443"/>
                  </a:lnTo>
                  <a:lnTo>
                    <a:pt x="479" y="2436"/>
                  </a:lnTo>
                  <a:lnTo>
                    <a:pt x="484" y="2432"/>
                  </a:lnTo>
                  <a:lnTo>
                    <a:pt x="487" y="2429"/>
                  </a:lnTo>
                  <a:lnTo>
                    <a:pt x="491" y="2429"/>
                  </a:lnTo>
                  <a:lnTo>
                    <a:pt x="494" y="2428"/>
                  </a:lnTo>
                  <a:lnTo>
                    <a:pt x="500" y="2429"/>
                  </a:lnTo>
                  <a:lnTo>
                    <a:pt x="511" y="2430"/>
                  </a:lnTo>
                  <a:lnTo>
                    <a:pt x="522" y="2432"/>
                  </a:lnTo>
                  <a:lnTo>
                    <a:pt x="530" y="2433"/>
                  </a:lnTo>
                  <a:lnTo>
                    <a:pt x="539" y="2434"/>
                  </a:lnTo>
                  <a:lnTo>
                    <a:pt x="543" y="2435"/>
                  </a:lnTo>
                  <a:lnTo>
                    <a:pt x="545" y="2436"/>
                  </a:lnTo>
                  <a:lnTo>
                    <a:pt x="548" y="2438"/>
                  </a:lnTo>
                  <a:lnTo>
                    <a:pt x="549" y="2439"/>
                  </a:lnTo>
                  <a:lnTo>
                    <a:pt x="549" y="2441"/>
                  </a:lnTo>
                  <a:lnTo>
                    <a:pt x="549" y="2442"/>
                  </a:lnTo>
                  <a:lnTo>
                    <a:pt x="547" y="2445"/>
                  </a:lnTo>
                  <a:lnTo>
                    <a:pt x="544" y="2446"/>
                  </a:lnTo>
                  <a:lnTo>
                    <a:pt x="538" y="2451"/>
                  </a:lnTo>
                  <a:lnTo>
                    <a:pt x="535" y="2458"/>
                  </a:lnTo>
                  <a:lnTo>
                    <a:pt x="533" y="2461"/>
                  </a:lnTo>
                  <a:lnTo>
                    <a:pt x="533" y="2466"/>
                  </a:lnTo>
                  <a:lnTo>
                    <a:pt x="535" y="2471"/>
                  </a:lnTo>
                  <a:lnTo>
                    <a:pt x="537" y="2477"/>
                  </a:lnTo>
                  <a:lnTo>
                    <a:pt x="544" y="2487"/>
                  </a:lnTo>
                  <a:lnTo>
                    <a:pt x="553" y="2499"/>
                  </a:lnTo>
                  <a:lnTo>
                    <a:pt x="561" y="2512"/>
                  </a:lnTo>
                  <a:lnTo>
                    <a:pt x="569" y="2528"/>
                  </a:lnTo>
                  <a:lnTo>
                    <a:pt x="575" y="2543"/>
                  </a:lnTo>
                  <a:lnTo>
                    <a:pt x="582" y="2558"/>
                  </a:lnTo>
                  <a:lnTo>
                    <a:pt x="586" y="2565"/>
                  </a:lnTo>
                  <a:lnTo>
                    <a:pt x="589" y="2573"/>
                  </a:lnTo>
                  <a:lnTo>
                    <a:pt x="595" y="2580"/>
                  </a:lnTo>
                  <a:lnTo>
                    <a:pt x="601" y="2587"/>
                  </a:lnTo>
                  <a:lnTo>
                    <a:pt x="608" y="2594"/>
                  </a:lnTo>
                  <a:lnTo>
                    <a:pt x="616" y="2602"/>
                  </a:lnTo>
                  <a:lnTo>
                    <a:pt x="623" y="2606"/>
                  </a:lnTo>
                  <a:lnTo>
                    <a:pt x="629" y="2611"/>
                  </a:lnTo>
                  <a:lnTo>
                    <a:pt x="642" y="2618"/>
                  </a:lnTo>
                  <a:lnTo>
                    <a:pt x="652" y="2622"/>
                  </a:lnTo>
                  <a:lnTo>
                    <a:pt x="663" y="2625"/>
                  </a:lnTo>
                  <a:lnTo>
                    <a:pt x="674" y="2630"/>
                  </a:lnTo>
                  <a:lnTo>
                    <a:pt x="679" y="2634"/>
                  </a:lnTo>
                  <a:lnTo>
                    <a:pt x="682" y="2637"/>
                  </a:lnTo>
                  <a:lnTo>
                    <a:pt x="687" y="2641"/>
                  </a:lnTo>
                  <a:lnTo>
                    <a:pt x="689" y="2646"/>
                  </a:lnTo>
                  <a:lnTo>
                    <a:pt x="696" y="2657"/>
                  </a:lnTo>
                  <a:lnTo>
                    <a:pt x="705" y="2672"/>
                  </a:lnTo>
                  <a:lnTo>
                    <a:pt x="713" y="2685"/>
                  </a:lnTo>
                  <a:lnTo>
                    <a:pt x="720" y="2693"/>
                  </a:lnTo>
                  <a:lnTo>
                    <a:pt x="724" y="2694"/>
                  </a:lnTo>
                  <a:lnTo>
                    <a:pt x="727" y="2694"/>
                  </a:lnTo>
                  <a:lnTo>
                    <a:pt x="732" y="2693"/>
                  </a:lnTo>
                  <a:lnTo>
                    <a:pt x="737" y="2692"/>
                  </a:lnTo>
                  <a:lnTo>
                    <a:pt x="745" y="2686"/>
                  </a:lnTo>
                  <a:lnTo>
                    <a:pt x="753" y="2680"/>
                  </a:lnTo>
                  <a:lnTo>
                    <a:pt x="757" y="2678"/>
                  </a:lnTo>
                  <a:lnTo>
                    <a:pt x="765" y="2678"/>
                  </a:lnTo>
                  <a:lnTo>
                    <a:pt x="774" y="2679"/>
                  </a:lnTo>
                  <a:lnTo>
                    <a:pt x="784" y="2681"/>
                  </a:lnTo>
                  <a:lnTo>
                    <a:pt x="793" y="2685"/>
                  </a:lnTo>
                  <a:lnTo>
                    <a:pt x="800" y="2688"/>
                  </a:lnTo>
                  <a:lnTo>
                    <a:pt x="802" y="2691"/>
                  </a:lnTo>
                  <a:lnTo>
                    <a:pt x="805" y="2693"/>
                  </a:lnTo>
                  <a:lnTo>
                    <a:pt x="805" y="2695"/>
                  </a:lnTo>
                  <a:lnTo>
                    <a:pt x="805" y="2699"/>
                  </a:lnTo>
                  <a:lnTo>
                    <a:pt x="800" y="2709"/>
                  </a:lnTo>
                  <a:lnTo>
                    <a:pt x="796" y="2717"/>
                  </a:lnTo>
                  <a:lnTo>
                    <a:pt x="795" y="2720"/>
                  </a:lnTo>
                  <a:lnTo>
                    <a:pt x="794" y="2725"/>
                  </a:lnTo>
                  <a:lnTo>
                    <a:pt x="794" y="2729"/>
                  </a:lnTo>
                  <a:lnTo>
                    <a:pt x="795" y="2735"/>
                  </a:lnTo>
                  <a:lnTo>
                    <a:pt x="797" y="2739"/>
                  </a:lnTo>
                  <a:lnTo>
                    <a:pt x="801" y="2742"/>
                  </a:lnTo>
                  <a:lnTo>
                    <a:pt x="805" y="2744"/>
                  </a:lnTo>
                  <a:lnTo>
                    <a:pt x="809" y="2745"/>
                  </a:lnTo>
                  <a:lnTo>
                    <a:pt x="818" y="2745"/>
                  </a:lnTo>
                  <a:lnTo>
                    <a:pt x="824" y="2743"/>
                  </a:lnTo>
                  <a:lnTo>
                    <a:pt x="827" y="2742"/>
                  </a:lnTo>
                  <a:lnTo>
                    <a:pt x="831" y="2742"/>
                  </a:lnTo>
                  <a:lnTo>
                    <a:pt x="835" y="2744"/>
                  </a:lnTo>
                  <a:lnTo>
                    <a:pt x="839" y="2748"/>
                  </a:lnTo>
                  <a:lnTo>
                    <a:pt x="850" y="2747"/>
                  </a:lnTo>
                  <a:lnTo>
                    <a:pt x="870" y="2748"/>
                  </a:lnTo>
                  <a:lnTo>
                    <a:pt x="889" y="2761"/>
                  </a:lnTo>
                  <a:lnTo>
                    <a:pt x="903" y="2772"/>
                  </a:lnTo>
                  <a:lnTo>
                    <a:pt x="915" y="2774"/>
                  </a:lnTo>
                  <a:lnTo>
                    <a:pt x="928" y="2775"/>
                  </a:lnTo>
                  <a:lnTo>
                    <a:pt x="942" y="2775"/>
                  </a:lnTo>
                  <a:lnTo>
                    <a:pt x="954" y="2774"/>
                  </a:lnTo>
                  <a:lnTo>
                    <a:pt x="961" y="2772"/>
                  </a:lnTo>
                  <a:lnTo>
                    <a:pt x="967" y="2770"/>
                  </a:lnTo>
                  <a:lnTo>
                    <a:pt x="970" y="2770"/>
                  </a:lnTo>
                  <a:lnTo>
                    <a:pt x="972" y="2772"/>
                  </a:lnTo>
                  <a:lnTo>
                    <a:pt x="976" y="2773"/>
                  </a:lnTo>
                  <a:lnTo>
                    <a:pt x="980" y="2776"/>
                  </a:lnTo>
                  <a:lnTo>
                    <a:pt x="990" y="2785"/>
                  </a:lnTo>
                  <a:lnTo>
                    <a:pt x="1001" y="2793"/>
                  </a:lnTo>
                  <a:lnTo>
                    <a:pt x="1010" y="2799"/>
                  </a:lnTo>
                  <a:lnTo>
                    <a:pt x="1017" y="2802"/>
                  </a:lnTo>
                  <a:lnTo>
                    <a:pt x="1024" y="2805"/>
                  </a:lnTo>
                  <a:lnTo>
                    <a:pt x="1032" y="2804"/>
                  </a:lnTo>
                  <a:lnTo>
                    <a:pt x="1039" y="2801"/>
                  </a:lnTo>
                  <a:lnTo>
                    <a:pt x="1045" y="2799"/>
                  </a:lnTo>
                  <a:lnTo>
                    <a:pt x="1047" y="2798"/>
                  </a:lnTo>
                  <a:lnTo>
                    <a:pt x="1052" y="2797"/>
                  </a:lnTo>
                  <a:lnTo>
                    <a:pt x="1055" y="2797"/>
                  </a:lnTo>
                  <a:lnTo>
                    <a:pt x="1060" y="2797"/>
                  </a:lnTo>
                  <a:lnTo>
                    <a:pt x="1065" y="2798"/>
                  </a:lnTo>
                  <a:lnTo>
                    <a:pt x="1068" y="2800"/>
                  </a:lnTo>
                  <a:lnTo>
                    <a:pt x="1072" y="2802"/>
                  </a:lnTo>
                  <a:lnTo>
                    <a:pt x="1074" y="2805"/>
                  </a:lnTo>
                  <a:lnTo>
                    <a:pt x="1078" y="2819"/>
                  </a:lnTo>
                  <a:lnTo>
                    <a:pt x="1081" y="2835"/>
                  </a:lnTo>
                  <a:lnTo>
                    <a:pt x="1083" y="2837"/>
                  </a:lnTo>
                  <a:lnTo>
                    <a:pt x="1085" y="2839"/>
                  </a:lnTo>
                  <a:lnTo>
                    <a:pt x="1087" y="2840"/>
                  </a:lnTo>
                  <a:lnTo>
                    <a:pt x="1091" y="2842"/>
                  </a:lnTo>
                  <a:lnTo>
                    <a:pt x="1098" y="2842"/>
                  </a:lnTo>
                  <a:lnTo>
                    <a:pt x="1108" y="2840"/>
                  </a:lnTo>
                  <a:lnTo>
                    <a:pt x="1118" y="2838"/>
                  </a:lnTo>
                  <a:lnTo>
                    <a:pt x="1130" y="2837"/>
                  </a:lnTo>
                  <a:lnTo>
                    <a:pt x="1136" y="2837"/>
                  </a:lnTo>
                  <a:lnTo>
                    <a:pt x="1142" y="2838"/>
                  </a:lnTo>
                  <a:lnTo>
                    <a:pt x="1147" y="2840"/>
                  </a:lnTo>
                  <a:lnTo>
                    <a:pt x="1150" y="2844"/>
                  </a:lnTo>
                  <a:lnTo>
                    <a:pt x="1155" y="2852"/>
                  </a:lnTo>
                  <a:lnTo>
                    <a:pt x="1160" y="2862"/>
                  </a:lnTo>
                  <a:lnTo>
                    <a:pt x="1166" y="2870"/>
                  </a:lnTo>
                  <a:lnTo>
                    <a:pt x="1173" y="2881"/>
                  </a:lnTo>
                  <a:lnTo>
                    <a:pt x="1181" y="2889"/>
                  </a:lnTo>
                  <a:lnTo>
                    <a:pt x="1187" y="2895"/>
                  </a:lnTo>
                  <a:lnTo>
                    <a:pt x="1191" y="2898"/>
                  </a:lnTo>
                  <a:lnTo>
                    <a:pt x="1194" y="2899"/>
                  </a:lnTo>
                  <a:lnTo>
                    <a:pt x="1198" y="2900"/>
                  </a:lnTo>
                  <a:lnTo>
                    <a:pt x="1203" y="2899"/>
                  </a:lnTo>
                  <a:lnTo>
                    <a:pt x="1210" y="2899"/>
                  </a:lnTo>
                  <a:lnTo>
                    <a:pt x="1216" y="2899"/>
                  </a:lnTo>
                  <a:lnTo>
                    <a:pt x="1218" y="2900"/>
                  </a:lnTo>
                  <a:lnTo>
                    <a:pt x="1221" y="2902"/>
                  </a:lnTo>
                  <a:lnTo>
                    <a:pt x="1222" y="2905"/>
                  </a:lnTo>
                  <a:lnTo>
                    <a:pt x="1223" y="2907"/>
                  </a:lnTo>
                  <a:lnTo>
                    <a:pt x="1225" y="2915"/>
                  </a:lnTo>
                  <a:lnTo>
                    <a:pt x="1229" y="2922"/>
                  </a:lnTo>
                  <a:lnTo>
                    <a:pt x="1231" y="2925"/>
                  </a:lnTo>
                  <a:lnTo>
                    <a:pt x="1235" y="2928"/>
                  </a:lnTo>
                  <a:lnTo>
                    <a:pt x="1238" y="2930"/>
                  </a:lnTo>
                  <a:lnTo>
                    <a:pt x="1244" y="2931"/>
                  </a:lnTo>
                  <a:lnTo>
                    <a:pt x="1254" y="2930"/>
                  </a:lnTo>
                  <a:lnTo>
                    <a:pt x="1261" y="2927"/>
                  </a:lnTo>
                  <a:lnTo>
                    <a:pt x="1268" y="2924"/>
                  </a:lnTo>
                  <a:lnTo>
                    <a:pt x="1276" y="2917"/>
                  </a:lnTo>
                  <a:lnTo>
                    <a:pt x="1281" y="2913"/>
                  </a:lnTo>
                  <a:lnTo>
                    <a:pt x="1287" y="2911"/>
                  </a:lnTo>
                  <a:lnTo>
                    <a:pt x="1293" y="2908"/>
                  </a:lnTo>
                  <a:lnTo>
                    <a:pt x="1300" y="2907"/>
                  </a:lnTo>
                  <a:lnTo>
                    <a:pt x="1314" y="2907"/>
                  </a:lnTo>
                  <a:lnTo>
                    <a:pt x="1325" y="2907"/>
                  </a:lnTo>
                  <a:lnTo>
                    <a:pt x="1330" y="2908"/>
                  </a:lnTo>
                  <a:lnTo>
                    <a:pt x="1335" y="2911"/>
                  </a:lnTo>
                  <a:lnTo>
                    <a:pt x="1338" y="2912"/>
                  </a:lnTo>
                  <a:lnTo>
                    <a:pt x="1343" y="2915"/>
                  </a:lnTo>
                  <a:lnTo>
                    <a:pt x="1350" y="2922"/>
                  </a:lnTo>
                  <a:lnTo>
                    <a:pt x="1356" y="2932"/>
                  </a:lnTo>
                  <a:lnTo>
                    <a:pt x="1362" y="2943"/>
                  </a:lnTo>
                  <a:lnTo>
                    <a:pt x="1368" y="2952"/>
                  </a:lnTo>
                  <a:lnTo>
                    <a:pt x="1372" y="2956"/>
                  </a:lnTo>
                  <a:lnTo>
                    <a:pt x="1375" y="2958"/>
                  </a:lnTo>
                  <a:lnTo>
                    <a:pt x="1379" y="2959"/>
                  </a:lnTo>
                  <a:lnTo>
                    <a:pt x="1383" y="2959"/>
                  </a:lnTo>
                  <a:lnTo>
                    <a:pt x="1392" y="2958"/>
                  </a:lnTo>
                  <a:lnTo>
                    <a:pt x="1399" y="2958"/>
                  </a:lnTo>
                  <a:lnTo>
                    <a:pt x="1402" y="2959"/>
                  </a:lnTo>
                  <a:lnTo>
                    <a:pt x="1405" y="2961"/>
                  </a:lnTo>
                  <a:lnTo>
                    <a:pt x="1407" y="2962"/>
                  </a:lnTo>
                  <a:lnTo>
                    <a:pt x="1410" y="2964"/>
                  </a:lnTo>
                  <a:lnTo>
                    <a:pt x="1416" y="2970"/>
                  </a:lnTo>
                  <a:lnTo>
                    <a:pt x="1426" y="2975"/>
                  </a:lnTo>
                  <a:lnTo>
                    <a:pt x="1437" y="2978"/>
                  </a:lnTo>
                  <a:lnTo>
                    <a:pt x="1446" y="2981"/>
                  </a:lnTo>
                  <a:lnTo>
                    <a:pt x="1455" y="2980"/>
                  </a:lnTo>
                  <a:lnTo>
                    <a:pt x="1462" y="2977"/>
                  </a:lnTo>
                  <a:lnTo>
                    <a:pt x="1468" y="2972"/>
                  </a:lnTo>
                  <a:lnTo>
                    <a:pt x="1474" y="2966"/>
                  </a:lnTo>
                  <a:lnTo>
                    <a:pt x="1477" y="2963"/>
                  </a:lnTo>
                  <a:lnTo>
                    <a:pt x="1481" y="2961"/>
                  </a:lnTo>
                  <a:lnTo>
                    <a:pt x="1484" y="2959"/>
                  </a:lnTo>
                  <a:lnTo>
                    <a:pt x="1489" y="2959"/>
                  </a:lnTo>
                  <a:lnTo>
                    <a:pt x="1498" y="2959"/>
                  </a:lnTo>
                  <a:lnTo>
                    <a:pt x="1506" y="2961"/>
                  </a:lnTo>
                  <a:lnTo>
                    <a:pt x="1517" y="2962"/>
                  </a:lnTo>
                  <a:lnTo>
                    <a:pt x="1526" y="2962"/>
                  </a:lnTo>
                  <a:lnTo>
                    <a:pt x="1532" y="2962"/>
                  </a:lnTo>
                  <a:lnTo>
                    <a:pt x="1536" y="2959"/>
                  </a:lnTo>
                  <a:lnTo>
                    <a:pt x="1540" y="2957"/>
                  </a:lnTo>
                  <a:lnTo>
                    <a:pt x="1543" y="2953"/>
                  </a:lnTo>
                  <a:lnTo>
                    <a:pt x="1547" y="2947"/>
                  </a:lnTo>
                  <a:lnTo>
                    <a:pt x="1553" y="2944"/>
                  </a:lnTo>
                  <a:lnTo>
                    <a:pt x="1562" y="2942"/>
                  </a:lnTo>
                  <a:lnTo>
                    <a:pt x="1575" y="2940"/>
                  </a:lnTo>
                  <a:lnTo>
                    <a:pt x="1589" y="2940"/>
                  </a:lnTo>
                  <a:lnTo>
                    <a:pt x="1603" y="2938"/>
                  </a:lnTo>
                  <a:lnTo>
                    <a:pt x="1609" y="2937"/>
                  </a:lnTo>
                  <a:lnTo>
                    <a:pt x="1614" y="2936"/>
                  </a:lnTo>
                  <a:lnTo>
                    <a:pt x="1619" y="2933"/>
                  </a:lnTo>
                  <a:lnTo>
                    <a:pt x="1621" y="2930"/>
                  </a:lnTo>
                  <a:lnTo>
                    <a:pt x="1627" y="2924"/>
                  </a:lnTo>
                  <a:lnTo>
                    <a:pt x="1632" y="2919"/>
                  </a:lnTo>
                  <a:lnTo>
                    <a:pt x="1633" y="2918"/>
                  </a:lnTo>
                  <a:lnTo>
                    <a:pt x="1637" y="2918"/>
                  </a:lnTo>
                  <a:lnTo>
                    <a:pt x="1639" y="2919"/>
                  </a:lnTo>
                  <a:lnTo>
                    <a:pt x="1643" y="2922"/>
                  </a:lnTo>
                  <a:lnTo>
                    <a:pt x="1651" y="2932"/>
                  </a:lnTo>
                  <a:lnTo>
                    <a:pt x="1663" y="2942"/>
                  </a:lnTo>
                  <a:lnTo>
                    <a:pt x="1672" y="2951"/>
                  </a:lnTo>
                  <a:lnTo>
                    <a:pt x="1679" y="2958"/>
                  </a:lnTo>
                  <a:lnTo>
                    <a:pt x="1683" y="2964"/>
                  </a:lnTo>
                  <a:lnTo>
                    <a:pt x="1685" y="2970"/>
                  </a:lnTo>
                  <a:lnTo>
                    <a:pt x="1688" y="2977"/>
                  </a:lnTo>
                  <a:lnTo>
                    <a:pt x="1689" y="2985"/>
                  </a:lnTo>
                  <a:lnTo>
                    <a:pt x="1693" y="2995"/>
                  </a:lnTo>
                  <a:lnTo>
                    <a:pt x="1696" y="3002"/>
                  </a:lnTo>
                  <a:lnTo>
                    <a:pt x="1698" y="3006"/>
                  </a:lnTo>
                  <a:lnTo>
                    <a:pt x="1702" y="3008"/>
                  </a:lnTo>
                  <a:lnTo>
                    <a:pt x="1706" y="3009"/>
                  </a:lnTo>
                  <a:lnTo>
                    <a:pt x="1709" y="3010"/>
                  </a:lnTo>
                  <a:lnTo>
                    <a:pt x="1716" y="3012"/>
                  </a:lnTo>
                  <a:lnTo>
                    <a:pt x="1721" y="3014"/>
                  </a:lnTo>
                  <a:lnTo>
                    <a:pt x="1723" y="3016"/>
                  </a:lnTo>
                  <a:lnTo>
                    <a:pt x="1725" y="3019"/>
                  </a:lnTo>
                  <a:lnTo>
                    <a:pt x="1726" y="3021"/>
                  </a:lnTo>
                  <a:lnTo>
                    <a:pt x="1727" y="3025"/>
                  </a:lnTo>
                  <a:lnTo>
                    <a:pt x="1729" y="3035"/>
                  </a:lnTo>
                  <a:lnTo>
                    <a:pt x="1732" y="3047"/>
                  </a:lnTo>
                  <a:lnTo>
                    <a:pt x="1734" y="3053"/>
                  </a:lnTo>
                  <a:lnTo>
                    <a:pt x="1736" y="3060"/>
                  </a:lnTo>
                  <a:lnTo>
                    <a:pt x="1739" y="3066"/>
                  </a:lnTo>
                  <a:lnTo>
                    <a:pt x="1744" y="3072"/>
                  </a:lnTo>
                  <a:lnTo>
                    <a:pt x="1753" y="3085"/>
                  </a:lnTo>
                  <a:lnTo>
                    <a:pt x="1764" y="3100"/>
                  </a:lnTo>
                  <a:lnTo>
                    <a:pt x="1773" y="3111"/>
                  </a:lnTo>
                  <a:lnTo>
                    <a:pt x="1782" y="3121"/>
                  </a:lnTo>
                  <a:lnTo>
                    <a:pt x="1786" y="3125"/>
                  </a:lnTo>
                  <a:lnTo>
                    <a:pt x="1792" y="3126"/>
                  </a:lnTo>
                  <a:lnTo>
                    <a:pt x="1799" y="3128"/>
                  </a:lnTo>
                  <a:lnTo>
                    <a:pt x="1807" y="3129"/>
                  </a:lnTo>
                  <a:lnTo>
                    <a:pt x="1822" y="3130"/>
                  </a:lnTo>
                  <a:lnTo>
                    <a:pt x="1834" y="3132"/>
                  </a:lnTo>
                  <a:lnTo>
                    <a:pt x="1843" y="3133"/>
                  </a:lnTo>
                  <a:lnTo>
                    <a:pt x="1849" y="3135"/>
                  </a:lnTo>
                  <a:lnTo>
                    <a:pt x="1853" y="3136"/>
                  </a:lnTo>
                  <a:lnTo>
                    <a:pt x="1854" y="3139"/>
                  </a:lnTo>
                  <a:lnTo>
                    <a:pt x="1857" y="3142"/>
                  </a:lnTo>
                  <a:lnTo>
                    <a:pt x="1858" y="3146"/>
                  </a:lnTo>
                  <a:lnTo>
                    <a:pt x="1859" y="3153"/>
                  </a:lnTo>
                  <a:lnTo>
                    <a:pt x="1861" y="3159"/>
                  </a:lnTo>
                  <a:lnTo>
                    <a:pt x="1864" y="3161"/>
                  </a:lnTo>
                  <a:lnTo>
                    <a:pt x="1866" y="3163"/>
                  </a:lnTo>
                  <a:lnTo>
                    <a:pt x="1870" y="3164"/>
                  </a:lnTo>
                  <a:lnTo>
                    <a:pt x="1874" y="3165"/>
                  </a:lnTo>
                  <a:lnTo>
                    <a:pt x="1883" y="3167"/>
                  </a:lnTo>
                  <a:lnTo>
                    <a:pt x="1887" y="3171"/>
                  </a:lnTo>
                  <a:lnTo>
                    <a:pt x="1891" y="3176"/>
                  </a:lnTo>
                  <a:lnTo>
                    <a:pt x="1893" y="3183"/>
                  </a:lnTo>
                  <a:lnTo>
                    <a:pt x="1893" y="3191"/>
                  </a:lnTo>
                  <a:lnTo>
                    <a:pt x="1892" y="3199"/>
                  </a:lnTo>
                  <a:lnTo>
                    <a:pt x="1889" y="3208"/>
                  </a:lnTo>
                  <a:lnTo>
                    <a:pt x="1886" y="3215"/>
                  </a:lnTo>
                  <a:lnTo>
                    <a:pt x="1883" y="3220"/>
                  </a:lnTo>
                  <a:lnTo>
                    <a:pt x="1882" y="3223"/>
                  </a:lnTo>
                  <a:lnTo>
                    <a:pt x="1880" y="3227"/>
                  </a:lnTo>
                  <a:lnTo>
                    <a:pt x="1880" y="3230"/>
                  </a:lnTo>
                  <a:lnTo>
                    <a:pt x="1880" y="3235"/>
                  </a:lnTo>
                  <a:lnTo>
                    <a:pt x="1879" y="3240"/>
                  </a:lnTo>
                  <a:lnTo>
                    <a:pt x="1876" y="3245"/>
                  </a:lnTo>
                  <a:lnTo>
                    <a:pt x="1870" y="3247"/>
                  </a:lnTo>
                  <a:lnTo>
                    <a:pt x="1867" y="3248"/>
                  </a:lnTo>
                  <a:lnTo>
                    <a:pt x="1865" y="3249"/>
                  </a:lnTo>
                  <a:lnTo>
                    <a:pt x="1863" y="3252"/>
                  </a:lnTo>
                  <a:lnTo>
                    <a:pt x="1860" y="3254"/>
                  </a:lnTo>
                  <a:lnTo>
                    <a:pt x="1858" y="3258"/>
                  </a:lnTo>
                  <a:lnTo>
                    <a:pt x="1858" y="3262"/>
                  </a:lnTo>
                  <a:lnTo>
                    <a:pt x="1857" y="3267"/>
                  </a:lnTo>
                  <a:lnTo>
                    <a:pt x="1858" y="3273"/>
                  </a:lnTo>
                  <a:lnTo>
                    <a:pt x="1860" y="3287"/>
                  </a:lnTo>
                  <a:lnTo>
                    <a:pt x="1866" y="3304"/>
                  </a:lnTo>
                  <a:lnTo>
                    <a:pt x="1873" y="3322"/>
                  </a:lnTo>
                  <a:lnTo>
                    <a:pt x="1882" y="3338"/>
                  </a:lnTo>
                  <a:lnTo>
                    <a:pt x="1890" y="3352"/>
                  </a:lnTo>
                  <a:lnTo>
                    <a:pt x="1898" y="3362"/>
                  </a:lnTo>
                  <a:lnTo>
                    <a:pt x="1905" y="3368"/>
                  </a:lnTo>
                  <a:lnTo>
                    <a:pt x="1911" y="3372"/>
                  </a:lnTo>
                  <a:lnTo>
                    <a:pt x="1914" y="3372"/>
                  </a:lnTo>
                  <a:lnTo>
                    <a:pt x="1916" y="3372"/>
                  </a:lnTo>
                  <a:lnTo>
                    <a:pt x="1920" y="3371"/>
                  </a:lnTo>
                  <a:lnTo>
                    <a:pt x="1923" y="3369"/>
                  </a:lnTo>
                  <a:lnTo>
                    <a:pt x="1929" y="3366"/>
                  </a:lnTo>
                  <a:lnTo>
                    <a:pt x="1936" y="3362"/>
                  </a:lnTo>
                  <a:lnTo>
                    <a:pt x="1942" y="3359"/>
                  </a:lnTo>
                  <a:lnTo>
                    <a:pt x="1949" y="3359"/>
                  </a:lnTo>
                  <a:lnTo>
                    <a:pt x="1958" y="3360"/>
                  </a:lnTo>
                  <a:lnTo>
                    <a:pt x="1966" y="3362"/>
                  </a:lnTo>
                  <a:lnTo>
                    <a:pt x="1974" y="3366"/>
                  </a:lnTo>
                  <a:lnTo>
                    <a:pt x="1983" y="3371"/>
                  </a:lnTo>
                  <a:lnTo>
                    <a:pt x="1986" y="3373"/>
                  </a:lnTo>
                  <a:lnTo>
                    <a:pt x="1990" y="3377"/>
                  </a:lnTo>
                  <a:lnTo>
                    <a:pt x="1992" y="3380"/>
                  </a:lnTo>
                  <a:lnTo>
                    <a:pt x="1994" y="3385"/>
                  </a:lnTo>
                  <a:lnTo>
                    <a:pt x="1997" y="3390"/>
                  </a:lnTo>
                  <a:lnTo>
                    <a:pt x="1999" y="3393"/>
                  </a:lnTo>
                  <a:lnTo>
                    <a:pt x="2002" y="3396"/>
                  </a:lnTo>
                  <a:lnTo>
                    <a:pt x="2004" y="3397"/>
                  </a:lnTo>
                  <a:lnTo>
                    <a:pt x="2008" y="3398"/>
                  </a:lnTo>
                  <a:lnTo>
                    <a:pt x="2011" y="3398"/>
                  </a:lnTo>
                  <a:lnTo>
                    <a:pt x="2015" y="3398"/>
                  </a:lnTo>
                  <a:lnTo>
                    <a:pt x="2018" y="3396"/>
                  </a:lnTo>
                  <a:lnTo>
                    <a:pt x="2025" y="3392"/>
                  </a:lnTo>
                  <a:lnTo>
                    <a:pt x="2031" y="3391"/>
                  </a:lnTo>
                  <a:lnTo>
                    <a:pt x="2036" y="3392"/>
                  </a:lnTo>
                  <a:lnTo>
                    <a:pt x="2042" y="3396"/>
                  </a:lnTo>
                  <a:lnTo>
                    <a:pt x="2047" y="3399"/>
                  </a:lnTo>
                  <a:lnTo>
                    <a:pt x="2052" y="3400"/>
                  </a:lnTo>
                  <a:lnTo>
                    <a:pt x="2057" y="3403"/>
                  </a:lnTo>
                  <a:lnTo>
                    <a:pt x="2065" y="3404"/>
                  </a:lnTo>
                  <a:lnTo>
                    <a:pt x="2076" y="3405"/>
                  </a:lnTo>
                  <a:lnTo>
                    <a:pt x="2087" y="3405"/>
                  </a:lnTo>
                  <a:lnTo>
                    <a:pt x="2095" y="3407"/>
                  </a:lnTo>
                  <a:lnTo>
                    <a:pt x="2105" y="3410"/>
                  </a:lnTo>
                  <a:lnTo>
                    <a:pt x="2109" y="3412"/>
                  </a:lnTo>
                  <a:lnTo>
                    <a:pt x="2112" y="3415"/>
                  </a:lnTo>
                  <a:lnTo>
                    <a:pt x="2115" y="3418"/>
                  </a:lnTo>
                  <a:lnTo>
                    <a:pt x="2116" y="3422"/>
                  </a:lnTo>
                  <a:lnTo>
                    <a:pt x="2116" y="3438"/>
                  </a:lnTo>
                  <a:lnTo>
                    <a:pt x="2116" y="3455"/>
                  </a:lnTo>
                  <a:lnTo>
                    <a:pt x="2118" y="3459"/>
                  </a:lnTo>
                  <a:lnTo>
                    <a:pt x="2120" y="3463"/>
                  </a:lnTo>
                  <a:lnTo>
                    <a:pt x="2124" y="3467"/>
                  </a:lnTo>
                  <a:lnTo>
                    <a:pt x="2129" y="3470"/>
                  </a:lnTo>
                  <a:lnTo>
                    <a:pt x="2135" y="3473"/>
                  </a:lnTo>
                  <a:lnTo>
                    <a:pt x="2139" y="3475"/>
                  </a:lnTo>
                  <a:lnTo>
                    <a:pt x="2144" y="3474"/>
                  </a:lnTo>
                  <a:lnTo>
                    <a:pt x="2149" y="3473"/>
                  </a:lnTo>
                  <a:lnTo>
                    <a:pt x="2153" y="3470"/>
                  </a:lnTo>
                  <a:lnTo>
                    <a:pt x="2154" y="3467"/>
                  </a:lnTo>
                  <a:lnTo>
                    <a:pt x="2155" y="3464"/>
                  </a:lnTo>
                  <a:lnTo>
                    <a:pt x="2155" y="3463"/>
                  </a:lnTo>
                  <a:lnTo>
                    <a:pt x="2154" y="3461"/>
                  </a:lnTo>
                  <a:lnTo>
                    <a:pt x="2153" y="3460"/>
                  </a:lnTo>
                  <a:lnTo>
                    <a:pt x="2150" y="3460"/>
                  </a:lnTo>
                  <a:lnTo>
                    <a:pt x="2147" y="3460"/>
                  </a:lnTo>
                  <a:lnTo>
                    <a:pt x="2144" y="3460"/>
                  </a:lnTo>
                  <a:lnTo>
                    <a:pt x="2142" y="3460"/>
                  </a:lnTo>
                  <a:lnTo>
                    <a:pt x="2141" y="3457"/>
                  </a:lnTo>
                  <a:lnTo>
                    <a:pt x="2141" y="3455"/>
                  </a:lnTo>
                  <a:lnTo>
                    <a:pt x="2141" y="3453"/>
                  </a:lnTo>
                  <a:lnTo>
                    <a:pt x="2142" y="3449"/>
                  </a:lnTo>
                  <a:lnTo>
                    <a:pt x="2143" y="3445"/>
                  </a:lnTo>
                  <a:lnTo>
                    <a:pt x="2147" y="3442"/>
                  </a:lnTo>
                  <a:lnTo>
                    <a:pt x="2153" y="3435"/>
                  </a:lnTo>
                  <a:lnTo>
                    <a:pt x="2159" y="3426"/>
                  </a:lnTo>
                  <a:lnTo>
                    <a:pt x="2161" y="3422"/>
                  </a:lnTo>
                  <a:lnTo>
                    <a:pt x="2161" y="3417"/>
                  </a:lnTo>
                  <a:lnTo>
                    <a:pt x="2161" y="3412"/>
                  </a:lnTo>
                  <a:lnTo>
                    <a:pt x="2159" y="3406"/>
                  </a:lnTo>
                  <a:lnTo>
                    <a:pt x="2154" y="3399"/>
                  </a:lnTo>
                  <a:lnTo>
                    <a:pt x="2151" y="3393"/>
                  </a:lnTo>
                  <a:lnTo>
                    <a:pt x="2151" y="3386"/>
                  </a:lnTo>
                  <a:lnTo>
                    <a:pt x="2151" y="3378"/>
                  </a:lnTo>
                  <a:lnTo>
                    <a:pt x="2148" y="3366"/>
                  </a:lnTo>
                  <a:lnTo>
                    <a:pt x="2142" y="3355"/>
                  </a:lnTo>
                  <a:lnTo>
                    <a:pt x="2141" y="3352"/>
                  </a:lnTo>
                  <a:lnTo>
                    <a:pt x="2139" y="3348"/>
                  </a:lnTo>
                  <a:lnTo>
                    <a:pt x="2139" y="3346"/>
                  </a:lnTo>
                  <a:lnTo>
                    <a:pt x="2139" y="3346"/>
                  </a:lnTo>
                  <a:lnTo>
                    <a:pt x="2141" y="3344"/>
                  </a:lnTo>
                  <a:lnTo>
                    <a:pt x="2143" y="3344"/>
                  </a:lnTo>
                  <a:lnTo>
                    <a:pt x="2147" y="3344"/>
                  </a:lnTo>
                  <a:lnTo>
                    <a:pt x="2149" y="3343"/>
                  </a:lnTo>
                  <a:lnTo>
                    <a:pt x="2151" y="3343"/>
                  </a:lnTo>
                  <a:lnTo>
                    <a:pt x="2153" y="3342"/>
                  </a:lnTo>
                  <a:lnTo>
                    <a:pt x="2154" y="3337"/>
                  </a:lnTo>
                  <a:lnTo>
                    <a:pt x="2154" y="3330"/>
                  </a:lnTo>
                  <a:lnTo>
                    <a:pt x="2154" y="3325"/>
                  </a:lnTo>
                  <a:lnTo>
                    <a:pt x="2155" y="3322"/>
                  </a:lnTo>
                  <a:lnTo>
                    <a:pt x="2157" y="3319"/>
                  </a:lnTo>
                  <a:lnTo>
                    <a:pt x="2160" y="3317"/>
                  </a:lnTo>
                  <a:lnTo>
                    <a:pt x="2163" y="3316"/>
                  </a:lnTo>
                  <a:lnTo>
                    <a:pt x="2168" y="3314"/>
                  </a:lnTo>
                  <a:lnTo>
                    <a:pt x="2174" y="3314"/>
                  </a:lnTo>
                  <a:lnTo>
                    <a:pt x="2181" y="3312"/>
                  </a:lnTo>
                  <a:lnTo>
                    <a:pt x="2187" y="3314"/>
                  </a:lnTo>
                  <a:lnTo>
                    <a:pt x="2193" y="3314"/>
                  </a:lnTo>
                  <a:lnTo>
                    <a:pt x="2197" y="3316"/>
                  </a:lnTo>
                  <a:lnTo>
                    <a:pt x="2200" y="3317"/>
                  </a:lnTo>
                  <a:lnTo>
                    <a:pt x="2202" y="3321"/>
                  </a:lnTo>
                  <a:lnTo>
                    <a:pt x="2204" y="3323"/>
                  </a:lnTo>
                  <a:lnTo>
                    <a:pt x="2205" y="3327"/>
                  </a:lnTo>
                  <a:lnTo>
                    <a:pt x="2205" y="3331"/>
                  </a:lnTo>
                  <a:lnTo>
                    <a:pt x="2205" y="3340"/>
                  </a:lnTo>
                  <a:lnTo>
                    <a:pt x="2206" y="3346"/>
                  </a:lnTo>
                  <a:lnTo>
                    <a:pt x="2208" y="3349"/>
                  </a:lnTo>
                  <a:lnTo>
                    <a:pt x="2210" y="3353"/>
                  </a:lnTo>
                  <a:lnTo>
                    <a:pt x="2213" y="3355"/>
                  </a:lnTo>
                  <a:lnTo>
                    <a:pt x="2217" y="3359"/>
                  </a:lnTo>
                  <a:lnTo>
                    <a:pt x="2220" y="3361"/>
                  </a:lnTo>
                  <a:lnTo>
                    <a:pt x="2223" y="3365"/>
                  </a:lnTo>
                  <a:lnTo>
                    <a:pt x="2224" y="3368"/>
                  </a:lnTo>
                  <a:lnTo>
                    <a:pt x="2225" y="3372"/>
                  </a:lnTo>
                  <a:lnTo>
                    <a:pt x="2226" y="3379"/>
                  </a:lnTo>
                  <a:lnTo>
                    <a:pt x="2226" y="3386"/>
                  </a:lnTo>
                  <a:lnTo>
                    <a:pt x="2227" y="3390"/>
                  </a:lnTo>
                  <a:lnTo>
                    <a:pt x="2229" y="3394"/>
                  </a:lnTo>
                  <a:lnTo>
                    <a:pt x="2232" y="3397"/>
                  </a:lnTo>
                  <a:lnTo>
                    <a:pt x="2236" y="3400"/>
                  </a:lnTo>
                  <a:lnTo>
                    <a:pt x="2245" y="3405"/>
                  </a:lnTo>
                  <a:lnTo>
                    <a:pt x="2256" y="3410"/>
                  </a:lnTo>
                  <a:lnTo>
                    <a:pt x="2273" y="3415"/>
                  </a:lnTo>
                  <a:lnTo>
                    <a:pt x="2295" y="3423"/>
                  </a:lnTo>
                  <a:lnTo>
                    <a:pt x="2317" y="3431"/>
                  </a:lnTo>
                  <a:lnTo>
                    <a:pt x="2332" y="3438"/>
                  </a:lnTo>
                  <a:lnTo>
                    <a:pt x="2342" y="3444"/>
                  </a:lnTo>
                  <a:lnTo>
                    <a:pt x="2351" y="3449"/>
                  </a:lnTo>
                  <a:lnTo>
                    <a:pt x="2355" y="3450"/>
                  </a:lnTo>
                  <a:lnTo>
                    <a:pt x="2359" y="3451"/>
                  </a:lnTo>
                  <a:lnTo>
                    <a:pt x="2363" y="3450"/>
                  </a:lnTo>
                  <a:lnTo>
                    <a:pt x="2365" y="3450"/>
                  </a:lnTo>
                  <a:lnTo>
                    <a:pt x="2369" y="3448"/>
                  </a:lnTo>
                  <a:lnTo>
                    <a:pt x="2370" y="3443"/>
                  </a:lnTo>
                  <a:lnTo>
                    <a:pt x="2371" y="3440"/>
                  </a:lnTo>
                  <a:lnTo>
                    <a:pt x="2370" y="3434"/>
                  </a:lnTo>
                  <a:lnTo>
                    <a:pt x="2369" y="3428"/>
                  </a:lnTo>
                  <a:lnTo>
                    <a:pt x="2367" y="3422"/>
                  </a:lnTo>
                  <a:lnTo>
                    <a:pt x="2364" y="3416"/>
                  </a:lnTo>
                  <a:lnTo>
                    <a:pt x="2361" y="3411"/>
                  </a:lnTo>
                  <a:lnTo>
                    <a:pt x="2355" y="3401"/>
                  </a:lnTo>
                  <a:lnTo>
                    <a:pt x="2350" y="3392"/>
                  </a:lnTo>
                  <a:lnTo>
                    <a:pt x="2350" y="3387"/>
                  </a:lnTo>
                  <a:lnTo>
                    <a:pt x="2350" y="3382"/>
                  </a:lnTo>
                  <a:lnTo>
                    <a:pt x="2350" y="3377"/>
                  </a:lnTo>
                  <a:lnTo>
                    <a:pt x="2352" y="3371"/>
                  </a:lnTo>
                  <a:lnTo>
                    <a:pt x="2356" y="3360"/>
                  </a:lnTo>
                  <a:lnTo>
                    <a:pt x="2357" y="3350"/>
                  </a:lnTo>
                  <a:lnTo>
                    <a:pt x="2357" y="3346"/>
                  </a:lnTo>
                  <a:lnTo>
                    <a:pt x="2356" y="3341"/>
                  </a:lnTo>
                  <a:lnTo>
                    <a:pt x="2355" y="3336"/>
                  </a:lnTo>
                  <a:lnTo>
                    <a:pt x="2352" y="3330"/>
                  </a:lnTo>
                  <a:lnTo>
                    <a:pt x="2349" y="3319"/>
                  </a:lnTo>
                  <a:lnTo>
                    <a:pt x="2346" y="3310"/>
                  </a:lnTo>
                  <a:lnTo>
                    <a:pt x="2348" y="3306"/>
                  </a:lnTo>
                  <a:lnTo>
                    <a:pt x="2349" y="3304"/>
                  </a:lnTo>
                  <a:lnTo>
                    <a:pt x="2350" y="3302"/>
                  </a:lnTo>
                  <a:lnTo>
                    <a:pt x="2352" y="3302"/>
                  </a:lnTo>
                  <a:lnTo>
                    <a:pt x="2364" y="3305"/>
                  </a:lnTo>
                  <a:lnTo>
                    <a:pt x="2380" y="3314"/>
                  </a:lnTo>
                  <a:lnTo>
                    <a:pt x="2390" y="3317"/>
                  </a:lnTo>
                  <a:lnTo>
                    <a:pt x="2401" y="3321"/>
                  </a:lnTo>
                  <a:lnTo>
                    <a:pt x="2411" y="3323"/>
                  </a:lnTo>
                  <a:lnTo>
                    <a:pt x="2419" y="3323"/>
                  </a:lnTo>
                  <a:lnTo>
                    <a:pt x="2426" y="3323"/>
                  </a:lnTo>
                  <a:lnTo>
                    <a:pt x="2428" y="3321"/>
                  </a:lnTo>
                  <a:lnTo>
                    <a:pt x="2431" y="3316"/>
                  </a:lnTo>
                  <a:lnTo>
                    <a:pt x="2431" y="3310"/>
                  </a:lnTo>
                  <a:lnTo>
                    <a:pt x="2431" y="3306"/>
                  </a:lnTo>
                  <a:lnTo>
                    <a:pt x="2433" y="3304"/>
                  </a:lnTo>
                  <a:lnTo>
                    <a:pt x="2437" y="3303"/>
                  </a:lnTo>
                  <a:lnTo>
                    <a:pt x="2441" y="3302"/>
                  </a:lnTo>
                  <a:lnTo>
                    <a:pt x="2452" y="3300"/>
                  </a:lnTo>
                  <a:lnTo>
                    <a:pt x="2466" y="3302"/>
                  </a:lnTo>
                  <a:lnTo>
                    <a:pt x="2479" y="3304"/>
                  </a:lnTo>
                  <a:lnTo>
                    <a:pt x="2490" y="3308"/>
                  </a:lnTo>
                  <a:lnTo>
                    <a:pt x="2497" y="3311"/>
                  </a:lnTo>
                  <a:lnTo>
                    <a:pt x="2504" y="3314"/>
                  </a:lnTo>
                  <a:lnTo>
                    <a:pt x="2508" y="3315"/>
                  </a:lnTo>
                  <a:lnTo>
                    <a:pt x="2510" y="3315"/>
                  </a:lnTo>
                  <a:lnTo>
                    <a:pt x="2514" y="3315"/>
                  </a:lnTo>
                  <a:lnTo>
                    <a:pt x="2516" y="3314"/>
                  </a:lnTo>
                  <a:lnTo>
                    <a:pt x="2520" y="3309"/>
                  </a:lnTo>
                  <a:lnTo>
                    <a:pt x="2522" y="3304"/>
                  </a:lnTo>
                  <a:lnTo>
                    <a:pt x="2523" y="3296"/>
                  </a:lnTo>
                  <a:lnTo>
                    <a:pt x="2527" y="3289"/>
                  </a:lnTo>
                  <a:lnTo>
                    <a:pt x="2529" y="3286"/>
                  </a:lnTo>
                  <a:lnTo>
                    <a:pt x="2532" y="3285"/>
                  </a:lnTo>
                  <a:lnTo>
                    <a:pt x="2535" y="3285"/>
                  </a:lnTo>
                  <a:lnTo>
                    <a:pt x="2539" y="3286"/>
                  </a:lnTo>
                  <a:lnTo>
                    <a:pt x="2548" y="3291"/>
                  </a:lnTo>
                  <a:lnTo>
                    <a:pt x="2558" y="3292"/>
                  </a:lnTo>
                  <a:lnTo>
                    <a:pt x="2561" y="3292"/>
                  </a:lnTo>
                  <a:lnTo>
                    <a:pt x="2564" y="3291"/>
                  </a:lnTo>
                  <a:lnTo>
                    <a:pt x="2566" y="3289"/>
                  </a:lnTo>
                  <a:lnTo>
                    <a:pt x="2566" y="3285"/>
                  </a:lnTo>
                  <a:lnTo>
                    <a:pt x="2564" y="3276"/>
                  </a:lnTo>
                  <a:lnTo>
                    <a:pt x="2561" y="3264"/>
                  </a:lnTo>
                  <a:lnTo>
                    <a:pt x="2560" y="3256"/>
                  </a:lnTo>
                  <a:lnTo>
                    <a:pt x="2559" y="3249"/>
                  </a:lnTo>
                  <a:lnTo>
                    <a:pt x="2559" y="3241"/>
                  </a:lnTo>
                  <a:lnTo>
                    <a:pt x="2560" y="3232"/>
                  </a:lnTo>
                  <a:lnTo>
                    <a:pt x="2563" y="3223"/>
                  </a:lnTo>
                  <a:lnTo>
                    <a:pt x="2565" y="3217"/>
                  </a:lnTo>
                  <a:lnTo>
                    <a:pt x="2569" y="3213"/>
                  </a:lnTo>
                  <a:lnTo>
                    <a:pt x="2571" y="3210"/>
                  </a:lnTo>
                  <a:lnTo>
                    <a:pt x="2575" y="3209"/>
                  </a:lnTo>
                  <a:lnTo>
                    <a:pt x="2578" y="3209"/>
                  </a:lnTo>
                  <a:lnTo>
                    <a:pt x="2582" y="3210"/>
                  </a:lnTo>
                  <a:lnTo>
                    <a:pt x="2585" y="3211"/>
                  </a:lnTo>
                  <a:lnTo>
                    <a:pt x="2594" y="3215"/>
                  </a:lnTo>
                  <a:lnTo>
                    <a:pt x="2602" y="3216"/>
                  </a:lnTo>
                  <a:lnTo>
                    <a:pt x="2605" y="3216"/>
                  </a:lnTo>
                  <a:lnTo>
                    <a:pt x="2608" y="3215"/>
                  </a:lnTo>
                  <a:lnTo>
                    <a:pt x="2609" y="3213"/>
                  </a:lnTo>
                  <a:lnTo>
                    <a:pt x="2609" y="3209"/>
                  </a:lnTo>
                  <a:lnTo>
                    <a:pt x="2605" y="3199"/>
                  </a:lnTo>
                  <a:lnTo>
                    <a:pt x="2604" y="3192"/>
                  </a:lnTo>
                  <a:lnTo>
                    <a:pt x="2604" y="3189"/>
                  </a:lnTo>
                  <a:lnTo>
                    <a:pt x="2605" y="3185"/>
                  </a:lnTo>
                  <a:lnTo>
                    <a:pt x="2607" y="3183"/>
                  </a:lnTo>
                  <a:lnTo>
                    <a:pt x="2609" y="3180"/>
                  </a:lnTo>
                  <a:lnTo>
                    <a:pt x="2613" y="3179"/>
                  </a:lnTo>
                  <a:lnTo>
                    <a:pt x="2615" y="3176"/>
                  </a:lnTo>
                  <a:lnTo>
                    <a:pt x="2617" y="3173"/>
                  </a:lnTo>
                  <a:lnTo>
                    <a:pt x="2619" y="3170"/>
                  </a:lnTo>
                  <a:lnTo>
                    <a:pt x="2620" y="3167"/>
                  </a:lnTo>
                  <a:lnTo>
                    <a:pt x="2619" y="3164"/>
                  </a:lnTo>
                  <a:lnTo>
                    <a:pt x="2617" y="3161"/>
                  </a:lnTo>
                  <a:lnTo>
                    <a:pt x="2614" y="3160"/>
                  </a:lnTo>
                  <a:lnTo>
                    <a:pt x="2605" y="3155"/>
                  </a:lnTo>
                  <a:lnTo>
                    <a:pt x="2598" y="3152"/>
                  </a:lnTo>
                  <a:lnTo>
                    <a:pt x="2596" y="3148"/>
                  </a:lnTo>
                  <a:lnTo>
                    <a:pt x="2595" y="3146"/>
                  </a:lnTo>
                  <a:lnTo>
                    <a:pt x="2595" y="3142"/>
                  </a:lnTo>
                  <a:lnTo>
                    <a:pt x="2597" y="3138"/>
                  </a:lnTo>
                  <a:lnTo>
                    <a:pt x="2602" y="3129"/>
                  </a:lnTo>
                  <a:lnTo>
                    <a:pt x="2609" y="3121"/>
                  </a:lnTo>
                  <a:lnTo>
                    <a:pt x="2613" y="3117"/>
                  </a:lnTo>
                  <a:lnTo>
                    <a:pt x="2616" y="3115"/>
                  </a:lnTo>
                  <a:lnTo>
                    <a:pt x="2621" y="3113"/>
                  </a:lnTo>
                  <a:lnTo>
                    <a:pt x="2626" y="3113"/>
                  </a:lnTo>
                  <a:lnTo>
                    <a:pt x="2641" y="3119"/>
                  </a:lnTo>
                  <a:lnTo>
                    <a:pt x="2664" y="3128"/>
                  </a:lnTo>
                  <a:lnTo>
                    <a:pt x="2686" y="3138"/>
                  </a:lnTo>
                  <a:lnTo>
                    <a:pt x="2704" y="3144"/>
                  </a:lnTo>
                  <a:lnTo>
                    <a:pt x="2708" y="3144"/>
                  </a:lnTo>
                  <a:lnTo>
                    <a:pt x="2711" y="3144"/>
                  </a:lnTo>
                  <a:lnTo>
                    <a:pt x="2712" y="3144"/>
                  </a:lnTo>
                  <a:lnTo>
                    <a:pt x="2715" y="3142"/>
                  </a:lnTo>
                  <a:lnTo>
                    <a:pt x="2717" y="3138"/>
                  </a:lnTo>
                  <a:lnTo>
                    <a:pt x="2723" y="3132"/>
                  </a:lnTo>
                  <a:lnTo>
                    <a:pt x="2730" y="3126"/>
                  </a:lnTo>
                  <a:lnTo>
                    <a:pt x="2736" y="3123"/>
                  </a:lnTo>
                  <a:lnTo>
                    <a:pt x="2739" y="3121"/>
                  </a:lnTo>
                  <a:lnTo>
                    <a:pt x="2740" y="3120"/>
                  </a:lnTo>
                  <a:lnTo>
                    <a:pt x="2739" y="3119"/>
                  </a:lnTo>
                  <a:lnTo>
                    <a:pt x="2736" y="3116"/>
                  </a:lnTo>
                  <a:lnTo>
                    <a:pt x="2729" y="3108"/>
                  </a:lnTo>
                  <a:lnTo>
                    <a:pt x="2721" y="3100"/>
                  </a:lnTo>
                  <a:lnTo>
                    <a:pt x="2710" y="3087"/>
                  </a:lnTo>
                  <a:lnTo>
                    <a:pt x="2698" y="3075"/>
                  </a:lnTo>
                  <a:lnTo>
                    <a:pt x="2689" y="3063"/>
                  </a:lnTo>
                  <a:lnTo>
                    <a:pt x="2682" y="3053"/>
                  </a:lnTo>
                  <a:lnTo>
                    <a:pt x="2674" y="3046"/>
                  </a:lnTo>
                  <a:lnTo>
                    <a:pt x="2667" y="3041"/>
                  </a:lnTo>
                  <a:lnTo>
                    <a:pt x="2660" y="3037"/>
                  </a:lnTo>
                  <a:lnTo>
                    <a:pt x="2653" y="3034"/>
                  </a:lnTo>
                  <a:lnTo>
                    <a:pt x="2647" y="3029"/>
                  </a:lnTo>
                  <a:lnTo>
                    <a:pt x="2640" y="3024"/>
                  </a:lnTo>
                  <a:lnTo>
                    <a:pt x="2634" y="3016"/>
                  </a:lnTo>
                  <a:lnTo>
                    <a:pt x="2630" y="3008"/>
                  </a:lnTo>
                  <a:lnTo>
                    <a:pt x="2629" y="2999"/>
                  </a:lnTo>
                  <a:lnTo>
                    <a:pt x="2628" y="2987"/>
                  </a:lnTo>
                  <a:lnTo>
                    <a:pt x="2627" y="2974"/>
                  </a:lnTo>
                  <a:lnTo>
                    <a:pt x="2627" y="2963"/>
                  </a:lnTo>
                  <a:lnTo>
                    <a:pt x="2627" y="2958"/>
                  </a:lnTo>
                  <a:lnTo>
                    <a:pt x="2626" y="2956"/>
                  </a:lnTo>
                  <a:lnTo>
                    <a:pt x="2623" y="2952"/>
                  </a:lnTo>
                  <a:lnTo>
                    <a:pt x="2622" y="2950"/>
                  </a:lnTo>
                  <a:lnTo>
                    <a:pt x="2619" y="2946"/>
                  </a:lnTo>
                  <a:lnTo>
                    <a:pt x="2617" y="2943"/>
                  </a:lnTo>
                  <a:lnTo>
                    <a:pt x="2616" y="2940"/>
                  </a:lnTo>
                  <a:lnTo>
                    <a:pt x="2616" y="2938"/>
                  </a:lnTo>
                  <a:lnTo>
                    <a:pt x="2619" y="2934"/>
                  </a:lnTo>
                  <a:lnTo>
                    <a:pt x="2626" y="2927"/>
                  </a:lnTo>
                  <a:lnTo>
                    <a:pt x="2632" y="2924"/>
                  </a:lnTo>
                  <a:lnTo>
                    <a:pt x="2638" y="2921"/>
                  </a:lnTo>
                  <a:lnTo>
                    <a:pt x="2644" y="2919"/>
                  </a:lnTo>
                  <a:lnTo>
                    <a:pt x="2653" y="2919"/>
                  </a:lnTo>
                  <a:lnTo>
                    <a:pt x="2670" y="2919"/>
                  </a:lnTo>
                  <a:lnTo>
                    <a:pt x="2682" y="2918"/>
                  </a:lnTo>
                  <a:lnTo>
                    <a:pt x="2687" y="2915"/>
                  </a:lnTo>
                  <a:lnTo>
                    <a:pt x="2691" y="2913"/>
                  </a:lnTo>
                  <a:lnTo>
                    <a:pt x="2695" y="2909"/>
                  </a:lnTo>
                  <a:lnTo>
                    <a:pt x="2698" y="2903"/>
                  </a:lnTo>
                  <a:lnTo>
                    <a:pt x="2699" y="2898"/>
                  </a:lnTo>
                  <a:lnTo>
                    <a:pt x="2699" y="2890"/>
                  </a:lnTo>
                  <a:lnTo>
                    <a:pt x="2698" y="2884"/>
                  </a:lnTo>
                  <a:lnTo>
                    <a:pt x="2696" y="2877"/>
                  </a:lnTo>
                  <a:lnTo>
                    <a:pt x="2690" y="2867"/>
                  </a:lnTo>
                  <a:lnTo>
                    <a:pt x="2685" y="2857"/>
                  </a:lnTo>
                  <a:lnTo>
                    <a:pt x="2684" y="2854"/>
                  </a:lnTo>
                  <a:lnTo>
                    <a:pt x="2684" y="2851"/>
                  </a:lnTo>
                  <a:lnTo>
                    <a:pt x="2685" y="2848"/>
                  </a:lnTo>
                  <a:lnTo>
                    <a:pt x="2686" y="2844"/>
                  </a:lnTo>
                  <a:lnTo>
                    <a:pt x="2689" y="2840"/>
                  </a:lnTo>
                  <a:lnTo>
                    <a:pt x="2692" y="2837"/>
                  </a:lnTo>
                  <a:lnTo>
                    <a:pt x="2697" y="2833"/>
                  </a:lnTo>
                  <a:lnTo>
                    <a:pt x="2702" y="2831"/>
                  </a:lnTo>
                  <a:lnTo>
                    <a:pt x="2714" y="2824"/>
                  </a:lnTo>
                  <a:lnTo>
                    <a:pt x="2723" y="2816"/>
                  </a:lnTo>
                  <a:lnTo>
                    <a:pt x="2727" y="2811"/>
                  </a:lnTo>
                  <a:lnTo>
                    <a:pt x="2729" y="2806"/>
                  </a:lnTo>
                  <a:lnTo>
                    <a:pt x="2731" y="2800"/>
                  </a:lnTo>
                  <a:lnTo>
                    <a:pt x="2733" y="2794"/>
                  </a:lnTo>
                  <a:lnTo>
                    <a:pt x="2734" y="2787"/>
                  </a:lnTo>
                  <a:lnTo>
                    <a:pt x="2735" y="2781"/>
                  </a:lnTo>
                  <a:lnTo>
                    <a:pt x="2737" y="2775"/>
                  </a:lnTo>
                  <a:lnTo>
                    <a:pt x="2740" y="2769"/>
                  </a:lnTo>
                  <a:lnTo>
                    <a:pt x="2743" y="2766"/>
                  </a:lnTo>
                  <a:lnTo>
                    <a:pt x="2748" y="2762"/>
                  </a:lnTo>
                  <a:lnTo>
                    <a:pt x="2753" y="2760"/>
                  </a:lnTo>
                  <a:lnTo>
                    <a:pt x="2758" y="2758"/>
                  </a:lnTo>
                  <a:lnTo>
                    <a:pt x="2768" y="2757"/>
                  </a:lnTo>
                  <a:lnTo>
                    <a:pt x="2780" y="2755"/>
                  </a:lnTo>
                  <a:lnTo>
                    <a:pt x="2790" y="2753"/>
                  </a:lnTo>
                  <a:lnTo>
                    <a:pt x="2797" y="2750"/>
                  </a:lnTo>
                  <a:lnTo>
                    <a:pt x="2799" y="2749"/>
                  </a:lnTo>
                  <a:lnTo>
                    <a:pt x="2800" y="2747"/>
                  </a:lnTo>
                  <a:lnTo>
                    <a:pt x="2799" y="2744"/>
                  </a:lnTo>
                  <a:lnTo>
                    <a:pt x="2796" y="2742"/>
                  </a:lnTo>
                  <a:lnTo>
                    <a:pt x="2792" y="2738"/>
                  </a:lnTo>
                  <a:lnTo>
                    <a:pt x="2787" y="2736"/>
                  </a:lnTo>
                  <a:lnTo>
                    <a:pt x="2781" y="2734"/>
                  </a:lnTo>
                  <a:lnTo>
                    <a:pt x="2774" y="2731"/>
                  </a:lnTo>
                  <a:lnTo>
                    <a:pt x="2767" y="2729"/>
                  </a:lnTo>
                  <a:lnTo>
                    <a:pt x="2760" y="2726"/>
                  </a:lnTo>
                  <a:lnTo>
                    <a:pt x="2754" y="2723"/>
                  </a:lnTo>
                  <a:lnTo>
                    <a:pt x="2748" y="2719"/>
                  </a:lnTo>
                  <a:lnTo>
                    <a:pt x="2736" y="2712"/>
                  </a:lnTo>
                  <a:lnTo>
                    <a:pt x="2727" y="2706"/>
                  </a:lnTo>
                  <a:lnTo>
                    <a:pt x="2722" y="2703"/>
                  </a:lnTo>
                  <a:lnTo>
                    <a:pt x="2720" y="2699"/>
                  </a:lnTo>
                  <a:lnTo>
                    <a:pt x="2717" y="2695"/>
                  </a:lnTo>
                  <a:lnTo>
                    <a:pt x="2715" y="2692"/>
                  </a:lnTo>
                  <a:lnTo>
                    <a:pt x="2715" y="2687"/>
                  </a:lnTo>
                  <a:lnTo>
                    <a:pt x="2715" y="2684"/>
                  </a:lnTo>
                  <a:lnTo>
                    <a:pt x="2716" y="2680"/>
                  </a:lnTo>
                  <a:lnTo>
                    <a:pt x="2717" y="2676"/>
                  </a:lnTo>
                  <a:lnTo>
                    <a:pt x="2718" y="2673"/>
                  </a:lnTo>
                  <a:lnTo>
                    <a:pt x="2718" y="2671"/>
                  </a:lnTo>
                  <a:lnTo>
                    <a:pt x="2718" y="2669"/>
                  </a:lnTo>
                  <a:lnTo>
                    <a:pt x="2717" y="2668"/>
                  </a:lnTo>
                  <a:lnTo>
                    <a:pt x="2712" y="2666"/>
                  </a:lnTo>
                  <a:lnTo>
                    <a:pt x="2705" y="2666"/>
                  </a:lnTo>
                  <a:lnTo>
                    <a:pt x="2701" y="2665"/>
                  </a:lnTo>
                  <a:lnTo>
                    <a:pt x="2697" y="2662"/>
                  </a:lnTo>
                  <a:lnTo>
                    <a:pt x="2692" y="2661"/>
                  </a:lnTo>
                  <a:lnTo>
                    <a:pt x="2690" y="2657"/>
                  </a:lnTo>
                  <a:lnTo>
                    <a:pt x="2686" y="2654"/>
                  </a:lnTo>
                  <a:lnTo>
                    <a:pt x="2685" y="2650"/>
                  </a:lnTo>
                  <a:lnTo>
                    <a:pt x="2685" y="2646"/>
                  </a:lnTo>
                  <a:lnTo>
                    <a:pt x="2685" y="2641"/>
                  </a:lnTo>
                  <a:lnTo>
                    <a:pt x="2690" y="2631"/>
                  </a:lnTo>
                  <a:lnTo>
                    <a:pt x="2693" y="2622"/>
                  </a:lnTo>
                  <a:lnTo>
                    <a:pt x="2695" y="2616"/>
                  </a:lnTo>
                  <a:lnTo>
                    <a:pt x="2695" y="2610"/>
                  </a:lnTo>
                  <a:lnTo>
                    <a:pt x="2695" y="2603"/>
                  </a:lnTo>
                  <a:lnTo>
                    <a:pt x="2693" y="2594"/>
                  </a:lnTo>
                  <a:lnTo>
                    <a:pt x="2690" y="2580"/>
                  </a:lnTo>
                  <a:lnTo>
                    <a:pt x="2685" y="2571"/>
                  </a:lnTo>
                  <a:lnTo>
                    <a:pt x="2682" y="2564"/>
                  </a:lnTo>
                  <a:lnTo>
                    <a:pt x="2678" y="2555"/>
                  </a:lnTo>
                  <a:lnTo>
                    <a:pt x="2677" y="2550"/>
                  </a:lnTo>
                  <a:lnTo>
                    <a:pt x="2678" y="2547"/>
                  </a:lnTo>
                  <a:lnTo>
                    <a:pt x="2679" y="2543"/>
                  </a:lnTo>
                  <a:lnTo>
                    <a:pt x="2682" y="2539"/>
                  </a:lnTo>
                  <a:lnTo>
                    <a:pt x="2684" y="2536"/>
                  </a:lnTo>
                  <a:lnTo>
                    <a:pt x="2689" y="2533"/>
                  </a:lnTo>
                  <a:lnTo>
                    <a:pt x="2693" y="2530"/>
                  </a:lnTo>
                  <a:lnTo>
                    <a:pt x="2698" y="2529"/>
                  </a:lnTo>
                  <a:lnTo>
                    <a:pt x="2709" y="2527"/>
                  </a:lnTo>
                  <a:lnTo>
                    <a:pt x="2720" y="2526"/>
                  </a:lnTo>
                  <a:lnTo>
                    <a:pt x="2733" y="2524"/>
                  </a:lnTo>
                  <a:lnTo>
                    <a:pt x="2746" y="2521"/>
                  </a:lnTo>
                  <a:lnTo>
                    <a:pt x="2760" y="2517"/>
                  </a:lnTo>
                  <a:lnTo>
                    <a:pt x="2770" y="2515"/>
                  </a:lnTo>
                  <a:lnTo>
                    <a:pt x="2774" y="2514"/>
                  </a:lnTo>
                  <a:lnTo>
                    <a:pt x="2778" y="2510"/>
                  </a:lnTo>
                  <a:lnTo>
                    <a:pt x="2781" y="2506"/>
                  </a:lnTo>
                  <a:lnTo>
                    <a:pt x="2784" y="2501"/>
                  </a:lnTo>
                  <a:lnTo>
                    <a:pt x="2786" y="2495"/>
                  </a:lnTo>
                  <a:lnTo>
                    <a:pt x="2790" y="2490"/>
                  </a:lnTo>
                  <a:lnTo>
                    <a:pt x="2792" y="2486"/>
                  </a:lnTo>
                  <a:lnTo>
                    <a:pt x="2796" y="2484"/>
                  </a:lnTo>
                  <a:lnTo>
                    <a:pt x="2799" y="2482"/>
                  </a:lnTo>
                  <a:lnTo>
                    <a:pt x="2803" y="2482"/>
                  </a:lnTo>
                  <a:lnTo>
                    <a:pt x="2806" y="2482"/>
                  </a:lnTo>
                  <a:lnTo>
                    <a:pt x="2810" y="2483"/>
                  </a:lnTo>
                  <a:lnTo>
                    <a:pt x="2815" y="2484"/>
                  </a:lnTo>
                  <a:lnTo>
                    <a:pt x="2818" y="2487"/>
                  </a:lnTo>
                  <a:lnTo>
                    <a:pt x="2823" y="2490"/>
                  </a:lnTo>
                  <a:lnTo>
                    <a:pt x="2827" y="2495"/>
                  </a:lnTo>
                  <a:lnTo>
                    <a:pt x="2830" y="2499"/>
                  </a:lnTo>
                  <a:lnTo>
                    <a:pt x="2833" y="2505"/>
                  </a:lnTo>
                  <a:lnTo>
                    <a:pt x="2833" y="2512"/>
                  </a:lnTo>
                  <a:lnTo>
                    <a:pt x="2833" y="2521"/>
                  </a:lnTo>
                  <a:lnTo>
                    <a:pt x="2830" y="2535"/>
                  </a:lnTo>
                  <a:lnTo>
                    <a:pt x="2830" y="2545"/>
                  </a:lnTo>
                  <a:lnTo>
                    <a:pt x="2831" y="2547"/>
                  </a:lnTo>
                  <a:lnTo>
                    <a:pt x="2834" y="2549"/>
                  </a:lnTo>
                  <a:lnTo>
                    <a:pt x="2837" y="2552"/>
                  </a:lnTo>
                  <a:lnTo>
                    <a:pt x="2842" y="2552"/>
                  </a:lnTo>
                  <a:lnTo>
                    <a:pt x="2847" y="2553"/>
                  </a:lnTo>
                  <a:lnTo>
                    <a:pt x="2852" y="2552"/>
                  </a:lnTo>
                  <a:lnTo>
                    <a:pt x="2856" y="2552"/>
                  </a:lnTo>
                  <a:lnTo>
                    <a:pt x="2861" y="2549"/>
                  </a:lnTo>
                  <a:lnTo>
                    <a:pt x="2871" y="2545"/>
                  </a:lnTo>
                  <a:lnTo>
                    <a:pt x="2881" y="2536"/>
                  </a:lnTo>
                  <a:lnTo>
                    <a:pt x="2888" y="2528"/>
                  </a:lnTo>
                  <a:lnTo>
                    <a:pt x="2896" y="2522"/>
                  </a:lnTo>
                  <a:lnTo>
                    <a:pt x="2899" y="2520"/>
                  </a:lnTo>
                  <a:lnTo>
                    <a:pt x="2905" y="2518"/>
                  </a:lnTo>
                  <a:lnTo>
                    <a:pt x="2911" y="2517"/>
                  </a:lnTo>
                  <a:lnTo>
                    <a:pt x="2920" y="2517"/>
                  </a:lnTo>
                  <a:lnTo>
                    <a:pt x="2940" y="2521"/>
                  </a:lnTo>
                  <a:lnTo>
                    <a:pt x="2957" y="2524"/>
                  </a:lnTo>
                  <a:lnTo>
                    <a:pt x="2974" y="2530"/>
                  </a:lnTo>
                  <a:lnTo>
                    <a:pt x="2986" y="2534"/>
                  </a:lnTo>
                  <a:lnTo>
                    <a:pt x="2993" y="2539"/>
                  </a:lnTo>
                  <a:lnTo>
                    <a:pt x="2998" y="2543"/>
                  </a:lnTo>
                  <a:lnTo>
                    <a:pt x="3000" y="2549"/>
                  </a:lnTo>
                  <a:lnTo>
                    <a:pt x="3001" y="2556"/>
                  </a:lnTo>
                  <a:lnTo>
                    <a:pt x="2999" y="2568"/>
                  </a:lnTo>
                  <a:lnTo>
                    <a:pt x="2998" y="2583"/>
                  </a:lnTo>
                  <a:lnTo>
                    <a:pt x="2998" y="2585"/>
                  </a:lnTo>
                  <a:lnTo>
                    <a:pt x="2998" y="2587"/>
                  </a:lnTo>
                  <a:lnTo>
                    <a:pt x="2999" y="2588"/>
                  </a:lnTo>
                  <a:lnTo>
                    <a:pt x="3000" y="2590"/>
                  </a:lnTo>
                  <a:lnTo>
                    <a:pt x="3005" y="2587"/>
                  </a:lnTo>
                  <a:lnTo>
                    <a:pt x="3013" y="2579"/>
                  </a:lnTo>
                  <a:lnTo>
                    <a:pt x="3018" y="2574"/>
                  </a:lnTo>
                  <a:lnTo>
                    <a:pt x="3024" y="2572"/>
                  </a:lnTo>
                  <a:lnTo>
                    <a:pt x="3029" y="2569"/>
                  </a:lnTo>
                  <a:lnTo>
                    <a:pt x="3033" y="2568"/>
                  </a:lnTo>
                  <a:lnTo>
                    <a:pt x="3038" y="2568"/>
                  </a:lnTo>
                  <a:lnTo>
                    <a:pt x="3043" y="2568"/>
                  </a:lnTo>
                  <a:lnTo>
                    <a:pt x="3048" y="2569"/>
                  </a:lnTo>
                  <a:lnTo>
                    <a:pt x="3052" y="2572"/>
                  </a:lnTo>
                  <a:lnTo>
                    <a:pt x="3061" y="2577"/>
                  </a:lnTo>
                  <a:lnTo>
                    <a:pt x="3068" y="2583"/>
                  </a:lnTo>
                  <a:lnTo>
                    <a:pt x="3075" y="2588"/>
                  </a:lnTo>
                  <a:lnTo>
                    <a:pt x="3080" y="2593"/>
                  </a:lnTo>
                  <a:lnTo>
                    <a:pt x="3086" y="2600"/>
                  </a:lnTo>
                  <a:lnTo>
                    <a:pt x="3089" y="2605"/>
                  </a:lnTo>
                  <a:lnTo>
                    <a:pt x="3090" y="2611"/>
                  </a:lnTo>
                  <a:lnTo>
                    <a:pt x="3094" y="2618"/>
                  </a:lnTo>
                  <a:lnTo>
                    <a:pt x="3102" y="2630"/>
                  </a:lnTo>
                  <a:lnTo>
                    <a:pt x="3117" y="2646"/>
                  </a:lnTo>
                  <a:lnTo>
                    <a:pt x="3124" y="2654"/>
                  </a:lnTo>
                  <a:lnTo>
                    <a:pt x="3130" y="2661"/>
                  </a:lnTo>
                  <a:lnTo>
                    <a:pt x="3134" y="2668"/>
                  </a:lnTo>
                  <a:lnTo>
                    <a:pt x="3137" y="2674"/>
                  </a:lnTo>
                  <a:lnTo>
                    <a:pt x="3136" y="2678"/>
                  </a:lnTo>
                  <a:lnTo>
                    <a:pt x="3133" y="2681"/>
                  </a:lnTo>
                  <a:lnTo>
                    <a:pt x="3131" y="2685"/>
                  </a:lnTo>
                  <a:lnTo>
                    <a:pt x="3127" y="2688"/>
                  </a:lnTo>
                  <a:lnTo>
                    <a:pt x="3124" y="2692"/>
                  </a:lnTo>
                  <a:lnTo>
                    <a:pt x="3121" y="2697"/>
                  </a:lnTo>
                  <a:lnTo>
                    <a:pt x="3119" y="2701"/>
                  </a:lnTo>
                  <a:lnTo>
                    <a:pt x="3120" y="2709"/>
                  </a:lnTo>
                  <a:lnTo>
                    <a:pt x="3123" y="2716"/>
                  </a:lnTo>
                  <a:lnTo>
                    <a:pt x="3125" y="2723"/>
                  </a:lnTo>
                  <a:lnTo>
                    <a:pt x="3129" y="2730"/>
                  </a:lnTo>
                  <a:lnTo>
                    <a:pt x="3133" y="2736"/>
                  </a:lnTo>
                  <a:lnTo>
                    <a:pt x="3140" y="2748"/>
                  </a:lnTo>
                  <a:lnTo>
                    <a:pt x="3146" y="2756"/>
                  </a:lnTo>
                  <a:lnTo>
                    <a:pt x="3149" y="2763"/>
                  </a:lnTo>
                  <a:lnTo>
                    <a:pt x="3151" y="2773"/>
                  </a:lnTo>
                  <a:lnTo>
                    <a:pt x="3150" y="2783"/>
                  </a:lnTo>
                  <a:lnTo>
                    <a:pt x="3149" y="2798"/>
                  </a:lnTo>
                  <a:lnTo>
                    <a:pt x="3148" y="2805"/>
                  </a:lnTo>
                  <a:lnTo>
                    <a:pt x="3149" y="2811"/>
                  </a:lnTo>
                  <a:lnTo>
                    <a:pt x="3151" y="2816"/>
                  </a:lnTo>
                  <a:lnTo>
                    <a:pt x="3155" y="2820"/>
                  </a:lnTo>
                  <a:lnTo>
                    <a:pt x="3158" y="2825"/>
                  </a:lnTo>
                  <a:lnTo>
                    <a:pt x="3161" y="2830"/>
                  </a:lnTo>
                  <a:lnTo>
                    <a:pt x="3163" y="2836"/>
                  </a:lnTo>
                  <a:lnTo>
                    <a:pt x="3163" y="2843"/>
                  </a:lnTo>
                  <a:lnTo>
                    <a:pt x="3163" y="2858"/>
                  </a:lnTo>
                  <a:lnTo>
                    <a:pt x="3162" y="2874"/>
                  </a:lnTo>
                  <a:lnTo>
                    <a:pt x="3163" y="2881"/>
                  </a:lnTo>
                  <a:lnTo>
                    <a:pt x="3163" y="2887"/>
                  </a:lnTo>
                  <a:lnTo>
                    <a:pt x="3165" y="2893"/>
                  </a:lnTo>
                  <a:lnTo>
                    <a:pt x="3168" y="2899"/>
                  </a:lnTo>
                  <a:lnTo>
                    <a:pt x="3171" y="2902"/>
                  </a:lnTo>
                  <a:lnTo>
                    <a:pt x="3177" y="2906"/>
                  </a:lnTo>
                  <a:lnTo>
                    <a:pt x="3184" y="2909"/>
                  </a:lnTo>
                  <a:lnTo>
                    <a:pt x="3192" y="2913"/>
                  </a:lnTo>
                  <a:lnTo>
                    <a:pt x="3199" y="2917"/>
                  </a:lnTo>
                  <a:lnTo>
                    <a:pt x="3205" y="2920"/>
                  </a:lnTo>
                  <a:lnTo>
                    <a:pt x="3209" y="2925"/>
                  </a:lnTo>
                  <a:lnTo>
                    <a:pt x="3212" y="2928"/>
                  </a:lnTo>
                  <a:lnTo>
                    <a:pt x="3215" y="2937"/>
                  </a:lnTo>
                  <a:lnTo>
                    <a:pt x="3220" y="2943"/>
                  </a:lnTo>
                  <a:lnTo>
                    <a:pt x="3222" y="2944"/>
                  </a:lnTo>
                  <a:lnTo>
                    <a:pt x="3226" y="2946"/>
                  </a:lnTo>
                  <a:lnTo>
                    <a:pt x="3230" y="2946"/>
                  </a:lnTo>
                  <a:lnTo>
                    <a:pt x="3233" y="2947"/>
                  </a:lnTo>
                  <a:lnTo>
                    <a:pt x="3243" y="2947"/>
                  </a:lnTo>
                  <a:lnTo>
                    <a:pt x="3256" y="2949"/>
                  </a:lnTo>
                  <a:lnTo>
                    <a:pt x="3263" y="2951"/>
                  </a:lnTo>
                  <a:lnTo>
                    <a:pt x="3270" y="2955"/>
                  </a:lnTo>
                  <a:lnTo>
                    <a:pt x="3276" y="2959"/>
                  </a:lnTo>
                  <a:lnTo>
                    <a:pt x="3283" y="2965"/>
                  </a:lnTo>
                  <a:lnTo>
                    <a:pt x="3288" y="2972"/>
                  </a:lnTo>
                  <a:lnTo>
                    <a:pt x="3293" y="2980"/>
                  </a:lnTo>
                  <a:lnTo>
                    <a:pt x="3296" y="2985"/>
                  </a:lnTo>
                  <a:lnTo>
                    <a:pt x="3299" y="2993"/>
                  </a:lnTo>
                  <a:lnTo>
                    <a:pt x="3303" y="3006"/>
                  </a:lnTo>
                  <a:lnTo>
                    <a:pt x="3307" y="3018"/>
                  </a:lnTo>
                  <a:lnTo>
                    <a:pt x="3308" y="3021"/>
                  </a:lnTo>
                  <a:lnTo>
                    <a:pt x="3310" y="3025"/>
                  </a:lnTo>
                  <a:lnTo>
                    <a:pt x="3313" y="3028"/>
                  </a:lnTo>
                  <a:lnTo>
                    <a:pt x="3316" y="3031"/>
                  </a:lnTo>
                  <a:lnTo>
                    <a:pt x="3322" y="3033"/>
                  </a:lnTo>
                  <a:lnTo>
                    <a:pt x="3329" y="3035"/>
                  </a:lnTo>
                  <a:lnTo>
                    <a:pt x="3337" y="3038"/>
                  </a:lnTo>
                  <a:lnTo>
                    <a:pt x="3345" y="3039"/>
                  </a:lnTo>
                  <a:lnTo>
                    <a:pt x="3353" y="3043"/>
                  </a:lnTo>
                  <a:lnTo>
                    <a:pt x="3362" y="3048"/>
                  </a:lnTo>
                  <a:lnTo>
                    <a:pt x="3369" y="3052"/>
                  </a:lnTo>
                  <a:lnTo>
                    <a:pt x="3375" y="3054"/>
                  </a:lnTo>
                  <a:lnTo>
                    <a:pt x="3382" y="3056"/>
                  </a:lnTo>
                  <a:lnTo>
                    <a:pt x="3390" y="3058"/>
                  </a:lnTo>
                  <a:lnTo>
                    <a:pt x="3395" y="3060"/>
                  </a:lnTo>
                  <a:lnTo>
                    <a:pt x="3400" y="3064"/>
                  </a:lnTo>
                  <a:lnTo>
                    <a:pt x="3404" y="3069"/>
                  </a:lnTo>
                  <a:lnTo>
                    <a:pt x="3409" y="3073"/>
                  </a:lnTo>
                  <a:lnTo>
                    <a:pt x="3417" y="3084"/>
                  </a:lnTo>
                  <a:lnTo>
                    <a:pt x="3426" y="3094"/>
                  </a:lnTo>
                  <a:lnTo>
                    <a:pt x="3432" y="3100"/>
                  </a:lnTo>
                  <a:lnTo>
                    <a:pt x="3441" y="3106"/>
                  </a:lnTo>
                  <a:lnTo>
                    <a:pt x="3451" y="3111"/>
                  </a:lnTo>
                  <a:lnTo>
                    <a:pt x="3463" y="3116"/>
                  </a:lnTo>
                  <a:lnTo>
                    <a:pt x="3467" y="3119"/>
                  </a:lnTo>
                  <a:lnTo>
                    <a:pt x="3473" y="3120"/>
                  </a:lnTo>
                  <a:lnTo>
                    <a:pt x="3478" y="3120"/>
                  </a:lnTo>
                  <a:lnTo>
                    <a:pt x="3482" y="3119"/>
                  </a:lnTo>
                  <a:lnTo>
                    <a:pt x="3485" y="3116"/>
                  </a:lnTo>
                  <a:lnTo>
                    <a:pt x="3489" y="3114"/>
                  </a:lnTo>
                  <a:lnTo>
                    <a:pt x="3490" y="3109"/>
                  </a:lnTo>
                  <a:lnTo>
                    <a:pt x="3491" y="3103"/>
                  </a:lnTo>
                  <a:lnTo>
                    <a:pt x="3492" y="3085"/>
                  </a:lnTo>
                  <a:lnTo>
                    <a:pt x="3493" y="3067"/>
                  </a:lnTo>
                  <a:lnTo>
                    <a:pt x="3493" y="3051"/>
                  </a:lnTo>
                  <a:lnTo>
                    <a:pt x="3493" y="3039"/>
                  </a:lnTo>
                  <a:lnTo>
                    <a:pt x="3493" y="3034"/>
                  </a:lnTo>
                  <a:lnTo>
                    <a:pt x="3495" y="3031"/>
                  </a:lnTo>
                  <a:lnTo>
                    <a:pt x="3497" y="3028"/>
                  </a:lnTo>
                  <a:lnTo>
                    <a:pt x="3501" y="3026"/>
                  </a:lnTo>
                  <a:lnTo>
                    <a:pt x="3508" y="3021"/>
                  </a:lnTo>
                  <a:lnTo>
                    <a:pt x="3518" y="3018"/>
                  </a:lnTo>
                  <a:lnTo>
                    <a:pt x="3524" y="3014"/>
                  </a:lnTo>
                  <a:lnTo>
                    <a:pt x="3528" y="3009"/>
                  </a:lnTo>
                  <a:lnTo>
                    <a:pt x="3530" y="3003"/>
                  </a:lnTo>
                  <a:lnTo>
                    <a:pt x="3533" y="2997"/>
                  </a:lnTo>
                  <a:lnTo>
                    <a:pt x="3534" y="2990"/>
                  </a:lnTo>
                  <a:lnTo>
                    <a:pt x="3536" y="2984"/>
                  </a:lnTo>
                  <a:lnTo>
                    <a:pt x="3540" y="2980"/>
                  </a:lnTo>
                  <a:lnTo>
                    <a:pt x="3546" y="2976"/>
                  </a:lnTo>
                  <a:lnTo>
                    <a:pt x="3547" y="2975"/>
                  </a:lnTo>
                  <a:lnTo>
                    <a:pt x="3549" y="2975"/>
                  </a:lnTo>
                  <a:lnTo>
                    <a:pt x="3552" y="2976"/>
                  </a:lnTo>
                  <a:lnTo>
                    <a:pt x="3553" y="2977"/>
                  </a:lnTo>
                  <a:lnTo>
                    <a:pt x="3555" y="2982"/>
                  </a:lnTo>
                  <a:lnTo>
                    <a:pt x="3556" y="2989"/>
                  </a:lnTo>
                  <a:lnTo>
                    <a:pt x="3558" y="2997"/>
                  </a:lnTo>
                  <a:lnTo>
                    <a:pt x="3560" y="3003"/>
                  </a:lnTo>
                  <a:lnTo>
                    <a:pt x="3562" y="3006"/>
                  </a:lnTo>
                  <a:lnTo>
                    <a:pt x="3565" y="3009"/>
                  </a:lnTo>
                  <a:lnTo>
                    <a:pt x="3570" y="3012"/>
                  </a:lnTo>
                  <a:lnTo>
                    <a:pt x="3575" y="3014"/>
                  </a:lnTo>
                  <a:lnTo>
                    <a:pt x="3580" y="3016"/>
                  </a:lnTo>
                  <a:lnTo>
                    <a:pt x="3585" y="3019"/>
                  </a:lnTo>
                  <a:lnTo>
                    <a:pt x="3590" y="3022"/>
                  </a:lnTo>
                  <a:lnTo>
                    <a:pt x="3593" y="3027"/>
                  </a:lnTo>
                  <a:lnTo>
                    <a:pt x="3597" y="3032"/>
                  </a:lnTo>
                  <a:lnTo>
                    <a:pt x="3599" y="3038"/>
                  </a:lnTo>
                  <a:lnTo>
                    <a:pt x="3603" y="3045"/>
                  </a:lnTo>
                  <a:lnTo>
                    <a:pt x="3606" y="3053"/>
                  </a:lnTo>
                  <a:lnTo>
                    <a:pt x="3609" y="3064"/>
                  </a:lnTo>
                  <a:lnTo>
                    <a:pt x="3609" y="3076"/>
                  </a:lnTo>
                  <a:lnTo>
                    <a:pt x="3610" y="3088"/>
                  </a:lnTo>
                  <a:lnTo>
                    <a:pt x="3611" y="3101"/>
                  </a:lnTo>
                  <a:lnTo>
                    <a:pt x="3612" y="3114"/>
                  </a:lnTo>
                  <a:lnTo>
                    <a:pt x="3610" y="3125"/>
                  </a:lnTo>
                  <a:lnTo>
                    <a:pt x="3608" y="3134"/>
                  </a:lnTo>
                  <a:lnTo>
                    <a:pt x="3604" y="3141"/>
                  </a:lnTo>
                  <a:lnTo>
                    <a:pt x="3599" y="3148"/>
                  </a:lnTo>
                  <a:lnTo>
                    <a:pt x="3596" y="3158"/>
                  </a:lnTo>
                  <a:lnTo>
                    <a:pt x="3595" y="3163"/>
                  </a:lnTo>
                  <a:lnTo>
                    <a:pt x="3595" y="3167"/>
                  </a:lnTo>
                  <a:lnTo>
                    <a:pt x="3596" y="3172"/>
                  </a:lnTo>
                  <a:lnTo>
                    <a:pt x="3598" y="3177"/>
                  </a:lnTo>
                  <a:lnTo>
                    <a:pt x="3602" y="3180"/>
                  </a:lnTo>
                  <a:lnTo>
                    <a:pt x="3606" y="3184"/>
                  </a:lnTo>
                  <a:lnTo>
                    <a:pt x="3611" y="3186"/>
                  </a:lnTo>
                  <a:lnTo>
                    <a:pt x="3617" y="3189"/>
                  </a:lnTo>
                  <a:lnTo>
                    <a:pt x="3623" y="3189"/>
                  </a:lnTo>
                  <a:lnTo>
                    <a:pt x="3629" y="3189"/>
                  </a:lnTo>
                  <a:lnTo>
                    <a:pt x="3634" y="3188"/>
                  </a:lnTo>
                  <a:lnTo>
                    <a:pt x="3638" y="3186"/>
                  </a:lnTo>
                  <a:lnTo>
                    <a:pt x="3642" y="3183"/>
                  </a:lnTo>
                  <a:lnTo>
                    <a:pt x="3644" y="3179"/>
                  </a:lnTo>
                  <a:lnTo>
                    <a:pt x="3647" y="3176"/>
                  </a:lnTo>
                  <a:lnTo>
                    <a:pt x="3647" y="3171"/>
                  </a:lnTo>
                  <a:lnTo>
                    <a:pt x="3648" y="3161"/>
                  </a:lnTo>
                  <a:lnTo>
                    <a:pt x="3648" y="3151"/>
                  </a:lnTo>
                  <a:lnTo>
                    <a:pt x="3649" y="3146"/>
                  </a:lnTo>
                  <a:lnTo>
                    <a:pt x="3649" y="3144"/>
                  </a:lnTo>
                  <a:lnTo>
                    <a:pt x="3650" y="3140"/>
                  </a:lnTo>
                  <a:lnTo>
                    <a:pt x="3653" y="3139"/>
                  </a:lnTo>
                  <a:lnTo>
                    <a:pt x="3654" y="3139"/>
                  </a:lnTo>
                  <a:lnTo>
                    <a:pt x="3656" y="3139"/>
                  </a:lnTo>
                  <a:lnTo>
                    <a:pt x="3660" y="3140"/>
                  </a:lnTo>
                  <a:lnTo>
                    <a:pt x="3663" y="3141"/>
                  </a:lnTo>
                  <a:lnTo>
                    <a:pt x="3669" y="3145"/>
                  </a:lnTo>
                  <a:lnTo>
                    <a:pt x="3675" y="3146"/>
                  </a:lnTo>
                  <a:lnTo>
                    <a:pt x="3684" y="3146"/>
                  </a:lnTo>
                  <a:lnTo>
                    <a:pt x="3692" y="3144"/>
                  </a:lnTo>
                  <a:lnTo>
                    <a:pt x="3698" y="3141"/>
                  </a:lnTo>
                  <a:lnTo>
                    <a:pt x="3703" y="3139"/>
                  </a:lnTo>
                  <a:lnTo>
                    <a:pt x="3706" y="3139"/>
                  </a:lnTo>
                  <a:lnTo>
                    <a:pt x="3710" y="3141"/>
                  </a:lnTo>
                  <a:lnTo>
                    <a:pt x="3716" y="3145"/>
                  </a:lnTo>
                  <a:lnTo>
                    <a:pt x="3722" y="3151"/>
                  </a:lnTo>
                  <a:lnTo>
                    <a:pt x="3728" y="3157"/>
                  </a:lnTo>
                  <a:lnTo>
                    <a:pt x="3731" y="3163"/>
                  </a:lnTo>
                  <a:lnTo>
                    <a:pt x="3737" y="3179"/>
                  </a:lnTo>
                  <a:lnTo>
                    <a:pt x="3744" y="3192"/>
                  </a:lnTo>
                  <a:lnTo>
                    <a:pt x="3753" y="3205"/>
                  </a:lnTo>
                  <a:lnTo>
                    <a:pt x="3757" y="3215"/>
                  </a:lnTo>
                  <a:lnTo>
                    <a:pt x="3757" y="3217"/>
                  </a:lnTo>
                  <a:lnTo>
                    <a:pt x="3757" y="3220"/>
                  </a:lnTo>
                  <a:lnTo>
                    <a:pt x="3755" y="3221"/>
                  </a:lnTo>
                  <a:lnTo>
                    <a:pt x="3751" y="3223"/>
                  </a:lnTo>
                  <a:lnTo>
                    <a:pt x="3737" y="3234"/>
                  </a:lnTo>
                  <a:lnTo>
                    <a:pt x="3725" y="3242"/>
                  </a:lnTo>
                  <a:lnTo>
                    <a:pt x="3719" y="3247"/>
                  </a:lnTo>
                  <a:lnTo>
                    <a:pt x="3716" y="3254"/>
                  </a:lnTo>
                  <a:lnTo>
                    <a:pt x="3715" y="3258"/>
                  </a:lnTo>
                  <a:lnTo>
                    <a:pt x="3713" y="3261"/>
                  </a:lnTo>
                  <a:lnTo>
                    <a:pt x="3713" y="3266"/>
                  </a:lnTo>
                  <a:lnTo>
                    <a:pt x="3715" y="3271"/>
                  </a:lnTo>
                  <a:lnTo>
                    <a:pt x="3716" y="3276"/>
                  </a:lnTo>
                  <a:lnTo>
                    <a:pt x="3719" y="3279"/>
                  </a:lnTo>
                  <a:lnTo>
                    <a:pt x="3723" y="3283"/>
                  </a:lnTo>
                  <a:lnTo>
                    <a:pt x="3728" y="3285"/>
                  </a:lnTo>
                  <a:lnTo>
                    <a:pt x="3732" y="3287"/>
                  </a:lnTo>
                  <a:lnTo>
                    <a:pt x="3737" y="3289"/>
                  </a:lnTo>
                  <a:lnTo>
                    <a:pt x="3743" y="3289"/>
                  </a:lnTo>
                  <a:lnTo>
                    <a:pt x="3748" y="3286"/>
                  </a:lnTo>
                  <a:lnTo>
                    <a:pt x="3754" y="3284"/>
                  </a:lnTo>
                  <a:lnTo>
                    <a:pt x="3759" y="3280"/>
                  </a:lnTo>
                  <a:lnTo>
                    <a:pt x="3763" y="3276"/>
                  </a:lnTo>
                  <a:lnTo>
                    <a:pt x="3769" y="3270"/>
                  </a:lnTo>
                  <a:lnTo>
                    <a:pt x="3778" y="3258"/>
                  </a:lnTo>
                  <a:lnTo>
                    <a:pt x="3786" y="3245"/>
                  </a:lnTo>
                  <a:lnTo>
                    <a:pt x="3791" y="3233"/>
                  </a:lnTo>
                  <a:lnTo>
                    <a:pt x="3793" y="3222"/>
                  </a:lnTo>
                  <a:lnTo>
                    <a:pt x="3794" y="3217"/>
                  </a:lnTo>
                  <a:lnTo>
                    <a:pt x="3795" y="3214"/>
                  </a:lnTo>
                  <a:lnTo>
                    <a:pt x="3797" y="3210"/>
                  </a:lnTo>
                  <a:lnTo>
                    <a:pt x="3800" y="3208"/>
                  </a:lnTo>
                  <a:lnTo>
                    <a:pt x="3803" y="3207"/>
                  </a:lnTo>
                  <a:lnTo>
                    <a:pt x="3805" y="3204"/>
                  </a:lnTo>
                  <a:lnTo>
                    <a:pt x="3806" y="3202"/>
                  </a:lnTo>
                  <a:lnTo>
                    <a:pt x="3807" y="3199"/>
                  </a:lnTo>
                  <a:lnTo>
                    <a:pt x="3807" y="3197"/>
                  </a:lnTo>
                  <a:lnTo>
                    <a:pt x="3807" y="3193"/>
                  </a:lnTo>
                  <a:lnTo>
                    <a:pt x="3806" y="3190"/>
                  </a:lnTo>
                  <a:lnTo>
                    <a:pt x="3804" y="3186"/>
                  </a:lnTo>
                  <a:lnTo>
                    <a:pt x="3803" y="3182"/>
                  </a:lnTo>
                  <a:lnTo>
                    <a:pt x="3801" y="3179"/>
                  </a:lnTo>
                  <a:lnTo>
                    <a:pt x="3801" y="3177"/>
                  </a:lnTo>
                  <a:lnTo>
                    <a:pt x="3801" y="3174"/>
                  </a:lnTo>
                  <a:lnTo>
                    <a:pt x="3804" y="3174"/>
                  </a:lnTo>
                  <a:lnTo>
                    <a:pt x="3806" y="3174"/>
                  </a:lnTo>
                  <a:lnTo>
                    <a:pt x="3811" y="3176"/>
                  </a:lnTo>
                  <a:lnTo>
                    <a:pt x="3816" y="3177"/>
                  </a:lnTo>
                  <a:lnTo>
                    <a:pt x="3826" y="3182"/>
                  </a:lnTo>
                  <a:lnTo>
                    <a:pt x="3836" y="3188"/>
                  </a:lnTo>
                  <a:lnTo>
                    <a:pt x="3844" y="3192"/>
                  </a:lnTo>
                  <a:lnTo>
                    <a:pt x="3851" y="3195"/>
                  </a:lnTo>
                  <a:lnTo>
                    <a:pt x="3858" y="3195"/>
                  </a:lnTo>
                  <a:lnTo>
                    <a:pt x="3867" y="3197"/>
                  </a:lnTo>
                  <a:lnTo>
                    <a:pt x="3874" y="3201"/>
                  </a:lnTo>
                  <a:lnTo>
                    <a:pt x="3880" y="3205"/>
                  </a:lnTo>
                  <a:lnTo>
                    <a:pt x="3885" y="3210"/>
                  </a:lnTo>
                  <a:lnTo>
                    <a:pt x="3889" y="3213"/>
                  </a:lnTo>
                  <a:lnTo>
                    <a:pt x="3895" y="3211"/>
                  </a:lnTo>
                  <a:lnTo>
                    <a:pt x="3902" y="3209"/>
                  </a:lnTo>
                  <a:lnTo>
                    <a:pt x="3912" y="3204"/>
                  </a:lnTo>
                  <a:lnTo>
                    <a:pt x="3918" y="3201"/>
                  </a:lnTo>
                  <a:lnTo>
                    <a:pt x="3930" y="3196"/>
                  </a:lnTo>
                  <a:lnTo>
                    <a:pt x="3942" y="3193"/>
                  </a:lnTo>
                  <a:lnTo>
                    <a:pt x="3948" y="3192"/>
                  </a:lnTo>
                  <a:lnTo>
                    <a:pt x="3952" y="3192"/>
                  </a:lnTo>
                  <a:lnTo>
                    <a:pt x="3956" y="3192"/>
                  </a:lnTo>
                  <a:lnTo>
                    <a:pt x="3959" y="3193"/>
                  </a:lnTo>
                  <a:lnTo>
                    <a:pt x="3964" y="3196"/>
                  </a:lnTo>
                  <a:lnTo>
                    <a:pt x="3967" y="3198"/>
                  </a:lnTo>
                  <a:lnTo>
                    <a:pt x="3969" y="3198"/>
                  </a:lnTo>
                  <a:lnTo>
                    <a:pt x="3971" y="3197"/>
                  </a:lnTo>
                  <a:lnTo>
                    <a:pt x="3976" y="3193"/>
                  </a:lnTo>
                  <a:lnTo>
                    <a:pt x="3983" y="3185"/>
                  </a:lnTo>
                  <a:lnTo>
                    <a:pt x="3992" y="3176"/>
                  </a:lnTo>
                  <a:lnTo>
                    <a:pt x="4000" y="3166"/>
                  </a:lnTo>
                  <a:lnTo>
                    <a:pt x="4002" y="3161"/>
                  </a:lnTo>
                  <a:lnTo>
                    <a:pt x="4005" y="3155"/>
                  </a:lnTo>
                  <a:lnTo>
                    <a:pt x="4007" y="3150"/>
                  </a:lnTo>
                  <a:lnTo>
                    <a:pt x="4008" y="3144"/>
                  </a:lnTo>
                  <a:lnTo>
                    <a:pt x="4008" y="3136"/>
                  </a:lnTo>
                  <a:lnTo>
                    <a:pt x="4008" y="3130"/>
                  </a:lnTo>
                  <a:lnTo>
                    <a:pt x="4007" y="3125"/>
                  </a:lnTo>
                  <a:lnTo>
                    <a:pt x="4003" y="3120"/>
                  </a:lnTo>
                  <a:lnTo>
                    <a:pt x="3995" y="3111"/>
                  </a:lnTo>
                  <a:lnTo>
                    <a:pt x="3986" y="3102"/>
                  </a:lnTo>
                  <a:lnTo>
                    <a:pt x="3981" y="3096"/>
                  </a:lnTo>
                  <a:lnTo>
                    <a:pt x="3976" y="3091"/>
                  </a:lnTo>
                  <a:lnTo>
                    <a:pt x="3974" y="3085"/>
                  </a:lnTo>
                  <a:lnTo>
                    <a:pt x="3971" y="3079"/>
                  </a:lnTo>
                  <a:lnTo>
                    <a:pt x="3970" y="3071"/>
                  </a:lnTo>
                  <a:lnTo>
                    <a:pt x="3970" y="3063"/>
                  </a:lnTo>
                  <a:lnTo>
                    <a:pt x="3971" y="3053"/>
                  </a:lnTo>
                  <a:lnTo>
                    <a:pt x="3974" y="3043"/>
                  </a:lnTo>
                  <a:lnTo>
                    <a:pt x="3978" y="3021"/>
                  </a:lnTo>
                  <a:lnTo>
                    <a:pt x="3984" y="3003"/>
                  </a:lnTo>
                  <a:lnTo>
                    <a:pt x="3987" y="2996"/>
                  </a:lnTo>
                  <a:lnTo>
                    <a:pt x="3989" y="2991"/>
                  </a:lnTo>
                  <a:lnTo>
                    <a:pt x="3993" y="2987"/>
                  </a:lnTo>
                  <a:lnTo>
                    <a:pt x="3996" y="2983"/>
                  </a:lnTo>
                  <a:lnTo>
                    <a:pt x="4001" y="2980"/>
                  </a:lnTo>
                  <a:lnTo>
                    <a:pt x="4006" y="2977"/>
                  </a:lnTo>
                  <a:lnTo>
                    <a:pt x="4012" y="2976"/>
                  </a:lnTo>
                  <a:lnTo>
                    <a:pt x="4020" y="2974"/>
                  </a:lnTo>
                  <a:lnTo>
                    <a:pt x="4037" y="2971"/>
                  </a:lnTo>
                  <a:lnTo>
                    <a:pt x="4050" y="2971"/>
                  </a:lnTo>
                  <a:lnTo>
                    <a:pt x="4055" y="2971"/>
                  </a:lnTo>
                  <a:lnTo>
                    <a:pt x="4059" y="2972"/>
                  </a:lnTo>
                  <a:lnTo>
                    <a:pt x="4063" y="2975"/>
                  </a:lnTo>
                  <a:lnTo>
                    <a:pt x="4065" y="2978"/>
                  </a:lnTo>
                  <a:lnTo>
                    <a:pt x="4070" y="2984"/>
                  </a:lnTo>
                  <a:lnTo>
                    <a:pt x="4074" y="2988"/>
                  </a:lnTo>
                  <a:lnTo>
                    <a:pt x="4076" y="2988"/>
                  </a:lnTo>
                  <a:lnTo>
                    <a:pt x="4077" y="2987"/>
                  </a:lnTo>
                  <a:lnTo>
                    <a:pt x="4078" y="2985"/>
                  </a:lnTo>
                  <a:lnTo>
                    <a:pt x="4078" y="2982"/>
                  </a:lnTo>
                  <a:lnTo>
                    <a:pt x="4081" y="2974"/>
                  </a:lnTo>
                  <a:lnTo>
                    <a:pt x="4083" y="2966"/>
                  </a:lnTo>
                  <a:lnTo>
                    <a:pt x="4085" y="2964"/>
                  </a:lnTo>
                  <a:lnTo>
                    <a:pt x="4089" y="2962"/>
                  </a:lnTo>
                  <a:lnTo>
                    <a:pt x="4093" y="2961"/>
                  </a:lnTo>
                  <a:lnTo>
                    <a:pt x="4096" y="2961"/>
                  </a:lnTo>
                  <a:lnTo>
                    <a:pt x="4101" y="2962"/>
                  </a:lnTo>
                  <a:lnTo>
                    <a:pt x="4106" y="2963"/>
                  </a:lnTo>
                  <a:lnTo>
                    <a:pt x="4110" y="2964"/>
                  </a:lnTo>
                  <a:lnTo>
                    <a:pt x="4115" y="2968"/>
                  </a:lnTo>
                  <a:lnTo>
                    <a:pt x="4125" y="2975"/>
                  </a:lnTo>
                  <a:lnTo>
                    <a:pt x="4133" y="2985"/>
                  </a:lnTo>
                  <a:lnTo>
                    <a:pt x="4141" y="2996"/>
                  </a:lnTo>
                  <a:lnTo>
                    <a:pt x="4150" y="3005"/>
                  </a:lnTo>
                  <a:lnTo>
                    <a:pt x="4153" y="3008"/>
                  </a:lnTo>
                  <a:lnTo>
                    <a:pt x="4157" y="3012"/>
                  </a:lnTo>
                  <a:lnTo>
                    <a:pt x="4160" y="3013"/>
                  </a:lnTo>
                  <a:lnTo>
                    <a:pt x="4163" y="3014"/>
                  </a:lnTo>
                  <a:lnTo>
                    <a:pt x="4165" y="3013"/>
                  </a:lnTo>
                  <a:lnTo>
                    <a:pt x="4169" y="3012"/>
                  </a:lnTo>
                  <a:lnTo>
                    <a:pt x="4171" y="3008"/>
                  </a:lnTo>
                  <a:lnTo>
                    <a:pt x="4173" y="3005"/>
                  </a:lnTo>
                  <a:lnTo>
                    <a:pt x="4179" y="2995"/>
                  </a:lnTo>
                  <a:lnTo>
                    <a:pt x="4187" y="2987"/>
                  </a:lnTo>
                  <a:lnTo>
                    <a:pt x="4190" y="2982"/>
                  </a:lnTo>
                  <a:lnTo>
                    <a:pt x="4192" y="2976"/>
                  </a:lnTo>
                  <a:lnTo>
                    <a:pt x="4194" y="2970"/>
                  </a:lnTo>
                  <a:lnTo>
                    <a:pt x="4195" y="2964"/>
                  </a:lnTo>
                  <a:lnTo>
                    <a:pt x="4195" y="2958"/>
                  </a:lnTo>
                  <a:lnTo>
                    <a:pt x="4194" y="2953"/>
                  </a:lnTo>
                  <a:lnTo>
                    <a:pt x="4191" y="2949"/>
                  </a:lnTo>
                  <a:lnTo>
                    <a:pt x="4188" y="2946"/>
                  </a:lnTo>
                  <a:lnTo>
                    <a:pt x="4181" y="2942"/>
                  </a:lnTo>
                  <a:lnTo>
                    <a:pt x="4173" y="2937"/>
                  </a:lnTo>
                  <a:lnTo>
                    <a:pt x="4171" y="2934"/>
                  </a:lnTo>
                  <a:lnTo>
                    <a:pt x="4171" y="2930"/>
                  </a:lnTo>
                  <a:lnTo>
                    <a:pt x="4171" y="2925"/>
                  </a:lnTo>
                  <a:lnTo>
                    <a:pt x="4172" y="2920"/>
                  </a:lnTo>
                  <a:lnTo>
                    <a:pt x="4176" y="2914"/>
                  </a:lnTo>
                  <a:lnTo>
                    <a:pt x="4179" y="2908"/>
                  </a:lnTo>
                  <a:lnTo>
                    <a:pt x="4184" y="2903"/>
                  </a:lnTo>
                  <a:lnTo>
                    <a:pt x="4189" y="2899"/>
                  </a:lnTo>
                  <a:lnTo>
                    <a:pt x="4194" y="2895"/>
                  </a:lnTo>
                  <a:lnTo>
                    <a:pt x="4200" y="2893"/>
                  </a:lnTo>
                  <a:lnTo>
                    <a:pt x="4206" y="2890"/>
                  </a:lnTo>
                  <a:lnTo>
                    <a:pt x="4211" y="2888"/>
                  </a:lnTo>
                  <a:lnTo>
                    <a:pt x="4216" y="2887"/>
                  </a:lnTo>
                  <a:lnTo>
                    <a:pt x="4221" y="2884"/>
                  </a:lnTo>
                  <a:lnTo>
                    <a:pt x="4226" y="2881"/>
                  </a:lnTo>
                  <a:lnTo>
                    <a:pt x="4228" y="2877"/>
                  </a:lnTo>
                  <a:lnTo>
                    <a:pt x="4230" y="2873"/>
                  </a:lnTo>
                  <a:lnTo>
                    <a:pt x="4233" y="2868"/>
                  </a:lnTo>
                  <a:lnTo>
                    <a:pt x="4234" y="2864"/>
                  </a:lnTo>
                  <a:lnTo>
                    <a:pt x="4234" y="2859"/>
                  </a:lnTo>
                  <a:lnTo>
                    <a:pt x="4234" y="2848"/>
                  </a:lnTo>
                  <a:lnTo>
                    <a:pt x="4234" y="2838"/>
                  </a:lnTo>
                  <a:lnTo>
                    <a:pt x="4233" y="2835"/>
                  </a:lnTo>
                  <a:lnTo>
                    <a:pt x="4232" y="2835"/>
                  </a:lnTo>
                  <a:lnTo>
                    <a:pt x="4228" y="2837"/>
                  </a:lnTo>
                  <a:lnTo>
                    <a:pt x="4226" y="2842"/>
                  </a:lnTo>
                  <a:lnTo>
                    <a:pt x="4221" y="2848"/>
                  </a:lnTo>
                  <a:lnTo>
                    <a:pt x="4215" y="2852"/>
                  </a:lnTo>
                  <a:lnTo>
                    <a:pt x="4207" y="2855"/>
                  </a:lnTo>
                  <a:lnTo>
                    <a:pt x="4200" y="2857"/>
                  </a:lnTo>
                  <a:lnTo>
                    <a:pt x="4191" y="2858"/>
                  </a:lnTo>
                  <a:lnTo>
                    <a:pt x="4184" y="2857"/>
                  </a:lnTo>
                  <a:lnTo>
                    <a:pt x="4178" y="2857"/>
                  </a:lnTo>
                  <a:lnTo>
                    <a:pt x="4173" y="2855"/>
                  </a:lnTo>
                  <a:lnTo>
                    <a:pt x="4171" y="2852"/>
                  </a:lnTo>
                  <a:lnTo>
                    <a:pt x="4170" y="2849"/>
                  </a:lnTo>
                  <a:lnTo>
                    <a:pt x="4169" y="2844"/>
                  </a:lnTo>
                  <a:lnTo>
                    <a:pt x="4167" y="2839"/>
                  </a:lnTo>
                  <a:lnTo>
                    <a:pt x="4169" y="2830"/>
                  </a:lnTo>
                  <a:lnTo>
                    <a:pt x="4172" y="2820"/>
                  </a:lnTo>
                  <a:lnTo>
                    <a:pt x="4173" y="2813"/>
                  </a:lnTo>
                  <a:lnTo>
                    <a:pt x="4173" y="2806"/>
                  </a:lnTo>
                  <a:lnTo>
                    <a:pt x="4171" y="2799"/>
                  </a:lnTo>
                  <a:lnTo>
                    <a:pt x="4167" y="2791"/>
                  </a:lnTo>
                  <a:lnTo>
                    <a:pt x="4164" y="2783"/>
                  </a:lnTo>
                  <a:lnTo>
                    <a:pt x="4164" y="2775"/>
                  </a:lnTo>
                  <a:lnTo>
                    <a:pt x="4164" y="2769"/>
                  </a:lnTo>
                  <a:lnTo>
                    <a:pt x="4164" y="2766"/>
                  </a:lnTo>
                  <a:lnTo>
                    <a:pt x="4163" y="2764"/>
                  </a:lnTo>
                  <a:lnTo>
                    <a:pt x="4156" y="2762"/>
                  </a:lnTo>
                  <a:lnTo>
                    <a:pt x="4150" y="2761"/>
                  </a:lnTo>
                  <a:lnTo>
                    <a:pt x="4141" y="2760"/>
                  </a:lnTo>
                  <a:lnTo>
                    <a:pt x="4129" y="2761"/>
                  </a:lnTo>
                  <a:lnTo>
                    <a:pt x="4115" y="2761"/>
                  </a:lnTo>
                  <a:lnTo>
                    <a:pt x="4107" y="2761"/>
                  </a:lnTo>
                  <a:lnTo>
                    <a:pt x="4103" y="2762"/>
                  </a:lnTo>
                  <a:lnTo>
                    <a:pt x="4101" y="2763"/>
                  </a:lnTo>
                  <a:lnTo>
                    <a:pt x="4096" y="2769"/>
                  </a:lnTo>
                  <a:lnTo>
                    <a:pt x="4093" y="2773"/>
                  </a:lnTo>
                  <a:lnTo>
                    <a:pt x="4088" y="2775"/>
                  </a:lnTo>
                  <a:lnTo>
                    <a:pt x="4080" y="2776"/>
                  </a:lnTo>
                  <a:lnTo>
                    <a:pt x="4071" y="2776"/>
                  </a:lnTo>
                  <a:lnTo>
                    <a:pt x="4064" y="2775"/>
                  </a:lnTo>
                  <a:lnTo>
                    <a:pt x="4057" y="2773"/>
                  </a:lnTo>
                  <a:lnTo>
                    <a:pt x="4051" y="2770"/>
                  </a:lnTo>
                  <a:lnTo>
                    <a:pt x="4045" y="2769"/>
                  </a:lnTo>
                  <a:lnTo>
                    <a:pt x="4038" y="2768"/>
                  </a:lnTo>
                  <a:lnTo>
                    <a:pt x="4028" y="2769"/>
                  </a:lnTo>
                  <a:lnTo>
                    <a:pt x="4024" y="2769"/>
                  </a:lnTo>
                  <a:lnTo>
                    <a:pt x="4020" y="2768"/>
                  </a:lnTo>
                  <a:lnTo>
                    <a:pt x="4018" y="2767"/>
                  </a:lnTo>
                  <a:lnTo>
                    <a:pt x="4017" y="2764"/>
                  </a:lnTo>
                  <a:lnTo>
                    <a:pt x="4017" y="2758"/>
                  </a:lnTo>
                  <a:lnTo>
                    <a:pt x="4019" y="2750"/>
                  </a:lnTo>
                  <a:lnTo>
                    <a:pt x="4025" y="2737"/>
                  </a:lnTo>
                  <a:lnTo>
                    <a:pt x="4034" y="2723"/>
                  </a:lnTo>
                  <a:lnTo>
                    <a:pt x="4037" y="2718"/>
                  </a:lnTo>
                  <a:lnTo>
                    <a:pt x="4038" y="2713"/>
                  </a:lnTo>
                  <a:lnTo>
                    <a:pt x="4036" y="2709"/>
                  </a:lnTo>
                  <a:lnTo>
                    <a:pt x="4033" y="2704"/>
                  </a:lnTo>
                  <a:lnTo>
                    <a:pt x="4021" y="2690"/>
                  </a:lnTo>
                  <a:lnTo>
                    <a:pt x="4006" y="2675"/>
                  </a:lnTo>
                  <a:lnTo>
                    <a:pt x="4000" y="2669"/>
                  </a:lnTo>
                  <a:lnTo>
                    <a:pt x="3993" y="2665"/>
                  </a:lnTo>
                  <a:lnTo>
                    <a:pt x="3989" y="2662"/>
                  </a:lnTo>
                  <a:lnTo>
                    <a:pt x="3986" y="2661"/>
                  </a:lnTo>
                  <a:lnTo>
                    <a:pt x="3982" y="2660"/>
                  </a:lnTo>
                  <a:lnTo>
                    <a:pt x="3978" y="2660"/>
                  </a:lnTo>
                  <a:lnTo>
                    <a:pt x="3975" y="2661"/>
                  </a:lnTo>
                  <a:lnTo>
                    <a:pt x="3973" y="2660"/>
                  </a:lnTo>
                  <a:lnTo>
                    <a:pt x="3970" y="2660"/>
                  </a:lnTo>
                  <a:lnTo>
                    <a:pt x="3969" y="2659"/>
                  </a:lnTo>
                  <a:lnTo>
                    <a:pt x="3967" y="2654"/>
                  </a:lnTo>
                  <a:lnTo>
                    <a:pt x="3964" y="2649"/>
                  </a:lnTo>
                  <a:lnTo>
                    <a:pt x="3954" y="2631"/>
                  </a:lnTo>
                  <a:lnTo>
                    <a:pt x="3944" y="2613"/>
                  </a:lnTo>
                  <a:lnTo>
                    <a:pt x="3939" y="2602"/>
                  </a:lnTo>
                  <a:lnTo>
                    <a:pt x="3937" y="2587"/>
                  </a:lnTo>
                  <a:lnTo>
                    <a:pt x="3933" y="2575"/>
                  </a:lnTo>
                  <a:lnTo>
                    <a:pt x="3931" y="2566"/>
                  </a:lnTo>
                  <a:lnTo>
                    <a:pt x="3925" y="2559"/>
                  </a:lnTo>
                  <a:lnTo>
                    <a:pt x="3917" y="2548"/>
                  </a:lnTo>
                  <a:lnTo>
                    <a:pt x="3908" y="2539"/>
                  </a:lnTo>
                  <a:lnTo>
                    <a:pt x="3901" y="2528"/>
                  </a:lnTo>
                  <a:lnTo>
                    <a:pt x="3900" y="2523"/>
                  </a:lnTo>
                  <a:lnTo>
                    <a:pt x="3899" y="2520"/>
                  </a:lnTo>
                  <a:lnTo>
                    <a:pt x="3899" y="2516"/>
                  </a:lnTo>
                  <a:lnTo>
                    <a:pt x="3900" y="2512"/>
                  </a:lnTo>
                  <a:lnTo>
                    <a:pt x="3902" y="2508"/>
                  </a:lnTo>
                  <a:lnTo>
                    <a:pt x="3907" y="2504"/>
                  </a:lnTo>
                  <a:lnTo>
                    <a:pt x="3910" y="2502"/>
                  </a:lnTo>
                  <a:lnTo>
                    <a:pt x="3912" y="2497"/>
                  </a:lnTo>
                  <a:lnTo>
                    <a:pt x="3913" y="2491"/>
                  </a:lnTo>
                  <a:lnTo>
                    <a:pt x="3912" y="2485"/>
                  </a:lnTo>
                  <a:lnTo>
                    <a:pt x="3913" y="2478"/>
                  </a:lnTo>
                  <a:lnTo>
                    <a:pt x="3917" y="2470"/>
                  </a:lnTo>
                  <a:lnTo>
                    <a:pt x="3919" y="2466"/>
                  </a:lnTo>
                  <a:lnTo>
                    <a:pt x="3921" y="2464"/>
                  </a:lnTo>
                  <a:lnTo>
                    <a:pt x="3925" y="2461"/>
                  </a:lnTo>
                  <a:lnTo>
                    <a:pt x="3929" y="2459"/>
                  </a:lnTo>
                  <a:lnTo>
                    <a:pt x="3936" y="2457"/>
                  </a:lnTo>
                  <a:lnTo>
                    <a:pt x="3942" y="2454"/>
                  </a:lnTo>
                  <a:lnTo>
                    <a:pt x="3948" y="2451"/>
                  </a:lnTo>
                  <a:lnTo>
                    <a:pt x="3954" y="2447"/>
                  </a:lnTo>
                  <a:lnTo>
                    <a:pt x="3956" y="2445"/>
                  </a:lnTo>
                  <a:lnTo>
                    <a:pt x="3959" y="2443"/>
                  </a:lnTo>
                  <a:lnTo>
                    <a:pt x="3964" y="2442"/>
                  </a:lnTo>
                  <a:lnTo>
                    <a:pt x="3968" y="2443"/>
                  </a:lnTo>
                  <a:lnTo>
                    <a:pt x="3973" y="2443"/>
                  </a:lnTo>
                  <a:lnTo>
                    <a:pt x="3977" y="2446"/>
                  </a:lnTo>
                  <a:lnTo>
                    <a:pt x="3981" y="2448"/>
                  </a:lnTo>
                  <a:lnTo>
                    <a:pt x="3986" y="2451"/>
                  </a:lnTo>
                  <a:lnTo>
                    <a:pt x="3996" y="2463"/>
                  </a:lnTo>
                  <a:lnTo>
                    <a:pt x="4006" y="2476"/>
                  </a:lnTo>
                  <a:lnTo>
                    <a:pt x="4012" y="2482"/>
                  </a:lnTo>
                  <a:lnTo>
                    <a:pt x="4018" y="2486"/>
                  </a:lnTo>
                  <a:lnTo>
                    <a:pt x="4021" y="2487"/>
                  </a:lnTo>
                  <a:lnTo>
                    <a:pt x="4025" y="2487"/>
                  </a:lnTo>
                  <a:lnTo>
                    <a:pt x="4028" y="2487"/>
                  </a:lnTo>
                  <a:lnTo>
                    <a:pt x="4032" y="2486"/>
                  </a:lnTo>
                  <a:lnTo>
                    <a:pt x="4040" y="2483"/>
                  </a:lnTo>
                  <a:lnTo>
                    <a:pt x="4047" y="2482"/>
                  </a:lnTo>
                  <a:lnTo>
                    <a:pt x="4053" y="2480"/>
                  </a:lnTo>
                  <a:lnTo>
                    <a:pt x="4059" y="2480"/>
                  </a:lnTo>
                  <a:lnTo>
                    <a:pt x="4064" y="2482"/>
                  </a:lnTo>
                  <a:lnTo>
                    <a:pt x="4069" y="2484"/>
                  </a:lnTo>
                  <a:lnTo>
                    <a:pt x="4074" y="2490"/>
                  </a:lnTo>
                  <a:lnTo>
                    <a:pt x="4080" y="2496"/>
                  </a:lnTo>
                  <a:lnTo>
                    <a:pt x="4084" y="2502"/>
                  </a:lnTo>
                  <a:lnTo>
                    <a:pt x="4089" y="2506"/>
                  </a:lnTo>
                  <a:lnTo>
                    <a:pt x="4094" y="2509"/>
                  </a:lnTo>
                  <a:lnTo>
                    <a:pt x="4099" y="2511"/>
                  </a:lnTo>
                  <a:lnTo>
                    <a:pt x="4107" y="2514"/>
                  </a:lnTo>
                  <a:lnTo>
                    <a:pt x="4115" y="2515"/>
                  </a:lnTo>
                  <a:lnTo>
                    <a:pt x="4122" y="2516"/>
                  </a:lnTo>
                  <a:lnTo>
                    <a:pt x="4129" y="2518"/>
                  </a:lnTo>
                  <a:lnTo>
                    <a:pt x="4137" y="2522"/>
                  </a:lnTo>
                  <a:lnTo>
                    <a:pt x="4144" y="2527"/>
                  </a:lnTo>
                  <a:lnTo>
                    <a:pt x="4151" y="2531"/>
                  </a:lnTo>
                  <a:lnTo>
                    <a:pt x="4157" y="2535"/>
                  </a:lnTo>
                  <a:lnTo>
                    <a:pt x="4164" y="2536"/>
                  </a:lnTo>
                  <a:lnTo>
                    <a:pt x="4172" y="2537"/>
                  </a:lnTo>
                  <a:lnTo>
                    <a:pt x="4177" y="2537"/>
                  </a:lnTo>
                  <a:lnTo>
                    <a:pt x="4181" y="2540"/>
                  </a:lnTo>
                  <a:lnTo>
                    <a:pt x="4185" y="2542"/>
                  </a:lnTo>
                  <a:lnTo>
                    <a:pt x="4190" y="2546"/>
                  </a:lnTo>
                  <a:lnTo>
                    <a:pt x="4194" y="2550"/>
                  </a:lnTo>
                  <a:lnTo>
                    <a:pt x="4196" y="2555"/>
                  </a:lnTo>
                  <a:lnTo>
                    <a:pt x="4198" y="2560"/>
                  </a:lnTo>
                  <a:lnTo>
                    <a:pt x="4201" y="2565"/>
                  </a:lnTo>
                  <a:lnTo>
                    <a:pt x="4202" y="2569"/>
                  </a:lnTo>
                  <a:lnTo>
                    <a:pt x="4204" y="2573"/>
                  </a:lnTo>
                  <a:lnTo>
                    <a:pt x="4208" y="2578"/>
                  </a:lnTo>
                  <a:lnTo>
                    <a:pt x="4211" y="2581"/>
                  </a:lnTo>
                  <a:lnTo>
                    <a:pt x="4220" y="2587"/>
                  </a:lnTo>
                  <a:lnTo>
                    <a:pt x="4228" y="2592"/>
                  </a:lnTo>
                  <a:lnTo>
                    <a:pt x="4235" y="2597"/>
                  </a:lnTo>
                  <a:lnTo>
                    <a:pt x="4242" y="2603"/>
                  </a:lnTo>
                  <a:lnTo>
                    <a:pt x="4247" y="2605"/>
                  </a:lnTo>
                  <a:lnTo>
                    <a:pt x="4250" y="2606"/>
                  </a:lnTo>
                  <a:lnTo>
                    <a:pt x="4252" y="2608"/>
                  </a:lnTo>
                  <a:lnTo>
                    <a:pt x="4254" y="2606"/>
                  </a:lnTo>
                  <a:lnTo>
                    <a:pt x="4258" y="2604"/>
                  </a:lnTo>
                  <a:lnTo>
                    <a:pt x="4261" y="2598"/>
                  </a:lnTo>
                  <a:lnTo>
                    <a:pt x="4270" y="2590"/>
                  </a:lnTo>
                  <a:lnTo>
                    <a:pt x="4276" y="2581"/>
                  </a:lnTo>
                  <a:lnTo>
                    <a:pt x="4282" y="2577"/>
                  </a:lnTo>
                  <a:lnTo>
                    <a:pt x="4286" y="2575"/>
                  </a:lnTo>
                  <a:lnTo>
                    <a:pt x="4291" y="2575"/>
                  </a:lnTo>
                  <a:lnTo>
                    <a:pt x="4297" y="2579"/>
                  </a:lnTo>
                  <a:lnTo>
                    <a:pt x="4304" y="2583"/>
                  </a:lnTo>
                  <a:lnTo>
                    <a:pt x="4310" y="2584"/>
                  </a:lnTo>
                  <a:lnTo>
                    <a:pt x="4315" y="2584"/>
                  </a:lnTo>
                  <a:lnTo>
                    <a:pt x="4318" y="2583"/>
                  </a:lnTo>
                  <a:lnTo>
                    <a:pt x="4322" y="2580"/>
                  </a:lnTo>
                  <a:lnTo>
                    <a:pt x="4327" y="2577"/>
                  </a:lnTo>
                  <a:lnTo>
                    <a:pt x="4334" y="2568"/>
                  </a:lnTo>
                  <a:lnTo>
                    <a:pt x="4342" y="2559"/>
                  </a:lnTo>
                  <a:lnTo>
                    <a:pt x="4348" y="2549"/>
                  </a:lnTo>
                  <a:lnTo>
                    <a:pt x="4351" y="2539"/>
                  </a:lnTo>
                  <a:lnTo>
                    <a:pt x="4353" y="2534"/>
                  </a:lnTo>
                  <a:lnTo>
                    <a:pt x="4354" y="2529"/>
                  </a:lnTo>
                  <a:lnTo>
                    <a:pt x="4357" y="2526"/>
                  </a:lnTo>
                  <a:lnTo>
                    <a:pt x="4360" y="2523"/>
                  </a:lnTo>
                  <a:lnTo>
                    <a:pt x="4364" y="2522"/>
                  </a:lnTo>
                  <a:lnTo>
                    <a:pt x="4367" y="2521"/>
                  </a:lnTo>
                  <a:lnTo>
                    <a:pt x="4372" y="2520"/>
                  </a:lnTo>
                  <a:lnTo>
                    <a:pt x="4377" y="2521"/>
                  </a:lnTo>
                  <a:lnTo>
                    <a:pt x="4381" y="2521"/>
                  </a:lnTo>
                  <a:lnTo>
                    <a:pt x="4385" y="2521"/>
                  </a:lnTo>
                  <a:lnTo>
                    <a:pt x="4389" y="2520"/>
                  </a:lnTo>
                  <a:lnTo>
                    <a:pt x="4391" y="2518"/>
                  </a:lnTo>
                  <a:lnTo>
                    <a:pt x="4393" y="2516"/>
                  </a:lnTo>
                  <a:lnTo>
                    <a:pt x="4395" y="2514"/>
                  </a:lnTo>
                  <a:lnTo>
                    <a:pt x="4395" y="2510"/>
                  </a:lnTo>
                  <a:lnTo>
                    <a:pt x="4396" y="2506"/>
                  </a:lnTo>
                  <a:lnTo>
                    <a:pt x="4396" y="2499"/>
                  </a:lnTo>
                  <a:lnTo>
                    <a:pt x="4399" y="2495"/>
                  </a:lnTo>
                  <a:lnTo>
                    <a:pt x="4400" y="2493"/>
                  </a:lnTo>
                  <a:lnTo>
                    <a:pt x="4403" y="2492"/>
                  </a:lnTo>
                  <a:lnTo>
                    <a:pt x="4405" y="2492"/>
                  </a:lnTo>
                  <a:lnTo>
                    <a:pt x="4409" y="2492"/>
                  </a:lnTo>
                  <a:lnTo>
                    <a:pt x="4415" y="2496"/>
                  </a:lnTo>
                  <a:lnTo>
                    <a:pt x="4420" y="2499"/>
                  </a:lnTo>
                  <a:lnTo>
                    <a:pt x="4422" y="2501"/>
                  </a:lnTo>
                  <a:lnTo>
                    <a:pt x="4424" y="2502"/>
                  </a:lnTo>
                  <a:lnTo>
                    <a:pt x="4425" y="2502"/>
                  </a:lnTo>
                  <a:lnTo>
                    <a:pt x="4428" y="2501"/>
                  </a:lnTo>
                  <a:lnTo>
                    <a:pt x="4429" y="2499"/>
                  </a:lnTo>
                  <a:lnTo>
                    <a:pt x="4430" y="2498"/>
                  </a:lnTo>
                  <a:lnTo>
                    <a:pt x="4430" y="2496"/>
                  </a:lnTo>
                  <a:lnTo>
                    <a:pt x="4430" y="2492"/>
                  </a:lnTo>
                  <a:lnTo>
                    <a:pt x="4428" y="2484"/>
                  </a:lnTo>
                  <a:lnTo>
                    <a:pt x="4424" y="2470"/>
                  </a:lnTo>
                  <a:lnTo>
                    <a:pt x="4421" y="2463"/>
                  </a:lnTo>
                  <a:lnTo>
                    <a:pt x="4418" y="2455"/>
                  </a:lnTo>
                  <a:lnTo>
                    <a:pt x="4414" y="2449"/>
                  </a:lnTo>
                  <a:lnTo>
                    <a:pt x="4409" y="2443"/>
                  </a:lnTo>
                  <a:lnTo>
                    <a:pt x="4404" y="2439"/>
                  </a:lnTo>
                  <a:lnTo>
                    <a:pt x="4398" y="2434"/>
                  </a:lnTo>
                  <a:lnTo>
                    <a:pt x="4392" y="2429"/>
                  </a:lnTo>
                  <a:lnTo>
                    <a:pt x="4386" y="2426"/>
                  </a:lnTo>
                  <a:lnTo>
                    <a:pt x="4370" y="2420"/>
                  </a:lnTo>
                  <a:lnTo>
                    <a:pt x="4353" y="2415"/>
                  </a:lnTo>
                  <a:lnTo>
                    <a:pt x="4346" y="2413"/>
                  </a:lnTo>
                  <a:lnTo>
                    <a:pt x="4340" y="2409"/>
                  </a:lnTo>
                  <a:lnTo>
                    <a:pt x="4337" y="2408"/>
                  </a:lnTo>
                  <a:lnTo>
                    <a:pt x="4336" y="2405"/>
                  </a:lnTo>
                  <a:lnTo>
                    <a:pt x="4336" y="2403"/>
                  </a:lnTo>
                  <a:lnTo>
                    <a:pt x="4337" y="2401"/>
                  </a:lnTo>
                  <a:lnTo>
                    <a:pt x="4339" y="2394"/>
                  </a:lnTo>
                  <a:lnTo>
                    <a:pt x="4340" y="2386"/>
                  </a:lnTo>
                  <a:lnTo>
                    <a:pt x="4339" y="2377"/>
                  </a:lnTo>
                  <a:lnTo>
                    <a:pt x="4337" y="2367"/>
                  </a:lnTo>
                  <a:lnTo>
                    <a:pt x="4333" y="2346"/>
                  </a:lnTo>
                  <a:lnTo>
                    <a:pt x="4327" y="2325"/>
                  </a:lnTo>
                  <a:lnTo>
                    <a:pt x="4326" y="2314"/>
                  </a:lnTo>
                  <a:lnTo>
                    <a:pt x="4323" y="2303"/>
                  </a:lnTo>
                  <a:lnTo>
                    <a:pt x="4323" y="2293"/>
                  </a:lnTo>
                  <a:lnTo>
                    <a:pt x="4323" y="2283"/>
                  </a:lnTo>
                  <a:lnTo>
                    <a:pt x="4324" y="2275"/>
                  </a:lnTo>
                  <a:lnTo>
                    <a:pt x="4328" y="2266"/>
                  </a:lnTo>
                  <a:lnTo>
                    <a:pt x="4333" y="2259"/>
                  </a:lnTo>
                  <a:lnTo>
                    <a:pt x="4340" y="2255"/>
                  </a:lnTo>
                  <a:lnTo>
                    <a:pt x="4345" y="2249"/>
                  </a:lnTo>
                  <a:lnTo>
                    <a:pt x="4348" y="2241"/>
                  </a:lnTo>
                  <a:lnTo>
                    <a:pt x="4351" y="2237"/>
                  </a:lnTo>
                  <a:lnTo>
                    <a:pt x="4354" y="2232"/>
                  </a:lnTo>
                  <a:lnTo>
                    <a:pt x="4359" y="2227"/>
                  </a:lnTo>
                  <a:lnTo>
                    <a:pt x="4365" y="2222"/>
                  </a:lnTo>
                  <a:lnTo>
                    <a:pt x="4384" y="2212"/>
                  </a:lnTo>
                  <a:lnTo>
                    <a:pt x="4409" y="2200"/>
                  </a:lnTo>
                  <a:lnTo>
                    <a:pt x="4433" y="2190"/>
                  </a:lnTo>
                  <a:lnTo>
                    <a:pt x="4452" y="2181"/>
                  </a:lnTo>
                  <a:lnTo>
                    <a:pt x="4460" y="2175"/>
                  </a:lnTo>
                  <a:lnTo>
                    <a:pt x="4467" y="2169"/>
                  </a:lnTo>
                  <a:lnTo>
                    <a:pt x="4475" y="2162"/>
                  </a:lnTo>
                  <a:lnTo>
                    <a:pt x="4481" y="2153"/>
                  </a:lnTo>
                  <a:lnTo>
                    <a:pt x="4488" y="2146"/>
                  </a:lnTo>
                  <a:lnTo>
                    <a:pt x="4493" y="2138"/>
                  </a:lnTo>
                  <a:lnTo>
                    <a:pt x="4497" y="2132"/>
                  </a:lnTo>
                  <a:lnTo>
                    <a:pt x="4499" y="2126"/>
                  </a:lnTo>
                  <a:lnTo>
                    <a:pt x="4502" y="2114"/>
                  </a:lnTo>
                  <a:lnTo>
                    <a:pt x="4503" y="2104"/>
                  </a:lnTo>
                  <a:lnTo>
                    <a:pt x="4502" y="2098"/>
                  </a:lnTo>
                  <a:lnTo>
                    <a:pt x="4500" y="2093"/>
                  </a:lnTo>
                  <a:lnTo>
                    <a:pt x="4498" y="2089"/>
                  </a:lnTo>
                  <a:lnTo>
                    <a:pt x="4494" y="2087"/>
                  </a:lnTo>
                  <a:lnTo>
                    <a:pt x="4491" y="2083"/>
                  </a:lnTo>
                  <a:lnTo>
                    <a:pt x="4488" y="2081"/>
                  </a:lnTo>
                  <a:lnTo>
                    <a:pt x="4488" y="2079"/>
                  </a:lnTo>
                  <a:lnTo>
                    <a:pt x="4488" y="2075"/>
                  </a:lnTo>
                  <a:lnTo>
                    <a:pt x="4490" y="2068"/>
                  </a:lnTo>
                  <a:lnTo>
                    <a:pt x="4490" y="2055"/>
                  </a:lnTo>
                  <a:lnTo>
                    <a:pt x="4490" y="2049"/>
                  </a:lnTo>
                  <a:lnTo>
                    <a:pt x="4490" y="2044"/>
                  </a:lnTo>
                  <a:lnTo>
                    <a:pt x="4491" y="2041"/>
                  </a:lnTo>
                  <a:lnTo>
                    <a:pt x="4493" y="2037"/>
                  </a:lnTo>
                  <a:lnTo>
                    <a:pt x="4496" y="2036"/>
                  </a:lnTo>
                  <a:lnTo>
                    <a:pt x="4498" y="2035"/>
                  </a:lnTo>
                  <a:lnTo>
                    <a:pt x="4502" y="2033"/>
                  </a:lnTo>
                  <a:lnTo>
                    <a:pt x="4505" y="2033"/>
                  </a:lnTo>
                  <a:lnTo>
                    <a:pt x="4512" y="2033"/>
                  </a:lnTo>
                  <a:lnTo>
                    <a:pt x="4518" y="2032"/>
                  </a:lnTo>
                  <a:lnTo>
                    <a:pt x="4525" y="2030"/>
                  </a:lnTo>
                  <a:lnTo>
                    <a:pt x="4534" y="2025"/>
                  </a:lnTo>
                  <a:lnTo>
                    <a:pt x="4538" y="2022"/>
                  </a:lnTo>
                  <a:lnTo>
                    <a:pt x="4542" y="2017"/>
                  </a:lnTo>
                  <a:lnTo>
                    <a:pt x="4544" y="2012"/>
                  </a:lnTo>
                  <a:lnTo>
                    <a:pt x="4546" y="2005"/>
                  </a:lnTo>
                  <a:lnTo>
                    <a:pt x="4549" y="1992"/>
                  </a:lnTo>
                  <a:lnTo>
                    <a:pt x="4553" y="1980"/>
                  </a:lnTo>
                  <a:lnTo>
                    <a:pt x="4555" y="1975"/>
                  </a:lnTo>
                  <a:lnTo>
                    <a:pt x="4559" y="1973"/>
                  </a:lnTo>
                  <a:lnTo>
                    <a:pt x="4563" y="1972"/>
                  </a:lnTo>
                  <a:lnTo>
                    <a:pt x="4568" y="1970"/>
                  </a:lnTo>
                  <a:lnTo>
                    <a:pt x="4573" y="1972"/>
                  </a:lnTo>
                  <a:lnTo>
                    <a:pt x="4578" y="1973"/>
                  </a:lnTo>
                  <a:lnTo>
                    <a:pt x="4582" y="1975"/>
                  </a:lnTo>
                  <a:lnTo>
                    <a:pt x="4587" y="1978"/>
                  </a:lnTo>
                  <a:lnTo>
                    <a:pt x="4595" y="1982"/>
                  </a:lnTo>
                  <a:lnTo>
                    <a:pt x="4603" y="1987"/>
                  </a:lnTo>
                  <a:lnTo>
                    <a:pt x="4606" y="1988"/>
                  </a:lnTo>
                  <a:lnTo>
                    <a:pt x="4610" y="1989"/>
                  </a:lnTo>
                  <a:lnTo>
                    <a:pt x="4614" y="1989"/>
                  </a:lnTo>
                  <a:lnTo>
                    <a:pt x="4618" y="1988"/>
                  </a:lnTo>
                  <a:lnTo>
                    <a:pt x="4622" y="1986"/>
                  </a:lnTo>
                  <a:lnTo>
                    <a:pt x="4625" y="1982"/>
                  </a:lnTo>
                  <a:lnTo>
                    <a:pt x="4629" y="1978"/>
                  </a:lnTo>
                  <a:lnTo>
                    <a:pt x="4632" y="1973"/>
                  </a:lnTo>
                  <a:lnTo>
                    <a:pt x="4636" y="1967"/>
                  </a:lnTo>
                  <a:lnTo>
                    <a:pt x="4638" y="1961"/>
                  </a:lnTo>
                  <a:lnTo>
                    <a:pt x="4641" y="1955"/>
                  </a:lnTo>
                  <a:lnTo>
                    <a:pt x="4642" y="1950"/>
                  </a:lnTo>
                  <a:lnTo>
                    <a:pt x="4642" y="1944"/>
                  </a:lnTo>
                  <a:lnTo>
                    <a:pt x="4641" y="1940"/>
                  </a:lnTo>
                  <a:lnTo>
                    <a:pt x="4638" y="1934"/>
                  </a:lnTo>
                  <a:lnTo>
                    <a:pt x="4636" y="1929"/>
                  </a:lnTo>
                  <a:lnTo>
                    <a:pt x="4631" y="1917"/>
                  </a:lnTo>
                  <a:lnTo>
                    <a:pt x="4626" y="1903"/>
                  </a:lnTo>
                  <a:lnTo>
                    <a:pt x="4625" y="1892"/>
                  </a:lnTo>
                  <a:lnTo>
                    <a:pt x="4625" y="1882"/>
                  </a:lnTo>
                  <a:lnTo>
                    <a:pt x="4625" y="1873"/>
                  </a:lnTo>
                  <a:lnTo>
                    <a:pt x="4626" y="1866"/>
                  </a:lnTo>
                  <a:lnTo>
                    <a:pt x="4626" y="1860"/>
                  </a:lnTo>
                  <a:lnTo>
                    <a:pt x="4629" y="1858"/>
                  </a:lnTo>
                  <a:lnTo>
                    <a:pt x="4631" y="1856"/>
                  </a:lnTo>
                  <a:lnTo>
                    <a:pt x="4636" y="1856"/>
                  </a:lnTo>
                  <a:lnTo>
                    <a:pt x="4642" y="1856"/>
                  </a:lnTo>
                  <a:lnTo>
                    <a:pt x="4647" y="1855"/>
                  </a:lnTo>
                  <a:lnTo>
                    <a:pt x="4654" y="1853"/>
                  </a:lnTo>
                  <a:lnTo>
                    <a:pt x="4661" y="1849"/>
                  </a:lnTo>
                  <a:lnTo>
                    <a:pt x="4668" y="1846"/>
                  </a:lnTo>
                  <a:lnTo>
                    <a:pt x="4673" y="1843"/>
                  </a:lnTo>
                  <a:lnTo>
                    <a:pt x="4677" y="1842"/>
                  </a:lnTo>
                  <a:lnTo>
                    <a:pt x="4683" y="1841"/>
                  </a:lnTo>
                  <a:lnTo>
                    <a:pt x="4688" y="1842"/>
                  </a:lnTo>
                  <a:lnTo>
                    <a:pt x="4692" y="1844"/>
                  </a:lnTo>
                  <a:lnTo>
                    <a:pt x="4695" y="1846"/>
                  </a:lnTo>
                  <a:lnTo>
                    <a:pt x="4698" y="1848"/>
                  </a:lnTo>
                  <a:lnTo>
                    <a:pt x="4702" y="1850"/>
                  </a:lnTo>
                  <a:lnTo>
                    <a:pt x="4706" y="1852"/>
                  </a:lnTo>
                  <a:lnTo>
                    <a:pt x="4710" y="1849"/>
                  </a:lnTo>
                  <a:lnTo>
                    <a:pt x="4712" y="1847"/>
                  </a:lnTo>
                  <a:lnTo>
                    <a:pt x="4716" y="1838"/>
                  </a:lnTo>
                  <a:lnTo>
                    <a:pt x="4718" y="1830"/>
                  </a:lnTo>
                  <a:lnTo>
                    <a:pt x="4720" y="1821"/>
                  </a:lnTo>
                  <a:lnTo>
                    <a:pt x="4723" y="1811"/>
                  </a:lnTo>
                  <a:lnTo>
                    <a:pt x="4723" y="1803"/>
                  </a:lnTo>
                  <a:lnTo>
                    <a:pt x="4723" y="1796"/>
                  </a:lnTo>
                  <a:lnTo>
                    <a:pt x="4723" y="1790"/>
                  </a:lnTo>
                  <a:lnTo>
                    <a:pt x="4720" y="1784"/>
                  </a:lnTo>
                  <a:lnTo>
                    <a:pt x="4718" y="1778"/>
                  </a:lnTo>
                  <a:lnTo>
                    <a:pt x="4716" y="1772"/>
                  </a:lnTo>
                  <a:lnTo>
                    <a:pt x="4710" y="1762"/>
                  </a:lnTo>
                  <a:lnTo>
                    <a:pt x="4706" y="1754"/>
                  </a:lnTo>
                  <a:lnTo>
                    <a:pt x="4705" y="1751"/>
                  </a:lnTo>
                  <a:lnTo>
                    <a:pt x="4706" y="1746"/>
                  </a:lnTo>
                  <a:lnTo>
                    <a:pt x="4708" y="1742"/>
                  </a:lnTo>
                  <a:lnTo>
                    <a:pt x="4711" y="1739"/>
                  </a:lnTo>
                  <a:lnTo>
                    <a:pt x="4719" y="1729"/>
                  </a:lnTo>
                  <a:lnTo>
                    <a:pt x="4727" y="1721"/>
                  </a:lnTo>
                  <a:lnTo>
                    <a:pt x="4735" y="1715"/>
                  </a:lnTo>
                  <a:lnTo>
                    <a:pt x="4742" y="1709"/>
                  </a:lnTo>
                  <a:lnTo>
                    <a:pt x="4751" y="1703"/>
                  </a:lnTo>
                  <a:lnTo>
                    <a:pt x="4759" y="1698"/>
                  </a:lnTo>
                  <a:lnTo>
                    <a:pt x="4764" y="1695"/>
                  </a:lnTo>
                  <a:lnTo>
                    <a:pt x="4767" y="1692"/>
                  </a:lnTo>
                  <a:lnTo>
                    <a:pt x="4765" y="1690"/>
                  </a:lnTo>
                  <a:lnTo>
                    <a:pt x="4759" y="1688"/>
                  </a:lnTo>
                  <a:lnTo>
                    <a:pt x="4754" y="1685"/>
                  </a:lnTo>
                  <a:lnTo>
                    <a:pt x="4746" y="1683"/>
                  </a:lnTo>
                  <a:lnTo>
                    <a:pt x="4740" y="1678"/>
                  </a:lnTo>
                  <a:lnTo>
                    <a:pt x="4736" y="1674"/>
                  </a:lnTo>
                  <a:lnTo>
                    <a:pt x="4727" y="1664"/>
                  </a:lnTo>
                  <a:lnTo>
                    <a:pt x="4723" y="1655"/>
                  </a:lnTo>
                  <a:lnTo>
                    <a:pt x="4717" y="1648"/>
                  </a:lnTo>
                  <a:lnTo>
                    <a:pt x="4710" y="1642"/>
                  </a:lnTo>
                  <a:lnTo>
                    <a:pt x="4704" y="1638"/>
                  </a:lnTo>
                  <a:lnTo>
                    <a:pt x="4696" y="1629"/>
                  </a:lnTo>
                  <a:lnTo>
                    <a:pt x="4692" y="1622"/>
                  </a:lnTo>
                  <a:lnTo>
                    <a:pt x="4688" y="1616"/>
                  </a:lnTo>
                  <a:lnTo>
                    <a:pt x="4686" y="1608"/>
                  </a:lnTo>
                  <a:lnTo>
                    <a:pt x="4685" y="1592"/>
                  </a:lnTo>
                  <a:lnTo>
                    <a:pt x="4683" y="1579"/>
                  </a:lnTo>
                  <a:lnTo>
                    <a:pt x="4681" y="1565"/>
                  </a:lnTo>
                  <a:lnTo>
                    <a:pt x="4677" y="1551"/>
                  </a:lnTo>
                  <a:lnTo>
                    <a:pt x="4673" y="1538"/>
                  </a:lnTo>
                  <a:lnTo>
                    <a:pt x="4668" y="1529"/>
                  </a:lnTo>
                  <a:lnTo>
                    <a:pt x="4663" y="1524"/>
                  </a:lnTo>
                  <a:lnTo>
                    <a:pt x="4658" y="1518"/>
                  </a:lnTo>
                  <a:lnTo>
                    <a:pt x="4652" y="1513"/>
                  </a:lnTo>
                  <a:lnTo>
                    <a:pt x="4642" y="1506"/>
                  </a:lnTo>
                  <a:lnTo>
                    <a:pt x="4632" y="1499"/>
                  </a:lnTo>
                  <a:lnTo>
                    <a:pt x="4628" y="1494"/>
                  </a:lnTo>
                  <a:lnTo>
                    <a:pt x="4625" y="1489"/>
                  </a:lnTo>
                  <a:lnTo>
                    <a:pt x="4623" y="1483"/>
                  </a:lnTo>
                  <a:lnTo>
                    <a:pt x="4622" y="1478"/>
                  </a:lnTo>
                  <a:lnTo>
                    <a:pt x="4622" y="1472"/>
                  </a:lnTo>
                  <a:lnTo>
                    <a:pt x="4623" y="1468"/>
                  </a:lnTo>
                  <a:lnTo>
                    <a:pt x="4626" y="1463"/>
                  </a:lnTo>
                  <a:lnTo>
                    <a:pt x="4630" y="1459"/>
                  </a:lnTo>
                  <a:lnTo>
                    <a:pt x="4643" y="1453"/>
                  </a:lnTo>
                  <a:lnTo>
                    <a:pt x="4657" y="1449"/>
                  </a:lnTo>
                  <a:lnTo>
                    <a:pt x="4663" y="1447"/>
                  </a:lnTo>
                  <a:lnTo>
                    <a:pt x="4667" y="1445"/>
                  </a:lnTo>
                  <a:lnTo>
                    <a:pt x="4668" y="1444"/>
                  </a:lnTo>
                  <a:lnTo>
                    <a:pt x="4669" y="1443"/>
                  </a:lnTo>
                  <a:lnTo>
                    <a:pt x="4669" y="1440"/>
                  </a:lnTo>
                  <a:lnTo>
                    <a:pt x="4669" y="1439"/>
                  </a:lnTo>
                  <a:lnTo>
                    <a:pt x="4663" y="1425"/>
                  </a:lnTo>
                  <a:lnTo>
                    <a:pt x="4658" y="1411"/>
                  </a:lnTo>
                  <a:lnTo>
                    <a:pt x="4655" y="1405"/>
                  </a:lnTo>
                  <a:lnTo>
                    <a:pt x="4649" y="1396"/>
                  </a:lnTo>
                  <a:lnTo>
                    <a:pt x="4643" y="1389"/>
                  </a:lnTo>
                  <a:lnTo>
                    <a:pt x="4637" y="1383"/>
                  </a:lnTo>
                  <a:lnTo>
                    <a:pt x="4624" y="1371"/>
                  </a:lnTo>
                  <a:lnTo>
                    <a:pt x="4607" y="1356"/>
                  </a:lnTo>
                  <a:lnTo>
                    <a:pt x="4604" y="1351"/>
                  </a:lnTo>
                  <a:lnTo>
                    <a:pt x="4601" y="1348"/>
                  </a:lnTo>
                  <a:lnTo>
                    <a:pt x="4599" y="1343"/>
                  </a:lnTo>
                  <a:lnTo>
                    <a:pt x="4599" y="1339"/>
                  </a:lnTo>
                  <a:lnTo>
                    <a:pt x="4599" y="1331"/>
                  </a:lnTo>
                  <a:lnTo>
                    <a:pt x="4599" y="1319"/>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044975"/>
              <a:endParaRPr lang="zh-CN" altLang="en-US" sz="2100" kern="0">
                <a:solidFill>
                  <a:srgbClr val="464646"/>
                </a:solidFill>
                <a:latin typeface="Segoe UI"/>
                <a:ea typeface="微软雅黑"/>
              </a:endParaRPr>
            </a:p>
          </p:txBody>
        </p:sp>
        <p:sp>
          <p:nvSpPr>
            <p:cNvPr id="39" name="西藏"/>
            <p:cNvSpPr>
              <a:spLocks/>
            </p:cNvSpPr>
            <p:nvPr/>
          </p:nvSpPr>
          <p:spPr bwMode="auto">
            <a:xfrm>
              <a:off x="3463316" y="3543642"/>
              <a:ext cx="1903858" cy="1249344"/>
            </a:xfrm>
            <a:custGeom>
              <a:avLst/>
              <a:gdLst>
                <a:gd name="T0" fmla="*/ 7031 w 7150"/>
                <a:gd name="T1" fmla="*/ 2898 h 4733"/>
                <a:gd name="T2" fmla="*/ 7084 w 7150"/>
                <a:gd name="T3" fmla="*/ 3189 h 4733"/>
                <a:gd name="T4" fmla="*/ 7132 w 7150"/>
                <a:gd name="T5" fmla="*/ 3593 h 4733"/>
                <a:gd name="T6" fmla="*/ 7083 w 7150"/>
                <a:gd name="T7" fmla="*/ 4058 h 4733"/>
                <a:gd name="T8" fmla="*/ 6950 w 7150"/>
                <a:gd name="T9" fmla="*/ 4115 h 4733"/>
                <a:gd name="T10" fmla="*/ 6864 w 7150"/>
                <a:gd name="T11" fmla="*/ 4456 h 4733"/>
                <a:gd name="T12" fmla="*/ 6653 w 7150"/>
                <a:gd name="T13" fmla="*/ 4387 h 4733"/>
                <a:gd name="T14" fmla="*/ 6435 w 7150"/>
                <a:gd name="T15" fmla="*/ 4373 h 4733"/>
                <a:gd name="T16" fmla="*/ 6285 w 7150"/>
                <a:gd name="T17" fmla="*/ 4528 h 4733"/>
                <a:gd name="T18" fmla="*/ 5894 w 7150"/>
                <a:gd name="T19" fmla="*/ 4318 h 4733"/>
                <a:gd name="T20" fmla="*/ 5095 w 7150"/>
                <a:gd name="T21" fmla="*/ 4600 h 4733"/>
                <a:gd name="T22" fmla="*/ 4581 w 7150"/>
                <a:gd name="T23" fmla="*/ 4667 h 4733"/>
                <a:gd name="T24" fmla="*/ 4323 w 7150"/>
                <a:gd name="T25" fmla="*/ 4387 h 4733"/>
                <a:gd name="T26" fmla="*/ 4127 w 7150"/>
                <a:gd name="T27" fmla="*/ 4124 h 4733"/>
                <a:gd name="T28" fmla="*/ 3734 w 7150"/>
                <a:gd name="T29" fmla="*/ 3951 h 4733"/>
                <a:gd name="T30" fmla="*/ 3334 w 7150"/>
                <a:gd name="T31" fmla="*/ 4075 h 4733"/>
                <a:gd name="T32" fmla="*/ 3190 w 7150"/>
                <a:gd name="T33" fmla="*/ 4078 h 4733"/>
                <a:gd name="T34" fmla="*/ 2955 w 7150"/>
                <a:gd name="T35" fmla="*/ 3920 h 4733"/>
                <a:gd name="T36" fmla="*/ 2594 w 7150"/>
                <a:gd name="T37" fmla="*/ 3863 h 4733"/>
                <a:gd name="T38" fmla="*/ 2351 w 7150"/>
                <a:gd name="T39" fmla="*/ 3763 h 4733"/>
                <a:gd name="T40" fmla="*/ 2160 w 7150"/>
                <a:gd name="T41" fmla="*/ 3684 h 4733"/>
                <a:gd name="T42" fmla="*/ 1969 w 7150"/>
                <a:gd name="T43" fmla="*/ 3499 h 4733"/>
                <a:gd name="T44" fmla="*/ 1780 w 7150"/>
                <a:gd name="T45" fmla="*/ 3293 h 4733"/>
                <a:gd name="T46" fmla="*/ 1629 w 7150"/>
                <a:gd name="T47" fmla="*/ 2969 h 4733"/>
                <a:gd name="T48" fmla="*/ 1363 w 7150"/>
                <a:gd name="T49" fmla="*/ 2779 h 4733"/>
                <a:gd name="T50" fmla="*/ 1145 w 7150"/>
                <a:gd name="T51" fmla="*/ 2528 h 4733"/>
                <a:gd name="T52" fmla="*/ 887 w 7150"/>
                <a:gd name="T53" fmla="*/ 2246 h 4733"/>
                <a:gd name="T54" fmla="*/ 664 w 7150"/>
                <a:gd name="T55" fmla="*/ 2360 h 4733"/>
                <a:gd name="T56" fmla="*/ 352 w 7150"/>
                <a:gd name="T57" fmla="*/ 1998 h 4733"/>
                <a:gd name="T58" fmla="*/ 125 w 7150"/>
                <a:gd name="T59" fmla="*/ 1758 h 4733"/>
                <a:gd name="T60" fmla="*/ 23 w 7150"/>
                <a:gd name="T61" fmla="*/ 1458 h 4733"/>
                <a:gd name="T62" fmla="*/ 27 w 7150"/>
                <a:gd name="T63" fmla="*/ 1129 h 4733"/>
                <a:gd name="T64" fmla="*/ 224 w 7150"/>
                <a:gd name="T65" fmla="*/ 1144 h 4733"/>
                <a:gd name="T66" fmla="*/ 359 w 7150"/>
                <a:gd name="T67" fmla="*/ 803 h 4733"/>
                <a:gd name="T68" fmla="*/ 437 w 7150"/>
                <a:gd name="T69" fmla="*/ 372 h 4733"/>
                <a:gd name="T70" fmla="*/ 787 w 7150"/>
                <a:gd name="T71" fmla="*/ 344 h 4733"/>
                <a:gd name="T72" fmla="*/ 1055 w 7150"/>
                <a:gd name="T73" fmla="*/ 24 h 4733"/>
                <a:gd name="T74" fmla="*/ 1310 w 7150"/>
                <a:gd name="T75" fmla="*/ 95 h 4733"/>
                <a:gd name="T76" fmla="*/ 1717 w 7150"/>
                <a:gd name="T77" fmla="*/ 148 h 4733"/>
                <a:gd name="T78" fmla="*/ 1955 w 7150"/>
                <a:gd name="T79" fmla="*/ 233 h 4733"/>
                <a:gd name="T80" fmla="*/ 2298 w 7150"/>
                <a:gd name="T81" fmla="*/ 363 h 4733"/>
                <a:gd name="T82" fmla="*/ 2787 w 7150"/>
                <a:gd name="T83" fmla="*/ 352 h 4733"/>
                <a:gd name="T84" fmla="*/ 3146 w 7150"/>
                <a:gd name="T85" fmla="*/ 232 h 4733"/>
                <a:gd name="T86" fmla="*/ 3464 w 7150"/>
                <a:gd name="T87" fmla="*/ 224 h 4733"/>
                <a:gd name="T88" fmla="*/ 3869 w 7150"/>
                <a:gd name="T89" fmla="*/ 266 h 4733"/>
                <a:gd name="T90" fmla="*/ 4125 w 7150"/>
                <a:gd name="T91" fmla="*/ 413 h 4733"/>
                <a:gd name="T92" fmla="*/ 4261 w 7150"/>
                <a:gd name="T93" fmla="*/ 634 h 4733"/>
                <a:gd name="T94" fmla="*/ 4122 w 7150"/>
                <a:gd name="T95" fmla="*/ 857 h 4733"/>
                <a:gd name="T96" fmla="*/ 4192 w 7150"/>
                <a:gd name="T97" fmla="*/ 1090 h 4733"/>
                <a:gd name="T98" fmla="*/ 4111 w 7150"/>
                <a:gd name="T99" fmla="*/ 1367 h 4733"/>
                <a:gd name="T100" fmla="*/ 4156 w 7150"/>
                <a:gd name="T101" fmla="*/ 1628 h 4733"/>
                <a:gd name="T102" fmla="*/ 4388 w 7150"/>
                <a:gd name="T103" fmla="*/ 1878 h 4733"/>
                <a:gd name="T104" fmla="*/ 4596 w 7150"/>
                <a:gd name="T105" fmla="*/ 1882 h 4733"/>
                <a:gd name="T106" fmla="*/ 4870 w 7150"/>
                <a:gd name="T107" fmla="*/ 2140 h 4733"/>
                <a:gd name="T108" fmla="*/ 5218 w 7150"/>
                <a:gd name="T109" fmla="*/ 2265 h 4733"/>
                <a:gd name="T110" fmla="*/ 5507 w 7150"/>
                <a:gd name="T111" fmla="*/ 2375 h 4733"/>
                <a:gd name="T112" fmla="*/ 5780 w 7150"/>
                <a:gd name="T113" fmla="*/ 2421 h 4733"/>
                <a:gd name="T114" fmla="*/ 5919 w 7150"/>
                <a:gd name="T115" fmla="*/ 2566 h 4733"/>
                <a:gd name="T116" fmla="*/ 6049 w 7150"/>
                <a:gd name="T117" fmla="*/ 2783 h 4733"/>
                <a:gd name="T118" fmla="*/ 6193 w 7150"/>
                <a:gd name="T119" fmla="*/ 2848 h 4733"/>
                <a:gd name="T120" fmla="*/ 6276 w 7150"/>
                <a:gd name="T121" fmla="*/ 2763 h 4733"/>
                <a:gd name="T122" fmla="*/ 6478 w 7150"/>
                <a:gd name="T123" fmla="*/ 2718 h 4733"/>
                <a:gd name="T124" fmla="*/ 6657 w 7150"/>
                <a:gd name="T125" fmla="*/ 2594 h 47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50" h="4733">
                  <a:moveTo>
                    <a:pt x="6802" y="2524"/>
                  </a:moveTo>
                  <a:lnTo>
                    <a:pt x="6813" y="2533"/>
                  </a:lnTo>
                  <a:lnTo>
                    <a:pt x="6822" y="2540"/>
                  </a:lnTo>
                  <a:lnTo>
                    <a:pt x="6833" y="2547"/>
                  </a:lnTo>
                  <a:lnTo>
                    <a:pt x="6848" y="2555"/>
                  </a:lnTo>
                  <a:lnTo>
                    <a:pt x="6861" y="2564"/>
                  </a:lnTo>
                  <a:lnTo>
                    <a:pt x="6871" y="2568"/>
                  </a:lnTo>
                  <a:lnTo>
                    <a:pt x="6881" y="2572"/>
                  </a:lnTo>
                  <a:lnTo>
                    <a:pt x="6894" y="2577"/>
                  </a:lnTo>
                  <a:lnTo>
                    <a:pt x="6906" y="2581"/>
                  </a:lnTo>
                  <a:lnTo>
                    <a:pt x="6915" y="2586"/>
                  </a:lnTo>
                  <a:lnTo>
                    <a:pt x="6923" y="2593"/>
                  </a:lnTo>
                  <a:lnTo>
                    <a:pt x="6931" y="2602"/>
                  </a:lnTo>
                  <a:lnTo>
                    <a:pt x="6938" y="2610"/>
                  </a:lnTo>
                  <a:lnTo>
                    <a:pt x="6942" y="2618"/>
                  </a:lnTo>
                  <a:lnTo>
                    <a:pt x="6945" y="2625"/>
                  </a:lnTo>
                  <a:lnTo>
                    <a:pt x="6946" y="2634"/>
                  </a:lnTo>
                  <a:lnTo>
                    <a:pt x="6949" y="2642"/>
                  </a:lnTo>
                  <a:lnTo>
                    <a:pt x="6949" y="2651"/>
                  </a:lnTo>
                  <a:lnTo>
                    <a:pt x="6949" y="2662"/>
                  </a:lnTo>
                  <a:lnTo>
                    <a:pt x="6950" y="2671"/>
                  </a:lnTo>
                  <a:lnTo>
                    <a:pt x="6952" y="2679"/>
                  </a:lnTo>
                  <a:lnTo>
                    <a:pt x="6955" y="2685"/>
                  </a:lnTo>
                  <a:lnTo>
                    <a:pt x="6962" y="2697"/>
                  </a:lnTo>
                  <a:lnTo>
                    <a:pt x="6968" y="2709"/>
                  </a:lnTo>
                  <a:lnTo>
                    <a:pt x="6971" y="2718"/>
                  </a:lnTo>
                  <a:lnTo>
                    <a:pt x="6978" y="2728"/>
                  </a:lnTo>
                  <a:lnTo>
                    <a:pt x="6986" y="2738"/>
                  </a:lnTo>
                  <a:lnTo>
                    <a:pt x="6992" y="2747"/>
                  </a:lnTo>
                  <a:lnTo>
                    <a:pt x="6996" y="2754"/>
                  </a:lnTo>
                  <a:lnTo>
                    <a:pt x="7001" y="2761"/>
                  </a:lnTo>
                  <a:lnTo>
                    <a:pt x="7005" y="2769"/>
                  </a:lnTo>
                  <a:lnTo>
                    <a:pt x="7007" y="2779"/>
                  </a:lnTo>
                  <a:lnTo>
                    <a:pt x="7007" y="2789"/>
                  </a:lnTo>
                  <a:lnTo>
                    <a:pt x="7006" y="2798"/>
                  </a:lnTo>
                  <a:lnTo>
                    <a:pt x="7005" y="2806"/>
                  </a:lnTo>
                  <a:lnTo>
                    <a:pt x="7002" y="2812"/>
                  </a:lnTo>
                  <a:lnTo>
                    <a:pt x="6996" y="2819"/>
                  </a:lnTo>
                  <a:lnTo>
                    <a:pt x="6993" y="2826"/>
                  </a:lnTo>
                  <a:lnTo>
                    <a:pt x="6993" y="2830"/>
                  </a:lnTo>
                  <a:lnTo>
                    <a:pt x="6994" y="2833"/>
                  </a:lnTo>
                  <a:lnTo>
                    <a:pt x="6997" y="2838"/>
                  </a:lnTo>
                  <a:lnTo>
                    <a:pt x="7001" y="2840"/>
                  </a:lnTo>
                  <a:lnTo>
                    <a:pt x="7003" y="2844"/>
                  </a:lnTo>
                  <a:lnTo>
                    <a:pt x="7006" y="2848"/>
                  </a:lnTo>
                  <a:lnTo>
                    <a:pt x="7008" y="2852"/>
                  </a:lnTo>
                  <a:lnTo>
                    <a:pt x="7009" y="2858"/>
                  </a:lnTo>
                  <a:lnTo>
                    <a:pt x="7011" y="2867"/>
                  </a:lnTo>
                  <a:lnTo>
                    <a:pt x="7014" y="2875"/>
                  </a:lnTo>
                  <a:lnTo>
                    <a:pt x="7020" y="2883"/>
                  </a:lnTo>
                  <a:lnTo>
                    <a:pt x="7025" y="2890"/>
                  </a:lnTo>
                  <a:lnTo>
                    <a:pt x="7031" y="2898"/>
                  </a:lnTo>
                  <a:lnTo>
                    <a:pt x="7037" y="2905"/>
                  </a:lnTo>
                  <a:lnTo>
                    <a:pt x="7041" y="2911"/>
                  </a:lnTo>
                  <a:lnTo>
                    <a:pt x="7044" y="2918"/>
                  </a:lnTo>
                  <a:lnTo>
                    <a:pt x="7045" y="2927"/>
                  </a:lnTo>
                  <a:lnTo>
                    <a:pt x="7049" y="2937"/>
                  </a:lnTo>
                  <a:lnTo>
                    <a:pt x="7052" y="2946"/>
                  </a:lnTo>
                  <a:lnTo>
                    <a:pt x="7058" y="2955"/>
                  </a:lnTo>
                  <a:lnTo>
                    <a:pt x="7065" y="2964"/>
                  </a:lnTo>
                  <a:lnTo>
                    <a:pt x="7077" y="2976"/>
                  </a:lnTo>
                  <a:lnTo>
                    <a:pt x="7089" y="2989"/>
                  </a:lnTo>
                  <a:lnTo>
                    <a:pt x="7098" y="3000"/>
                  </a:lnTo>
                  <a:lnTo>
                    <a:pt x="7108" y="3010"/>
                  </a:lnTo>
                  <a:lnTo>
                    <a:pt x="7120" y="3026"/>
                  </a:lnTo>
                  <a:lnTo>
                    <a:pt x="7132" y="3039"/>
                  </a:lnTo>
                  <a:lnTo>
                    <a:pt x="7139" y="3048"/>
                  </a:lnTo>
                  <a:lnTo>
                    <a:pt x="7144" y="3054"/>
                  </a:lnTo>
                  <a:lnTo>
                    <a:pt x="7147" y="3063"/>
                  </a:lnTo>
                  <a:lnTo>
                    <a:pt x="7148" y="3066"/>
                  </a:lnTo>
                  <a:lnTo>
                    <a:pt x="7148" y="3070"/>
                  </a:lnTo>
                  <a:lnTo>
                    <a:pt x="7148" y="3073"/>
                  </a:lnTo>
                  <a:lnTo>
                    <a:pt x="7147" y="3077"/>
                  </a:lnTo>
                  <a:lnTo>
                    <a:pt x="7141" y="3083"/>
                  </a:lnTo>
                  <a:lnTo>
                    <a:pt x="7131" y="3091"/>
                  </a:lnTo>
                  <a:lnTo>
                    <a:pt x="7120" y="3098"/>
                  </a:lnTo>
                  <a:lnTo>
                    <a:pt x="7113" y="3104"/>
                  </a:lnTo>
                  <a:lnTo>
                    <a:pt x="7109" y="3106"/>
                  </a:lnTo>
                  <a:lnTo>
                    <a:pt x="7106" y="3107"/>
                  </a:lnTo>
                  <a:lnTo>
                    <a:pt x="7103" y="3107"/>
                  </a:lnTo>
                  <a:lnTo>
                    <a:pt x="7100" y="3106"/>
                  </a:lnTo>
                  <a:lnTo>
                    <a:pt x="7094" y="3102"/>
                  </a:lnTo>
                  <a:lnTo>
                    <a:pt x="7089" y="3097"/>
                  </a:lnTo>
                  <a:lnTo>
                    <a:pt x="7084" y="3090"/>
                  </a:lnTo>
                  <a:lnTo>
                    <a:pt x="7079" y="3084"/>
                  </a:lnTo>
                  <a:lnTo>
                    <a:pt x="7076" y="3079"/>
                  </a:lnTo>
                  <a:lnTo>
                    <a:pt x="7071" y="3077"/>
                  </a:lnTo>
                  <a:lnTo>
                    <a:pt x="7065" y="3078"/>
                  </a:lnTo>
                  <a:lnTo>
                    <a:pt x="7059" y="3081"/>
                  </a:lnTo>
                  <a:lnTo>
                    <a:pt x="7057" y="3083"/>
                  </a:lnTo>
                  <a:lnTo>
                    <a:pt x="7055" y="3087"/>
                  </a:lnTo>
                  <a:lnTo>
                    <a:pt x="7052" y="3090"/>
                  </a:lnTo>
                  <a:lnTo>
                    <a:pt x="7050" y="3094"/>
                  </a:lnTo>
                  <a:lnTo>
                    <a:pt x="7049" y="3106"/>
                  </a:lnTo>
                  <a:lnTo>
                    <a:pt x="7049" y="3121"/>
                  </a:lnTo>
                  <a:lnTo>
                    <a:pt x="7050" y="3128"/>
                  </a:lnTo>
                  <a:lnTo>
                    <a:pt x="7051" y="3135"/>
                  </a:lnTo>
                  <a:lnTo>
                    <a:pt x="7052" y="3142"/>
                  </a:lnTo>
                  <a:lnTo>
                    <a:pt x="7056" y="3147"/>
                  </a:lnTo>
                  <a:lnTo>
                    <a:pt x="7068" y="3161"/>
                  </a:lnTo>
                  <a:lnTo>
                    <a:pt x="7078" y="3174"/>
                  </a:lnTo>
                  <a:lnTo>
                    <a:pt x="7082" y="3179"/>
                  </a:lnTo>
                  <a:lnTo>
                    <a:pt x="7083" y="3184"/>
                  </a:lnTo>
                  <a:lnTo>
                    <a:pt x="7084" y="3189"/>
                  </a:lnTo>
                  <a:lnTo>
                    <a:pt x="7084" y="3196"/>
                  </a:lnTo>
                  <a:lnTo>
                    <a:pt x="7085" y="3203"/>
                  </a:lnTo>
                  <a:lnTo>
                    <a:pt x="7087" y="3209"/>
                  </a:lnTo>
                  <a:lnTo>
                    <a:pt x="7089" y="3215"/>
                  </a:lnTo>
                  <a:lnTo>
                    <a:pt x="7094" y="3220"/>
                  </a:lnTo>
                  <a:lnTo>
                    <a:pt x="7098" y="3224"/>
                  </a:lnTo>
                  <a:lnTo>
                    <a:pt x="7102" y="3229"/>
                  </a:lnTo>
                  <a:lnTo>
                    <a:pt x="7104" y="3235"/>
                  </a:lnTo>
                  <a:lnTo>
                    <a:pt x="7106" y="3242"/>
                  </a:lnTo>
                  <a:lnTo>
                    <a:pt x="7104" y="3253"/>
                  </a:lnTo>
                  <a:lnTo>
                    <a:pt x="7103" y="3265"/>
                  </a:lnTo>
                  <a:lnTo>
                    <a:pt x="7103" y="3271"/>
                  </a:lnTo>
                  <a:lnTo>
                    <a:pt x="7103" y="3277"/>
                  </a:lnTo>
                  <a:lnTo>
                    <a:pt x="7104" y="3281"/>
                  </a:lnTo>
                  <a:lnTo>
                    <a:pt x="7107" y="3285"/>
                  </a:lnTo>
                  <a:lnTo>
                    <a:pt x="7120" y="3300"/>
                  </a:lnTo>
                  <a:lnTo>
                    <a:pt x="7138" y="3318"/>
                  </a:lnTo>
                  <a:lnTo>
                    <a:pt x="7144" y="3328"/>
                  </a:lnTo>
                  <a:lnTo>
                    <a:pt x="7147" y="3335"/>
                  </a:lnTo>
                  <a:lnTo>
                    <a:pt x="7148" y="3341"/>
                  </a:lnTo>
                  <a:lnTo>
                    <a:pt x="7148" y="3347"/>
                  </a:lnTo>
                  <a:lnTo>
                    <a:pt x="7148" y="3353"/>
                  </a:lnTo>
                  <a:lnTo>
                    <a:pt x="7146" y="3359"/>
                  </a:lnTo>
                  <a:lnTo>
                    <a:pt x="7141" y="3363"/>
                  </a:lnTo>
                  <a:lnTo>
                    <a:pt x="7138" y="3368"/>
                  </a:lnTo>
                  <a:lnTo>
                    <a:pt x="7135" y="3372"/>
                  </a:lnTo>
                  <a:lnTo>
                    <a:pt x="7135" y="3374"/>
                  </a:lnTo>
                  <a:lnTo>
                    <a:pt x="7135" y="3378"/>
                  </a:lnTo>
                  <a:lnTo>
                    <a:pt x="7137" y="3381"/>
                  </a:lnTo>
                  <a:lnTo>
                    <a:pt x="7140" y="3390"/>
                  </a:lnTo>
                  <a:lnTo>
                    <a:pt x="7142" y="3397"/>
                  </a:lnTo>
                  <a:lnTo>
                    <a:pt x="7144" y="3400"/>
                  </a:lnTo>
                  <a:lnTo>
                    <a:pt x="7142" y="3405"/>
                  </a:lnTo>
                  <a:lnTo>
                    <a:pt x="7141" y="3409"/>
                  </a:lnTo>
                  <a:lnTo>
                    <a:pt x="7140" y="3412"/>
                  </a:lnTo>
                  <a:lnTo>
                    <a:pt x="7138" y="3417"/>
                  </a:lnTo>
                  <a:lnTo>
                    <a:pt x="7137" y="3423"/>
                  </a:lnTo>
                  <a:lnTo>
                    <a:pt x="7135" y="3429"/>
                  </a:lnTo>
                  <a:lnTo>
                    <a:pt x="7135" y="3435"/>
                  </a:lnTo>
                  <a:lnTo>
                    <a:pt x="7137" y="3450"/>
                  </a:lnTo>
                  <a:lnTo>
                    <a:pt x="7138" y="3464"/>
                  </a:lnTo>
                  <a:lnTo>
                    <a:pt x="7139" y="3478"/>
                  </a:lnTo>
                  <a:lnTo>
                    <a:pt x="7140" y="3488"/>
                  </a:lnTo>
                  <a:lnTo>
                    <a:pt x="7139" y="3499"/>
                  </a:lnTo>
                  <a:lnTo>
                    <a:pt x="7138" y="3508"/>
                  </a:lnTo>
                  <a:lnTo>
                    <a:pt x="7138" y="3519"/>
                  </a:lnTo>
                  <a:lnTo>
                    <a:pt x="7137" y="3529"/>
                  </a:lnTo>
                  <a:lnTo>
                    <a:pt x="7135" y="3541"/>
                  </a:lnTo>
                  <a:lnTo>
                    <a:pt x="7134" y="3556"/>
                  </a:lnTo>
                  <a:lnTo>
                    <a:pt x="7133" y="3571"/>
                  </a:lnTo>
                  <a:lnTo>
                    <a:pt x="7132" y="3583"/>
                  </a:lnTo>
                  <a:lnTo>
                    <a:pt x="7132" y="3593"/>
                  </a:lnTo>
                  <a:lnTo>
                    <a:pt x="7133" y="3604"/>
                  </a:lnTo>
                  <a:lnTo>
                    <a:pt x="7134" y="3614"/>
                  </a:lnTo>
                  <a:lnTo>
                    <a:pt x="7137" y="3621"/>
                  </a:lnTo>
                  <a:lnTo>
                    <a:pt x="7139" y="3629"/>
                  </a:lnTo>
                  <a:lnTo>
                    <a:pt x="7141" y="3638"/>
                  </a:lnTo>
                  <a:lnTo>
                    <a:pt x="7144" y="3650"/>
                  </a:lnTo>
                  <a:lnTo>
                    <a:pt x="7146" y="3662"/>
                  </a:lnTo>
                  <a:lnTo>
                    <a:pt x="7148" y="3674"/>
                  </a:lnTo>
                  <a:lnTo>
                    <a:pt x="7150" y="3686"/>
                  </a:lnTo>
                  <a:lnTo>
                    <a:pt x="7150" y="3699"/>
                  </a:lnTo>
                  <a:lnTo>
                    <a:pt x="7150" y="3713"/>
                  </a:lnTo>
                  <a:lnTo>
                    <a:pt x="7147" y="3727"/>
                  </a:lnTo>
                  <a:lnTo>
                    <a:pt x="7145" y="3738"/>
                  </a:lnTo>
                  <a:lnTo>
                    <a:pt x="7141" y="3747"/>
                  </a:lnTo>
                  <a:lnTo>
                    <a:pt x="7137" y="3756"/>
                  </a:lnTo>
                  <a:lnTo>
                    <a:pt x="7131" y="3763"/>
                  </a:lnTo>
                  <a:lnTo>
                    <a:pt x="7127" y="3770"/>
                  </a:lnTo>
                  <a:lnTo>
                    <a:pt x="7122" y="3777"/>
                  </a:lnTo>
                  <a:lnTo>
                    <a:pt x="7120" y="3785"/>
                  </a:lnTo>
                  <a:lnTo>
                    <a:pt x="7116" y="3796"/>
                  </a:lnTo>
                  <a:lnTo>
                    <a:pt x="7114" y="3808"/>
                  </a:lnTo>
                  <a:lnTo>
                    <a:pt x="7112" y="3821"/>
                  </a:lnTo>
                  <a:lnTo>
                    <a:pt x="7113" y="3834"/>
                  </a:lnTo>
                  <a:lnTo>
                    <a:pt x="7115" y="3847"/>
                  </a:lnTo>
                  <a:lnTo>
                    <a:pt x="7120" y="3860"/>
                  </a:lnTo>
                  <a:lnTo>
                    <a:pt x="7123" y="3872"/>
                  </a:lnTo>
                  <a:lnTo>
                    <a:pt x="7125" y="3880"/>
                  </a:lnTo>
                  <a:lnTo>
                    <a:pt x="7126" y="3891"/>
                  </a:lnTo>
                  <a:lnTo>
                    <a:pt x="7125" y="3903"/>
                  </a:lnTo>
                  <a:lnTo>
                    <a:pt x="7123" y="3917"/>
                  </a:lnTo>
                  <a:lnTo>
                    <a:pt x="7122" y="3929"/>
                  </a:lnTo>
                  <a:lnTo>
                    <a:pt x="7122" y="3942"/>
                  </a:lnTo>
                  <a:lnTo>
                    <a:pt x="7122" y="3959"/>
                  </a:lnTo>
                  <a:lnTo>
                    <a:pt x="7123" y="3977"/>
                  </a:lnTo>
                  <a:lnTo>
                    <a:pt x="7126" y="3989"/>
                  </a:lnTo>
                  <a:lnTo>
                    <a:pt x="7129" y="3997"/>
                  </a:lnTo>
                  <a:lnTo>
                    <a:pt x="7132" y="4005"/>
                  </a:lnTo>
                  <a:lnTo>
                    <a:pt x="7134" y="4014"/>
                  </a:lnTo>
                  <a:lnTo>
                    <a:pt x="7135" y="4018"/>
                  </a:lnTo>
                  <a:lnTo>
                    <a:pt x="7135" y="4023"/>
                  </a:lnTo>
                  <a:lnTo>
                    <a:pt x="7134" y="4024"/>
                  </a:lnTo>
                  <a:lnTo>
                    <a:pt x="7127" y="4025"/>
                  </a:lnTo>
                  <a:lnTo>
                    <a:pt x="7116" y="4025"/>
                  </a:lnTo>
                  <a:lnTo>
                    <a:pt x="7100" y="4024"/>
                  </a:lnTo>
                  <a:lnTo>
                    <a:pt x="7087" y="4024"/>
                  </a:lnTo>
                  <a:lnTo>
                    <a:pt x="7082" y="4027"/>
                  </a:lnTo>
                  <a:lnTo>
                    <a:pt x="7079" y="4030"/>
                  </a:lnTo>
                  <a:lnTo>
                    <a:pt x="7078" y="4035"/>
                  </a:lnTo>
                  <a:lnTo>
                    <a:pt x="7077" y="4041"/>
                  </a:lnTo>
                  <a:lnTo>
                    <a:pt x="7078" y="4047"/>
                  </a:lnTo>
                  <a:lnTo>
                    <a:pt x="7079" y="4053"/>
                  </a:lnTo>
                  <a:lnTo>
                    <a:pt x="7083" y="4058"/>
                  </a:lnTo>
                  <a:lnTo>
                    <a:pt x="7085" y="4062"/>
                  </a:lnTo>
                  <a:lnTo>
                    <a:pt x="7089" y="4066"/>
                  </a:lnTo>
                  <a:lnTo>
                    <a:pt x="7091" y="4071"/>
                  </a:lnTo>
                  <a:lnTo>
                    <a:pt x="7093" y="4074"/>
                  </a:lnTo>
                  <a:lnTo>
                    <a:pt x="7093" y="4078"/>
                  </a:lnTo>
                  <a:lnTo>
                    <a:pt x="7093" y="4083"/>
                  </a:lnTo>
                  <a:lnTo>
                    <a:pt x="7091" y="4086"/>
                  </a:lnTo>
                  <a:lnTo>
                    <a:pt x="7089" y="4090"/>
                  </a:lnTo>
                  <a:lnTo>
                    <a:pt x="7085" y="4093"/>
                  </a:lnTo>
                  <a:lnTo>
                    <a:pt x="7076" y="4100"/>
                  </a:lnTo>
                  <a:lnTo>
                    <a:pt x="7066" y="4110"/>
                  </a:lnTo>
                  <a:lnTo>
                    <a:pt x="7063" y="4115"/>
                  </a:lnTo>
                  <a:lnTo>
                    <a:pt x="7058" y="4119"/>
                  </a:lnTo>
                  <a:lnTo>
                    <a:pt x="7055" y="4125"/>
                  </a:lnTo>
                  <a:lnTo>
                    <a:pt x="7052" y="4132"/>
                  </a:lnTo>
                  <a:lnTo>
                    <a:pt x="7051" y="4138"/>
                  </a:lnTo>
                  <a:lnTo>
                    <a:pt x="7050" y="4143"/>
                  </a:lnTo>
                  <a:lnTo>
                    <a:pt x="7051" y="4149"/>
                  </a:lnTo>
                  <a:lnTo>
                    <a:pt x="7052" y="4153"/>
                  </a:lnTo>
                  <a:lnTo>
                    <a:pt x="7056" y="4161"/>
                  </a:lnTo>
                  <a:lnTo>
                    <a:pt x="7059" y="4168"/>
                  </a:lnTo>
                  <a:lnTo>
                    <a:pt x="7060" y="4171"/>
                  </a:lnTo>
                  <a:lnTo>
                    <a:pt x="7060" y="4174"/>
                  </a:lnTo>
                  <a:lnTo>
                    <a:pt x="7060" y="4176"/>
                  </a:lnTo>
                  <a:lnTo>
                    <a:pt x="7058" y="4179"/>
                  </a:lnTo>
                  <a:lnTo>
                    <a:pt x="7053" y="4182"/>
                  </a:lnTo>
                  <a:lnTo>
                    <a:pt x="7044" y="4188"/>
                  </a:lnTo>
                  <a:lnTo>
                    <a:pt x="7039" y="4191"/>
                  </a:lnTo>
                  <a:lnTo>
                    <a:pt x="7034" y="4193"/>
                  </a:lnTo>
                  <a:lnTo>
                    <a:pt x="7030" y="4194"/>
                  </a:lnTo>
                  <a:lnTo>
                    <a:pt x="7026" y="4193"/>
                  </a:lnTo>
                  <a:lnTo>
                    <a:pt x="7022" y="4193"/>
                  </a:lnTo>
                  <a:lnTo>
                    <a:pt x="7020" y="4191"/>
                  </a:lnTo>
                  <a:lnTo>
                    <a:pt x="7018" y="4188"/>
                  </a:lnTo>
                  <a:lnTo>
                    <a:pt x="7015" y="4184"/>
                  </a:lnTo>
                  <a:lnTo>
                    <a:pt x="7014" y="4172"/>
                  </a:lnTo>
                  <a:lnTo>
                    <a:pt x="7013" y="4154"/>
                  </a:lnTo>
                  <a:lnTo>
                    <a:pt x="7012" y="4136"/>
                  </a:lnTo>
                  <a:lnTo>
                    <a:pt x="7012" y="4121"/>
                  </a:lnTo>
                  <a:lnTo>
                    <a:pt x="7011" y="4115"/>
                  </a:lnTo>
                  <a:lnTo>
                    <a:pt x="7009" y="4111"/>
                  </a:lnTo>
                  <a:lnTo>
                    <a:pt x="7007" y="4108"/>
                  </a:lnTo>
                  <a:lnTo>
                    <a:pt x="7005" y="4105"/>
                  </a:lnTo>
                  <a:lnTo>
                    <a:pt x="7001" y="4104"/>
                  </a:lnTo>
                  <a:lnTo>
                    <a:pt x="6997" y="4104"/>
                  </a:lnTo>
                  <a:lnTo>
                    <a:pt x="6993" y="4104"/>
                  </a:lnTo>
                  <a:lnTo>
                    <a:pt x="6988" y="4105"/>
                  </a:lnTo>
                  <a:lnTo>
                    <a:pt x="6975" y="4108"/>
                  </a:lnTo>
                  <a:lnTo>
                    <a:pt x="6962" y="4110"/>
                  </a:lnTo>
                  <a:lnTo>
                    <a:pt x="6956" y="4111"/>
                  </a:lnTo>
                  <a:lnTo>
                    <a:pt x="6952" y="4113"/>
                  </a:lnTo>
                  <a:lnTo>
                    <a:pt x="6950" y="4115"/>
                  </a:lnTo>
                  <a:lnTo>
                    <a:pt x="6949" y="4117"/>
                  </a:lnTo>
                  <a:lnTo>
                    <a:pt x="6950" y="4124"/>
                  </a:lnTo>
                  <a:lnTo>
                    <a:pt x="6952" y="4135"/>
                  </a:lnTo>
                  <a:lnTo>
                    <a:pt x="6953" y="4147"/>
                  </a:lnTo>
                  <a:lnTo>
                    <a:pt x="6953" y="4163"/>
                  </a:lnTo>
                  <a:lnTo>
                    <a:pt x="6952" y="4182"/>
                  </a:lnTo>
                  <a:lnTo>
                    <a:pt x="6950" y="4199"/>
                  </a:lnTo>
                  <a:lnTo>
                    <a:pt x="6951" y="4219"/>
                  </a:lnTo>
                  <a:lnTo>
                    <a:pt x="6950" y="4226"/>
                  </a:lnTo>
                  <a:lnTo>
                    <a:pt x="6940" y="4229"/>
                  </a:lnTo>
                  <a:lnTo>
                    <a:pt x="6930" y="4233"/>
                  </a:lnTo>
                  <a:lnTo>
                    <a:pt x="6927" y="4236"/>
                  </a:lnTo>
                  <a:lnTo>
                    <a:pt x="6925" y="4239"/>
                  </a:lnTo>
                  <a:lnTo>
                    <a:pt x="6923" y="4244"/>
                  </a:lnTo>
                  <a:lnTo>
                    <a:pt x="6921" y="4251"/>
                  </a:lnTo>
                  <a:lnTo>
                    <a:pt x="6920" y="4267"/>
                  </a:lnTo>
                  <a:lnTo>
                    <a:pt x="6920" y="4286"/>
                  </a:lnTo>
                  <a:lnTo>
                    <a:pt x="6920" y="4296"/>
                  </a:lnTo>
                  <a:lnTo>
                    <a:pt x="6923" y="4307"/>
                  </a:lnTo>
                  <a:lnTo>
                    <a:pt x="6925" y="4317"/>
                  </a:lnTo>
                  <a:lnTo>
                    <a:pt x="6927" y="4325"/>
                  </a:lnTo>
                  <a:lnTo>
                    <a:pt x="6936" y="4339"/>
                  </a:lnTo>
                  <a:lnTo>
                    <a:pt x="6943" y="4350"/>
                  </a:lnTo>
                  <a:lnTo>
                    <a:pt x="6946" y="4355"/>
                  </a:lnTo>
                  <a:lnTo>
                    <a:pt x="6949" y="4361"/>
                  </a:lnTo>
                  <a:lnTo>
                    <a:pt x="6951" y="4368"/>
                  </a:lnTo>
                  <a:lnTo>
                    <a:pt x="6953" y="4374"/>
                  </a:lnTo>
                  <a:lnTo>
                    <a:pt x="6953" y="4381"/>
                  </a:lnTo>
                  <a:lnTo>
                    <a:pt x="6953" y="4387"/>
                  </a:lnTo>
                  <a:lnTo>
                    <a:pt x="6951" y="4392"/>
                  </a:lnTo>
                  <a:lnTo>
                    <a:pt x="6948" y="4396"/>
                  </a:lnTo>
                  <a:lnTo>
                    <a:pt x="6945" y="4400"/>
                  </a:lnTo>
                  <a:lnTo>
                    <a:pt x="6943" y="4405"/>
                  </a:lnTo>
                  <a:lnTo>
                    <a:pt x="6942" y="4408"/>
                  </a:lnTo>
                  <a:lnTo>
                    <a:pt x="6940" y="4414"/>
                  </a:lnTo>
                  <a:lnTo>
                    <a:pt x="6939" y="4419"/>
                  </a:lnTo>
                  <a:lnTo>
                    <a:pt x="6938" y="4425"/>
                  </a:lnTo>
                  <a:lnTo>
                    <a:pt x="6937" y="4431"/>
                  </a:lnTo>
                  <a:lnTo>
                    <a:pt x="6933" y="4437"/>
                  </a:lnTo>
                  <a:lnTo>
                    <a:pt x="6930" y="4443"/>
                  </a:lnTo>
                  <a:lnTo>
                    <a:pt x="6924" y="4447"/>
                  </a:lnTo>
                  <a:lnTo>
                    <a:pt x="6919" y="4451"/>
                  </a:lnTo>
                  <a:lnTo>
                    <a:pt x="6913" y="4453"/>
                  </a:lnTo>
                  <a:lnTo>
                    <a:pt x="6907" y="4453"/>
                  </a:lnTo>
                  <a:lnTo>
                    <a:pt x="6901" y="4453"/>
                  </a:lnTo>
                  <a:lnTo>
                    <a:pt x="6896" y="4452"/>
                  </a:lnTo>
                  <a:lnTo>
                    <a:pt x="6892" y="4450"/>
                  </a:lnTo>
                  <a:lnTo>
                    <a:pt x="6888" y="4447"/>
                  </a:lnTo>
                  <a:lnTo>
                    <a:pt x="6883" y="4447"/>
                  </a:lnTo>
                  <a:lnTo>
                    <a:pt x="6879" y="4447"/>
                  </a:lnTo>
                  <a:lnTo>
                    <a:pt x="6874" y="4450"/>
                  </a:lnTo>
                  <a:lnTo>
                    <a:pt x="6864" y="4456"/>
                  </a:lnTo>
                  <a:lnTo>
                    <a:pt x="6856" y="4463"/>
                  </a:lnTo>
                  <a:lnTo>
                    <a:pt x="6852" y="4466"/>
                  </a:lnTo>
                  <a:lnTo>
                    <a:pt x="6848" y="4469"/>
                  </a:lnTo>
                  <a:lnTo>
                    <a:pt x="6843" y="4471"/>
                  </a:lnTo>
                  <a:lnTo>
                    <a:pt x="6839" y="4472"/>
                  </a:lnTo>
                  <a:lnTo>
                    <a:pt x="6835" y="4474"/>
                  </a:lnTo>
                  <a:lnTo>
                    <a:pt x="6830" y="4472"/>
                  </a:lnTo>
                  <a:lnTo>
                    <a:pt x="6826" y="4471"/>
                  </a:lnTo>
                  <a:lnTo>
                    <a:pt x="6824" y="4470"/>
                  </a:lnTo>
                  <a:lnTo>
                    <a:pt x="6819" y="4463"/>
                  </a:lnTo>
                  <a:lnTo>
                    <a:pt x="6817" y="4455"/>
                  </a:lnTo>
                  <a:lnTo>
                    <a:pt x="6816" y="4445"/>
                  </a:lnTo>
                  <a:lnTo>
                    <a:pt x="6814" y="4433"/>
                  </a:lnTo>
                  <a:lnTo>
                    <a:pt x="6816" y="4421"/>
                  </a:lnTo>
                  <a:lnTo>
                    <a:pt x="6816" y="4413"/>
                  </a:lnTo>
                  <a:lnTo>
                    <a:pt x="6814" y="4405"/>
                  </a:lnTo>
                  <a:lnTo>
                    <a:pt x="6812" y="4398"/>
                  </a:lnTo>
                  <a:lnTo>
                    <a:pt x="6804" y="4381"/>
                  </a:lnTo>
                  <a:lnTo>
                    <a:pt x="6797" y="4362"/>
                  </a:lnTo>
                  <a:lnTo>
                    <a:pt x="6795" y="4356"/>
                  </a:lnTo>
                  <a:lnTo>
                    <a:pt x="6793" y="4352"/>
                  </a:lnTo>
                  <a:lnTo>
                    <a:pt x="6789" y="4349"/>
                  </a:lnTo>
                  <a:lnTo>
                    <a:pt x="6787" y="4346"/>
                  </a:lnTo>
                  <a:lnTo>
                    <a:pt x="6783" y="4345"/>
                  </a:lnTo>
                  <a:lnTo>
                    <a:pt x="6780" y="4346"/>
                  </a:lnTo>
                  <a:lnTo>
                    <a:pt x="6776" y="4348"/>
                  </a:lnTo>
                  <a:lnTo>
                    <a:pt x="6772" y="4351"/>
                  </a:lnTo>
                  <a:lnTo>
                    <a:pt x="6768" y="4356"/>
                  </a:lnTo>
                  <a:lnTo>
                    <a:pt x="6766" y="4362"/>
                  </a:lnTo>
                  <a:lnTo>
                    <a:pt x="6764" y="4368"/>
                  </a:lnTo>
                  <a:lnTo>
                    <a:pt x="6764" y="4375"/>
                  </a:lnTo>
                  <a:lnTo>
                    <a:pt x="6767" y="4389"/>
                  </a:lnTo>
                  <a:lnTo>
                    <a:pt x="6770" y="4402"/>
                  </a:lnTo>
                  <a:lnTo>
                    <a:pt x="6773" y="4407"/>
                  </a:lnTo>
                  <a:lnTo>
                    <a:pt x="6772" y="4412"/>
                  </a:lnTo>
                  <a:lnTo>
                    <a:pt x="6769" y="4415"/>
                  </a:lnTo>
                  <a:lnTo>
                    <a:pt x="6767" y="4418"/>
                  </a:lnTo>
                  <a:lnTo>
                    <a:pt x="6757" y="4422"/>
                  </a:lnTo>
                  <a:lnTo>
                    <a:pt x="6747" y="4426"/>
                  </a:lnTo>
                  <a:lnTo>
                    <a:pt x="6732" y="4431"/>
                  </a:lnTo>
                  <a:lnTo>
                    <a:pt x="6723" y="4436"/>
                  </a:lnTo>
                  <a:lnTo>
                    <a:pt x="6718" y="4437"/>
                  </a:lnTo>
                  <a:lnTo>
                    <a:pt x="6712" y="4439"/>
                  </a:lnTo>
                  <a:lnTo>
                    <a:pt x="6705" y="4440"/>
                  </a:lnTo>
                  <a:lnTo>
                    <a:pt x="6696" y="4440"/>
                  </a:lnTo>
                  <a:lnTo>
                    <a:pt x="6688" y="4439"/>
                  </a:lnTo>
                  <a:lnTo>
                    <a:pt x="6682" y="4438"/>
                  </a:lnTo>
                  <a:lnTo>
                    <a:pt x="6676" y="4434"/>
                  </a:lnTo>
                  <a:lnTo>
                    <a:pt x="6673" y="4431"/>
                  </a:lnTo>
                  <a:lnTo>
                    <a:pt x="6666" y="4420"/>
                  </a:lnTo>
                  <a:lnTo>
                    <a:pt x="6660" y="4405"/>
                  </a:lnTo>
                  <a:lnTo>
                    <a:pt x="6653" y="4387"/>
                  </a:lnTo>
                  <a:lnTo>
                    <a:pt x="6647" y="4369"/>
                  </a:lnTo>
                  <a:lnTo>
                    <a:pt x="6643" y="4361"/>
                  </a:lnTo>
                  <a:lnTo>
                    <a:pt x="6640" y="4354"/>
                  </a:lnTo>
                  <a:lnTo>
                    <a:pt x="6636" y="4349"/>
                  </a:lnTo>
                  <a:lnTo>
                    <a:pt x="6633" y="4345"/>
                  </a:lnTo>
                  <a:lnTo>
                    <a:pt x="6629" y="4344"/>
                  </a:lnTo>
                  <a:lnTo>
                    <a:pt x="6627" y="4344"/>
                  </a:lnTo>
                  <a:lnTo>
                    <a:pt x="6623" y="4345"/>
                  </a:lnTo>
                  <a:lnTo>
                    <a:pt x="6621" y="4348"/>
                  </a:lnTo>
                  <a:lnTo>
                    <a:pt x="6615" y="4354"/>
                  </a:lnTo>
                  <a:lnTo>
                    <a:pt x="6609" y="4358"/>
                  </a:lnTo>
                  <a:lnTo>
                    <a:pt x="6605" y="4359"/>
                  </a:lnTo>
                  <a:lnTo>
                    <a:pt x="6600" y="4358"/>
                  </a:lnTo>
                  <a:lnTo>
                    <a:pt x="6596" y="4357"/>
                  </a:lnTo>
                  <a:lnTo>
                    <a:pt x="6592" y="4354"/>
                  </a:lnTo>
                  <a:lnTo>
                    <a:pt x="6587" y="4349"/>
                  </a:lnTo>
                  <a:lnTo>
                    <a:pt x="6584" y="4342"/>
                  </a:lnTo>
                  <a:lnTo>
                    <a:pt x="6580" y="4335"/>
                  </a:lnTo>
                  <a:lnTo>
                    <a:pt x="6578" y="4326"/>
                  </a:lnTo>
                  <a:lnTo>
                    <a:pt x="6577" y="4317"/>
                  </a:lnTo>
                  <a:lnTo>
                    <a:pt x="6574" y="4307"/>
                  </a:lnTo>
                  <a:lnTo>
                    <a:pt x="6572" y="4299"/>
                  </a:lnTo>
                  <a:lnTo>
                    <a:pt x="6568" y="4292"/>
                  </a:lnTo>
                  <a:lnTo>
                    <a:pt x="6564" y="4285"/>
                  </a:lnTo>
                  <a:lnTo>
                    <a:pt x="6559" y="4279"/>
                  </a:lnTo>
                  <a:lnTo>
                    <a:pt x="6553" y="4275"/>
                  </a:lnTo>
                  <a:lnTo>
                    <a:pt x="6546" y="4273"/>
                  </a:lnTo>
                  <a:lnTo>
                    <a:pt x="6537" y="4273"/>
                  </a:lnTo>
                  <a:lnTo>
                    <a:pt x="6529" y="4272"/>
                  </a:lnTo>
                  <a:lnTo>
                    <a:pt x="6521" y="4272"/>
                  </a:lnTo>
                  <a:lnTo>
                    <a:pt x="6514" y="4274"/>
                  </a:lnTo>
                  <a:lnTo>
                    <a:pt x="6510" y="4275"/>
                  </a:lnTo>
                  <a:lnTo>
                    <a:pt x="6507" y="4276"/>
                  </a:lnTo>
                  <a:lnTo>
                    <a:pt x="6503" y="4280"/>
                  </a:lnTo>
                  <a:lnTo>
                    <a:pt x="6499" y="4282"/>
                  </a:lnTo>
                  <a:lnTo>
                    <a:pt x="6497" y="4287"/>
                  </a:lnTo>
                  <a:lnTo>
                    <a:pt x="6495" y="4292"/>
                  </a:lnTo>
                  <a:lnTo>
                    <a:pt x="6492" y="4296"/>
                  </a:lnTo>
                  <a:lnTo>
                    <a:pt x="6490" y="4304"/>
                  </a:lnTo>
                  <a:lnTo>
                    <a:pt x="6487" y="4324"/>
                  </a:lnTo>
                  <a:lnTo>
                    <a:pt x="6486" y="4338"/>
                  </a:lnTo>
                  <a:lnTo>
                    <a:pt x="6485" y="4344"/>
                  </a:lnTo>
                  <a:lnTo>
                    <a:pt x="6483" y="4348"/>
                  </a:lnTo>
                  <a:lnTo>
                    <a:pt x="6478" y="4351"/>
                  </a:lnTo>
                  <a:lnTo>
                    <a:pt x="6472" y="4354"/>
                  </a:lnTo>
                  <a:lnTo>
                    <a:pt x="6464" y="4355"/>
                  </a:lnTo>
                  <a:lnTo>
                    <a:pt x="6455" y="4356"/>
                  </a:lnTo>
                  <a:lnTo>
                    <a:pt x="6451" y="4357"/>
                  </a:lnTo>
                  <a:lnTo>
                    <a:pt x="6447" y="4358"/>
                  </a:lnTo>
                  <a:lnTo>
                    <a:pt x="6445" y="4361"/>
                  </a:lnTo>
                  <a:lnTo>
                    <a:pt x="6441" y="4363"/>
                  </a:lnTo>
                  <a:lnTo>
                    <a:pt x="6435" y="4373"/>
                  </a:lnTo>
                  <a:lnTo>
                    <a:pt x="6430" y="4380"/>
                  </a:lnTo>
                  <a:lnTo>
                    <a:pt x="6427" y="4387"/>
                  </a:lnTo>
                  <a:lnTo>
                    <a:pt x="6426" y="4393"/>
                  </a:lnTo>
                  <a:lnTo>
                    <a:pt x="6424" y="4398"/>
                  </a:lnTo>
                  <a:lnTo>
                    <a:pt x="6423" y="4401"/>
                  </a:lnTo>
                  <a:lnTo>
                    <a:pt x="6422" y="4405"/>
                  </a:lnTo>
                  <a:lnTo>
                    <a:pt x="6420" y="4407"/>
                  </a:lnTo>
                  <a:lnTo>
                    <a:pt x="6414" y="4413"/>
                  </a:lnTo>
                  <a:lnTo>
                    <a:pt x="6408" y="4419"/>
                  </a:lnTo>
                  <a:lnTo>
                    <a:pt x="6407" y="4420"/>
                  </a:lnTo>
                  <a:lnTo>
                    <a:pt x="6405" y="4422"/>
                  </a:lnTo>
                  <a:lnTo>
                    <a:pt x="6405" y="4425"/>
                  </a:lnTo>
                  <a:lnTo>
                    <a:pt x="6407" y="4427"/>
                  </a:lnTo>
                  <a:lnTo>
                    <a:pt x="6409" y="4433"/>
                  </a:lnTo>
                  <a:lnTo>
                    <a:pt x="6413" y="4440"/>
                  </a:lnTo>
                  <a:lnTo>
                    <a:pt x="6417" y="4447"/>
                  </a:lnTo>
                  <a:lnTo>
                    <a:pt x="6421" y="4455"/>
                  </a:lnTo>
                  <a:lnTo>
                    <a:pt x="6423" y="4462"/>
                  </a:lnTo>
                  <a:lnTo>
                    <a:pt x="6423" y="4470"/>
                  </a:lnTo>
                  <a:lnTo>
                    <a:pt x="6422" y="4485"/>
                  </a:lnTo>
                  <a:lnTo>
                    <a:pt x="6423" y="4502"/>
                  </a:lnTo>
                  <a:lnTo>
                    <a:pt x="6423" y="4509"/>
                  </a:lnTo>
                  <a:lnTo>
                    <a:pt x="6422" y="4516"/>
                  </a:lnTo>
                  <a:lnTo>
                    <a:pt x="6421" y="4522"/>
                  </a:lnTo>
                  <a:lnTo>
                    <a:pt x="6419" y="4527"/>
                  </a:lnTo>
                  <a:lnTo>
                    <a:pt x="6417" y="4529"/>
                  </a:lnTo>
                  <a:lnTo>
                    <a:pt x="6415" y="4531"/>
                  </a:lnTo>
                  <a:lnTo>
                    <a:pt x="6413" y="4531"/>
                  </a:lnTo>
                  <a:lnTo>
                    <a:pt x="6410" y="4531"/>
                  </a:lnTo>
                  <a:lnTo>
                    <a:pt x="6404" y="4529"/>
                  </a:lnTo>
                  <a:lnTo>
                    <a:pt x="6398" y="4527"/>
                  </a:lnTo>
                  <a:lnTo>
                    <a:pt x="6394" y="4524"/>
                  </a:lnTo>
                  <a:lnTo>
                    <a:pt x="6388" y="4521"/>
                  </a:lnTo>
                  <a:lnTo>
                    <a:pt x="6385" y="4520"/>
                  </a:lnTo>
                  <a:lnTo>
                    <a:pt x="6382" y="4521"/>
                  </a:lnTo>
                  <a:lnTo>
                    <a:pt x="6378" y="4522"/>
                  </a:lnTo>
                  <a:lnTo>
                    <a:pt x="6375" y="4525"/>
                  </a:lnTo>
                  <a:lnTo>
                    <a:pt x="6356" y="4538"/>
                  </a:lnTo>
                  <a:lnTo>
                    <a:pt x="6332" y="4552"/>
                  </a:lnTo>
                  <a:lnTo>
                    <a:pt x="6309" y="4566"/>
                  </a:lnTo>
                  <a:lnTo>
                    <a:pt x="6294" y="4576"/>
                  </a:lnTo>
                  <a:lnTo>
                    <a:pt x="6290" y="4578"/>
                  </a:lnTo>
                  <a:lnTo>
                    <a:pt x="6288" y="4579"/>
                  </a:lnTo>
                  <a:lnTo>
                    <a:pt x="6285" y="4579"/>
                  </a:lnTo>
                  <a:lnTo>
                    <a:pt x="6284" y="4577"/>
                  </a:lnTo>
                  <a:lnTo>
                    <a:pt x="6284" y="4571"/>
                  </a:lnTo>
                  <a:lnTo>
                    <a:pt x="6285" y="4558"/>
                  </a:lnTo>
                  <a:lnTo>
                    <a:pt x="6287" y="4547"/>
                  </a:lnTo>
                  <a:lnTo>
                    <a:pt x="6288" y="4538"/>
                  </a:lnTo>
                  <a:lnTo>
                    <a:pt x="6288" y="4533"/>
                  </a:lnTo>
                  <a:lnTo>
                    <a:pt x="6287" y="4529"/>
                  </a:lnTo>
                  <a:lnTo>
                    <a:pt x="6285" y="4528"/>
                  </a:lnTo>
                  <a:lnTo>
                    <a:pt x="6281" y="4526"/>
                  </a:lnTo>
                  <a:lnTo>
                    <a:pt x="6274" y="4522"/>
                  </a:lnTo>
                  <a:lnTo>
                    <a:pt x="6265" y="4519"/>
                  </a:lnTo>
                  <a:lnTo>
                    <a:pt x="6258" y="4515"/>
                  </a:lnTo>
                  <a:lnTo>
                    <a:pt x="6254" y="4512"/>
                  </a:lnTo>
                  <a:lnTo>
                    <a:pt x="6250" y="4508"/>
                  </a:lnTo>
                  <a:lnTo>
                    <a:pt x="6246" y="4503"/>
                  </a:lnTo>
                  <a:lnTo>
                    <a:pt x="6243" y="4497"/>
                  </a:lnTo>
                  <a:lnTo>
                    <a:pt x="6240" y="4493"/>
                  </a:lnTo>
                  <a:lnTo>
                    <a:pt x="6235" y="4494"/>
                  </a:lnTo>
                  <a:lnTo>
                    <a:pt x="6231" y="4496"/>
                  </a:lnTo>
                  <a:lnTo>
                    <a:pt x="6225" y="4496"/>
                  </a:lnTo>
                  <a:lnTo>
                    <a:pt x="6218" y="4496"/>
                  </a:lnTo>
                  <a:lnTo>
                    <a:pt x="6214" y="4495"/>
                  </a:lnTo>
                  <a:lnTo>
                    <a:pt x="6209" y="4494"/>
                  </a:lnTo>
                  <a:lnTo>
                    <a:pt x="6206" y="4491"/>
                  </a:lnTo>
                  <a:lnTo>
                    <a:pt x="6202" y="4488"/>
                  </a:lnTo>
                  <a:lnTo>
                    <a:pt x="6189" y="4472"/>
                  </a:lnTo>
                  <a:lnTo>
                    <a:pt x="6177" y="4459"/>
                  </a:lnTo>
                  <a:lnTo>
                    <a:pt x="6162" y="4451"/>
                  </a:lnTo>
                  <a:lnTo>
                    <a:pt x="6146" y="4444"/>
                  </a:lnTo>
                  <a:lnTo>
                    <a:pt x="6133" y="4432"/>
                  </a:lnTo>
                  <a:lnTo>
                    <a:pt x="6117" y="4415"/>
                  </a:lnTo>
                  <a:lnTo>
                    <a:pt x="6096" y="4398"/>
                  </a:lnTo>
                  <a:lnTo>
                    <a:pt x="6082" y="4384"/>
                  </a:lnTo>
                  <a:lnTo>
                    <a:pt x="6075" y="4374"/>
                  </a:lnTo>
                  <a:lnTo>
                    <a:pt x="6068" y="4365"/>
                  </a:lnTo>
                  <a:lnTo>
                    <a:pt x="6062" y="4368"/>
                  </a:lnTo>
                  <a:lnTo>
                    <a:pt x="6054" y="4373"/>
                  </a:lnTo>
                  <a:lnTo>
                    <a:pt x="6046" y="4375"/>
                  </a:lnTo>
                  <a:lnTo>
                    <a:pt x="6038" y="4374"/>
                  </a:lnTo>
                  <a:lnTo>
                    <a:pt x="6030" y="4373"/>
                  </a:lnTo>
                  <a:lnTo>
                    <a:pt x="6024" y="4369"/>
                  </a:lnTo>
                  <a:lnTo>
                    <a:pt x="6018" y="4365"/>
                  </a:lnTo>
                  <a:lnTo>
                    <a:pt x="6013" y="4359"/>
                  </a:lnTo>
                  <a:lnTo>
                    <a:pt x="6010" y="4354"/>
                  </a:lnTo>
                  <a:lnTo>
                    <a:pt x="6008" y="4346"/>
                  </a:lnTo>
                  <a:lnTo>
                    <a:pt x="6007" y="4339"/>
                  </a:lnTo>
                  <a:lnTo>
                    <a:pt x="6007" y="4332"/>
                  </a:lnTo>
                  <a:lnTo>
                    <a:pt x="6007" y="4330"/>
                  </a:lnTo>
                  <a:lnTo>
                    <a:pt x="6006" y="4327"/>
                  </a:lnTo>
                  <a:lnTo>
                    <a:pt x="6004" y="4326"/>
                  </a:lnTo>
                  <a:lnTo>
                    <a:pt x="6001" y="4324"/>
                  </a:lnTo>
                  <a:lnTo>
                    <a:pt x="5993" y="4323"/>
                  </a:lnTo>
                  <a:lnTo>
                    <a:pt x="5983" y="4323"/>
                  </a:lnTo>
                  <a:lnTo>
                    <a:pt x="5963" y="4325"/>
                  </a:lnTo>
                  <a:lnTo>
                    <a:pt x="5943" y="4327"/>
                  </a:lnTo>
                  <a:lnTo>
                    <a:pt x="5930" y="4329"/>
                  </a:lnTo>
                  <a:lnTo>
                    <a:pt x="5918" y="4331"/>
                  </a:lnTo>
                  <a:lnTo>
                    <a:pt x="5912" y="4329"/>
                  </a:lnTo>
                  <a:lnTo>
                    <a:pt x="5904" y="4324"/>
                  </a:lnTo>
                  <a:lnTo>
                    <a:pt x="5894" y="4318"/>
                  </a:lnTo>
                  <a:lnTo>
                    <a:pt x="5886" y="4310"/>
                  </a:lnTo>
                  <a:lnTo>
                    <a:pt x="5873" y="4296"/>
                  </a:lnTo>
                  <a:lnTo>
                    <a:pt x="5861" y="4285"/>
                  </a:lnTo>
                  <a:lnTo>
                    <a:pt x="5854" y="4280"/>
                  </a:lnTo>
                  <a:lnTo>
                    <a:pt x="5846" y="4277"/>
                  </a:lnTo>
                  <a:lnTo>
                    <a:pt x="5836" y="4275"/>
                  </a:lnTo>
                  <a:lnTo>
                    <a:pt x="5824" y="4276"/>
                  </a:lnTo>
                  <a:lnTo>
                    <a:pt x="5799" y="4281"/>
                  </a:lnTo>
                  <a:lnTo>
                    <a:pt x="5774" y="4288"/>
                  </a:lnTo>
                  <a:lnTo>
                    <a:pt x="5749" y="4295"/>
                  </a:lnTo>
                  <a:lnTo>
                    <a:pt x="5722" y="4302"/>
                  </a:lnTo>
                  <a:lnTo>
                    <a:pt x="5708" y="4305"/>
                  </a:lnTo>
                  <a:lnTo>
                    <a:pt x="5696" y="4310"/>
                  </a:lnTo>
                  <a:lnTo>
                    <a:pt x="5686" y="4314"/>
                  </a:lnTo>
                  <a:lnTo>
                    <a:pt x="5678" y="4319"/>
                  </a:lnTo>
                  <a:lnTo>
                    <a:pt x="5666" y="4331"/>
                  </a:lnTo>
                  <a:lnTo>
                    <a:pt x="5655" y="4344"/>
                  </a:lnTo>
                  <a:lnTo>
                    <a:pt x="5647" y="4357"/>
                  </a:lnTo>
                  <a:lnTo>
                    <a:pt x="5641" y="4371"/>
                  </a:lnTo>
                  <a:lnTo>
                    <a:pt x="5638" y="4379"/>
                  </a:lnTo>
                  <a:lnTo>
                    <a:pt x="5634" y="4386"/>
                  </a:lnTo>
                  <a:lnTo>
                    <a:pt x="5629" y="4392"/>
                  </a:lnTo>
                  <a:lnTo>
                    <a:pt x="5623" y="4396"/>
                  </a:lnTo>
                  <a:lnTo>
                    <a:pt x="5616" y="4400"/>
                  </a:lnTo>
                  <a:lnTo>
                    <a:pt x="5607" y="4403"/>
                  </a:lnTo>
                  <a:lnTo>
                    <a:pt x="5596" y="4407"/>
                  </a:lnTo>
                  <a:lnTo>
                    <a:pt x="5585" y="4411"/>
                  </a:lnTo>
                  <a:lnTo>
                    <a:pt x="5560" y="4418"/>
                  </a:lnTo>
                  <a:lnTo>
                    <a:pt x="5538" y="4425"/>
                  </a:lnTo>
                  <a:lnTo>
                    <a:pt x="5514" y="4434"/>
                  </a:lnTo>
                  <a:lnTo>
                    <a:pt x="5487" y="4444"/>
                  </a:lnTo>
                  <a:lnTo>
                    <a:pt x="5456" y="4455"/>
                  </a:lnTo>
                  <a:lnTo>
                    <a:pt x="5425" y="4466"/>
                  </a:lnTo>
                  <a:lnTo>
                    <a:pt x="5393" y="4478"/>
                  </a:lnTo>
                  <a:lnTo>
                    <a:pt x="5361" y="4488"/>
                  </a:lnTo>
                  <a:lnTo>
                    <a:pt x="5345" y="4491"/>
                  </a:lnTo>
                  <a:lnTo>
                    <a:pt x="5331" y="4495"/>
                  </a:lnTo>
                  <a:lnTo>
                    <a:pt x="5318" y="4497"/>
                  </a:lnTo>
                  <a:lnTo>
                    <a:pt x="5305" y="4499"/>
                  </a:lnTo>
                  <a:lnTo>
                    <a:pt x="5283" y="4499"/>
                  </a:lnTo>
                  <a:lnTo>
                    <a:pt x="5267" y="4497"/>
                  </a:lnTo>
                  <a:lnTo>
                    <a:pt x="5250" y="4495"/>
                  </a:lnTo>
                  <a:lnTo>
                    <a:pt x="5231" y="4496"/>
                  </a:lnTo>
                  <a:lnTo>
                    <a:pt x="5219" y="4499"/>
                  </a:lnTo>
                  <a:lnTo>
                    <a:pt x="5210" y="4503"/>
                  </a:lnTo>
                  <a:lnTo>
                    <a:pt x="5201" y="4508"/>
                  </a:lnTo>
                  <a:lnTo>
                    <a:pt x="5193" y="4515"/>
                  </a:lnTo>
                  <a:lnTo>
                    <a:pt x="5177" y="4529"/>
                  </a:lnTo>
                  <a:lnTo>
                    <a:pt x="5166" y="4543"/>
                  </a:lnTo>
                  <a:lnTo>
                    <a:pt x="5148" y="4558"/>
                  </a:lnTo>
                  <a:lnTo>
                    <a:pt x="5123" y="4578"/>
                  </a:lnTo>
                  <a:lnTo>
                    <a:pt x="5095" y="4600"/>
                  </a:lnTo>
                  <a:lnTo>
                    <a:pt x="5073" y="4617"/>
                  </a:lnTo>
                  <a:lnTo>
                    <a:pt x="5063" y="4626"/>
                  </a:lnTo>
                  <a:lnTo>
                    <a:pt x="5055" y="4635"/>
                  </a:lnTo>
                  <a:lnTo>
                    <a:pt x="5048" y="4646"/>
                  </a:lnTo>
                  <a:lnTo>
                    <a:pt x="5042" y="4657"/>
                  </a:lnTo>
                  <a:lnTo>
                    <a:pt x="5036" y="4669"/>
                  </a:lnTo>
                  <a:lnTo>
                    <a:pt x="5032" y="4679"/>
                  </a:lnTo>
                  <a:lnTo>
                    <a:pt x="5029" y="4690"/>
                  </a:lnTo>
                  <a:lnTo>
                    <a:pt x="5027" y="4701"/>
                  </a:lnTo>
                  <a:lnTo>
                    <a:pt x="5025" y="4705"/>
                  </a:lnTo>
                  <a:lnTo>
                    <a:pt x="5023" y="4708"/>
                  </a:lnTo>
                  <a:lnTo>
                    <a:pt x="5021" y="4710"/>
                  </a:lnTo>
                  <a:lnTo>
                    <a:pt x="5018" y="4711"/>
                  </a:lnTo>
                  <a:lnTo>
                    <a:pt x="5011" y="4712"/>
                  </a:lnTo>
                  <a:lnTo>
                    <a:pt x="5003" y="4711"/>
                  </a:lnTo>
                  <a:lnTo>
                    <a:pt x="4993" y="4709"/>
                  </a:lnTo>
                  <a:lnTo>
                    <a:pt x="4983" y="4707"/>
                  </a:lnTo>
                  <a:lnTo>
                    <a:pt x="4972" y="4705"/>
                  </a:lnTo>
                  <a:lnTo>
                    <a:pt x="4961" y="4708"/>
                  </a:lnTo>
                  <a:lnTo>
                    <a:pt x="4958" y="4709"/>
                  </a:lnTo>
                  <a:lnTo>
                    <a:pt x="4954" y="4711"/>
                  </a:lnTo>
                  <a:lnTo>
                    <a:pt x="4950" y="4715"/>
                  </a:lnTo>
                  <a:lnTo>
                    <a:pt x="4947" y="4718"/>
                  </a:lnTo>
                  <a:lnTo>
                    <a:pt x="4943" y="4722"/>
                  </a:lnTo>
                  <a:lnTo>
                    <a:pt x="4940" y="4726"/>
                  </a:lnTo>
                  <a:lnTo>
                    <a:pt x="4934" y="4728"/>
                  </a:lnTo>
                  <a:lnTo>
                    <a:pt x="4928" y="4730"/>
                  </a:lnTo>
                  <a:lnTo>
                    <a:pt x="4916" y="4732"/>
                  </a:lnTo>
                  <a:lnTo>
                    <a:pt x="4902" y="4733"/>
                  </a:lnTo>
                  <a:lnTo>
                    <a:pt x="4886" y="4733"/>
                  </a:lnTo>
                  <a:lnTo>
                    <a:pt x="4871" y="4732"/>
                  </a:lnTo>
                  <a:lnTo>
                    <a:pt x="4839" y="4730"/>
                  </a:lnTo>
                  <a:lnTo>
                    <a:pt x="4811" y="4729"/>
                  </a:lnTo>
                  <a:lnTo>
                    <a:pt x="4791" y="4729"/>
                  </a:lnTo>
                  <a:lnTo>
                    <a:pt x="4774" y="4728"/>
                  </a:lnTo>
                  <a:lnTo>
                    <a:pt x="4759" y="4728"/>
                  </a:lnTo>
                  <a:lnTo>
                    <a:pt x="4745" y="4727"/>
                  </a:lnTo>
                  <a:lnTo>
                    <a:pt x="4740" y="4726"/>
                  </a:lnTo>
                  <a:lnTo>
                    <a:pt x="4734" y="4723"/>
                  </a:lnTo>
                  <a:lnTo>
                    <a:pt x="4729" y="4721"/>
                  </a:lnTo>
                  <a:lnTo>
                    <a:pt x="4725" y="4718"/>
                  </a:lnTo>
                  <a:lnTo>
                    <a:pt x="4716" y="4712"/>
                  </a:lnTo>
                  <a:lnTo>
                    <a:pt x="4707" y="4707"/>
                  </a:lnTo>
                  <a:lnTo>
                    <a:pt x="4694" y="4703"/>
                  </a:lnTo>
                  <a:lnTo>
                    <a:pt x="4676" y="4702"/>
                  </a:lnTo>
                  <a:lnTo>
                    <a:pt x="4656" y="4701"/>
                  </a:lnTo>
                  <a:lnTo>
                    <a:pt x="4638" y="4698"/>
                  </a:lnTo>
                  <a:lnTo>
                    <a:pt x="4620" y="4691"/>
                  </a:lnTo>
                  <a:lnTo>
                    <a:pt x="4606" y="4684"/>
                  </a:lnTo>
                  <a:lnTo>
                    <a:pt x="4595" y="4677"/>
                  </a:lnTo>
                  <a:lnTo>
                    <a:pt x="4587" y="4671"/>
                  </a:lnTo>
                  <a:lnTo>
                    <a:pt x="4581" y="4667"/>
                  </a:lnTo>
                  <a:lnTo>
                    <a:pt x="4574" y="4664"/>
                  </a:lnTo>
                  <a:lnTo>
                    <a:pt x="4568" y="4663"/>
                  </a:lnTo>
                  <a:lnTo>
                    <a:pt x="4559" y="4660"/>
                  </a:lnTo>
                  <a:lnTo>
                    <a:pt x="4550" y="4660"/>
                  </a:lnTo>
                  <a:lnTo>
                    <a:pt x="4538" y="4660"/>
                  </a:lnTo>
                  <a:lnTo>
                    <a:pt x="4524" y="4663"/>
                  </a:lnTo>
                  <a:lnTo>
                    <a:pt x="4506" y="4664"/>
                  </a:lnTo>
                  <a:lnTo>
                    <a:pt x="4490" y="4666"/>
                  </a:lnTo>
                  <a:lnTo>
                    <a:pt x="4477" y="4669"/>
                  </a:lnTo>
                  <a:lnTo>
                    <a:pt x="4464" y="4670"/>
                  </a:lnTo>
                  <a:lnTo>
                    <a:pt x="4452" y="4670"/>
                  </a:lnTo>
                  <a:lnTo>
                    <a:pt x="4435" y="4670"/>
                  </a:lnTo>
                  <a:lnTo>
                    <a:pt x="4418" y="4669"/>
                  </a:lnTo>
                  <a:lnTo>
                    <a:pt x="4404" y="4666"/>
                  </a:lnTo>
                  <a:lnTo>
                    <a:pt x="4391" y="4665"/>
                  </a:lnTo>
                  <a:lnTo>
                    <a:pt x="4370" y="4664"/>
                  </a:lnTo>
                  <a:lnTo>
                    <a:pt x="4356" y="4663"/>
                  </a:lnTo>
                  <a:lnTo>
                    <a:pt x="4354" y="4660"/>
                  </a:lnTo>
                  <a:lnTo>
                    <a:pt x="4352" y="4657"/>
                  </a:lnTo>
                  <a:lnTo>
                    <a:pt x="4352" y="4654"/>
                  </a:lnTo>
                  <a:lnTo>
                    <a:pt x="4352" y="4651"/>
                  </a:lnTo>
                  <a:lnTo>
                    <a:pt x="4355" y="4641"/>
                  </a:lnTo>
                  <a:lnTo>
                    <a:pt x="4358" y="4632"/>
                  </a:lnTo>
                  <a:lnTo>
                    <a:pt x="4360" y="4622"/>
                  </a:lnTo>
                  <a:lnTo>
                    <a:pt x="4360" y="4614"/>
                  </a:lnTo>
                  <a:lnTo>
                    <a:pt x="4360" y="4606"/>
                  </a:lnTo>
                  <a:lnTo>
                    <a:pt x="4357" y="4600"/>
                  </a:lnTo>
                  <a:lnTo>
                    <a:pt x="4351" y="4587"/>
                  </a:lnTo>
                  <a:lnTo>
                    <a:pt x="4344" y="4572"/>
                  </a:lnTo>
                  <a:lnTo>
                    <a:pt x="4342" y="4564"/>
                  </a:lnTo>
                  <a:lnTo>
                    <a:pt x="4342" y="4556"/>
                  </a:lnTo>
                  <a:lnTo>
                    <a:pt x="4342" y="4546"/>
                  </a:lnTo>
                  <a:lnTo>
                    <a:pt x="4345" y="4537"/>
                  </a:lnTo>
                  <a:lnTo>
                    <a:pt x="4349" y="4527"/>
                  </a:lnTo>
                  <a:lnTo>
                    <a:pt x="4354" y="4518"/>
                  </a:lnTo>
                  <a:lnTo>
                    <a:pt x="4360" y="4509"/>
                  </a:lnTo>
                  <a:lnTo>
                    <a:pt x="4367" y="4501"/>
                  </a:lnTo>
                  <a:lnTo>
                    <a:pt x="4379" y="4489"/>
                  </a:lnTo>
                  <a:lnTo>
                    <a:pt x="4388" y="4480"/>
                  </a:lnTo>
                  <a:lnTo>
                    <a:pt x="4391" y="4475"/>
                  </a:lnTo>
                  <a:lnTo>
                    <a:pt x="4391" y="4470"/>
                  </a:lnTo>
                  <a:lnTo>
                    <a:pt x="4389" y="4465"/>
                  </a:lnTo>
                  <a:lnTo>
                    <a:pt x="4386" y="4458"/>
                  </a:lnTo>
                  <a:lnTo>
                    <a:pt x="4377" y="4439"/>
                  </a:lnTo>
                  <a:lnTo>
                    <a:pt x="4372" y="4420"/>
                  </a:lnTo>
                  <a:lnTo>
                    <a:pt x="4368" y="4411"/>
                  </a:lnTo>
                  <a:lnTo>
                    <a:pt x="4363" y="4402"/>
                  </a:lnTo>
                  <a:lnTo>
                    <a:pt x="4361" y="4399"/>
                  </a:lnTo>
                  <a:lnTo>
                    <a:pt x="4356" y="4396"/>
                  </a:lnTo>
                  <a:lnTo>
                    <a:pt x="4352" y="4394"/>
                  </a:lnTo>
                  <a:lnTo>
                    <a:pt x="4348" y="4393"/>
                  </a:lnTo>
                  <a:lnTo>
                    <a:pt x="4323" y="4387"/>
                  </a:lnTo>
                  <a:lnTo>
                    <a:pt x="4293" y="4380"/>
                  </a:lnTo>
                  <a:lnTo>
                    <a:pt x="4266" y="4371"/>
                  </a:lnTo>
                  <a:lnTo>
                    <a:pt x="4243" y="4364"/>
                  </a:lnTo>
                  <a:lnTo>
                    <a:pt x="4240" y="4362"/>
                  </a:lnTo>
                  <a:lnTo>
                    <a:pt x="4237" y="4359"/>
                  </a:lnTo>
                  <a:lnTo>
                    <a:pt x="4234" y="4357"/>
                  </a:lnTo>
                  <a:lnTo>
                    <a:pt x="4231" y="4354"/>
                  </a:lnTo>
                  <a:lnTo>
                    <a:pt x="4229" y="4346"/>
                  </a:lnTo>
                  <a:lnTo>
                    <a:pt x="4226" y="4337"/>
                  </a:lnTo>
                  <a:lnTo>
                    <a:pt x="4226" y="4327"/>
                  </a:lnTo>
                  <a:lnTo>
                    <a:pt x="4228" y="4317"/>
                  </a:lnTo>
                  <a:lnTo>
                    <a:pt x="4230" y="4304"/>
                  </a:lnTo>
                  <a:lnTo>
                    <a:pt x="4234" y="4289"/>
                  </a:lnTo>
                  <a:lnTo>
                    <a:pt x="4237" y="4276"/>
                  </a:lnTo>
                  <a:lnTo>
                    <a:pt x="4242" y="4262"/>
                  </a:lnTo>
                  <a:lnTo>
                    <a:pt x="4244" y="4255"/>
                  </a:lnTo>
                  <a:lnTo>
                    <a:pt x="4245" y="4248"/>
                  </a:lnTo>
                  <a:lnTo>
                    <a:pt x="4245" y="4242"/>
                  </a:lnTo>
                  <a:lnTo>
                    <a:pt x="4244" y="4235"/>
                  </a:lnTo>
                  <a:lnTo>
                    <a:pt x="4234" y="4225"/>
                  </a:lnTo>
                  <a:lnTo>
                    <a:pt x="4225" y="4216"/>
                  </a:lnTo>
                  <a:lnTo>
                    <a:pt x="4226" y="4212"/>
                  </a:lnTo>
                  <a:lnTo>
                    <a:pt x="4229" y="4210"/>
                  </a:lnTo>
                  <a:lnTo>
                    <a:pt x="4232" y="4209"/>
                  </a:lnTo>
                  <a:lnTo>
                    <a:pt x="4237" y="4206"/>
                  </a:lnTo>
                  <a:lnTo>
                    <a:pt x="4241" y="4204"/>
                  </a:lnTo>
                  <a:lnTo>
                    <a:pt x="4244" y="4201"/>
                  </a:lnTo>
                  <a:lnTo>
                    <a:pt x="4245" y="4199"/>
                  </a:lnTo>
                  <a:lnTo>
                    <a:pt x="4244" y="4194"/>
                  </a:lnTo>
                  <a:lnTo>
                    <a:pt x="4242" y="4190"/>
                  </a:lnTo>
                  <a:lnTo>
                    <a:pt x="4238" y="4186"/>
                  </a:lnTo>
                  <a:lnTo>
                    <a:pt x="4234" y="4184"/>
                  </a:lnTo>
                  <a:lnTo>
                    <a:pt x="4229" y="4180"/>
                  </a:lnTo>
                  <a:lnTo>
                    <a:pt x="4219" y="4175"/>
                  </a:lnTo>
                  <a:lnTo>
                    <a:pt x="4211" y="4171"/>
                  </a:lnTo>
                  <a:lnTo>
                    <a:pt x="4202" y="4160"/>
                  </a:lnTo>
                  <a:lnTo>
                    <a:pt x="4194" y="4151"/>
                  </a:lnTo>
                  <a:lnTo>
                    <a:pt x="4188" y="4143"/>
                  </a:lnTo>
                  <a:lnTo>
                    <a:pt x="4185" y="4136"/>
                  </a:lnTo>
                  <a:lnTo>
                    <a:pt x="4179" y="4124"/>
                  </a:lnTo>
                  <a:lnTo>
                    <a:pt x="4172" y="4115"/>
                  </a:lnTo>
                  <a:lnTo>
                    <a:pt x="4167" y="4111"/>
                  </a:lnTo>
                  <a:lnTo>
                    <a:pt x="4163" y="4109"/>
                  </a:lnTo>
                  <a:lnTo>
                    <a:pt x="4159" y="4106"/>
                  </a:lnTo>
                  <a:lnTo>
                    <a:pt x="4155" y="4106"/>
                  </a:lnTo>
                  <a:lnTo>
                    <a:pt x="4152" y="4106"/>
                  </a:lnTo>
                  <a:lnTo>
                    <a:pt x="4147" y="4109"/>
                  </a:lnTo>
                  <a:lnTo>
                    <a:pt x="4143" y="4112"/>
                  </a:lnTo>
                  <a:lnTo>
                    <a:pt x="4139" y="4116"/>
                  </a:lnTo>
                  <a:lnTo>
                    <a:pt x="4135" y="4119"/>
                  </a:lnTo>
                  <a:lnTo>
                    <a:pt x="4130" y="4123"/>
                  </a:lnTo>
                  <a:lnTo>
                    <a:pt x="4127" y="4124"/>
                  </a:lnTo>
                  <a:lnTo>
                    <a:pt x="4121" y="4125"/>
                  </a:lnTo>
                  <a:lnTo>
                    <a:pt x="4116" y="4127"/>
                  </a:lnTo>
                  <a:lnTo>
                    <a:pt x="4110" y="4127"/>
                  </a:lnTo>
                  <a:lnTo>
                    <a:pt x="4104" y="4125"/>
                  </a:lnTo>
                  <a:lnTo>
                    <a:pt x="4098" y="4124"/>
                  </a:lnTo>
                  <a:lnTo>
                    <a:pt x="4091" y="4122"/>
                  </a:lnTo>
                  <a:lnTo>
                    <a:pt x="4087" y="4121"/>
                  </a:lnTo>
                  <a:lnTo>
                    <a:pt x="4086" y="4122"/>
                  </a:lnTo>
                  <a:lnTo>
                    <a:pt x="4085" y="4128"/>
                  </a:lnTo>
                  <a:lnTo>
                    <a:pt x="4083" y="4135"/>
                  </a:lnTo>
                  <a:lnTo>
                    <a:pt x="4079" y="4141"/>
                  </a:lnTo>
                  <a:lnTo>
                    <a:pt x="4077" y="4143"/>
                  </a:lnTo>
                  <a:lnTo>
                    <a:pt x="4073" y="4148"/>
                  </a:lnTo>
                  <a:lnTo>
                    <a:pt x="4071" y="4149"/>
                  </a:lnTo>
                  <a:lnTo>
                    <a:pt x="4068" y="4149"/>
                  </a:lnTo>
                  <a:lnTo>
                    <a:pt x="4066" y="4149"/>
                  </a:lnTo>
                  <a:lnTo>
                    <a:pt x="4062" y="4148"/>
                  </a:lnTo>
                  <a:lnTo>
                    <a:pt x="4055" y="4143"/>
                  </a:lnTo>
                  <a:lnTo>
                    <a:pt x="4047" y="4137"/>
                  </a:lnTo>
                  <a:lnTo>
                    <a:pt x="4037" y="4131"/>
                  </a:lnTo>
                  <a:lnTo>
                    <a:pt x="4027" y="4127"/>
                  </a:lnTo>
                  <a:lnTo>
                    <a:pt x="4010" y="4117"/>
                  </a:lnTo>
                  <a:lnTo>
                    <a:pt x="3992" y="4106"/>
                  </a:lnTo>
                  <a:lnTo>
                    <a:pt x="3984" y="4100"/>
                  </a:lnTo>
                  <a:lnTo>
                    <a:pt x="3976" y="4093"/>
                  </a:lnTo>
                  <a:lnTo>
                    <a:pt x="3969" y="4087"/>
                  </a:lnTo>
                  <a:lnTo>
                    <a:pt x="3963" y="4079"/>
                  </a:lnTo>
                  <a:lnTo>
                    <a:pt x="3952" y="4065"/>
                  </a:lnTo>
                  <a:lnTo>
                    <a:pt x="3941" y="4052"/>
                  </a:lnTo>
                  <a:lnTo>
                    <a:pt x="3936" y="4048"/>
                  </a:lnTo>
                  <a:lnTo>
                    <a:pt x="3929" y="4045"/>
                  </a:lnTo>
                  <a:lnTo>
                    <a:pt x="3923" y="4042"/>
                  </a:lnTo>
                  <a:lnTo>
                    <a:pt x="3915" y="4041"/>
                  </a:lnTo>
                  <a:lnTo>
                    <a:pt x="3900" y="4042"/>
                  </a:lnTo>
                  <a:lnTo>
                    <a:pt x="3886" y="4041"/>
                  </a:lnTo>
                  <a:lnTo>
                    <a:pt x="3879" y="4040"/>
                  </a:lnTo>
                  <a:lnTo>
                    <a:pt x="3871" y="4036"/>
                  </a:lnTo>
                  <a:lnTo>
                    <a:pt x="3862" y="4033"/>
                  </a:lnTo>
                  <a:lnTo>
                    <a:pt x="3851" y="4027"/>
                  </a:lnTo>
                  <a:lnTo>
                    <a:pt x="3829" y="4014"/>
                  </a:lnTo>
                  <a:lnTo>
                    <a:pt x="3813" y="4003"/>
                  </a:lnTo>
                  <a:lnTo>
                    <a:pt x="3797" y="3991"/>
                  </a:lnTo>
                  <a:lnTo>
                    <a:pt x="3782" y="3978"/>
                  </a:lnTo>
                  <a:lnTo>
                    <a:pt x="3778" y="3976"/>
                  </a:lnTo>
                  <a:lnTo>
                    <a:pt x="3774" y="3973"/>
                  </a:lnTo>
                  <a:lnTo>
                    <a:pt x="3770" y="3972"/>
                  </a:lnTo>
                  <a:lnTo>
                    <a:pt x="3765" y="3971"/>
                  </a:lnTo>
                  <a:lnTo>
                    <a:pt x="3757" y="3970"/>
                  </a:lnTo>
                  <a:lnTo>
                    <a:pt x="3751" y="3967"/>
                  </a:lnTo>
                  <a:lnTo>
                    <a:pt x="3744" y="3960"/>
                  </a:lnTo>
                  <a:lnTo>
                    <a:pt x="3739" y="3953"/>
                  </a:lnTo>
                  <a:lnTo>
                    <a:pt x="3734" y="3951"/>
                  </a:lnTo>
                  <a:lnTo>
                    <a:pt x="3730" y="3949"/>
                  </a:lnTo>
                  <a:lnTo>
                    <a:pt x="3727" y="3949"/>
                  </a:lnTo>
                  <a:lnTo>
                    <a:pt x="3725" y="3951"/>
                  </a:lnTo>
                  <a:lnTo>
                    <a:pt x="3724" y="3953"/>
                  </a:lnTo>
                  <a:lnTo>
                    <a:pt x="3722" y="3957"/>
                  </a:lnTo>
                  <a:lnTo>
                    <a:pt x="3721" y="3960"/>
                  </a:lnTo>
                  <a:lnTo>
                    <a:pt x="3719" y="3962"/>
                  </a:lnTo>
                  <a:lnTo>
                    <a:pt x="3717" y="3964"/>
                  </a:lnTo>
                  <a:lnTo>
                    <a:pt x="3713" y="3964"/>
                  </a:lnTo>
                  <a:lnTo>
                    <a:pt x="3705" y="3961"/>
                  </a:lnTo>
                  <a:lnTo>
                    <a:pt x="3694" y="3959"/>
                  </a:lnTo>
                  <a:lnTo>
                    <a:pt x="3688" y="3957"/>
                  </a:lnTo>
                  <a:lnTo>
                    <a:pt x="3682" y="3952"/>
                  </a:lnTo>
                  <a:lnTo>
                    <a:pt x="3676" y="3947"/>
                  </a:lnTo>
                  <a:lnTo>
                    <a:pt x="3670" y="3942"/>
                  </a:lnTo>
                  <a:lnTo>
                    <a:pt x="3659" y="3932"/>
                  </a:lnTo>
                  <a:lnTo>
                    <a:pt x="3650" y="3926"/>
                  </a:lnTo>
                  <a:lnTo>
                    <a:pt x="3643" y="3924"/>
                  </a:lnTo>
                  <a:lnTo>
                    <a:pt x="3637" y="3922"/>
                  </a:lnTo>
                  <a:lnTo>
                    <a:pt x="3634" y="3921"/>
                  </a:lnTo>
                  <a:lnTo>
                    <a:pt x="3632" y="3919"/>
                  </a:lnTo>
                  <a:lnTo>
                    <a:pt x="3631" y="3915"/>
                  </a:lnTo>
                  <a:lnTo>
                    <a:pt x="3629" y="3910"/>
                  </a:lnTo>
                  <a:lnTo>
                    <a:pt x="3626" y="3905"/>
                  </a:lnTo>
                  <a:lnTo>
                    <a:pt x="3623" y="3902"/>
                  </a:lnTo>
                  <a:lnTo>
                    <a:pt x="3618" y="3900"/>
                  </a:lnTo>
                  <a:lnTo>
                    <a:pt x="3612" y="3900"/>
                  </a:lnTo>
                  <a:lnTo>
                    <a:pt x="3606" y="3900"/>
                  </a:lnTo>
                  <a:lnTo>
                    <a:pt x="3601" y="3901"/>
                  </a:lnTo>
                  <a:lnTo>
                    <a:pt x="3595" y="3904"/>
                  </a:lnTo>
                  <a:lnTo>
                    <a:pt x="3592" y="3908"/>
                  </a:lnTo>
                  <a:lnTo>
                    <a:pt x="3587" y="3915"/>
                  </a:lnTo>
                  <a:lnTo>
                    <a:pt x="3582" y="3919"/>
                  </a:lnTo>
                  <a:lnTo>
                    <a:pt x="3576" y="3920"/>
                  </a:lnTo>
                  <a:lnTo>
                    <a:pt x="3564" y="3919"/>
                  </a:lnTo>
                  <a:lnTo>
                    <a:pt x="3551" y="3917"/>
                  </a:lnTo>
                  <a:lnTo>
                    <a:pt x="3538" y="3916"/>
                  </a:lnTo>
                  <a:lnTo>
                    <a:pt x="3527" y="3919"/>
                  </a:lnTo>
                  <a:lnTo>
                    <a:pt x="3517" y="3923"/>
                  </a:lnTo>
                  <a:lnTo>
                    <a:pt x="3507" y="3928"/>
                  </a:lnTo>
                  <a:lnTo>
                    <a:pt x="3498" y="3934"/>
                  </a:lnTo>
                  <a:lnTo>
                    <a:pt x="3484" y="3946"/>
                  </a:lnTo>
                  <a:lnTo>
                    <a:pt x="3468" y="3960"/>
                  </a:lnTo>
                  <a:lnTo>
                    <a:pt x="3455" y="3973"/>
                  </a:lnTo>
                  <a:lnTo>
                    <a:pt x="3444" y="3985"/>
                  </a:lnTo>
                  <a:lnTo>
                    <a:pt x="3434" y="3995"/>
                  </a:lnTo>
                  <a:lnTo>
                    <a:pt x="3417" y="4008"/>
                  </a:lnTo>
                  <a:lnTo>
                    <a:pt x="3398" y="4021"/>
                  </a:lnTo>
                  <a:lnTo>
                    <a:pt x="3379" y="4034"/>
                  </a:lnTo>
                  <a:lnTo>
                    <a:pt x="3365" y="4045"/>
                  </a:lnTo>
                  <a:lnTo>
                    <a:pt x="3350" y="4056"/>
                  </a:lnTo>
                  <a:lnTo>
                    <a:pt x="3334" y="4075"/>
                  </a:lnTo>
                  <a:lnTo>
                    <a:pt x="3323" y="4090"/>
                  </a:lnTo>
                  <a:lnTo>
                    <a:pt x="3317" y="4096"/>
                  </a:lnTo>
                  <a:lnTo>
                    <a:pt x="3315" y="4102"/>
                  </a:lnTo>
                  <a:lnTo>
                    <a:pt x="3315" y="4108"/>
                  </a:lnTo>
                  <a:lnTo>
                    <a:pt x="3316" y="4113"/>
                  </a:lnTo>
                  <a:lnTo>
                    <a:pt x="3316" y="4119"/>
                  </a:lnTo>
                  <a:lnTo>
                    <a:pt x="3315" y="4125"/>
                  </a:lnTo>
                  <a:lnTo>
                    <a:pt x="3311" y="4132"/>
                  </a:lnTo>
                  <a:lnTo>
                    <a:pt x="3302" y="4140"/>
                  </a:lnTo>
                  <a:lnTo>
                    <a:pt x="3297" y="4143"/>
                  </a:lnTo>
                  <a:lnTo>
                    <a:pt x="3292" y="4148"/>
                  </a:lnTo>
                  <a:lnTo>
                    <a:pt x="3290" y="4153"/>
                  </a:lnTo>
                  <a:lnTo>
                    <a:pt x="3287" y="4157"/>
                  </a:lnTo>
                  <a:lnTo>
                    <a:pt x="3286" y="4162"/>
                  </a:lnTo>
                  <a:lnTo>
                    <a:pt x="3285" y="4168"/>
                  </a:lnTo>
                  <a:lnTo>
                    <a:pt x="3286" y="4175"/>
                  </a:lnTo>
                  <a:lnTo>
                    <a:pt x="3287" y="4182"/>
                  </a:lnTo>
                  <a:lnTo>
                    <a:pt x="3292" y="4197"/>
                  </a:lnTo>
                  <a:lnTo>
                    <a:pt x="3296" y="4210"/>
                  </a:lnTo>
                  <a:lnTo>
                    <a:pt x="3296" y="4214"/>
                  </a:lnTo>
                  <a:lnTo>
                    <a:pt x="3296" y="4219"/>
                  </a:lnTo>
                  <a:lnTo>
                    <a:pt x="3294" y="4224"/>
                  </a:lnTo>
                  <a:lnTo>
                    <a:pt x="3292" y="4228"/>
                  </a:lnTo>
                  <a:lnTo>
                    <a:pt x="3289" y="4231"/>
                  </a:lnTo>
                  <a:lnTo>
                    <a:pt x="3285" y="4233"/>
                  </a:lnTo>
                  <a:lnTo>
                    <a:pt x="3279" y="4236"/>
                  </a:lnTo>
                  <a:lnTo>
                    <a:pt x="3274" y="4238"/>
                  </a:lnTo>
                  <a:lnTo>
                    <a:pt x="3261" y="4244"/>
                  </a:lnTo>
                  <a:lnTo>
                    <a:pt x="3248" y="4251"/>
                  </a:lnTo>
                  <a:lnTo>
                    <a:pt x="3241" y="4254"/>
                  </a:lnTo>
                  <a:lnTo>
                    <a:pt x="3234" y="4255"/>
                  </a:lnTo>
                  <a:lnTo>
                    <a:pt x="3227" y="4254"/>
                  </a:lnTo>
                  <a:lnTo>
                    <a:pt x="3221" y="4251"/>
                  </a:lnTo>
                  <a:lnTo>
                    <a:pt x="3214" y="4249"/>
                  </a:lnTo>
                  <a:lnTo>
                    <a:pt x="3209" y="4244"/>
                  </a:lnTo>
                  <a:lnTo>
                    <a:pt x="3204" y="4238"/>
                  </a:lnTo>
                  <a:lnTo>
                    <a:pt x="3201" y="4233"/>
                  </a:lnTo>
                  <a:lnTo>
                    <a:pt x="3195" y="4218"/>
                  </a:lnTo>
                  <a:lnTo>
                    <a:pt x="3185" y="4199"/>
                  </a:lnTo>
                  <a:lnTo>
                    <a:pt x="3177" y="4180"/>
                  </a:lnTo>
                  <a:lnTo>
                    <a:pt x="3170" y="4163"/>
                  </a:lnTo>
                  <a:lnTo>
                    <a:pt x="3166" y="4157"/>
                  </a:lnTo>
                  <a:lnTo>
                    <a:pt x="3164" y="4149"/>
                  </a:lnTo>
                  <a:lnTo>
                    <a:pt x="3163" y="4140"/>
                  </a:lnTo>
                  <a:lnTo>
                    <a:pt x="3161" y="4130"/>
                  </a:lnTo>
                  <a:lnTo>
                    <a:pt x="3163" y="4121"/>
                  </a:lnTo>
                  <a:lnTo>
                    <a:pt x="3166" y="4110"/>
                  </a:lnTo>
                  <a:lnTo>
                    <a:pt x="3168" y="4105"/>
                  </a:lnTo>
                  <a:lnTo>
                    <a:pt x="3172" y="4099"/>
                  </a:lnTo>
                  <a:lnTo>
                    <a:pt x="3176" y="4094"/>
                  </a:lnTo>
                  <a:lnTo>
                    <a:pt x="3180" y="4088"/>
                  </a:lnTo>
                  <a:lnTo>
                    <a:pt x="3190" y="4078"/>
                  </a:lnTo>
                  <a:lnTo>
                    <a:pt x="3198" y="4067"/>
                  </a:lnTo>
                  <a:lnTo>
                    <a:pt x="3207" y="4055"/>
                  </a:lnTo>
                  <a:lnTo>
                    <a:pt x="3212" y="4043"/>
                  </a:lnTo>
                  <a:lnTo>
                    <a:pt x="3217" y="4033"/>
                  </a:lnTo>
                  <a:lnTo>
                    <a:pt x="3222" y="4022"/>
                  </a:lnTo>
                  <a:lnTo>
                    <a:pt x="3224" y="4011"/>
                  </a:lnTo>
                  <a:lnTo>
                    <a:pt x="3227" y="4002"/>
                  </a:lnTo>
                  <a:lnTo>
                    <a:pt x="3228" y="3992"/>
                  </a:lnTo>
                  <a:lnTo>
                    <a:pt x="3228" y="3983"/>
                  </a:lnTo>
                  <a:lnTo>
                    <a:pt x="3227" y="3973"/>
                  </a:lnTo>
                  <a:lnTo>
                    <a:pt x="3226" y="3962"/>
                  </a:lnTo>
                  <a:lnTo>
                    <a:pt x="3223" y="3942"/>
                  </a:lnTo>
                  <a:lnTo>
                    <a:pt x="3220" y="3921"/>
                  </a:lnTo>
                  <a:lnTo>
                    <a:pt x="3222" y="3913"/>
                  </a:lnTo>
                  <a:lnTo>
                    <a:pt x="3221" y="3905"/>
                  </a:lnTo>
                  <a:lnTo>
                    <a:pt x="3207" y="3894"/>
                  </a:lnTo>
                  <a:lnTo>
                    <a:pt x="3195" y="3884"/>
                  </a:lnTo>
                  <a:lnTo>
                    <a:pt x="3185" y="3878"/>
                  </a:lnTo>
                  <a:lnTo>
                    <a:pt x="3177" y="3873"/>
                  </a:lnTo>
                  <a:lnTo>
                    <a:pt x="3172" y="3869"/>
                  </a:lnTo>
                  <a:lnTo>
                    <a:pt x="3167" y="3864"/>
                  </a:lnTo>
                  <a:lnTo>
                    <a:pt x="3159" y="3863"/>
                  </a:lnTo>
                  <a:lnTo>
                    <a:pt x="3152" y="3864"/>
                  </a:lnTo>
                  <a:lnTo>
                    <a:pt x="3145" y="3867"/>
                  </a:lnTo>
                  <a:lnTo>
                    <a:pt x="3140" y="3872"/>
                  </a:lnTo>
                  <a:lnTo>
                    <a:pt x="3134" y="3879"/>
                  </a:lnTo>
                  <a:lnTo>
                    <a:pt x="3130" y="3883"/>
                  </a:lnTo>
                  <a:lnTo>
                    <a:pt x="3126" y="3885"/>
                  </a:lnTo>
                  <a:lnTo>
                    <a:pt x="3116" y="3886"/>
                  </a:lnTo>
                  <a:lnTo>
                    <a:pt x="3109" y="3885"/>
                  </a:lnTo>
                  <a:lnTo>
                    <a:pt x="3103" y="3885"/>
                  </a:lnTo>
                  <a:lnTo>
                    <a:pt x="3085" y="3891"/>
                  </a:lnTo>
                  <a:lnTo>
                    <a:pt x="3071" y="3898"/>
                  </a:lnTo>
                  <a:lnTo>
                    <a:pt x="3065" y="3900"/>
                  </a:lnTo>
                  <a:lnTo>
                    <a:pt x="3057" y="3902"/>
                  </a:lnTo>
                  <a:lnTo>
                    <a:pt x="3047" y="3905"/>
                  </a:lnTo>
                  <a:lnTo>
                    <a:pt x="3035" y="3911"/>
                  </a:lnTo>
                  <a:lnTo>
                    <a:pt x="3029" y="3915"/>
                  </a:lnTo>
                  <a:lnTo>
                    <a:pt x="3022" y="3917"/>
                  </a:lnTo>
                  <a:lnTo>
                    <a:pt x="3015" y="3917"/>
                  </a:lnTo>
                  <a:lnTo>
                    <a:pt x="3008" y="3917"/>
                  </a:lnTo>
                  <a:lnTo>
                    <a:pt x="2995" y="3915"/>
                  </a:lnTo>
                  <a:lnTo>
                    <a:pt x="2984" y="3911"/>
                  </a:lnTo>
                  <a:lnTo>
                    <a:pt x="2981" y="3910"/>
                  </a:lnTo>
                  <a:lnTo>
                    <a:pt x="2977" y="3910"/>
                  </a:lnTo>
                  <a:lnTo>
                    <a:pt x="2975" y="3910"/>
                  </a:lnTo>
                  <a:lnTo>
                    <a:pt x="2972" y="3911"/>
                  </a:lnTo>
                  <a:lnTo>
                    <a:pt x="2968" y="3915"/>
                  </a:lnTo>
                  <a:lnTo>
                    <a:pt x="2963" y="3919"/>
                  </a:lnTo>
                  <a:lnTo>
                    <a:pt x="2960" y="3920"/>
                  </a:lnTo>
                  <a:lnTo>
                    <a:pt x="2957" y="3920"/>
                  </a:lnTo>
                  <a:lnTo>
                    <a:pt x="2955" y="3920"/>
                  </a:lnTo>
                  <a:lnTo>
                    <a:pt x="2951" y="3919"/>
                  </a:lnTo>
                  <a:lnTo>
                    <a:pt x="2944" y="3915"/>
                  </a:lnTo>
                  <a:lnTo>
                    <a:pt x="2938" y="3913"/>
                  </a:lnTo>
                  <a:lnTo>
                    <a:pt x="2922" y="3909"/>
                  </a:lnTo>
                  <a:lnTo>
                    <a:pt x="2907" y="3907"/>
                  </a:lnTo>
                  <a:lnTo>
                    <a:pt x="2897" y="3903"/>
                  </a:lnTo>
                  <a:lnTo>
                    <a:pt x="2884" y="3898"/>
                  </a:lnTo>
                  <a:lnTo>
                    <a:pt x="2877" y="3895"/>
                  </a:lnTo>
                  <a:lnTo>
                    <a:pt x="2872" y="3891"/>
                  </a:lnTo>
                  <a:lnTo>
                    <a:pt x="2868" y="3886"/>
                  </a:lnTo>
                  <a:lnTo>
                    <a:pt x="2867" y="3880"/>
                  </a:lnTo>
                  <a:lnTo>
                    <a:pt x="2864" y="3876"/>
                  </a:lnTo>
                  <a:lnTo>
                    <a:pt x="2862" y="3873"/>
                  </a:lnTo>
                  <a:lnTo>
                    <a:pt x="2858" y="3873"/>
                  </a:lnTo>
                  <a:lnTo>
                    <a:pt x="2855" y="3875"/>
                  </a:lnTo>
                  <a:lnTo>
                    <a:pt x="2845" y="3880"/>
                  </a:lnTo>
                  <a:lnTo>
                    <a:pt x="2838" y="3888"/>
                  </a:lnTo>
                  <a:lnTo>
                    <a:pt x="2823" y="3903"/>
                  </a:lnTo>
                  <a:lnTo>
                    <a:pt x="2808" y="3917"/>
                  </a:lnTo>
                  <a:lnTo>
                    <a:pt x="2806" y="3920"/>
                  </a:lnTo>
                  <a:lnTo>
                    <a:pt x="2802" y="3921"/>
                  </a:lnTo>
                  <a:lnTo>
                    <a:pt x="2799" y="3921"/>
                  </a:lnTo>
                  <a:lnTo>
                    <a:pt x="2794" y="3921"/>
                  </a:lnTo>
                  <a:lnTo>
                    <a:pt x="2786" y="3916"/>
                  </a:lnTo>
                  <a:lnTo>
                    <a:pt x="2776" y="3909"/>
                  </a:lnTo>
                  <a:lnTo>
                    <a:pt x="2758" y="3895"/>
                  </a:lnTo>
                  <a:lnTo>
                    <a:pt x="2742" y="3885"/>
                  </a:lnTo>
                  <a:lnTo>
                    <a:pt x="2738" y="3884"/>
                  </a:lnTo>
                  <a:lnTo>
                    <a:pt x="2735" y="3884"/>
                  </a:lnTo>
                  <a:lnTo>
                    <a:pt x="2732" y="3884"/>
                  </a:lnTo>
                  <a:lnTo>
                    <a:pt x="2729" y="3885"/>
                  </a:lnTo>
                  <a:lnTo>
                    <a:pt x="2722" y="3889"/>
                  </a:lnTo>
                  <a:lnTo>
                    <a:pt x="2714" y="3895"/>
                  </a:lnTo>
                  <a:lnTo>
                    <a:pt x="2711" y="3897"/>
                  </a:lnTo>
                  <a:lnTo>
                    <a:pt x="2707" y="3898"/>
                  </a:lnTo>
                  <a:lnTo>
                    <a:pt x="2704" y="3900"/>
                  </a:lnTo>
                  <a:lnTo>
                    <a:pt x="2700" y="3898"/>
                  </a:lnTo>
                  <a:lnTo>
                    <a:pt x="2694" y="3896"/>
                  </a:lnTo>
                  <a:lnTo>
                    <a:pt x="2692" y="3892"/>
                  </a:lnTo>
                  <a:lnTo>
                    <a:pt x="2692" y="3889"/>
                  </a:lnTo>
                  <a:lnTo>
                    <a:pt x="2689" y="3885"/>
                  </a:lnTo>
                  <a:lnTo>
                    <a:pt x="2687" y="3883"/>
                  </a:lnTo>
                  <a:lnTo>
                    <a:pt x="2683" y="3882"/>
                  </a:lnTo>
                  <a:lnTo>
                    <a:pt x="2676" y="3879"/>
                  </a:lnTo>
                  <a:lnTo>
                    <a:pt x="2668" y="3878"/>
                  </a:lnTo>
                  <a:lnTo>
                    <a:pt x="2649" y="3875"/>
                  </a:lnTo>
                  <a:lnTo>
                    <a:pt x="2636" y="3872"/>
                  </a:lnTo>
                  <a:lnTo>
                    <a:pt x="2623" y="3870"/>
                  </a:lnTo>
                  <a:lnTo>
                    <a:pt x="2611" y="3869"/>
                  </a:lnTo>
                  <a:lnTo>
                    <a:pt x="2605" y="3869"/>
                  </a:lnTo>
                  <a:lnTo>
                    <a:pt x="2600" y="3866"/>
                  </a:lnTo>
                  <a:lnTo>
                    <a:pt x="2594" y="3863"/>
                  </a:lnTo>
                  <a:lnTo>
                    <a:pt x="2591" y="3858"/>
                  </a:lnTo>
                  <a:lnTo>
                    <a:pt x="2582" y="3846"/>
                  </a:lnTo>
                  <a:lnTo>
                    <a:pt x="2574" y="3828"/>
                  </a:lnTo>
                  <a:lnTo>
                    <a:pt x="2569" y="3819"/>
                  </a:lnTo>
                  <a:lnTo>
                    <a:pt x="2563" y="3812"/>
                  </a:lnTo>
                  <a:lnTo>
                    <a:pt x="2557" y="3807"/>
                  </a:lnTo>
                  <a:lnTo>
                    <a:pt x="2552" y="3802"/>
                  </a:lnTo>
                  <a:lnTo>
                    <a:pt x="2540" y="3797"/>
                  </a:lnTo>
                  <a:lnTo>
                    <a:pt x="2529" y="3794"/>
                  </a:lnTo>
                  <a:lnTo>
                    <a:pt x="2524" y="3791"/>
                  </a:lnTo>
                  <a:lnTo>
                    <a:pt x="2522" y="3790"/>
                  </a:lnTo>
                  <a:lnTo>
                    <a:pt x="2521" y="3788"/>
                  </a:lnTo>
                  <a:lnTo>
                    <a:pt x="2519" y="3784"/>
                  </a:lnTo>
                  <a:lnTo>
                    <a:pt x="2519" y="3777"/>
                  </a:lnTo>
                  <a:lnTo>
                    <a:pt x="2516" y="3769"/>
                  </a:lnTo>
                  <a:lnTo>
                    <a:pt x="2512" y="3764"/>
                  </a:lnTo>
                  <a:lnTo>
                    <a:pt x="2509" y="3760"/>
                  </a:lnTo>
                  <a:lnTo>
                    <a:pt x="2505" y="3758"/>
                  </a:lnTo>
                  <a:lnTo>
                    <a:pt x="2500" y="3756"/>
                  </a:lnTo>
                  <a:lnTo>
                    <a:pt x="2491" y="3751"/>
                  </a:lnTo>
                  <a:lnTo>
                    <a:pt x="2484" y="3747"/>
                  </a:lnTo>
                  <a:lnTo>
                    <a:pt x="2480" y="3746"/>
                  </a:lnTo>
                  <a:lnTo>
                    <a:pt x="2478" y="3743"/>
                  </a:lnTo>
                  <a:lnTo>
                    <a:pt x="2475" y="3739"/>
                  </a:lnTo>
                  <a:lnTo>
                    <a:pt x="2473" y="3735"/>
                  </a:lnTo>
                  <a:lnTo>
                    <a:pt x="2470" y="3727"/>
                  </a:lnTo>
                  <a:lnTo>
                    <a:pt x="2467" y="3720"/>
                  </a:lnTo>
                  <a:lnTo>
                    <a:pt x="2465" y="3716"/>
                  </a:lnTo>
                  <a:lnTo>
                    <a:pt x="2462" y="3714"/>
                  </a:lnTo>
                  <a:lnTo>
                    <a:pt x="2460" y="3713"/>
                  </a:lnTo>
                  <a:lnTo>
                    <a:pt x="2456" y="3712"/>
                  </a:lnTo>
                  <a:lnTo>
                    <a:pt x="2449" y="3712"/>
                  </a:lnTo>
                  <a:lnTo>
                    <a:pt x="2441" y="3712"/>
                  </a:lnTo>
                  <a:lnTo>
                    <a:pt x="2431" y="3712"/>
                  </a:lnTo>
                  <a:lnTo>
                    <a:pt x="2424" y="3711"/>
                  </a:lnTo>
                  <a:lnTo>
                    <a:pt x="2418" y="3706"/>
                  </a:lnTo>
                  <a:lnTo>
                    <a:pt x="2414" y="3700"/>
                  </a:lnTo>
                  <a:lnTo>
                    <a:pt x="2411" y="3697"/>
                  </a:lnTo>
                  <a:lnTo>
                    <a:pt x="2409" y="3695"/>
                  </a:lnTo>
                  <a:lnTo>
                    <a:pt x="2407" y="3693"/>
                  </a:lnTo>
                  <a:lnTo>
                    <a:pt x="2404" y="3693"/>
                  </a:lnTo>
                  <a:lnTo>
                    <a:pt x="2402" y="3693"/>
                  </a:lnTo>
                  <a:lnTo>
                    <a:pt x="2401" y="3694"/>
                  </a:lnTo>
                  <a:lnTo>
                    <a:pt x="2398" y="3696"/>
                  </a:lnTo>
                  <a:lnTo>
                    <a:pt x="2397" y="3700"/>
                  </a:lnTo>
                  <a:lnTo>
                    <a:pt x="2392" y="3709"/>
                  </a:lnTo>
                  <a:lnTo>
                    <a:pt x="2385" y="3722"/>
                  </a:lnTo>
                  <a:lnTo>
                    <a:pt x="2378" y="3734"/>
                  </a:lnTo>
                  <a:lnTo>
                    <a:pt x="2372" y="3745"/>
                  </a:lnTo>
                  <a:lnTo>
                    <a:pt x="2365" y="3752"/>
                  </a:lnTo>
                  <a:lnTo>
                    <a:pt x="2358" y="3758"/>
                  </a:lnTo>
                  <a:lnTo>
                    <a:pt x="2351" y="3763"/>
                  </a:lnTo>
                  <a:lnTo>
                    <a:pt x="2345" y="3765"/>
                  </a:lnTo>
                  <a:lnTo>
                    <a:pt x="2341" y="3765"/>
                  </a:lnTo>
                  <a:lnTo>
                    <a:pt x="2338" y="3763"/>
                  </a:lnTo>
                  <a:lnTo>
                    <a:pt x="2333" y="3760"/>
                  </a:lnTo>
                  <a:lnTo>
                    <a:pt x="2327" y="3757"/>
                  </a:lnTo>
                  <a:lnTo>
                    <a:pt x="2316" y="3749"/>
                  </a:lnTo>
                  <a:lnTo>
                    <a:pt x="2304" y="3740"/>
                  </a:lnTo>
                  <a:lnTo>
                    <a:pt x="2294" y="3733"/>
                  </a:lnTo>
                  <a:lnTo>
                    <a:pt x="2282" y="3725"/>
                  </a:lnTo>
                  <a:lnTo>
                    <a:pt x="2271" y="3715"/>
                  </a:lnTo>
                  <a:lnTo>
                    <a:pt x="2264" y="3709"/>
                  </a:lnTo>
                  <a:lnTo>
                    <a:pt x="2261" y="3706"/>
                  </a:lnTo>
                  <a:lnTo>
                    <a:pt x="2261" y="3701"/>
                  </a:lnTo>
                  <a:lnTo>
                    <a:pt x="2260" y="3695"/>
                  </a:lnTo>
                  <a:lnTo>
                    <a:pt x="2261" y="3689"/>
                  </a:lnTo>
                  <a:lnTo>
                    <a:pt x="2263" y="3682"/>
                  </a:lnTo>
                  <a:lnTo>
                    <a:pt x="2265" y="3676"/>
                  </a:lnTo>
                  <a:lnTo>
                    <a:pt x="2269" y="3670"/>
                  </a:lnTo>
                  <a:lnTo>
                    <a:pt x="2271" y="3665"/>
                  </a:lnTo>
                  <a:lnTo>
                    <a:pt x="2277" y="3655"/>
                  </a:lnTo>
                  <a:lnTo>
                    <a:pt x="2280" y="3645"/>
                  </a:lnTo>
                  <a:lnTo>
                    <a:pt x="2282" y="3640"/>
                  </a:lnTo>
                  <a:lnTo>
                    <a:pt x="2282" y="3637"/>
                  </a:lnTo>
                  <a:lnTo>
                    <a:pt x="2280" y="3634"/>
                  </a:lnTo>
                  <a:lnTo>
                    <a:pt x="2278" y="3632"/>
                  </a:lnTo>
                  <a:lnTo>
                    <a:pt x="2272" y="3632"/>
                  </a:lnTo>
                  <a:lnTo>
                    <a:pt x="2265" y="3633"/>
                  </a:lnTo>
                  <a:lnTo>
                    <a:pt x="2257" y="3634"/>
                  </a:lnTo>
                  <a:lnTo>
                    <a:pt x="2250" y="3638"/>
                  </a:lnTo>
                  <a:lnTo>
                    <a:pt x="2241" y="3644"/>
                  </a:lnTo>
                  <a:lnTo>
                    <a:pt x="2232" y="3653"/>
                  </a:lnTo>
                  <a:lnTo>
                    <a:pt x="2228" y="3659"/>
                  </a:lnTo>
                  <a:lnTo>
                    <a:pt x="2225" y="3664"/>
                  </a:lnTo>
                  <a:lnTo>
                    <a:pt x="2222" y="3670"/>
                  </a:lnTo>
                  <a:lnTo>
                    <a:pt x="2221" y="3676"/>
                  </a:lnTo>
                  <a:lnTo>
                    <a:pt x="2220" y="3689"/>
                  </a:lnTo>
                  <a:lnTo>
                    <a:pt x="2217" y="3703"/>
                  </a:lnTo>
                  <a:lnTo>
                    <a:pt x="2216" y="3711"/>
                  </a:lnTo>
                  <a:lnTo>
                    <a:pt x="2214" y="3716"/>
                  </a:lnTo>
                  <a:lnTo>
                    <a:pt x="2212" y="3722"/>
                  </a:lnTo>
                  <a:lnTo>
                    <a:pt x="2209" y="3726"/>
                  </a:lnTo>
                  <a:lnTo>
                    <a:pt x="2206" y="3728"/>
                  </a:lnTo>
                  <a:lnTo>
                    <a:pt x="2200" y="3728"/>
                  </a:lnTo>
                  <a:lnTo>
                    <a:pt x="2194" y="3727"/>
                  </a:lnTo>
                  <a:lnTo>
                    <a:pt x="2185" y="3725"/>
                  </a:lnTo>
                  <a:lnTo>
                    <a:pt x="2178" y="3721"/>
                  </a:lnTo>
                  <a:lnTo>
                    <a:pt x="2171" y="3718"/>
                  </a:lnTo>
                  <a:lnTo>
                    <a:pt x="2166" y="3713"/>
                  </a:lnTo>
                  <a:lnTo>
                    <a:pt x="2162" y="3708"/>
                  </a:lnTo>
                  <a:lnTo>
                    <a:pt x="2160" y="3701"/>
                  </a:lnTo>
                  <a:lnTo>
                    <a:pt x="2160" y="3694"/>
                  </a:lnTo>
                  <a:lnTo>
                    <a:pt x="2160" y="3684"/>
                  </a:lnTo>
                  <a:lnTo>
                    <a:pt x="2160" y="3674"/>
                  </a:lnTo>
                  <a:lnTo>
                    <a:pt x="2158" y="3657"/>
                  </a:lnTo>
                  <a:lnTo>
                    <a:pt x="2153" y="3642"/>
                  </a:lnTo>
                  <a:lnTo>
                    <a:pt x="2150" y="3626"/>
                  </a:lnTo>
                  <a:lnTo>
                    <a:pt x="2145" y="3613"/>
                  </a:lnTo>
                  <a:lnTo>
                    <a:pt x="2139" y="3601"/>
                  </a:lnTo>
                  <a:lnTo>
                    <a:pt x="2132" y="3592"/>
                  </a:lnTo>
                  <a:lnTo>
                    <a:pt x="2128" y="3587"/>
                  </a:lnTo>
                  <a:lnTo>
                    <a:pt x="2125" y="3582"/>
                  </a:lnTo>
                  <a:lnTo>
                    <a:pt x="2121" y="3576"/>
                  </a:lnTo>
                  <a:lnTo>
                    <a:pt x="2119" y="3570"/>
                  </a:lnTo>
                  <a:lnTo>
                    <a:pt x="2118" y="3563"/>
                  </a:lnTo>
                  <a:lnTo>
                    <a:pt x="2115" y="3557"/>
                  </a:lnTo>
                  <a:lnTo>
                    <a:pt x="2115" y="3550"/>
                  </a:lnTo>
                  <a:lnTo>
                    <a:pt x="2115" y="3543"/>
                  </a:lnTo>
                  <a:lnTo>
                    <a:pt x="2116" y="3530"/>
                  </a:lnTo>
                  <a:lnTo>
                    <a:pt x="2118" y="3519"/>
                  </a:lnTo>
                  <a:lnTo>
                    <a:pt x="2118" y="3513"/>
                  </a:lnTo>
                  <a:lnTo>
                    <a:pt x="2118" y="3510"/>
                  </a:lnTo>
                  <a:lnTo>
                    <a:pt x="2116" y="3506"/>
                  </a:lnTo>
                  <a:lnTo>
                    <a:pt x="2114" y="3503"/>
                  </a:lnTo>
                  <a:lnTo>
                    <a:pt x="2112" y="3501"/>
                  </a:lnTo>
                  <a:lnTo>
                    <a:pt x="2108" y="3500"/>
                  </a:lnTo>
                  <a:lnTo>
                    <a:pt x="2106" y="3499"/>
                  </a:lnTo>
                  <a:lnTo>
                    <a:pt x="2103" y="3500"/>
                  </a:lnTo>
                  <a:lnTo>
                    <a:pt x="2100" y="3501"/>
                  </a:lnTo>
                  <a:lnTo>
                    <a:pt x="2096" y="3505"/>
                  </a:lnTo>
                  <a:lnTo>
                    <a:pt x="2094" y="3508"/>
                  </a:lnTo>
                  <a:lnTo>
                    <a:pt x="2090" y="3512"/>
                  </a:lnTo>
                  <a:lnTo>
                    <a:pt x="2086" y="3523"/>
                  </a:lnTo>
                  <a:lnTo>
                    <a:pt x="2081" y="3532"/>
                  </a:lnTo>
                  <a:lnTo>
                    <a:pt x="2078" y="3536"/>
                  </a:lnTo>
                  <a:lnTo>
                    <a:pt x="2076" y="3539"/>
                  </a:lnTo>
                  <a:lnTo>
                    <a:pt x="2074" y="3542"/>
                  </a:lnTo>
                  <a:lnTo>
                    <a:pt x="2071" y="3543"/>
                  </a:lnTo>
                  <a:lnTo>
                    <a:pt x="2069" y="3543"/>
                  </a:lnTo>
                  <a:lnTo>
                    <a:pt x="2067" y="3541"/>
                  </a:lnTo>
                  <a:lnTo>
                    <a:pt x="2064" y="3538"/>
                  </a:lnTo>
                  <a:lnTo>
                    <a:pt x="2062" y="3533"/>
                  </a:lnTo>
                  <a:lnTo>
                    <a:pt x="2058" y="3524"/>
                  </a:lnTo>
                  <a:lnTo>
                    <a:pt x="2053" y="3514"/>
                  </a:lnTo>
                  <a:lnTo>
                    <a:pt x="2046" y="3506"/>
                  </a:lnTo>
                  <a:lnTo>
                    <a:pt x="2038" y="3498"/>
                  </a:lnTo>
                  <a:lnTo>
                    <a:pt x="2033" y="3495"/>
                  </a:lnTo>
                  <a:lnTo>
                    <a:pt x="2027" y="3493"/>
                  </a:lnTo>
                  <a:lnTo>
                    <a:pt x="2020" y="3493"/>
                  </a:lnTo>
                  <a:lnTo>
                    <a:pt x="2012" y="3493"/>
                  </a:lnTo>
                  <a:lnTo>
                    <a:pt x="1995" y="3497"/>
                  </a:lnTo>
                  <a:lnTo>
                    <a:pt x="1983" y="3499"/>
                  </a:lnTo>
                  <a:lnTo>
                    <a:pt x="1979" y="3500"/>
                  </a:lnTo>
                  <a:lnTo>
                    <a:pt x="1974" y="3500"/>
                  </a:lnTo>
                  <a:lnTo>
                    <a:pt x="1969" y="3499"/>
                  </a:lnTo>
                  <a:lnTo>
                    <a:pt x="1964" y="3498"/>
                  </a:lnTo>
                  <a:lnTo>
                    <a:pt x="1958" y="3494"/>
                  </a:lnTo>
                  <a:lnTo>
                    <a:pt x="1954" y="3489"/>
                  </a:lnTo>
                  <a:lnTo>
                    <a:pt x="1948" y="3485"/>
                  </a:lnTo>
                  <a:lnTo>
                    <a:pt x="1943" y="3479"/>
                  </a:lnTo>
                  <a:lnTo>
                    <a:pt x="1937" y="3474"/>
                  </a:lnTo>
                  <a:lnTo>
                    <a:pt x="1932" y="3469"/>
                  </a:lnTo>
                  <a:lnTo>
                    <a:pt x="1926" y="3466"/>
                  </a:lnTo>
                  <a:lnTo>
                    <a:pt x="1921" y="3464"/>
                  </a:lnTo>
                  <a:lnTo>
                    <a:pt x="1916" y="3463"/>
                  </a:lnTo>
                  <a:lnTo>
                    <a:pt x="1911" y="3462"/>
                  </a:lnTo>
                  <a:lnTo>
                    <a:pt x="1906" y="3461"/>
                  </a:lnTo>
                  <a:lnTo>
                    <a:pt x="1902" y="3459"/>
                  </a:lnTo>
                  <a:lnTo>
                    <a:pt x="1899" y="3455"/>
                  </a:lnTo>
                  <a:lnTo>
                    <a:pt x="1897" y="3451"/>
                  </a:lnTo>
                  <a:lnTo>
                    <a:pt x="1895" y="3447"/>
                  </a:lnTo>
                  <a:lnTo>
                    <a:pt x="1895" y="3441"/>
                  </a:lnTo>
                  <a:lnTo>
                    <a:pt x="1895" y="3434"/>
                  </a:lnTo>
                  <a:lnTo>
                    <a:pt x="1897" y="3426"/>
                  </a:lnTo>
                  <a:lnTo>
                    <a:pt x="1899" y="3419"/>
                  </a:lnTo>
                  <a:lnTo>
                    <a:pt x="1902" y="3411"/>
                  </a:lnTo>
                  <a:lnTo>
                    <a:pt x="1906" y="3404"/>
                  </a:lnTo>
                  <a:lnTo>
                    <a:pt x="1911" y="3397"/>
                  </a:lnTo>
                  <a:lnTo>
                    <a:pt x="1916" y="3390"/>
                  </a:lnTo>
                  <a:lnTo>
                    <a:pt x="1921" y="3384"/>
                  </a:lnTo>
                  <a:lnTo>
                    <a:pt x="1931" y="3374"/>
                  </a:lnTo>
                  <a:lnTo>
                    <a:pt x="1937" y="3366"/>
                  </a:lnTo>
                  <a:lnTo>
                    <a:pt x="1942" y="3358"/>
                  </a:lnTo>
                  <a:lnTo>
                    <a:pt x="1945" y="3348"/>
                  </a:lnTo>
                  <a:lnTo>
                    <a:pt x="1945" y="3342"/>
                  </a:lnTo>
                  <a:lnTo>
                    <a:pt x="1944" y="3335"/>
                  </a:lnTo>
                  <a:lnTo>
                    <a:pt x="1941" y="3328"/>
                  </a:lnTo>
                  <a:lnTo>
                    <a:pt x="1936" y="3322"/>
                  </a:lnTo>
                  <a:lnTo>
                    <a:pt x="1930" y="3316"/>
                  </a:lnTo>
                  <a:lnTo>
                    <a:pt x="1924" y="3312"/>
                  </a:lnTo>
                  <a:lnTo>
                    <a:pt x="1920" y="3310"/>
                  </a:lnTo>
                  <a:lnTo>
                    <a:pt x="1917" y="3310"/>
                  </a:lnTo>
                  <a:lnTo>
                    <a:pt x="1914" y="3309"/>
                  </a:lnTo>
                  <a:lnTo>
                    <a:pt x="1911" y="3310"/>
                  </a:lnTo>
                  <a:lnTo>
                    <a:pt x="1900" y="3315"/>
                  </a:lnTo>
                  <a:lnTo>
                    <a:pt x="1888" y="3322"/>
                  </a:lnTo>
                  <a:lnTo>
                    <a:pt x="1882" y="3324"/>
                  </a:lnTo>
                  <a:lnTo>
                    <a:pt x="1876" y="3328"/>
                  </a:lnTo>
                  <a:lnTo>
                    <a:pt x="1870" y="3329"/>
                  </a:lnTo>
                  <a:lnTo>
                    <a:pt x="1863" y="3330"/>
                  </a:lnTo>
                  <a:lnTo>
                    <a:pt x="1850" y="3329"/>
                  </a:lnTo>
                  <a:lnTo>
                    <a:pt x="1836" y="3327"/>
                  </a:lnTo>
                  <a:lnTo>
                    <a:pt x="1822" y="3322"/>
                  </a:lnTo>
                  <a:lnTo>
                    <a:pt x="1807" y="3315"/>
                  </a:lnTo>
                  <a:lnTo>
                    <a:pt x="1794" y="3306"/>
                  </a:lnTo>
                  <a:lnTo>
                    <a:pt x="1785" y="3298"/>
                  </a:lnTo>
                  <a:lnTo>
                    <a:pt x="1780" y="3293"/>
                  </a:lnTo>
                  <a:lnTo>
                    <a:pt x="1778" y="3289"/>
                  </a:lnTo>
                  <a:lnTo>
                    <a:pt x="1776" y="3284"/>
                  </a:lnTo>
                  <a:lnTo>
                    <a:pt x="1775" y="3279"/>
                  </a:lnTo>
                  <a:lnTo>
                    <a:pt x="1775" y="3273"/>
                  </a:lnTo>
                  <a:lnTo>
                    <a:pt x="1774" y="3268"/>
                  </a:lnTo>
                  <a:lnTo>
                    <a:pt x="1772" y="3264"/>
                  </a:lnTo>
                  <a:lnTo>
                    <a:pt x="1769" y="3260"/>
                  </a:lnTo>
                  <a:lnTo>
                    <a:pt x="1762" y="3253"/>
                  </a:lnTo>
                  <a:lnTo>
                    <a:pt x="1755" y="3248"/>
                  </a:lnTo>
                  <a:lnTo>
                    <a:pt x="1746" y="3242"/>
                  </a:lnTo>
                  <a:lnTo>
                    <a:pt x="1732" y="3234"/>
                  </a:lnTo>
                  <a:lnTo>
                    <a:pt x="1721" y="3227"/>
                  </a:lnTo>
                  <a:lnTo>
                    <a:pt x="1710" y="3221"/>
                  </a:lnTo>
                  <a:lnTo>
                    <a:pt x="1706" y="3218"/>
                  </a:lnTo>
                  <a:lnTo>
                    <a:pt x="1703" y="3216"/>
                  </a:lnTo>
                  <a:lnTo>
                    <a:pt x="1700" y="3211"/>
                  </a:lnTo>
                  <a:lnTo>
                    <a:pt x="1697" y="3208"/>
                  </a:lnTo>
                  <a:lnTo>
                    <a:pt x="1694" y="3198"/>
                  </a:lnTo>
                  <a:lnTo>
                    <a:pt x="1693" y="3189"/>
                  </a:lnTo>
                  <a:lnTo>
                    <a:pt x="1692" y="3179"/>
                  </a:lnTo>
                  <a:lnTo>
                    <a:pt x="1690" y="3172"/>
                  </a:lnTo>
                  <a:lnTo>
                    <a:pt x="1687" y="3169"/>
                  </a:lnTo>
                  <a:lnTo>
                    <a:pt x="1684" y="3166"/>
                  </a:lnTo>
                  <a:lnTo>
                    <a:pt x="1680" y="3164"/>
                  </a:lnTo>
                  <a:lnTo>
                    <a:pt x="1675" y="3163"/>
                  </a:lnTo>
                  <a:lnTo>
                    <a:pt x="1669" y="3161"/>
                  </a:lnTo>
                  <a:lnTo>
                    <a:pt x="1662" y="3158"/>
                  </a:lnTo>
                  <a:lnTo>
                    <a:pt x="1655" y="3154"/>
                  </a:lnTo>
                  <a:lnTo>
                    <a:pt x="1649" y="3150"/>
                  </a:lnTo>
                  <a:lnTo>
                    <a:pt x="1643" y="3145"/>
                  </a:lnTo>
                  <a:lnTo>
                    <a:pt x="1639" y="3140"/>
                  </a:lnTo>
                  <a:lnTo>
                    <a:pt x="1636" y="3134"/>
                  </a:lnTo>
                  <a:lnTo>
                    <a:pt x="1635" y="3128"/>
                  </a:lnTo>
                  <a:lnTo>
                    <a:pt x="1636" y="3122"/>
                  </a:lnTo>
                  <a:lnTo>
                    <a:pt x="1639" y="3116"/>
                  </a:lnTo>
                  <a:lnTo>
                    <a:pt x="1641" y="3110"/>
                  </a:lnTo>
                  <a:lnTo>
                    <a:pt x="1643" y="3104"/>
                  </a:lnTo>
                  <a:lnTo>
                    <a:pt x="1649" y="3094"/>
                  </a:lnTo>
                  <a:lnTo>
                    <a:pt x="1652" y="3084"/>
                  </a:lnTo>
                  <a:lnTo>
                    <a:pt x="1648" y="3075"/>
                  </a:lnTo>
                  <a:lnTo>
                    <a:pt x="1645" y="3063"/>
                  </a:lnTo>
                  <a:lnTo>
                    <a:pt x="1642" y="3056"/>
                  </a:lnTo>
                  <a:lnTo>
                    <a:pt x="1640" y="3047"/>
                  </a:lnTo>
                  <a:lnTo>
                    <a:pt x="1640" y="3038"/>
                  </a:lnTo>
                  <a:lnTo>
                    <a:pt x="1641" y="3027"/>
                  </a:lnTo>
                  <a:lnTo>
                    <a:pt x="1645" y="3007"/>
                  </a:lnTo>
                  <a:lnTo>
                    <a:pt x="1648" y="2995"/>
                  </a:lnTo>
                  <a:lnTo>
                    <a:pt x="1648" y="2990"/>
                  </a:lnTo>
                  <a:lnTo>
                    <a:pt x="1647" y="2987"/>
                  </a:lnTo>
                  <a:lnTo>
                    <a:pt x="1645" y="2982"/>
                  </a:lnTo>
                  <a:lnTo>
                    <a:pt x="1641" y="2978"/>
                  </a:lnTo>
                  <a:lnTo>
                    <a:pt x="1629" y="2969"/>
                  </a:lnTo>
                  <a:lnTo>
                    <a:pt x="1614" y="2958"/>
                  </a:lnTo>
                  <a:lnTo>
                    <a:pt x="1606" y="2953"/>
                  </a:lnTo>
                  <a:lnTo>
                    <a:pt x="1601" y="2949"/>
                  </a:lnTo>
                  <a:lnTo>
                    <a:pt x="1596" y="2944"/>
                  </a:lnTo>
                  <a:lnTo>
                    <a:pt x="1592" y="2940"/>
                  </a:lnTo>
                  <a:lnTo>
                    <a:pt x="1591" y="2937"/>
                  </a:lnTo>
                  <a:lnTo>
                    <a:pt x="1587" y="2934"/>
                  </a:lnTo>
                  <a:lnTo>
                    <a:pt x="1585" y="2933"/>
                  </a:lnTo>
                  <a:lnTo>
                    <a:pt x="1582" y="2932"/>
                  </a:lnTo>
                  <a:lnTo>
                    <a:pt x="1573" y="2932"/>
                  </a:lnTo>
                  <a:lnTo>
                    <a:pt x="1562" y="2932"/>
                  </a:lnTo>
                  <a:lnTo>
                    <a:pt x="1553" y="2931"/>
                  </a:lnTo>
                  <a:lnTo>
                    <a:pt x="1546" y="2930"/>
                  </a:lnTo>
                  <a:lnTo>
                    <a:pt x="1542" y="2930"/>
                  </a:lnTo>
                  <a:lnTo>
                    <a:pt x="1539" y="2930"/>
                  </a:lnTo>
                  <a:lnTo>
                    <a:pt x="1536" y="2932"/>
                  </a:lnTo>
                  <a:lnTo>
                    <a:pt x="1534" y="2936"/>
                  </a:lnTo>
                  <a:lnTo>
                    <a:pt x="1528" y="2943"/>
                  </a:lnTo>
                  <a:lnTo>
                    <a:pt x="1522" y="2947"/>
                  </a:lnTo>
                  <a:lnTo>
                    <a:pt x="1516" y="2950"/>
                  </a:lnTo>
                  <a:lnTo>
                    <a:pt x="1509" y="2951"/>
                  </a:lnTo>
                  <a:lnTo>
                    <a:pt x="1499" y="2950"/>
                  </a:lnTo>
                  <a:lnTo>
                    <a:pt x="1490" y="2949"/>
                  </a:lnTo>
                  <a:lnTo>
                    <a:pt x="1485" y="2949"/>
                  </a:lnTo>
                  <a:lnTo>
                    <a:pt x="1480" y="2949"/>
                  </a:lnTo>
                  <a:lnTo>
                    <a:pt x="1476" y="2950"/>
                  </a:lnTo>
                  <a:lnTo>
                    <a:pt x="1471" y="2952"/>
                  </a:lnTo>
                  <a:lnTo>
                    <a:pt x="1464" y="2958"/>
                  </a:lnTo>
                  <a:lnTo>
                    <a:pt x="1458" y="2963"/>
                  </a:lnTo>
                  <a:lnTo>
                    <a:pt x="1452" y="2964"/>
                  </a:lnTo>
                  <a:lnTo>
                    <a:pt x="1444" y="2964"/>
                  </a:lnTo>
                  <a:lnTo>
                    <a:pt x="1439" y="2963"/>
                  </a:lnTo>
                  <a:lnTo>
                    <a:pt x="1435" y="2959"/>
                  </a:lnTo>
                  <a:lnTo>
                    <a:pt x="1432" y="2955"/>
                  </a:lnTo>
                  <a:lnTo>
                    <a:pt x="1429" y="2949"/>
                  </a:lnTo>
                  <a:lnTo>
                    <a:pt x="1425" y="2937"/>
                  </a:lnTo>
                  <a:lnTo>
                    <a:pt x="1420" y="2926"/>
                  </a:lnTo>
                  <a:lnTo>
                    <a:pt x="1414" y="2918"/>
                  </a:lnTo>
                  <a:lnTo>
                    <a:pt x="1407" y="2906"/>
                  </a:lnTo>
                  <a:lnTo>
                    <a:pt x="1402" y="2899"/>
                  </a:lnTo>
                  <a:lnTo>
                    <a:pt x="1400" y="2890"/>
                  </a:lnTo>
                  <a:lnTo>
                    <a:pt x="1396" y="2880"/>
                  </a:lnTo>
                  <a:lnTo>
                    <a:pt x="1394" y="2867"/>
                  </a:lnTo>
                  <a:lnTo>
                    <a:pt x="1392" y="2854"/>
                  </a:lnTo>
                  <a:lnTo>
                    <a:pt x="1390" y="2842"/>
                  </a:lnTo>
                  <a:lnTo>
                    <a:pt x="1388" y="2832"/>
                  </a:lnTo>
                  <a:lnTo>
                    <a:pt x="1385" y="2825"/>
                  </a:lnTo>
                  <a:lnTo>
                    <a:pt x="1378" y="2812"/>
                  </a:lnTo>
                  <a:lnTo>
                    <a:pt x="1372" y="2805"/>
                  </a:lnTo>
                  <a:lnTo>
                    <a:pt x="1368" y="2796"/>
                  </a:lnTo>
                  <a:lnTo>
                    <a:pt x="1364" y="2788"/>
                  </a:lnTo>
                  <a:lnTo>
                    <a:pt x="1363" y="2779"/>
                  </a:lnTo>
                  <a:lnTo>
                    <a:pt x="1364" y="2770"/>
                  </a:lnTo>
                  <a:lnTo>
                    <a:pt x="1364" y="2767"/>
                  </a:lnTo>
                  <a:lnTo>
                    <a:pt x="1363" y="2763"/>
                  </a:lnTo>
                  <a:lnTo>
                    <a:pt x="1362" y="2760"/>
                  </a:lnTo>
                  <a:lnTo>
                    <a:pt x="1358" y="2755"/>
                  </a:lnTo>
                  <a:lnTo>
                    <a:pt x="1354" y="2751"/>
                  </a:lnTo>
                  <a:lnTo>
                    <a:pt x="1350" y="2748"/>
                  </a:lnTo>
                  <a:lnTo>
                    <a:pt x="1344" y="2744"/>
                  </a:lnTo>
                  <a:lnTo>
                    <a:pt x="1337" y="2741"/>
                  </a:lnTo>
                  <a:lnTo>
                    <a:pt x="1324" y="2737"/>
                  </a:lnTo>
                  <a:lnTo>
                    <a:pt x="1312" y="2732"/>
                  </a:lnTo>
                  <a:lnTo>
                    <a:pt x="1306" y="2729"/>
                  </a:lnTo>
                  <a:lnTo>
                    <a:pt x="1301" y="2725"/>
                  </a:lnTo>
                  <a:lnTo>
                    <a:pt x="1297" y="2722"/>
                  </a:lnTo>
                  <a:lnTo>
                    <a:pt x="1294" y="2717"/>
                  </a:lnTo>
                  <a:lnTo>
                    <a:pt x="1287" y="2707"/>
                  </a:lnTo>
                  <a:lnTo>
                    <a:pt x="1278" y="2698"/>
                  </a:lnTo>
                  <a:lnTo>
                    <a:pt x="1268" y="2690"/>
                  </a:lnTo>
                  <a:lnTo>
                    <a:pt x="1255" y="2684"/>
                  </a:lnTo>
                  <a:lnTo>
                    <a:pt x="1243" y="2678"/>
                  </a:lnTo>
                  <a:lnTo>
                    <a:pt x="1233" y="2672"/>
                  </a:lnTo>
                  <a:lnTo>
                    <a:pt x="1224" y="2666"/>
                  </a:lnTo>
                  <a:lnTo>
                    <a:pt x="1217" y="2659"/>
                  </a:lnTo>
                  <a:lnTo>
                    <a:pt x="1201" y="2643"/>
                  </a:lnTo>
                  <a:lnTo>
                    <a:pt x="1188" y="2634"/>
                  </a:lnTo>
                  <a:lnTo>
                    <a:pt x="1184" y="2630"/>
                  </a:lnTo>
                  <a:lnTo>
                    <a:pt x="1182" y="2628"/>
                  </a:lnTo>
                  <a:lnTo>
                    <a:pt x="1184" y="2622"/>
                  </a:lnTo>
                  <a:lnTo>
                    <a:pt x="1190" y="2615"/>
                  </a:lnTo>
                  <a:lnTo>
                    <a:pt x="1196" y="2606"/>
                  </a:lnTo>
                  <a:lnTo>
                    <a:pt x="1199" y="2600"/>
                  </a:lnTo>
                  <a:lnTo>
                    <a:pt x="1199" y="2599"/>
                  </a:lnTo>
                  <a:lnTo>
                    <a:pt x="1199" y="2597"/>
                  </a:lnTo>
                  <a:lnTo>
                    <a:pt x="1196" y="2596"/>
                  </a:lnTo>
                  <a:lnTo>
                    <a:pt x="1194" y="2596"/>
                  </a:lnTo>
                  <a:lnTo>
                    <a:pt x="1186" y="2593"/>
                  </a:lnTo>
                  <a:lnTo>
                    <a:pt x="1175" y="2592"/>
                  </a:lnTo>
                  <a:lnTo>
                    <a:pt x="1170" y="2591"/>
                  </a:lnTo>
                  <a:lnTo>
                    <a:pt x="1167" y="2588"/>
                  </a:lnTo>
                  <a:lnTo>
                    <a:pt x="1165" y="2587"/>
                  </a:lnTo>
                  <a:lnTo>
                    <a:pt x="1165" y="2585"/>
                  </a:lnTo>
                  <a:lnTo>
                    <a:pt x="1165" y="2584"/>
                  </a:lnTo>
                  <a:lnTo>
                    <a:pt x="1167" y="2581"/>
                  </a:lnTo>
                  <a:lnTo>
                    <a:pt x="1168" y="2577"/>
                  </a:lnTo>
                  <a:lnTo>
                    <a:pt x="1169" y="2571"/>
                  </a:lnTo>
                  <a:lnTo>
                    <a:pt x="1168" y="2564"/>
                  </a:lnTo>
                  <a:lnTo>
                    <a:pt x="1167" y="2556"/>
                  </a:lnTo>
                  <a:lnTo>
                    <a:pt x="1164" y="2550"/>
                  </a:lnTo>
                  <a:lnTo>
                    <a:pt x="1162" y="2543"/>
                  </a:lnTo>
                  <a:lnTo>
                    <a:pt x="1158" y="2539"/>
                  </a:lnTo>
                  <a:lnTo>
                    <a:pt x="1154" y="2534"/>
                  </a:lnTo>
                  <a:lnTo>
                    <a:pt x="1145" y="2528"/>
                  </a:lnTo>
                  <a:lnTo>
                    <a:pt x="1137" y="2520"/>
                  </a:lnTo>
                  <a:lnTo>
                    <a:pt x="1127" y="2511"/>
                  </a:lnTo>
                  <a:lnTo>
                    <a:pt x="1118" y="2503"/>
                  </a:lnTo>
                  <a:lnTo>
                    <a:pt x="1106" y="2493"/>
                  </a:lnTo>
                  <a:lnTo>
                    <a:pt x="1094" y="2483"/>
                  </a:lnTo>
                  <a:lnTo>
                    <a:pt x="1082" y="2473"/>
                  </a:lnTo>
                  <a:lnTo>
                    <a:pt x="1074" y="2467"/>
                  </a:lnTo>
                  <a:lnTo>
                    <a:pt x="1058" y="2459"/>
                  </a:lnTo>
                  <a:lnTo>
                    <a:pt x="1045" y="2452"/>
                  </a:lnTo>
                  <a:lnTo>
                    <a:pt x="1042" y="2451"/>
                  </a:lnTo>
                  <a:lnTo>
                    <a:pt x="1039" y="2449"/>
                  </a:lnTo>
                  <a:lnTo>
                    <a:pt x="1038" y="2447"/>
                  </a:lnTo>
                  <a:lnTo>
                    <a:pt x="1038" y="2445"/>
                  </a:lnTo>
                  <a:lnTo>
                    <a:pt x="1038" y="2441"/>
                  </a:lnTo>
                  <a:lnTo>
                    <a:pt x="1039" y="2438"/>
                  </a:lnTo>
                  <a:lnTo>
                    <a:pt x="1041" y="2435"/>
                  </a:lnTo>
                  <a:lnTo>
                    <a:pt x="1044" y="2432"/>
                  </a:lnTo>
                  <a:lnTo>
                    <a:pt x="1047" y="2428"/>
                  </a:lnTo>
                  <a:lnTo>
                    <a:pt x="1048" y="2423"/>
                  </a:lnTo>
                  <a:lnTo>
                    <a:pt x="1048" y="2419"/>
                  </a:lnTo>
                  <a:lnTo>
                    <a:pt x="1047" y="2414"/>
                  </a:lnTo>
                  <a:lnTo>
                    <a:pt x="1042" y="2405"/>
                  </a:lnTo>
                  <a:lnTo>
                    <a:pt x="1036" y="2397"/>
                  </a:lnTo>
                  <a:lnTo>
                    <a:pt x="1032" y="2392"/>
                  </a:lnTo>
                  <a:lnTo>
                    <a:pt x="1030" y="2389"/>
                  </a:lnTo>
                  <a:lnTo>
                    <a:pt x="1029" y="2384"/>
                  </a:lnTo>
                  <a:lnTo>
                    <a:pt x="1028" y="2379"/>
                  </a:lnTo>
                  <a:lnTo>
                    <a:pt x="1026" y="2375"/>
                  </a:lnTo>
                  <a:lnTo>
                    <a:pt x="1028" y="2369"/>
                  </a:lnTo>
                  <a:lnTo>
                    <a:pt x="1030" y="2361"/>
                  </a:lnTo>
                  <a:lnTo>
                    <a:pt x="1032" y="2354"/>
                  </a:lnTo>
                  <a:lnTo>
                    <a:pt x="1036" y="2347"/>
                  </a:lnTo>
                  <a:lnTo>
                    <a:pt x="1037" y="2341"/>
                  </a:lnTo>
                  <a:lnTo>
                    <a:pt x="1037" y="2335"/>
                  </a:lnTo>
                  <a:lnTo>
                    <a:pt x="1036" y="2332"/>
                  </a:lnTo>
                  <a:lnTo>
                    <a:pt x="1032" y="2328"/>
                  </a:lnTo>
                  <a:lnTo>
                    <a:pt x="1029" y="2325"/>
                  </a:lnTo>
                  <a:lnTo>
                    <a:pt x="1024" y="2322"/>
                  </a:lnTo>
                  <a:lnTo>
                    <a:pt x="1018" y="2321"/>
                  </a:lnTo>
                  <a:lnTo>
                    <a:pt x="1006" y="2317"/>
                  </a:lnTo>
                  <a:lnTo>
                    <a:pt x="994" y="2315"/>
                  </a:lnTo>
                  <a:lnTo>
                    <a:pt x="990" y="2313"/>
                  </a:lnTo>
                  <a:lnTo>
                    <a:pt x="984" y="2310"/>
                  </a:lnTo>
                  <a:lnTo>
                    <a:pt x="978" y="2306"/>
                  </a:lnTo>
                  <a:lnTo>
                    <a:pt x="972" y="2301"/>
                  </a:lnTo>
                  <a:lnTo>
                    <a:pt x="957" y="2291"/>
                  </a:lnTo>
                  <a:lnTo>
                    <a:pt x="944" y="2283"/>
                  </a:lnTo>
                  <a:lnTo>
                    <a:pt x="932" y="2276"/>
                  </a:lnTo>
                  <a:lnTo>
                    <a:pt x="922" y="2269"/>
                  </a:lnTo>
                  <a:lnTo>
                    <a:pt x="911" y="2262"/>
                  </a:lnTo>
                  <a:lnTo>
                    <a:pt x="899" y="2253"/>
                  </a:lnTo>
                  <a:lnTo>
                    <a:pt x="887" y="2246"/>
                  </a:lnTo>
                  <a:lnTo>
                    <a:pt x="880" y="2241"/>
                  </a:lnTo>
                  <a:lnTo>
                    <a:pt x="874" y="2240"/>
                  </a:lnTo>
                  <a:lnTo>
                    <a:pt x="867" y="2240"/>
                  </a:lnTo>
                  <a:lnTo>
                    <a:pt x="864" y="2240"/>
                  </a:lnTo>
                  <a:lnTo>
                    <a:pt x="860" y="2241"/>
                  </a:lnTo>
                  <a:lnTo>
                    <a:pt x="858" y="2244"/>
                  </a:lnTo>
                  <a:lnTo>
                    <a:pt x="855" y="2246"/>
                  </a:lnTo>
                  <a:lnTo>
                    <a:pt x="853" y="2250"/>
                  </a:lnTo>
                  <a:lnTo>
                    <a:pt x="850" y="2252"/>
                  </a:lnTo>
                  <a:lnTo>
                    <a:pt x="848" y="2253"/>
                  </a:lnTo>
                  <a:lnTo>
                    <a:pt x="846" y="2253"/>
                  </a:lnTo>
                  <a:lnTo>
                    <a:pt x="840" y="2251"/>
                  </a:lnTo>
                  <a:lnTo>
                    <a:pt x="831" y="2245"/>
                  </a:lnTo>
                  <a:lnTo>
                    <a:pt x="817" y="2233"/>
                  </a:lnTo>
                  <a:lnTo>
                    <a:pt x="809" y="2227"/>
                  </a:lnTo>
                  <a:lnTo>
                    <a:pt x="805" y="2227"/>
                  </a:lnTo>
                  <a:lnTo>
                    <a:pt x="804" y="2228"/>
                  </a:lnTo>
                  <a:lnTo>
                    <a:pt x="803" y="2233"/>
                  </a:lnTo>
                  <a:lnTo>
                    <a:pt x="801" y="2241"/>
                  </a:lnTo>
                  <a:lnTo>
                    <a:pt x="797" y="2257"/>
                  </a:lnTo>
                  <a:lnTo>
                    <a:pt x="791" y="2270"/>
                  </a:lnTo>
                  <a:lnTo>
                    <a:pt x="787" y="2278"/>
                  </a:lnTo>
                  <a:lnTo>
                    <a:pt x="783" y="2289"/>
                  </a:lnTo>
                  <a:lnTo>
                    <a:pt x="776" y="2300"/>
                  </a:lnTo>
                  <a:lnTo>
                    <a:pt x="768" y="2310"/>
                  </a:lnTo>
                  <a:lnTo>
                    <a:pt x="765" y="2315"/>
                  </a:lnTo>
                  <a:lnTo>
                    <a:pt x="761" y="2317"/>
                  </a:lnTo>
                  <a:lnTo>
                    <a:pt x="758" y="2319"/>
                  </a:lnTo>
                  <a:lnTo>
                    <a:pt x="755" y="2320"/>
                  </a:lnTo>
                  <a:lnTo>
                    <a:pt x="749" y="2320"/>
                  </a:lnTo>
                  <a:lnTo>
                    <a:pt x="743" y="2319"/>
                  </a:lnTo>
                  <a:lnTo>
                    <a:pt x="730" y="2317"/>
                  </a:lnTo>
                  <a:lnTo>
                    <a:pt x="717" y="2317"/>
                  </a:lnTo>
                  <a:lnTo>
                    <a:pt x="715" y="2319"/>
                  </a:lnTo>
                  <a:lnTo>
                    <a:pt x="714" y="2320"/>
                  </a:lnTo>
                  <a:lnTo>
                    <a:pt x="714" y="2322"/>
                  </a:lnTo>
                  <a:lnTo>
                    <a:pt x="714" y="2325"/>
                  </a:lnTo>
                  <a:lnTo>
                    <a:pt x="716" y="2332"/>
                  </a:lnTo>
                  <a:lnTo>
                    <a:pt x="720" y="2340"/>
                  </a:lnTo>
                  <a:lnTo>
                    <a:pt x="721" y="2345"/>
                  </a:lnTo>
                  <a:lnTo>
                    <a:pt x="722" y="2350"/>
                  </a:lnTo>
                  <a:lnTo>
                    <a:pt x="722" y="2353"/>
                  </a:lnTo>
                  <a:lnTo>
                    <a:pt x="722" y="2357"/>
                  </a:lnTo>
                  <a:lnTo>
                    <a:pt x="720" y="2360"/>
                  </a:lnTo>
                  <a:lnTo>
                    <a:pt x="716" y="2363"/>
                  </a:lnTo>
                  <a:lnTo>
                    <a:pt x="710" y="2366"/>
                  </a:lnTo>
                  <a:lnTo>
                    <a:pt x="703" y="2367"/>
                  </a:lnTo>
                  <a:lnTo>
                    <a:pt x="695" y="2369"/>
                  </a:lnTo>
                  <a:lnTo>
                    <a:pt x="686" y="2369"/>
                  </a:lnTo>
                  <a:lnTo>
                    <a:pt x="678" y="2366"/>
                  </a:lnTo>
                  <a:lnTo>
                    <a:pt x="671" y="2364"/>
                  </a:lnTo>
                  <a:lnTo>
                    <a:pt x="664" y="2360"/>
                  </a:lnTo>
                  <a:lnTo>
                    <a:pt x="658" y="2356"/>
                  </a:lnTo>
                  <a:lnTo>
                    <a:pt x="653" y="2351"/>
                  </a:lnTo>
                  <a:lnTo>
                    <a:pt x="650" y="2345"/>
                  </a:lnTo>
                  <a:lnTo>
                    <a:pt x="647" y="2339"/>
                  </a:lnTo>
                  <a:lnTo>
                    <a:pt x="646" y="2331"/>
                  </a:lnTo>
                  <a:lnTo>
                    <a:pt x="646" y="2321"/>
                  </a:lnTo>
                  <a:lnTo>
                    <a:pt x="646" y="2312"/>
                  </a:lnTo>
                  <a:lnTo>
                    <a:pt x="647" y="2293"/>
                  </a:lnTo>
                  <a:lnTo>
                    <a:pt x="647" y="2275"/>
                  </a:lnTo>
                  <a:lnTo>
                    <a:pt x="647" y="2268"/>
                  </a:lnTo>
                  <a:lnTo>
                    <a:pt x="646" y="2260"/>
                  </a:lnTo>
                  <a:lnTo>
                    <a:pt x="644" y="2254"/>
                  </a:lnTo>
                  <a:lnTo>
                    <a:pt x="641" y="2249"/>
                  </a:lnTo>
                  <a:lnTo>
                    <a:pt x="638" y="2244"/>
                  </a:lnTo>
                  <a:lnTo>
                    <a:pt x="634" y="2239"/>
                  </a:lnTo>
                  <a:lnTo>
                    <a:pt x="629" y="2235"/>
                  </a:lnTo>
                  <a:lnTo>
                    <a:pt x="625" y="2233"/>
                  </a:lnTo>
                  <a:lnTo>
                    <a:pt x="615" y="2228"/>
                  </a:lnTo>
                  <a:lnTo>
                    <a:pt x="606" y="2222"/>
                  </a:lnTo>
                  <a:lnTo>
                    <a:pt x="597" y="2215"/>
                  </a:lnTo>
                  <a:lnTo>
                    <a:pt x="588" y="2206"/>
                  </a:lnTo>
                  <a:lnTo>
                    <a:pt x="578" y="2193"/>
                  </a:lnTo>
                  <a:lnTo>
                    <a:pt x="568" y="2178"/>
                  </a:lnTo>
                  <a:lnTo>
                    <a:pt x="557" y="2165"/>
                  </a:lnTo>
                  <a:lnTo>
                    <a:pt x="547" y="2155"/>
                  </a:lnTo>
                  <a:lnTo>
                    <a:pt x="544" y="2151"/>
                  </a:lnTo>
                  <a:lnTo>
                    <a:pt x="541" y="2146"/>
                  </a:lnTo>
                  <a:lnTo>
                    <a:pt x="539" y="2142"/>
                  </a:lnTo>
                  <a:lnTo>
                    <a:pt x="538" y="2137"/>
                  </a:lnTo>
                  <a:lnTo>
                    <a:pt x="537" y="2132"/>
                  </a:lnTo>
                  <a:lnTo>
                    <a:pt x="534" y="2127"/>
                  </a:lnTo>
                  <a:lnTo>
                    <a:pt x="532" y="2123"/>
                  </a:lnTo>
                  <a:lnTo>
                    <a:pt x="527" y="2119"/>
                  </a:lnTo>
                  <a:lnTo>
                    <a:pt x="518" y="2114"/>
                  </a:lnTo>
                  <a:lnTo>
                    <a:pt x="505" y="2107"/>
                  </a:lnTo>
                  <a:lnTo>
                    <a:pt x="496" y="2104"/>
                  </a:lnTo>
                  <a:lnTo>
                    <a:pt x="488" y="2099"/>
                  </a:lnTo>
                  <a:lnTo>
                    <a:pt x="481" y="2094"/>
                  </a:lnTo>
                  <a:lnTo>
                    <a:pt x="472" y="2087"/>
                  </a:lnTo>
                  <a:lnTo>
                    <a:pt x="457" y="2073"/>
                  </a:lnTo>
                  <a:lnTo>
                    <a:pt x="440" y="2057"/>
                  </a:lnTo>
                  <a:lnTo>
                    <a:pt x="425" y="2041"/>
                  </a:lnTo>
                  <a:lnTo>
                    <a:pt x="413" y="2026"/>
                  </a:lnTo>
                  <a:lnTo>
                    <a:pt x="407" y="2022"/>
                  </a:lnTo>
                  <a:lnTo>
                    <a:pt x="400" y="2017"/>
                  </a:lnTo>
                  <a:lnTo>
                    <a:pt x="392" y="2014"/>
                  </a:lnTo>
                  <a:lnTo>
                    <a:pt x="383" y="2012"/>
                  </a:lnTo>
                  <a:lnTo>
                    <a:pt x="376" y="2010"/>
                  </a:lnTo>
                  <a:lnTo>
                    <a:pt x="369" y="2007"/>
                  </a:lnTo>
                  <a:lnTo>
                    <a:pt x="362" y="2005"/>
                  </a:lnTo>
                  <a:lnTo>
                    <a:pt x="357" y="2003"/>
                  </a:lnTo>
                  <a:lnTo>
                    <a:pt x="352" y="1998"/>
                  </a:lnTo>
                  <a:lnTo>
                    <a:pt x="349" y="1993"/>
                  </a:lnTo>
                  <a:lnTo>
                    <a:pt x="345" y="1986"/>
                  </a:lnTo>
                  <a:lnTo>
                    <a:pt x="342" y="1980"/>
                  </a:lnTo>
                  <a:lnTo>
                    <a:pt x="338" y="1972"/>
                  </a:lnTo>
                  <a:lnTo>
                    <a:pt x="336" y="1964"/>
                  </a:lnTo>
                  <a:lnTo>
                    <a:pt x="335" y="1956"/>
                  </a:lnTo>
                  <a:lnTo>
                    <a:pt x="335" y="1949"/>
                  </a:lnTo>
                  <a:lnTo>
                    <a:pt x="335" y="1934"/>
                  </a:lnTo>
                  <a:lnTo>
                    <a:pt x="335" y="1917"/>
                  </a:lnTo>
                  <a:lnTo>
                    <a:pt x="335" y="1909"/>
                  </a:lnTo>
                  <a:lnTo>
                    <a:pt x="332" y="1899"/>
                  </a:lnTo>
                  <a:lnTo>
                    <a:pt x="330" y="1890"/>
                  </a:lnTo>
                  <a:lnTo>
                    <a:pt x="326" y="1880"/>
                  </a:lnTo>
                  <a:lnTo>
                    <a:pt x="317" y="1861"/>
                  </a:lnTo>
                  <a:lnTo>
                    <a:pt x="306" y="1844"/>
                  </a:lnTo>
                  <a:lnTo>
                    <a:pt x="296" y="1829"/>
                  </a:lnTo>
                  <a:lnTo>
                    <a:pt x="287" y="1814"/>
                  </a:lnTo>
                  <a:lnTo>
                    <a:pt x="282" y="1808"/>
                  </a:lnTo>
                  <a:lnTo>
                    <a:pt x="277" y="1803"/>
                  </a:lnTo>
                  <a:lnTo>
                    <a:pt x="273" y="1800"/>
                  </a:lnTo>
                  <a:lnTo>
                    <a:pt x="267" y="1799"/>
                  </a:lnTo>
                  <a:lnTo>
                    <a:pt x="256" y="1799"/>
                  </a:lnTo>
                  <a:lnTo>
                    <a:pt x="247" y="1800"/>
                  </a:lnTo>
                  <a:lnTo>
                    <a:pt x="242" y="1799"/>
                  </a:lnTo>
                  <a:lnTo>
                    <a:pt x="237" y="1798"/>
                  </a:lnTo>
                  <a:lnTo>
                    <a:pt x="232" y="1795"/>
                  </a:lnTo>
                  <a:lnTo>
                    <a:pt x="226" y="1790"/>
                  </a:lnTo>
                  <a:lnTo>
                    <a:pt x="222" y="1784"/>
                  </a:lnTo>
                  <a:lnTo>
                    <a:pt x="217" y="1779"/>
                  </a:lnTo>
                  <a:lnTo>
                    <a:pt x="213" y="1773"/>
                  </a:lnTo>
                  <a:lnTo>
                    <a:pt x="210" y="1767"/>
                  </a:lnTo>
                  <a:lnTo>
                    <a:pt x="200" y="1759"/>
                  </a:lnTo>
                  <a:lnTo>
                    <a:pt x="191" y="1752"/>
                  </a:lnTo>
                  <a:lnTo>
                    <a:pt x="189" y="1741"/>
                  </a:lnTo>
                  <a:lnTo>
                    <a:pt x="188" y="1735"/>
                  </a:lnTo>
                  <a:lnTo>
                    <a:pt x="185" y="1734"/>
                  </a:lnTo>
                  <a:lnTo>
                    <a:pt x="182" y="1733"/>
                  </a:lnTo>
                  <a:lnTo>
                    <a:pt x="179" y="1733"/>
                  </a:lnTo>
                  <a:lnTo>
                    <a:pt x="174" y="1733"/>
                  </a:lnTo>
                  <a:lnTo>
                    <a:pt x="166" y="1734"/>
                  </a:lnTo>
                  <a:lnTo>
                    <a:pt x="157" y="1735"/>
                  </a:lnTo>
                  <a:lnTo>
                    <a:pt x="151" y="1736"/>
                  </a:lnTo>
                  <a:lnTo>
                    <a:pt x="148" y="1739"/>
                  </a:lnTo>
                  <a:lnTo>
                    <a:pt x="147" y="1742"/>
                  </a:lnTo>
                  <a:lnTo>
                    <a:pt x="148" y="1749"/>
                  </a:lnTo>
                  <a:lnTo>
                    <a:pt x="148" y="1753"/>
                  </a:lnTo>
                  <a:lnTo>
                    <a:pt x="147" y="1756"/>
                  </a:lnTo>
                  <a:lnTo>
                    <a:pt x="145" y="1759"/>
                  </a:lnTo>
                  <a:lnTo>
                    <a:pt x="144" y="1760"/>
                  </a:lnTo>
                  <a:lnTo>
                    <a:pt x="140" y="1761"/>
                  </a:lnTo>
                  <a:lnTo>
                    <a:pt x="132" y="1760"/>
                  </a:lnTo>
                  <a:lnTo>
                    <a:pt x="125" y="1758"/>
                  </a:lnTo>
                  <a:lnTo>
                    <a:pt x="118" y="1755"/>
                  </a:lnTo>
                  <a:lnTo>
                    <a:pt x="115" y="1753"/>
                  </a:lnTo>
                  <a:lnTo>
                    <a:pt x="112" y="1751"/>
                  </a:lnTo>
                  <a:lnTo>
                    <a:pt x="110" y="1748"/>
                  </a:lnTo>
                  <a:lnTo>
                    <a:pt x="109" y="1743"/>
                  </a:lnTo>
                  <a:lnTo>
                    <a:pt x="107" y="1736"/>
                  </a:lnTo>
                  <a:lnTo>
                    <a:pt x="104" y="1730"/>
                  </a:lnTo>
                  <a:lnTo>
                    <a:pt x="100" y="1728"/>
                  </a:lnTo>
                  <a:lnTo>
                    <a:pt x="98" y="1726"/>
                  </a:lnTo>
                  <a:lnTo>
                    <a:pt x="93" y="1724"/>
                  </a:lnTo>
                  <a:lnTo>
                    <a:pt x="88" y="1723"/>
                  </a:lnTo>
                  <a:lnTo>
                    <a:pt x="82" y="1722"/>
                  </a:lnTo>
                  <a:lnTo>
                    <a:pt x="77" y="1721"/>
                  </a:lnTo>
                  <a:lnTo>
                    <a:pt x="71" y="1718"/>
                  </a:lnTo>
                  <a:lnTo>
                    <a:pt x="63" y="1716"/>
                  </a:lnTo>
                  <a:lnTo>
                    <a:pt x="59" y="1711"/>
                  </a:lnTo>
                  <a:lnTo>
                    <a:pt x="54" y="1705"/>
                  </a:lnTo>
                  <a:lnTo>
                    <a:pt x="49" y="1698"/>
                  </a:lnTo>
                  <a:lnTo>
                    <a:pt x="47" y="1689"/>
                  </a:lnTo>
                  <a:lnTo>
                    <a:pt x="44" y="1667"/>
                  </a:lnTo>
                  <a:lnTo>
                    <a:pt x="44" y="1646"/>
                  </a:lnTo>
                  <a:lnTo>
                    <a:pt x="46" y="1626"/>
                  </a:lnTo>
                  <a:lnTo>
                    <a:pt x="44" y="1608"/>
                  </a:lnTo>
                  <a:lnTo>
                    <a:pt x="41" y="1597"/>
                  </a:lnTo>
                  <a:lnTo>
                    <a:pt x="36" y="1587"/>
                  </a:lnTo>
                  <a:lnTo>
                    <a:pt x="34" y="1577"/>
                  </a:lnTo>
                  <a:lnTo>
                    <a:pt x="33" y="1570"/>
                  </a:lnTo>
                  <a:lnTo>
                    <a:pt x="30" y="1567"/>
                  </a:lnTo>
                  <a:lnTo>
                    <a:pt x="29" y="1565"/>
                  </a:lnTo>
                  <a:lnTo>
                    <a:pt x="28" y="1564"/>
                  </a:lnTo>
                  <a:lnTo>
                    <a:pt x="25" y="1563"/>
                  </a:lnTo>
                  <a:lnTo>
                    <a:pt x="21" y="1563"/>
                  </a:lnTo>
                  <a:lnTo>
                    <a:pt x="16" y="1562"/>
                  </a:lnTo>
                  <a:lnTo>
                    <a:pt x="11" y="1559"/>
                  </a:lnTo>
                  <a:lnTo>
                    <a:pt x="8" y="1556"/>
                  </a:lnTo>
                  <a:lnTo>
                    <a:pt x="5" y="1552"/>
                  </a:lnTo>
                  <a:lnTo>
                    <a:pt x="4" y="1546"/>
                  </a:lnTo>
                  <a:lnTo>
                    <a:pt x="4" y="1538"/>
                  </a:lnTo>
                  <a:lnTo>
                    <a:pt x="6" y="1528"/>
                  </a:lnTo>
                  <a:lnTo>
                    <a:pt x="10" y="1522"/>
                  </a:lnTo>
                  <a:lnTo>
                    <a:pt x="14" y="1516"/>
                  </a:lnTo>
                  <a:lnTo>
                    <a:pt x="16" y="1513"/>
                  </a:lnTo>
                  <a:lnTo>
                    <a:pt x="17" y="1509"/>
                  </a:lnTo>
                  <a:lnTo>
                    <a:pt x="17" y="1507"/>
                  </a:lnTo>
                  <a:lnTo>
                    <a:pt x="17" y="1503"/>
                  </a:lnTo>
                  <a:lnTo>
                    <a:pt x="15" y="1495"/>
                  </a:lnTo>
                  <a:lnTo>
                    <a:pt x="14" y="1487"/>
                  </a:lnTo>
                  <a:lnTo>
                    <a:pt x="14" y="1480"/>
                  </a:lnTo>
                  <a:lnTo>
                    <a:pt x="14" y="1472"/>
                  </a:lnTo>
                  <a:lnTo>
                    <a:pt x="16" y="1468"/>
                  </a:lnTo>
                  <a:lnTo>
                    <a:pt x="18" y="1463"/>
                  </a:lnTo>
                  <a:lnTo>
                    <a:pt x="23" y="1458"/>
                  </a:lnTo>
                  <a:lnTo>
                    <a:pt x="28" y="1456"/>
                  </a:lnTo>
                  <a:lnTo>
                    <a:pt x="42" y="1451"/>
                  </a:lnTo>
                  <a:lnTo>
                    <a:pt x="54" y="1446"/>
                  </a:lnTo>
                  <a:lnTo>
                    <a:pt x="58" y="1444"/>
                  </a:lnTo>
                  <a:lnTo>
                    <a:pt x="61" y="1440"/>
                  </a:lnTo>
                  <a:lnTo>
                    <a:pt x="62" y="1437"/>
                  </a:lnTo>
                  <a:lnTo>
                    <a:pt x="62" y="1430"/>
                  </a:lnTo>
                  <a:lnTo>
                    <a:pt x="58" y="1418"/>
                  </a:lnTo>
                  <a:lnTo>
                    <a:pt x="52" y="1406"/>
                  </a:lnTo>
                  <a:lnTo>
                    <a:pt x="48" y="1399"/>
                  </a:lnTo>
                  <a:lnTo>
                    <a:pt x="44" y="1390"/>
                  </a:lnTo>
                  <a:lnTo>
                    <a:pt x="42" y="1382"/>
                  </a:lnTo>
                  <a:lnTo>
                    <a:pt x="40" y="1371"/>
                  </a:lnTo>
                  <a:lnTo>
                    <a:pt x="37" y="1361"/>
                  </a:lnTo>
                  <a:lnTo>
                    <a:pt x="36" y="1350"/>
                  </a:lnTo>
                  <a:lnTo>
                    <a:pt x="35" y="1340"/>
                  </a:lnTo>
                  <a:lnTo>
                    <a:pt x="35" y="1332"/>
                  </a:lnTo>
                  <a:lnTo>
                    <a:pt x="36" y="1324"/>
                  </a:lnTo>
                  <a:lnTo>
                    <a:pt x="39" y="1318"/>
                  </a:lnTo>
                  <a:lnTo>
                    <a:pt x="41" y="1316"/>
                  </a:lnTo>
                  <a:lnTo>
                    <a:pt x="43" y="1314"/>
                  </a:lnTo>
                  <a:lnTo>
                    <a:pt x="47" y="1312"/>
                  </a:lnTo>
                  <a:lnTo>
                    <a:pt x="49" y="1312"/>
                  </a:lnTo>
                  <a:lnTo>
                    <a:pt x="63" y="1307"/>
                  </a:lnTo>
                  <a:lnTo>
                    <a:pt x="75" y="1302"/>
                  </a:lnTo>
                  <a:lnTo>
                    <a:pt x="79" y="1300"/>
                  </a:lnTo>
                  <a:lnTo>
                    <a:pt x="82" y="1298"/>
                  </a:lnTo>
                  <a:lnTo>
                    <a:pt x="84" y="1294"/>
                  </a:lnTo>
                  <a:lnTo>
                    <a:pt x="82" y="1292"/>
                  </a:lnTo>
                  <a:lnTo>
                    <a:pt x="75" y="1286"/>
                  </a:lnTo>
                  <a:lnTo>
                    <a:pt x="66" y="1279"/>
                  </a:lnTo>
                  <a:lnTo>
                    <a:pt x="60" y="1274"/>
                  </a:lnTo>
                  <a:lnTo>
                    <a:pt x="54" y="1268"/>
                  </a:lnTo>
                  <a:lnTo>
                    <a:pt x="48" y="1262"/>
                  </a:lnTo>
                  <a:lnTo>
                    <a:pt x="43" y="1254"/>
                  </a:lnTo>
                  <a:lnTo>
                    <a:pt x="34" y="1236"/>
                  </a:lnTo>
                  <a:lnTo>
                    <a:pt x="28" y="1220"/>
                  </a:lnTo>
                  <a:lnTo>
                    <a:pt x="25" y="1212"/>
                  </a:lnTo>
                  <a:lnTo>
                    <a:pt x="23" y="1206"/>
                  </a:lnTo>
                  <a:lnTo>
                    <a:pt x="19" y="1200"/>
                  </a:lnTo>
                  <a:lnTo>
                    <a:pt x="16" y="1195"/>
                  </a:lnTo>
                  <a:lnTo>
                    <a:pt x="9" y="1188"/>
                  </a:lnTo>
                  <a:lnTo>
                    <a:pt x="3" y="1179"/>
                  </a:lnTo>
                  <a:lnTo>
                    <a:pt x="0" y="1173"/>
                  </a:lnTo>
                  <a:lnTo>
                    <a:pt x="0" y="1167"/>
                  </a:lnTo>
                  <a:lnTo>
                    <a:pt x="3" y="1161"/>
                  </a:lnTo>
                  <a:lnTo>
                    <a:pt x="6" y="1153"/>
                  </a:lnTo>
                  <a:lnTo>
                    <a:pt x="10" y="1144"/>
                  </a:lnTo>
                  <a:lnTo>
                    <a:pt x="14" y="1137"/>
                  </a:lnTo>
                  <a:lnTo>
                    <a:pt x="19" y="1134"/>
                  </a:lnTo>
                  <a:lnTo>
                    <a:pt x="24" y="1131"/>
                  </a:lnTo>
                  <a:lnTo>
                    <a:pt x="27" y="1129"/>
                  </a:lnTo>
                  <a:lnTo>
                    <a:pt x="29" y="1127"/>
                  </a:lnTo>
                  <a:lnTo>
                    <a:pt x="31" y="1122"/>
                  </a:lnTo>
                  <a:lnTo>
                    <a:pt x="33" y="1117"/>
                  </a:lnTo>
                  <a:lnTo>
                    <a:pt x="36" y="1103"/>
                  </a:lnTo>
                  <a:lnTo>
                    <a:pt x="39" y="1090"/>
                  </a:lnTo>
                  <a:lnTo>
                    <a:pt x="40" y="1084"/>
                  </a:lnTo>
                  <a:lnTo>
                    <a:pt x="41" y="1078"/>
                  </a:lnTo>
                  <a:lnTo>
                    <a:pt x="41" y="1071"/>
                  </a:lnTo>
                  <a:lnTo>
                    <a:pt x="40" y="1064"/>
                  </a:lnTo>
                  <a:lnTo>
                    <a:pt x="36" y="1046"/>
                  </a:lnTo>
                  <a:lnTo>
                    <a:pt x="35" y="1028"/>
                  </a:lnTo>
                  <a:lnTo>
                    <a:pt x="35" y="1020"/>
                  </a:lnTo>
                  <a:lnTo>
                    <a:pt x="36" y="1011"/>
                  </a:lnTo>
                  <a:lnTo>
                    <a:pt x="40" y="1005"/>
                  </a:lnTo>
                  <a:lnTo>
                    <a:pt x="44" y="999"/>
                  </a:lnTo>
                  <a:lnTo>
                    <a:pt x="50" y="997"/>
                  </a:lnTo>
                  <a:lnTo>
                    <a:pt x="58" y="995"/>
                  </a:lnTo>
                  <a:lnTo>
                    <a:pt x="65" y="995"/>
                  </a:lnTo>
                  <a:lnTo>
                    <a:pt x="73" y="993"/>
                  </a:lnTo>
                  <a:lnTo>
                    <a:pt x="80" y="993"/>
                  </a:lnTo>
                  <a:lnTo>
                    <a:pt x="90" y="993"/>
                  </a:lnTo>
                  <a:lnTo>
                    <a:pt x="98" y="992"/>
                  </a:lnTo>
                  <a:lnTo>
                    <a:pt x="107" y="990"/>
                  </a:lnTo>
                  <a:lnTo>
                    <a:pt x="125" y="983"/>
                  </a:lnTo>
                  <a:lnTo>
                    <a:pt x="142" y="978"/>
                  </a:lnTo>
                  <a:lnTo>
                    <a:pt x="149" y="977"/>
                  </a:lnTo>
                  <a:lnTo>
                    <a:pt x="156" y="976"/>
                  </a:lnTo>
                  <a:lnTo>
                    <a:pt x="161" y="977"/>
                  </a:lnTo>
                  <a:lnTo>
                    <a:pt x="165" y="980"/>
                  </a:lnTo>
                  <a:lnTo>
                    <a:pt x="169" y="989"/>
                  </a:lnTo>
                  <a:lnTo>
                    <a:pt x="172" y="997"/>
                  </a:lnTo>
                  <a:lnTo>
                    <a:pt x="172" y="1001"/>
                  </a:lnTo>
                  <a:lnTo>
                    <a:pt x="172" y="1005"/>
                  </a:lnTo>
                  <a:lnTo>
                    <a:pt x="170" y="1009"/>
                  </a:lnTo>
                  <a:lnTo>
                    <a:pt x="168" y="1014"/>
                  </a:lnTo>
                  <a:lnTo>
                    <a:pt x="163" y="1024"/>
                  </a:lnTo>
                  <a:lnTo>
                    <a:pt x="160" y="1041"/>
                  </a:lnTo>
                  <a:lnTo>
                    <a:pt x="157" y="1059"/>
                  </a:lnTo>
                  <a:lnTo>
                    <a:pt x="156" y="1073"/>
                  </a:lnTo>
                  <a:lnTo>
                    <a:pt x="156" y="1079"/>
                  </a:lnTo>
                  <a:lnTo>
                    <a:pt x="156" y="1084"/>
                  </a:lnTo>
                  <a:lnTo>
                    <a:pt x="157" y="1088"/>
                  </a:lnTo>
                  <a:lnTo>
                    <a:pt x="160" y="1093"/>
                  </a:lnTo>
                  <a:lnTo>
                    <a:pt x="163" y="1100"/>
                  </a:lnTo>
                  <a:lnTo>
                    <a:pt x="169" y="1106"/>
                  </a:lnTo>
                  <a:lnTo>
                    <a:pt x="175" y="1116"/>
                  </a:lnTo>
                  <a:lnTo>
                    <a:pt x="182" y="1128"/>
                  </a:lnTo>
                  <a:lnTo>
                    <a:pt x="187" y="1134"/>
                  </a:lnTo>
                  <a:lnTo>
                    <a:pt x="193" y="1137"/>
                  </a:lnTo>
                  <a:lnTo>
                    <a:pt x="199" y="1141"/>
                  </a:lnTo>
                  <a:lnTo>
                    <a:pt x="207" y="1142"/>
                  </a:lnTo>
                  <a:lnTo>
                    <a:pt x="224" y="1144"/>
                  </a:lnTo>
                  <a:lnTo>
                    <a:pt x="239" y="1148"/>
                  </a:lnTo>
                  <a:lnTo>
                    <a:pt x="247" y="1149"/>
                  </a:lnTo>
                  <a:lnTo>
                    <a:pt x="252" y="1149"/>
                  </a:lnTo>
                  <a:lnTo>
                    <a:pt x="255" y="1149"/>
                  </a:lnTo>
                  <a:lnTo>
                    <a:pt x="256" y="1148"/>
                  </a:lnTo>
                  <a:lnTo>
                    <a:pt x="258" y="1147"/>
                  </a:lnTo>
                  <a:lnTo>
                    <a:pt x="258" y="1143"/>
                  </a:lnTo>
                  <a:lnTo>
                    <a:pt x="262" y="1134"/>
                  </a:lnTo>
                  <a:lnTo>
                    <a:pt x="264" y="1125"/>
                  </a:lnTo>
                  <a:lnTo>
                    <a:pt x="266" y="1122"/>
                  </a:lnTo>
                  <a:lnTo>
                    <a:pt x="269" y="1119"/>
                  </a:lnTo>
                  <a:lnTo>
                    <a:pt x="274" y="1117"/>
                  </a:lnTo>
                  <a:lnTo>
                    <a:pt x="280" y="1116"/>
                  </a:lnTo>
                  <a:lnTo>
                    <a:pt x="291" y="1112"/>
                  </a:lnTo>
                  <a:lnTo>
                    <a:pt x="302" y="1108"/>
                  </a:lnTo>
                  <a:lnTo>
                    <a:pt x="313" y="1105"/>
                  </a:lnTo>
                  <a:lnTo>
                    <a:pt x="323" y="1102"/>
                  </a:lnTo>
                  <a:lnTo>
                    <a:pt x="327" y="1099"/>
                  </a:lnTo>
                  <a:lnTo>
                    <a:pt x="332" y="1097"/>
                  </a:lnTo>
                  <a:lnTo>
                    <a:pt x="336" y="1094"/>
                  </a:lnTo>
                  <a:lnTo>
                    <a:pt x="339" y="1090"/>
                  </a:lnTo>
                  <a:lnTo>
                    <a:pt x="344" y="1083"/>
                  </a:lnTo>
                  <a:lnTo>
                    <a:pt x="346" y="1075"/>
                  </a:lnTo>
                  <a:lnTo>
                    <a:pt x="350" y="1067"/>
                  </a:lnTo>
                  <a:lnTo>
                    <a:pt x="351" y="1060"/>
                  </a:lnTo>
                  <a:lnTo>
                    <a:pt x="355" y="1046"/>
                  </a:lnTo>
                  <a:lnTo>
                    <a:pt x="358" y="1034"/>
                  </a:lnTo>
                  <a:lnTo>
                    <a:pt x="359" y="1028"/>
                  </a:lnTo>
                  <a:lnTo>
                    <a:pt x="361" y="1023"/>
                  </a:lnTo>
                  <a:lnTo>
                    <a:pt x="361" y="1017"/>
                  </a:lnTo>
                  <a:lnTo>
                    <a:pt x="359" y="1010"/>
                  </a:lnTo>
                  <a:lnTo>
                    <a:pt x="357" y="999"/>
                  </a:lnTo>
                  <a:lnTo>
                    <a:pt x="355" y="992"/>
                  </a:lnTo>
                  <a:lnTo>
                    <a:pt x="355" y="984"/>
                  </a:lnTo>
                  <a:lnTo>
                    <a:pt x="357" y="970"/>
                  </a:lnTo>
                  <a:lnTo>
                    <a:pt x="361" y="954"/>
                  </a:lnTo>
                  <a:lnTo>
                    <a:pt x="363" y="939"/>
                  </a:lnTo>
                  <a:lnTo>
                    <a:pt x="365" y="924"/>
                  </a:lnTo>
                  <a:lnTo>
                    <a:pt x="367" y="913"/>
                  </a:lnTo>
                  <a:lnTo>
                    <a:pt x="367" y="907"/>
                  </a:lnTo>
                  <a:lnTo>
                    <a:pt x="365" y="900"/>
                  </a:lnTo>
                  <a:lnTo>
                    <a:pt x="364" y="892"/>
                  </a:lnTo>
                  <a:lnTo>
                    <a:pt x="362" y="883"/>
                  </a:lnTo>
                  <a:lnTo>
                    <a:pt x="361" y="877"/>
                  </a:lnTo>
                  <a:lnTo>
                    <a:pt x="361" y="869"/>
                  </a:lnTo>
                  <a:lnTo>
                    <a:pt x="362" y="860"/>
                  </a:lnTo>
                  <a:lnTo>
                    <a:pt x="364" y="852"/>
                  </a:lnTo>
                  <a:lnTo>
                    <a:pt x="369" y="835"/>
                  </a:lnTo>
                  <a:lnTo>
                    <a:pt x="370" y="821"/>
                  </a:lnTo>
                  <a:lnTo>
                    <a:pt x="368" y="814"/>
                  </a:lnTo>
                  <a:lnTo>
                    <a:pt x="364" y="808"/>
                  </a:lnTo>
                  <a:lnTo>
                    <a:pt x="359" y="803"/>
                  </a:lnTo>
                  <a:lnTo>
                    <a:pt x="357" y="798"/>
                  </a:lnTo>
                  <a:lnTo>
                    <a:pt x="352" y="785"/>
                  </a:lnTo>
                  <a:lnTo>
                    <a:pt x="350" y="770"/>
                  </a:lnTo>
                  <a:lnTo>
                    <a:pt x="348" y="753"/>
                  </a:lnTo>
                  <a:lnTo>
                    <a:pt x="343" y="739"/>
                  </a:lnTo>
                  <a:lnTo>
                    <a:pt x="336" y="724"/>
                  </a:lnTo>
                  <a:lnTo>
                    <a:pt x="324" y="703"/>
                  </a:lnTo>
                  <a:lnTo>
                    <a:pt x="313" y="684"/>
                  </a:lnTo>
                  <a:lnTo>
                    <a:pt x="306" y="671"/>
                  </a:lnTo>
                  <a:lnTo>
                    <a:pt x="301" y="652"/>
                  </a:lnTo>
                  <a:lnTo>
                    <a:pt x="295" y="638"/>
                  </a:lnTo>
                  <a:lnTo>
                    <a:pt x="293" y="634"/>
                  </a:lnTo>
                  <a:lnTo>
                    <a:pt x="291" y="627"/>
                  </a:lnTo>
                  <a:lnTo>
                    <a:pt x="291" y="623"/>
                  </a:lnTo>
                  <a:lnTo>
                    <a:pt x="291" y="617"/>
                  </a:lnTo>
                  <a:lnTo>
                    <a:pt x="292" y="612"/>
                  </a:lnTo>
                  <a:lnTo>
                    <a:pt x="294" y="606"/>
                  </a:lnTo>
                  <a:lnTo>
                    <a:pt x="291" y="589"/>
                  </a:lnTo>
                  <a:lnTo>
                    <a:pt x="286" y="573"/>
                  </a:lnTo>
                  <a:lnTo>
                    <a:pt x="288" y="568"/>
                  </a:lnTo>
                  <a:lnTo>
                    <a:pt x="293" y="564"/>
                  </a:lnTo>
                  <a:lnTo>
                    <a:pt x="299" y="562"/>
                  </a:lnTo>
                  <a:lnTo>
                    <a:pt x="305" y="560"/>
                  </a:lnTo>
                  <a:lnTo>
                    <a:pt x="311" y="557"/>
                  </a:lnTo>
                  <a:lnTo>
                    <a:pt x="315" y="556"/>
                  </a:lnTo>
                  <a:lnTo>
                    <a:pt x="320" y="554"/>
                  </a:lnTo>
                  <a:lnTo>
                    <a:pt x="323" y="551"/>
                  </a:lnTo>
                  <a:lnTo>
                    <a:pt x="326" y="541"/>
                  </a:lnTo>
                  <a:lnTo>
                    <a:pt x="327" y="532"/>
                  </a:lnTo>
                  <a:lnTo>
                    <a:pt x="330" y="523"/>
                  </a:lnTo>
                  <a:lnTo>
                    <a:pt x="333" y="507"/>
                  </a:lnTo>
                  <a:lnTo>
                    <a:pt x="337" y="488"/>
                  </a:lnTo>
                  <a:lnTo>
                    <a:pt x="340" y="470"/>
                  </a:lnTo>
                  <a:lnTo>
                    <a:pt x="342" y="454"/>
                  </a:lnTo>
                  <a:lnTo>
                    <a:pt x="339" y="443"/>
                  </a:lnTo>
                  <a:lnTo>
                    <a:pt x="335" y="430"/>
                  </a:lnTo>
                  <a:lnTo>
                    <a:pt x="330" y="412"/>
                  </a:lnTo>
                  <a:lnTo>
                    <a:pt x="329" y="404"/>
                  </a:lnTo>
                  <a:lnTo>
                    <a:pt x="330" y="397"/>
                  </a:lnTo>
                  <a:lnTo>
                    <a:pt x="331" y="394"/>
                  </a:lnTo>
                  <a:lnTo>
                    <a:pt x="333" y="392"/>
                  </a:lnTo>
                  <a:lnTo>
                    <a:pt x="337" y="391"/>
                  </a:lnTo>
                  <a:lnTo>
                    <a:pt x="342" y="390"/>
                  </a:lnTo>
                  <a:lnTo>
                    <a:pt x="361" y="391"/>
                  </a:lnTo>
                  <a:lnTo>
                    <a:pt x="380" y="391"/>
                  </a:lnTo>
                  <a:lnTo>
                    <a:pt x="389" y="390"/>
                  </a:lnTo>
                  <a:lnTo>
                    <a:pt x="398" y="388"/>
                  </a:lnTo>
                  <a:lnTo>
                    <a:pt x="407" y="386"/>
                  </a:lnTo>
                  <a:lnTo>
                    <a:pt x="415" y="384"/>
                  </a:lnTo>
                  <a:lnTo>
                    <a:pt x="422" y="380"/>
                  </a:lnTo>
                  <a:lnTo>
                    <a:pt x="430" y="377"/>
                  </a:lnTo>
                  <a:lnTo>
                    <a:pt x="437" y="372"/>
                  </a:lnTo>
                  <a:lnTo>
                    <a:pt x="441" y="367"/>
                  </a:lnTo>
                  <a:lnTo>
                    <a:pt x="447" y="362"/>
                  </a:lnTo>
                  <a:lnTo>
                    <a:pt x="451" y="355"/>
                  </a:lnTo>
                  <a:lnTo>
                    <a:pt x="456" y="349"/>
                  </a:lnTo>
                  <a:lnTo>
                    <a:pt x="459" y="341"/>
                  </a:lnTo>
                  <a:lnTo>
                    <a:pt x="463" y="335"/>
                  </a:lnTo>
                  <a:lnTo>
                    <a:pt x="468" y="331"/>
                  </a:lnTo>
                  <a:lnTo>
                    <a:pt x="471" y="330"/>
                  </a:lnTo>
                  <a:lnTo>
                    <a:pt x="476" y="329"/>
                  </a:lnTo>
                  <a:lnTo>
                    <a:pt x="480" y="329"/>
                  </a:lnTo>
                  <a:lnTo>
                    <a:pt x="484" y="329"/>
                  </a:lnTo>
                  <a:lnTo>
                    <a:pt x="488" y="328"/>
                  </a:lnTo>
                  <a:lnTo>
                    <a:pt x="490" y="325"/>
                  </a:lnTo>
                  <a:lnTo>
                    <a:pt x="495" y="319"/>
                  </a:lnTo>
                  <a:lnTo>
                    <a:pt x="496" y="316"/>
                  </a:lnTo>
                  <a:lnTo>
                    <a:pt x="497" y="312"/>
                  </a:lnTo>
                  <a:lnTo>
                    <a:pt x="503" y="308"/>
                  </a:lnTo>
                  <a:lnTo>
                    <a:pt x="508" y="304"/>
                  </a:lnTo>
                  <a:lnTo>
                    <a:pt x="513" y="300"/>
                  </a:lnTo>
                  <a:lnTo>
                    <a:pt x="519" y="297"/>
                  </a:lnTo>
                  <a:lnTo>
                    <a:pt x="525" y="296"/>
                  </a:lnTo>
                  <a:lnTo>
                    <a:pt x="529" y="295"/>
                  </a:lnTo>
                  <a:lnTo>
                    <a:pt x="535" y="295"/>
                  </a:lnTo>
                  <a:lnTo>
                    <a:pt x="540" y="297"/>
                  </a:lnTo>
                  <a:lnTo>
                    <a:pt x="545" y="299"/>
                  </a:lnTo>
                  <a:lnTo>
                    <a:pt x="554" y="305"/>
                  </a:lnTo>
                  <a:lnTo>
                    <a:pt x="565" y="310"/>
                  </a:lnTo>
                  <a:lnTo>
                    <a:pt x="578" y="315"/>
                  </a:lnTo>
                  <a:lnTo>
                    <a:pt x="591" y="318"/>
                  </a:lnTo>
                  <a:lnTo>
                    <a:pt x="619" y="323"/>
                  </a:lnTo>
                  <a:lnTo>
                    <a:pt x="642" y="327"/>
                  </a:lnTo>
                  <a:lnTo>
                    <a:pt x="659" y="328"/>
                  </a:lnTo>
                  <a:lnTo>
                    <a:pt x="669" y="328"/>
                  </a:lnTo>
                  <a:lnTo>
                    <a:pt x="672" y="328"/>
                  </a:lnTo>
                  <a:lnTo>
                    <a:pt x="676" y="329"/>
                  </a:lnTo>
                  <a:lnTo>
                    <a:pt x="679" y="330"/>
                  </a:lnTo>
                  <a:lnTo>
                    <a:pt x="684" y="333"/>
                  </a:lnTo>
                  <a:lnTo>
                    <a:pt x="692" y="340"/>
                  </a:lnTo>
                  <a:lnTo>
                    <a:pt x="701" y="343"/>
                  </a:lnTo>
                  <a:lnTo>
                    <a:pt x="704" y="346"/>
                  </a:lnTo>
                  <a:lnTo>
                    <a:pt x="709" y="347"/>
                  </a:lnTo>
                  <a:lnTo>
                    <a:pt x="715" y="347"/>
                  </a:lnTo>
                  <a:lnTo>
                    <a:pt x="721" y="347"/>
                  </a:lnTo>
                  <a:lnTo>
                    <a:pt x="733" y="347"/>
                  </a:lnTo>
                  <a:lnTo>
                    <a:pt x="742" y="347"/>
                  </a:lnTo>
                  <a:lnTo>
                    <a:pt x="751" y="348"/>
                  </a:lnTo>
                  <a:lnTo>
                    <a:pt x="761" y="348"/>
                  </a:lnTo>
                  <a:lnTo>
                    <a:pt x="767" y="349"/>
                  </a:lnTo>
                  <a:lnTo>
                    <a:pt x="773" y="349"/>
                  </a:lnTo>
                  <a:lnTo>
                    <a:pt x="778" y="348"/>
                  </a:lnTo>
                  <a:lnTo>
                    <a:pt x="783" y="347"/>
                  </a:lnTo>
                  <a:lnTo>
                    <a:pt x="787" y="344"/>
                  </a:lnTo>
                  <a:lnTo>
                    <a:pt x="791" y="340"/>
                  </a:lnTo>
                  <a:lnTo>
                    <a:pt x="795" y="334"/>
                  </a:lnTo>
                  <a:lnTo>
                    <a:pt x="798" y="325"/>
                  </a:lnTo>
                  <a:lnTo>
                    <a:pt x="804" y="309"/>
                  </a:lnTo>
                  <a:lnTo>
                    <a:pt x="810" y="297"/>
                  </a:lnTo>
                  <a:lnTo>
                    <a:pt x="817" y="287"/>
                  </a:lnTo>
                  <a:lnTo>
                    <a:pt x="823" y="278"/>
                  </a:lnTo>
                  <a:lnTo>
                    <a:pt x="829" y="268"/>
                  </a:lnTo>
                  <a:lnTo>
                    <a:pt x="834" y="260"/>
                  </a:lnTo>
                  <a:lnTo>
                    <a:pt x="837" y="251"/>
                  </a:lnTo>
                  <a:lnTo>
                    <a:pt x="841" y="241"/>
                  </a:lnTo>
                  <a:lnTo>
                    <a:pt x="842" y="230"/>
                  </a:lnTo>
                  <a:lnTo>
                    <a:pt x="843" y="220"/>
                  </a:lnTo>
                  <a:lnTo>
                    <a:pt x="844" y="216"/>
                  </a:lnTo>
                  <a:lnTo>
                    <a:pt x="847" y="211"/>
                  </a:lnTo>
                  <a:lnTo>
                    <a:pt x="852" y="208"/>
                  </a:lnTo>
                  <a:lnTo>
                    <a:pt x="858" y="204"/>
                  </a:lnTo>
                  <a:lnTo>
                    <a:pt x="865" y="202"/>
                  </a:lnTo>
                  <a:lnTo>
                    <a:pt x="872" y="203"/>
                  </a:lnTo>
                  <a:lnTo>
                    <a:pt x="878" y="204"/>
                  </a:lnTo>
                  <a:lnTo>
                    <a:pt x="884" y="207"/>
                  </a:lnTo>
                  <a:lnTo>
                    <a:pt x="888" y="208"/>
                  </a:lnTo>
                  <a:lnTo>
                    <a:pt x="892" y="208"/>
                  </a:lnTo>
                  <a:lnTo>
                    <a:pt x="894" y="207"/>
                  </a:lnTo>
                  <a:lnTo>
                    <a:pt x="896" y="205"/>
                  </a:lnTo>
                  <a:lnTo>
                    <a:pt x="896" y="203"/>
                  </a:lnTo>
                  <a:lnTo>
                    <a:pt x="897" y="199"/>
                  </a:lnTo>
                  <a:lnTo>
                    <a:pt x="898" y="184"/>
                  </a:lnTo>
                  <a:lnTo>
                    <a:pt x="902" y="170"/>
                  </a:lnTo>
                  <a:lnTo>
                    <a:pt x="905" y="163"/>
                  </a:lnTo>
                  <a:lnTo>
                    <a:pt x="909" y="157"/>
                  </a:lnTo>
                  <a:lnTo>
                    <a:pt x="915" y="151"/>
                  </a:lnTo>
                  <a:lnTo>
                    <a:pt x="921" y="146"/>
                  </a:lnTo>
                  <a:lnTo>
                    <a:pt x="937" y="136"/>
                  </a:lnTo>
                  <a:lnTo>
                    <a:pt x="956" y="126"/>
                  </a:lnTo>
                  <a:lnTo>
                    <a:pt x="976" y="115"/>
                  </a:lnTo>
                  <a:lnTo>
                    <a:pt x="995" y="103"/>
                  </a:lnTo>
                  <a:lnTo>
                    <a:pt x="1013" y="94"/>
                  </a:lnTo>
                  <a:lnTo>
                    <a:pt x="1025" y="87"/>
                  </a:lnTo>
                  <a:lnTo>
                    <a:pt x="1029" y="82"/>
                  </a:lnTo>
                  <a:lnTo>
                    <a:pt x="1031" y="78"/>
                  </a:lnTo>
                  <a:lnTo>
                    <a:pt x="1031" y="73"/>
                  </a:lnTo>
                  <a:lnTo>
                    <a:pt x="1030" y="67"/>
                  </a:lnTo>
                  <a:lnTo>
                    <a:pt x="1028" y="60"/>
                  </a:lnTo>
                  <a:lnTo>
                    <a:pt x="1026" y="54"/>
                  </a:lnTo>
                  <a:lnTo>
                    <a:pt x="1026" y="50"/>
                  </a:lnTo>
                  <a:lnTo>
                    <a:pt x="1028" y="45"/>
                  </a:lnTo>
                  <a:lnTo>
                    <a:pt x="1029" y="40"/>
                  </a:lnTo>
                  <a:lnTo>
                    <a:pt x="1032" y="35"/>
                  </a:lnTo>
                  <a:lnTo>
                    <a:pt x="1037" y="32"/>
                  </a:lnTo>
                  <a:lnTo>
                    <a:pt x="1043" y="28"/>
                  </a:lnTo>
                  <a:lnTo>
                    <a:pt x="1055" y="24"/>
                  </a:lnTo>
                  <a:lnTo>
                    <a:pt x="1066" y="21"/>
                  </a:lnTo>
                  <a:lnTo>
                    <a:pt x="1076" y="16"/>
                  </a:lnTo>
                  <a:lnTo>
                    <a:pt x="1091" y="9"/>
                  </a:lnTo>
                  <a:lnTo>
                    <a:pt x="1099" y="4"/>
                  </a:lnTo>
                  <a:lnTo>
                    <a:pt x="1107" y="1"/>
                  </a:lnTo>
                  <a:lnTo>
                    <a:pt x="1113" y="0"/>
                  </a:lnTo>
                  <a:lnTo>
                    <a:pt x="1119" y="0"/>
                  </a:lnTo>
                  <a:lnTo>
                    <a:pt x="1124" y="2"/>
                  </a:lnTo>
                  <a:lnTo>
                    <a:pt x="1127" y="4"/>
                  </a:lnTo>
                  <a:lnTo>
                    <a:pt x="1130" y="9"/>
                  </a:lnTo>
                  <a:lnTo>
                    <a:pt x="1130" y="15"/>
                  </a:lnTo>
                  <a:lnTo>
                    <a:pt x="1130" y="26"/>
                  </a:lnTo>
                  <a:lnTo>
                    <a:pt x="1130" y="34"/>
                  </a:lnTo>
                  <a:lnTo>
                    <a:pt x="1130" y="38"/>
                  </a:lnTo>
                  <a:lnTo>
                    <a:pt x="1132" y="40"/>
                  </a:lnTo>
                  <a:lnTo>
                    <a:pt x="1135" y="41"/>
                  </a:lnTo>
                  <a:lnTo>
                    <a:pt x="1139" y="43"/>
                  </a:lnTo>
                  <a:lnTo>
                    <a:pt x="1148" y="46"/>
                  </a:lnTo>
                  <a:lnTo>
                    <a:pt x="1157" y="51"/>
                  </a:lnTo>
                  <a:lnTo>
                    <a:pt x="1165" y="58"/>
                  </a:lnTo>
                  <a:lnTo>
                    <a:pt x="1174" y="69"/>
                  </a:lnTo>
                  <a:lnTo>
                    <a:pt x="1177" y="75"/>
                  </a:lnTo>
                  <a:lnTo>
                    <a:pt x="1181" y="78"/>
                  </a:lnTo>
                  <a:lnTo>
                    <a:pt x="1184" y="82"/>
                  </a:lnTo>
                  <a:lnTo>
                    <a:pt x="1188" y="85"/>
                  </a:lnTo>
                  <a:lnTo>
                    <a:pt x="1193" y="87"/>
                  </a:lnTo>
                  <a:lnTo>
                    <a:pt x="1196" y="88"/>
                  </a:lnTo>
                  <a:lnTo>
                    <a:pt x="1201" y="89"/>
                  </a:lnTo>
                  <a:lnTo>
                    <a:pt x="1206" y="89"/>
                  </a:lnTo>
                  <a:lnTo>
                    <a:pt x="1217" y="90"/>
                  </a:lnTo>
                  <a:lnTo>
                    <a:pt x="1225" y="91"/>
                  </a:lnTo>
                  <a:lnTo>
                    <a:pt x="1234" y="96"/>
                  </a:lnTo>
                  <a:lnTo>
                    <a:pt x="1247" y="104"/>
                  </a:lnTo>
                  <a:lnTo>
                    <a:pt x="1261" y="115"/>
                  </a:lnTo>
                  <a:lnTo>
                    <a:pt x="1274" y="123"/>
                  </a:lnTo>
                  <a:lnTo>
                    <a:pt x="1280" y="125"/>
                  </a:lnTo>
                  <a:lnTo>
                    <a:pt x="1284" y="126"/>
                  </a:lnTo>
                  <a:lnTo>
                    <a:pt x="1287" y="125"/>
                  </a:lnTo>
                  <a:lnTo>
                    <a:pt x="1288" y="123"/>
                  </a:lnTo>
                  <a:lnTo>
                    <a:pt x="1290" y="122"/>
                  </a:lnTo>
                  <a:lnTo>
                    <a:pt x="1291" y="120"/>
                  </a:lnTo>
                  <a:lnTo>
                    <a:pt x="1293" y="114"/>
                  </a:lnTo>
                  <a:lnTo>
                    <a:pt x="1294" y="108"/>
                  </a:lnTo>
                  <a:lnTo>
                    <a:pt x="1294" y="103"/>
                  </a:lnTo>
                  <a:lnTo>
                    <a:pt x="1294" y="98"/>
                  </a:lnTo>
                  <a:lnTo>
                    <a:pt x="1294" y="94"/>
                  </a:lnTo>
                  <a:lnTo>
                    <a:pt x="1295" y="90"/>
                  </a:lnTo>
                  <a:lnTo>
                    <a:pt x="1296" y="89"/>
                  </a:lnTo>
                  <a:lnTo>
                    <a:pt x="1299" y="88"/>
                  </a:lnTo>
                  <a:lnTo>
                    <a:pt x="1302" y="88"/>
                  </a:lnTo>
                  <a:lnTo>
                    <a:pt x="1307" y="90"/>
                  </a:lnTo>
                  <a:lnTo>
                    <a:pt x="1310" y="95"/>
                  </a:lnTo>
                  <a:lnTo>
                    <a:pt x="1315" y="100"/>
                  </a:lnTo>
                  <a:lnTo>
                    <a:pt x="1325" y="111"/>
                  </a:lnTo>
                  <a:lnTo>
                    <a:pt x="1334" y="122"/>
                  </a:lnTo>
                  <a:lnTo>
                    <a:pt x="1340" y="127"/>
                  </a:lnTo>
                  <a:lnTo>
                    <a:pt x="1346" y="129"/>
                  </a:lnTo>
                  <a:lnTo>
                    <a:pt x="1352" y="132"/>
                  </a:lnTo>
                  <a:lnTo>
                    <a:pt x="1359" y="134"/>
                  </a:lnTo>
                  <a:lnTo>
                    <a:pt x="1372" y="135"/>
                  </a:lnTo>
                  <a:lnTo>
                    <a:pt x="1385" y="136"/>
                  </a:lnTo>
                  <a:lnTo>
                    <a:pt x="1398" y="136"/>
                  </a:lnTo>
                  <a:lnTo>
                    <a:pt x="1413" y="139"/>
                  </a:lnTo>
                  <a:lnTo>
                    <a:pt x="1419" y="141"/>
                  </a:lnTo>
                  <a:lnTo>
                    <a:pt x="1425" y="145"/>
                  </a:lnTo>
                  <a:lnTo>
                    <a:pt x="1428" y="148"/>
                  </a:lnTo>
                  <a:lnTo>
                    <a:pt x="1431" y="154"/>
                  </a:lnTo>
                  <a:lnTo>
                    <a:pt x="1434" y="167"/>
                  </a:lnTo>
                  <a:lnTo>
                    <a:pt x="1438" y="180"/>
                  </a:lnTo>
                  <a:lnTo>
                    <a:pt x="1440" y="186"/>
                  </a:lnTo>
                  <a:lnTo>
                    <a:pt x="1442" y="191"/>
                  </a:lnTo>
                  <a:lnTo>
                    <a:pt x="1446" y="196"/>
                  </a:lnTo>
                  <a:lnTo>
                    <a:pt x="1450" y="199"/>
                  </a:lnTo>
                  <a:lnTo>
                    <a:pt x="1456" y="203"/>
                  </a:lnTo>
                  <a:lnTo>
                    <a:pt x="1463" y="207"/>
                  </a:lnTo>
                  <a:lnTo>
                    <a:pt x="1470" y="209"/>
                  </a:lnTo>
                  <a:lnTo>
                    <a:pt x="1479" y="211"/>
                  </a:lnTo>
                  <a:lnTo>
                    <a:pt x="1498" y="215"/>
                  </a:lnTo>
                  <a:lnTo>
                    <a:pt x="1516" y="218"/>
                  </a:lnTo>
                  <a:lnTo>
                    <a:pt x="1533" y="221"/>
                  </a:lnTo>
                  <a:lnTo>
                    <a:pt x="1547" y="222"/>
                  </a:lnTo>
                  <a:lnTo>
                    <a:pt x="1553" y="221"/>
                  </a:lnTo>
                  <a:lnTo>
                    <a:pt x="1559" y="220"/>
                  </a:lnTo>
                  <a:lnTo>
                    <a:pt x="1565" y="217"/>
                  </a:lnTo>
                  <a:lnTo>
                    <a:pt x="1571" y="215"/>
                  </a:lnTo>
                  <a:lnTo>
                    <a:pt x="1580" y="208"/>
                  </a:lnTo>
                  <a:lnTo>
                    <a:pt x="1589" y="205"/>
                  </a:lnTo>
                  <a:lnTo>
                    <a:pt x="1596" y="204"/>
                  </a:lnTo>
                  <a:lnTo>
                    <a:pt x="1604" y="204"/>
                  </a:lnTo>
                  <a:lnTo>
                    <a:pt x="1612" y="205"/>
                  </a:lnTo>
                  <a:lnTo>
                    <a:pt x="1620" y="204"/>
                  </a:lnTo>
                  <a:lnTo>
                    <a:pt x="1622" y="203"/>
                  </a:lnTo>
                  <a:lnTo>
                    <a:pt x="1624" y="199"/>
                  </a:lnTo>
                  <a:lnTo>
                    <a:pt x="1627" y="196"/>
                  </a:lnTo>
                  <a:lnTo>
                    <a:pt x="1630" y="189"/>
                  </a:lnTo>
                  <a:lnTo>
                    <a:pt x="1635" y="176"/>
                  </a:lnTo>
                  <a:lnTo>
                    <a:pt x="1642" y="164"/>
                  </a:lnTo>
                  <a:lnTo>
                    <a:pt x="1647" y="160"/>
                  </a:lnTo>
                  <a:lnTo>
                    <a:pt x="1653" y="155"/>
                  </a:lnTo>
                  <a:lnTo>
                    <a:pt x="1659" y="153"/>
                  </a:lnTo>
                  <a:lnTo>
                    <a:pt x="1667" y="152"/>
                  </a:lnTo>
                  <a:lnTo>
                    <a:pt x="1687" y="151"/>
                  </a:lnTo>
                  <a:lnTo>
                    <a:pt x="1708" y="150"/>
                  </a:lnTo>
                  <a:lnTo>
                    <a:pt x="1717" y="148"/>
                  </a:lnTo>
                  <a:lnTo>
                    <a:pt x="1725" y="146"/>
                  </a:lnTo>
                  <a:lnTo>
                    <a:pt x="1729" y="145"/>
                  </a:lnTo>
                  <a:lnTo>
                    <a:pt x="1732" y="144"/>
                  </a:lnTo>
                  <a:lnTo>
                    <a:pt x="1735" y="141"/>
                  </a:lnTo>
                  <a:lnTo>
                    <a:pt x="1737" y="138"/>
                  </a:lnTo>
                  <a:lnTo>
                    <a:pt x="1744" y="127"/>
                  </a:lnTo>
                  <a:lnTo>
                    <a:pt x="1753" y="117"/>
                  </a:lnTo>
                  <a:lnTo>
                    <a:pt x="1759" y="113"/>
                  </a:lnTo>
                  <a:lnTo>
                    <a:pt x="1765" y="109"/>
                  </a:lnTo>
                  <a:lnTo>
                    <a:pt x="1772" y="106"/>
                  </a:lnTo>
                  <a:lnTo>
                    <a:pt x="1780" y="103"/>
                  </a:lnTo>
                  <a:lnTo>
                    <a:pt x="1790" y="101"/>
                  </a:lnTo>
                  <a:lnTo>
                    <a:pt x="1799" y="100"/>
                  </a:lnTo>
                  <a:lnTo>
                    <a:pt x="1807" y="100"/>
                  </a:lnTo>
                  <a:lnTo>
                    <a:pt x="1817" y="101"/>
                  </a:lnTo>
                  <a:lnTo>
                    <a:pt x="1825" y="103"/>
                  </a:lnTo>
                  <a:lnTo>
                    <a:pt x="1834" y="106"/>
                  </a:lnTo>
                  <a:lnTo>
                    <a:pt x="1842" y="110"/>
                  </a:lnTo>
                  <a:lnTo>
                    <a:pt x="1849" y="114"/>
                  </a:lnTo>
                  <a:lnTo>
                    <a:pt x="1861" y="125"/>
                  </a:lnTo>
                  <a:lnTo>
                    <a:pt x="1870" y="133"/>
                  </a:lnTo>
                  <a:lnTo>
                    <a:pt x="1874" y="138"/>
                  </a:lnTo>
                  <a:lnTo>
                    <a:pt x="1878" y="140"/>
                  </a:lnTo>
                  <a:lnTo>
                    <a:pt x="1882" y="144"/>
                  </a:lnTo>
                  <a:lnTo>
                    <a:pt x="1887" y="146"/>
                  </a:lnTo>
                  <a:lnTo>
                    <a:pt x="1889" y="146"/>
                  </a:lnTo>
                  <a:lnTo>
                    <a:pt x="1892" y="146"/>
                  </a:lnTo>
                  <a:lnTo>
                    <a:pt x="1894" y="146"/>
                  </a:lnTo>
                  <a:lnTo>
                    <a:pt x="1897" y="145"/>
                  </a:lnTo>
                  <a:lnTo>
                    <a:pt x="1901" y="141"/>
                  </a:lnTo>
                  <a:lnTo>
                    <a:pt x="1907" y="136"/>
                  </a:lnTo>
                  <a:lnTo>
                    <a:pt x="1912" y="132"/>
                  </a:lnTo>
                  <a:lnTo>
                    <a:pt x="1918" y="128"/>
                  </a:lnTo>
                  <a:lnTo>
                    <a:pt x="1924" y="126"/>
                  </a:lnTo>
                  <a:lnTo>
                    <a:pt x="1930" y="126"/>
                  </a:lnTo>
                  <a:lnTo>
                    <a:pt x="1937" y="128"/>
                  </a:lnTo>
                  <a:lnTo>
                    <a:pt x="1943" y="132"/>
                  </a:lnTo>
                  <a:lnTo>
                    <a:pt x="1950" y="136"/>
                  </a:lnTo>
                  <a:lnTo>
                    <a:pt x="1956" y="141"/>
                  </a:lnTo>
                  <a:lnTo>
                    <a:pt x="1961" y="147"/>
                  </a:lnTo>
                  <a:lnTo>
                    <a:pt x="1964" y="153"/>
                  </a:lnTo>
                  <a:lnTo>
                    <a:pt x="1968" y="159"/>
                  </a:lnTo>
                  <a:lnTo>
                    <a:pt x="1969" y="165"/>
                  </a:lnTo>
                  <a:lnTo>
                    <a:pt x="1968" y="171"/>
                  </a:lnTo>
                  <a:lnTo>
                    <a:pt x="1967" y="176"/>
                  </a:lnTo>
                  <a:lnTo>
                    <a:pt x="1965" y="182"/>
                  </a:lnTo>
                  <a:lnTo>
                    <a:pt x="1963" y="186"/>
                  </a:lnTo>
                  <a:lnTo>
                    <a:pt x="1957" y="197"/>
                  </a:lnTo>
                  <a:lnTo>
                    <a:pt x="1955" y="207"/>
                  </a:lnTo>
                  <a:lnTo>
                    <a:pt x="1954" y="216"/>
                  </a:lnTo>
                  <a:lnTo>
                    <a:pt x="1954" y="226"/>
                  </a:lnTo>
                  <a:lnTo>
                    <a:pt x="1955" y="233"/>
                  </a:lnTo>
                  <a:lnTo>
                    <a:pt x="1957" y="239"/>
                  </a:lnTo>
                  <a:lnTo>
                    <a:pt x="1961" y="246"/>
                  </a:lnTo>
                  <a:lnTo>
                    <a:pt x="1964" y="254"/>
                  </a:lnTo>
                  <a:lnTo>
                    <a:pt x="1969" y="262"/>
                  </a:lnTo>
                  <a:lnTo>
                    <a:pt x="1974" y="268"/>
                  </a:lnTo>
                  <a:lnTo>
                    <a:pt x="1979" y="274"/>
                  </a:lnTo>
                  <a:lnTo>
                    <a:pt x="1983" y="278"/>
                  </a:lnTo>
                  <a:lnTo>
                    <a:pt x="1988" y="280"/>
                  </a:lnTo>
                  <a:lnTo>
                    <a:pt x="1993" y="281"/>
                  </a:lnTo>
                  <a:lnTo>
                    <a:pt x="1999" y="279"/>
                  </a:lnTo>
                  <a:lnTo>
                    <a:pt x="2005" y="275"/>
                  </a:lnTo>
                  <a:lnTo>
                    <a:pt x="2008" y="274"/>
                  </a:lnTo>
                  <a:lnTo>
                    <a:pt x="2012" y="273"/>
                  </a:lnTo>
                  <a:lnTo>
                    <a:pt x="2014" y="273"/>
                  </a:lnTo>
                  <a:lnTo>
                    <a:pt x="2018" y="273"/>
                  </a:lnTo>
                  <a:lnTo>
                    <a:pt x="2025" y="277"/>
                  </a:lnTo>
                  <a:lnTo>
                    <a:pt x="2032" y="280"/>
                  </a:lnTo>
                  <a:lnTo>
                    <a:pt x="2045" y="293"/>
                  </a:lnTo>
                  <a:lnTo>
                    <a:pt x="2055" y="305"/>
                  </a:lnTo>
                  <a:lnTo>
                    <a:pt x="2059" y="310"/>
                  </a:lnTo>
                  <a:lnTo>
                    <a:pt x="2063" y="312"/>
                  </a:lnTo>
                  <a:lnTo>
                    <a:pt x="2067" y="315"/>
                  </a:lnTo>
                  <a:lnTo>
                    <a:pt x="2070" y="317"/>
                  </a:lnTo>
                  <a:lnTo>
                    <a:pt x="2077" y="317"/>
                  </a:lnTo>
                  <a:lnTo>
                    <a:pt x="2086" y="317"/>
                  </a:lnTo>
                  <a:lnTo>
                    <a:pt x="2094" y="318"/>
                  </a:lnTo>
                  <a:lnTo>
                    <a:pt x="2100" y="319"/>
                  </a:lnTo>
                  <a:lnTo>
                    <a:pt x="2105" y="322"/>
                  </a:lnTo>
                  <a:lnTo>
                    <a:pt x="2112" y="330"/>
                  </a:lnTo>
                  <a:lnTo>
                    <a:pt x="2115" y="334"/>
                  </a:lnTo>
                  <a:lnTo>
                    <a:pt x="2119" y="337"/>
                  </a:lnTo>
                  <a:lnTo>
                    <a:pt x="2124" y="341"/>
                  </a:lnTo>
                  <a:lnTo>
                    <a:pt x="2130" y="343"/>
                  </a:lnTo>
                  <a:lnTo>
                    <a:pt x="2141" y="347"/>
                  </a:lnTo>
                  <a:lnTo>
                    <a:pt x="2156" y="348"/>
                  </a:lnTo>
                  <a:lnTo>
                    <a:pt x="2170" y="348"/>
                  </a:lnTo>
                  <a:lnTo>
                    <a:pt x="2183" y="349"/>
                  </a:lnTo>
                  <a:lnTo>
                    <a:pt x="2194" y="352"/>
                  </a:lnTo>
                  <a:lnTo>
                    <a:pt x="2203" y="356"/>
                  </a:lnTo>
                  <a:lnTo>
                    <a:pt x="2212" y="361"/>
                  </a:lnTo>
                  <a:lnTo>
                    <a:pt x="2222" y="363"/>
                  </a:lnTo>
                  <a:lnTo>
                    <a:pt x="2227" y="363"/>
                  </a:lnTo>
                  <a:lnTo>
                    <a:pt x="2233" y="363"/>
                  </a:lnTo>
                  <a:lnTo>
                    <a:pt x="2238" y="361"/>
                  </a:lnTo>
                  <a:lnTo>
                    <a:pt x="2244" y="359"/>
                  </a:lnTo>
                  <a:lnTo>
                    <a:pt x="2253" y="355"/>
                  </a:lnTo>
                  <a:lnTo>
                    <a:pt x="2260" y="353"/>
                  </a:lnTo>
                  <a:lnTo>
                    <a:pt x="2269" y="353"/>
                  </a:lnTo>
                  <a:lnTo>
                    <a:pt x="2279" y="354"/>
                  </a:lnTo>
                  <a:lnTo>
                    <a:pt x="2290" y="358"/>
                  </a:lnTo>
                  <a:lnTo>
                    <a:pt x="2296" y="361"/>
                  </a:lnTo>
                  <a:lnTo>
                    <a:pt x="2298" y="363"/>
                  </a:lnTo>
                  <a:lnTo>
                    <a:pt x="2300" y="366"/>
                  </a:lnTo>
                  <a:lnTo>
                    <a:pt x="2300" y="369"/>
                  </a:lnTo>
                  <a:lnTo>
                    <a:pt x="2300" y="374"/>
                  </a:lnTo>
                  <a:lnTo>
                    <a:pt x="2300" y="378"/>
                  </a:lnTo>
                  <a:lnTo>
                    <a:pt x="2301" y="382"/>
                  </a:lnTo>
                  <a:lnTo>
                    <a:pt x="2302" y="385"/>
                  </a:lnTo>
                  <a:lnTo>
                    <a:pt x="2303" y="387"/>
                  </a:lnTo>
                  <a:lnTo>
                    <a:pt x="2307" y="390"/>
                  </a:lnTo>
                  <a:lnTo>
                    <a:pt x="2311" y="391"/>
                  </a:lnTo>
                  <a:lnTo>
                    <a:pt x="2317" y="391"/>
                  </a:lnTo>
                  <a:lnTo>
                    <a:pt x="2326" y="390"/>
                  </a:lnTo>
                  <a:lnTo>
                    <a:pt x="2345" y="388"/>
                  </a:lnTo>
                  <a:lnTo>
                    <a:pt x="2365" y="386"/>
                  </a:lnTo>
                  <a:lnTo>
                    <a:pt x="2384" y="384"/>
                  </a:lnTo>
                  <a:lnTo>
                    <a:pt x="2402" y="381"/>
                  </a:lnTo>
                  <a:lnTo>
                    <a:pt x="2408" y="379"/>
                  </a:lnTo>
                  <a:lnTo>
                    <a:pt x="2412" y="375"/>
                  </a:lnTo>
                  <a:lnTo>
                    <a:pt x="2416" y="372"/>
                  </a:lnTo>
                  <a:lnTo>
                    <a:pt x="2417" y="367"/>
                  </a:lnTo>
                  <a:lnTo>
                    <a:pt x="2420" y="358"/>
                  </a:lnTo>
                  <a:lnTo>
                    <a:pt x="2422" y="344"/>
                  </a:lnTo>
                  <a:lnTo>
                    <a:pt x="2424" y="338"/>
                  </a:lnTo>
                  <a:lnTo>
                    <a:pt x="2429" y="334"/>
                  </a:lnTo>
                  <a:lnTo>
                    <a:pt x="2434" y="330"/>
                  </a:lnTo>
                  <a:lnTo>
                    <a:pt x="2441" y="328"/>
                  </a:lnTo>
                  <a:lnTo>
                    <a:pt x="2455" y="327"/>
                  </a:lnTo>
                  <a:lnTo>
                    <a:pt x="2471" y="328"/>
                  </a:lnTo>
                  <a:lnTo>
                    <a:pt x="2486" y="329"/>
                  </a:lnTo>
                  <a:lnTo>
                    <a:pt x="2503" y="330"/>
                  </a:lnTo>
                  <a:lnTo>
                    <a:pt x="2523" y="331"/>
                  </a:lnTo>
                  <a:lnTo>
                    <a:pt x="2547" y="333"/>
                  </a:lnTo>
                  <a:lnTo>
                    <a:pt x="2569" y="334"/>
                  </a:lnTo>
                  <a:lnTo>
                    <a:pt x="2585" y="333"/>
                  </a:lnTo>
                  <a:lnTo>
                    <a:pt x="2592" y="331"/>
                  </a:lnTo>
                  <a:lnTo>
                    <a:pt x="2599" y="330"/>
                  </a:lnTo>
                  <a:lnTo>
                    <a:pt x="2606" y="327"/>
                  </a:lnTo>
                  <a:lnTo>
                    <a:pt x="2615" y="323"/>
                  </a:lnTo>
                  <a:lnTo>
                    <a:pt x="2624" y="319"/>
                  </a:lnTo>
                  <a:lnTo>
                    <a:pt x="2632" y="317"/>
                  </a:lnTo>
                  <a:lnTo>
                    <a:pt x="2642" y="315"/>
                  </a:lnTo>
                  <a:lnTo>
                    <a:pt x="2651" y="314"/>
                  </a:lnTo>
                  <a:lnTo>
                    <a:pt x="2668" y="312"/>
                  </a:lnTo>
                  <a:lnTo>
                    <a:pt x="2685" y="311"/>
                  </a:lnTo>
                  <a:lnTo>
                    <a:pt x="2704" y="311"/>
                  </a:lnTo>
                  <a:lnTo>
                    <a:pt x="2726" y="312"/>
                  </a:lnTo>
                  <a:lnTo>
                    <a:pt x="2737" y="314"/>
                  </a:lnTo>
                  <a:lnTo>
                    <a:pt x="2746" y="316"/>
                  </a:lnTo>
                  <a:lnTo>
                    <a:pt x="2755" y="319"/>
                  </a:lnTo>
                  <a:lnTo>
                    <a:pt x="2761" y="324"/>
                  </a:lnTo>
                  <a:lnTo>
                    <a:pt x="2771" y="335"/>
                  </a:lnTo>
                  <a:lnTo>
                    <a:pt x="2781" y="347"/>
                  </a:lnTo>
                  <a:lnTo>
                    <a:pt x="2787" y="352"/>
                  </a:lnTo>
                  <a:lnTo>
                    <a:pt x="2793" y="356"/>
                  </a:lnTo>
                  <a:lnTo>
                    <a:pt x="2799" y="360"/>
                  </a:lnTo>
                  <a:lnTo>
                    <a:pt x="2805" y="363"/>
                  </a:lnTo>
                  <a:lnTo>
                    <a:pt x="2809" y="365"/>
                  </a:lnTo>
                  <a:lnTo>
                    <a:pt x="2813" y="367"/>
                  </a:lnTo>
                  <a:lnTo>
                    <a:pt x="2817" y="371"/>
                  </a:lnTo>
                  <a:lnTo>
                    <a:pt x="2820" y="374"/>
                  </a:lnTo>
                  <a:lnTo>
                    <a:pt x="2827" y="384"/>
                  </a:lnTo>
                  <a:lnTo>
                    <a:pt x="2837" y="394"/>
                  </a:lnTo>
                  <a:lnTo>
                    <a:pt x="2840" y="398"/>
                  </a:lnTo>
                  <a:lnTo>
                    <a:pt x="2843" y="399"/>
                  </a:lnTo>
                  <a:lnTo>
                    <a:pt x="2845" y="400"/>
                  </a:lnTo>
                  <a:lnTo>
                    <a:pt x="2848" y="400"/>
                  </a:lnTo>
                  <a:lnTo>
                    <a:pt x="2851" y="398"/>
                  </a:lnTo>
                  <a:lnTo>
                    <a:pt x="2853" y="397"/>
                  </a:lnTo>
                  <a:lnTo>
                    <a:pt x="2856" y="393"/>
                  </a:lnTo>
                  <a:lnTo>
                    <a:pt x="2859" y="388"/>
                  </a:lnTo>
                  <a:lnTo>
                    <a:pt x="2863" y="384"/>
                  </a:lnTo>
                  <a:lnTo>
                    <a:pt x="2868" y="379"/>
                  </a:lnTo>
                  <a:lnTo>
                    <a:pt x="2874" y="375"/>
                  </a:lnTo>
                  <a:lnTo>
                    <a:pt x="2880" y="372"/>
                  </a:lnTo>
                  <a:lnTo>
                    <a:pt x="2888" y="368"/>
                  </a:lnTo>
                  <a:lnTo>
                    <a:pt x="2896" y="366"/>
                  </a:lnTo>
                  <a:lnTo>
                    <a:pt x="2905" y="365"/>
                  </a:lnTo>
                  <a:lnTo>
                    <a:pt x="2914" y="363"/>
                  </a:lnTo>
                  <a:lnTo>
                    <a:pt x="2938" y="363"/>
                  </a:lnTo>
                  <a:lnTo>
                    <a:pt x="2964" y="363"/>
                  </a:lnTo>
                  <a:lnTo>
                    <a:pt x="2977" y="362"/>
                  </a:lnTo>
                  <a:lnTo>
                    <a:pt x="2990" y="362"/>
                  </a:lnTo>
                  <a:lnTo>
                    <a:pt x="3002" y="360"/>
                  </a:lnTo>
                  <a:lnTo>
                    <a:pt x="3012" y="358"/>
                  </a:lnTo>
                  <a:lnTo>
                    <a:pt x="3021" y="353"/>
                  </a:lnTo>
                  <a:lnTo>
                    <a:pt x="3029" y="348"/>
                  </a:lnTo>
                  <a:lnTo>
                    <a:pt x="3038" y="340"/>
                  </a:lnTo>
                  <a:lnTo>
                    <a:pt x="3045" y="331"/>
                  </a:lnTo>
                  <a:lnTo>
                    <a:pt x="3052" y="322"/>
                  </a:lnTo>
                  <a:lnTo>
                    <a:pt x="3058" y="312"/>
                  </a:lnTo>
                  <a:lnTo>
                    <a:pt x="3064" y="300"/>
                  </a:lnTo>
                  <a:lnTo>
                    <a:pt x="3069" y="290"/>
                  </a:lnTo>
                  <a:lnTo>
                    <a:pt x="3077" y="267"/>
                  </a:lnTo>
                  <a:lnTo>
                    <a:pt x="3084" y="249"/>
                  </a:lnTo>
                  <a:lnTo>
                    <a:pt x="3088" y="242"/>
                  </a:lnTo>
                  <a:lnTo>
                    <a:pt x="3092" y="236"/>
                  </a:lnTo>
                  <a:lnTo>
                    <a:pt x="3098" y="233"/>
                  </a:lnTo>
                  <a:lnTo>
                    <a:pt x="3105" y="230"/>
                  </a:lnTo>
                  <a:lnTo>
                    <a:pt x="3113" y="229"/>
                  </a:lnTo>
                  <a:lnTo>
                    <a:pt x="3120" y="229"/>
                  </a:lnTo>
                  <a:lnTo>
                    <a:pt x="3126" y="230"/>
                  </a:lnTo>
                  <a:lnTo>
                    <a:pt x="3132" y="230"/>
                  </a:lnTo>
                  <a:lnTo>
                    <a:pt x="3136" y="232"/>
                  </a:lnTo>
                  <a:lnTo>
                    <a:pt x="3141" y="232"/>
                  </a:lnTo>
                  <a:lnTo>
                    <a:pt x="3146" y="232"/>
                  </a:lnTo>
                  <a:lnTo>
                    <a:pt x="3151" y="229"/>
                  </a:lnTo>
                  <a:lnTo>
                    <a:pt x="3159" y="226"/>
                  </a:lnTo>
                  <a:lnTo>
                    <a:pt x="3166" y="223"/>
                  </a:lnTo>
                  <a:lnTo>
                    <a:pt x="3168" y="223"/>
                  </a:lnTo>
                  <a:lnTo>
                    <a:pt x="3171" y="223"/>
                  </a:lnTo>
                  <a:lnTo>
                    <a:pt x="3174" y="226"/>
                  </a:lnTo>
                  <a:lnTo>
                    <a:pt x="3177" y="228"/>
                  </a:lnTo>
                  <a:lnTo>
                    <a:pt x="3180" y="230"/>
                  </a:lnTo>
                  <a:lnTo>
                    <a:pt x="3184" y="232"/>
                  </a:lnTo>
                  <a:lnTo>
                    <a:pt x="3186" y="233"/>
                  </a:lnTo>
                  <a:lnTo>
                    <a:pt x="3190" y="233"/>
                  </a:lnTo>
                  <a:lnTo>
                    <a:pt x="3196" y="232"/>
                  </a:lnTo>
                  <a:lnTo>
                    <a:pt x="3201" y="228"/>
                  </a:lnTo>
                  <a:lnTo>
                    <a:pt x="3204" y="226"/>
                  </a:lnTo>
                  <a:lnTo>
                    <a:pt x="3208" y="226"/>
                  </a:lnTo>
                  <a:lnTo>
                    <a:pt x="3214" y="227"/>
                  </a:lnTo>
                  <a:lnTo>
                    <a:pt x="3218" y="227"/>
                  </a:lnTo>
                  <a:lnTo>
                    <a:pt x="3230" y="230"/>
                  </a:lnTo>
                  <a:lnTo>
                    <a:pt x="3240" y="233"/>
                  </a:lnTo>
                  <a:lnTo>
                    <a:pt x="3248" y="234"/>
                  </a:lnTo>
                  <a:lnTo>
                    <a:pt x="3256" y="233"/>
                  </a:lnTo>
                  <a:lnTo>
                    <a:pt x="3261" y="230"/>
                  </a:lnTo>
                  <a:lnTo>
                    <a:pt x="3266" y="228"/>
                  </a:lnTo>
                  <a:lnTo>
                    <a:pt x="3271" y="226"/>
                  </a:lnTo>
                  <a:lnTo>
                    <a:pt x="3277" y="221"/>
                  </a:lnTo>
                  <a:lnTo>
                    <a:pt x="3283" y="216"/>
                  </a:lnTo>
                  <a:lnTo>
                    <a:pt x="3290" y="214"/>
                  </a:lnTo>
                  <a:lnTo>
                    <a:pt x="3297" y="212"/>
                  </a:lnTo>
                  <a:lnTo>
                    <a:pt x="3304" y="212"/>
                  </a:lnTo>
                  <a:lnTo>
                    <a:pt x="3311" y="214"/>
                  </a:lnTo>
                  <a:lnTo>
                    <a:pt x="3318" y="216"/>
                  </a:lnTo>
                  <a:lnTo>
                    <a:pt x="3324" y="218"/>
                  </a:lnTo>
                  <a:lnTo>
                    <a:pt x="3330" y="221"/>
                  </a:lnTo>
                  <a:lnTo>
                    <a:pt x="3338" y="228"/>
                  </a:lnTo>
                  <a:lnTo>
                    <a:pt x="3347" y="234"/>
                  </a:lnTo>
                  <a:lnTo>
                    <a:pt x="3352" y="235"/>
                  </a:lnTo>
                  <a:lnTo>
                    <a:pt x="3356" y="237"/>
                  </a:lnTo>
                  <a:lnTo>
                    <a:pt x="3363" y="239"/>
                  </a:lnTo>
                  <a:lnTo>
                    <a:pt x="3372" y="239"/>
                  </a:lnTo>
                  <a:lnTo>
                    <a:pt x="3390" y="240"/>
                  </a:lnTo>
                  <a:lnTo>
                    <a:pt x="3404" y="243"/>
                  </a:lnTo>
                  <a:lnTo>
                    <a:pt x="3410" y="245"/>
                  </a:lnTo>
                  <a:lnTo>
                    <a:pt x="3415" y="245"/>
                  </a:lnTo>
                  <a:lnTo>
                    <a:pt x="3418" y="243"/>
                  </a:lnTo>
                  <a:lnTo>
                    <a:pt x="3419" y="240"/>
                  </a:lnTo>
                  <a:lnTo>
                    <a:pt x="3422" y="236"/>
                  </a:lnTo>
                  <a:lnTo>
                    <a:pt x="3424" y="233"/>
                  </a:lnTo>
                  <a:lnTo>
                    <a:pt x="3428" y="230"/>
                  </a:lnTo>
                  <a:lnTo>
                    <a:pt x="3432" y="229"/>
                  </a:lnTo>
                  <a:lnTo>
                    <a:pt x="3442" y="227"/>
                  </a:lnTo>
                  <a:lnTo>
                    <a:pt x="3453" y="227"/>
                  </a:lnTo>
                  <a:lnTo>
                    <a:pt x="3464" y="224"/>
                  </a:lnTo>
                  <a:lnTo>
                    <a:pt x="3481" y="220"/>
                  </a:lnTo>
                  <a:lnTo>
                    <a:pt x="3497" y="216"/>
                  </a:lnTo>
                  <a:lnTo>
                    <a:pt x="3511" y="214"/>
                  </a:lnTo>
                  <a:lnTo>
                    <a:pt x="3517" y="214"/>
                  </a:lnTo>
                  <a:lnTo>
                    <a:pt x="3522" y="215"/>
                  </a:lnTo>
                  <a:lnTo>
                    <a:pt x="3526" y="215"/>
                  </a:lnTo>
                  <a:lnTo>
                    <a:pt x="3530" y="217"/>
                  </a:lnTo>
                  <a:lnTo>
                    <a:pt x="3532" y="220"/>
                  </a:lnTo>
                  <a:lnTo>
                    <a:pt x="3535" y="222"/>
                  </a:lnTo>
                  <a:lnTo>
                    <a:pt x="3536" y="227"/>
                  </a:lnTo>
                  <a:lnTo>
                    <a:pt x="3537" y="232"/>
                  </a:lnTo>
                  <a:lnTo>
                    <a:pt x="3538" y="237"/>
                  </a:lnTo>
                  <a:lnTo>
                    <a:pt x="3539" y="242"/>
                  </a:lnTo>
                  <a:lnTo>
                    <a:pt x="3541" y="247"/>
                  </a:lnTo>
                  <a:lnTo>
                    <a:pt x="3543" y="249"/>
                  </a:lnTo>
                  <a:lnTo>
                    <a:pt x="3545" y="252"/>
                  </a:lnTo>
                  <a:lnTo>
                    <a:pt x="3550" y="254"/>
                  </a:lnTo>
                  <a:lnTo>
                    <a:pt x="3555" y="255"/>
                  </a:lnTo>
                  <a:lnTo>
                    <a:pt x="3561" y="255"/>
                  </a:lnTo>
                  <a:lnTo>
                    <a:pt x="3575" y="256"/>
                  </a:lnTo>
                  <a:lnTo>
                    <a:pt x="3588" y="258"/>
                  </a:lnTo>
                  <a:lnTo>
                    <a:pt x="3601" y="259"/>
                  </a:lnTo>
                  <a:lnTo>
                    <a:pt x="3613" y="259"/>
                  </a:lnTo>
                  <a:lnTo>
                    <a:pt x="3623" y="258"/>
                  </a:lnTo>
                  <a:lnTo>
                    <a:pt x="3631" y="259"/>
                  </a:lnTo>
                  <a:lnTo>
                    <a:pt x="3636" y="260"/>
                  </a:lnTo>
                  <a:lnTo>
                    <a:pt x="3639" y="261"/>
                  </a:lnTo>
                  <a:lnTo>
                    <a:pt x="3643" y="265"/>
                  </a:lnTo>
                  <a:lnTo>
                    <a:pt x="3648" y="268"/>
                  </a:lnTo>
                  <a:lnTo>
                    <a:pt x="3651" y="271"/>
                  </a:lnTo>
                  <a:lnTo>
                    <a:pt x="3656" y="273"/>
                  </a:lnTo>
                  <a:lnTo>
                    <a:pt x="3661" y="273"/>
                  </a:lnTo>
                  <a:lnTo>
                    <a:pt x="3667" y="272"/>
                  </a:lnTo>
                  <a:lnTo>
                    <a:pt x="3676" y="268"/>
                  </a:lnTo>
                  <a:lnTo>
                    <a:pt x="3684" y="262"/>
                  </a:lnTo>
                  <a:lnTo>
                    <a:pt x="3692" y="256"/>
                  </a:lnTo>
                  <a:lnTo>
                    <a:pt x="3700" y="251"/>
                  </a:lnTo>
                  <a:lnTo>
                    <a:pt x="3705" y="248"/>
                  </a:lnTo>
                  <a:lnTo>
                    <a:pt x="3709" y="247"/>
                  </a:lnTo>
                  <a:lnTo>
                    <a:pt x="3715" y="247"/>
                  </a:lnTo>
                  <a:lnTo>
                    <a:pt x="3721" y="248"/>
                  </a:lnTo>
                  <a:lnTo>
                    <a:pt x="3734" y="252"/>
                  </a:lnTo>
                  <a:lnTo>
                    <a:pt x="3749" y="258"/>
                  </a:lnTo>
                  <a:lnTo>
                    <a:pt x="3756" y="260"/>
                  </a:lnTo>
                  <a:lnTo>
                    <a:pt x="3764" y="261"/>
                  </a:lnTo>
                  <a:lnTo>
                    <a:pt x="3772" y="262"/>
                  </a:lnTo>
                  <a:lnTo>
                    <a:pt x="3782" y="264"/>
                  </a:lnTo>
                  <a:lnTo>
                    <a:pt x="3801" y="262"/>
                  </a:lnTo>
                  <a:lnTo>
                    <a:pt x="3822" y="261"/>
                  </a:lnTo>
                  <a:lnTo>
                    <a:pt x="3843" y="261"/>
                  </a:lnTo>
                  <a:lnTo>
                    <a:pt x="3860" y="264"/>
                  </a:lnTo>
                  <a:lnTo>
                    <a:pt x="3869" y="266"/>
                  </a:lnTo>
                  <a:lnTo>
                    <a:pt x="3877" y="270"/>
                  </a:lnTo>
                  <a:lnTo>
                    <a:pt x="3886" y="273"/>
                  </a:lnTo>
                  <a:lnTo>
                    <a:pt x="3895" y="278"/>
                  </a:lnTo>
                  <a:lnTo>
                    <a:pt x="3902" y="283"/>
                  </a:lnTo>
                  <a:lnTo>
                    <a:pt x="3908" y="287"/>
                  </a:lnTo>
                  <a:lnTo>
                    <a:pt x="3913" y="292"/>
                  </a:lnTo>
                  <a:lnTo>
                    <a:pt x="3916" y="297"/>
                  </a:lnTo>
                  <a:lnTo>
                    <a:pt x="3919" y="304"/>
                  </a:lnTo>
                  <a:lnTo>
                    <a:pt x="3920" y="311"/>
                  </a:lnTo>
                  <a:lnTo>
                    <a:pt x="3921" y="315"/>
                  </a:lnTo>
                  <a:lnTo>
                    <a:pt x="3922" y="318"/>
                  </a:lnTo>
                  <a:lnTo>
                    <a:pt x="3926" y="323"/>
                  </a:lnTo>
                  <a:lnTo>
                    <a:pt x="3930" y="327"/>
                  </a:lnTo>
                  <a:lnTo>
                    <a:pt x="3940" y="334"/>
                  </a:lnTo>
                  <a:lnTo>
                    <a:pt x="3946" y="340"/>
                  </a:lnTo>
                  <a:lnTo>
                    <a:pt x="3949" y="346"/>
                  </a:lnTo>
                  <a:lnTo>
                    <a:pt x="3952" y="353"/>
                  </a:lnTo>
                  <a:lnTo>
                    <a:pt x="3953" y="358"/>
                  </a:lnTo>
                  <a:lnTo>
                    <a:pt x="3954" y="362"/>
                  </a:lnTo>
                  <a:lnTo>
                    <a:pt x="3958" y="366"/>
                  </a:lnTo>
                  <a:lnTo>
                    <a:pt x="3960" y="368"/>
                  </a:lnTo>
                  <a:lnTo>
                    <a:pt x="3964" y="371"/>
                  </a:lnTo>
                  <a:lnTo>
                    <a:pt x="3969" y="372"/>
                  </a:lnTo>
                  <a:lnTo>
                    <a:pt x="3973" y="371"/>
                  </a:lnTo>
                  <a:lnTo>
                    <a:pt x="3978" y="368"/>
                  </a:lnTo>
                  <a:lnTo>
                    <a:pt x="3985" y="365"/>
                  </a:lnTo>
                  <a:lnTo>
                    <a:pt x="3992" y="363"/>
                  </a:lnTo>
                  <a:lnTo>
                    <a:pt x="3998" y="363"/>
                  </a:lnTo>
                  <a:lnTo>
                    <a:pt x="4004" y="365"/>
                  </a:lnTo>
                  <a:lnTo>
                    <a:pt x="4016" y="371"/>
                  </a:lnTo>
                  <a:lnTo>
                    <a:pt x="4030" y="378"/>
                  </a:lnTo>
                  <a:lnTo>
                    <a:pt x="4041" y="382"/>
                  </a:lnTo>
                  <a:lnTo>
                    <a:pt x="4052" y="387"/>
                  </a:lnTo>
                  <a:lnTo>
                    <a:pt x="4056" y="390"/>
                  </a:lnTo>
                  <a:lnTo>
                    <a:pt x="4061" y="393"/>
                  </a:lnTo>
                  <a:lnTo>
                    <a:pt x="4065" y="397"/>
                  </a:lnTo>
                  <a:lnTo>
                    <a:pt x="4068" y="400"/>
                  </a:lnTo>
                  <a:lnTo>
                    <a:pt x="4072" y="404"/>
                  </a:lnTo>
                  <a:lnTo>
                    <a:pt x="4074" y="407"/>
                  </a:lnTo>
                  <a:lnTo>
                    <a:pt x="4078" y="411"/>
                  </a:lnTo>
                  <a:lnTo>
                    <a:pt x="4081" y="412"/>
                  </a:lnTo>
                  <a:lnTo>
                    <a:pt x="4085" y="413"/>
                  </a:lnTo>
                  <a:lnTo>
                    <a:pt x="4089" y="415"/>
                  </a:lnTo>
                  <a:lnTo>
                    <a:pt x="4092" y="413"/>
                  </a:lnTo>
                  <a:lnTo>
                    <a:pt x="4096" y="412"/>
                  </a:lnTo>
                  <a:lnTo>
                    <a:pt x="4099" y="410"/>
                  </a:lnTo>
                  <a:lnTo>
                    <a:pt x="4103" y="409"/>
                  </a:lnTo>
                  <a:lnTo>
                    <a:pt x="4108" y="409"/>
                  </a:lnTo>
                  <a:lnTo>
                    <a:pt x="4112" y="409"/>
                  </a:lnTo>
                  <a:lnTo>
                    <a:pt x="4117" y="409"/>
                  </a:lnTo>
                  <a:lnTo>
                    <a:pt x="4121" y="411"/>
                  </a:lnTo>
                  <a:lnTo>
                    <a:pt x="4125" y="413"/>
                  </a:lnTo>
                  <a:lnTo>
                    <a:pt x="4128" y="417"/>
                  </a:lnTo>
                  <a:lnTo>
                    <a:pt x="4131" y="422"/>
                  </a:lnTo>
                  <a:lnTo>
                    <a:pt x="4135" y="425"/>
                  </a:lnTo>
                  <a:lnTo>
                    <a:pt x="4141" y="430"/>
                  </a:lnTo>
                  <a:lnTo>
                    <a:pt x="4147" y="435"/>
                  </a:lnTo>
                  <a:lnTo>
                    <a:pt x="4161" y="444"/>
                  </a:lnTo>
                  <a:lnTo>
                    <a:pt x="4173" y="455"/>
                  </a:lnTo>
                  <a:lnTo>
                    <a:pt x="4186" y="468"/>
                  </a:lnTo>
                  <a:lnTo>
                    <a:pt x="4200" y="481"/>
                  </a:lnTo>
                  <a:lnTo>
                    <a:pt x="4217" y="493"/>
                  </a:lnTo>
                  <a:lnTo>
                    <a:pt x="4231" y="505"/>
                  </a:lnTo>
                  <a:lnTo>
                    <a:pt x="4236" y="508"/>
                  </a:lnTo>
                  <a:lnTo>
                    <a:pt x="4237" y="512"/>
                  </a:lnTo>
                  <a:lnTo>
                    <a:pt x="4235" y="514"/>
                  </a:lnTo>
                  <a:lnTo>
                    <a:pt x="4230" y="518"/>
                  </a:lnTo>
                  <a:lnTo>
                    <a:pt x="4224" y="522"/>
                  </a:lnTo>
                  <a:lnTo>
                    <a:pt x="4218" y="525"/>
                  </a:lnTo>
                  <a:lnTo>
                    <a:pt x="4212" y="527"/>
                  </a:lnTo>
                  <a:lnTo>
                    <a:pt x="4205" y="529"/>
                  </a:lnTo>
                  <a:lnTo>
                    <a:pt x="4194" y="530"/>
                  </a:lnTo>
                  <a:lnTo>
                    <a:pt x="4187" y="531"/>
                  </a:lnTo>
                  <a:lnTo>
                    <a:pt x="4185" y="531"/>
                  </a:lnTo>
                  <a:lnTo>
                    <a:pt x="4182" y="532"/>
                  </a:lnTo>
                  <a:lnTo>
                    <a:pt x="4181" y="535"/>
                  </a:lnTo>
                  <a:lnTo>
                    <a:pt x="4179" y="537"/>
                  </a:lnTo>
                  <a:lnTo>
                    <a:pt x="4177" y="541"/>
                  </a:lnTo>
                  <a:lnTo>
                    <a:pt x="4173" y="543"/>
                  </a:lnTo>
                  <a:lnTo>
                    <a:pt x="4168" y="545"/>
                  </a:lnTo>
                  <a:lnTo>
                    <a:pt x="4162" y="546"/>
                  </a:lnTo>
                  <a:lnTo>
                    <a:pt x="4159" y="546"/>
                  </a:lnTo>
                  <a:lnTo>
                    <a:pt x="4156" y="548"/>
                  </a:lnTo>
                  <a:lnTo>
                    <a:pt x="4155" y="550"/>
                  </a:lnTo>
                  <a:lnTo>
                    <a:pt x="4154" y="552"/>
                  </a:lnTo>
                  <a:lnTo>
                    <a:pt x="4153" y="558"/>
                  </a:lnTo>
                  <a:lnTo>
                    <a:pt x="4153" y="564"/>
                  </a:lnTo>
                  <a:lnTo>
                    <a:pt x="4154" y="571"/>
                  </a:lnTo>
                  <a:lnTo>
                    <a:pt x="4155" y="577"/>
                  </a:lnTo>
                  <a:lnTo>
                    <a:pt x="4160" y="585"/>
                  </a:lnTo>
                  <a:lnTo>
                    <a:pt x="4166" y="592"/>
                  </a:lnTo>
                  <a:lnTo>
                    <a:pt x="4174" y="600"/>
                  </a:lnTo>
                  <a:lnTo>
                    <a:pt x="4181" y="608"/>
                  </a:lnTo>
                  <a:lnTo>
                    <a:pt x="4188" y="615"/>
                  </a:lnTo>
                  <a:lnTo>
                    <a:pt x="4196" y="620"/>
                  </a:lnTo>
                  <a:lnTo>
                    <a:pt x="4203" y="624"/>
                  </a:lnTo>
                  <a:lnTo>
                    <a:pt x="4212" y="625"/>
                  </a:lnTo>
                  <a:lnTo>
                    <a:pt x="4224" y="626"/>
                  </a:lnTo>
                  <a:lnTo>
                    <a:pt x="4238" y="626"/>
                  </a:lnTo>
                  <a:lnTo>
                    <a:pt x="4245" y="627"/>
                  </a:lnTo>
                  <a:lnTo>
                    <a:pt x="4250" y="629"/>
                  </a:lnTo>
                  <a:lnTo>
                    <a:pt x="4255" y="630"/>
                  </a:lnTo>
                  <a:lnTo>
                    <a:pt x="4259" y="632"/>
                  </a:lnTo>
                  <a:lnTo>
                    <a:pt x="4261" y="634"/>
                  </a:lnTo>
                  <a:lnTo>
                    <a:pt x="4262" y="638"/>
                  </a:lnTo>
                  <a:lnTo>
                    <a:pt x="4263" y="642"/>
                  </a:lnTo>
                  <a:lnTo>
                    <a:pt x="4263" y="645"/>
                  </a:lnTo>
                  <a:lnTo>
                    <a:pt x="4262" y="649"/>
                  </a:lnTo>
                  <a:lnTo>
                    <a:pt x="4261" y="653"/>
                  </a:lnTo>
                  <a:lnTo>
                    <a:pt x="4259" y="658"/>
                  </a:lnTo>
                  <a:lnTo>
                    <a:pt x="4256" y="663"/>
                  </a:lnTo>
                  <a:lnTo>
                    <a:pt x="4249" y="672"/>
                  </a:lnTo>
                  <a:lnTo>
                    <a:pt x="4241" y="681"/>
                  </a:lnTo>
                  <a:lnTo>
                    <a:pt x="4237" y="687"/>
                  </a:lnTo>
                  <a:lnTo>
                    <a:pt x="4234" y="692"/>
                  </a:lnTo>
                  <a:lnTo>
                    <a:pt x="4231" y="699"/>
                  </a:lnTo>
                  <a:lnTo>
                    <a:pt x="4229" y="705"/>
                  </a:lnTo>
                  <a:lnTo>
                    <a:pt x="4228" y="711"/>
                  </a:lnTo>
                  <a:lnTo>
                    <a:pt x="4228" y="716"/>
                  </a:lnTo>
                  <a:lnTo>
                    <a:pt x="4228" y="722"/>
                  </a:lnTo>
                  <a:lnTo>
                    <a:pt x="4229" y="727"/>
                  </a:lnTo>
                  <a:lnTo>
                    <a:pt x="4232" y="734"/>
                  </a:lnTo>
                  <a:lnTo>
                    <a:pt x="4235" y="741"/>
                  </a:lnTo>
                  <a:lnTo>
                    <a:pt x="4235" y="744"/>
                  </a:lnTo>
                  <a:lnTo>
                    <a:pt x="4235" y="746"/>
                  </a:lnTo>
                  <a:lnTo>
                    <a:pt x="4232" y="747"/>
                  </a:lnTo>
                  <a:lnTo>
                    <a:pt x="4230" y="750"/>
                  </a:lnTo>
                  <a:lnTo>
                    <a:pt x="4225" y="752"/>
                  </a:lnTo>
                  <a:lnTo>
                    <a:pt x="4222" y="754"/>
                  </a:lnTo>
                  <a:lnTo>
                    <a:pt x="4219" y="757"/>
                  </a:lnTo>
                  <a:lnTo>
                    <a:pt x="4217" y="759"/>
                  </a:lnTo>
                  <a:lnTo>
                    <a:pt x="4216" y="763"/>
                  </a:lnTo>
                  <a:lnTo>
                    <a:pt x="4215" y="766"/>
                  </a:lnTo>
                  <a:lnTo>
                    <a:pt x="4216" y="770"/>
                  </a:lnTo>
                  <a:lnTo>
                    <a:pt x="4217" y="772"/>
                  </a:lnTo>
                  <a:lnTo>
                    <a:pt x="4218" y="777"/>
                  </a:lnTo>
                  <a:lnTo>
                    <a:pt x="4219" y="783"/>
                  </a:lnTo>
                  <a:lnTo>
                    <a:pt x="4218" y="787"/>
                  </a:lnTo>
                  <a:lnTo>
                    <a:pt x="4217" y="790"/>
                  </a:lnTo>
                  <a:lnTo>
                    <a:pt x="4215" y="794"/>
                  </a:lnTo>
                  <a:lnTo>
                    <a:pt x="4212" y="797"/>
                  </a:lnTo>
                  <a:lnTo>
                    <a:pt x="4205" y="802"/>
                  </a:lnTo>
                  <a:lnTo>
                    <a:pt x="4198" y="806"/>
                  </a:lnTo>
                  <a:lnTo>
                    <a:pt x="4188" y="808"/>
                  </a:lnTo>
                  <a:lnTo>
                    <a:pt x="4175" y="810"/>
                  </a:lnTo>
                  <a:lnTo>
                    <a:pt x="4160" y="812"/>
                  </a:lnTo>
                  <a:lnTo>
                    <a:pt x="4146" y="814"/>
                  </a:lnTo>
                  <a:lnTo>
                    <a:pt x="4139" y="816"/>
                  </a:lnTo>
                  <a:lnTo>
                    <a:pt x="4134" y="820"/>
                  </a:lnTo>
                  <a:lnTo>
                    <a:pt x="4129" y="823"/>
                  </a:lnTo>
                  <a:lnTo>
                    <a:pt x="4127" y="829"/>
                  </a:lnTo>
                  <a:lnTo>
                    <a:pt x="4124" y="840"/>
                  </a:lnTo>
                  <a:lnTo>
                    <a:pt x="4124" y="848"/>
                  </a:lnTo>
                  <a:lnTo>
                    <a:pt x="4123" y="852"/>
                  </a:lnTo>
                  <a:lnTo>
                    <a:pt x="4123" y="854"/>
                  </a:lnTo>
                  <a:lnTo>
                    <a:pt x="4122" y="857"/>
                  </a:lnTo>
                  <a:lnTo>
                    <a:pt x="4119" y="858"/>
                  </a:lnTo>
                  <a:lnTo>
                    <a:pt x="4114" y="861"/>
                  </a:lnTo>
                  <a:lnTo>
                    <a:pt x="4106" y="865"/>
                  </a:lnTo>
                  <a:lnTo>
                    <a:pt x="4104" y="866"/>
                  </a:lnTo>
                  <a:lnTo>
                    <a:pt x="4100" y="870"/>
                  </a:lnTo>
                  <a:lnTo>
                    <a:pt x="4098" y="872"/>
                  </a:lnTo>
                  <a:lnTo>
                    <a:pt x="4097" y="876"/>
                  </a:lnTo>
                  <a:lnTo>
                    <a:pt x="4096" y="884"/>
                  </a:lnTo>
                  <a:lnTo>
                    <a:pt x="4098" y="894"/>
                  </a:lnTo>
                  <a:lnTo>
                    <a:pt x="4099" y="898"/>
                  </a:lnTo>
                  <a:lnTo>
                    <a:pt x="4102" y="904"/>
                  </a:lnTo>
                  <a:lnTo>
                    <a:pt x="4104" y="908"/>
                  </a:lnTo>
                  <a:lnTo>
                    <a:pt x="4106" y="913"/>
                  </a:lnTo>
                  <a:lnTo>
                    <a:pt x="4114" y="920"/>
                  </a:lnTo>
                  <a:lnTo>
                    <a:pt x="4121" y="927"/>
                  </a:lnTo>
                  <a:lnTo>
                    <a:pt x="4124" y="930"/>
                  </a:lnTo>
                  <a:lnTo>
                    <a:pt x="4127" y="934"/>
                  </a:lnTo>
                  <a:lnTo>
                    <a:pt x="4129" y="939"/>
                  </a:lnTo>
                  <a:lnTo>
                    <a:pt x="4131" y="942"/>
                  </a:lnTo>
                  <a:lnTo>
                    <a:pt x="4131" y="947"/>
                  </a:lnTo>
                  <a:lnTo>
                    <a:pt x="4131" y="951"/>
                  </a:lnTo>
                  <a:lnTo>
                    <a:pt x="4129" y="955"/>
                  </a:lnTo>
                  <a:lnTo>
                    <a:pt x="4128" y="959"/>
                  </a:lnTo>
                  <a:lnTo>
                    <a:pt x="4122" y="967"/>
                  </a:lnTo>
                  <a:lnTo>
                    <a:pt x="4116" y="976"/>
                  </a:lnTo>
                  <a:lnTo>
                    <a:pt x="4111" y="985"/>
                  </a:lnTo>
                  <a:lnTo>
                    <a:pt x="4105" y="995"/>
                  </a:lnTo>
                  <a:lnTo>
                    <a:pt x="4102" y="1004"/>
                  </a:lnTo>
                  <a:lnTo>
                    <a:pt x="4100" y="1012"/>
                  </a:lnTo>
                  <a:lnTo>
                    <a:pt x="4100" y="1016"/>
                  </a:lnTo>
                  <a:lnTo>
                    <a:pt x="4102" y="1020"/>
                  </a:lnTo>
                  <a:lnTo>
                    <a:pt x="4103" y="1023"/>
                  </a:lnTo>
                  <a:lnTo>
                    <a:pt x="4105" y="1027"/>
                  </a:lnTo>
                  <a:lnTo>
                    <a:pt x="4110" y="1033"/>
                  </a:lnTo>
                  <a:lnTo>
                    <a:pt x="4117" y="1036"/>
                  </a:lnTo>
                  <a:lnTo>
                    <a:pt x="4125" y="1037"/>
                  </a:lnTo>
                  <a:lnTo>
                    <a:pt x="4135" y="1037"/>
                  </a:lnTo>
                  <a:lnTo>
                    <a:pt x="4144" y="1035"/>
                  </a:lnTo>
                  <a:lnTo>
                    <a:pt x="4153" y="1033"/>
                  </a:lnTo>
                  <a:lnTo>
                    <a:pt x="4158" y="1031"/>
                  </a:lnTo>
                  <a:lnTo>
                    <a:pt x="4162" y="1031"/>
                  </a:lnTo>
                  <a:lnTo>
                    <a:pt x="4168" y="1033"/>
                  </a:lnTo>
                  <a:lnTo>
                    <a:pt x="4173" y="1035"/>
                  </a:lnTo>
                  <a:lnTo>
                    <a:pt x="4179" y="1037"/>
                  </a:lnTo>
                  <a:lnTo>
                    <a:pt x="4184" y="1040"/>
                  </a:lnTo>
                  <a:lnTo>
                    <a:pt x="4188" y="1043"/>
                  </a:lnTo>
                  <a:lnTo>
                    <a:pt x="4191" y="1047"/>
                  </a:lnTo>
                  <a:lnTo>
                    <a:pt x="4194" y="1056"/>
                  </a:lnTo>
                  <a:lnTo>
                    <a:pt x="4196" y="1067"/>
                  </a:lnTo>
                  <a:lnTo>
                    <a:pt x="4196" y="1078"/>
                  </a:lnTo>
                  <a:lnTo>
                    <a:pt x="4194" y="1086"/>
                  </a:lnTo>
                  <a:lnTo>
                    <a:pt x="4192" y="1090"/>
                  </a:lnTo>
                  <a:lnTo>
                    <a:pt x="4190" y="1093"/>
                  </a:lnTo>
                  <a:lnTo>
                    <a:pt x="4185" y="1097"/>
                  </a:lnTo>
                  <a:lnTo>
                    <a:pt x="4180" y="1099"/>
                  </a:lnTo>
                  <a:lnTo>
                    <a:pt x="4171" y="1103"/>
                  </a:lnTo>
                  <a:lnTo>
                    <a:pt x="4162" y="1105"/>
                  </a:lnTo>
                  <a:lnTo>
                    <a:pt x="4154" y="1109"/>
                  </a:lnTo>
                  <a:lnTo>
                    <a:pt x="4146" y="1112"/>
                  </a:lnTo>
                  <a:lnTo>
                    <a:pt x="4142" y="1115"/>
                  </a:lnTo>
                  <a:lnTo>
                    <a:pt x="4139" y="1117"/>
                  </a:lnTo>
                  <a:lnTo>
                    <a:pt x="4136" y="1119"/>
                  </a:lnTo>
                  <a:lnTo>
                    <a:pt x="4135" y="1123"/>
                  </a:lnTo>
                  <a:lnTo>
                    <a:pt x="4135" y="1130"/>
                  </a:lnTo>
                  <a:lnTo>
                    <a:pt x="4137" y="1136"/>
                  </a:lnTo>
                  <a:lnTo>
                    <a:pt x="4141" y="1141"/>
                  </a:lnTo>
                  <a:lnTo>
                    <a:pt x="4146" y="1146"/>
                  </a:lnTo>
                  <a:lnTo>
                    <a:pt x="4152" y="1149"/>
                  </a:lnTo>
                  <a:lnTo>
                    <a:pt x="4155" y="1155"/>
                  </a:lnTo>
                  <a:lnTo>
                    <a:pt x="4156" y="1157"/>
                  </a:lnTo>
                  <a:lnTo>
                    <a:pt x="4158" y="1161"/>
                  </a:lnTo>
                  <a:lnTo>
                    <a:pt x="4158" y="1165"/>
                  </a:lnTo>
                  <a:lnTo>
                    <a:pt x="4156" y="1168"/>
                  </a:lnTo>
                  <a:lnTo>
                    <a:pt x="4155" y="1173"/>
                  </a:lnTo>
                  <a:lnTo>
                    <a:pt x="4154" y="1178"/>
                  </a:lnTo>
                  <a:lnTo>
                    <a:pt x="4154" y="1181"/>
                  </a:lnTo>
                  <a:lnTo>
                    <a:pt x="4155" y="1187"/>
                  </a:lnTo>
                  <a:lnTo>
                    <a:pt x="4156" y="1198"/>
                  </a:lnTo>
                  <a:lnTo>
                    <a:pt x="4156" y="1211"/>
                  </a:lnTo>
                  <a:lnTo>
                    <a:pt x="4154" y="1225"/>
                  </a:lnTo>
                  <a:lnTo>
                    <a:pt x="4152" y="1238"/>
                  </a:lnTo>
                  <a:lnTo>
                    <a:pt x="4149" y="1249"/>
                  </a:lnTo>
                  <a:lnTo>
                    <a:pt x="4147" y="1256"/>
                  </a:lnTo>
                  <a:lnTo>
                    <a:pt x="4147" y="1260"/>
                  </a:lnTo>
                  <a:lnTo>
                    <a:pt x="4148" y="1263"/>
                  </a:lnTo>
                  <a:lnTo>
                    <a:pt x="4148" y="1267"/>
                  </a:lnTo>
                  <a:lnTo>
                    <a:pt x="4150" y="1272"/>
                  </a:lnTo>
                  <a:lnTo>
                    <a:pt x="4154" y="1279"/>
                  </a:lnTo>
                  <a:lnTo>
                    <a:pt x="4159" y="1283"/>
                  </a:lnTo>
                  <a:lnTo>
                    <a:pt x="4160" y="1285"/>
                  </a:lnTo>
                  <a:lnTo>
                    <a:pt x="4160" y="1287"/>
                  </a:lnTo>
                  <a:lnTo>
                    <a:pt x="4160" y="1289"/>
                  </a:lnTo>
                  <a:lnTo>
                    <a:pt x="4159" y="1293"/>
                  </a:lnTo>
                  <a:lnTo>
                    <a:pt x="4147" y="1307"/>
                  </a:lnTo>
                  <a:lnTo>
                    <a:pt x="4135" y="1321"/>
                  </a:lnTo>
                  <a:lnTo>
                    <a:pt x="4131" y="1330"/>
                  </a:lnTo>
                  <a:lnTo>
                    <a:pt x="4129" y="1336"/>
                  </a:lnTo>
                  <a:lnTo>
                    <a:pt x="4128" y="1343"/>
                  </a:lnTo>
                  <a:lnTo>
                    <a:pt x="4127" y="1350"/>
                  </a:lnTo>
                  <a:lnTo>
                    <a:pt x="4124" y="1357"/>
                  </a:lnTo>
                  <a:lnTo>
                    <a:pt x="4121" y="1362"/>
                  </a:lnTo>
                  <a:lnTo>
                    <a:pt x="4118" y="1364"/>
                  </a:lnTo>
                  <a:lnTo>
                    <a:pt x="4116" y="1365"/>
                  </a:lnTo>
                  <a:lnTo>
                    <a:pt x="4111" y="1367"/>
                  </a:lnTo>
                  <a:lnTo>
                    <a:pt x="4108" y="1368"/>
                  </a:lnTo>
                  <a:lnTo>
                    <a:pt x="4096" y="1368"/>
                  </a:lnTo>
                  <a:lnTo>
                    <a:pt x="4085" y="1369"/>
                  </a:lnTo>
                  <a:lnTo>
                    <a:pt x="4074" y="1370"/>
                  </a:lnTo>
                  <a:lnTo>
                    <a:pt x="4067" y="1374"/>
                  </a:lnTo>
                  <a:lnTo>
                    <a:pt x="4061" y="1380"/>
                  </a:lnTo>
                  <a:lnTo>
                    <a:pt x="4055" y="1388"/>
                  </a:lnTo>
                  <a:lnTo>
                    <a:pt x="4054" y="1393"/>
                  </a:lnTo>
                  <a:lnTo>
                    <a:pt x="4053" y="1398"/>
                  </a:lnTo>
                  <a:lnTo>
                    <a:pt x="4052" y="1402"/>
                  </a:lnTo>
                  <a:lnTo>
                    <a:pt x="4053" y="1407"/>
                  </a:lnTo>
                  <a:lnTo>
                    <a:pt x="4056" y="1417"/>
                  </a:lnTo>
                  <a:lnTo>
                    <a:pt x="4061" y="1427"/>
                  </a:lnTo>
                  <a:lnTo>
                    <a:pt x="4067" y="1438"/>
                  </a:lnTo>
                  <a:lnTo>
                    <a:pt x="4072" y="1446"/>
                  </a:lnTo>
                  <a:lnTo>
                    <a:pt x="4077" y="1453"/>
                  </a:lnTo>
                  <a:lnTo>
                    <a:pt x="4080" y="1459"/>
                  </a:lnTo>
                  <a:lnTo>
                    <a:pt x="4083" y="1466"/>
                  </a:lnTo>
                  <a:lnTo>
                    <a:pt x="4085" y="1474"/>
                  </a:lnTo>
                  <a:lnTo>
                    <a:pt x="4087" y="1480"/>
                  </a:lnTo>
                  <a:lnTo>
                    <a:pt x="4092" y="1483"/>
                  </a:lnTo>
                  <a:lnTo>
                    <a:pt x="4096" y="1485"/>
                  </a:lnTo>
                  <a:lnTo>
                    <a:pt x="4100" y="1485"/>
                  </a:lnTo>
                  <a:lnTo>
                    <a:pt x="4105" y="1487"/>
                  </a:lnTo>
                  <a:lnTo>
                    <a:pt x="4110" y="1488"/>
                  </a:lnTo>
                  <a:lnTo>
                    <a:pt x="4115" y="1491"/>
                  </a:lnTo>
                  <a:lnTo>
                    <a:pt x="4121" y="1497"/>
                  </a:lnTo>
                  <a:lnTo>
                    <a:pt x="4124" y="1504"/>
                  </a:lnTo>
                  <a:lnTo>
                    <a:pt x="4128" y="1513"/>
                  </a:lnTo>
                  <a:lnTo>
                    <a:pt x="4129" y="1516"/>
                  </a:lnTo>
                  <a:lnTo>
                    <a:pt x="4130" y="1520"/>
                  </a:lnTo>
                  <a:lnTo>
                    <a:pt x="4130" y="1524"/>
                  </a:lnTo>
                  <a:lnTo>
                    <a:pt x="4129" y="1526"/>
                  </a:lnTo>
                  <a:lnTo>
                    <a:pt x="4125" y="1531"/>
                  </a:lnTo>
                  <a:lnTo>
                    <a:pt x="4122" y="1535"/>
                  </a:lnTo>
                  <a:lnTo>
                    <a:pt x="4121" y="1537"/>
                  </a:lnTo>
                  <a:lnTo>
                    <a:pt x="4121" y="1540"/>
                  </a:lnTo>
                  <a:lnTo>
                    <a:pt x="4121" y="1544"/>
                  </a:lnTo>
                  <a:lnTo>
                    <a:pt x="4123" y="1548"/>
                  </a:lnTo>
                  <a:lnTo>
                    <a:pt x="4130" y="1558"/>
                  </a:lnTo>
                  <a:lnTo>
                    <a:pt x="4135" y="1567"/>
                  </a:lnTo>
                  <a:lnTo>
                    <a:pt x="4137" y="1572"/>
                  </a:lnTo>
                  <a:lnTo>
                    <a:pt x="4139" y="1576"/>
                  </a:lnTo>
                  <a:lnTo>
                    <a:pt x="4140" y="1581"/>
                  </a:lnTo>
                  <a:lnTo>
                    <a:pt x="4140" y="1587"/>
                  </a:lnTo>
                  <a:lnTo>
                    <a:pt x="4139" y="1597"/>
                  </a:lnTo>
                  <a:lnTo>
                    <a:pt x="4136" y="1607"/>
                  </a:lnTo>
                  <a:lnTo>
                    <a:pt x="4136" y="1610"/>
                  </a:lnTo>
                  <a:lnTo>
                    <a:pt x="4137" y="1614"/>
                  </a:lnTo>
                  <a:lnTo>
                    <a:pt x="4140" y="1617"/>
                  </a:lnTo>
                  <a:lnTo>
                    <a:pt x="4143" y="1621"/>
                  </a:lnTo>
                  <a:lnTo>
                    <a:pt x="4156" y="1628"/>
                  </a:lnTo>
                  <a:lnTo>
                    <a:pt x="4174" y="1635"/>
                  </a:lnTo>
                  <a:lnTo>
                    <a:pt x="4182" y="1640"/>
                  </a:lnTo>
                  <a:lnTo>
                    <a:pt x="4191" y="1645"/>
                  </a:lnTo>
                  <a:lnTo>
                    <a:pt x="4197" y="1651"/>
                  </a:lnTo>
                  <a:lnTo>
                    <a:pt x="4200" y="1657"/>
                  </a:lnTo>
                  <a:lnTo>
                    <a:pt x="4203" y="1663"/>
                  </a:lnTo>
                  <a:lnTo>
                    <a:pt x="4205" y="1669"/>
                  </a:lnTo>
                  <a:lnTo>
                    <a:pt x="4205" y="1673"/>
                  </a:lnTo>
                  <a:lnTo>
                    <a:pt x="4206" y="1678"/>
                  </a:lnTo>
                  <a:lnTo>
                    <a:pt x="4205" y="1686"/>
                  </a:lnTo>
                  <a:lnTo>
                    <a:pt x="4205" y="1697"/>
                  </a:lnTo>
                  <a:lnTo>
                    <a:pt x="4205" y="1709"/>
                  </a:lnTo>
                  <a:lnTo>
                    <a:pt x="4209" y="1724"/>
                  </a:lnTo>
                  <a:lnTo>
                    <a:pt x="4211" y="1732"/>
                  </a:lnTo>
                  <a:lnTo>
                    <a:pt x="4213" y="1739"/>
                  </a:lnTo>
                  <a:lnTo>
                    <a:pt x="4217" y="1745"/>
                  </a:lnTo>
                  <a:lnTo>
                    <a:pt x="4221" y="1749"/>
                  </a:lnTo>
                  <a:lnTo>
                    <a:pt x="4228" y="1760"/>
                  </a:lnTo>
                  <a:lnTo>
                    <a:pt x="4235" y="1774"/>
                  </a:lnTo>
                  <a:lnTo>
                    <a:pt x="4240" y="1780"/>
                  </a:lnTo>
                  <a:lnTo>
                    <a:pt x="4243" y="1786"/>
                  </a:lnTo>
                  <a:lnTo>
                    <a:pt x="4248" y="1791"/>
                  </a:lnTo>
                  <a:lnTo>
                    <a:pt x="4251" y="1795"/>
                  </a:lnTo>
                  <a:lnTo>
                    <a:pt x="4256" y="1797"/>
                  </a:lnTo>
                  <a:lnTo>
                    <a:pt x="4261" y="1798"/>
                  </a:lnTo>
                  <a:lnTo>
                    <a:pt x="4267" y="1799"/>
                  </a:lnTo>
                  <a:lnTo>
                    <a:pt x="4273" y="1799"/>
                  </a:lnTo>
                  <a:lnTo>
                    <a:pt x="4279" y="1799"/>
                  </a:lnTo>
                  <a:lnTo>
                    <a:pt x="4285" y="1800"/>
                  </a:lnTo>
                  <a:lnTo>
                    <a:pt x="4289" y="1803"/>
                  </a:lnTo>
                  <a:lnTo>
                    <a:pt x="4293" y="1805"/>
                  </a:lnTo>
                  <a:lnTo>
                    <a:pt x="4300" y="1811"/>
                  </a:lnTo>
                  <a:lnTo>
                    <a:pt x="4307" y="1816"/>
                  </a:lnTo>
                  <a:lnTo>
                    <a:pt x="4317" y="1818"/>
                  </a:lnTo>
                  <a:lnTo>
                    <a:pt x="4326" y="1819"/>
                  </a:lnTo>
                  <a:lnTo>
                    <a:pt x="4331" y="1819"/>
                  </a:lnTo>
                  <a:lnTo>
                    <a:pt x="4333" y="1821"/>
                  </a:lnTo>
                  <a:lnTo>
                    <a:pt x="4336" y="1822"/>
                  </a:lnTo>
                  <a:lnTo>
                    <a:pt x="4336" y="1824"/>
                  </a:lnTo>
                  <a:lnTo>
                    <a:pt x="4335" y="1830"/>
                  </a:lnTo>
                  <a:lnTo>
                    <a:pt x="4331" y="1836"/>
                  </a:lnTo>
                  <a:lnTo>
                    <a:pt x="4330" y="1838"/>
                  </a:lnTo>
                  <a:lnTo>
                    <a:pt x="4330" y="1841"/>
                  </a:lnTo>
                  <a:lnTo>
                    <a:pt x="4330" y="1843"/>
                  </a:lnTo>
                  <a:lnTo>
                    <a:pt x="4332" y="1846"/>
                  </a:lnTo>
                  <a:lnTo>
                    <a:pt x="4337" y="1852"/>
                  </a:lnTo>
                  <a:lnTo>
                    <a:pt x="4343" y="1858"/>
                  </a:lnTo>
                  <a:lnTo>
                    <a:pt x="4352" y="1865"/>
                  </a:lnTo>
                  <a:lnTo>
                    <a:pt x="4366" y="1872"/>
                  </a:lnTo>
                  <a:lnTo>
                    <a:pt x="4374" y="1874"/>
                  </a:lnTo>
                  <a:lnTo>
                    <a:pt x="4381" y="1877"/>
                  </a:lnTo>
                  <a:lnTo>
                    <a:pt x="4388" y="1878"/>
                  </a:lnTo>
                  <a:lnTo>
                    <a:pt x="4395" y="1878"/>
                  </a:lnTo>
                  <a:lnTo>
                    <a:pt x="4401" y="1875"/>
                  </a:lnTo>
                  <a:lnTo>
                    <a:pt x="4407" y="1873"/>
                  </a:lnTo>
                  <a:lnTo>
                    <a:pt x="4412" y="1871"/>
                  </a:lnTo>
                  <a:lnTo>
                    <a:pt x="4415" y="1867"/>
                  </a:lnTo>
                  <a:lnTo>
                    <a:pt x="4424" y="1858"/>
                  </a:lnTo>
                  <a:lnTo>
                    <a:pt x="4431" y="1849"/>
                  </a:lnTo>
                  <a:lnTo>
                    <a:pt x="4435" y="1846"/>
                  </a:lnTo>
                  <a:lnTo>
                    <a:pt x="4439" y="1842"/>
                  </a:lnTo>
                  <a:lnTo>
                    <a:pt x="4443" y="1840"/>
                  </a:lnTo>
                  <a:lnTo>
                    <a:pt x="4448" y="1837"/>
                  </a:lnTo>
                  <a:lnTo>
                    <a:pt x="4451" y="1837"/>
                  </a:lnTo>
                  <a:lnTo>
                    <a:pt x="4455" y="1837"/>
                  </a:lnTo>
                  <a:lnTo>
                    <a:pt x="4458" y="1838"/>
                  </a:lnTo>
                  <a:lnTo>
                    <a:pt x="4462" y="1842"/>
                  </a:lnTo>
                  <a:lnTo>
                    <a:pt x="4464" y="1846"/>
                  </a:lnTo>
                  <a:lnTo>
                    <a:pt x="4468" y="1848"/>
                  </a:lnTo>
                  <a:lnTo>
                    <a:pt x="4470" y="1850"/>
                  </a:lnTo>
                  <a:lnTo>
                    <a:pt x="4475" y="1853"/>
                  </a:lnTo>
                  <a:lnTo>
                    <a:pt x="4484" y="1854"/>
                  </a:lnTo>
                  <a:lnTo>
                    <a:pt x="4495" y="1854"/>
                  </a:lnTo>
                  <a:lnTo>
                    <a:pt x="4507" y="1854"/>
                  </a:lnTo>
                  <a:lnTo>
                    <a:pt x="4517" y="1850"/>
                  </a:lnTo>
                  <a:lnTo>
                    <a:pt x="4520" y="1849"/>
                  </a:lnTo>
                  <a:lnTo>
                    <a:pt x="4522" y="1846"/>
                  </a:lnTo>
                  <a:lnTo>
                    <a:pt x="4525" y="1842"/>
                  </a:lnTo>
                  <a:lnTo>
                    <a:pt x="4527" y="1838"/>
                  </a:lnTo>
                  <a:lnTo>
                    <a:pt x="4531" y="1831"/>
                  </a:lnTo>
                  <a:lnTo>
                    <a:pt x="4536" y="1827"/>
                  </a:lnTo>
                  <a:lnTo>
                    <a:pt x="4539" y="1824"/>
                  </a:lnTo>
                  <a:lnTo>
                    <a:pt x="4543" y="1824"/>
                  </a:lnTo>
                  <a:lnTo>
                    <a:pt x="4546" y="1823"/>
                  </a:lnTo>
                  <a:lnTo>
                    <a:pt x="4552" y="1824"/>
                  </a:lnTo>
                  <a:lnTo>
                    <a:pt x="4563" y="1825"/>
                  </a:lnTo>
                  <a:lnTo>
                    <a:pt x="4574" y="1827"/>
                  </a:lnTo>
                  <a:lnTo>
                    <a:pt x="4582" y="1828"/>
                  </a:lnTo>
                  <a:lnTo>
                    <a:pt x="4591" y="1829"/>
                  </a:lnTo>
                  <a:lnTo>
                    <a:pt x="4595" y="1830"/>
                  </a:lnTo>
                  <a:lnTo>
                    <a:pt x="4597" y="1831"/>
                  </a:lnTo>
                  <a:lnTo>
                    <a:pt x="4600" y="1833"/>
                  </a:lnTo>
                  <a:lnTo>
                    <a:pt x="4601" y="1834"/>
                  </a:lnTo>
                  <a:lnTo>
                    <a:pt x="4601" y="1836"/>
                  </a:lnTo>
                  <a:lnTo>
                    <a:pt x="4601" y="1837"/>
                  </a:lnTo>
                  <a:lnTo>
                    <a:pt x="4599" y="1840"/>
                  </a:lnTo>
                  <a:lnTo>
                    <a:pt x="4596" y="1841"/>
                  </a:lnTo>
                  <a:lnTo>
                    <a:pt x="4590" y="1846"/>
                  </a:lnTo>
                  <a:lnTo>
                    <a:pt x="4587" y="1853"/>
                  </a:lnTo>
                  <a:lnTo>
                    <a:pt x="4585" y="1856"/>
                  </a:lnTo>
                  <a:lnTo>
                    <a:pt x="4585" y="1861"/>
                  </a:lnTo>
                  <a:lnTo>
                    <a:pt x="4587" y="1866"/>
                  </a:lnTo>
                  <a:lnTo>
                    <a:pt x="4589" y="1872"/>
                  </a:lnTo>
                  <a:lnTo>
                    <a:pt x="4596" y="1882"/>
                  </a:lnTo>
                  <a:lnTo>
                    <a:pt x="4605" y="1894"/>
                  </a:lnTo>
                  <a:lnTo>
                    <a:pt x="4613" y="1907"/>
                  </a:lnTo>
                  <a:lnTo>
                    <a:pt x="4621" y="1923"/>
                  </a:lnTo>
                  <a:lnTo>
                    <a:pt x="4627" y="1938"/>
                  </a:lnTo>
                  <a:lnTo>
                    <a:pt x="4634" y="1953"/>
                  </a:lnTo>
                  <a:lnTo>
                    <a:pt x="4638" y="1960"/>
                  </a:lnTo>
                  <a:lnTo>
                    <a:pt x="4641" y="1968"/>
                  </a:lnTo>
                  <a:lnTo>
                    <a:pt x="4647" y="1975"/>
                  </a:lnTo>
                  <a:lnTo>
                    <a:pt x="4653" y="1982"/>
                  </a:lnTo>
                  <a:lnTo>
                    <a:pt x="4660" y="1989"/>
                  </a:lnTo>
                  <a:lnTo>
                    <a:pt x="4668" y="1997"/>
                  </a:lnTo>
                  <a:lnTo>
                    <a:pt x="4675" y="2001"/>
                  </a:lnTo>
                  <a:lnTo>
                    <a:pt x="4681" y="2006"/>
                  </a:lnTo>
                  <a:lnTo>
                    <a:pt x="4694" y="2013"/>
                  </a:lnTo>
                  <a:lnTo>
                    <a:pt x="4704" y="2017"/>
                  </a:lnTo>
                  <a:lnTo>
                    <a:pt x="4715" y="2020"/>
                  </a:lnTo>
                  <a:lnTo>
                    <a:pt x="4726" y="2025"/>
                  </a:lnTo>
                  <a:lnTo>
                    <a:pt x="4731" y="2029"/>
                  </a:lnTo>
                  <a:lnTo>
                    <a:pt x="4734" y="2032"/>
                  </a:lnTo>
                  <a:lnTo>
                    <a:pt x="4739" y="2036"/>
                  </a:lnTo>
                  <a:lnTo>
                    <a:pt x="4741" y="2041"/>
                  </a:lnTo>
                  <a:lnTo>
                    <a:pt x="4748" y="2052"/>
                  </a:lnTo>
                  <a:lnTo>
                    <a:pt x="4757" y="2067"/>
                  </a:lnTo>
                  <a:lnTo>
                    <a:pt x="4765" y="2080"/>
                  </a:lnTo>
                  <a:lnTo>
                    <a:pt x="4772" y="2088"/>
                  </a:lnTo>
                  <a:lnTo>
                    <a:pt x="4776" y="2089"/>
                  </a:lnTo>
                  <a:lnTo>
                    <a:pt x="4779" y="2089"/>
                  </a:lnTo>
                  <a:lnTo>
                    <a:pt x="4784" y="2088"/>
                  </a:lnTo>
                  <a:lnTo>
                    <a:pt x="4789" y="2087"/>
                  </a:lnTo>
                  <a:lnTo>
                    <a:pt x="4797" y="2081"/>
                  </a:lnTo>
                  <a:lnTo>
                    <a:pt x="4805" y="2075"/>
                  </a:lnTo>
                  <a:lnTo>
                    <a:pt x="4809" y="2073"/>
                  </a:lnTo>
                  <a:lnTo>
                    <a:pt x="4817" y="2073"/>
                  </a:lnTo>
                  <a:lnTo>
                    <a:pt x="4826" y="2074"/>
                  </a:lnTo>
                  <a:lnTo>
                    <a:pt x="4836" y="2076"/>
                  </a:lnTo>
                  <a:lnTo>
                    <a:pt x="4845" y="2080"/>
                  </a:lnTo>
                  <a:lnTo>
                    <a:pt x="4852" y="2083"/>
                  </a:lnTo>
                  <a:lnTo>
                    <a:pt x="4854" y="2086"/>
                  </a:lnTo>
                  <a:lnTo>
                    <a:pt x="4857" y="2088"/>
                  </a:lnTo>
                  <a:lnTo>
                    <a:pt x="4857" y="2090"/>
                  </a:lnTo>
                  <a:lnTo>
                    <a:pt x="4857" y="2094"/>
                  </a:lnTo>
                  <a:lnTo>
                    <a:pt x="4852" y="2104"/>
                  </a:lnTo>
                  <a:lnTo>
                    <a:pt x="4848" y="2112"/>
                  </a:lnTo>
                  <a:lnTo>
                    <a:pt x="4847" y="2115"/>
                  </a:lnTo>
                  <a:lnTo>
                    <a:pt x="4846" y="2120"/>
                  </a:lnTo>
                  <a:lnTo>
                    <a:pt x="4846" y="2124"/>
                  </a:lnTo>
                  <a:lnTo>
                    <a:pt x="4847" y="2130"/>
                  </a:lnTo>
                  <a:lnTo>
                    <a:pt x="4849" y="2134"/>
                  </a:lnTo>
                  <a:lnTo>
                    <a:pt x="4853" y="2137"/>
                  </a:lnTo>
                  <a:lnTo>
                    <a:pt x="4857" y="2139"/>
                  </a:lnTo>
                  <a:lnTo>
                    <a:pt x="4861" y="2140"/>
                  </a:lnTo>
                  <a:lnTo>
                    <a:pt x="4870" y="2140"/>
                  </a:lnTo>
                  <a:lnTo>
                    <a:pt x="4876" y="2138"/>
                  </a:lnTo>
                  <a:lnTo>
                    <a:pt x="4879" y="2137"/>
                  </a:lnTo>
                  <a:lnTo>
                    <a:pt x="4883" y="2137"/>
                  </a:lnTo>
                  <a:lnTo>
                    <a:pt x="4887" y="2139"/>
                  </a:lnTo>
                  <a:lnTo>
                    <a:pt x="4891" y="2143"/>
                  </a:lnTo>
                  <a:lnTo>
                    <a:pt x="4902" y="2142"/>
                  </a:lnTo>
                  <a:lnTo>
                    <a:pt x="4922" y="2143"/>
                  </a:lnTo>
                  <a:lnTo>
                    <a:pt x="4941" y="2156"/>
                  </a:lnTo>
                  <a:lnTo>
                    <a:pt x="4955" y="2167"/>
                  </a:lnTo>
                  <a:lnTo>
                    <a:pt x="4967" y="2169"/>
                  </a:lnTo>
                  <a:lnTo>
                    <a:pt x="4980" y="2170"/>
                  </a:lnTo>
                  <a:lnTo>
                    <a:pt x="4994" y="2170"/>
                  </a:lnTo>
                  <a:lnTo>
                    <a:pt x="5006" y="2169"/>
                  </a:lnTo>
                  <a:lnTo>
                    <a:pt x="5013" y="2167"/>
                  </a:lnTo>
                  <a:lnTo>
                    <a:pt x="5019" y="2165"/>
                  </a:lnTo>
                  <a:lnTo>
                    <a:pt x="5022" y="2165"/>
                  </a:lnTo>
                  <a:lnTo>
                    <a:pt x="5024" y="2167"/>
                  </a:lnTo>
                  <a:lnTo>
                    <a:pt x="5028" y="2168"/>
                  </a:lnTo>
                  <a:lnTo>
                    <a:pt x="5032" y="2171"/>
                  </a:lnTo>
                  <a:lnTo>
                    <a:pt x="5042" y="2180"/>
                  </a:lnTo>
                  <a:lnTo>
                    <a:pt x="5053" y="2188"/>
                  </a:lnTo>
                  <a:lnTo>
                    <a:pt x="5062" y="2194"/>
                  </a:lnTo>
                  <a:lnTo>
                    <a:pt x="5069" y="2197"/>
                  </a:lnTo>
                  <a:lnTo>
                    <a:pt x="5076" y="2200"/>
                  </a:lnTo>
                  <a:lnTo>
                    <a:pt x="5084" y="2199"/>
                  </a:lnTo>
                  <a:lnTo>
                    <a:pt x="5091" y="2196"/>
                  </a:lnTo>
                  <a:lnTo>
                    <a:pt x="5097" y="2194"/>
                  </a:lnTo>
                  <a:lnTo>
                    <a:pt x="5099" y="2193"/>
                  </a:lnTo>
                  <a:lnTo>
                    <a:pt x="5104" y="2192"/>
                  </a:lnTo>
                  <a:lnTo>
                    <a:pt x="5107" y="2192"/>
                  </a:lnTo>
                  <a:lnTo>
                    <a:pt x="5112" y="2192"/>
                  </a:lnTo>
                  <a:lnTo>
                    <a:pt x="5117" y="2193"/>
                  </a:lnTo>
                  <a:lnTo>
                    <a:pt x="5120" y="2195"/>
                  </a:lnTo>
                  <a:lnTo>
                    <a:pt x="5124" y="2197"/>
                  </a:lnTo>
                  <a:lnTo>
                    <a:pt x="5126" y="2200"/>
                  </a:lnTo>
                  <a:lnTo>
                    <a:pt x="5130" y="2214"/>
                  </a:lnTo>
                  <a:lnTo>
                    <a:pt x="5133" y="2230"/>
                  </a:lnTo>
                  <a:lnTo>
                    <a:pt x="5135" y="2232"/>
                  </a:lnTo>
                  <a:lnTo>
                    <a:pt x="5137" y="2234"/>
                  </a:lnTo>
                  <a:lnTo>
                    <a:pt x="5139" y="2235"/>
                  </a:lnTo>
                  <a:lnTo>
                    <a:pt x="5143" y="2237"/>
                  </a:lnTo>
                  <a:lnTo>
                    <a:pt x="5150" y="2237"/>
                  </a:lnTo>
                  <a:lnTo>
                    <a:pt x="5160" y="2235"/>
                  </a:lnTo>
                  <a:lnTo>
                    <a:pt x="5170" y="2233"/>
                  </a:lnTo>
                  <a:lnTo>
                    <a:pt x="5182" y="2232"/>
                  </a:lnTo>
                  <a:lnTo>
                    <a:pt x="5188" y="2232"/>
                  </a:lnTo>
                  <a:lnTo>
                    <a:pt x="5194" y="2233"/>
                  </a:lnTo>
                  <a:lnTo>
                    <a:pt x="5199" y="2235"/>
                  </a:lnTo>
                  <a:lnTo>
                    <a:pt x="5202" y="2239"/>
                  </a:lnTo>
                  <a:lnTo>
                    <a:pt x="5207" y="2247"/>
                  </a:lnTo>
                  <a:lnTo>
                    <a:pt x="5212" y="2257"/>
                  </a:lnTo>
                  <a:lnTo>
                    <a:pt x="5218" y="2265"/>
                  </a:lnTo>
                  <a:lnTo>
                    <a:pt x="5225" y="2276"/>
                  </a:lnTo>
                  <a:lnTo>
                    <a:pt x="5233" y="2284"/>
                  </a:lnTo>
                  <a:lnTo>
                    <a:pt x="5239" y="2290"/>
                  </a:lnTo>
                  <a:lnTo>
                    <a:pt x="5243" y="2293"/>
                  </a:lnTo>
                  <a:lnTo>
                    <a:pt x="5246" y="2294"/>
                  </a:lnTo>
                  <a:lnTo>
                    <a:pt x="5250" y="2295"/>
                  </a:lnTo>
                  <a:lnTo>
                    <a:pt x="5255" y="2294"/>
                  </a:lnTo>
                  <a:lnTo>
                    <a:pt x="5262" y="2294"/>
                  </a:lnTo>
                  <a:lnTo>
                    <a:pt x="5268" y="2294"/>
                  </a:lnTo>
                  <a:lnTo>
                    <a:pt x="5270" y="2295"/>
                  </a:lnTo>
                  <a:lnTo>
                    <a:pt x="5273" y="2297"/>
                  </a:lnTo>
                  <a:lnTo>
                    <a:pt x="5274" y="2300"/>
                  </a:lnTo>
                  <a:lnTo>
                    <a:pt x="5275" y="2302"/>
                  </a:lnTo>
                  <a:lnTo>
                    <a:pt x="5277" y="2310"/>
                  </a:lnTo>
                  <a:lnTo>
                    <a:pt x="5281" y="2317"/>
                  </a:lnTo>
                  <a:lnTo>
                    <a:pt x="5283" y="2320"/>
                  </a:lnTo>
                  <a:lnTo>
                    <a:pt x="5287" y="2323"/>
                  </a:lnTo>
                  <a:lnTo>
                    <a:pt x="5290" y="2325"/>
                  </a:lnTo>
                  <a:lnTo>
                    <a:pt x="5296" y="2326"/>
                  </a:lnTo>
                  <a:lnTo>
                    <a:pt x="5306" y="2325"/>
                  </a:lnTo>
                  <a:lnTo>
                    <a:pt x="5313" y="2322"/>
                  </a:lnTo>
                  <a:lnTo>
                    <a:pt x="5320" y="2319"/>
                  </a:lnTo>
                  <a:lnTo>
                    <a:pt x="5328" y="2312"/>
                  </a:lnTo>
                  <a:lnTo>
                    <a:pt x="5333" y="2308"/>
                  </a:lnTo>
                  <a:lnTo>
                    <a:pt x="5339" y="2306"/>
                  </a:lnTo>
                  <a:lnTo>
                    <a:pt x="5345" y="2303"/>
                  </a:lnTo>
                  <a:lnTo>
                    <a:pt x="5352" y="2302"/>
                  </a:lnTo>
                  <a:lnTo>
                    <a:pt x="5366" y="2302"/>
                  </a:lnTo>
                  <a:lnTo>
                    <a:pt x="5377" y="2302"/>
                  </a:lnTo>
                  <a:lnTo>
                    <a:pt x="5382" y="2303"/>
                  </a:lnTo>
                  <a:lnTo>
                    <a:pt x="5387" y="2306"/>
                  </a:lnTo>
                  <a:lnTo>
                    <a:pt x="5390" y="2307"/>
                  </a:lnTo>
                  <a:lnTo>
                    <a:pt x="5395" y="2310"/>
                  </a:lnTo>
                  <a:lnTo>
                    <a:pt x="5402" y="2317"/>
                  </a:lnTo>
                  <a:lnTo>
                    <a:pt x="5408" y="2327"/>
                  </a:lnTo>
                  <a:lnTo>
                    <a:pt x="5414" y="2338"/>
                  </a:lnTo>
                  <a:lnTo>
                    <a:pt x="5420" y="2347"/>
                  </a:lnTo>
                  <a:lnTo>
                    <a:pt x="5424" y="2351"/>
                  </a:lnTo>
                  <a:lnTo>
                    <a:pt x="5427" y="2353"/>
                  </a:lnTo>
                  <a:lnTo>
                    <a:pt x="5431" y="2354"/>
                  </a:lnTo>
                  <a:lnTo>
                    <a:pt x="5435" y="2354"/>
                  </a:lnTo>
                  <a:lnTo>
                    <a:pt x="5444" y="2353"/>
                  </a:lnTo>
                  <a:lnTo>
                    <a:pt x="5451" y="2353"/>
                  </a:lnTo>
                  <a:lnTo>
                    <a:pt x="5454" y="2354"/>
                  </a:lnTo>
                  <a:lnTo>
                    <a:pt x="5457" y="2356"/>
                  </a:lnTo>
                  <a:lnTo>
                    <a:pt x="5459" y="2357"/>
                  </a:lnTo>
                  <a:lnTo>
                    <a:pt x="5462" y="2359"/>
                  </a:lnTo>
                  <a:lnTo>
                    <a:pt x="5468" y="2365"/>
                  </a:lnTo>
                  <a:lnTo>
                    <a:pt x="5478" y="2370"/>
                  </a:lnTo>
                  <a:lnTo>
                    <a:pt x="5489" y="2373"/>
                  </a:lnTo>
                  <a:lnTo>
                    <a:pt x="5498" y="2376"/>
                  </a:lnTo>
                  <a:lnTo>
                    <a:pt x="5507" y="2375"/>
                  </a:lnTo>
                  <a:lnTo>
                    <a:pt x="5514" y="2372"/>
                  </a:lnTo>
                  <a:lnTo>
                    <a:pt x="5520" y="2367"/>
                  </a:lnTo>
                  <a:lnTo>
                    <a:pt x="5526" y="2361"/>
                  </a:lnTo>
                  <a:lnTo>
                    <a:pt x="5529" y="2358"/>
                  </a:lnTo>
                  <a:lnTo>
                    <a:pt x="5533" y="2356"/>
                  </a:lnTo>
                  <a:lnTo>
                    <a:pt x="5536" y="2354"/>
                  </a:lnTo>
                  <a:lnTo>
                    <a:pt x="5541" y="2354"/>
                  </a:lnTo>
                  <a:lnTo>
                    <a:pt x="5550" y="2354"/>
                  </a:lnTo>
                  <a:lnTo>
                    <a:pt x="5558" y="2356"/>
                  </a:lnTo>
                  <a:lnTo>
                    <a:pt x="5569" y="2357"/>
                  </a:lnTo>
                  <a:lnTo>
                    <a:pt x="5578" y="2357"/>
                  </a:lnTo>
                  <a:lnTo>
                    <a:pt x="5584" y="2357"/>
                  </a:lnTo>
                  <a:lnTo>
                    <a:pt x="5588" y="2354"/>
                  </a:lnTo>
                  <a:lnTo>
                    <a:pt x="5592" y="2352"/>
                  </a:lnTo>
                  <a:lnTo>
                    <a:pt x="5595" y="2348"/>
                  </a:lnTo>
                  <a:lnTo>
                    <a:pt x="5599" y="2342"/>
                  </a:lnTo>
                  <a:lnTo>
                    <a:pt x="5605" y="2339"/>
                  </a:lnTo>
                  <a:lnTo>
                    <a:pt x="5614" y="2337"/>
                  </a:lnTo>
                  <a:lnTo>
                    <a:pt x="5627" y="2335"/>
                  </a:lnTo>
                  <a:lnTo>
                    <a:pt x="5641" y="2335"/>
                  </a:lnTo>
                  <a:lnTo>
                    <a:pt x="5655" y="2333"/>
                  </a:lnTo>
                  <a:lnTo>
                    <a:pt x="5661" y="2332"/>
                  </a:lnTo>
                  <a:lnTo>
                    <a:pt x="5666" y="2331"/>
                  </a:lnTo>
                  <a:lnTo>
                    <a:pt x="5671" y="2328"/>
                  </a:lnTo>
                  <a:lnTo>
                    <a:pt x="5673" y="2325"/>
                  </a:lnTo>
                  <a:lnTo>
                    <a:pt x="5679" y="2319"/>
                  </a:lnTo>
                  <a:lnTo>
                    <a:pt x="5684" y="2314"/>
                  </a:lnTo>
                  <a:lnTo>
                    <a:pt x="5685" y="2313"/>
                  </a:lnTo>
                  <a:lnTo>
                    <a:pt x="5689" y="2313"/>
                  </a:lnTo>
                  <a:lnTo>
                    <a:pt x="5691" y="2314"/>
                  </a:lnTo>
                  <a:lnTo>
                    <a:pt x="5695" y="2317"/>
                  </a:lnTo>
                  <a:lnTo>
                    <a:pt x="5703" y="2327"/>
                  </a:lnTo>
                  <a:lnTo>
                    <a:pt x="5715" y="2337"/>
                  </a:lnTo>
                  <a:lnTo>
                    <a:pt x="5724" y="2346"/>
                  </a:lnTo>
                  <a:lnTo>
                    <a:pt x="5731" y="2353"/>
                  </a:lnTo>
                  <a:lnTo>
                    <a:pt x="5735" y="2359"/>
                  </a:lnTo>
                  <a:lnTo>
                    <a:pt x="5737" y="2365"/>
                  </a:lnTo>
                  <a:lnTo>
                    <a:pt x="5740" y="2372"/>
                  </a:lnTo>
                  <a:lnTo>
                    <a:pt x="5741" y="2380"/>
                  </a:lnTo>
                  <a:lnTo>
                    <a:pt x="5745" y="2390"/>
                  </a:lnTo>
                  <a:lnTo>
                    <a:pt x="5748" y="2397"/>
                  </a:lnTo>
                  <a:lnTo>
                    <a:pt x="5750" y="2401"/>
                  </a:lnTo>
                  <a:lnTo>
                    <a:pt x="5754" y="2403"/>
                  </a:lnTo>
                  <a:lnTo>
                    <a:pt x="5758" y="2404"/>
                  </a:lnTo>
                  <a:lnTo>
                    <a:pt x="5761" y="2405"/>
                  </a:lnTo>
                  <a:lnTo>
                    <a:pt x="5768" y="2407"/>
                  </a:lnTo>
                  <a:lnTo>
                    <a:pt x="5773" y="2409"/>
                  </a:lnTo>
                  <a:lnTo>
                    <a:pt x="5775" y="2411"/>
                  </a:lnTo>
                  <a:lnTo>
                    <a:pt x="5777" y="2414"/>
                  </a:lnTo>
                  <a:lnTo>
                    <a:pt x="5778" y="2416"/>
                  </a:lnTo>
                  <a:lnTo>
                    <a:pt x="5779" y="2420"/>
                  </a:lnTo>
                  <a:lnTo>
                    <a:pt x="5780" y="2421"/>
                  </a:lnTo>
                  <a:lnTo>
                    <a:pt x="5783" y="2422"/>
                  </a:lnTo>
                  <a:lnTo>
                    <a:pt x="5786" y="2422"/>
                  </a:lnTo>
                  <a:lnTo>
                    <a:pt x="5792" y="2420"/>
                  </a:lnTo>
                  <a:lnTo>
                    <a:pt x="5796" y="2417"/>
                  </a:lnTo>
                  <a:lnTo>
                    <a:pt x="5800" y="2417"/>
                  </a:lnTo>
                  <a:lnTo>
                    <a:pt x="5805" y="2417"/>
                  </a:lnTo>
                  <a:lnTo>
                    <a:pt x="5809" y="2419"/>
                  </a:lnTo>
                  <a:lnTo>
                    <a:pt x="5816" y="2422"/>
                  </a:lnTo>
                  <a:lnTo>
                    <a:pt x="5822" y="2428"/>
                  </a:lnTo>
                  <a:lnTo>
                    <a:pt x="5827" y="2433"/>
                  </a:lnTo>
                  <a:lnTo>
                    <a:pt x="5832" y="2435"/>
                  </a:lnTo>
                  <a:lnTo>
                    <a:pt x="5838" y="2438"/>
                  </a:lnTo>
                  <a:lnTo>
                    <a:pt x="5846" y="2440"/>
                  </a:lnTo>
                  <a:lnTo>
                    <a:pt x="5859" y="2442"/>
                  </a:lnTo>
                  <a:lnTo>
                    <a:pt x="5872" y="2445"/>
                  </a:lnTo>
                  <a:lnTo>
                    <a:pt x="5876" y="2447"/>
                  </a:lnTo>
                  <a:lnTo>
                    <a:pt x="5881" y="2449"/>
                  </a:lnTo>
                  <a:lnTo>
                    <a:pt x="5884" y="2452"/>
                  </a:lnTo>
                  <a:lnTo>
                    <a:pt x="5885" y="2455"/>
                  </a:lnTo>
                  <a:lnTo>
                    <a:pt x="5886" y="2460"/>
                  </a:lnTo>
                  <a:lnTo>
                    <a:pt x="5888" y="2465"/>
                  </a:lnTo>
                  <a:lnTo>
                    <a:pt x="5890" y="2467"/>
                  </a:lnTo>
                  <a:lnTo>
                    <a:pt x="5890" y="2468"/>
                  </a:lnTo>
                  <a:lnTo>
                    <a:pt x="5888" y="2470"/>
                  </a:lnTo>
                  <a:lnTo>
                    <a:pt x="5886" y="2471"/>
                  </a:lnTo>
                  <a:lnTo>
                    <a:pt x="5880" y="2472"/>
                  </a:lnTo>
                  <a:lnTo>
                    <a:pt x="5872" y="2472"/>
                  </a:lnTo>
                  <a:lnTo>
                    <a:pt x="5851" y="2473"/>
                  </a:lnTo>
                  <a:lnTo>
                    <a:pt x="5837" y="2476"/>
                  </a:lnTo>
                  <a:lnTo>
                    <a:pt x="5836" y="2476"/>
                  </a:lnTo>
                  <a:lnTo>
                    <a:pt x="5836" y="2478"/>
                  </a:lnTo>
                  <a:lnTo>
                    <a:pt x="5837" y="2480"/>
                  </a:lnTo>
                  <a:lnTo>
                    <a:pt x="5840" y="2482"/>
                  </a:lnTo>
                  <a:lnTo>
                    <a:pt x="5846" y="2486"/>
                  </a:lnTo>
                  <a:lnTo>
                    <a:pt x="5850" y="2490"/>
                  </a:lnTo>
                  <a:lnTo>
                    <a:pt x="5857" y="2495"/>
                  </a:lnTo>
                  <a:lnTo>
                    <a:pt x="5865" y="2498"/>
                  </a:lnTo>
                  <a:lnTo>
                    <a:pt x="5873" y="2499"/>
                  </a:lnTo>
                  <a:lnTo>
                    <a:pt x="5881" y="2501"/>
                  </a:lnTo>
                  <a:lnTo>
                    <a:pt x="5884" y="2502"/>
                  </a:lnTo>
                  <a:lnTo>
                    <a:pt x="5886" y="2503"/>
                  </a:lnTo>
                  <a:lnTo>
                    <a:pt x="5887" y="2506"/>
                  </a:lnTo>
                  <a:lnTo>
                    <a:pt x="5890" y="2509"/>
                  </a:lnTo>
                  <a:lnTo>
                    <a:pt x="5892" y="2518"/>
                  </a:lnTo>
                  <a:lnTo>
                    <a:pt x="5894" y="2528"/>
                  </a:lnTo>
                  <a:lnTo>
                    <a:pt x="5897" y="2549"/>
                  </a:lnTo>
                  <a:lnTo>
                    <a:pt x="5899" y="2564"/>
                  </a:lnTo>
                  <a:lnTo>
                    <a:pt x="5900" y="2566"/>
                  </a:lnTo>
                  <a:lnTo>
                    <a:pt x="5903" y="2568"/>
                  </a:lnTo>
                  <a:lnTo>
                    <a:pt x="5906" y="2568"/>
                  </a:lnTo>
                  <a:lnTo>
                    <a:pt x="5910" y="2568"/>
                  </a:lnTo>
                  <a:lnTo>
                    <a:pt x="5919" y="2566"/>
                  </a:lnTo>
                  <a:lnTo>
                    <a:pt x="5929" y="2566"/>
                  </a:lnTo>
                  <a:lnTo>
                    <a:pt x="5936" y="2567"/>
                  </a:lnTo>
                  <a:lnTo>
                    <a:pt x="5941" y="2568"/>
                  </a:lnTo>
                  <a:lnTo>
                    <a:pt x="5943" y="2569"/>
                  </a:lnTo>
                  <a:lnTo>
                    <a:pt x="5944" y="2571"/>
                  </a:lnTo>
                  <a:lnTo>
                    <a:pt x="5944" y="2574"/>
                  </a:lnTo>
                  <a:lnTo>
                    <a:pt x="5945" y="2578"/>
                  </a:lnTo>
                  <a:lnTo>
                    <a:pt x="5945" y="2586"/>
                  </a:lnTo>
                  <a:lnTo>
                    <a:pt x="5944" y="2594"/>
                  </a:lnTo>
                  <a:lnTo>
                    <a:pt x="5941" y="2603"/>
                  </a:lnTo>
                  <a:lnTo>
                    <a:pt x="5938" y="2610"/>
                  </a:lnTo>
                  <a:lnTo>
                    <a:pt x="5935" y="2615"/>
                  </a:lnTo>
                  <a:lnTo>
                    <a:pt x="5934" y="2618"/>
                  </a:lnTo>
                  <a:lnTo>
                    <a:pt x="5932" y="2622"/>
                  </a:lnTo>
                  <a:lnTo>
                    <a:pt x="5932" y="2625"/>
                  </a:lnTo>
                  <a:lnTo>
                    <a:pt x="5932" y="2630"/>
                  </a:lnTo>
                  <a:lnTo>
                    <a:pt x="5931" y="2635"/>
                  </a:lnTo>
                  <a:lnTo>
                    <a:pt x="5928" y="2640"/>
                  </a:lnTo>
                  <a:lnTo>
                    <a:pt x="5922" y="2642"/>
                  </a:lnTo>
                  <a:lnTo>
                    <a:pt x="5919" y="2643"/>
                  </a:lnTo>
                  <a:lnTo>
                    <a:pt x="5917" y="2644"/>
                  </a:lnTo>
                  <a:lnTo>
                    <a:pt x="5915" y="2647"/>
                  </a:lnTo>
                  <a:lnTo>
                    <a:pt x="5912" y="2649"/>
                  </a:lnTo>
                  <a:lnTo>
                    <a:pt x="5910" y="2653"/>
                  </a:lnTo>
                  <a:lnTo>
                    <a:pt x="5910" y="2657"/>
                  </a:lnTo>
                  <a:lnTo>
                    <a:pt x="5909" y="2662"/>
                  </a:lnTo>
                  <a:lnTo>
                    <a:pt x="5910" y="2668"/>
                  </a:lnTo>
                  <a:lnTo>
                    <a:pt x="5912" y="2682"/>
                  </a:lnTo>
                  <a:lnTo>
                    <a:pt x="5918" y="2699"/>
                  </a:lnTo>
                  <a:lnTo>
                    <a:pt x="5925" y="2717"/>
                  </a:lnTo>
                  <a:lnTo>
                    <a:pt x="5934" y="2733"/>
                  </a:lnTo>
                  <a:lnTo>
                    <a:pt x="5942" y="2747"/>
                  </a:lnTo>
                  <a:lnTo>
                    <a:pt x="5950" y="2757"/>
                  </a:lnTo>
                  <a:lnTo>
                    <a:pt x="5957" y="2763"/>
                  </a:lnTo>
                  <a:lnTo>
                    <a:pt x="5963" y="2767"/>
                  </a:lnTo>
                  <a:lnTo>
                    <a:pt x="5966" y="2767"/>
                  </a:lnTo>
                  <a:lnTo>
                    <a:pt x="5968" y="2767"/>
                  </a:lnTo>
                  <a:lnTo>
                    <a:pt x="5972" y="2766"/>
                  </a:lnTo>
                  <a:lnTo>
                    <a:pt x="5975" y="2764"/>
                  </a:lnTo>
                  <a:lnTo>
                    <a:pt x="5981" y="2761"/>
                  </a:lnTo>
                  <a:lnTo>
                    <a:pt x="5988" y="2757"/>
                  </a:lnTo>
                  <a:lnTo>
                    <a:pt x="5994" y="2754"/>
                  </a:lnTo>
                  <a:lnTo>
                    <a:pt x="6001" y="2754"/>
                  </a:lnTo>
                  <a:lnTo>
                    <a:pt x="6010" y="2755"/>
                  </a:lnTo>
                  <a:lnTo>
                    <a:pt x="6018" y="2757"/>
                  </a:lnTo>
                  <a:lnTo>
                    <a:pt x="6026" y="2761"/>
                  </a:lnTo>
                  <a:lnTo>
                    <a:pt x="6035" y="2766"/>
                  </a:lnTo>
                  <a:lnTo>
                    <a:pt x="6038" y="2768"/>
                  </a:lnTo>
                  <a:lnTo>
                    <a:pt x="6042" y="2772"/>
                  </a:lnTo>
                  <a:lnTo>
                    <a:pt x="6044" y="2775"/>
                  </a:lnTo>
                  <a:lnTo>
                    <a:pt x="6046" y="2780"/>
                  </a:lnTo>
                  <a:lnTo>
                    <a:pt x="6049" y="2783"/>
                  </a:lnTo>
                  <a:lnTo>
                    <a:pt x="6051" y="2785"/>
                  </a:lnTo>
                  <a:lnTo>
                    <a:pt x="6054" y="2785"/>
                  </a:lnTo>
                  <a:lnTo>
                    <a:pt x="6056" y="2783"/>
                  </a:lnTo>
                  <a:lnTo>
                    <a:pt x="6062" y="2777"/>
                  </a:lnTo>
                  <a:lnTo>
                    <a:pt x="6070" y="2772"/>
                  </a:lnTo>
                  <a:lnTo>
                    <a:pt x="6074" y="2768"/>
                  </a:lnTo>
                  <a:lnTo>
                    <a:pt x="6077" y="2762"/>
                  </a:lnTo>
                  <a:lnTo>
                    <a:pt x="6082" y="2756"/>
                  </a:lnTo>
                  <a:lnTo>
                    <a:pt x="6087" y="2749"/>
                  </a:lnTo>
                  <a:lnTo>
                    <a:pt x="6090" y="2743"/>
                  </a:lnTo>
                  <a:lnTo>
                    <a:pt x="6094" y="2738"/>
                  </a:lnTo>
                  <a:lnTo>
                    <a:pt x="6096" y="2737"/>
                  </a:lnTo>
                  <a:lnTo>
                    <a:pt x="6098" y="2736"/>
                  </a:lnTo>
                  <a:lnTo>
                    <a:pt x="6100" y="2736"/>
                  </a:lnTo>
                  <a:lnTo>
                    <a:pt x="6101" y="2737"/>
                  </a:lnTo>
                  <a:lnTo>
                    <a:pt x="6108" y="2745"/>
                  </a:lnTo>
                  <a:lnTo>
                    <a:pt x="6115" y="2757"/>
                  </a:lnTo>
                  <a:lnTo>
                    <a:pt x="6119" y="2763"/>
                  </a:lnTo>
                  <a:lnTo>
                    <a:pt x="6124" y="2768"/>
                  </a:lnTo>
                  <a:lnTo>
                    <a:pt x="6127" y="2772"/>
                  </a:lnTo>
                  <a:lnTo>
                    <a:pt x="6131" y="2774"/>
                  </a:lnTo>
                  <a:lnTo>
                    <a:pt x="6136" y="2775"/>
                  </a:lnTo>
                  <a:lnTo>
                    <a:pt x="6140" y="2779"/>
                  </a:lnTo>
                  <a:lnTo>
                    <a:pt x="6146" y="2785"/>
                  </a:lnTo>
                  <a:lnTo>
                    <a:pt x="6152" y="2792"/>
                  </a:lnTo>
                  <a:lnTo>
                    <a:pt x="6158" y="2799"/>
                  </a:lnTo>
                  <a:lnTo>
                    <a:pt x="6163" y="2806"/>
                  </a:lnTo>
                  <a:lnTo>
                    <a:pt x="6165" y="2812"/>
                  </a:lnTo>
                  <a:lnTo>
                    <a:pt x="6168" y="2817"/>
                  </a:lnTo>
                  <a:lnTo>
                    <a:pt x="6168" y="2833"/>
                  </a:lnTo>
                  <a:lnTo>
                    <a:pt x="6168" y="2850"/>
                  </a:lnTo>
                  <a:lnTo>
                    <a:pt x="6170" y="2854"/>
                  </a:lnTo>
                  <a:lnTo>
                    <a:pt x="6172" y="2858"/>
                  </a:lnTo>
                  <a:lnTo>
                    <a:pt x="6176" y="2862"/>
                  </a:lnTo>
                  <a:lnTo>
                    <a:pt x="6181" y="2865"/>
                  </a:lnTo>
                  <a:lnTo>
                    <a:pt x="6187" y="2868"/>
                  </a:lnTo>
                  <a:lnTo>
                    <a:pt x="6191" y="2870"/>
                  </a:lnTo>
                  <a:lnTo>
                    <a:pt x="6196" y="2869"/>
                  </a:lnTo>
                  <a:lnTo>
                    <a:pt x="6201" y="2868"/>
                  </a:lnTo>
                  <a:lnTo>
                    <a:pt x="6205" y="2865"/>
                  </a:lnTo>
                  <a:lnTo>
                    <a:pt x="6206" y="2862"/>
                  </a:lnTo>
                  <a:lnTo>
                    <a:pt x="6207" y="2859"/>
                  </a:lnTo>
                  <a:lnTo>
                    <a:pt x="6207" y="2858"/>
                  </a:lnTo>
                  <a:lnTo>
                    <a:pt x="6206" y="2856"/>
                  </a:lnTo>
                  <a:lnTo>
                    <a:pt x="6205" y="2855"/>
                  </a:lnTo>
                  <a:lnTo>
                    <a:pt x="6202" y="2855"/>
                  </a:lnTo>
                  <a:lnTo>
                    <a:pt x="6199" y="2855"/>
                  </a:lnTo>
                  <a:lnTo>
                    <a:pt x="6196" y="2855"/>
                  </a:lnTo>
                  <a:lnTo>
                    <a:pt x="6194" y="2855"/>
                  </a:lnTo>
                  <a:lnTo>
                    <a:pt x="6193" y="2852"/>
                  </a:lnTo>
                  <a:lnTo>
                    <a:pt x="6193" y="2850"/>
                  </a:lnTo>
                  <a:lnTo>
                    <a:pt x="6193" y="2848"/>
                  </a:lnTo>
                  <a:lnTo>
                    <a:pt x="6194" y="2844"/>
                  </a:lnTo>
                  <a:lnTo>
                    <a:pt x="6195" y="2840"/>
                  </a:lnTo>
                  <a:lnTo>
                    <a:pt x="6199" y="2837"/>
                  </a:lnTo>
                  <a:lnTo>
                    <a:pt x="6205" y="2829"/>
                  </a:lnTo>
                  <a:lnTo>
                    <a:pt x="6211" y="2819"/>
                  </a:lnTo>
                  <a:lnTo>
                    <a:pt x="6212" y="2814"/>
                  </a:lnTo>
                  <a:lnTo>
                    <a:pt x="6212" y="2810"/>
                  </a:lnTo>
                  <a:lnTo>
                    <a:pt x="6212" y="2804"/>
                  </a:lnTo>
                  <a:lnTo>
                    <a:pt x="6208" y="2799"/>
                  </a:lnTo>
                  <a:lnTo>
                    <a:pt x="6203" y="2791"/>
                  </a:lnTo>
                  <a:lnTo>
                    <a:pt x="6202" y="2785"/>
                  </a:lnTo>
                  <a:lnTo>
                    <a:pt x="6202" y="2779"/>
                  </a:lnTo>
                  <a:lnTo>
                    <a:pt x="6202" y="2769"/>
                  </a:lnTo>
                  <a:lnTo>
                    <a:pt x="6201" y="2763"/>
                  </a:lnTo>
                  <a:lnTo>
                    <a:pt x="6199" y="2758"/>
                  </a:lnTo>
                  <a:lnTo>
                    <a:pt x="6196" y="2754"/>
                  </a:lnTo>
                  <a:lnTo>
                    <a:pt x="6194" y="2749"/>
                  </a:lnTo>
                  <a:lnTo>
                    <a:pt x="6191" y="2745"/>
                  </a:lnTo>
                  <a:lnTo>
                    <a:pt x="6191" y="2742"/>
                  </a:lnTo>
                  <a:lnTo>
                    <a:pt x="6191" y="2741"/>
                  </a:lnTo>
                  <a:lnTo>
                    <a:pt x="6195" y="2739"/>
                  </a:lnTo>
                  <a:lnTo>
                    <a:pt x="6199" y="2739"/>
                  </a:lnTo>
                  <a:lnTo>
                    <a:pt x="6201" y="2738"/>
                  </a:lnTo>
                  <a:lnTo>
                    <a:pt x="6203" y="2738"/>
                  </a:lnTo>
                  <a:lnTo>
                    <a:pt x="6205" y="2737"/>
                  </a:lnTo>
                  <a:lnTo>
                    <a:pt x="6206" y="2732"/>
                  </a:lnTo>
                  <a:lnTo>
                    <a:pt x="6206" y="2725"/>
                  </a:lnTo>
                  <a:lnTo>
                    <a:pt x="6206" y="2720"/>
                  </a:lnTo>
                  <a:lnTo>
                    <a:pt x="6207" y="2717"/>
                  </a:lnTo>
                  <a:lnTo>
                    <a:pt x="6209" y="2714"/>
                  </a:lnTo>
                  <a:lnTo>
                    <a:pt x="6212" y="2712"/>
                  </a:lnTo>
                  <a:lnTo>
                    <a:pt x="6215" y="2711"/>
                  </a:lnTo>
                  <a:lnTo>
                    <a:pt x="6220" y="2709"/>
                  </a:lnTo>
                  <a:lnTo>
                    <a:pt x="6226" y="2709"/>
                  </a:lnTo>
                  <a:lnTo>
                    <a:pt x="6233" y="2707"/>
                  </a:lnTo>
                  <a:lnTo>
                    <a:pt x="6239" y="2709"/>
                  </a:lnTo>
                  <a:lnTo>
                    <a:pt x="6245" y="2709"/>
                  </a:lnTo>
                  <a:lnTo>
                    <a:pt x="6249" y="2711"/>
                  </a:lnTo>
                  <a:lnTo>
                    <a:pt x="6252" y="2712"/>
                  </a:lnTo>
                  <a:lnTo>
                    <a:pt x="6254" y="2716"/>
                  </a:lnTo>
                  <a:lnTo>
                    <a:pt x="6256" y="2718"/>
                  </a:lnTo>
                  <a:lnTo>
                    <a:pt x="6257" y="2722"/>
                  </a:lnTo>
                  <a:lnTo>
                    <a:pt x="6257" y="2726"/>
                  </a:lnTo>
                  <a:lnTo>
                    <a:pt x="6257" y="2735"/>
                  </a:lnTo>
                  <a:lnTo>
                    <a:pt x="6258" y="2741"/>
                  </a:lnTo>
                  <a:lnTo>
                    <a:pt x="6260" y="2744"/>
                  </a:lnTo>
                  <a:lnTo>
                    <a:pt x="6262" y="2748"/>
                  </a:lnTo>
                  <a:lnTo>
                    <a:pt x="6265" y="2750"/>
                  </a:lnTo>
                  <a:lnTo>
                    <a:pt x="6269" y="2754"/>
                  </a:lnTo>
                  <a:lnTo>
                    <a:pt x="6272" y="2756"/>
                  </a:lnTo>
                  <a:lnTo>
                    <a:pt x="6275" y="2760"/>
                  </a:lnTo>
                  <a:lnTo>
                    <a:pt x="6276" y="2763"/>
                  </a:lnTo>
                  <a:lnTo>
                    <a:pt x="6277" y="2767"/>
                  </a:lnTo>
                  <a:lnTo>
                    <a:pt x="6278" y="2774"/>
                  </a:lnTo>
                  <a:lnTo>
                    <a:pt x="6278" y="2781"/>
                  </a:lnTo>
                  <a:lnTo>
                    <a:pt x="6279" y="2785"/>
                  </a:lnTo>
                  <a:lnTo>
                    <a:pt x="6281" y="2789"/>
                  </a:lnTo>
                  <a:lnTo>
                    <a:pt x="6284" y="2792"/>
                  </a:lnTo>
                  <a:lnTo>
                    <a:pt x="6288" y="2795"/>
                  </a:lnTo>
                  <a:lnTo>
                    <a:pt x="6297" y="2800"/>
                  </a:lnTo>
                  <a:lnTo>
                    <a:pt x="6308" y="2805"/>
                  </a:lnTo>
                  <a:lnTo>
                    <a:pt x="6325" y="2810"/>
                  </a:lnTo>
                  <a:lnTo>
                    <a:pt x="6347" y="2818"/>
                  </a:lnTo>
                  <a:lnTo>
                    <a:pt x="6369" y="2826"/>
                  </a:lnTo>
                  <a:lnTo>
                    <a:pt x="6384" y="2833"/>
                  </a:lnTo>
                  <a:lnTo>
                    <a:pt x="6394" y="2839"/>
                  </a:lnTo>
                  <a:lnTo>
                    <a:pt x="6403" y="2844"/>
                  </a:lnTo>
                  <a:lnTo>
                    <a:pt x="6407" y="2845"/>
                  </a:lnTo>
                  <a:lnTo>
                    <a:pt x="6411" y="2846"/>
                  </a:lnTo>
                  <a:lnTo>
                    <a:pt x="6415" y="2845"/>
                  </a:lnTo>
                  <a:lnTo>
                    <a:pt x="6417" y="2845"/>
                  </a:lnTo>
                  <a:lnTo>
                    <a:pt x="6421" y="2843"/>
                  </a:lnTo>
                  <a:lnTo>
                    <a:pt x="6422" y="2838"/>
                  </a:lnTo>
                  <a:lnTo>
                    <a:pt x="6423" y="2835"/>
                  </a:lnTo>
                  <a:lnTo>
                    <a:pt x="6422" y="2829"/>
                  </a:lnTo>
                  <a:lnTo>
                    <a:pt x="6421" y="2823"/>
                  </a:lnTo>
                  <a:lnTo>
                    <a:pt x="6419" y="2817"/>
                  </a:lnTo>
                  <a:lnTo>
                    <a:pt x="6416" y="2811"/>
                  </a:lnTo>
                  <a:lnTo>
                    <a:pt x="6413" y="2806"/>
                  </a:lnTo>
                  <a:lnTo>
                    <a:pt x="6407" y="2796"/>
                  </a:lnTo>
                  <a:lnTo>
                    <a:pt x="6402" y="2787"/>
                  </a:lnTo>
                  <a:lnTo>
                    <a:pt x="6402" y="2782"/>
                  </a:lnTo>
                  <a:lnTo>
                    <a:pt x="6402" y="2777"/>
                  </a:lnTo>
                  <a:lnTo>
                    <a:pt x="6402" y="2772"/>
                  </a:lnTo>
                  <a:lnTo>
                    <a:pt x="6404" y="2766"/>
                  </a:lnTo>
                  <a:lnTo>
                    <a:pt x="6408" y="2755"/>
                  </a:lnTo>
                  <a:lnTo>
                    <a:pt x="6409" y="2745"/>
                  </a:lnTo>
                  <a:lnTo>
                    <a:pt x="6409" y="2741"/>
                  </a:lnTo>
                  <a:lnTo>
                    <a:pt x="6408" y="2736"/>
                  </a:lnTo>
                  <a:lnTo>
                    <a:pt x="6407" y="2731"/>
                  </a:lnTo>
                  <a:lnTo>
                    <a:pt x="6404" y="2725"/>
                  </a:lnTo>
                  <a:lnTo>
                    <a:pt x="6401" y="2714"/>
                  </a:lnTo>
                  <a:lnTo>
                    <a:pt x="6398" y="2705"/>
                  </a:lnTo>
                  <a:lnTo>
                    <a:pt x="6400" y="2701"/>
                  </a:lnTo>
                  <a:lnTo>
                    <a:pt x="6401" y="2699"/>
                  </a:lnTo>
                  <a:lnTo>
                    <a:pt x="6402" y="2697"/>
                  </a:lnTo>
                  <a:lnTo>
                    <a:pt x="6404" y="2697"/>
                  </a:lnTo>
                  <a:lnTo>
                    <a:pt x="6416" y="2700"/>
                  </a:lnTo>
                  <a:lnTo>
                    <a:pt x="6432" y="2709"/>
                  </a:lnTo>
                  <a:lnTo>
                    <a:pt x="6442" y="2712"/>
                  </a:lnTo>
                  <a:lnTo>
                    <a:pt x="6453" y="2716"/>
                  </a:lnTo>
                  <a:lnTo>
                    <a:pt x="6463" y="2718"/>
                  </a:lnTo>
                  <a:lnTo>
                    <a:pt x="6471" y="2718"/>
                  </a:lnTo>
                  <a:lnTo>
                    <a:pt x="6478" y="2718"/>
                  </a:lnTo>
                  <a:lnTo>
                    <a:pt x="6480" y="2716"/>
                  </a:lnTo>
                  <a:lnTo>
                    <a:pt x="6483" y="2711"/>
                  </a:lnTo>
                  <a:lnTo>
                    <a:pt x="6483" y="2705"/>
                  </a:lnTo>
                  <a:lnTo>
                    <a:pt x="6483" y="2701"/>
                  </a:lnTo>
                  <a:lnTo>
                    <a:pt x="6485" y="2699"/>
                  </a:lnTo>
                  <a:lnTo>
                    <a:pt x="6489" y="2698"/>
                  </a:lnTo>
                  <a:lnTo>
                    <a:pt x="6493" y="2697"/>
                  </a:lnTo>
                  <a:lnTo>
                    <a:pt x="6504" y="2695"/>
                  </a:lnTo>
                  <a:lnTo>
                    <a:pt x="6518" y="2697"/>
                  </a:lnTo>
                  <a:lnTo>
                    <a:pt x="6531" y="2699"/>
                  </a:lnTo>
                  <a:lnTo>
                    <a:pt x="6542" y="2703"/>
                  </a:lnTo>
                  <a:lnTo>
                    <a:pt x="6549" y="2706"/>
                  </a:lnTo>
                  <a:lnTo>
                    <a:pt x="6556" y="2709"/>
                  </a:lnTo>
                  <a:lnTo>
                    <a:pt x="6560" y="2710"/>
                  </a:lnTo>
                  <a:lnTo>
                    <a:pt x="6562" y="2710"/>
                  </a:lnTo>
                  <a:lnTo>
                    <a:pt x="6566" y="2710"/>
                  </a:lnTo>
                  <a:lnTo>
                    <a:pt x="6568" y="2709"/>
                  </a:lnTo>
                  <a:lnTo>
                    <a:pt x="6572" y="2704"/>
                  </a:lnTo>
                  <a:lnTo>
                    <a:pt x="6574" y="2699"/>
                  </a:lnTo>
                  <a:lnTo>
                    <a:pt x="6575" y="2691"/>
                  </a:lnTo>
                  <a:lnTo>
                    <a:pt x="6579" y="2684"/>
                  </a:lnTo>
                  <a:lnTo>
                    <a:pt x="6581" y="2681"/>
                  </a:lnTo>
                  <a:lnTo>
                    <a:pt x="6584" y="2680"/>
                  </a:lnTo>
                  <a:lnTo>
                    <a:pt x="6587" y="2680"/>
                  </a:lnTo>
                  <a:lnTo>
                    <a:pt x="6591" y="2681"/>
                  </a:lnTo>
                  <a:lnTo>
                    <a:pt x="6600" y="2686"/>
                  </a:lnTo>
                  <a:lnTo>
                    <a:pt x="6610" y="2687"/>
                  </a:lnTo>
                  <a:lnTo>
                    <a:pt x="6613" y="2687"/>
                  </a:lnTo>
                  <a:lnTo>
                    <a:pt x="6616" y="2686"/>
                  </a:lnTo>
                  <a:lnTo>
                    <a:pt x="6618" y="2684"/>
                  </a:lnTo>
                  <a:lnTo>
                    <a:pt x="6618" y="2680"/>
                  </a:lnTo>
                  <a:lnTo>
                    <a:pt x="6616" y="2671"/>
                  </a:lnTo>
                  <a:lnTo>
                    <a:pt x="6613" y="2659"/>
                  </a:lnTo>
                  <a:lnTo>
                    <a:pt x="6612" y="2651"/>
                  </a:lnTo>
                  <a:lnTo>
                    <a:pt x="6611" y="2644"/>
                  </a:lnTo>
                  <a:lnTo>
                    <a:pt x="6611" y="2636"/>
                  </a:lnTo>
                  <a:lnTo>
                    <a:pt x="6612" y="2627"/>
                  </a:lnTo>
                  <a:lnTo>
                    <a:pt x="6615" y="2618"/>
                  </a:lnTo>
                  <a:lnTo>
                    <a:pt x="6617" y="2612"/>
                  </a:lnTo>
                  <a:lnTo>
                    <a:pt x="6621" y="2608"/>
                  </a:lnTo>
                  <a:lnTo>
                    <a:pt x="6623" y="2605"/>
                  </a:lnTo>
                  <a:lnTo>
                    <a:pt x="6627" y="2604"/>
                  </a:lnTo>
                  <a:lnTo>
                    <a:pt x="6630" y="2604"/>
                  </a:lnTo>
                  <a:lnTo>
                    <a:pt x="6634" y="2605"/>
                  </a:lnTo>
                  <a:lnTo>
                    <a:pt x="6637" y="2606"/>
                  </a:lnTo>
                  <a:lnTo>
                    <a:pt x="6646" y="2610"/>
                  </a:lnTo>
                  <a:lnTo>
                    <a:pt x="6654" y="2611"/>
                  </a:lnTo>
                  <a:lnTo>
                    <a:pt x="6657" y="2611"/>
                  </a:lnTo>
                  <a:lnTo>
                    <a:pt x="6660" y="2610"/>
                  </a:lnTo>
                  <a:lnTo>
                    <a:pt x="6661" y="2608"/>
                  </a:lnTo>
                  <a:lnTo>
                    <a:pt x="6661" y="2604"/>
                  </a:lnTo>
                  <a:lnTo>
                    <a:pt x="6657" y="2594"/>
                  </a:lnTo>
                  <a:lnTo>
                    <a:pt x="6656" y="2587"/>
                  </a:lnTo>
                  <a:lnTo>
                    <a:pt x="6656" y="2584"/>
                  </a:lnTo>
                  <a:lnTo>
                    <a:pt x="6657" y="2580"/>
                  </a:lnTo>
                  <a:lnTo>
                    <a:pt x="6659" y="2578"/>
                  </a:lnTo>
                  <a:lnTo>
                    <a:pt x="6661" y="2575"/>
                  </a:lnTo>
                  <a:lnTo>
                    <a:pt x="6665" y="2574"/>
                  </a:lnTo>
                  <a:lnTo>
                    <a:pt x="6667" y="2571"/>
                  </a:lnTo>
                  <a:lnTo>
                    <a:pt x="6669" y="2568"/>
                  </a:lnTo>
                  <a:lnTo>
                    <a:pt x="6671" y="2565"/>
                  </a:lnTo>
                  <a:lnTo>
                    <a:pt x="6672" y="2562"/>
                  </a:lnTo>
                  <a:lnTo>
                    <a:pt x="6671" y="2559"/>
                  </a:lnTo>
                  <a:lnTo>
                    <a:pt x="6669" y="2556"/>
                  </a:lnTo>
                  <a:lnTo>
                    <a:pt x="6666" y="2555"/>
                  </a:lnTo>
                  <a:lnTo>
                    <a:pt x="6657" y="2550"/>
                  </a:lnTo>
                  <a:lnTo>
                    <a:pt x="6650" y="2547"/>
                  </a:lnTo>
                  <a:lnTo>
                    <a:pt x="6648" y="2543"/>
                  </a:lnTo>
                  <a:lnTo>
                    <a:pt x="6647" y="2541"/>
                  </a:lnTo>
                  <a:lnTo>
                    <a:pt x="6647" y="2537"/>
                  </a:lnTo>
                  <a:lnTo>
                    <a:pt x="6649" y="2533"/>
                  </a:lnTo>
                  <a:lnTo>
                    <a:pt x="6654" y="2524"/>
                  </a:lnTo>
                  <a:lnTo>
                    <a:pt x="6660" y="2517"/>
                  </a:lnTo>
                  <a:lnTo>
                    <a:pt x="6663" y="2514"/>
                  </a:lnTo>
                  <a:lnTo>
                    <a:pt x="6667" y="2511"/>
                  </a:lnTo>
                  <a:lnTo>
                    <a:pt x="6672" y="2509"/>
                  </a:lnTo>
                  <a:lnTo>
                    <a:pt x="6678" y="2508"/>
                  </a:lnTo>
                  <a:lnTo>
                    <a:pt x="6685" y="2509"/>
                  </a:lnTo>
                  <a:lnTo>
                    <a:pt x="6694" y="2512"/>
                  </a:lnTo>
                  <a:lnTo>
                    <a:pt x="6705" y="2517"/>
                  </a:lnTo>
                  <a:lnTo>
                    <a:pt x="6716" y="2523"/>
                  </a:lnTo>
                  <a:lnTo>
                    <a:pt x="6737" y="2534"/>
                  </a:lnTo>
                  <a:lnTo>
                    <a:pt x="6754" y="2541"/>
                  </a:lnTo>
                  <a:lnTo>
                    <a:pt x="6759" y="2541"/>
                  </a:lnTo>
                  <a:lnTo>
                    <a:pt x="6762" y="2540"/>
                  </a:lnTo>
                  <a:lnTo>
                    <a:pt x="6764" y="2539"/>
                  </a:lnTo>
                  <a:lnTo>
                    <a:pt x="6767" y="2536"/>
                  </a:lnTo>
                  <a:lnTo>
                    <a:pt x="6772" y="2529"/>
                  </a:lnTo>
                  <a:lnTo>
                    <a:pt x="6776" y="2521"/>
                  </a:lnTo>
                  <a:lnTo>
                    <a:pt x="6781" y="2517"/>
                  </a:lnTo>
                  <a:lnTo>
                    <a:pt x="6785" y="2515"/>
                  </a:lnTo>
                  <a:lnTo>
                    <a:pt x="6787" y="2514"/>
                  </a:lnTo>
                  <a:lnTo>
                    <a:pt x="6791" y="2515"/>
                  </a:lnTo>
                  <a:lnTo>
                    <a:pt x="6797" y="2518"/>
                  </a:lnTo>
                  <a:lnTo>
                    <a:pt x="6802" y="2524"/>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044975"/>
              <a:endParaRPr lang="zh-CN" altLang="en-US" sz="2100" kern="0">
                <a:solidFill>
                  <a:srgbClr val="464646"/>
                </a:solidFill>
                <a:latin typeface="Segoe UI"/>
                <a:ea typeface="微软雅黑"/>
              </a:endParaRPr>
            </a:p>
          </p:txBody>
        </p:sp>
        <p:sp>
          <p:nvSpPr>
            <p:cNvPr id="40" name="新疆"/>
            <p:cNvSpPr>
              <a:spLocks/>
            </p:cNvSpPr>
            <p:nvPr/>
          </p:nvSpPr>
          <p:spPr bwMode="auto">
            <a:xfrm>
              <a:off x="3287991" y="2168895"/>
              <a:ext cx="2021216" cy="1538375"/>
            </a:xfrm>
            <a:custGeom>
              <a:avLst/>
              <a:gdLst>
                <a:gd name="T0" fmla="*/ 7312 w 7557"/>
                <a:gd name="T1" fmla="*/ 2647 h 5874"/>
                <a:gd name="T2" fmla="*/ 7035 w 7557"/>
                <a:gd name="T3" fmla="*/ 2362 h 5874"/>
                <a:gd name="T4" fmla="*/ 6457 w 7557"/>
                <a:gd name="T5" fmla="*/ 2072 h 5874"/>
                <a:gd name="T6" fmla="*/ 6089 w 7557"/>
                <a:gd name="T7" fmla="*/ 1917 h 5874"/>
                <a:gd name="T8" fmla="*/ 6152 w 7557"/>
                <a:gd name="T9" fmla="*/ 1496 h 5874"/>
                <a:gd name="T10" fmla="*/ 6157 w 7557"/>
                <a:gd name="T11" fmla="*/ 1125 h 5874"/>
                <a:gd name="T12" fmla="*/ 5989 w 7557"/>
                <a:gd name="T13" fmla="*/ 736 h 5874"/>
                <a:gd name="T14" fmla="*/ 5713 w 7557"/>
                <a:gd name="T15" fmla="*/ 562 h 5874"/>
                <a:gd name="T16" fmla="*/ 5468 w 7557"/>
                <a:gd name="T17" fmla="*/ 159 h 5874"/>
                <a:gd name="T18" fmla="*/ 5285 w 7557"/>
                <a:gd name="T19" fmla="*/ 0 h 5874"/>
                <a:gd name="T20" fmla="*/ 5011 w 7557"/>
                <a:gd name="T21" fmla="*/ 246 h 5874"/>
                <a:gd name="T22" fmla="*/ 4728 w 7557"/>
                <a:gd name="T23" fmla="*/ 610 h 5874"/>
                <a:gd name="T24" fmla="*/ 4421 w 7557"/>
                <a:gd name="T25" fmla="*/ 791 h 5874"/>
                <a:gd name="T26" fmla="*/ 4019 w 7557"/>
                <a:gd name="T27" fmla="*/ 567 h 5874"/>
                <a:gd name="T28" fmla="*/ 3604 w 7557"/>
                <a:gd name="T29" fmla="*/ 1072 h 5874"/>
                <a:gd name="T30" fmla="*/ 3381 w 7557"/>
                <a:gd name="T31" fmla="*/ 1195 h 5874"/>
                <a:gd name="T32" fmla="*/ 2975 w 7557"/>
                <a:gd name="T33" fmla="*/ 1191 h 5874"/>
                <a:gd name="T34" fmla="*/ 2786 w 7557"/>
                <a:gd name="T35" fmla="*/ 1257 h 5874"/>
                <a:gd name="T36" fmla="*/ 2830 w 7557"/>
                <a:gd name="T37" fmla="*/ 1655 h 5874"/>
                <a:gd name="T38" fmla="*/ 2723 w 7557"/>
                <a:gd name="T39" fmla="*/ 2043 h 5874"/>
                <a:gd name="T40" fmla="*/ 2565 w 7557"/>
                <a:gd name="T41" fmla="*/ 2244 h 5874"/>
                <a:gd name="T42" fmla="*/ 2433 w 7557"/>
                <a:gd name="T43" fmla="*/ 2428 h 5874"/>
                <a:gd name="T44" fmla="*/ 2035 w 7557"/>
                <a:gd name="T45" fmla="*/ 2509 h 5874"/>
                <a:gd name="T46" fmla="*/ 1570 w 7557"/>
                <a:gd name="T47" fmla="*/ 2614 h 5874"/>
                <a:gd name="T48" fmla="*/ 1235 w 7557"/>
                <a:gd name="T49" fmla="*/ 2643 h 5874"/>
                <a:gd name="T50" fmla="*/ 919 w 7557"/>
                <a:gd name="T51" fmla="*/ 2730 h 5874"/>
                <a:gd name="T52" fmla="*/ 693 w 7557"/>
                <a:gd name="T53" fmla="*/ 2584 h 5874"/>
                <a:gd name="T54" fmla="*/ 497 w 7557"/>
                <a:gd name="T55" fmla="*/ 2641 h 5874"/>
                <a:gd name="T56" fmla="*/ 152 w 7557"/>
                <a:gd name="T57" fmla="*/ 2851 h 5874"/>
                <a:gd name="T58" fmla="*/ 59 w 7557"/>
                <a:gd name="T59" fmla="*/ 3076 h 5874"/>
                <a:gd name="T60" fmla="*/ 282 w 7557"/>
                <a:gd name="T61" fmla="*/ 3290 h 5874"/>
                <a:gd name="T62" fmla="*/ 289 w 7557"/>
                <a:gd name="T63" fmla="*/ 3698 h 5874"/>
                <a:gd name="T64" fmla="*/ 153 w 7557"/>
                <a:gd name="T65" fmla="*/ 3884 h 5874"/>
                <a:gd name="T66" fmla="*/ 138 w 7557"/>
                <a:gd name="T67" fmla="*/ 4019 h 5874"/>
                <a:gd name="T68" fmla="*/ 355 w 7557"/>
                <a:gd name="T69" fmla="*/ 4188 h 5874"/>
                <a:gd name="T70" fmla="*/ 345 w 7557"/>
                <a:gd name="T71" fmla="*/ 4525 h 5874"/>
                <a:gd name="T72" fmla="*/ 502 w 7557"/>
                <a:gd name="T73" fmla="*/ 4681 h 5874"/>
                <a:gd name="T74" fmla="*/ 774 w 7557"/>
                <a:gd name="T75" fmla="*/ 4931 h 5874"/>
                <a:gd name="T76" fmla="*/ 908 w 7557"/>
                <a:gd name="T77" fmla="*/ 5140 h 5874"/>
                <a:gd name="T78" fmla="*/ 982 w 7557"/>
                <a:gd name="T79" fmla="*/ 5434 h 5874"/>
                <a:gd name="T80" fmla="*/ 1204 w 7557"/>
                <a:gd name="T81" fmla="*/ 5566 h 5874"/>
                <a:gd name="T82" fmla="*/ 1504 w 7557"/>
                <a:gd name="T83" fmla="*/ 5456 h 5874"/>
                <a:gd name="T84" fmla="*/ 1761 w 7557"/>
                <a:gd name="T85" fmla="*/ 5292 h 5874"/>
                <a:gd name="T86" fmla="*/ 2054 w 7557"/>
                <a:gd name="T87" fmla="*/ 5399 h 5874"/>
                <a:gd name="T88" fmla="*/ 2399 w 7557"/>
                <a:gd name="T89" fmla="*/ 5361 h 5874"/>
                <a:gd name="T90" fmla="*/ 2613 w 7557"/>
                <a:gd name="T91" fmla="*/ 5537 h 5874"/>
                <a:gd name="T92" fmla="*/ 2924 w 7557"/>
                <a:gd name="T93" fmla="*/ 5614 h 5874"/>
                <a:gd name="T94" fmla="*/ 3323 w 7557"/>
                <a:gd name="T95" fmla="*/ 5575 h 5874"/>
                <a:gd name="T96" fmla="*/ 3703 w 7557"/>
                <a:gd name="T97" fmla="*/ 5518 h 5874"/>
                <a:gd name="T98" fmla="*/ 3978 w 7557"/>
                <a:gd name="T99" fmla="*/ 5486 h 5874"/>
                <a:gd name="T100" fmla="*/ 4287 w 7557"/>
                <a:gd name="T101" fmla="*/ 5524 h 5874"/>
                <a:gd name="T102" fmla="*/ 4622 w 7557"/>
                <a:gd name="T103" fmla="*/ 5618 h 5874"/>
                <a:gd name="T104" fmla="*/ 4994 w 7557"/>
                <a:gd name="T105" fmla="*/ 5762 h 5874"/>
                <a:gd name="T106" fmla="*/ 5330 w 7557"/>
                <a:gd name="T107" fmla="*/ 5856 h 5874"/>
                <a:gd name="T108" fmla="*/ 5342 w 7557"/>
                <a:gd name="T109" fmla="*/ 5658 h 5874"/>
                <a:gd name="T110" fmla="*/ 5448 w 7557"/>
                <a:gd name="T111" fmla="*/ 5468 h 5874"/>
                <a:gd name="T112" fmla="*/ 5286 w 7557"/>
                <a:gd name="T113" fmla="*/ 5100 h 5874"/>
                <a:gd name="T114" fmla="*/ 5452 w 7557"/>
                <a:gd name="T115" fmla="*/ 4736 h 5874"/>
                <a:gd name="T116" fmla="*/ 6021 w 7557"/>
                <a:gd name="T117" fmla="*/ 4678 h 5874"/>
                <a:gd name="T118" fmla="*/ 6254 w 7557"/>
                <a:gd name="T119" fmla="*/ 4258 h 5874"/>
                <a:gd name="T120" fmla="*/ 6592 w 7557"/>
                <a:gd name="T121" fmla="*/ 3994 h 5874"/>
                <a:gd name="T122" fmla="*/ 7097 w 7557"/>
                <a:gd name="T123" fmla="*/ 3631 h 5874"/>
                <a:gd name="T124" fmla="*/ 7508 w 7557"/>
                <a:gd name="T125" fmla="*/ 3279 h 58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557" h="5874">
                  <a:moveTo>
                    <a:pt x="7557" y="3250"/>
                  </a:moveTo>
                  <a:lnTo>
                    <a:pt x="7557" y="3237"/>
                  </a:lnTo>
                  <a:lnTo>
                    <a:pt x="7556" y="3223"/>
                  </a:lnTo>
                  <a:lnTo>
                    <a:pt x="7555" y="3209"/>
                  </a:lnTo>
                  <a:lnTo>
                    <a:pt x="7553" y="3194"/>
                  </a:lnTo>
                  <a:lnTo>
                    <a:pt x="7550" y="3179"/>
                  </a:lnTo>
                  <a:lnTo>
                    <a:pt x="7546" y="3168"/>
                  </a:lnTo>
                  <a:lnTo>
                    <a:pt x="7538" y="3155"/>
                  </a:lnTo>
                  <a:lnTo>
                    <a:pt x="7526" y="3140"/>
                  </a:lnTo>
                  <a:lnTo>
                    <a:pt x="7513" y="3123"/>
                  </a:lnTo>
                  <a:lnTo>
                    <a:pt x="7502" y="3110"/>
                  </a:lnTo>
                  <a:lnTo>
                    <a:pt x="7493" y="3098"/>
                  </a:lnTo>
                  <a:lnTo>
                    <a:pt x="7483" y="3086"/>
                  </a:lnTo>
                  <a:lnTo>
                    <a:pt x="7475" y="3074"/>
                  </a:lnTo>
                  <a:lnTo>
                    <a:pt x="7468" y="3063"/>
                  </a:lnTo>
                  <a:lnTo>
                    <a:pt x="7458" y="3049"/>
                  </a:lnTo>
                  <a:lnTo>
                    <a:pt x="7446" y="3035"/>
                  </a:lnTo>
                  <a:lnTo>
                    <a:pt x="7434" y="3021"/>
                  </a:lnTo>
                  <a:lnTo>
                    <a:pt x="7426" y="3009"/>
                  </a:lnTo>
                  <a:lnTo>
                    <a:pt x="7425" y="3003"/>
                  </a:lnTo>
                  <a:lnTo>
                    <a:pt x="7424" y="2996"/>
                  </a:lnTo>
                  <a:lnTo>
                    <a:pt x="7424" y="2989"/>
                  </a:lnTo>
                  <a:lnTo>
                    <a:pt x="7424" y="2981"/>
                  </a:lnTo>
                  <a:lnTo>
                    <a:pt x="7423" y="2962"/>
                  </a:lnTo>
                  <a:lnTo>
                    <a:pt x="7421" y="2943"/>
                  </a:lnTo>
                  <a:lnTo>
                    <a:pt x="7418" y="2920"/>
                  </a:lnTo>
                  <a:lnTo>
                    <a:pt x="7412" y="2896"/>
                  </a:lnTo>
                  <a:lnTo>
                    <a:pt x="7407" y="2871"/>
                  </a:lnTo>
                  <a:lnTo>
                    <a:pt x="7401" y="2850"/>
                  </a:lnTo>
                  <a:lnTo>
                    <a:pt x="7396" y="2830"/>
                  </a:lnTo>
                  <a:lnTo>
                    <a:pt x="7390" y="2809"/>
                  </a:lnTo>
                  <a:lnTo>
                    <a:pt x="7386" y="2788"/>
                  </a:lnTo>
                  <a:lnTo>
                    <a:pt x="7382" y="2769"/>
                  </a:lnTo>
                  <a:lnTo>
                    <a:pt x="7381" y="2750"/>
                  </a:lnTo>
                  <a:lnTo>
                    <a:pt x="7379" y="2731"/>
                  </a:lnTo>
                  <a:lnTo>
                    <a:pt x="7375" y="2711"/>
                  </a:lnTo>
                  <a:lnTo>
                    <a:pt x="7370" y="2692"/>
                  </a:lnTo>
                  <a:lnTo>
                    <a:pt x="7368" y="2683"/>
                  </a:lnTo>
                  <a:lnTo>
                    <a:pt x="7364" y="2676"/>
                  </a:lnTo>
                  <a:lnTo>
                    <a:pt x="7361" y="2670"/>
                  </a:lnTo>
                  <a:lnTo>
                    <a:pt x="7355" y="2666"/>
                  </a:lnTo>
                  <a:lnTo>
                    <a:pt x="7350" y="2662"/>
                  </a:lnTo>
                  <a:lnTo>
                    <a:pt x="7343" y="2660"/>
                  </a:lnTo>
                  <a:lnTo>
                    <a:pt x="7336" y="2657"/>
                  </a:lnTo>
                  <a:lnTo>
                    <a:pt x="7327" y="2655"/>
                  </a:lnTo>
                  <a:lnTo>
                    <a:pt x="7319" y="2652"/>
                  </a:lnTo>
                  <a:lnTo>
                    <a:pt x="7314" y="2649"/>
                  </a:lnTo>
                  <a:lnTo>
                    <a:pt x="7312" y="2647"/>
                  </a:lnTo>
                  <a:lnTo>
                    <a:pt x="7312" y="2643"/>
                  </a:lnTo>
                  <a:lnTo>
                    <a:pt x="7313" y="2632"/>
                  </a:lnTo>
                  <a:lnTo>
                    <a:pt x="7316" y="2617"/>
                  </a:lnTo>
                  <a:lnTo>
                    <a:pt x="7317" y="2607"/>
                  </a:lnTo>
                  <a:lnTo>
                    <a:pt x="7318" y="2599"/>
                  </a:lnTo>
                  <a:lnTo>
                    <a:pt x="7320" y="2591"/>
                  </a:lnTo>
                  <a:lnTo>
                    <a:pt x="7324" y="2584"/>
                  </a:lnTo>
                  <a:lnTo>
                    <a:pt x="7332" y="2570"/>
                  </a:lnTo>
                  <a:lnTo>
                    <a:pt x="7342" y="2559"/>
                  </a:lnTo>
                  <a:lnTo>
                    <a:pt x="7345" y="2554"/>
                  </a:lnTo>
                  <a:lnTo>
                    <a:pt x="7349" y="2549"/>
                  </a:lnTo>
                  <a:lnTo>
                    <a:pt x="7350" y="2546"/>
                  </a:lnTo>
                  <a:lnTo>
                    <a:pt x="7350" y="2542"/>
                  </a:lnTo>
                  <a:lnTo>
                    <a:pt x="7350" y="2540"/>
                  </a:lnTo>
                  <a:lnTo>
                    <a:pt x="7348" y="2538"/>
                  </a:lnTo>
                  <a:lnTo>
                    <a:pt x="7345" y="2536"/>
                  </a:lnTo>
                  <a:lnTo>
                    <a:pt x="7343" y="2536"/>
                  </a:lnTo>
                  <a:lnTo>
                    <a:pt x="7332" y="2535"/>
                  </a:lnTo>
                  <a:lnTo>
                    <a:pt x="7317" y="2535"/>
                  </a:lnTo>
                  <a:lnTo>
                    <a:pt x="7294" y="2536"/>
                  </a:lnTo>
                  <a:lnTo>
                    <a:pt x="7264" y="2535"/>
                  </a:lnTo>
                  <a:lnTo>
                    <a:pt x="7250" y="2534"/>
                  </a:lnTo>
                  <a:lnTo>
                    <a:pt x="7238" y="2532"/>
                  </a:lnTo>
                  <a:lnTo>
                    <a:pt x="7230" y="2530"/>
                  </a:lnTo>
                  <a:lnTo>
                    <a:pt x="7223" y="2528"/>
                  </a:lnTo>
                  <a:lnTo>
                    <a:pt x="7212" y="2521"/>
                  </a:lnTo>
                  <a:lnTo>
                    <a:pt x="7201" y="2512"/>
                  </a:lnTo>
                  <a:lnTo>
                    <a:pt x="7188" y="2504"/>
                  </a:lnTo>
                  <a:lnTo>
                    <a:pt x="7172" y="2497"/>
                  </a:lnTo>
                  <a:lnTo>
                    <a:pt x="7165" y="2493"/>
                  </a:lnTo>
                  <a:lnTo>
                    <a:pt x="7157" y="2490"/>
                  </a:lnTo>
                  <a:lnTo>
                    <a:pt x="7150" y="2486"/>
                  </a:lnTo>
                  <a:lnTo>
                    <a:pt x="7146" y="2481"/>
                  </a:lnTo>
                  <a:lnTo>
                    <a:pt x="7137" y="2471"/>
                  </a:lnTo>
                  <a:lnTo>
                    <a:pt x="7128" y="2456"/>
                  </a:lnTo>
                  <a:lnTo>
                    <a:pt x="7117" y="2439"/>
                  </a:lnTo>
                  <a:lnTo>
                    <a:pt x="7103" y="2420"/>
                  </a:lnTo>
                  <a:lnTo>
                    <a:pt x="7096" y="2411"/>
                  </a:lnTo>
                  <a:lnTo>
                    <a:pt x="7087" y="2404"/>
                  </a:lnTo>
                  <a:lnTo>
                    <a:pt x="7080" y="2399"/>
                  </a:lnTo>
                  <a:lnTo>
                    <a:pt x="7073" y="2395"/>
                  </a:lnTo>
                  <a:lnTo>
                    <a:pt x="7059" y="2389"/>
                  </a:lnTo>
                  <a:lnTo>
                    <a:pt x="7046" y="2384"/>
                  </a:lnTo>
                  <a:lnTo>
                    <a:pt x="7042" y="2381"/>
                  </a:lnTo>
                  <a:lnTo>
                    <a:pt x="7040" y="2379"/>
                  </a:lnTo>
                  <a:lnTo>
                    <a:pt x="7039" y="2376"/>
                  </a:lnTo>
                  <a:lnTo>
                    <a:pt x="7037" y="2372"/>
                  </a:lnTo>
                  <a:lnTo>
                    <a:pt x="7035" y="2362"/>
                  </a:lnTo>
                  <a:lnTo>
                    <a:pt x="7030" y="2353"/>
                  </a:lnTo>
                  <a:lnTo>
                    <a:pt x="7024" y="2342"/>
                  </a:lnTo>
                  <a:lnTo>
                    <a:pt x="7016" y="2332"/>
                  </a:lnTo>
                  <a:lnTo>
                    <a:pt x="7009" y="2322"/>
                  </a:lnTo>
                  <a:lnTo>
                    <a:pt x="7001" y="2311"/>
                  </a:lnTo>
                  <a:lnTo>
                    <a:pt x="6992" y="2302"/>
                  </a:lnTo>
                  <a:lnTo>
                    <a:pt x="6984" y="2292"/>
                  </a:lnTo>
                  <a:lnTo>
                    <a:pt x="6974" y="2284"/>
                  </a:lnTo>
                  <a:lnTo>
                    <a:pt x="6964" y="2275"/>
                  </a:lnTo>
                  <a:lnTo>
                    <a:pt x="6945" y="2258"/>
                  </a:lnTo>
                  <a:lnTo>
                    <a:pt x="6930" y="2246"/>
                  </a:lnTo>
                  <a:lnTo>
                    <a:pt x="6916" y="2238"/>
                  </a:lnTo>
                  <a:lnTo>
                    <a:pt x="6902" y="2228"/>
                  </a:lnTo>
                  <a:lnTo>
                    <a:pt x="6894" y="2222"/>
                  </a:lnTo>
                  <a:lnTo>
                    <a:pt x="6886" y="2217"/>
                  </a:lnTo>
                  <a:lnTo>
                    <a:pt x="6879" y="2212"/>
                  </a:lnTo>
                  <a:lnTo>
                    <a:pt x="6873" y="2204"/>
                  </a:lnTo>
                  <a:lnTo>
                    <a:pt x="6864" y="2190"/>
                  </a:lnTo>
                  <a:lnTo>
                    <a:pt x="6851" y="2176"/>
                  </a:lnTo>
                  <a:lnTo>
                    <a:pt x="6844" y="2169"/>
                  </a:lnTo>
                  <a:lnTo>
                    <a:pt x="6834" y="2163"/>
                  </a:lnTo>
                  <a:lnTo>
                    <a:pt x="6822" y="2157"/>
                  </a:lnTo>
                  <a:lnTo>
                    <a:pt x="6810" y="2152"/>
                  </a:lnTo>
                  <a:lnTo>
                    <a:pt x="6797" y="2149"/>
                  </a:lnTo>
                  <a:lnTo>
                    <a:pt x="6787" y="2145"/>
                  </a:lnTo>
                  <a:lnTo>
                    <a:pt x="6777" y="2141"/>
                  </a:lnTo>
                  <a:lnTo>
                    <a:pt x="6768" y="2137"/>
                  </a:lnTo>
                  <a:lnTo>
                    <a:pt x="6750" y="2128"/>
                  </a:lnTo>
                  <a:lnTo>
                    <a:pt x="6728" y="2120"/>
                  </a:lnTo>
                  <a:lnTo>
                    <a:pt x="6706" y="2115"/>
                  </a:lnTo>
                  <a:lnTo>
                    <a:pt x="6686" y="2112"/>
                  </a:lnTo>
                  <a:lnTo>
                    <a:pt x="6677" y="2109"/>
                  </a:lnTo>
                  <a:lnTo>
                    <a:pt x="6669" y="2107"/>
                  </a:lnTo>
                  <a:lnTo>
                    <a:pt x="6661" y="2105"/>
                  </a:lnTo>
                  <a:lnTo>
                    <a:pt x="6651" y="2100"/>
                  </a:lnTo>
                  <a:lnTo>
                    <a:pt x="6643" y="2096"/>
                  </a:lnTo>
                  <a:lnTo>
                    <a:pt x="6633" y="2093"/>
                  </a:lnTo>
                  <a:lnTo>
                    <a:pt x="6624" y="2090"/>
                  </a:lnTo>
                  <a:lnTo>
                    <a:pt x="6614" y="2089"/>
                  </a:lnTo>
                  <a:lnTo>
                    <a:pt x="6590" y="2088"/>
                  </a:lnTo>
                  <a:lnTo>
                    <a:pt x="6562" y="2088"/>
                  </a:lnTo>
                  <a:lnTo>
                    <a:pt x="6550" y="2088"/>
                  </a:lnTo>
                  <a:lnTo>
                    <a:pt x="6539" y="2088"/>
                  </a:lnTo>
                  <a:lnTo>
                    <a:pt x="6527" y="2088"/>
                  </a:lnTo>
                  <a:lnTo>
                    <a:pt x="6516" y="2087"/>
                  </a:lnTo>
                  <a:lnTo>
                    <a:pt x="6494" y="2083"/>
                  </a:lnTo>
                  <a:lnTo>
                    <a:pt x="6474" y="2078"/>
                  </a:lnTo>
                  <a:lnTo>
                    <a:pt x="6457" y="2072"/>
                  </a:lnTo>
                  <a:lnTo>
                    <a:pt x="6443" y="2068"/>
                  </a:lnTo>
                  <a:lnTo>
                    <a:pt x="6434" y="2064"/>
                  </a:lnTo>
                  <a:lnTo>
                    <a:pt x="6424" y="2061"/>
                  </a:lnTo>
                  <a:lnTo>
                    <a:pt x="6416" y="2055"/>
                  </a:lnTo>
                  <a:lnTo>
                    <a:pt x="6407" y="2050"/>
                  </a:lnTo>
                  <a:lnTo>
                    <a:pt x="6391" y="2038"/>
                  </a:lnTo>
                  <a:lnTo>
                    <a:pt x="6373" y="2028"/>
                  </a:lnTo>
                  <a:lnTo>
                    <a:pt x="6362" y="2025"/>
                  </a:lnTo>
                  <a:lnTo>
                    <a:pt x="6351" y="2024"/>
                  </a:lnTo>
                  <a:lnTo>
                    <a:pt x="6340" y="2023"/>
                  </a:lnTo>
                  <a:lnTo>
                    <a:pt x="6329" y="2021"/>
                  </a:lnTo>
                  <a:lnTo>
                    <a:pt x="6308" y="2021"/>
                  </a:lnTo>
                  <a:lnTo>
                    <a:pt x="6287" y="2020"/>
                  </a:lnTo>
                  <a:lnTo>
                    <a:pt x="6278" y="2018"/>
                  </a:lnTo>
                  <a:lnTo>
                    <a:pt x="6268" y="2015"/>
                  </a:lnTo>
                  <a:lnTo>
                    <a:pt x="6259" y="2012"/>
                  </a:lnTo>
                  <a:lnTo>
                    <a:pt x="6249" y="2008"/>
                  </a:lnTo>
                  <a:lnTo>
                    <a:pt x="6241" y="2004"/>
                  </a:lnTo>
                  <a:lnTo>
                    <a:pt x="6234" y="1999"/>
                  </a:lnTo>
                  <a:lnTo>
                    <a:pt x="6228" y="1994"/>
                  </a:lnTo>
                  <a:lnTo>
                    <a:pt x="6224" y="1989"/>
                  </a:lnTo>
                  <a:lnTo>
                    <a:pt x="6221" y="1982"/>
                  </a:lnTo>
                  <a:lnTo>
                    <a:pt x="6218" y="1975"/>
                  </a:lnTo>
                  <a:lnTo>
                    <a:pt x="6217" y="1973"/>
                  </a:lnTo>
                  <a:lnTo>
                    <a:pt x="6216" y="1970"/>
                  </a:lnTo>
                  <a:lnTo>
                    <a:pt x="6214" y="1969"/>
                  </a:lnTo>
                  <a:lnTo>
                    <a:pt x="6211" y="1969"/>
                  </a:lnTo>
                  <a:lnTo>
                    <a:pt x="6206" y="1970"/>
                  </a:lnTo>
                  <a:lnTo>
                    <a:pt x="6201" y="1973"/>
                  </a:lnTo>
                  <a:lnTo>
                    <a:pt x="6198" y="1974"/>
                  </a:lnTo>
                  <a:lnTo>
                    <a:pt x="6195" y="1974"/>
                  </a:lnTo>
                  <a:lnTo>
                    <a:pt x="6192" y="1974"/>
                  </a:lnTo>
                  <a:lnTo>
                    <a:pt x="6189" y="1973"/>
                  </a:lnTo>
                  <a:lnTo>
                    <a:pt x="6182" y="1970"/>
                  </a:lnTo>
                  <a:lnTo>
                    <a:pt x="6171" y="1967"/>
                  </a:lnTo>
                  <a:lnTo>
                    <a:pt x="6159" y="1962"/>
                  </a:lnTo>
                  <a:lnTo>
                    <a:pt x="6147" y="1958"/>
                  </a:lnTo>
                  <a:lnTo>
                    <a:pt x="6142" y="1956"/>
                  </a:lnTo>
                  <a:lnTo>
                    <a:pt x="6139" y="1952"/>
                  </a:lnTo>
                  <a:lnTo>
                    <a:pt x="6135" y="1949"/>
                  </a:lnTo>
                  <a:lnTo>
                    <a:pt x="6132" y="1944"/>
                  </a:lnTo>
                  <a:lnTo>
                    <a:pt x="6126" y="1933"/>
                  </a:lnTo>
                  <a:lnTo>
                    <a:pt x="6117" y="1923"/>
                  </a:lnTo>
                  <a:lnTo>
                    <a:pt x="6114" y="1920"/>
                  </a:lnTo>
                  <a:lnTo>
                    <a:pt x="6110" y="1918"/>
                  </a:lnTo>
                  <a:lnTo>
                    <a:pt x="6105" y="1917"/>
                  </a:lnTo>
                  <a:lnTo>
                    <a:pt x="6101" y="1917"/>
                  </a:lnTo>
                  <a:lnTo>
                    <a:pt x="6089" y="1917"/>
                  </a:lnTo>
                  <a:lnTo>
                    <a:pt x="6077" y="1917"/>
                  </a:lnTo>
                  <a:lnTo>
                    <a:pt x="6064" y="1918"/>
                  </a:lnTo>
                  <a:lnTo>
                    <a:pt x="6053" y="1918"/>
                  </a:lnTo>
                  <a:lnTo>
                    <a:pt x="6048" y="1918"/>
                  </a:lnTo>
                  <a:lnTo>
                    <a:pt x="6045" y="1918"/>
                  </a:lnTo>
                  <a:lnTo>
                    <a:pt x="6041" y="1917"/>
                  </a:lnTo>
                  <a:lnTo>
                    <a:pt x="6040" y="1916"/>
                  </a:lnTo>
                  <a:lnTo>
                    <a:pt x="6045" y="1904"/>
                  </a:lnTo>
                  <a:lnTo>
                    <a:pt x="6053" y="1893"/>
                  </a:lnTo>
                  <a:lnTo>
                    <a:pt x="6051" y="1886"/>
                  </a:lnTo>
                  <a:lnTo>
                    <a:pt x="6045" y="1878"/>
                  </a:lnTo>
                  <a:lnTo>
                    <a:pt x="6042" y="1873"/>
                  </a:lnTo>
                  <a:lnTo>
                    <a:pt x="6041" y="1869"/>
                  </a:lnTo>
                  <a:lnTo>
                    <a:pt x="6040" y="1864"/>
                  </a:lnTo>
                  <a:lnTo>
                    <a:pt x="6039" y="1859"/>
                  </a:lnTo>
                  <a:lnTo>
                    <a:pt x="6039" y="1848"/>
                  </a:lnTo>
                  <a:lnTo>
                    <a:pt x="6038" y="1832"/>
                  </a:lnTo>
                  <a:lnTo>
                    <a:pt x="6036" y="1824"/>
                  </a:lnTo>
                  <a:lnTo>
                    <a:pt x="6034" y="1817"/>
                  </a:lnTo>
                  <a:lnTo>
                    <a:pt x="6032" y="1811"/>
                  </a:lnTo>
                  <a:lnTo>
                    <a:pt x="6029" y="1805"/>
                  </a:lnTo>
                  <a:lnTo>
                    <a:pt x="6023" y="1793"/>
                  </a:lnTo>
                  <a:lnTo>
                    <a:pt x="6017" y="1780"/>
                  </a:lnTo>
                  <a:lnTo>
                    <a:pt x="6014" y="1768"/>
                  </a:lnTo>
                  <a:lnTo>
                    <a:pt x="6013" y="1759"/>
                  </a:lnTo>
                  <a:lnTo>
                    <a:pt x="6014" y="1749"/>
                  </a:lnTo>
                  <a:lnTo>
                    <a:pt x="6016" y="1736"/>
                  </a:lnTo>
                  <a:lnTo>
                    <a:pt x="6021" y="1719"/>
                  </a:lnTo>
                  <a:lnTo>
                    <a:pt x="6028" y="1702"/>
                  </a:lnTo>
                  <a:lnTo>
                    <a:pt x="6039" y="1684"/>
                  </a:lnTo>
                  <a:lnTo>
                    <a:pt x="6051" y="1667"/>
                  </a:lnTo>
                  <a:lnTo>
                    <a:pt x="6060" y="1653"/>
                  </a:lnTo>
                  <a:lnTo>
                    <a:pt x="6071" y="1639"/>
                  </a:lnTo>
                  <a:lnTo>
                    <a:pt x="6088" y="1626"/>
                  </a:lnTo>
                  <a:lnTo>
                    <a:pt x="6104" y="1615"/>
                  </a:lnTo>
                  <a:lnTo>
                    <a:pt x="6117" y="1605"/>
                  </a:lnTo>
                  <a:lnTo>
                    <a:pt x="6129" y="1596"/>
                  </a:lnTo>
                  <a:lnTo>
                    <a:pt x="6140" y="1586"/>
                  </a:lnTo>
                  <a:lnTo>
                    <a:pt x="6149" y="1577"/>
                  </a:lnTo>
                  <a:lnTo>
                    <a:pt x="6153" y="1572"/>
                  </a:lnTo>
                  <a:lnTo>
                    <a:pt x="6155" y="1566"/>
                  </a:lnTo>
                  <a:lnTo>
                    <a:pt x="6158" y="1561"/>
                  </a:lnTo>
                  <a:lnTo>
                    <a:pt x="6158" y="1555"/>
                  </a:lnTo>
                  <a:lnTo>
                    <a:pt x="6158" y="1546"/>
                  </a:lnTo>
                  <a:lnTo>
                    <a:pt x="6158" y="1535"/>
                  </a:lnTo>
                  <a:lnTo>
                    <a:pt x="6157" y="1523"/>
                  </a:lnTo>
                  <a:lnTo>
                    <a:pt x="6155" y="1510"/>
                  </a:lnTo>
                  <a:lnTo>
                    <a:pt x="6152" y="1496"/>
                  </a:lnTo>
                  <a:lnTo>
                    <a:pt x="6149" y="1485"/>
                  </a:lnTo>
                  <a:lnTo>
                    <a:pt x="6148" y="1477"/>
                  </a:lnTo>
                  <a:lnTo>
                    <a:pt x="6147" y="1470"/>
                  </a:lnTo>
                  <a:lnTo>
                    <a:pt x="6147" y="1463"/>
                  </a:lnTo>
                  <a:lnTo>
                    <a:pt x="6147" y="1453"/>
                  </a:lnTo>
                  <a:lnTo>
                    <a:pt x="6148" y="1446"/>
                  </a:lnTo>
                  <a:lnTo>
                    <a:pt x="6151" y="1440"/>
                  </a:lnTo>
                  <a:lnTo>
                    <a:pt x="6154" y="1434"/>
                  </a:lnTo>
                  <a:lnTo>
                    <a:pt x="6158" y="1427"/>
                  </a:lnTo>
                  <a:lnTo>
                    <a:pt x="6166" y="1415"/>
                  </a:lnTo>
                  <a:lnTo>
                    <a:pt x="6177" y="1403"/>
                  </a:lnTo>
                  <a:lnTo>
                    <a:pt x="6186" y="1393"/>
                  </a:lnTo>
                  <a:lnTo>
                    <a:pt x="6195" y="1380"/>
                  </a:lnTo>
                  <a:lnTo>
                    <a:pt x="6203" y="1366"/>
                  </a:lnTo>
                  <a:lnTo>
                    <a:pt x="6210" y="1356"/>
                  </a:lnTo>
                  <a:lnTo>
                    <a:pt x="6214" y="1352"/>
                  </a:lnTo>
                  <a:lnTo>
                    <a:pt x="6215" y="1349"/>
                  </a:lnTo>
                  <a:lnTo>
                    <a:pt x="6214" y="1344"/>
                  </a:lnTo>
                  <a:lnTo>
                    <a:pt x="6212" y="1340"/>
                  </a:lnTo>
                  <a:lnTo>
                    <a:pt x="6209" y="1334"/>
                  </a:lnTo>
                  <a:lnTo>
                    <a:pt x="6203" y="1330"/>
                  </a:lnTo>
                  <a:lnTo>
                    <a:pt x="6202" y="1327"/>
                  </a:lnTo>
                  <a:lnTo>
                    <a:pt x="6203" y="1322"/>
                  </a:lnTo>
                  <a:lnTo>
                    <a:pt x="6205" y="1315"/>
                  </a:lnTo>
                  <a:lnTo>
                    <a:pt x="6209" y="1308"/>
                  </a:lnTo>
                  <a:lnTo>
                    <a:pt x="6216" y="1292"/>
                  </a:lnTo>
                  <a:lnTo>
                    <a:pt x="6222" y="1277"/>
                  </a:lnTo>
                  <a:lnTo>
                    <a:pt x="6223" y="1271"/>
                  </a:lnTo>
                  <a:lnTo>
                    <a:pt x="6222" y="1267"/>
                  </a:lnTo>
                  <a:lnTo>
                    <a:pt x="6221" y="1262"/>
                  </a:lnTo>
                  <a:lnTo>
                    <a:pt x="6218" y="1257"/>
                  </a:lnTo>
                  <a:lnTo>
                    <a:pt x="6214" y="1250"/>
                  </a:lnTo>
                  <a:lnTo>
                    <a:pt x="6208" y="1242"/>
                  </a:lnTo>
                  <a:lnTo>
                    <a:pt x="6204" y="1237"/>
                  </a:lnTo>
                  <a:lnTo>
                    <a:pt x="6203" y="1230"/>
                  </a:lnTo>
                  <a:lnTo>
                    <a:pt x="6202" y="1224"/>
                  </a:lnTo>
                  <a:lnTo>
                    <a:pt x="6202" y="1217"/>
                  </a:lnTo>
                  <a:lnTo>
                    <a:pt x="6201" y="1202"/>
                  </a:lnTo>
                  <a:lnTo>
                    <a:pt x="6201" y="1189"/>
                  </a:lnTo>
                  <a:lnTo>
                    <a:pt x="6199" y="1185"/>
                  </a:lnTo>
                  <a:lnTo>
                    <a:pt x="6198" y="1179"/>
                  </a:lnTo>
                  <a:lnTo>
                    <a:pt x="6195" y="1174"/>
                  </a:lnTo>
                  <a:lnTo>
                    <a:pt x="6192" y="1169"/>
                  </a:lnTo>
                  <a:lnTo>
                    <a:pt x="6185" y="1160"/>
                  </a:lnTo>
                  <a:lnTo>
                    <a:pt x="6178" y="1151"/>
                  </a:lnTo>
                  <a:lnTo>
                    <a:pt x="6171" y="1144"/>
                  </a:lnTo>
                  <a:lnTo>
                    <a:pt x="6162" y="1135"/>
                  </a:lnTo>
                  <a:lnTo>
                    <a:pt x="6157" y="1125"/>
                  </a:lnTo>
                  <a:lnTo>
                    <a:pt x="6152" y="1117"/>
                  </a:lnTo>
                  <a:lnTo>
                    <a:pt x="6145" y="1103"/>
                  </a:lnTo>
                  <a:lnTo>
                    <a:pt x="6135" y="1081"/>
                  </a:lnTo>
                  <a:lnTo>
                    <a:pt x="6126" y="1059"/>
                  </a:lnTo>
                  <a:lnTo>
                    <a:pt x="6120" y="1043"/>
                  </a:lnTo>
                  <a:lnTo>
                    <a:pt x="6117" y="1030"/>
                  </a:lnTo>
                  <a:lnTo>
                    <a:pt x="6116" y="1013"/>
                  </a:lnTo>
                  <a:lnTo>
                    <a:pt x="6116" y="997"/>
                  </a:lnTo>
                  <a:lnTo>
                    <a:pt x="6118" y="983"/>
                  </a:lnTo>
                  <a:lnTo>
                    <a:pt x="6120" y="972"/>
                  </a:lnTo>
                  <a:lnTo>
                    <a:pt x="6120" y="964"/>
                  </a:lnTo>
                  <a:lnTo>
                    <a:pt x="6118" y="955"/>
                  </a:lnTo>
                  <a:lnTo>
                    <a:pt x="6115" y="949"/>
                  </a:lnTo>
                  <a:lnTo>
                    <a:pt x="6114" y="942"/>
                  </a:lnTo>
                  <a:lnTo>
                    <a:pt x="6114" y="933"/>
                  </a:lnTo>
                  <a:lnTo>
                    <a:pt x="6115" y="922"/>
                  </a:lnTo>
                  <a:lnTo>
                    <a:pt x="6115" y="909"/>
                  </a:lnTo>
                  <a:lnTo>
                    <a:pt x="6113" y="896"/>
                  </a:lnTo>
                  <a:lnTo>
                    <a:pt x="6110" y="886"/>
                  </a:lnTo>
                  <a:lnTo>
                    <a:pt x="6107" y="877"/>
                  </a:lnTo>
                  <a:lnTo>
                    <a:pt x="6103" y="867"/>
                  </a:lnTo>
                  <a:lnTo>
                    <a:pt x="6101" y="854"/>
                  </a:lnTo>
                  <a:lnTo>
                    <a:pt x="6099" y="842"/>
                  </a:lnTo>
                  <a:lnTo>
                    <a:pt x="6099" y="838"/>
                  </a:lnTo>
                  <a:lnTo>
                    <a:pt x="6098" y="832"/>
                  </a:lnTo>
                  <a:lnTo>
                    <a:pt x="6096" y="827"/>
                  </a:lnTo>
                  <a:lnTo>
                    <a:pt x="6092" y="823"/>
                  </a:lnTo>
                  <a:lnTo>
                    <a:pt x="6080" y="815"/>
                  </a:lnTo>
                  <a:lnTo>
                    <a:pt x="6066" y="808"/>
                  </a:lnTo>
                  <a:lnTo>
                    <a:pt x="6053" y="801"/>
                  </a:lnTo>
                  <a:lnTo>
                    <a:pt x="6042" y="791"/>
                  </a:lnTo>
                  <a:lnTo>
                    <a:pt x="6038" y="786"/>
                  </a:lnTo>
                  <a:lnTo>
                    <a:pt x="6035" y="780"/>
                  </a:lnTo>
                  <a:lnTo>
                    <a:pt x="6034" y="773"/>
                  </a:lnTo>
                  <a:lnTo>
                    <a:pt x="6034" y="766"/>
                  </a:lnTo>
                  <a:lnTo>
                    <a:pt x="6034" y="752"/>
                  </a:lnTo>
                  <a:lnTo>
                    <a:pt x="6034" y="738"/>
                  </a:lnTo>
                  <a:lnTo>
                    <a:pt x="6033" y="734"/>
                  </a:lnTo>
                  <a:lnTo>
                    <a:pt x="6032" y="731"/>
                  </a:lnTo>
                  <a:lnTo>
                    <a:pt x="6029" y="728"/>
                  </a:lnTo>
                  <a:lnTo>
                    <a:pt x="6027" y="726"/>
                  </a:lnTo>
                  <a:lnTo>
                    <a:pt x="6023" y="725"/>
                  </a:lnTo>
                  <a:lnTo>
                    <a:pt x="6021" y="725"/>
                  </a:lnTo>
                  <a:lnTo>
                    <a:pt x="6017" y="725"/>
                  </a:lnTo>
                  <a:lnTo>
                    <a:pt x="6013" y="725"/>
                  </a:lnTo>
                  <a:lnTo>
                    <a:pt x="6006" y="729"/>
                  </a:lnTo>
                  <a:lnTo>
                    <a:pt x="5997" y="734"/>
                  </a:lnTo>
                  <a:lnTo>
                    <a:pt x="5989" y="736"/>
                  </a:lnTo>
                  <a:lnTo>
                    <a:pt x="5982" y="736"/>
                  </a:lnTo>
                  <a:lnTo>
                    <a:pt x="5975" y="735"/>
                  </a:lnTo>
                  <a:lnTo>
                    <a:pt x="5968" y="732"/>
                  </a:lnTo>
                  <a:lnTo>
                    <a:pt x="5960" y="728"/>
                  </a:lnTo>
                  <a:lnTo>
                    <a:pt x="5954" y="723"/>
                  </a:lnTo>
                  <a:lnTo>
                    <a:pt x="5950" y="717"/>
                  </a:lnTo>
                  <a:lnTo>
                    <a:pt x="5945" y="713"/>
                  </a:lnTo>
                  <a:lnTo>
                    <a:pt x="5937" y="701"/>
                  </a:lnTo>
                  <a:lnTo>
                    <a:pt x="5928" y="688"/>
                  </a:lnTo>
                  <a:lnTo>
                    <a:pt x="5925" y="681"/>
                  </a:lnTo>
                  <a:lnTo>
                    <a:pt x="5922" y="672"/>
                  </a:lnTo>
                  <a:lnTo>
                    <a:pt x="5921" y="665"/>
                  </a:lnTo>
                  <a:lnTo>
                    <a:pt x="5920" y="658"/>
                  </a:lnTo>
                  <a:lnTo>
                    <a:pt x="5919" y="652"/>
                  </a:lnTo>
                  <a:lnTo>
                    <a:pt x="5918" y="647"/>
                  </a:lnTo>
                  <a:lnTo>
                    <a:pt x="5915" y="643"/>
                  </a:lnTo>
                  <a:lnTo>
                    <a:pt x="5912" y="638"/>
                  </a:lnTo>
                  <a:lnTo>
                    <a:pt x="5908" y="635"/>
                  </a:lnTo>
                  <a:lnTo>
                    <a:pt x="5903" y="633"/>
                  </a:lnTo>
                  <a:lnTo>
                    <a:pt x="5899" y="632"/>
                  </a:lnTo>
                  <a:lnTo>
                    <a:pt x="5894" y="632"/>
                  </a:lnTo>
                  <a:lnTo>
                    <a:pt x="5883" y="632"/>
                  </a:lnTo>
                  <a:lnTo>
                    <a:pt x="5875" y="631"/>
                  </a:lnTo>
                  <a:lnTo>
                    <a:pt x="5871" y="630"/>
                  </a:lnTo>
                  <a:lnTo>
                    <a:pt x="5869" y="628"/>
                  </a:lnTo>
                  <a:lnTo>
                    <a:pt x="5865" y="626"/>
                  </a:lnTo>
                  <a:lnTo>
                    <a:pt x="5862" y="622"/>
                  </a:lnTo>
                  <a:lnTo>
                    <a:pt x="5858" y="620"/>
                  </a:lnTo>
                  <a:lnTo>
                    <a:pt x="5855" y="620"/>
                  </a:lnTo>
                  <a:lnTo>
                    <a:pt x="5851" y="621"/>
                  </a:lnTo>
                  <a:lnTo>
                    <a:pt x="5847" y="624"/>
                  </a:lnTo>
                  <a:lnTo>
                    <a:pt x="5839" y="630"/>
                  </a:lnTo>
                  <a:lnTo>
                    <a:pt x="5828" y="634"/>
                  </a:lnTo>
                  <a:lnTo>
                    <a:pt x="5822" y="635"/>
                  </a:lnTo>
                  <a:lnTo>
                    <a:pt x="5815" y="634"/>
                  </a:lnTo>
                  <a:lnTo>
                    <a:pt x="5808" y="633"/>
                  </a:lnTo>
                  <a:lnTo>
                    <a:pt x="5801" y="630"/>
                  </a:lnTo>
                  <a:lnTo>
                    <a:pt x="5787" y="624"/>
                  </a:lnTo>
                  <a:lnTo>
                    <a:pt x="5771" y="616"/>
                  </a:lnTo>
                  <a:lnTo>
                    <a:pt x="5767" y="614"/>
                  </a:lnTo>
                  <a:lnTo>
                    <a:pt x="5763" y="612"/>
                  </a:lnTo>
                  <a:lnTo>
                    <a:pt x="5761" y="608"/>
                  </a:lnTo>
                  <a:lnTo>
                    <a:pt x="5758" y="605"/>
                  </a:lnTo>
                  <a:lnTo>
                    <a:pt x="5752" y="595"/>
                  </a:lnTo>
                  <a:lnTo>
                    <a:pt x="5744" y="586"/>
                  </a:lnTo>
                  <a:lnTo>
                    <a:pt x="5733" y="577"/>
                  </a:lnTo>
                  <a:lnTo>
                    <a:pt x="5720" y="568"/>
                  </a:lnTo>
                  <a:lnTo>
                    <a:pt x="5713" y="562"/>
                  </a:lnTo>
                  <a:lnTo>
                    <a:pt x="5706" y="555"/>
                  </a:lnTo>
                  <a:lnTo>
                    <a:pt x="5699" y="546"/>
                  </a:lnTo>
                  <a:lnTo>
                    <a:pt x="5692" y="539"/>
                  </a:lnTo>
                  <a:lnTo>
                    <a:pt x="5685" y="531"/>
                  </a:lnTo>
                  <a:lnTo>
                    <a:pt x="5679" y="524"/>
                  </a:lnTo>
                  <a:lnTo>
                    <a:pt x="5672" y="518"/>
                  </a:lnTo>
                  <a:lnTo>
                    <a:pt x="5666" y="514"/>
                  </a:lnTo>
                  <a:lnTo>
                    <a:pt x="5661" y="511"/>
                  </a:lnTo>
                  <a:lnTo>
                    <a:pt x="5657" y="506"/>
                  </a:lnTo>
                  <a:lnTo>
                    <a:pt x="5656" y="500"/>
                  </a:lnTo>
                  <a:lnTo>
                    <a:pt x="5655" y="494"/>
                  </a:lnTo>
                  <a:lnTo>
                    <a:pt x="5655" y="480"/>
                  </a:lnTo>
                  <a:lnTo>
                    <a:pt x="5656" y="463"/>
                  </a:lnTo>
                  <a:lnTo>
                    <a:pt x="5656" y="450"/>
                  </a:lnTo>
                  <a:lnTo>
                    <a:pt x="5655" y="442"/>
                  </a:lnTo>
                  <a:lnTo>
                    <a:pt x="5651" y="435"/>
                  </a:lnTo>
                  <a:lnTo>
                    <a:pt x="5644" y="423"/>
                  </a:lnTo>
                  <a:lnTo>
                    <a:pt x="5630" y="411"/>
                  </a:lnTo>
                  <a:lnTo>
                    <a:pt x="5612" y="399"/>
                  </a:lnTo>
                  <a:lnTo>
                    <a:pt x="5599" y="383"/>
                  </a:lnTo>
                  <a:lnTo>
                    <a:pt x="5587" y="369"/>
                  </a:lnTo>
                  <a:lnTo>
                    <a:pt x="5575" y="354"/>
                  </a:lnTo>
                  <a:lnTo>
                    <a:pt x="5557" y="337"/>
                  </a:lnTo>
                  <a:lnTo>
                    <a:pt x="5541" y="323"/>
                  </a:lnTo>
                  <a:lnTo>
                    <a:pt x="5528" y="313"/>
                  </a:lnTo>
                  <a:lnTo>
                    <a:pt x="5518" y="309"/>
                  </a:lnTo>
                  <a:lnTo>
                    <a:pt x="5512" y="306"/>
                  </a:lnTo>
                  <a:lnTo>
                    <a:pt x="5507" y="305"/>
                  </a:lnTo>
                  <a:lnTo>
                    <a:pt x="5506" y="301"/>
                  </a:lnTo>
                  <a:lnTo>
                    <a:pt x="5513" y="293"/>
                  </a:lnTo>
                  <a:lnTo>
                    <a:pt x="5530" y="279"/>
                  </a:lnTo>
                  <a:lnTo>
                    <a:pt x="5534" y="274"/>
                  </a:lnTo>
                  <a:lnTo>
                    <a:pt x="5536" y="268"/>
                  </a:lnTo>
                  <a:lnTo>
                    <a:pt x="5537" y="262"/>
                  </a:lnTo>
                  <a:lnTo>
                    <a:pt x="5537" y="255"/>
                  </a:lnTo>
                  <a:lnTo>
                    <a:pt x="5537" y="249"/>
                  </a:lnTo>
                  <a:lnTo>
                    <a:pt x="5535" y="242"/>
                  </a:lnTo>
                  <a:lnTo>
                    <a:pt x="5530" y="236"/>
                  </a:lnTo>
                  <a:lnTo>
                    <a:pt x="5524" y="231"/>
                  </a:lnTo>
                  <a:lnTo>
                    <a:pt x="5517" y="227"/>
                  </a:lnTo>
                  <a:lnTo>
                    <a:pt x="5510" y="219"/>
                  </a:lnTo>
                  <a:lnTo>
                    <a:pt x="5503" y="211"/>
                  </a:lnTo>
                  <a:lnTo>
                    <a:pt x="5494" y="202"/>
                  </a:lnTo>
                  <a:lnTo>
                    <a:pt x="5481" y="185"/>
                  </a:lnTo>
                  <a:lnTo>
                    <a:pt x="5472" y="172"/>
                  </a:lnTo>
                  <a:lnTo>
                    <a:pt x="5469" y="167"/>
                  </a:lnTo>
                  <a:lnTo>
                    <a:pt x="5468" y="162"/>
                  </a:lnTo>
                  <a:lnTo>
                    <a:pt x="5468" y="159"/>
                  </a:lnTo>
                  <a:lnTo>
                    <a:pt x="5469" y="154"/>
                  </a:lnTo>
                  <a:lnTo>
                    <a:pt x="5472" y="151"/>
                  </a:lnTo>
                  <a:lnTo>
                    <a:pt x="5475" y="147"/>
                  </a:lnTo>
                  <a:lnTo>
                    <a:pt x="5479" y="143"/>
                  </a:lnTo>
                  <a:lnTo>
                    <a:pt x="5484" y="141"/>
                  </a:lnTo>
                  <a:lnTo>
                    <a:pt x="5493" y="136"/>
                  </a:lnTo>
                  <a:lnTo>
                    <a:pt x="5505" y="130"/>
                  </a:lnTo>
                  <a:lnTo>
                    <a:pt x="5510" y="128"/>
                  </a:lnTo>
                  <a:lnTo>
                    <a:pt x="5515" y="124"/>
                  </a:lnTo>
                  <a:lnTo>
                    <a:pt x="5517" y="122"/>
                  </a:lnTo>
                  <a:lnTo>
                    <a:pt x="5518" y="118"/>
                  </a:lnTo>
                  <a:lnTo>
                    <a:pt x="5517" y="96"/>
                  </a:lnTo>
                  <a:lnTo>
                    <a:pt x="5516" y="79"/>
                  </a:lnTo>
                  <a:lnTo>
                    <a:pt x="5515" y="67"/>
                  </a:lnTo>
                  <a:lnTo>
                    <a:pt x="5515" y="57"/>
                  </a:lnTo>
                  <a:lnTo>
                    <a:pt x="5515" y="46"/>
                  </a:lnTo>
                  <a:lnTo>
                    <a:pt x="5515" y="39"/>
                  </a:lnTo>
                  <a:lnTo>
                    <a:pt x="5513" y="35"/>
                  </a:lnTo>
                  <a:lnTo>
                    <a:pt x="5511" y="33"/>
                  </a:lnTo>
                  <a:lnTo>
                    <a:pt x="5507" y="32"/>
                  </a:lnTo>
                  <a:lnTo>
                    <a:pt x="5504" y="30"/>
                  </a:lnTo>
                  <a:lnTo>
                    <a:pt x="5490" y="32"/>
                  </a:lnTo>
                  <a:lnTo>
                    <a:pt x="5479" y="32"/>
                  </a:lnTo>
                  <a:lnTo>
                    <a:pt x="5468" y="32"/>
                  </a:lnTo>
                  <a:lnTo>
                    <a:pt x="5455" y="30"/>
                  </a:lnTo>
                  <a:lnTo>
                    <a:pt x="5449" y="30"/>
                  </a:lnTo>
                  <a:lnTo>
                    <a:pt x="5443" y="30"/>
                  </a:lnTo>
                  <a:lnTo>
                    <a:pt x="5440" y="30"/>
                  </a:lnTo>
                  <a:lnTo>
                    <a:pt x="5436" y="32"/>
                  </a:lnTo>
                  <a:lnTo>
                    <a:pt x="5430" y="36"/>
                  </a:lnTo>
                  <a:lnTo>
                    <a:pt x="5425" y="44"/>
                  </a:lnTo>
                  <a:lnTo>
                    <a:pt x="5422" y="51"/>
                  </a:lnTo>
                  <a:lnTo>
                    <a:pt x="5416" y="55"/>
                  </a:lnTo>
                  <a:lnTo>
                    <a:pt x="5412" y="57"/>
                  </a:lnTo>
                  <a:lnTo>
                    <a:pt x="5408" y="58"/>
                  </a:lnTo>
                  <a:lnTo>
                    <a:pt x="5403" y="58"/>
                  </a:lnTo>
                  <a:lnTo>
                    <a:pt x="5397" y="57"/>
                  </a:lnTo>
                  <a:lnTo>
                    <a:pt x="5391" y="55"/>
                  </a:lnTo>
                  <a:lnTo>
                    <a:pt x="5384" y="52"/>
                  </a:lnTo>
                  <a:lnTo>
                    <a:pt x="5378" y="47"/>
                  </a:lnTo>
                  <a:lnTo>
                    <a:pt x="5372" y="41"/>
                  </a:lnTo>
                  <a:lnTo>
                    <a:pt x="5358" y="28"/>
                  </a:lnTo>
                  <a:lnTo>
                    <a:pt x="5342" y="15"/>
                  </a:lnTo>
                  <a:lnTo>
                    <a:pt x="5332" y="10"/>
                  </a:lnTo>
                  <a:lnTo>
                    <a:pt x="5321" y="5"/>
                  </a:lnTo>
                  <a:lnTo>
                    <a:pt x="5309" y="3"/>
                  </a:lnTo>
                  <a:lnTo>
                    <a:pt x="5297" y="1"/>
                  </a:lnTo>
                  <a:lnTo>
                    <a:pt x="5285" y="0"/>
                  </a:lnTo>
                  <a:lnTo>
                    <a:pt x="5273" y="0"/>
                  </a:lnTo>
                  <a:lnTo>
                    <a:pt x="5264" y="0"/>
                  </a:lnTo>
                  <a:lnTo>
                    <a:pt x="5254" y="1"/>
                  </a:lnTo>
                  <a:lnTo>
                    <a:pt x="5251" y="2"/>
                  </a:lnTo>
                  <a:lnTo>
                    <a:pt x="5248" y="3"/>
                  </a:lnTo>
                  <a:lnTo>
                    <a:pt x="5245" y="5"/>
                  </a:lnTo>
                  <a:lnTo>
                    <a:pt x="5242" y="8"/>
                  </a:lnTo>
                  <a:lnTo>
                    <a:pt x="5238" y="14"/>
                  </a:lnTo>
                  <a:lnTo>
                    <a:pt x="5232" y="20"/>
                  </a:lnTo>
                  <a:lnTo>
                    <a:pt x="5216" y="32"/>
                  </a:lnTo>
                  <a:lnTo>
                    <a:pt x="5201" y="41"/>
                  </a:lnTo>
                  <a:lnTo>
                    <a:pt x="5195" y="47"/>
                  </a:lnTo>
                  <a:lnTo>
                    <a:pt x="5190" y="54"/>
                  </a:lnTo>
                  <a:lnTo>
                    <a:pt x="5187" y="63"/>
                  </a:lnTo>
                  <a:lnTo>
                    <a:pt x="5184" y="70"/>
                  </a:lnTo>
                  <a:lnTo>
                    <a:pt x="5183" y="78"/>
                  </a:lnTo>
                  <a:lnTo>
                    <a:pt x="5184" y="84"/>
                  </a:lnTo>
                  <a:lnTo>
                    <a:pt x="5185" y="88"/>
                  </a:lnTo>
                  <a:lnTo>
                    <a:pt x="5187" y="90"/>
                  </a:lnTo>
                  <a:lnTo>
                    <a:pt x="5189" y="92"/>
                  </a:lnTo>
                  <a:lnTo>
                    <a:pt x="5191" y="93"/>
                  </a:lnTo>
                  <a:lnTo>
                    <a:pt x="5196" y="97"/>
                  </a:lnTo>
                  <a:lnTo>
                    <a:pt x="5198" y="101"/>
                  </a:lnTo>
                  <a:lnTo>
                    <a:pt x="5200" y="104"/>
                  </a:lnTo>
                  <a:lnTo>
                    <a:pt x="5200" y="109"/>
                  </a:lnTo>
                  <a:lnTo>
                    <a:pt x="5198" y="114"/>
                  </a:lnTo>
                  <a:lnTo>
                    <a:pt x="5195" y="118"/>
                  </a:lnTo>
                  <a:lnTo>
                    <a:pt x="5192" y="123"/>
                  </a:lnTo>
                  <a:lnTo>
                    <a:pt x="5188" y="127"/>
                  </a:lnTo>
                  <a:lnTo>
                    <a:pt x="5181" y="139"/>
                  </a:lnTo>
                  <a:lnTo>
                    <a:pt x="5173" y="153"/>
                  </a:lnTo>
                  <a:lnTo>
                    <a:pt x="5169" y="161"/>
                  </a:lnTo>
                  <a:lnTo>
                    <a:pt x="5164" y="168"/>
                  </a:lnTo>
                  <a:lnTo>
                    <a:pt x="5159" y="174"/>
                  </a:lnTo>
                  <a:lnTo>
                    <a:pt x="5152" y="180"/>
                  </a:lnTo>
                  <a:lnTo>
                    <a:pt x="5144" y="185"/>
                  </a:lnTo>
                  <a:lnTo>
                    <a:pt x="5137" y="190"/>
                  </a:lnTo>
                  <a:lnTo>
                    <a:pt x="5129" y="194"/>
                  </a:lnTo>
                  <a:lnTo>
                    <a:pt x="5125" y="200"/>
                  </a:lnTo>
                  <a:lnTo>
                    <a:pt x="5114" y="215"/>
                  </a:lnTo>
                  <a:lnTo>
                    <a:pt x="5103" y="227"/>
                  </a:lnTo>
                  <a:lnTo>
                    <a:pt x="5099" y="230"/>
                  </a:lnTo>
                  <a:lnTo>
                    <a:pt x="5094" y="233"/>
                  </a:lnTo>
                  <a:lnTo>
                    <a:pt x="5087" y="235"/>
                  </a:lnTo>
                  <a:lnTo>
                    <a:pt x="5080" y="237"/>
                  </a:lnTo>
                  <a:lnTo>
                    <a:pt x="5061" y="241"/>
                  </a:lnTo>
                  <a:lnTo>
                    <a:pt x="5036" y="243"/>
                  </a:lnTo>
                  <a:lnTo>
                    <a:pt x="5011" y="246"/>
                  </a:lnTo>
                  <a:lnTo>
                    <a:pt x="4989" y="244"/>
                  </a:lnTo>
                  <a:lnTo>
                    <a:pt x="4973" y="242"/>
                  </a:lnTo>
                  <a:lnTo>
                    <a:pt x="4958" y="238"/>
                  </a:lnTo>
                  <a:lnTo>
                    <a:pt x="4943" y="234"/>
                  </a:lnTo>
                  <a:lnTo>
                    <a:pt x="4924" y="228"/>
                  </a:lnTo>
                  <a:lnTo>
                    <a:pt x="4914" y="225"/>
                  </a:lnTo>
                  <a:lnTo>
                    <a:pt x="4905" y="223"/>
                  </a:lnTo>
                  <a:lnTo>
                    <a:pt x="4896" y="223"/>
                  </a:lnTo>
                  <a:lnTo>
                    <a:pt x="4888" y="223"/>
                  </a:lnTo>
                  <a:lnTo>
                    <a:pt x="4879" y="225"/>
                  </a:lnTo>
                  <a:lnTo>
                    <a:pt x="4869" y="227"/>
                  </a:lnTo>
                  <a:lnTo>
                    <a:pt x="4864" y="229"/>
                  </a:lnTo>
                  <a:lnTo>
                    <a:pt x="4860" y="230"/>
                  </a:lnTo>
                  <a:lnTo>
                    <a:pt x="4855" y="233"/>
                  </a:lnTo>
                  <a:lnTo>
                    <a:pt x="4850" y="236"/>
                  </a:lnTo>
                  <a:lnTo>
                    <a:pt x="4843" y="242"/>
                  </a:lnTo>
                  <a:lnTo>
                    <a:pt x="4837" y="250"/>
                  </a:lnTo>
                  <a:lnTo>
                    <a:pt x="4832" y="260"/>
                  </a:lnTo>
                  <a:lnTo>
                    <a:pt x="4828" y="268"/>
                  </a:lnTo>
                  <a:lnTo>
                    <a:pt x="4824" y="276"/>
                  </a:lnTo>
                  <a:lnTo>
                    <a:pt x="4819" y="281"/>
                  </a:lnTo>
                  <a:lnTo>
                    <a:pt x="4814" y="286"/>
                  </a:lnTo>
                  <a:lnTo>
                    <a:pt x="4810" y="290"/>
                  </a:lnTo>
                  <a:lnTo>
                    <a:pt x="4805" y="293"/>
                  </a:lnTo>
                  <a:lnTo>
                    <a:pt x="4800" y="297"/>
                  </a:lnTo>
                  <a:lnTo>
                    <a:pt x="4794" y="301"/>
                  </a:lnTo>
                  <a:lnTo>
                    <a:pt x="4789" y="309"/>
                  </a:lnTo>
                  <a:lnTo>
                    <a:pt x="4781" y="322"/>
                  </a:lnTo>
                  <a:lnTo>
                    <a:pt x="4774" y="338"/>
                  </a:lnTo>
                  <a:lnTo>
                    <a:pt x="4765" y="356"/>
                  </a:lnTo>
                  <a:lnTo>
                    <a:pt x="4754" y="373"/>
                  </a:lnTo>
                  <a:lnTo>
                    <a:pt x="4753" y="374"/>
                  </a:lnTo>
                  <a:lnTo>
                    <a:pt x="4753" y="376"/>
                  </a:lnTo>
                  <a:lnTo>
                    <a:pt x="4754" y="378"/>
                  </a:lnTo>
                  <a:lnTo>
                    <a:pt x="4755" y="380"/>
                  </a:lnTo>
                  <a:lnTo>
                    <a:pt x="4757" y="382"/>
                  </a:lnTo>
                  <a:lnTo>
                    <a:pt x="4759" y="386"/>
                  </a:lnTo>
                  <a:lnTo>
                    <a:pt x="4757" y="402"/>
                  </a:lnTo>
                  <a:lnTo>
                    <a:pt x="4755" y="424"/>
                  </a:lnTo>
                  <a:lnTo>
                    <a:pt x="4751" y="448"/>
                  </a:lnTo>
                  <a:lnTo>
                    <a:pt x="4749" y="465"/>
                  </a:lnTo>
                  <a:lnTo>
                    <a:pt x="4745" y="485"/>
                  </a:lnTo>
                  <a:lnTo>
                    <a:pt x="4740" y="512"/>
                  </a:lnTo>
                  <a:lnTo>
                    <a:pt x="4737" y="527"/>
                  </a:lnTo>
                  <a:lnTo>
                    <a:pt x="4734" y="545"/>
                  </a:lnTo>
                  <a:lnTo>
                    <a:pt x="4731" y="563"/>
                  </a:lnTo>
                  <a:lnTo>
                    <a:pt x="4729" y="581"/>
                  </a:lnTo>
                  <a:lnTo>
                    <a:pt x="4728" y="610"/>
                  </a:lnTo>
                  <a:lnTo>
                    <a:pt x="4729" y="627"/>
                  </a:lnTo>
                  <a:lnTo>
                    <a:pt x="4731" y="635"/>
                  </a:lnTo>
                  <a:lnTo>
                    <a:pt x="4732" y="643"/>
                  </a:lnTo>
                  <a:lnTo>
                    <a:pt x="4731" y="654"/>
                  </a:lnTo>
                  <a:lnTo>
                    <a:pt x="4729" y="670"/>
                  </a:lnTo>
                  <a:lnTo>
                    <a:pt x="4724" y="688"/>
                  </a:lnTo>
                  <a:lnTo>
                    <a:pt x="4719" y="703"/>
                  </a:lnTo>
                  <a:lnTo>
                    <a:pt x="4716" y="710"/>
                  </a:lnTo>
                  <a:lnTo>
                    <a:pt x="4711" y="719"/>
                  </a:lnTo>
                  <a:lnTo>
                    <a:pt x="4705" y="726"/>
                  </a:lnTo>
                  <a:lnTo>
                    <a:pt x="4698" y="734"/>
                  </a:lnTo>
                  <a:lnTo>
                    <a:pt x="4682" y="750"/>
                  </a:lnTo>
                  <a:lnTo>
                    <a:pt x="4669" y="761"/>
                  </a:lnTo>
                  <a:lnTo>
                    <a:pt x="4663" y="766"/>
                  </a:lnTo>
                  <a:lnTo>
                    <a:pt x="4658" y="770"/>
                  </a:lnTo>
                  <a:lnTo>
                    <a:pt x="4652" y="773"/>
                  </a:lnTo>
                  <a:lnTo>
                    <a:pt x="4646" y="775"/>
                  </a:lnTo>
                  <a:lnTo>
                    <a:pt x="4640" y="776"/>
                  </a:lnTo>
                  <a:lnTo>
                    <a:pt x="4633" y="777"/>
                  </a:lnTo>
                  <a:lnTo>
                    <a:pt x="4627" y="777"/>
                  </a:lnTo>
                  <a:lnTo>
                    <a:pt x="4619" y="776"/>
                  </a:lnTo>
                  <a:lnTo>
                    <a:pt x="4614" y="776"/>
                  </a:lnTo>
                  <a:lnTo>
                    <a:pt x="4608" y="776"/>
                  </a:lnTo>
                  <a:lnTo>
                    <a:pt x="4602" y="777"/>
                  </a:lnTo>
                  <a:lnTo>
                    <a:pt x="4597" y="778"/>
                  </a:lnTo>
                  <a:lnTo>
                    <a:pt x="4589" y="782"/>
                  </a:lnTo>
                  <a:lnTo>
                    <a:pt x="4580" y="786"/>
                  </a:lnTo>
                  <a:lnTo>
                    <a:pt x="4573" y="792"/>
                  </a:lnTo>
                  <a:lnTo>
                    <a:pt x="4565" y="796"/>
                  </a:lnTo>
                  <a:lnTo>
                    <a:pt x="4560" y="798"/>
                  </a:lnTo>
                  <a:lnTo>
                    <a:pt x="4555" y="799"/>
                  </a:lnTo>
                  <a:lnTo>
                    <a:pt x="4551" y="801"/>
                  </a:lnTo>
                  <a:lnTo>
                    <a:pt x="4546" y="801"/>
                  </a:lnTo>
                  <a:lnTo>
                    <a:pt x="4537" y="802"/>
                  </a:lnTo>
                  <a:lnTo>
                    <a:pt x="4527" y="805"/>
                  </a:lnTo>
                  <a:lnTo>
                    <a:pt x="4515" y="811"/>
                  </a:lnTo>
                  <a:lnTo>
                    <a:pt x="4502" y="817"/>
                  </a:lnTo>
                  <a:lnTo>
                    <a:pt x="4489" y="823"/>
                  </a:lnTo>
                  <a:lnTo>
                    <a:pt x="4476" y="827"/>
                  </a:lnTo>
                  <a:lnTo>
                    <a:pt x="4470" y="828"/>
                  </a:lnTo>
                  <a:lnTo>
                    <a:pt x="4464" y="829"/>
                  </a:lnTo>
                  <a:lnTo>
                    <a:pt x="4458" y="828"/>
                  </a:lnTo>
                  <a:lnTo>
                    <a:pt x="4453" y="827"/>
                  </a:lnTo>
                  <a:lnTo>
                    <a:pt x="4449" y="824"/>
                  </a:lnTo>
                  <a:lnTo>
                    <a:pt x="4444" y="820"/>
                  </a:lnTo>
                  <a:lnTo>
                    <a:pt x="4438" y="814"/>
                  </a:lnTo>
                  <a:lnTo>
                    <a:pt x="4432" y="807"/>
                  </a:lnTo>
                  <a:lnTo>
                    <a:pt x="4421" y="791"/>
                  </a:lnTo>
                  <a:lnTo>
                    <a:pt x="4415" y="779"/>
                  </a:lnTo>
                  <a:lnTo>
                    <a:pt x="4411" y="766"/>
                  </a:lnTo>
                  <a:lnTo>
                    <a:pt x="4408" y="755"/>
                  </a:lnTo>
                  <a:lnTo>
                    <a:pt x="4407" y="751"/>
                  </a:lnTo>
                  <a:lnTo>
                    <a:pt x="4403" y="747"/>
                  </a:lnTo>
                  <a:lnTo>
                    <a:pt x="4397" y="745"/>
                  </a:lnTo>
                  <a:lnTo>
                    <a:pt x="4390" y="745"/>
                  </a:lnTo>
                  <a:lnTo>
                    <a:pt x="4378" y="744"/>
                  </a:lnTo>
                  <a:lnTo>
                    <a:pt x="4369" y="742"/>
                  </a:lnTo>
                  <a:lnTo>
                    <a:pt x="4359" y="740"/>
                  </a:lnTo>
                  <a:lnTo>
                    <a:pt x="4352" y="736"/>
                  </a:lnTo>
                  <a:lnTo>
                    <a:pt x="4339" y="731"/>
                  </a:lnTo>
                  <a:lnTo>
                    <a:pt x="4323" y="723"/>
                  </a:lnTo>
                  <a:lnTo>
                    <a:pt x="4304" y="716"/>
                  </a:lnTo>
                  <a:lnTo>
                    <a:pt x="4285" y="713"/>
                  </a:lnTo>
                  <a:lnTo>
                    <a:pt x="4277" y="712"/>
                  </a:lnTo>
                  <a:lnTo>
                    <a:pt x="4269" y="710"/>
                  </a:lnTo>
                  <a:lnTo>
                    <a:pt x="4260" y="710"/>
                  </a:lnTo>
                  <a:lnTo>
                    <a:pt x="4253" y="713"/>
                  </a:lnTo>
                  <a:lnTo>
                    <a:pt x="4247" y="714"/>
                  </a:lnTo>
                  <a:lnTo>
                    <a:pt x="4243" y="714"/>
                  </a:lnTo>
                  <a:lnTo>
                    <a:pt x="4237" y="714"/>
                  </a:lnTo>
                  <a:lnTo>
                    <a:pt x="4232" y="713"/>
                  </a:lnTo>
                  <a:lnTo>
                    <a:pt x="4224" y="709"/>
                  </a:lnTo>
                  <a:lnTo>
                    <a:pt x="4218" y="703"/>
                  </a:lnTo>
                  <a:lnTo>
                    <a:pt x="4213" y="698"/>
                  </a:lnTo>
                  <a:lnTo>
                    <a:pt x="4206" y="696"/>
                  </a:lnTo>
                  <a:lnTo>
                    <a:pt x="4197" y="695"/>
                  </a:lnTo>
                  <a:lnTo>
                    <a:pt x="4187" y="694"/>
                  </a:lnTo>
                  <a:lnTo>
                    <a:pt x="4176" y="693"/>
                  </a:lnTo>
                  <a:lnTo>
                    <a:pt x="4168" y="690"/>
                  </a:lnTo>
                  <a:lnTo>
                    <a:pt x="4162" y="687"/>
                  </a:lnTo>
                  <a:lnTo>
                    <a:pt x="4153" y="679"/>
                  </a:lnTo>
                  <a:lnTo>
                    <a:pt x="4144" y="671"/>
                  </a:lnTo>
                  <a:lnTo>
                    <a:pt x="4132" y="664"/>
                  </a:lnTo>
                  <a:lnTo>
                    <a:pt x="4121" y="657"/>
                  </a:lnTo>
                  <a:lnTo>
                    <a:pt x="4110" y="651"/>
                  </a:lnTo>
                  <a:lnTo>
                    <a:pt x="4101" y="641"/>
                  </a:lnTo>
                  <a:lnTo>
                    <a:pt x="4093" y="631"/>
                  </a:lnTo>
                  <a:lnTo>
                    <a:pt x="4081" y="619"/>
                  </a:lnTo>
                  <a:lnTo>
                    <a:pt x="4069" y="607"/>
                  </a:lnTo>
                  <a:lnTo>
                    <a:pt x="4061" y="596"/>
                  </a:lnTo>
                  <a:lnTo>
                    <a:pt x="4050" y="584"/>
                  </a:lnTo>
                  <a:lnTo>
                    <a:pt x="4044" y="580"/>
                  </a:lnTo>
                  <a:lnTo>
                    <a:pt x="4039" y="576"/>
                  </a:lnTo>
                  <a:lnTo>
                    <a:pt x="4033" y="572"/>
                  </a:lnTo>
                  <a:lnTo>
                    <a:pt x="4029" y="570"/>
                  </a:lnTo>
                  <a:lnTo>
                    <a:pt x="4019" y="567"/>
                  </a:lnTo>
                  <a:lnTo>
                    <a:pt x="4013" y="562"/>
                  </a:lnTo>
                  <a:lnTo>
                    <a:pt x="4010" y="557"/>
                  </a:lnTo>
                  <a:lnTo>
                    <a:pt x="4006" y="552"/>
                  </a:lnTo>
                  <a:lnTo>
                    <a:pt x="4003" y="546"/>
                  </a:lnTo>
                  <a:lnTo>
                    <a:pt x="3997" y="540"/>
                  </a:lnTo>
                  <a:lnTo>
                    <a:pt x="3993" y="537"/>
                  </a:lnTo>
                  <a:lnTo>
                    <a:pt x="3988" y="534"/>
                  </a:lnTo>
                  <a:lnTo>
                    <a:pt x="3982" y="533"/>
                  </a:lnTo>
                  <a:lnTo>
                    <a:pt x="3975" y="532"/>
                  </a:lnTo>
                  <a:lnTo>
                    <a:pt x="3968" y="532"/>
                  </a:lnTo>
                  <a:lnTo>
                    <a:pt x="3963" y="534"/>
                  </a:lnTo>
                  <a:lnTo>
                    <a:pt x="3959" y="538"/>
                  </a:lnTo>
                  <a:lnTo>
                    <a:pt x="3955" y="543"/>
                  </a:lnTo>
                  <a:lnTo>
                    <a:pt x="3948" y="557"/>
                  </a:lnTo>
                  <a:lnTo>
                    <a:pt x="3938" y="574"/>
                  </a:lnTo>
                  <a:lnTo>
                    <a:pt x="3929" y="586"/>
                  </a:lnTo>
                  <a:lnTo>
                    <a:pt x="3918" y="601"/>
                  </a:lnTo>
                  <a:lnTo>
                    <a:pt x="3905" y="619"/>
                  </a:lnTo>
                  <a:lnTo>
                    <a:pt x="3892" y="637"/>
                  </a:lnTo>
                  <a:lnTo>
                    <a:pt x="3884" y="646"/>
                  </a:lnTo>
                  <a:lnTo>
                    <a:pt x="3874" y="656"/>
                  </a:lnTo>
                  <a:lnTo>
                    <a:pt x="3866" y="665"/>
                  </a:lnTo>
                  <a:lnTo>
                    <a:pt x="3859" y="673"/>
                  </a:lnTo>
                  <a:lnTo>
                    <a:pt x="3842" y="701"/>
                  </a:lnTo>
                  <a:lnTo>
                    <a:pt x="3824" y="732"/>
                  </a:lnTo>
                  <a:lnTo>
                    <a:pt x="3810" y="759"/>
                  </a:lnTo>
                  <a:lnTo>
                    <a:pt x="3802" y="776"/>
                  </a:lnTo>
                  <a:lnTo>
                    <a:pt x="3791" y="794"/>
                  </a:lnTo>
                  <a:lnTo>
                    <a:pt x="3770" y="822"/>
                  </a:lnTo>
                  <a:lnTo>
                    <a:pt x="3748" y="854"/>
                  </a:lnTo>
                  <a:lnTo>
                    <a:pt x="3730" y="878"/>
                  </a:lnTo>
                  <a:lnTo>
                    <a:pt x="3717" y="897"/>
                  </a:lnTo>
                  <a:lnTo>
                    <a:pt x="3701" y="918"/>
                  </a:lnTo>
                  <a:lnTo>
                    <a:pt x="3684" y="940"/>
                  </a:lnTo>
                  <a:lnTo>
                    <a:pt x="3670" y="959"/>
                  </a:lnTo>
                  <a:lnTo>
                    <a:pt x="3661" y="975"/>
                  </a:lnTo>
                  <a:lnTo>
                    <a:pt x="3654" y="990"/>
                  </a:lnTo>
                  <a:lnTo>
                    <a:pt x="3651" y="997"/>
                  </a:lnTo>
                  <a:lnTo>
                    <a:pt x="3645" y="1003"/>
                  </a:lnTo>
                  <a:lnTo>
                    <a:pt x="3639" y="1007"/>
                  </a:lnTo>
                  <a:lnTo>
                    <a:pt x="3630" y="1012"/>
                  </a:lnTo>
                  <a:lnTo>
                    <a:pt x="3623" y="1016"/>
                  </a:lnTo>
                  <a:lnTo>
                    <a:pt x="3617" y="1021"/>
                  </a:lnTo>
                  <a:lnTo>
                    <a:pt x="3615" y="1025"/>
                  </a:lnTo>
                  <a:lnTo>
                    <a:pt x="3613" y="1030"/>
                  </a:lnTo>
                  <a:lnTo>
                    <a:pt x="3611" y="1044"/>
                  </a:lnTo>
                  <a:lnTo>
                    <a:pt x="3608" y="1061"/>
                  </a:lnTo>
                  <a:lnTo>
                    <a:pt x="3604" y="1072"/>
                  </a:lnTo>
                  <a:lnTo>
                    <a:pt x="3600" y="1082"/>
                  </a:lnTo>
                  <a:lnTo>
                    <a:pt x="3594" y="1093"/>
                  </a:lnTo>
                  <a:lnTo>
                    <a:pt x="3586" y="1104"/>
                  </a:lnTo>
                  <a:lnTo>
                    <a:pt x="3581" y="1116"/>
                  </a:lnTo>
                  <a:lnTo>
                    <a:pt x="3575" y="1128"/>
                  </a:lnTo>
                  <a:lnTo>
                    <a:pt x="3569" y="1141"/>
                  </a:lnTo>
                  <a:lnTo>
                    <a:pt x="3564" y="1154"/>
                  </a:lnTo>
                  <a:lnTo>
                    <a:pt x="3560" y="1164"/>
                  </a:lnTo>
                  <a:lnTo>
                    <a:pt x="3560" y="1174"/>
                  </a:lnTo>
                  <a:lnTo>
                    <a:pt x="3561" y="1181"/>
                  </a:lnTo>
                  <a:lnTo>
                    <a:pt x="3564" y="1187"/>
                  </a:lnTo>
                  <a:lnTo>
                    <a:pt x="3572" y="1194"/>
                  </a:lnTo>
                  <a:lnTo>
                    <a:pt x="3582" y="1201"/>
                  </a:lnTo>
                  <a:lnTo>
                    <a:pt x="3586" y="1207"/>
                  </a:lnTo>
                  <a:lnTo>
                    <a:pt x="3591" y="1214"/>
                  </a:lnTo>
                  <a:lnTo>
                    <a:pt x="3595" y="1224"/>
                  </a:lnTo>
                  <a:lnTo>
                    <a:pt x="3598" y="1235"/>
                  </a:lnTo>
                  <a:lnTo>
                    <a:pt x="3605" y="1259"/>
                  </a:lnTo>
                  <a:lnTo>
                    <a:pt x="3610" y="1286"/>
                  </a:lnTo>
                  <a:lnTo>
                    <a:pt x="3611" y="1297"/>
                  </a:lnTo>
                  <a:lnTo>
                    <a:pt x="3610" y="1306"/>
                  </a:lnTo>
                  <a:lnTo>
                    <a:pt x="3608" y="1313"/>
                  </a:lnTo>
                  <a:lnTo>
                    <a:pt x="3603" y="1317"/>
                  </a:lnTo>
                  <a:lnTo>
                    <a:pt x="3598" y="1320"/>
                  </a:lnTo>
                  <a:lnTo>
                    <a:pt x="3594" y="1321"/>
                  </a:lnTo>
                  <a:lnTo>
                    <a:pt x="3588" y="1320"/>
                  </a:lnTo>
                  <a:lnTo>
                    <a:pt x="3582" y="1320"/>
                  </a:lnTo>
                  <a:lnTo>
                    <a:pt x="3573" y="1317"/>
                  </a:lnTo>
                  <a:lnTo>
                    <a:pt x="3565" y="1311"/>
                  </a:lnTo>
                  <a:lnTo>
                    <a:pt x="3553" y="1303"/>
                  </a:lnTo>
                  <a:lnTo>
                    <a:pt x="3534" y="1294"/>
                  </a:lnTo>
                  <a:lnTo>
                    <a:pt x="3523" y="1290"/>
                  </a:lnTo>
                  <a:lnTo>
                    <a:pt x="3514" y="1287"/>
                  </a:lnTo>
                  <a:lnTo>
                    <a:pt x="3507" y="1286"/>
                  </a:lnTo>
                  <a:lnTo>
                    <a:pt x="3501" y="1284"/>
                  </a:lnTo>
                  <a:lnTo>
                    <a:pt x="3489" y="1284"/>
                  </a:lnTo>
                  <a:lnTo>
                    <a:pt x="3476" y="1282"/>
                  </a:lnTo>
                  <a:lnTo>
                    <a:pt x="3468" y="1280"/>
                  </a:lnTo>
                  <a:lnTo>
                    <a:pt x="3460" y="1275"/>
                  </a:lnTo>
                  <a:lnTo>
                    <a:pt x="3452" y="1268"/>
                  </a:lnTo>
                  <a:lnTo>
                    <a:pt x="3445" y="1261"/>
                  </a:lnTo>
                  <a:lnTo>
                    <a:pt x="3430" y="1243"/>
                  </a:lnTo>
                  <a:lnTo>
                    <a:pt x="3416" y="1225"/>
                  </a:lnTo>
                  <a:lnTo>
                    <a:pt x="3409" y="1217"/>
                  </a:lnTo>
                  <a:lnTo>
                    <a:pt x="3402" y="1210"/>
                  </a:lnTo>
                  <a:lnTo>
                    <a:pt x="3395" y="1204"/>
                  </a:lnTo>
                  <a:lnTo>
                    <a:pt x="3388" y="1199"/>
                  </a:lnTo>
                  <a:lnTo>
                    <a:pt x="3381" y="1195"/>
                  </a:lnTo>
                  <a:lnTo>
                    <a:pt x="3374" y="1193"/>
                  </a:lnTo>
                  <a:lnTo>
                    <a:pt x="3367" y="1192"/>
                  </a:lnTo>
                  <a:lnTo>
                    <a:pt x="3358" y="1192"/>
                  </a:lnTo>
                  <a:lnTo>
                    <a:pt x="3344" y="1194"/>
                  </a:lnTo>
                  <a:lnTo>
                    <a:pt x="3332" y="1198"/>
                  </a:lnTo>
                  <a:lnTo>
                    <a:pt x="3320" y="1204"/>
                  </a:lnTo>
                  <a:lnTo>
                    <a:pt x="3307" y="1210"/>
                  </a:lnTo>
                  <a:lnTo>
                    <a:pt x="3299" y="1212"/>
                  </a:lnTo>
                  <a:lnTo>
                    <a:pt x="3290" y="1214"/>
                  </a:lnTo>
                  <a:lnTo>
                    <a:pt x="3282" y="1214"/>
                  </a:lnTo>
                  <a:lnTo>
                    <a:pt x="3273" y="1215"/>
                  </a:lnTo>
                  <a:lnTo>
                    <a:pt x="3254" y="1213"/>
                  </a:lnTo>
                  <a:lnTo>
                    <a:pt x="3233" y="1211"/>
                  </a:lnTo>
                  <a:lnTo>
                    <a:pt x="3219" y="1207"/>
                  </a:lnTo>
                  <a:lnTo>
                    <a:pt x="3210" y="1206"/>
                  </a:lnTo>
                  <a:lnTo>
                    <a:pt x="3202" y="1206"/>
                  </a:lnTo>
                  <a:lnTo>
                    <a:pt x="3193" y="1210"/>
                  </a:lnTo>
                  <a:lnTo>
                    <a:pt x="3180" y="1213"/>
                  </a:lnTo>
                  <a:lnTo>
                    <a:pt x="3166" y="1214"/>
                  </a:lnTo>
                  <a:lnTo>
                    <a:pt x="3149" y="1215"/>
                  </a:lnTo>
                  <a:lnTo>
                    <a:pt x="3132" y="1215"/>
                  </a:lnTo>
                  <a:lnTo>
                    <a:pt x="3117" y="1217"/>
                  </a:lnTo>
                  <a:lnTo>
                    <a:pt x="3106" y="1217"/>
                  </a:lnTo>
                  <a:lnTo>
                    <a:pt x="3101" y="1217"/>
                  </a:lnTo>
                  <a:lnTo>
                    <a:pt x="3097" y="1215"/>
                  </a:lnTo>
                  <a:lnTo>
                    <a:pt x="3092" y="1213"/>
                  </a:lnTo>
                  <a:lnTo>
                    <a:pt x="3086" y="1210"/>
                  </a:lnTo>
                  <a:lnTo>
                    <a:pt x="3075" y="1201"/>
                  </a:lnTo>
                  <a:lnTo>
                    <a:pt x="3067" y="1194"/>
                  </a:lnTo>
                  <a:lnTo>
                    <a:pt x="3063" y="1193"/>
                  </a:lnTo>
                  <a:lnTo>
                    <a:pt x="3060" y="1192"/>
                  </a:lnTo>
                  <a:lnTo>
                    <a:pt x="3057" y="1192"/>
                  </a:lnTo>
                  <a:lnTo>
                    <a:pt x="3055" y="1192"/>
                  </a:lnTo>
                  <a:lnTo>
                    <a:pt x="3054" y="1198"/>
                  </a:lnTo>
                  <a:lnTo>
                    <a:pt x="3053" y="1204"/>
                  </a:lnTo>
                  <a:lnTo>
                    <a:pt x="3052" y="1206"/>
                  </a:lnTo>
                  <a:lnTo>
                    <a:pt x="3050" y="1208"/>
                  </a:lnTo>
                  <a:lnTo>
                    <a:pt x="3048" y="1210"/>
                  </a:lnTo>
                  <a:lnTo>
                    <a:pt x="3043" y="1210"/>
                  </a:lnTo>
                  <a:lnTo>
                    <a:pt x="3033" y="1208"/>
                  </a:lnTo>
                  <a:lnTo>
                    <a:pt x="3022" y="1205"/>
                  </a:lnTo>
                  <a:lnTo>
                    <a:pt x="3010" y="1201"/>
                  </a:lnTo>
                  <a:lnTo>
                    <a:pt x="2998" y="1196"/>
                  </a:lnTo>
                  <a:lnTo>
                    <a:pt x="2992" y="1193"/>
                  </a:lnTo>
                  <a:lnTo>
                    <a:pt x="2987" y="1192"/>
                  </a:lnTo>
                  <a:lnTo>
                    <a:pt x="2983" y="1191"/>
                  </a:lnTo>
                  <a:lnTo>
                    <a:pt x="2979" y="1191"/>
                  </a:lnTo>
                  <a:lnTo>
                    <a:pt x="2975" y="1191"/>
                  </a:lnTo>
                  <a:lnTo>
                    <a:pt x="2972" y="1193"/>
                  </a:lnTo>
                  <a:lnTo>
                    <a:pt x="2969" y="1196"/>
                  </a:lnTo>
                  <a:lnTo>
                    <a:pt x="2966" y="1201"/>
                  </a:lnTo>
                  <a:lnTo>
                    <a:pt x="2964" y="1205"/>
                  </a:lnTo>
                  <a:lnTo>
                    <a:pt x="2960" y="1208"/>
                  </a:lnTo>
                  <a:lnTo>
                    <a:pt x="2955" y="1210"/>
                  </a:lnTo>
                  <a:lnTo>
                    <a:pt x="2952" y="1210"/>
                  </a:lnTo>
                  <a:lnTo>
                    <a:pt x="2947" y="1210"/>
                  </a:lnTo>
                  <a:lnTo>
                    <a:pt x="2942" y="1208"/>
                  </a:lnTo>
                  <a:lnTo>
                    <a:pt x="2939" y="1206"/>
                  </a:lnTo>
                  <a:lnTo>
                    <a:pt x="2935" y="1204"/>
                  </a:lnTo>
                  <a:lnTo>
                    <a:pt x="2931" y="1201"/>
                  </a:lnTo>
                  <a:lnTo>
                    <a:pt x="2928" y="1200"/>
                  </a:lnTo>
                  <a:lnTo>
                    <a:pt x="2923" y="1200"/>
                  </a:lnTo>
                  <a:lnTo>
                    <a:pt x="2918" y="1200"/>
                  </a:lnTo>
                  <a:lnTo>
                    <a:pt x="2908" y="1202"/>
                  </a:lnTo>
                  <a:lnTo>
                    <a:pt x="2897" y="1207"/>
                  </a:lnTo>
                  <a:lnTo>
                    <a:pt x="2892" y="1208"/>
                  </a:lnTo>
                  <a:lnTo>
                    <a:pt x="2889" y="1208"/>
                  </a:lnTo>
                  <a:lnTo>
                    <a:pt x="2885" y="1206"/>
                  </a:lnTo>
                  <a:lnTo>
                    <a:pt x="2883" y="1204"/>
                  </a:lnTo>
                  <a:lnTo>
                    <a:pt x="2876" y="1196"/>
                  </a:lnTo>
                  <a:lnTo>
                    <a:pt x="2867" y="1189"/>
                  </a:lnTo>
                  <a:lnTo>
                    <a:pt x="2864" y="1188"/>
                  </a:lnTo>
                  <a:lnTo>
                    <a:pt x="2860" y="1188"/>
                  </a:lnTo>
                  <a:lnTo>
                    <a:pt x="2858" y="1189"/>
                  </a:lnTo>
                  <a:lnTo>
                    <a:pt x="2854" y="1192"/>
                  </a:lnTo>
                  <a:lnTo>
                    <a:pt x="2846" y="1198"/>
                  </a:lnTo>
                  <a:lnTo>
                    <a:pt x="2838" y="1202"/>
                  </a:lnTo>
                  <a:lnTo>
                    <a:pt x="2828" y="1205"/>
                  </a:lnTo>
                  <a:lnTo>
                    <a:pt x="2819" y="1206"/>
                  </a:lnTo>
                  <a:lnTo>
                    <a:pt x="2809" y="1208"/>
                  </a:lnTo>
                  <a:lnTo>
                    <a:pt x="2801" y="1212"/>
                  </a:lnTo>
                  <a:lnTo>
                    <a:pt x="2788" y="1220"/>
                  </a:lnTo>
                  <a:lnTo>
                    <a:pt x="2779" y="1227"/>
                  </a:lnTo>
                  <a:lnTo>
                    <a:pt x="2778" y="1231"/>
                  </a:lnTo>
                  <a:lnTo>
                    <a:pt x="2778" y="1233"/>
                  </a:lnTo>
                  <a:lnTo>
                    <a:pt x="2780" y="1235"/>
                  </a:lnTo>
                  <a:lnTo>
                    <a:pt x="2785" y="1236"/>
                  </a:lnTo>
                  <a:lnTo>
                    <a:pt x="2789" y="1237"/>
                  </a:lnTo>
                  <a:lnTo>
                    <a:pt x="2792" y="1238"/>
                  </a:lnTo>
                  <a:lnTo>
                    <a:pt x="2795" y="1239"/>
                  </a:lnTo>
                  <a:lnTo>
                    <a:pt x="2795" y="1242"/>
                  </a:lnTo>
                  <a:lnTo>
                    <a:pt x="2795" y="1245"/>
                  </a:lnTo>
                  <a:lnTo>
                    <a:pt x="2791" y="1249"/>
                  </a:lnTo>
                  <a:lnTo>
                    <a:pt x="2789" y="1251"/>
                  </a:lnTo>
                  <a:lnTo>
                    <a:pt x="2788" y="1254"/>
                  </a:lnTo>
                  <a:lnTo>
                    <a:pt x="2786" y="1257"/>
                  </a:lnTo>
                  <a:lnTo>
                    <a:pt x="2786" y="1261"/>
                  </a:lnTo>
                  <a:lnTo>
                    <a:pt x="2788" y="1264"/>
                  </a:lnTo>
                  <a:lnTo>
                    <a:pt x="2789" y="1268"/>
                  </a:lnTo>
                  <a:lnTo>
                    <a:pt x="2790" y="1271"/>
                  </a:lnTo>
                  <a:lnTo>
                    <a:pt x="2794" y="1274"/>
                  </a:lnTo>
                  <a:lnTo>
                    <a:pt x="2800" y="1280"/>
                  </a:lnTo>
                  <a:lnTo>
                    <a:pt x="2808" y="1283"/>
                  </a:lnTo>
                  <a:lnTo>
                    <a:pt x="2813" y="1284"/>
                  </a:lnTo>
                  <a:lnTo>
                    <a:pt x="2817" y="1286"/>
                  </a:lnTo>
                  <a:lnTo>
                    <a:pt x="2824" y="1286"/>
                  </a:lnTo>
                  <a:lnTo>
                    <a:pt x="2830" y="1286"/>
                  </a:lnTo>
                  <a:lnTo>
                    <a:pt x="2842" y="1283"/>
                  </a:lnTo>
                  <a:lnTo>
                    <a:pt x="2848" y="1284"/>
                  </a:lnTo>
                  <a:lnTo>
                    <a:pt x="2849" y="1286"/>
                  </a:lnTo>
                  <a:lnTo>
                    <a:pt x="2851" y="1289"/>
                  </a:lnTo>
                  <a:lnTo>
                    <a:pt x="2851" y="1294"/>
                  </a:lnTo>
                  <a:lnTo>
                    <a:pt x="2851" y="1301"/>
                  </a:lnTo>
                  <a:lnTo>
                    <a:pt x="2852" y="1307"/>
                  </a:lnTo>
                  <a:lnTo>
                    <a:pt x="2852" y="1312"/>
                  </a:lnTo>
                  <a:lnTo>
                    <a:pt x="2854" y="1317"/>
                  </a:lnTo>
                  <a:lnTo>
                    <a:pt x="2857" y="1320"/>
                  </a:lnTo>
                  <a:lnTo>
                    <a:pt x="2867" y="1331"/>
                  </a:lnTo>
                  <a:lnTo>
                    <a:pt x="2878" y="1340"/>
                  </a:lnTo>
                  <a:lnTo>
                    <a:pt x="2882" y="1344"/>
                  </a:lnTo>
                  <a:lnTo>
                    <a:pt x="2884" y="1350"/>
                  </a:lnTo>
                  <a:lnTo>
                    <a:pt x="2886" y="1356"/>
                  </a:lnTo>
                  <a:lnTo>
                    <a:pt x="2887" y="1362"/>
                  </a:lnTo>
                  <a:lnTo>
                    <a:pt x="2889" y="1369"/>
                  </a:lnTo>
                  <a:lnTo>
                    <a:pt x="2887" y="1377"/>
                  </a:lnTo>
                  <a:lnTo>
                    <a:pt x="2886" y="1385"/>
                  </a:lnTo>
                  <a:lnTo>
                    <a:pt x="2884" y="1395"/>
                  </a:lnTo>
                  <a:lnTo>
                    <a:pt x="2877" y="1409"/>
                  </a:lnTo>
                  <a:lnTo>
                    <a:pt x="2868" y="1427"/>
                  </a:lnTo>
                  <a:lnTo>
                    <a:pt x="2863" y="1451"/>
                  </a:lnTo>
                  <a:lnTo>
                    <a:pt x="2858" y="1476"/>
                  </a:lnTo>
                  <a:lnTo>
                    <a:pt x="2854" y="1498"/>
                  </a:lnTo>
                  <a:lnTo>
                    <a:pt x="2852" y="1516"/>
                  </a:lnTo>
                  <a:lnTo>
                    <a:pt x="2848" y="1528"/>
                  </a:lnTo>
                  <a:lnTo>
                    <a:pt x="2842" y="1542"/>
                  </a:lnTo>
                  <a:lnTo>
                    <a:pt x="2839" y="1559"/>
                  </a:lnTo>
                  <a:lnTo>
                    <a:pt x="2836" y="1576"/>
                  </a:lnTo>
                  <a:lnTo>
                    <a:pt x="2834" y="1589"/>
                  </a:lnTo>
                  <a:lnTo>
                    <a:pt x="2832" y="1601"/>
                  </a:lnTo>
                  <a:lnTo>
                    <a:pt x="2832" y="1612"/>
                  </a:lnTo>
                  <a:lnTo>
                    <a:pt x="2832" y="1627"/>
                  </a:lnTo>
                  <a:lnTo>
                    <a:pt x="2832" y="1635"/>
                  </a:lnTo>
                  <a:lnTo>
                    <a:pt x="2832" y="1645"/>
                  </a:lnTo>
                  <a:lnTo>
                    <a:pt x="2830" y="1655"/>
                  </a:lnTo>
                  <a:lnTo>
                    <a:pt x="2829" y="1666"/>
                  </a:lnTo>
                  <a:lnTo>
                    <a:pt x="2829" y="1677"/>
                  </a:lnTo>
                  <a:lnTo>
                    <a:pt x="2829" y="1686"/>
                  </a:lnTo>
                  <a:lnTo>
                    <a:pt x="2830" y="1697"/>
                  </a:lnTo>
                  <a:lnTo>
                    <a:pt x="2830" y="1708"/>
                  </a:lnTo>
                  <a:lnTo>
                    <a:pt x="2830" y="1725"/>
                  </a:lnTo>
                  <a:lnTo>
                    <a:pt x="2830" y="1743"/>
                  </a:lnTo>
                  <a:lnTo>
                    <a:pt x="2830" y="1759"/>
                  </a:lnTo>
                  <a:lnTo>
                    <a:pt x="2832" y="1773"/>
                  </a:lnTo>
                  <a:lnTo>
                    <a:pt x="2836" y="1803"/>
                  </a:lnTo>
                  <a:lnTo>
                    <a:pt x="2842" y="1834"/>
                  </a:lnTo>
                  <a:lnTo>
                    <a:pt x="2847" y="1862"/>
                  </a:lnTo>
                  <a:lnTo>
                    <a:pt x="2849" y="1885"/>
                  </a:lnTo>
                  <a:lnTo>
                    <a:pt x="2849" y="1892"/>
                  </a:lnTo>
                  <a:lnTo>
                    <a:pt x="2849" y="1899"/>
                  </a:lnTo>
                  <a:lnTo>
                    <a:pt x="2848" y="1905"/>
                  </a:lnTo>
                  <a:lnTo>
                    <a:pt x="2846" y="1911"/>
                  </a:lnTo>
                  <a:lnTo>
                    <a:pt x="2843" y="1916"/>
                  </a:lnTo>
                  <a:lnTo>
                    <a:pt x="2840" y="1922"/>
                  </a:lnTo>
                  <a:lnTo>
                    <a:pt x="2835" y="1926"/>
                  </a:lnTo>
                  <a:lnTo>
                    <a:pt x="2829" y="1931"/>
                  </a:lnTo>
                  <a:lnTo>
                    <a:pt x="2824" y="1937"/>
                  </a:lnTo>
                  <a:lnTo>
                    <a:pt x="2820" y="1942"/>
                  </a:lnTo>
                  <a:lnTo>
                    <a:pt x="2816" y="1946"/>
                  </a:lnTo>
                  <a:lnTo>
                    <a:pt x="2815" y="1951"/>
                  </a:lnTo>
                  <a:lnTo>
                    <a:pt x="2819" y="1960"/>
                  </a:lnTo>
                  <a:lnTo>
                    <a:pt x="2824" y="1967"/>
                  </a:lnTo>
                  <a:lnTo>
                    <a:pt x="2827" y="1973"/>
                  </a:lnTo>
                  <a:lnTo>
                    <a:pt x="2828" y="1979"/>
                  </a:lnTo>
                  <a:lnTo>
                    <a:pt x="2829" y="1987"/>
                  </a:lnTo>
                  <a:lnTo>
                    <a:pt x="2829" y="1995"/>
                  </a:lnTo>
                  <a:lnTo>
                    <a:pt x="2828" y="2012"/>
                  </a:lnTo>
                  <a:lnTo>
                    <a:pt x="2824" y="2027"/>
                  </a:lnTo>
                  <a:lnTo>
                    <a:pt x="2822" y="2032"/>
                  </a:lnTo>
                  <a:lnTo>
                    <a:pt x="2819" y="2036"/>
                  </a:lnTo>
                  <a:lnTo>
                    <a:pt x="2814" y="2037"/>
                  </a:lnTo>
                  <a:lnTo>
                    <a:pt x="2809" y="2037"/>
                  </a:lnTo>
                  <a:lnTo>
                    <a:pt x="2798" y="2034"/>
                  </a:lnTo>
                  <a:lnTo>
                    <a:pt x="2788" y="2030"/>
                  </a:lnTo>
                  <a:lnTo>
                    <a:pt x="2783" y="2028"/>
                  </a:lnTo>
                  <a:lnTo>
                    <a:pt x="2777" y="2027"/>
                  </a:lnTo>
                  <a:lnTo>
                    <a:pt x="2772" y="2027"/>
                  </a:lnTo>
                  <a:lnTo>
                    <a:pt x="2766" y="2030"/>
                  </a:lnTo>
                  <a:lnTo>
                    <a:pt x="2756" y="2033"/>
                  </a:lnTo>
                  <a:lnTo>
                    <a:pt x="2745" y="2039"/>
                  </a:lnTo>
                  <a:lnTo>
                    <a:pt x="2739" y="2042"/>
                  </a:lnTo>
                  <a:lnTo>
                    <a:pt x="2732" y="2043"/>
                  </a:lnTo>
                  <a:lnTo>
                    <a:pt x="2723" y="2043"/>
                  </a:lnTo>
                  <a:lnTo>
                    <a:pt x="2716" y="2044"/>
                  </a:lnTo>
                  <a:lnTo>
                    <a:pt x="2708" y="2044"/>
                  </a:lnTo>
                  <a:lnTo>
                    <a:pt x="2701" y="2045"/>
                  </a:lnTo>
                  <a:lnTo>
                    <a:pt x="2695" y="2046"/>
                  </a:lnTo>
                  <a:lnTo>
                    <a:pt x="2689" y="2050"/>
                  </a:lnTo>
                  <a:lnTo>
                    <a:pt x="2684" y="2055"/>
                  </a:lnTo>
                  <a:lnTo>
                    <a:pt x="2682" y="2061"/>
                  </a:lnTo>
                  <a:lnTo>
                    <a:pt x="2682" y="2065"/>
                  </a:lnTo>
                  <a:lnTo>
                    <a:pt x="2682" y="2071"/>
                  </a:lnTo>
                  <a:lnTo>
                    <a:pt x="2684" y="2077"/>
                  </a:lnTo>
                  <a:lnTo>
                    <a:pt x="2687" y="2082"/>
                  </a:lnTo>
                  <a:lnTo>
                    <a:pt x="2690" y="2088"/>
                  </a:lnTo>
                  <a:lnTo>
                    <a:pt x="2695" y="2093"/>
                  </a:lnTo>
                  <a:lnTo>
                    <a:pt x="2702" y="2100"/>
                  </a:lnTo>
                  <a:lnTo>
                    <a:pt x="2712" y="2109"/>
                  </a:lnTo>
                  <a:lnTo>
                    <a:pt x="2722" y="2120"/>
                  </a:lnTo>
                  <a:lnTo>
                    <a:pt x="2732" y="2130"/>
                  </a:lnTo>
                  <a:lnTo>
                    <a:pt x="2737" y="2134"/>
                  </a:lnTo>
                  <a:lnTo>
                    <a:pt x="2738" y="2137"/>
                  </a:lnTo>
                  <a:lnTo>
                    <a:pt x="2734" y="2137"/>
                  </a:lnTo>
                  <a:lnTo>
                    <a:pt x="2726" y="2135"/>
                  </a:lnTo>
                  <a:lnTo>
                    <a:pt x="2714" y="2135"/>
                  </a:lnTo>
                  <a:lnTo>
                    <a:pt x="2698" y="2134"/>
                  </a:lnTo>
                  <a:lnTo>
                    <a:pt x="2683" y="2135"/>
                  </a:lnTo>
                  <a:lnTo>
                    <a:pt x="2672" y="2137"/>
                  </a:lnTo>
                  <a:lnTo>
                    <a:pt x="2658" y="2138"/>
                  </a:lnTo>
                  <a:lnTo>
                    <a:pt x="2645" y="2138"/>
                  </a:lnTo>
                  <a:lnTo>
                    <a:pt x="2635" y="2135"/>
                  </a:lnTo>
                  <a:lnTo>
                    <a:pt x="2628" y="2132"/>
                  </a:lnTo>
                  <a:lnTo>
                    <a:pt x="2625" y="2130"/>
                  </a:lnTo>
                  <a:lnTo>
                    <a:pt x="2620" y="2128"/>
                  </a:lnTo>
                  <a:lnTo>
                    <a:pt x="2618" y="2128"/>
                  </a:lnTo>
                  <a:lnTo>
                    <a:pt x="2616" y="2130"/>
                  </a:lnTo>
                  <a:lnTo>
                    <a:pt x="2615" y="2132"/>
                  </a:lnTo>
                  <a:lnTo>
                    <a:pt x="2613" y="2134"/>
                  </a:lnTo>
                  <a:lnTo>
                    <a:pt x="2608" y="2145"/>
                  </a:lnTo>
                  <a:lnTo>
                    <a:pt x="2600" y="2156"/>
                  </a:lnTo>
                  <a:lnTo>
                    <a:pt x="2587" y="2173"/>
                  </a:lnTo>
                  <a:lnTo>
                    <a:pt x="2574" y="2190"/>
                  </a:lnTo>
                  <a:lnTo>
                    <a:pt x="2569" y="2197"/>
                  </a:lnTo>
                  <a:lnTo>
                    <a:pt x="2565" y="2203"/>
                  </a:lnTo>
                  <a:lnTo>
                    <a:pt x="2563" y="2210"/>
                  </a:lnTo>
                  <a:lnTo>
                    <a:pt x="2561" y="2216"/>
                  </a:lnTo>
                  <a:lnTo>
                    <a:pt x="2559" y="2222"/>
                  </a:lnTo>
                  <a:lnTo>
                    <a:pt x="2559" y="2228"/>
                  </a:lnTo>
                  <a:lnTo>
                    <a:pt x="2561" y="2233"/>
                  </a:lnTo>
                  <a:lnTo>
                    <a:pt x="2563" y="2239"/>
                  </a:lnTo>
                  <a:lnTo>
                    <a:pt x="2565" y="2244"/>
                  </a:lnTo>
                  <a:lnTo>
                    <a:pt x="2565" y="2247"/>
                  </a:lnTo>
                  <a:lnTo>
                    <a:pt x="2565" y="2252"/>
                  </a:lnTo>
                  <a:lnTo>
                    <a:pt x="2564" y="2257"/>
                  </a:lnTo>
                  <a:lnTo>
                    <a:pt x="2561" y="2265"/>
                  </a:lnTo>
                  <a:lnTo>
                    <a:pt x="2556" y="2275"/>
                  </a:lnTo>
                  <a:lnTo>
                    <a:pt x="2556" y="2278"/>
                  </a:lnTo>
                  <a:lnTo>
                    <a:pt x="2558" y="2283"/>
                  </a:lnTo>
                  <a:lnTo>
                    <a:pt x="2561" y="2290"/>
                  </a:lnTo>
                  <a:lnTo>
                    <a:pt x="2565" y="2297"/>
                  </a:lnTo>
                  <a:lnTo>
                    <a:pt x="2569" y="2305"/>
                  </a:lnTo>
                  <a:lnTo>
                    <a:pt x="2574" y="2316"/>
                  </a:lnTo>
                  <a:lnTo>
                    <a:pt x="2577" y="2327"/>
                  </a:lnTo>
                  <a:lnTo>
                    <a:pt x="2581" y="2338"/>
                  </a:lnTo>
                  <a:lnTo>
                    <a:pt x="2582" y="2346"/>
                  </a:lnTo>
                  <a:lnTo>
                    <a:pt x="2582" y="2354"/>
                  </a:lnTo>
                  <a:lnTo>
                    <a:pt x="2581" y="2364"/>
                  </a:lnTo>
                  <a:lnTo>
                    <a:pt x="2580" y="2372"/>
                  </a:lnTo>
                  <a:lnTo>
                    <a:pt x="2577" y="2386"/>
                  </a:lnTo>
                  <a:lnTo>
                    <a:pt x="2576" y="2396"/>
                  </a:lnTo>
                  <a:lnTo>
                    <a:pt x="2576" y="2399"/>
                  </a:lnTo>
                  <a:lnTo>
                    <a:pt x="2575" y="2402"/>
                  </a:lnTo>
                  <a:lnTo>
                    <a:pt x="2572" y="2404"/>
                  </a:lnTo>
                  <a:lnTo>
                    <a:pt x="2570" y="2405"/>
                  </a:lnTo>
                  <a:lnTo>
                    <a:pt x="2564" y="2406"/>
                  </a:lnTo>
                  <a:lnTo>
                    <a:pt x="2557" y="2406"/>
                  </a:lnTo>
                  <a:lnTo>
                    <a:pt x="2542" y="2403"/>
                  </a:lnTo>
                  <a:lnTo>
                    <a:pt x="2528" y="2403"/>
                  </a:lnTo>
                  <a:lnTo>
                    <a:pt x="2519" y="2403"/>
                  </a:lnTo>
                  <a:lnTo>
                    <a:pt x="2513" y="2402"/>
                  </a:lnTo>
                  <a:lnTo>
                    <a:pt x="2509" y="2402"/>
                  </a:lnTo>
                  <a:lnTo>
                    <a:pt x="2507" y="2402"/>
                  </a:lnTo>
                  <a:lnTo>
                    <a:pt x="2505" y="2403"/>
                  </a:lnTo>
                  <a:lnTo>
                    <a:pt x="2502" y="2405"/>
                  </a:lnTo>
                  <a:lnTo>
                    <a:pt x="2500" y="2410"/>
                  </a:lnTo>
                  <a:lnTo>
                    <a:pt x="2499" y="2415"/>
                  </a:lnTo>
                  <a:lnTo>
                    <a:pt x="2498" y="2421"/>
                  </a:lnTo>
                  <a:lnTo>
                    <a:pt x="2498" y="2428"/>
                  </a:lnTo>
                  <a:lnTo>
                    <a:pt x="2496" y="2433"/>
                  </a:lnTo>
                  <a:lnTo>
                    <a:pt x="2494" y="2437"/>
                  </a:lnTo>
                  <a:lnTo>
                    <a:pt x="2492" y="2439"/>
                  </a:lnTo>
                  <a:lnTo>
                    <a:pt x="2489" y="2439"/>
                  </a:lnTo>
                  <a:lnTo>
                    <a:pt x="2487" y="2439"/>
                  </a:lnTo>
                  <a:lnTo>
                    <a:pt x="2483" y="2439"/>
                  </a:lnTo>
                  <a:lnTo>
                    <a:pt x="2471" y="2435"/>
                  </a:lnTo>
                  <a:lnTo>
                    <a:pt x="2462" y="2433"/>
                  </a:lnTo>
                  <a:lnTo>
                    <a:pt x="2452" y="2431"/>
                  </a:lnTo>
                  <a:lnTo>
                    <a:pt x="2443" y="2429"/>
                  </a:lnTo>
                  <a:lnTo>
                    <a:pt x="2433" y="2428"/>
                  </a:lnTo>
                  <a:lnTo>
                    <a:pt x="2424" y="2427"/>
                  </a:lnTo>
                  <a:lnTo>
                    <a:pt x="2413" y="2427"/>
                  </a:lnTo>
                  <a:lnTo>
                    <a:pt x="2401" y="2424"/>
                  </a:lnTo>
                  <a:lnTo>
                    <a:pt x="2395" y="2424"/>
                  </a:lnTo>
                  <a:lnTo>
                    <a:pt x="2391" y="2424"/>
                  </a:lnTo>
                  <a:lnTo>
                    <a:pt x="2388" y="2425"/>
                  </a:lnTo>
                  <a:lnTo>
                    <a:pt x="2386" y="2428"/>
                  </a:lnTo>
                  <a:lnTo>
                    <a:pt x="2383" y="2434"/>
                  </a:lnTo>
                  <a:lnTo>
                    <a:pt x="2382" y="2440"/>
                  </a:lnTo>
                  <a:lnTo>
                    <a:pt x="2376" y="2443"/>
                  </a:lnTo>
                  <a:lnTo>
                    <a:pt x="2368" y="2448"/>
                  </a:lnTo>
                  <a:lnTo>
                    <a:pt x="2363" y="2456"/>
                  </a:lnTo>
                  <a:lnTo>
                    <a:pt x="2358" y="2464"/>
                  </a:lnTo>
                  <a:lnTo>
                    <a:pt x="2349" y="2464"/>
                  </a:lnTo>
                  <a:lnTo>
                    <a:pt x="2338" y="2461"/>
                  </a:lnTo>
                  <a:lnTo>
                    <a:pt x="2330" y="2461"/>
                  </a:lnTo>
                  <a:lnTo>
                    <a:pt x="2322" y="2462"/>
                  </a:lnTo>
                  <a:lnTo>
                    <a:pt x="2313" y="2462"/>
                  </a:lnTo>
                  <a:lnTo>
                    <a:pt x="2306" y="2465"/>
                  </a:lnTo>
                  <a:lnTo>
                    <a:pt x="2292" y="2468"/>
                  </a:lnTo>
                  <a:lnTo>
                    <a:pt x="2278" y="2473"/>
                  </a:lnTo>
                  <a:lnTo>
                    <a:pt x="2274" y="2474"/>
                  </a:lnTo>
                  <a:lnTo>
                    <a:pt x="2272" y="2473"/>
                  </a:lnTo>
                  <a:lnTo>
                    <a:pt x="2269" y="2472"/>
                  </a:lnTo>
                  <a:lnTo>
                    <a:pt x="2267" y="2469"/>
                  </a:lnTo>
                  <a:lnTo>
                    <a:pt x="2263" y="2465"/>
                  </a:lnTo>
                  <a:lnTo>
                    <a:pt x="2257" y="2458"/>
                  </a:lnTo>
                  <a:lnTo>
                    <a:pt x="2253" y="2456"/>
                  </a:lnTo>
                  <a:lnTo>
                    <a:pt x="2248" y="2456"/>
                  </a:lnTo>
                  <a:lnTo>
                    <a:pt x="2243" y="2458"/>
                  </a:lnTo>
                  <a:lnTo>
                    <a:pt x="2237" y="2460"/>
                  </a:lnTo>
                  <a:lnTo>
                    <a:pt x="2225" y="2466"/>
                  </a:lnTo>
                  <a:lnTo>
                    <a:pt x="2216" y="2468"/>
                  </a:lnTo>
                  <a:lnTo>
                    <a:pt x="2206" y="2471"/>
                  </a:lnTo>
                  <a:lnTo>
                    <a:pt x="2197" y="2473"/>
                  </a:lnTo>
                  <a:lnTo>
                    <a:pt x="2188" y="2475"/>
                  </a:lnTo>
                  <a:lnTo>
                    <a:pt x="2180" y="2479"/>
                  </a:lnTo>
                  <a:lnTo>
                    <a:pt x="2171" y="2483"/>
                  </a:lnTo>
                  <a:lnTo>
                    <a:pt x="2161" y="2485"/>
                  </a:lnTo>
                  <a:lnTo>
                    <a:pt x="2150" y="2487"/>
                  </a:lnTo>
                  <a:lnTo>
                    <a:pt x="2139" y="2488"/>
                  </a:lnTo>
                  <a:lnTo>
                    <a:pt x="2129" y="2490"/>
                  </a:lnTo>
                  <a:lnTo>
                    <a:pt x="2120" y="2491"/>
                  </a:lnTo>
                  <a:lnTo>
                    <a:pt x="2109" y="2493"/>
                  </a:lnTo>
                  <a:lnTo>
                    <a:pt x="2097" y="2496"/>
                  </a:lnTo>
                  <a:lnTo>
                    <a:pt x="2077" y="2502"/>
                  </a:lnTo>
                  <a:lnTo>
                    <a:pt x="2055" y="2505"/>
                  </a:lnTo>
                  <a:lnTo>
                    <a:pt x="2035" y="2509"/>
                  </a:lnTo>
                  <a:lnTo>
                    <a:pt x="2018" y="2512"/>
                  </a:lnTo>
                  <a:lnTo>
                    <a:pt x="2009" y="2513"/>
                  </a:lnTo>
                  <a:lnTo>
                    <a:pt x="1999" y="2516"/>
                  </a:lnTo>
                  <a:lnTo>
                    <a:pt x="1990" y="2518"/>
                  </a:lnTo>
                  <a:lnTo>
                    <a:pt x="1984" y="2522"/>
                  </a:lnTo>
                  <a:lnTo>
                    <a:pt x="1976" y="2529"/>
                  </a:lnTo>
                  <a:lnTo>
                    <a:pt x="1969" y="2531"/>
                  </a:lnTo>
                  <a:lnTo>
                    <a:pt x="1961" y="2534"/>
                  </a:lnTo>
                  <a:lnTo>
                    <a:pt x="1953" y="2535"/>
                  </a:lnTo>
                  <a:lnTo>
                    <a:pt x="1944" y="2537"/>
                  </a:lnTo>
                  <a:lnTo>
                    <a:pt x="1932" y="2540"/>
                  </a:lnTo>
                  <a:lnTo>
                    <a:pt x="1919" y="2541"/>
                  </a:lnTo>
                  <a:lnTo>
                    <a:pt x="1906" y="2542"/>
                  </a:lnTo>
                  <a:lnTo>
                    <a:pt x="1892" y="2542"/>
                  </a:lnTo>
                  <a:lnTo>
                    <a:pt x="1879" y="2541"/>
                  </a:lnTo>
                  <a:lnTo>
                    <a:pt x="1869" y="2540"/>
                  </a:lnTo>
                  <a:lnTo>
                    <a:pt x="1859" y="2538"/>
                  </a:lnTo>
                  <a:lnTo>
                    <a:pt x="1850" y="2535"/>
                  </a:lnTo>
                  <a:lnTo>
                    <a:pt x="1843" y="2534"/>
                  </a:lnTo>
                  <a:lnTo>
                    <a:pt x="1838" y="2535"/>
                  </a:lnTo>
                  <a:lnTo>
                    <a:pt x="1834" y="2536"/>
                  </a:lnTo>
                  <a:lnTo>
                    <a:pt x="1832" y="2543"/>
                  </a:lnTo>
                  <a:lnTo>
                    <a:pt x="1831" y="2554"/>
                  </a:lnTo>
                  <a:lnTo>
                    <a:pt x="1829" y="2559"/>
                  </a:lnTo>
                  <a:lnTo>
                    <a:pt x="1828" y="2565"/>
                  </a:lnTo>
                  <a:lnTo>
                    <a:pt x="1825" y="2570"/>
                  </a:lnTo>
                  <a:lnTo>
                    <a:pt x="1820" y="2575"/>
                  </a:lnTo>
                  <a:lnTo>
                    <a:pt x="1813" y="2580"/>
                  </a:lnTo>
                  <a:lnTo>
                    <a:pt x="1802" y="2585"/>
                  </a:lnTo>
                  <a:lnTo>
                    <a:pt x="1789" y="2588"/>
                  </a:lnTo>
                  <a:lnTo>
                    <a:pt x="1771" y="2589"/>
                  </a:lnTo>
                  <a:lnTo>
                    <a:pt x="1756" y="2593"/>
                  </a:lnTo>
                  <a:lnTo>
                    <a:pt x="1737" y="2598"/>
                  </a:lnTo>
                  <a:lnTo>
                    <a:pt x="1718" y="2606"/>
                  </a:lnTo>
                  <a:lnTo>
                    <a:pt x="1701" y="2614"/>
                  </a:lnTo>
                  <a:lnTo>
                    <a:pt x="1690" y="2620"/>
                  </a:lnTo>
                  <a:lnTo>
                    <a:pt x="1673" y="2628"/>
                  </a:lnTo>
                  <a:lnTo>
                    <a:pt x="1662" y="2632"/>
                  </a:lnTo>
                  <a:lnTo>
                    <a:pt x="1652" y="2635"/>
                  </a:lnTo>
                  <a:lnTo>
                    <a:pt x="1642" y="2636"/>
                  </a:lnTo>
                  <a:lnTo>
                    <a:pt x="1631" y="2636"/>
                  </a:lnTo>
                  <a:lnTo>
                    <a:pt x="1614" y="2635"/>
                  </a:lnTo>
                  <a:lnTo>
                    <a:pt x="1599" y="2633"/>
                  </a:lnTo>
                  <a:lnTo>
                    <a:pt x="1593" y="2632"/>
                  </a:lnTo>
                  <a:lnTo>
                    <a:pt x="1587" y="2630"/>
                  </a:lnTo>
                  <a:lnTo>
                    <a:pt x="1581" y="2626"/>
                  </a:lnTo>
                  <a:lnTo>
                    <a:pt x="1576" y="2620"/>
                  </a:lnTo>
                  <a:lnTo>
                    <a:pt x="1570" y="2614"/>
                  </a:lnTo>
                  <a:lnTo>
                    <a:pt x="1564" y="2610"/>
                  </a:lnTo>
                  <a:lnTo>
                    <a:pt x="1557" y="2604"/>
                  </a:lnTo>
                  <a:lnTo>
                    <a:pt x="1550" y="2600"/>
                  </a:lnTo>
                  <a:lnTo>
                    <a:pt x="1535" y="2593"/>
                  </a:lnTo>
                  <a:lnTo>
                    <a:pt x="1520" y="2589"/>
                  </a:lnTo>
                  <a:lnTo>
                    <a:pt x="1514" y="2588"/>
                  </a:lnTo>
                  <a:lnTo>
                    <a:pt x="1507" y="2589"/>
                  </a:lnTo>
                  <a:lnTo>
                    <a:pt x="1500" y="2591"/>
                  </a:lnTo>
                  <a:lnTo>
                    <a:pt x="1492" y="2592"/>
                  </a:lnTo>
                  <a:lnTo>
                    <a:pt x="1485" y="2594"/>
                  </a:lnTo>
                  <a:lnTo>
                    <a:pt x="1476" y="2595"/>
                  </a:lnTo>
                  <a:lnTo>
                    <a:pt x="1467" y="2595"/>
                  </a:lnTo>
                  <a:lnTo>
                    <a:pt x="1457" y="2593"/>
                  </a:lnTo>
                  <a:lnTo>
                    <a:pt x="1449" y="2591"/>
                  </a:lnTo>
                  <a:lnTo>
                    <a:pt x="1443" y="2588"/>
                  </a:lnTo>
                  <a:lnTo>
                    <a:pt x="1437" y="2585"/>
                  </a:lnTo>
                  <a:lnTo>
                    <a:pt x="1432" y="2581"/>
                  </a:lnTo>
                  <a:lnTo>
                    <a:pt x="1425" y="2573"/>
                  </a:lnTo>
                  <a:lnTo>
                    <a:pt x="1419" y="2562"/>
                  </a:lnTo>
                  <a:lnTo>
                    <a:pt x="1418" y="2559"/>
                  </a:lnTo>
                  <a:lnTo>
                    <a:pt x="1415" y="2557"/>
                  </a:lnTo>
                  <a:lnTo>
                    <a:pt x="1412" y="2555"/>
                  </a:lnTo>
                  <a:lnTo>
                    <a:pt x="1409" y="2554"/>
                  </a:lnTo>
                  <a:lnTo>
                    <a:pt x="1402" y="2553"/>
                  </a:lnTo>
                  <a:lnTo>
                    <a:pt x="1392" y="2551"/>
                  </a:lnTo>
                  <a:lnTo>
                    <a:pt x="1375" y="2553"/>
                  </a:lnTo>
                  <a:lnTo>
                    <a:pt x="1360" y="2553"/>
                  </a:lnTo>
                  <a:lnTo>
                    <a:pt x="1355" y="2554"/>
                  </a:lnTo>
                  <a:lnTo>
                    <a:pt x="1350" y="2555"/>
                  </a:lnTo>
                  <a:lnTo>
                    <a:pt x="1346" y="2556"/>
                  </a:lnTo>
                  <a:lnTo>
                    <a:pt x="1341" y="2559"/>
                  </a:lnTo>
                  <a:lnTo>
                    <a:pt x="1331" y="2562"/>
                  </a:lnTo>
                  <a:lnTo>
                    <a:pt x="1320" y="2566"/>
                  </a:lnTo>
                  <a:lnTo>
                    <a:pt x="1314" y="2567"/>
                  </a:lnTo>
                  <a:lnTo>
                    <a:pt x="1309" y="2569"/>
                  </a:lnTo>
                  <a:lnTo>
                    <a:pt x="1305" y="2573"/>
                  </a:lnTo>
                  <a:lnTo>
                    <a:pt x="1302" y="2578"/>
                  </a:lnTo>
                  <a:lnTo>
                    <a:pt x="1296" y="2587"/>
                  </a:lnTo>
                  <a:lnTo>
                    <a:pt x="1292" y="2599"/>
                  </a:lnTo>
                  <a:lnTo>
                    <a:pt x="1286" y="2610"/>
                  </a:lnTo>
                  <a:lnTo>
                    <a:pt x="1279" y="2620"/>
                  </a:lnTo>
                  <a:lnTo>
                    <a:pt x="1274" y="2625"/>
                  </a:lnTo>
                  <a:lnTo>
                    <a:pt x="1268" y="2630"/>
                  </a:lnTo>
                  <a:lnTo>
                    <a:pt x="1261" y="2633"/>
                  </a:lnTo>
                  <a:lnTo>
                    <a:pt x="1254" y="2636"/>
                  </a:lnTo>
                  <a:lnTo>
                    <a:pt x="1245" y="2637"/>
                  </a:lnTo>
                  <a:lnTo>
                    <a:pt x="1237" y="2639"/>
                  </a:lnTo>
                  <a:lnTo>
                    <a:pt x="1235" y="2643"/>
                  </a:lnTo>
                  <a:lnTo>
                    <a:pt x="1234" y="2647"/>
                  </a:lnTo>
                  <a:lnTo>
                    <a:pt x="1234" y="2651"/>
                  </a:lnTo>
                  <a:lnTo>
                    <a:pt x="1234" y="2657"/>
                  </a:lnTo>
                  <a:lnTo>
                    <a:pt x="1235" y="2668"/>
                  </a:lnTo>
                  <a:lnTo>
                    <a:pt x="1234" y="2679"/>
                  </a:lnTo>
                  <a:lnTo>
                    <a:pt x="1230" y="2685"/>
                  </a:lnTo>
                  <a:lnTo>
                    <a:pt x="1227" y="2689"/>
                  </a:lnTo>
                  <a:lnTo>
                    <a:pt x="1221" y="2694"/>
                  </a:lnTo>
                  <a:lnTo>
                    <a:pt x="1215" y="2699"/>
                  </a:lnTo>
                  <a:lnTo>
                    <a:pt x="1202" y="2711"/>
                  </a:lnTo>
                  <a:lnTo>
                    <a:pt x="1186" y="2725"/>
                  </a:lnTo>
                  <a:lnTo>
                    <a:pt x="1170" y="2742"/>
                  </a:lnTo>
                  <a:lnTo>
                    <a:pt x="1154" y="2756"/>
                  </a:lnTo>
                  <a:lnTo>
                    <a:pt x="1146" y="2762"/>
                  </a:lnTo>
                  <a:lnTo>
                    <a:pt x="1136" y="2767"/>
                  </a:lnTo>
                  <a:lnTo>
                    <a:pt x="1127" y="2770"/>
                  </a:lnTo>
                  <a:lnTo>
                    <a:pt x="1117" y="2773"/>
                  </a:lnTo>
                  <a:lnTo>
                    <a:pt x="1108" y="2774"/>
                  </a:lnTo>
                  <a:lnTo>
                    <a:pt x="1101" y="2774"/>
                  </a:lnTo>
                  <a:lnTo>
                    <a:pt x="1096" y="2774"/>
                  </a:lnTo>
                  <a:lnTo>
                    <a:pt x="1094" y="2773"/>
                  </a:lnTo>
                  <a:lnTo>
                    <a:pt x="1091" y="2769"/>
                  </a:lnTo>
                  <a:lnTo>
                    <a:pt x="1091" y="2765"/>
                  </a:lnTo>
                  <a:lnTo>
                    <a:pt x="1091" y="2762"/>
                  </a:lnTo>
                  <a:lnTo>
                    <a:pt x="1091" y="2757"/>
                  </a:lnTo>
                  <a:lnTo>
                    <a:pt x="1091" y="2751"/>
                  </a:lnTo>
                  <a:lnTo>
                    <a:pt x="1089" y="2746"/>
                  </a:lnTo>
                  <a:lnTo>
                    <a:pt x="1087" y="2743"/>
                  </a:lnTo>
                  <a:lnTo>
                    <a:pt x="1084" y="2739"/>
                  </a:lnTo>
                  <a:lnTo>
                    <a:pt x="1081" y="2738"/>
                  </a:lnTo>
                  <a:lnTo>
                    <a:pt x="1077" y="2737"/>
                  </a:lnTo>
                  <a:lnTo>
                    <a:pt x="1072" y="2737"/>
                  </a:lnTo>
                  <a:lnTo>
                    <a:pt x="1069" y="2739"/>
                  </a:lnTo>
                  <a:lnTo>
                    <a:pt x="1065" y="2742"/>
                  </a:lnTo>
                  <a:lnTo>
                    <a:pt x="1062" y="2743"/>
                  </a:lnTo>
                  <a:lnTo>
                    <a:pt x="1058" y="2743"/>
                  </a:lnTo>
                  <a:lnTo>
                    <a:pt x="1054" y="2743"/>
                  </a:lnTo>
                  <a:lnTo>
                    <a:pt x="1046" y="2740"/>
                  </a:lnTo>
                  <a:lnTo>
                    <a:pt x="1035" y="2738"/>
                  </a:lnTo>
                  <a:lnTo>
                    <a:pt x="1024" y="2733"/>
                  </a:lnTo>
                  <a:lnTo>
                    <a:pt x="1010" y="2730"/>
                  </a:lnTo>
                  <a:lnTo>
                    <a:pt x="1003" y="2727"/>
                  </a:lnTo>
                  <a:lnTo>
                    <a:pt x="996" y="2726"/>
                  </a:lnTo>
                  <a:lnTo>
                    <a:pt x="988" y="2725"/>
                  </a:lnTo>
                  <a:lnTo>
                    <a:pt x="980" y="2725"/>
                  </a:lnTo>
                  <a:lnTo>
                    <a:pt x="959" y="2726"/>
                  </a:lnTo>
                  <a:lnTo>
                    <a:pt x="939" y="2729"/>
                  </a:lnTo>
                  <a:lnTo>
                    <a:pt x="919" y="2730"/>
                  </a:lnTo>
                  <a:lnTo>
                    <a:pt x="902" y="2731"/>
                  </a:lnTo>
                  <a:lnTo>
                    <a:pt x="896" y="2730"/>
                  </a:lnTo>
                  <a:lnTo>
                    <a:pt x="892" y="2727"/>
                  </a:lnTo>
                  <a:lnTo>
                    <a:pt x="889" y="2724"/>
                  </a:lnTo>
                  <a:lnTo>
                    <a:pt x="888" y="2720"/>
                  </a:lnTo>
                  <a:lnTo>
                    <a:pt x="888" y="2712"/>
                  </a:lnTo>
                  <a:lnTo>
                    <a:pt x="888" y="2702"/>
                  </a:lnTo>
                  <a:lnTo>
                    <a:pt x="889" y="2695"/>
                  </a:lnTo>
                  <a:lnTo>
                    <a:pt x="890" y="2688"/>
                  </a:lnTo>
                  <a:lnTo>
                    <a:pt x="893" y="2686"/>
                  </a:lnTo>
                  <a:lnTo>
                    <a:pt x="895" y="2683"/>
                  </a:lnTo>
                  <a:lnTo>
                    <a:pt x="899" y="2681"/>
                  </a:lnTo>
                  <a:lnTo>
                    <a:pt x="902" y="2680"/>
                  </a:lnTo>
                  <a:lnTo>
                    <a:pt x="907" y="2677"/>
                  </a:lnTo>
                  <a:lnTo>
                    <a:pt x="911" y="2675"/>
                  </a:lnTo>
                  <a:lnTo>
                    <a:pt x="914" y="2672"/>
                  </a:lnTo>
                  <a:lnTo>
                    <a:pt x="917" y="2668"/>
                  </a:lnTo>
                  <a:lnTo>
                    <a:pt x="919" y="2663"/>
                  </a:lnTo>
                  <a:lnTo>
                    <a:pt x="919" y="2658"/>
                  </a:lnTo>
                  <a:lnTo>
                    <a:pt x="918" y="2651"/>
                  </a:lnTo>
                  <a:lnTo>
                    <a:pt x="914" y="2645"/>
                  </a:lnTo>
                  <a:lnTo>
                    <a:pt x="911" y="2638"/>
                  </a:lnTo>
                  <a:lnTo>
                    <a:pt x="909" y="2631"/>
                  </a:lnTo>
                  <a:lnTo>
                    <a:pt x="907" y="2625"/>
                  </a:lnTo>
                  <a:lnTo>
                    <a:pt x="907" y="2619"/>
                  </a:lnTo>
                  <a:lnTo>
                    <a:pt x="907" y="2607"/>
                  </a:lnTo>
                  <a:lnTo>
                    <a:pt x="908" y="2594"/>
                  </a:lnTo>
                  <a:lnTo>
                    <a:pt x="908" y="2584"/>
                  </a:lnTo>
                  <a:lnTo>
                    <a:pt x="907" y="2576"/>
                  </a:lnTo>
                  <a:lnTo>
                    <a:pt x="905" y="2574"/>
                  </a:lnTo>
                  <a:lnTo>
                    <a:pt x="902" y="2572"/>
                  </a:lnTo>
                  <a:lnTo>
                    <a:pt x="896" y="2572"/>
                  </a:lnTo>
                  <a:lnTo>
                    <a:pt x="890" y="2572"/>
                  </a:lnTo>
                  <a:lnTo>
                    <a:pt x="875" y="2573"/>
                  </a:lnTo>
                  <a:lnTo>
                    <a:pt x="862" y="2575"/>
                  </a:lnTo>
                  <a:lnTo>
                    <a:pt x="848" y="2580"/>
                  </a:lnTo>
                  <a:lnTo>
                    <a:pt x="829" y="2587"/>
                  </a:lnTo>
                  <a:lnTo>
                    <a:pt x="810" y="2595"/>
                  </a:lnTo>
                  <a:lnTo>
                    <a:pt x="794" y="2601"/>
                  </a:lnTo>
                  <a:lnTo>
                    <a:pt x="786" y="2604"/>
                  </a:lnTo>
                  <a:lnTo>
                    <a:pt x="776" y="2605"/>
                  </a:lnTo>
                  <a:lnTo>
                    <a:pt x="766" y="2606"/>
                  </a:lnTo>
                  <a:lnTo>
                    <a:pt x="752" y="2605"/>
                  </a:lnTo>
                  <a:lnTo>
                    <a:pt x="739" y="2603"/>
                  </a:lnTo>
                  <a:lnTo>
                    <a:pt x="726" y="2599"/>
                  </a:lnTo>
                  <a:lnTo>
                    <a:pt x="713" y="2594"/>
                  </a:lnTo>
                  <a:lnTo>
                    <a:pt x="703" y="2589"/>
                  </a:lnTo>
                  <a:lnTo>
                    <a:pt x="693" y="2584"/>
                  </a:lnTo>
                  <a:lnTo>
                    <a:pt x="686" y="2578"/>
                  </a:lnTo>
                  <a:lnTo>
                    <a:pt x="680" y="2573"/>
                  </a:lnTo>
                  <a:lnTo>
                    <a:pt x="678" y="2568"/>
                  </a:lnTo>
                  <a:lnTo>
                    <a:pt x="674" y="2560"/>
                  </a:lnTo>
                  <a:lnTo>
                    <a:pt x="668" y="2551"/>
                  </a:lnTo>
                  <a:lnTo>
                    <a:pt x="665" y="2548"/>
                  </a:lnTo>
                  <a:lnTo>
                    <a:pt x="661" y="2547"/>
                  </a:lnTo>
                  <a:lnTo>
                    <a:pt x="657" y="2547"/>
                  </a:lnTo>
                  <a:lnTo>
                    <a:pt x="653" y="2549"/>
                  </a:lnTo>
                  <a:lnTo>
                    <a:pt x="649" y="2553"/>
                  </a:lnTo>
                  <a:lnTo>
                    <a:pt x="645" y="2559"/>
                  </a:lnTo>
                  <a:lnTo>
                    <a:pt x="643" y="2565"/>
                  </a:lnTo>
                  <a:lnTo>
                    <a:pt x="642" y="2572"/>
                  </a:lnTo>
                  <a:lnTo>
                    <a:pt x="642" y="2579"/>
                  </a:lnTo>
                  <a:lnTo>
                    <a:pt x="643" y="2586"/>
                  </a:lnTo>
                  <a:lnTo>
                    <a:pt x="647" y="2593"/>
                  </a:lnTo>
                  <a:lnTo>
                    <a:pt x="651" y="2600"/>
                  </a:lnTo>
                  <a:lnTo>
                    <a:pt x="656" y="2606"/>
                  </a:lnTo>
                  <a:lnTo>
                    <a:pt x="660" y="2612"/>
                  </a:lnTo>
                  <a:lnTo>
                    <a:pt x="661" y="2617"/>
                  </a:lnTo>
                  <a:lnTo>
                    <a:pt x="660" y="2620"/>
                  </a:lnTo>
                  <a:lnTo>
                    <a:pt x="659" y="2622"/>
                  </a:lnTo>
                  <a:lnTo>
                    <a:pt x="656" y="2623"/>
                  </a:lnTo>
                  <a:lnTo>
                    <a:pt x="653" y="2623"/>
                  </a:lnTo>
                  <a:lnTo>
                    <a:pt x="649" y="2622"/>
                  </a:lnTo>
                  <a:lnTo>
                    <a:pt x="642" y="2619"/>
                  </a:lnTo>
                  <a:lnTo>
                    <a:pt x="635" y="2614"/>
                  </a:lnTo>
                  <a:lnTo>
                    <a:pt x="626" y="2609"/>
                  </a:lnTo>
                  <a:lnTo>
                    <a:pt x="618" y="2603"/>
                  </a:lnTo>
                  <a:lnTo>
                    <a:pt x="615" y="2600"/>
                  </a:lnTo>
                  <a:lnTo>
                    <a:pt x="610" y="2599"/>
                  </a:lnTo>
                  <a:lnTo>
                    <a:pt x="604" y="2599"/>
                  </a:lnTo>
                  <a:lnTo>
                    <a:pt x="598" y="2599"/>
                  </a:lnTo>
                  <a:lnTo>
                    <a:pt x="592" y="2600"/>
                  </a:lnTo>
                  <a:lnTo>
                    <a:pt x="587" y="2604"/>
                  </a:lnTo>
                  <a:lnTo>
                    <a:pt x="582" y="2607"/>
                  </a:lnTo>
                  <a:lnTo>
                    <a:pt x="578" y="2611"/>
                  </a:lnTo>
                  <a:lnTo>
                    <a:pt x="573" y="2614"/>
                  </a:lnTo>
                  <a:lnTo>
                    <a:pt x="567" y="2617"/>
                  </a:lnTo>
                  <a:lnTo>
                    <a:pt x="559" y="2618"/>
                  </a:lnTo>
                  <a:lnTo>
                    <a:pt x="550" y="2616"/>
                  </a:lnTo>
                  <a:lnTo>
                    <a:pt x="544" y="2616"/>
                  </a:lnTo>
                  <a:lnTo>
                    <a:pt x="540" y="2618"/>
                  </a:lnTo>
                  <a:lnTo>
                    <a:pt x="535" y="2620"/>
                  </a:lnTo>
                  <a:lnTo>
                    <a:pt x="530" y="2623"/>
                  </a:lnTo>
                  <a:lnTo>
                    <a:pt x="519" y="2629"/>
                  </a:lnTo>
                  <a:lnTo>
                    <a:pt x="508" y="2635"/>
                  </a:lnTo>
                  <a:lnTo>
                    <a:pt x="497" y="2641"/>
                  </a:lnTo>
                  <a:lnTo>
                    <a:pt x="484" y="2647"/>
                  </a:lnTo>
                  <a:lnTo>
                    <a:pt x="476" y="2650"/>
                  </a:lnTo>
                  <a:lnTo>
                    <a:pt x="466" y="2652"/>
                  </a:lnTo>
                  <a:lnTo>
                    <a:pt x="458" y="2654"/>
                  </a:lnTo>
                  <a:lnTo>
                    <a:pt x="449" y="2654"/>
                  </a:lnTo>
                  <a:lnTo>
                    <a:pt x="441" y="2654"/>
                  </a:lnTo>
                  <a:lnTo>
                    <a:pt x="434" y="2650"/>
                  </a:lnTo>
                  <a:lnTo>
                    <a:pt x="432" y="2649"/>
                  </a:lnTo>
                  <a:lnTo>
                    <a:pt x="429" y="2647"/>
                  </a:lnTo>
                  <a:lnTo>
                    <a:pt x="427" y="2643"/>
                  </a:lnTo>
                  <a:lnTo>
                    <a:pt x="426" y="2639"/>
                  </a:lnTo>
                  <a:lnTo>
                    <a:pt x="421" y="2633"/>
                  </a:lnTo>
                  <a:lnTo>
                    <a:pt x="416" y="2630"/>
                  </a:lnTo>
                  <a:lnTo>
                    <a:pt x="410" y="2629"/>
                  </a:lnTo>
                  <a:lnTo>
                    <a:pt x="403" y="2628"/>
                  </a:lnTo>
                  <a:lnTo>
                    <a:pt x="388" y="2628"/>
                  </a:lnTo>
                  <a:lnTo>
                    <a:pt x="370" y="2626"/>
                  </a:lnTo>
                  <a:lnTo>
                    <a:pt x="360" y="2624"/>
                  </a:lnTo>
                  <a:lnTo>
                    <a:pt x="349" y="2622"/>
                  </a:lnTo>
                  <a:lnTo>
                    <a:pt x="340" y="2625"/>
                  </a:lnTo>
                  <a:lnTo>
                    <a:pt x="332" y="2630"/>
                  </a:lnTo>
                  <a:lnTo>
                    <a:pt x="321" y="2630"/>
                  </a:lnTo>
                  <a:lnTo>
                    <a:pt x="314" y="2632"/>
                  </a:lnTo>
                  <a:lnTo>
                    <a:pt x="316" y="2647"/>
                  </a:lnTo>
                  <a:lnTo>
                    <a:pt x="317" y="2658"/>
                  </a:lnTo>
                  <a:lnTo>
                    <a:pt x="309" y="2667"/>
                  </a:lnTo>
                  <a:lnTo>
                    <a:pt x="297" y="2675"/>
                  </a:lnTo>
                  <a:lnTo>
                    <a:pt x="283" y="2685"/>
                  </a:lnTo>
                  <a:lnTo>
                    <a:pt x="263" y="2699"/>
                  </a:lnTo>
                  <a:lnTo>
                    <a:pt x="253" y="2707"/>
                  </a:lnTo>
                  <a:lnTo>
                    <a:pt x="246" y="2714"/>
                  </a:lnTo>
                  <a:lnTo>
                    <a:pt x="244" y="2721"/>
                  </a:lnTo>
                  <a:lnTo>
                    <a:pt x="243" y="2730"/>
                  </a:lnTo>
                  <a:lnTo>
                    <a:pt x="244" y="2746"/>
                  </a:lnTo>
                  <a:lnTo>
                    <a:pt x="245" y="2768"/>
                  </a:lnTo>
                  <a:lnTo>
                    <a:pt x="244" y="2780"/>
                  </a:lnTo>
                  <a:lnTo>
                    <a:pt x="241" y="2789"/>
                  </a:lnTo>
                  <a:lnTo>
                    <a:pt x="238" y="2799"/>
                  </a:lnTo>
                  <a:lnTo>
                    <a:pt x="233" y="2806"/>
                  </a:lnTo>
                  <a:lnTo>
                    <a:pt x="227" y="2813"/>
                  </a:lnTo>
                  <a:lnTo>
                    <a:pt x="220" y="2820"/>
                  </a:lnTo>
                  <a:lnTo>
                    <a:pt x="213" y="2826"/>
                  </a:lnTo>
                  <a:lnTo>
                    <a:pt x="204" y="2832"/>
                  </a:lnTo>
                  <a:lnTo>
                    <a:pt x="195" y="2837"/>
                  </a:lnTo>
                  <a:lnTo>
                    <a:pt x="185" y="2841"/>
                  </a:lnTo>
                  <a:lnTo>
                    <a:pt x="175" y="2845"/>
                  </a:lnTo>
                  <a:lnTo>
                    <a:pt x="164" y="2849"/>
                  </a:lnTo>
                  <a:lnTo>
                    <a:pt x="152" y="2851"/>
                  </a:lnTo>
                  <a:lnTo>
                    <a:pt x="140" y="2852"/>
                  </a:lnTo>
                  <a:lnTo>
                    <a:pt x="130" y="2852"/>
                  </a:lnTo>
                  <a:lnTo>
                    <a:pt x="118" y="2852"/>
                  </a:lnTo>
                  <a:lnTo>
                    <a:pt x="106" y="2852"/>
                  </a:lnTo>
                  <a:lnTo>
                    <a:pt x="95" y="2853"/>
                  </a:lnTo>
                  <a:lnTo>
                    <a:pt x="86" y="2855"/>
                  </a:lnTo>
                  <a:lnTo>
                    <a:pt x="76" y="2856"/>
                  </a:lnTo>
                  <a:lnTo>
                    <a:pt x="69" y="2859"/>
                  </a:lnTo>
                  <a:lnTo>
                    <a:pt x="62" y="2863"/>
                  </a:lnTo>
                  <a:lnTo>
                    <a:pt x="56" y="2866"/>
                  </a:lnTo>
                  <a:lnTo>
                    <a:pt x="52" y="2871"/>
                  </a:lnTo>
                  <a:lnTo>
                    <a:pt x="50" y="2877"/>
                  </a:lnTo>
                  <a:lnTo>
                    <a:pt x="50" y="2883"/>
                  </a:lnTo>
                  <a:lnTo>
                    <a:pt x="52" y="2890"/>
                  </a:lnTo>
                  <a:lnTo>
                    <a:pt x="56" y="2896"/>
                  </a:lnTo>
                  <a:lnTo>
                    <a:pt x="64" y="2910"/>
                  </a:lnTo>
                  <a:lnTo>
                    <a:pt x="75" y="2926"/>
                  </a:lnTo>
                  <a:lnTo>
                    <a:pt x="80" y="2934"/>
                  </a:lnTo>
                  <a:lnTo>
                    <a:pt x="83" y="2943"/>
                  </a:lnTo>
                  <a:lnTo>
                    <a:pt x="86" y="2952"/>
                  </a:lnTo>
                  <a:lnTo>
                    <a:pt x="88" y="2962"/>
                  </a:lnTo>
                  <a:lnTo>
                    <a:pt x="92" y="2981"/>
                  </a:lnTo>
                  <a:lnTo>
                    <a:pt x="93" y="2995"/>
                  </a:lnTo>
                  <a:lnTo>
                    <a:pt x="94" y="3007"/>
                  </a:lnTo>
                  <a:lnTo>
                    <a:pt x="95" y="3016"/>
                  </a:lnTo>
                  <a:lnTo>
                    <a:pt x="96" y="3020"/>
                  </a:lnTo>
                  <a:lnTo>
                    <a:pt x="97" y="3023"/>
                  </a:lnTo>
                  <a:lnTo>
                    <a:pt x="100" y="3026"/>
                  </a:lnTo>
                  <a:lnTo>
                    <a:pt x="102" y="3027"/>
                  </a:lnTo>
                  <a:lnTo>
                    <a:pt x="106" y="3028"/>
                  </a:lnTo>
                  <a:lnTo>
                    <a:pt x="108" y="3030"/>
                  </a:lnTo>
                  <a:lnTo>
                    <a:pt x="109" y="3034"/>
                  </a:lnTo>
                  <a:lnTo>
                    <a:pt x="111" y="3038"/>
                  </a:lnTo>
                  <a:lnTo>
                    <a:pt x="112" y="3048"/>
                  </a:lnTo>
                  <a:lnTo>
                    <a:pt x="111" y="3060"/>
                  </a:lnTo>
                  <a:lnTo>
                    <a:pt x="109" y="3066"/>
                  </a:lnTo>
                  <a:lnTo>
                    <a:pt x="107" y="3071"/>
                  </a:lnTo>
                  <a:lnTo>
                    <a:pt x="105" y="3073"/>
                  </a:lnTo>
                  <a:lnTo>
                    <a:pt x="101" y="3074"/>
                  </a:lnTo>
                  <a:lnTo>
                    <a:pt x="99" y="3074"/>
                  </a:lnTo>
                  <a:lnTo>
                    <a:pt x="95" y="3074"/>
                  </a:lnTo>
                  <a:lnTo>
                    <a:pt x="92" y="3073"/>
                  </a:lnTo>
                  <a:lnTo>
                    <a:pt x="88" y="3071"/>
                  </a:lnTo>
                  <a:lnTo>
                    <a:pt x="84" y="3070"/>
                  </a:lnTo>
                  <a:lnTo>
                    <a:pt x="81" y="3068"/>
                  </a:lnTo>
                  <a:lnTo>
                    <a:pt x="76" y="3070"/>
                  </a:lnTo>
                  <a:lnTo>
                    <a:pt x="71" y="3071"/>
                  </a:lnTo>
                  <a:lnTo>
                    <a:pt x="59" y="3076"/>
                  </a:lnTo>
                  <a:lnTo>
                    <a:pt x="45" y="3083"/>
                  </a:lnTo>
                  <a:lnTo>
                    <a:pt x="29" y="3090"/>
                  </a:lnTo>
                  <a:lnTo>
                    <a:pt x="14" y="3095"/>
                  </a:lnTo>
                  <a:lnTo>
                    <a:pt x="8" y="3097"/>
                  </a:lnTo>
                  <a:lnTo>
                    <a:pt x="5" y="3101"/>
                  </a:lnTo>
                  <a:lnTo>
                    <a:pt x="1" y="3105"/>
                  </a:lnTo>
                  <a:lnTo>
                    <a:pt x="0" y="3111"/>
                  </a:lnTo>
                  <a:lnTo>
                    <a:pt x="0" y="3118"/>
                  </a:lnTo>
                  <a:lnTo>
                    <a:pt x="2" y="3128"/>
                  </a:lnTo>
                  <a:lnTo>
                    <a:pt x="5" y="3135"/>
                  </a:lnTo>
                  <a:lnTo>
                    <a:pt x="10" y="3142"/>
                  </a:lnTo>
                  <a:lnTo>
                    <a:pt x="20" y="3148"/>
                  </a:lnTo>
                  <a:lnTo>
                    <a:pt x="32" y="3154"/>
                  </a:lnTo>
                  <a:lnTo>
                    <a:pt x="37" y="3160"/>
                  </a:lnTo>
                  <a:lnTo>
                    <a:pt x="39" y="3167"/>
                  </a:lnTo>
                  <a:lnTo>
                    <a:pt x="42" y="3175"/>
                  </a:lnTo>
                  <a:lnTo>
                    <a:pt x="43" y="3185"/>
                  </a:lnTo>
                  <a:lnTo>
                    <a:pt x="44" y="3194"/>
                  </a:lnTo>
                  <a:lnTo>
                    <a:pt x="46" y="3204"/>
                  </a:lnTo>
                  <a:lnTo>
                    <a:pt x="50" y="3212"/>
                  </a:lnTo>
                  <a:lnTo>
                    <a:pt x="55" y="3219"/>
                  </a:lnTo>
                  <a:lnTo>
                    <a:pt x="68" y="3233"/>
                  </a:lnTo>
                  <a:lnTo>
                    <a:pt x="81" y="3248"/>
                  </a:lnTo>
                  <a:lnTo>
                    <a:pt x="87" y="3254"/>
                  </a:lnTo>
                  <a:lnTo>
                    <a:pt x="94" y="3259"/>
                  </a:lnTo>
                  <a:lnTo>
                    <a:pt x="100" y="3262"/>
                  </a:lnTo>
                  <a:lnTo>
                    <a:pt x="107" y="3263"/>
                  </a:lnTo>
                  <a:lnTo>
                    <a:pt x="114" y="3262"/>
                  </a:lnTo>
                  <a:lnTo>
                    <a:pt x="119" y="3261"/>
                  </a:lnTo>
                  <a:lnTo>
                    <a:pt x="121" y="3260"/>
                  </a:lnTo>
                  <a:lnTo>
                    <a:pt x="125" y="3256"/>
                  </a:lnTo>
                  <a:lnTo>
                    <a:pt x="128" y="3249"/>
                  </a:lnTo>
                  <a:lnTo>
                    <a:pt x="133" y="3240"/>
                  </a:lnTo>
                  <a:lnTo>
                    <a:pt x="137" y="3235"/>
                  </a:lnTo>
                  <a:lnTo>
                    <a:pt x="140" y="3230"/>
                  </a:lnTo>
                  <a:lnTo>
                    <a:pt x="145" y="3228"/>
                  </a:lnTo>
                  <a:lnTo>
                    <a:pt x="151" y="3225"/>
                  </a:lnTo>
                  <a:lnTo>
                    <a:pt x="156" y="3224"/>
                  </a:lnTo>
                  <a:lnTo>
                    <a:pt x="162" y="3224"/>
                  </a:lnTo>
                  <a:lnTo>
                    <a:pt x="169" y="3227"/>
                  </a:lnTo>
                  <a:lnTo>
                    <a:pt x="175" y="3229"/>
                  </a:lnTo>
                  <a:lnTo>
                    <a:pt x="191" y="3238"/>
                  </a:lnTo>
                  <a:lnTo>
                    <a:pt x="210" y="3249"/>
                  </a:lnTo>
                  <a:lnTo>
                    <a:pt x="229" y="3259"/>
                  </a:lnTo>
                  <a:lnTo>
                    <a:pt x="245" y="3267"/>
                  </a:lnTo>
                  <a:lnTo>
                    <a:pt x="258" y="3274"/>
                  </a:lnTo>
                  <a:lnTo>
                    <a:pt x="275" y="3284"/>
                  </a:lnTo>
                  <a:lnTo>
                    <a:pt x="282" y="3290"/>
                  </a:lnTo>
                  <a:lnTo>
                    <a:pt x="289" y="3297"/>
                  </a:lnTo>
                  <a:lnTo>
                    <a:pt x="295" y="3303"/>
                  </a:lnTo>
                  <a:lnTo>
                    <a:pt x="300" y="3310"/>
                  </a:lnTo>
                  <a:lnTo>
                    <a:pt x="309" y="3328"/>
                  </a:lnTo>
                  <a:lnTo>
                    <a:pt x="319" y="3344"/>
                  </a:lnTo>
                  <a:lnTo>
                    <a:pt x="332" y="3357"/>
                  </a:lnTo>
                  <a:lnTo>
                    <a:pt x="342" y="3369"/>
                  </a:lnTo>
                  <a:lnTo>
                    <a:pt x="346" y="3375"/>
                  </a:lnTo>
                  <a:lnTo>
                    <a:pt x="347" y="3382"/>
                  </a:lnTo>
                  <a:lnTo>
                    <a:pt x="348" y="3389"/>
                  </a:lnTo>
                  <a:lnTo>
                    <a:pt x="348" y="3397"/>
                  </a:lnTo>
                  <a:lnTo>
                    <a:pt x="346" y="3402"/>
                  </a:lnTo>
                  <a:lnTo>
                    <a:pt x="342" y="3408"/>
                  </a:lnTo>
                  <a:lnTo>
                    <a:pt x="339" y="3413"/>
                  </a:lnTo>
                  <a:lnTo>
                    <a:pt x="332" y="3417"/>
                  </a:lnTo>
                  <a:lnTo>
                    <a:pt x="326" y="3419"/>
                  </a:lnTo>
                  <a:lnTo>
                    <a:pt x="320" y="3424"/>
                  </a:lnTo>
                  <a:lnTo>
                    <a:pt x="315" y="3429"/>
                  </a:lnTo>
                  <a:lnTo>
                    <a:pt x="310" y="3436"/>
                  </a:lnTo>
                  <a:lnTo>
                    <a:pt x="307" y="3443"/>
                  </a:lnTo>
                  <a:lnTo>
                    <a:pt x="303" y="3452"/>
                  </a:lnTo>
                  <a:lnTo>
                    <a:pt x="300" y="3462"/>
                  </a:lnTo>
                  <a:lnTo>
                    <a:pt x="297" y="3474"/>
                  </a:lnTo>
                  <a:lnTo>
                    <a:pt x="290" y="3496"/>
                  </a:lnTo>
                  <a:lnTo>
                    <a:pt x="285" y="3520"/>
                  </a:lnTo>
                  <a:lnTo>
                    <a:pt x="284" y="3532"/>
                  </a:lnTo>
                  <a:lnTo>
                    <a:pt x="285" y="3543"/>
                  </a:lnTo>
                  <a:lnTo>
                    <a:pt x="286" y="3549"/>
                  </a:lnTo>
                  <a:lnTo>
                    <a:pt x="289" y="3553"/>
                  </a:lnTo>
                  <a:lnTo>
                    <a:pt x="292" y="3558"/>
                  </a:lnTo>
                  <a:lnTo>
                    <a:pt x="296" y="3563"/>
                  </a:lnTo>
                  <a:lnTo>
                    <a:pt x="302" y="3571"/>
                  </a:lnTo>
                  <a:lnTo>
                    <a:pt x="306" y="3577"/>
                  </a:lnTo>
                  <a:lnTo>
                    <a:pt x="307" y="3582"/>
                  </a:lnTo>
                  <a:lnTo>
                    <a:pt x="304" y="3586"/>
                  </a:lnTo>
                  <a:lnTo>
                    <a:pt x="297" y="3596"/>
                  </a:lnTo>
                  <a:lnTo>
                    <a:pt x="288" y="3614"/>
                  </a:lnTo>
                  <a:lnTo>
                    <a:pt x="284" y="3625"/>
                  </a:lnTo>
                  <a:lnTo>
                    <a:pt x="283" y="3634"/>
                  </a:lnTo>
                  <a:lnTo>
                    <a:pt x="284" y="3644"/>
                  </a:lnTo>
                  <a:lnTo>
                    <a:pt x="285" y="3653"/>
                  </a:lnTo>
                  <a:lnTo>
                    <a:pt x="291" y="3669"/>
                  </a:lnTo>
                  <a:lnTo>
                    <a:pt x="296" y="3683"/>
                  </a:lnTo>
                  <a:lnTo>
                    <a:pt x="296" y="3687"/>
                  </a:lnTo>
                  <a:lnTo>
                    <a:pt x="296" y="3689"/>
                  </a:lnTo>
                  <a:lnTo>
                    <a:pt x="295" y="3691"/>
                  </a:lnTo>
                  <a:lnTo>
                    <a:pt x="294" y="3694"/>
                  </a:lnTo>
                  <a:lnTo>
                    <a:pt x="289" y="3698"/>
                  </a:lnTo>
                  <a:lnTo>
                    <a:pt x="283" y="3702"/>
                  </a:lnTo>
                  <a:lnTo>
                    <a:pt x="277" y="3706"/>
                  </a:lnTo>
                  <a:lnTo>
                    <a:pt x="270" y="3709"/>
                  </a:lnTo>
                  <a:lnTo>
                    <a:pt x="262" y="3714"/>
                  </a:lnTo>
                  <a:lnTo>
                    <a:pt x="253" y="3721"/>
                  </a:lnTo>
                  <a:lnTo>
                    <a:pt x="250" y="3725"/>
                  </a:lnTo>
                  <a:lnTo>
                    <a:pt x="247" y="3729"/>
                  </a:lnTo>
                  <a:lnTo>
                    <a:pt x="245" y="3734"/>
                  </a:lnTo>
                  <a:lnTo>
                    <a:pt x="244" y="3739"/>
                  </a:lnTo>
                  <a:lnTo>
                    <a:pt x="243" y="3748"/>
                  </a:lnTo>
                  <a:lnTo>
                    <a:pt x="244" y="3759"/>
                  </a:lnTo>
                  <a:lnTo>
                    <a:pt x="250" y="3778"/>
                  </a:lnTo>
                  <a:lnTo>
                    <a:pt x="256" y="3791"/>
                  </a:lnTo>
                  <a:lnTo>
                    <a:pt x="259" y="3798"/>
                  </a:lnTo>
                  <a:lnTo>
                    <a:pt x="266" y="3809"/>
                  </a:lnTo>
                  <a:lnTo>
                    <a:pt x="273" y="3821"/>
                  </a:lnTo>
                  <a:lnTo>
                    <a:pt x="279" y="3834"/>
                  </a:lnTo>
                  <a:lnTo>
                    <a:pt x="281" y="3839"/>
                  </a:lnTo>
                  <a:lnTo>
                    <a:pt x="282" y="3842"/>
                  </a:lnTo>
                  <a:lnTo>
                    <a:pt x="281" y="3846"/>
                  </a:lnTo>
                  <a:lnTo>
                    <a:pt x="281" y="3849"/>
                  </a:lnTo>
                  <a:lnTo>
                    <a:pt x="278" y="3858"/>
                  </a:lnTo>
                  <a:lnTo>
                    <a:pt x="277" y="3866"/>
                  </a:lnTo>
                  <a:lnTo>
                    <a:pt x="277" y="3871"/>
                  </a:lnTo>
                  <a:lnTo>
                    <a:pt x="276" y="3876"/>
                  </a:lnTo>
                  <a:lnTo>
                    <a:pt x="275" y="3879"/>
                  </a:lnTo>
                  <a:lnTo>
                    <a:pt x="272" y="3881"/>
                  </a:lnTo>
                  <a:lnTo>
                    <a:pt x="270" y="3884"/>
                  </a:lnTo>
                  <a:lnTo>
                    <a:pt x="267" y="3886"/>
                  </a:lnTo>
                  <a:lnTo>
                    <a:pt x="265" y="3887"/>
                  </a:lnTo>
                  <a:lnTo>
                    <a:pt x="262" y="3887"/>
                  </a:lnTo>
                  <a:lnTo>
                    <a:pt x="254" y="3887"/>
                  </a:lnTo>
                  <a:lnTo>
                    <a:pt x="246" y="3887"/>
                  </a:lnTo>
                  <a:lnTo>
                    <a:pt x="239" y="3886"/>
                  </a:lnTo>
                  <a:lnTo>
                    <a:pt x="231" y="3884"/>
                  </a:lnTo>
                  <a:lnTo>
                    <a:pt x="218" y="3881"/>
                  </a:lnTo>
                  <a:lnTo>
                    <a:pt x="207" y="3880"/>
                  </a:lnTo>
                  <a:lnTo>
                    <a:pt x="202" y="3881"/>
                  </a:lnTo>
                  <a:lnTo>
                    <a:pt x="197" y="3883"/>
                  </a:lnTo>
                  <a:lnTo>
                    <a:pt x="191" y="3885"/>
                  </a:lnTo>
                  <a:lnTo>
                    <a:pt x="187" y="3889"/>
                  </a:lnTo>
                  <a:lnTo>
                    <a:pt x="181" y="3891"/>
                  </a:lnTo>
                  <a:lnTo>
                    <a:pt x="175" y="3893"/>
                  </a:lnTo>
                  <a:lnTo>
                    <a:pt x="170" y="3895"/>
                  </a:lnTo>
                  <a:lnTo>
                    <a:pt x="165" y="3893"/>
                  </a:lnTo>
                  <a:lnTo>
                    <a:pt x="162" y="3892"/>
                  </a:lnTo>
                  <a:lnTo>
                    <a:pt x="157" y="3889"/>
                  </a:lnTo>
                  <a:lnTo>
                    <a:pt x="153" y="3884"/>
                  </a:lnTo>
                  <a:lnTo>
                    <a:pt x="149" y="3877"/>
                  </a:lnTo>
                  <a:lnTo>
                    <a:pt x="146" y="3873"/>
                  </a:lnTo>
                  <a:lnTo>
                    <a:pt x="143" y="3868"/>
                  </a:lnTo>
                  <a:lnTo>
                    <a:pt x="139" y="3866"/>
                  </a:lnTo>
                  <a:lnTo>
                    <a:pt x="134" y="3864"/>
                  </a:lnTo>
                  <a:lnTo>
                    <a:pt x="130" y="3861"/>
                  </a:lnTo>
                  <a:lnTo>
                    <a:pt x="125" y="3859"/>
                  </a:lnTo>
                  <a:lnTo>
                    <a:pt x="119" y="3858"/>
                  </a:lnTo>
                  <a:lnTo>
                    <a:pt x="114" y="3858"/>
                  </a:lnTo>
                  <a:lnTo>
                    <a:pt x="102" y="3859"/>
                  </a:lnTo>
                  <a:lnTo>
                    <a:pt x="89" y="3860"/>
                  </a:lnTo>
                  <a:lnTo>
                    <a:pt x="83" y="3857"/>
                  </a:lnTo>
                  <a:lnTo>
                    <a:pt x="76" y="3853"/>
                  </a:lnTo>
                  <a:lnTo>
                    <a:pt x="69" y="3853"/>
                  </a:lnTo>
                  <a:lnTo>
                    <a:pt x="63" y="3853"/>
                  </a:lnTo>
                  <a:lnTo>
                    <a:pt x="57" y="3854"/>
                  </a:lnTo>
                  <a:lnTo>
                    <a:pt x="53" y="3855"/>
                  </a:lnTo>
                  <a:lnTo>
                    <a:pt x="49" y="3860"/>
                  </a:lnTo>
                  <a:lnTo>
                    <a:pt x="46" y="3865"/>
                  </a:lnTo>
                  <a:lnTo>
                    <a:pt x="44" y="3871"/>
                  </a:lnTo>
                  <a:lnTo>
                    <a:pt x="43" y="3878"/>
                  </a:lnTo>
                  <a:lnTo>
                    <a:pt x="42" y="3892"/>
                  </a:lnTo>
                  <a:lnTo>
                    <a:pt x="40" y="3906"/>
                  </a:lnTo>
                  <a:lnTo>
                    <a:pt x="39" y="3916"/>
                  </a:lnTo>
                  <a:lnTo>
                    <a:pt x="39" y="3924"/>
                  </a:lnTo>
                  <a:lnTo>
                    <a:pt x="39" y="3933"/>
                  </a:lnTo>
                  <a:lnTo>
                    <a:pt x="42" y="3939"/>
                  </a:lnTo>
                  <a:lnTo>
                    <a:pt x="44" y="3944"/>
                  </a:lnTo>
                  <a:lnTo>
                    <a:pt x="48" y="3948"/>
                  </a:lnTo>
                  <a:lnTo>
                    <a:pt x="51" y="3949"/>
                  </a:lnTo>
                  <a:lnTo>
                    <a:pt x="56" y="3949"/>
                  </a:lnTo>
                  <a:lnTo>
                    <a:pt x="68" y="3944"/>
                  </a:lnTo>
                  <a:lnTo>
                    <a:pt x="80" y="3941"/>
                  </a:lnTo>
                  <a:lnTo>
                    <a:pt x="84" y="3940"/>
                  </a:lnTo>
                  <a:lnTo>
                    <a:pt x="89" y="3940"/>
                  </a:lnTo>
                  <a:lnTo>
                    <a:pt x="94" y="3940"/>
                  </a:lnTo>
                  <a:lnTo>
                    <a:pt x="97" y="3941"/>
                  </a:lnTo>
                  <a:lnTo>
                    <a:pt x="100" y="3948"/>
                  </a:lnTo>
                  <a:lnTo>
                    <a:pt x="106" y="3959"/>
                  </a:lnTo>
                  <a:lnTo>
                    <a:pt x="119" y="3965"/>
                  </a:lnTo>
                  <a:lnTo>
                    <a:pt x="131" y="3969"/>
                  </a:lnTo>
                  <a:lnTo>
                    <a:pt x="132" y="3978"/>
                  </a:lnTo>
                  <a:lnTo>
                    <a:pt x="132" y="3993"/>
                  </a:lnTo>
                  <a:lnTo>
                    <a:pt x="132" y="4000"/>
                  </a:lnTo>
                  <a:lnTo>
                    <a:pt x="133" y="4007"/>
                  </a:lnTo>
                  <a:lnTo>
                    <a:pt x="134" y="4013"/>
                  </a:lnTo>
                  <a:lnTo>
                    <a:pt x="136" y="4018"/>
                  </a:lnTo>
                  <a:lnTo>
                    <a:pt x="138" y="4019"/>
                  </a:lnTo>
                  <a:lnTo>
                    <a:pt x="141" y="4021"/>
                  </a:lnTo>
                  <a:lnTo>
                    <a:pt x="144" y="4019"/>
                  </a:lnTo>
                  <a:lnTo>
                    <a:pt x="146" y="4018"/>
                  </a:lnTo>
                  <a:lnTo>
                    <a:pt x="152" y="4010"/>
                  </a:lnTo>
                  <a:lnTo>
                    <a:pt x="159" y="4003"/>
                  </a:lnTo>
                  <a:lnTo>
                    <a:pt x="163" y="4002"/>
                  </a:lnTo>
                  <a:lnTo>
                    <a:pt x="168" y="4002"/>
                  </a:lnTo>
                  <a:lnTo>
                    <a:pt x="172" y="4003"/>
                  </a:lnTo>
                  <a:lnTo>
                    <a:pt x="176" y="4004"/>
                  </a:lnTo>
                  <a:lnTo>
                    <a:pt x="185" y="4007"/>
                  </a:lnTo>
                  <a:lnTo>
                    <a:pt x="193" y="4010"/>
                  </a:lnTo>
                  <a:lnTo>
                    <a:pt x="204" y="4012"/>
                  </a:lnTo>
                  <a:lnTo>
                    <a:pt x="215" y="4016"/>
                  </a:lnTo>
                  <a:lnTo>
                    <a:pt x="225" y="4019"/>
                  </a:lnTo>
                  <a:lnTo>
                    <a:pt x="232" y="4025"/>
                  </a:lnTo>
                  <a:lnTo>
                    <a:pt x="240" y="4038"/>
                  </a:lnTo>
                  <a:lnTo>
                    <a:pt x="251" y="4050"/>
                  </a:lnTo>
                  <a:lnTo>
                    <a:pt x="265" y="4057"/>
                  </a:lnTo>
                  <a:lnTo>
                    <a:pt x="277" y="4062"/>
                  </a:lnTo>
                  <a:lnTo>
                    <a:pt x="282" y="4065"/>
                  </a:lnTo>
                  <a:lnTo>
                    <a:pt x="286" y="4067"/>
                  </a:lnTo>
                  <a:lnTo>
                    <a:pt x="289" y="4070"/>
                  </a:lnTo>
                  <a:lnTo>
                    <a:pt x="291" y="4074"/>
                  </a:lnTo>
                  <a:lnTo>
                    <a:pt x="294" y="4085"/>
                  </a:lnTo>
                  <a:lnTo>
                    <a:pt x="295" y="4101"/>
                  </a:lnTo>
                  <a:lnTo>
                    <a:pt x="294" y="4112"/>
                  </a:lnTo>
                  <a:lnTo>
                    <a:pt x="292" y="4123"/>
                  </a:lnTo>
                  <a:lnTo>
                    <a:pt x="291" y="4135"/>
                  </a:lnTo>
                  <a:lnTo>
                    <a:pt x="289" y="4148"/>
                  </a:lnTo>
                  <a:lnTo>
                    <a:pt x="288" y="4154"/>
                  </a:lnTo>
                  <a:lnTo>
                    <a:pt x="286" y="4158"/>
                  </a:lnTo>
                  <a:lnTo>
                    <a:pt x="286" y="4163"/>
                  </a:lnTo>
                  <a:lnTo>
                    <a:pt x="288" y="4168"/>
                  </a:lnTo>
                  <a:lnTo>
                    <a:pt x="290" y="4174"/>
                  </a:lnTo>
                  <a:lnTo>
                    <a:pt x="295" y="4177"/>
                  </a:lnTo>
                  <a:lnTo>
                    <a:pt x="300" y="4179"/>
                  </a:lnTo>
                  <a:lnTo>
                    <a:pt x="303" y="4177"/>
                  </a:lnTo>
                  <a:lnTo>
                    <a:pt x="307" y="4176"/>
                  </a:lnTo>
                  <a:lnTo>
                    <a:pt x="309" y="4173"/>
                  </a:lnTo>
                  <a:lnTo>
                    <a:pt x="310" y="4170"/>
                  </a:lnTo>
                  <a:lnTo>
                    <a:pt x="313" y="4168"/>
                  </a:lnTo>
                  <a:lnTo>
                    <a:pt x="314" y="4166"/>
                  </a:lnTo>
                  <a:lnTo>
                    <a:pt x="317" y="4166"/>
                  </a:lnTo>
                  <a:lnTo>
                    <a:pt x="323" y="4164"/>
                  </a:lnTo>
                  <a:lnTo>
                    <a:pt x="330" y="4167"/>
                  </a:lnTo>
                  <a:lnTo>
                    <a:pt x="339" y="4172"/>
                  </a:lnTo>
                  <a:lnTo>
                    <a:pt x="347" y="4179"/>
                  </a:lnTo>
                  <a:lnTo>
                    <a:pt x="355" y="4188"/>
                  </a:lnTo>
                  <a:lnTo>
                    <a:pt x="364" y="4196"/>
                  </a:lnTo>
                  <a:lnTo>
                    <a:pt x="373" y="4211"/>
                  </a:lnTo>
                  <a:lnTo>
                    <a:pt x="389" y="4232"/>
                  </a:lnTo>
                  <a:lnTo>
                    <a:pt x="404" y="4256"/>
                  </a:lnTo>
                  <a:lnTo>
                    <a:pt x="415" y="4275"/>
                  </a:lnTo>
                  <a:lnTo>
                    <a:pt x="417" y="4281"/>
                  </a:lnTo>
                  <a:lnTo>
                    <a:pt x="417" y="4286"/>
                  </a:lnTo>
                  <a:lnTo>
                    <a:pt x="415" y="4287"/>
                  </a:lnTo>
                  <a:lnTo>
                    <a:pt x="411" y="4290"/>
                  </a:lnTo>
                  <a:lnTo>
                    <a:pt x="410" y="4293"/>
                  </a:lnTo>
                  <a:lnTo>
                    <a:pt x="410" y="4295"/>
                  </a:lnTo>
                  <a:lnTo>
                    <a:pt x="410" y="4297"/>
                  </a:lnTo>
                  <a:lnTo>
                    <a:pt x="410" y="4301"/>
                  </a:lnTo>
                  <a:lnTo>
                    <a:pt x="415" y="4313"/>
                  </a:lnTo>
                  <a:lnTo>
                    <a:pt x="421" y="4330"/>
                  </a:lnTo>
                  <a:lnTo>
                    <a:pt x="426" y="4346"/>
                  </a:lnTo>
                  <a:lnTo>
                    <a:pt x="427" y="4357"/>
                  </a:lnTo>
                  <a:lnTo>
                    <a:pt x="427" y="4360"/>
                  </a:lnTo>
                  <a:lnTo>
                    <a:pt x="424" y="4364"/>
                  </a:lnTo>
                  <a:lnTo>
                    <a:pt x="422" y="4368"/>
                  </a:lnTo>
                  <a:lnTo>
                    <a:pt x="420" y="4370"/>
                  </a:lnTo>
                  <a:lnTo>
                    <a:pt x="412" y="4376"/>
                  </a:lnTo>
                  <a:lnTo>
                    <a:pt x="404" y="4385"/>
                  </a:lnTo>
                  <a:lnTo>
                    <a:pt x="401" y="4391"/>
                  </a:lnTo>
                  <a:lnTo>
                    <a:pt x="398" y="4396"/>
                  </a:lnTo>
                  <a:lnTo>
                    <a:pt x="397" y="4401"/>
                  </a:lnTo>
                  <a:lnTo>
                    <a:pt x="397" y="4406"/>
                  </a:lnTo>
                  <a:lnTo>
                    <a:pt x="399" y="4415"/>
                  </a:lnTo>
                  <a:lnTo>
                    <a:pt x="399" y="4428"/>
                  </a:lnTo>
                  <a:lnTo>
                    <a:pt x="399" y="4433"/>
                  </a:lnTo>
                  <a:lnTo>
                    <a:pt x="397" y="4438"/>
                  </a:lnTo>
                  <a:lnTo>
                    <a:pt x="395" y="4441"/>
                  </a:lnTo>
                  <a:lnTo>
                    <a:pt x="392" y="4445"/>
                  </a:lnTo>
                  <a:lnTo>
                    <a:pt x="384" y="4447"/>
                  </a:lnTo>
                  <a:lnTo>
                    <a:pt x="377" y="4450"/>
                  </a:lnTo>
                  <a:lnTo>
                    <a:pt x="374" y="4458"/>
                  </a:lnTo>
                  <a:lnTo>
                    <a:pt x="373" y="4466"/>
                  </a:lnTo>
                  <a:lnTo>
                    <a:pt x="363" y="4473"/>
                  </a:lnTo>
                  <a:lnTo>
                    <a:pt x="349" y="4482"/>
                  </a:lnTo>
                  <a:lnTo>
                    <a:pt x="346" y="4486"/>
                  </a:lnTo>
                  <a:lnTo>
                    <a:pt x="342" y="4492"/>
                  </a:lnTo>
                  <a:lnTo>
                    <a:pt x="341" y="4497"/>
                  </a:lnTo>
                  <a:lnTo>
                    <a:pt x="339" y="4502"/>
                  </a:lnTo>
                  <a:lnTo>
                    <a:pt x="339" y="4505"/>
                  </a:lnTo>
                  <a:lnTo>
                    <a:pt x="339" y="4510"/>
                  </a:lnTo>
                  <a:lnTo>
                    <a:pt x="340" y="4514"/>
                  </a:lnTo>
                  <a:lnTo>
                    <a:pt x="341" y="4519"/>
                  </a:lnTo>
                  <a:lnTo>
                    <a:pt x="345" y="4525"/>
                  </a:lnTo>
                  <a:lnTo>
                    <a:pt x="348" y="4530"/>
                  </a:lnTo>
                  <a:lnTo>
                    <a:pt x="354" y="4534"/>
                  </a:lnTo>
                  <a:lnTo>
                    <a:pt x="359" y="4536"/>
                  </a:lnTo>
                  <a:lnTo>
                    <a:pt x="369" y="4540"/>
                  </a:lnTo>
                  <a:lnTo>
                    <a:pt x="376" y="4545"/>
                  </a:lnTo>
                  <a:lnTo>
                    <a:pt x="379" y="4547"/>
                  </a:lnTo>
                  <a:lnTo>
                    <a:pt x="382" y="4551"/>
                  </a:lnTo>
                  <a:lnTo>
                    <a:pt x="384" y="4555"/>
                  </a:lnTo>
                  <a:lnTo>
                    <a:pt x="385" y="4560"/>
                  </a:lnTo>
                  <a:lnTo>
                    <a:pt x="388" y="4571"/>
                  </a:lnTo>
                  <a:lnTo>
                    <a:pt x="388" y="4582"/>
                  </a:lnTo>
                  <a:lnTo>
                    <a:pt x="388" y="4588"/>
                  </a:lnTo>
                  <a:lnTo>
                    <a:pt x="385" y="4593"/>
                  </a:lnTo>
                  <a:lnTo>
                    <a:pt x="383" y="4599"/>
                  </a:lnTo>
                  <a:lnTo>
                    <a:pt x="379" y="4607"/>
                  </a:lnTo>
                  <a:lnTo>
                    <a:pt x="376" y="4612"/>
                  </a:lnTo>
                  <a:lnTo>
                    <a:pt x="373" y="4618"/>
                  </a:lnTo>
                  <a:lnTo>
                    <a:pt x="372" y="4623"/>
                  </a:lnTo>
                  <a:lnTo>
                    <a:pt x="372" y="4627"/>
                  </a:lnTo>
                  <a:lnTo>
                    <a:pt x="372" y="4630"/>
                  </a:lnTo>
                  <a:lnTo>
                    <a:pt x="374" y="4634"/>
                  </a:lnTo>
                  <a:lnTo>
                    <a:pt x="377" y="4636"/>
                  </a:lnTo>
                  <a:lnTo>
                    <a:pt x="380" y="4639"/>
                  </a:lnTo>
                  <a:lnTo>
                    <a:pt x="388" y="4643"/>
                  </a:lnTo>
                  <a:lnTo>
                    <a:pt x="397" y="4648"/>
                  </a:lnTo>
                  <a:lnTo>
                    <a:pt x="408" y="4652"/>
                  </a:lnTo>
                  <a:lnTo>
                    <a:pt x="418" y="4656"/>
                  </a:lnTo>
                  <a:lnTo>
                    <a:pt x="423" y="4660"/>
                  </a:lnTo>
                  <a:lnTo>
                    <a:pt x="429" y="4662"/>
                  </a:lnTo>
                  <a:lnTo>
                    <a:pt x="435" y="4665"/>
                  </a:lnTo>
                  <a:lnTo>
                    <a:pt x="441" y="4665"/>
                  </a:lnTo>
                  <a:lnTo>
                    <a:pt x="453" y="4660"/>
                  </a:lnTo>
                  <a:lnTo>
                    <a:pt x="466" y="4653"/>
                  </a:lnTo>
                  <a:lnTo>
                    <a:pt x="481" y="4648"/>
                  </a:lnTo>
                  <a:lnTo>
                    <a:pt x="496" y="4647"/>
                  </a:lnTo>
                  <a:lnTo>
                    <a:pt x="503" y="4646"/>
                  </a:lnTo>
                  <a:lnTo>
                    <a:pt x="508" y="4647"/>
                  </a:lnTo>
                  <a:lnTo>
                    <a:pt x="512" y="4647"/>
                  </a:lnTo>
                  <a:lnTo>
                    <a:pt x="516" y="4649"/>
                  </a:lnTo>
                  <a:lnTo>
                    <a:pt x="519" y="4651"/>
                  </a:lnTo>
                  <a:lnTo>
                    <a:pt x="521" y="4653"/>
                  </a:lnTo>
                  <a:lnTo>
                    <a:pt x="522" y="4656"/>
                  </a:lnTo>
                  <a:lnTo>
                    <a:pt x="522" y="4660"/>
                  </a:lnTo>
                  <a:lnTo>
                    <a:pt x="521" y="4664"/>
                  </a:lnTo>
                  <a:lnTo>
                    <a:pt x="518" y="4668"/>
                  </a:lnTo>
                  <a:lnTo>
                    <a:pt x="514" y="4672"/>
                  </a:lnTo>
                  <a:lnTo>
                    <a:pt x="508" y="4677"/>
                  </a:lnTo>
                  <a:lnTo>
                    <a:pt x="502" y="4681"/>
                  </a:lnTo>
                  <a:lnTo>
                    <a:pt x="499" y="4686"/>
                  </a:lnTo>
                  <a:lnTo>
                    <a:pt x="498" y="4691"/>
                  </a:lnTo>
                  <a:lnTo>
                    <a:pt x="498" y="4694"/>
                  </a:lnTo>
                  <a:lnTo>
                    <a:pt x="500" y="4699"/>
                  </a:lnTo>
                  <a:lnTo>
                    <a:pt x="503" y="4703"/>
                  </a:lnTo>
                  <a:lnTo>
                    <a:pt x="506" y="4706"/>
                  </a:lnTo>
                  <a:lnTo>
                    <a:pt x="511" y="4710"/>
                  </a:lnTo>
                  <a:lnTo>
                    <a:pt x="519" y="4717"/>
                  </a:lnTo>
                  <a:lnTo>
                    <a:pt x="527" y="4727"/>
                  </a:lnTo>
                  <a:lnTo>
                    <a:pt x="533" y="4737"/>
                  </a:lnTo>
                  <a:lnTo>
                    <a:pt x="537" y="4749"/>
                  </a:lnTo>
                  <a:lnTo>
                    <a:pt x="544" y="4762"/>
                  </a:lnTo>
                  <a:lnTo>
                    <a:pt x="556" y="4779"/>
                  </a:lnTo>
                  <a:lnTo>
                    <a:pt x="568" y="4793"/>
                  </a:lnTo>
                  <a:lnTo>
                    <a:pt x="577" y="4805"/>
                  </a:lnTo>
                  <a:lnTo>
                    <a:pt x="580" y="4809"/>
                  </a:lnTo>
                  <a:lnTo>
                    <a:pt x="582" y="4811"/>
                  </a:lnTo>
                  <a:lnTo>
                    <a:pt x="586" y="4813"/>
                  </a:lnTo>
                  <a:lnTo>
                    <a:pt x="590" y="4816"/>
                  </a:lnTo>
                  <a:lnTo>
                    <a:pt x="598" y="4819"/>
                  </a:lnTo>
                  <a:lnTo>
                    <a:pt x="611" y="4822"/>
                  </a:lnTo>
                  <a:lnTo>
                    <a:pt x="617" y="4824"/>
                  </a:lnTo>
                  <a:lnTo>
                    <a:pt x="624" y="4828"/>
                  </a:lnTo>
                  <a:lnTo>
                    <a:pt x="629" y="4831"/>
                  </a:lnTo>
                  <a:lnTo>
                    <a:pt x="634" y="4836"/>
                  </a:lnTo>
                  <a:lnTo>
                    <a:pt x="637" y="4841"/>
                  </a:lnTo>
                  <a:lnTo>
                    <a:pt x="641" y="4847"/>
                  </a:lnTo>
                  <a:lnTo>
                    <a:pt x="643" y="4853"/>
                  </a:lnTo>
                  <a:lnTo>
                    <a:pt x="645" y="4857"/>
                  </a:lnTo>
                  <a:lnTo>
                    <a:pt x="648" y="4863"/>
                  </a:lnTo>
                  <a:lnTo>
                    <a:pt x="650" y="4867"/>
                  </a:lnTo>
                  <a:lnTo>
                    <a:pt x="654" y="4870"/>
                  </a:lnTo>
                  <a:lnTo>
                    <a:pt x="659" y="4873"/>
                  </a:lnTo>
                  <a:lnTo>
                    <a:pt x="668" y="4875"/>
                  </a:lnTo>
                  <a:lnTo>
                    <a:pt x="681" y="4879"/>
                  </a:lnTo>
                  <a:lnTo>
                    <a:pt x="687" y="4880"/>
                  </a:lnTo>
                  <a:lnTo>
                    <a:pt x="693" y="4883"/>
                  </a:lnTo>
                  <a:lnTo>
                    <a:pt x="699" y="4887"/>
                  </a:lnTo>
                  <a:lnTo>
                    <a:pt x="705" y="4891"/>
                  </a:lnTo>
                  <a:lnTo>
                    <a:pt x="714" y="4899"/>
                  </a:lnTo>
                  <a:lnTo>
                    <a:pt x="723" y="4908"/>
                  </a:lnTo>
                  <a:lnTo>
                    <a:pt x="731" y="4916"/>
                  </a:lnTo>
                  <a:lnTo>
                    <a:pt x="742" y="4923"/>
                  </a:lnTo>
                  <a:lnTo>
                    <a:pt x="747" y="4925"/>
                  </a:lnTo>
                  <a:lnTo>
                    <a:pt x="752" y="4927"/>
                  </a:lnTo>
                  <a:lnTo>
                    <a:pt x="757" y="4929"/>
                  </a:lnTo>
                  <a:lnTo>
                    <a:pt x="762" y="4930"/>
                  </a:lnTo>
                  <a:lnTo>
                    <a:pt x="774" y="4931"/>
                  </a:lnTo>
                  <a:lnTo>
                    <a:pt x="786" y="4935"/>
                  </a:lnTo>
                  <a:lnTo>
                    <a:pt x="798" y="4941"/>
                  </a:lnTo>
                  <a:lnTo>
                    <a:pt x="808" y="4946"/>
                  </a:lnTo>
                  <a:lnTo>
                    <a:pt x="813" y="4950"/>
                  </a:lnTo>
                  <a:lnTo>
                    <a:pt x="818" y="4951"/>
                  </a:lnTo>
                  <a:lnTo>
                    <a:pt x="823" y="4952"/>
                  </a:lnTo>
                  <a:lnTo>
                    <a:pt x="827" y="4954"/>
                  </a:lnTo>
                  <a:lnTo>
                    <a:pt x="839" y="4955"/>
                  </a:lnTo>
                  <a:lnTo>
                    <a:pt x="854" y="4956"/>
                  </a:lnTo>
                  <a:lnTo>
                    <a:pt x="863" y="4962"/>
                  </a:lnTo>
                  <a:lnTo>
                    <a:pt x="875" y="4971"/>
                  </a:lnTo>
                  <a:lnTo>
                    <a:pt x="881" y="4975"/>
                  </a:lnTo>
                  <a:lnTo>
                    <a:pt x="887" y="4979"/>
                  </a:lnTo>
                  <a:lnTo>
                    <a:pt x="890" y="4979"/>
                  </a:lnTo>
                  <a:lnTo>
                    <a:pt x="893" y="4979"/>
                  </a:lnTo>
                  <a:lnTo>
                    <a:pt x="895" y="4979"/>
                  </a:lnTo>
                  <a:lnTo>
                    <a:pt x="898" y="4976"/>
                  </a:lnTo>
                  <a:lnTo>
                    <a:pt x="901" y="4973"/>
                  </a:lnTo>
                  <a:lnTo>
                    <a:pt x="906" y="4973"/>
                  </a:lnTo>
                  <a:lnTo>
                    <a:pt x="911" y="4973"/>
                  </a:lnTo>
                  <a:lnTo>
                    <a:pt x="917" y="4974"/>
                  </a:lnTo>
                  <a:lnTo>
                    <a:pt x="927" y="4980"/>
                  </a:lnTo>
                  <a:lnTo>
                    <a:pt x="938" y="4983"/>
                  </a:lnTo>
                  <a:lnTo>
                    <a:pt x="946" y="4986"/>
                  </a:lnTo>
                  <a:lnTo>
                    <a:pt x="953" y="4988"/>
                  </a:lnTo>
                  <a:lnTo>
                    <a:pt x="958" y="4989"/>
                  </a:lnTo>
                  <a:lnTo>
                    <a:pt x="962" y="4992"/>
                  </a:lnTo>
                  <a:lnTo>
                    <a:pt x="963" y="4995"/>
                  </a:lnTo>
                  <a:lnTo>
                    <a:pt x="962" y="4998"/>
                  </a:lnTo>
                  <a:lnTo>
                    <a:pt x="959" y="5001"/>
                  </a:lnTo>
                  <a:lnTo>
                    <a:pt x="955" y="5006"/>
                  </a:lnTo>
                  <a:lnTo>
                    <a:pt x="945" y="5012"/>
                  </a:lnTo>
                  <a:lnTo>
                    <a:pt x="937" y="5017"/>
                  </a:lnTo>
                  <a:lnTo>
                    <a:pt x="927" y="5021"/>
                  </a:lnTo>
                  <a:lnTo>
                    <a:pt x="919" y="5028"/>
                  </a:lnTo>
                  <a:lnTo>
                    <a:pt x="915" y="5033"/>
                  </a:lnTo>
                  <a:lnTo>
                    <a:pt x="913" y="5039"/>
                  </a:lnTo>
                  <a:lnTo>
                    <a:pt x="909" y="5045"/>
                  </a:lnTo>
                  <a:lnTo>
                    <a:pt x="908" y="5051"/>
                  </a:lnTo>
                  <a:lnTo>
                    <a:pt x="905" y="5064"/>
                  </a:lnTo>
                  <a:lnTo>
                    <a:pt x="902" y="5077"/>
                  </a:lnTo>
                  <a:lnTo>
                    <a:pt x="901" y="5090"/>
                  </a:lnTo>
                  <a:lnTo>
                    <a:pt x="901" y="5102"/>
                  </a:lnTo>
                  <a:lnTo>
                    <a:pt x="901" y="5113"/>
                  </a:lnTo>
                  <a:lnTo>
                    <a:pt x="902" y="5121"/>
                  </a:lnTo>
                  <a:lnTo>
                    <a:pt x="903" y="5130"/>
                  </a:lnTo>
                  <a:lnTo>
                    <a:pt x="906" y="5135"/>
                  </a:lnTo>
                  <a:lnTo>
                    <a:pt x="908" y="5140"/>
                  </a:lnTo>
                  <a:lnTo>
                    <a:pt x="913" y="5144"/>
                  </a:lnTo>
                  <a:lnTo>
                    <a:pt x="917" y="5146"/>
                  </a:lnTo>
                  <a:lnTo>
                    <a:pt x="919" y="5150"/>
                  </a:lnTo>
                  <a:lnTo>
                    <a:pt x="920" y="5153"/>
                  </a:lnTo>
                  <a:lnTo>
                    <a:pt x="921" y="5157"/>
                  </a:lnTo>
                  <a:lnTo>
                    <a:pt x="921" y="5162"/>
                  </a:lnTo>
                  <a:lnTo>
                    <a:pt x="919" y="5166"/>
                  </a:lnTo>
                  <a:lnTo>
                    <a:pt x="917" y="5172"/>
                  </a:lnTo>
                  <a:lnTo>
                    <a:pt x="913" y="5179"/>
                  </a:lnTo>
                  <a:lnTo>
                    <a:pt x="911" y="5185"/>
                  </a:lnTo>
                  <a:lnTo>
                    <a:pt x="909" y="5190"/>
                  </a:lnTo>
                  <a:lnTo>
                    <a:pt x="908" y="5195"/>
                  </a:lnTo>
                  <a:lnTo>
                    <a:pt x="909" y="5198"/>
                  </a:lnTo>
                  <a:lnTo>
                    <a:pt x="913" y="5210"/>
                  </a:lnTo>
                  <a:lnTo>
                    <a:pt x="914" y="5228"/>
                  </a:lnTo>
                  <a:lnTo>
                    <a:pt x="914" y="5240"/>
                  </a:lnTo>
                  <a:lnTo>
                    <a:pt x="913" y="5252"/>
                  </a:lnTo>
                  <a:lnTo>
                    <a:pt x="911" y="5263"/>
                  </a:lnTo>
                  <a:lnTo>
                    <a:pt x="909" y="5273"/>
                  </a:lnTo>
                  <a:lnTo>
                    <a:pt x="903" y="5294"/>
                  </a:lnTo>
                  <a:lnTo>
                    <a:pt x="898" y="5311"/>
                  </a:lnTo>
                  <a:lnTo>
                    <a:pt x="896" y="5320"/>
                  </a:lnTo>
                  <a:lnTo>
                    <a:pt x="896" y="5327"/>
                  </a:lnTo>
                  <a:lnTo>
                    <a:pt x="898" y="5333"/>
                  </a:lnTo>
                  <a:lnTo>
                    <a:pt x="900" y="5339"/>
                  </a:lnTo>
                  <a:lnTo>
                    <a:pt x="901" y="5343"/>
                  </a:lnTo>
                  <a:lnTo>
                    <a:pt x="902" y="5349"/>
                  </a:lnTo>
                  <a:lnTo>
                    <a:pt x="902" y="5354"/>
                  </a:lnTo>
                  <a:lnTo>
                    <a:pt x="900" y="5360"/>
                  </a:lnTo>
                  <a:lnTo>
                    <a:pt x="899" y="5365"/>
                  </a:lnTo>
                  <a:lnTo>
                    <a:pt x="898" y="5370"/>
                  </a:lnTo>
                  <a:lnTo>
                    <a:pt x="900" y="5373"/>
                  </a:lnTo>
                  <a:lnTo>
                    <a:pt x="902" y="5377"/>
                  </a:lnTo>
                  <a:lnTo>
                    <a:pt x="908" y="5381"/>
                  </a:lnTo>
                  <a:lnTo>
                    <a:pt x="915" y="5384"/>
                  </a:lnTo>
                  <a:lnTo>
                    <a:pt x="921" y="5386"/>
                  </a:lnTo>
                  <a:lnTo>
                    <a:pt x="927" y="5390"/>
                  </a:lnTo>
                  <a:lnTo>
                    <a:pt x="934" y="5396"/>
                  </a:lnTo>
                  <a:lnTo>
                    <a:pt x="939" y="5402"/>
                  </a:lnTo>
                  <a:lnTo>
                    <a:pt x="945" y="5408"/>
                  </a:lnTo>
                  <a:lnTo>
                    <a:pt x="950" y="5411"/>
                  </a:lnTo>
                  <a:lnTo>
                    <a:pt x="956" y="5415"/>
                  </a:lnTo>
                  <a:lnTo>
                    <a:pt x="963" y="5415"/>
                  </a:lnTo>
                  <a:lnTo>
                    <a:pt x="969" y="5415"/>
                  </a:lnTo>
                  <a:lnTo>
                    <a:pt x="974" y="5417"/>
                  </a:lnTo>
                  <a:lnTo>
                    <a:pt x="977" y="5421"/>
                  </a:lnTo>
                  <a:lnTo>
                    <a:pt x="981" y="5427"/>
                  </a:lnTo>
                  <a:lnTo>
                    <a:pt x="982" y="5434"/>
                  </a:lnTo>
                  <a:lnTo>
                    <a:pt x="982" y="5441"/>
                  </a:lnTo>
                  <a:lnTo>
                    <a:pt x="983" y="5443"/>
                  </a:lnTo>
                  <a:lnTo>
                    <a:pt x="985" y="5446"/>
                  </a:lnTo>
                  <a:lnTo>
                    <a:pt x="988" y="5448"/>
                  </a:lnTo>
                  <a:lnTo>
                    <a:pt x="993" y="5448"/>
                  </a:lnTo>
                  <a:lnTo>
                    <a:pt x="1000" y="5449"/>
                  </a:lnTo>
                  <a:lnTo>
                    <a:pt x="1006" y="5450"/>
                  </a:lnTo>
                  <a:lnTo>
                    <a:pt x="1013" y="5454"/>
                  </a:lnTo>
                  <a:lnTo>
                    <a:pt x="1019" y="5458"/>
                  </a:lnTo>
                  <a:lnTo>
                    <a:pt x="1024" y="5461"/>
                  </a:lnTo>
                  <a:lnTo>
                    <a:pt x="1027" y="5466"/>
                  </a:lnTo>
                  <a:lnTo>
                    <a:pt x="1031" y="5471"/>
                  </a:lnTo>
                  <a:lnTo>
                    <a:pt x="1033" y="5475"/>
                  </a:lnTo>
                  <a:lnTo>
                    <a:pt x="1034" y="5480"/>
                  </a:lnTo>
                  <a:lnTo>
                    <a:pt x="1037" y="5484"/>
                  </a:lnTo>
                  <a:lnTo>
                    <a:pt x="1039" y="5487"/>
                  </a:lnTo>
                  <a:lnTo>
                    <a:pt x="1041" y="5491"/>
                  </a:lnTo>
                  <a:lnTo>
                    <a:pt x="1047" y="5496"/>
                  </a:lnTo>
                  <a:lnTo>
                    <a:pt x="1054" y="5499"/>
                  </a:lnTo>
                  <a:lnTo>
                    <a:pt x="1057" y="5502"/>
                  </a:lnTo>
                  <a:lnTo>
                    <a:pt x="1060" y="5507"/>
                  </a:lnTo>
                  <a:lnTo>
                    <a:pt x="1063" y="5513"/>
                  </a:lnTo>
                  <a:lnTo>
                    <a:pt x="1065" y="5521"/>
                  </a:lnTo>
                  <a:lnTo>
                    <a:pt x="1067" y="5528"/>
                  </a:lnTo>
                  <a:lnTo>
                    <a:pt x="1071" y="5534"/>
                  </a:lnTo>
                  <a:lnTo>
                    <a:pt x="1075" y="5538"/>
                  </a:lnTo>
                  <a:lnTo>
                    <a:pt x="1078" y="5542"/>
                  </a:lnTo>
                  <a:lnTo>
                    <a:pt x="1088" y="5544"/>
                  </a:lnTo>
                  <a:lnTo>
                    <a:pt x="1098" y="5546"/>
                  </a:lnTo>
                  <a:lnTo>
                    <a:pt x="1103" y="5546"/>
                  </a:lnTo>
                  <a:lnTo>
                    <a:pt x="1107" y="5547"/>
                  </a:lnTo>
                  <a:lnTo>
                    <a:pt x="1111" y="5549"/>
                  </a:lnTo>
                  <a:lnTo>
                    <a:pt x="1114" y="5553"/>
                  </a:lnTo>
                  <a:lnTo>
                    <a:pt x="1117" y="5560"/>
                  </a:lnTo>
                  <a:lnTo>
                    <a:pt x="1121" y="5563"/>
                  </a:lnTo>
                  <a:lnTo>
                    <a:pt x="1125" y="5562"/>
                  </a:lnTo>
                  <a:lnTo>
                    <a:pt x="1129" y="5559"/>
                  </a:lnTo>
                  <a:lnTo>
                    <a:pt x="1134" y="5555"/>
                  </a:lnTo>
                  <a:lnTo>
                    <a:pt x="1139" y="5551"/>
                  </a:lnTo>
                  <a:lnTo>
                    <a:pt x="1145" y="5548"/>
                  </a:lnTo>
                  <a:lnTo>
                    <a:pt x="1151" y="5547"/>
                  </a:lnTo>
                  <a:lnTo>
                    <a:pt x="1155" y="5546"/>
                  </a:lnTo>
                  <a:lnTo>
                    <a:pt x="1161" y="5546"/>
                  </a:lnTo>
                  <a:lnTo>
                    <a:pt x="1166" y="5548"/>
                  </a:lnTo>
                  <a:lnTo>
                    <a:pt x="1171" y="5550"/>
                  </a:lnTo>
                  <a:lnTo>
                    <a:pt x="1180" y="5556"/>
                  </a:lnTo>
                  <a:lnTo>
                    <a:pt x="1191" y="5561"/>
                  </a:lnTo>
                  <a:lnTo>
                    <a:pt x="1204" y="5566"/>
                  </a:lnTo>
                  <a:lnTo>
                    <a:pt x="1217" y="5569"/>
                  </a:lnTo>
                  <a:lnTo>
                    <a:pt x="1245" y="5574"/>
                  </a:lnTo>
                  <a:lnTo>
                    <a:pt x="1268" y="5578"/>
                  </a:lnTo>
                  <a:lnTo>
                    <a:pt x="1285" y="5579"/>
                  </a:lnTo>
                  <a:lnTo>
                    <a:pt x="1295" y="5579"/>
                  </a:lnTo>
                  <a:lnTo>
                    <a:pt x="1298" y="5579"/>
                  </a:lnTo>
                  <a:lnTo>
                    <a:pt x="1302" y="5580"/>
                  </a:lnTo>
                  <a:lnTo>
                    <a:pt x="1305" y="5581"/>
                  </a:lnTo>
                  <a:lnTo>
                    <a:pt x="1310" y="5584"/>
                  </a:lnTo>
                  <a:lnTo>
                    <a:pt x="1318" y="5591"/>
                  </a:lnTo>
                  <a:lnTo>
                    <a:pt x="1327" y="5594"/>
                  </a:lnTo>
                  <a:lnTo>
                    <a:pt x="1330" y="5597"/>
                  </a:lnTo>
                  <a:lnTo>
                    <a:pt x="1335" y="5598"/>
                  </a:lnTo>
                  <a:lnTo>
                    <a:pt x="1341" y="5598"/>
                  </a:lnTo>
                  <a:lnTo>
                    <a:pt x="1347" y="5598"/>
                  </a:lnTo>
                  <a:lnTo>
                    <a:pt x="1359" y="5598"/>
                  </a:lnTo>
                  <a:lnTo>
                    <a:pt x="1368" y="5598"/>
                  </a:lnTo>
                  <a:lnTo>
                    <a:pt x="1377" y="5599"/>
                  </a:lnTo>
                  <a:lnTo>
                    <a:pt x="1387" y="5599"/>
                  </a:lnTo>
                  <a:lnTo>
                    <a:pt x="1393" y="5600"/>
                  </a:lnTo>
                  <a:lnTo>
                    <a:pt x="1399" y="5600"/>
                  </a:lnTo>
                  <a:lnTo>
                    <a:pt x="1404" y="5599"/>
                  </a:lnTo>
                  <a:lnTo>
                    <a:pt x="1409" y="5598"/>
                  </a:lnTo>
                  <a:lnTo>
                    <a:pt x="1413" y="5595"/>
                  </a:lnTo>
                  <a:lnTo>
                    <a:pt x="1417" y="5591"/>
                  </a:lnTo>
                  <a:lnTo>
                    <a:pt x="1421" y="5585"/>
                  </a:lnTo>
                  <a:lnTo>
                    <a:pt x="1424" y="5576"/>
                  </a:lnTo>
                  <a:lnTo>
                    <a:pt x="1430" y="5560"/>
                  </a:lnTo>
                  <a:lnTo>
                    <a:pt x="1436" y="5547"/>
                  </a:lnTo>
                  <a:lnTo>
                    <a:pt x="1438" y="5542"/>
                  </a:lnTo>
                  <a:lnTo>
                    <a:pt x="1443" y="5537"/>
                  </a:lnTo>
                  <a:lnTo>
                    <a:pt x="1447" y="5534"/>
                  </a:lnTo>
                  <a:lnTo>
                    <a:pt x="1453" y="5529"/>
                  </a:lnTo>
                  <a:lnTo>
                    <a:pt x="1456" y="5525"/>
                  </a:lnTo>
                  <a:lnTo>
                    <a:pt x="1460" y="5521"/>
                  </a:lnTo>
                  <a:lnTo>
                    <a:pt x="1462" y="5516"/>
                  </a:lnTo>
                  <a:lnTo>
                    <a:pt x="1465" y="5511"/>
                  </a:lnTo>
                  <a:lnTo>
                    <a:pt x="1467" y="5500"/>
                  </a:lnTo>
                  <a:lnTo>
                    <a:pt x="1469" y="5488"/>
                  </a:lnTo>
                  <a:lnTo>
                    <a:pt x="1470" y="5478"/>
                  </a:lnTo>
                  <a:lnTo>
                    <a:pt x="1473" y="5468"/>
                  </a:lnTo>
                  <a:lnTo>
                    <a:pt x="1475" y="5463"/>
                  </a:lnTo>
                  <a:lnTo>
                    <a:pt x="1478" y="5461"/>
                  </a:lnTo>
                  <a:lnTo>
                    <a:pt x="1480" y="5458"/>
                  </a:lnTo>
                  <a:lnTo>
                    <a:pt x="1484" y="5456"/>
                  </a:lnTo>
                  <a:lnTo>
                    <a:pt x="1491" y="5454"/>
                  </a:lnTo>
                  <a:lnTo>
                    <a:pt x="1498" y="5455"/>
                  </a:lnTo>
                  <a:lnTo>
                    <a:pt x="1504" y="5456"/>
                  </a:lnTo>
                  <a:lnTo>
                    <a:pt x="1510" y="5459"/>
                  </a:lnTo>
                  <a:lnTo>
                    <a:pt x="1514" y="5460"/>
                  </a:lnTo>
                  <a:lnTo>
                    <a:pt x="1518" y="5459"/>
                  </a:lnTo>
                  <a:lnTo>
                    <a:pt x="1520" y="5458"/>
                  </a:lnTo>
                  <a:lnTo>
                    <a:pt x="1522" y="5456"/>
                  </a:lnTo>
                  <a:lnTo>
                    <a:pt x="1522" y="5454"/>
                  </a:lnTo>
                  <a:lnTo>
                    <a:pt x="1523" y="5450"/>
                  </a:lnTo>
                  <a:lnTo>
                    <a:pt x="1524" y="5435"/>
                  </a:lnTo>
                  <a:lnTo>
                    <a:pt x="1528" y="5421"/>
                  </a:lnTo>
                  <a:lnTo>
                    <a:pt x="1531" y="5414"/>
                  </a:lnTo>
                  <a:lnTo>
                    <a:pt x="1535" y="5408"/>
                  </a:lnTo>
                  <a:lnTo>
                    <a:pt x="1541" y="5402"/>
                  </a:lnTo>
                  <a:lnTo>
                    <a:pt x="1547" y="5397"/>
                  </a:lnTo>
                  <a:lnTo>
                    <a:pt x="1563" y="5387"/>
                  </a:lnTo>
                  <a:lnTo>
                    <a:pt x="1582" y="5377"/>
                  </a:lnTo>
                  <a:lnTo>
                    <a:pt x="1602" y="5366"/>
                  </a:lnTo>
                  <a:lnTo>
                    <a:pt x="1621" y="5354"/>
                  </a:lnTo>
                  <a:lnTo>
                    <a:pt x="1639" y="5345"/>
                  </a:lnTo>
                  <a:lnTo>
                    <a:pt x="1651" y="5338"/>
                  </a:lnTo>
                  <a:lnTo>
                    <a:pt x="1655" y="5333"/>
                  </a:lnTo>
                  <a:lnTo>
                    <a:pt x="1657" y="5329"/>
                  </a:lnTo>
                  <a:lnTo>
                    <a:pt x="1657" y="5324"/>
                  </a:lnTo>
                  <a:lnTo>
                    <a:pt x="1656" y="5318"/>
                  </a:lnTo>
                  <a:lnTo>
                    <a:pt x="1654" y="5311"/>
                  </a:lnTo>
                  <a:lnTo>
                    <a:pt x="1652" y="5305"/>
                  </a:lnTo>
                  <a:lnTo>
                    <a:pt x="1652" y="5301"/>
                  </a:lnTo>
                  <a:lnTo>
                    <a:pt x="1654" y="5296"/>
                  </a:lnTo>
                  <a:lnTo>
                    <a:pt x="1655" y="5291"/>
                  </a:lnTo>
                  <a:lnTo>
                    <a:pt x="1658" y="5286"/>
                  </a:lnTo>
                  <a:lnTo>
                    <a:pt x="1663" y="5283"/>
                  </a:lnTo>
                  <a:lnTo>
                    <a:pt x="1669" y="5279"/>
                  </a:lnTo>
                  <a:lnTo>
                    <a:pt x="1681" y="5275"/>
                  </a:lnTo>
                  <a:lnTo>
                    <a:pt x="1692" y="5272"/>
                  </a:lnTo>
                  <a:lnTo>
                    <a:pt x="1702" y="5267"/>
                  </a:lnTo>
                  <a:lnTo>
                    <a:pt x="1717" y="5260"/>
                  </a:lnTo>
                  <a:lnTo>
                    <a:pt x="1725" y="5255"/>
                  </a:lnTo>
                  <a:lnTo>
                    <a:pt x="1733" y="5252"/>
                  </a:lnTo>
                  <a:lnTo>
                    <a:pt x="1739" y="5251"/>
                  </a:lnTo>
                  <a:lnTo>
                    <a:pt x="1745" y="5251"/>
                  </a:lnTo>
                  <a:lnTo>
                    <a:pt x="1750" y="5253"/>
                  </a:lnTo>
                  <a:lnTo>
                    <a:pt x="1753" y="5255"/>
                  </a:lnTo>
                  <a:lnTo>
                    <a:pt x="1756" y="5260"/>
                  </a:lnTo>
                  <a:lnTo>
                    <a:pt x="1756" y="5266"/>
                  </a:lnTo>
                  <a:lnTo>
                    <a:pt x="1756" y="5277"/>
                  </a:lnTo>
                  <a:lnTo>
                    <a:pt x="1756" y="5285"/>
                  </a:lnTo>
                  <a:lnTo>
                    <a:pt x="1756" y="5289"/>
                  </a:lnTo>
                  <a:lnTo>
                    <a:pt x="1758" y="5291"/>
                  </a:lnTo>
                  <a:lnTo>
                    <a:pt x="1761" y="5292"/>
                  </a:lnTo>
                  <a:lnTo>
                    <a:pt x="1765" y="5294"/>
                  </a:lnTo>
                  <a:lnTo>
                    <a:pt x="1774" y="5297"/>
                  </a:lnTo>
                  <a:lnTo>
                    <a:pt x="1783" y="5302"/>
                  </a:lnTo>
                  <a:lnTo>
                    <a:pt x="1791" y="5309"/>
                  </a:lnTo>
                  <a:lnTo>
                    <a:pt x="1800" y="5320"/>
                  </a:lnTo>
                  <a:lnTo>
                    <a:pt x="1807" y="5333"/>
                  </a:lnTo>
                  <a:lnTo>
                    <a:pt x="1815" y="5345"/>
                  </a:lnTo>
                  <a:lnTo>
                    <a:pt x="1819" y="5351"/>
                  </a:lnTo>
                  <a:lnTo>
                    <a:pt x="1824" y="5354"/>
                  </a:lnTo>
                  <a:lnTo>
                    <a:pt x="1827" y="5358"/>
                  </a:lnTo>
                  <a:lnTo>
                    <a:pt x="1833" y="5359"/>
                  </a:lnTo>
                  <a:lnTo>
                    <a:pt x="1843" y="5357"/>
                  </a:lnTo>
                  <a:lnTo>
                    <a:pt x="1852" y="5353"/>
                  </a:lnTo>
                  <a:lnTo>
                    <a:pt x="1857" y="5353"/>
                  </a:lnTo>
                  <a:lnTo>
                    <a:pt x="1862" y="5353"/>
                  </a:lnTo>
                  <a:lnTo>
                    <a:pt x="1868" y="5354"/>
                  </a:lnTo>
                  <a:lnTo>
                    <a:pt x="1875" y="5359"/>
                  </a:lnTo>
                  <a:lnTo>
                    <a:pt x="1888" y="5368"/>
                  </a:lnTo>
                  <a:lnTo>
                    <a:pt x="1901" y="5376"/>
                  </a:lnTo>
                  <a:lnTo>
                    <a:pt x="1906" y="5377"/>
                  </a:lnTo>
                  <a:lnTo>
                    <a:pt x="1910" y="5377"/>
                  </a:lnTo>
                  <a:lnTo>
                    <a:pt x="1914" y="5374"/>
                  </a:lnTo>
                  <a:lnTo>
                    <a:pt x="1917" y="5371"/>
                  </a:lnTo>
                  <a:lnTo>
                    <a:pt x="1919" y="5365"/>
                  </a:lnTo>
                  <a:lnTo>
                    <a:pt x="1920" y="5359"/>
                  </a:lnTo>
                  <a:lnTo>
                    <a:pt x="1920" y="5354"/>
                  </a:lnTo>
                  <a:lnTo>
                    <a:pt x="1920" y="5349"/>
                  </a:lnTo>
                  <a:lnTo>
                    <a:pt x="1920" y="5345"/>
                  </a:lnTo>
                  <a:lnTo>
                    <a:pt x="1921" y="5341"/>
                  </a:lnTo>
                  <a:lnTo>
                    <a:pt x="1922" y="5340"/>
                  </a:lnTo>
                  <a:lnTo>
                    <a:pt x="1925" y="5339"/>
                  </a:lnTo>
                  <a:lnTo>
                    <a:pt x="1928" y="5339"/>
                  </a:lnTo>
                  <a:lnTo>
                    <a:pt x="1933" y="5341"/>
                  </a:lnTo>
                  <a:lnTo>
                    <a:pt x="1936" y="5346"/>
                  </a:lnTo>
                  <a:lnTo>
                    <a:pt x="1941" y="5351"/>
                  </a:lnTo>
                  <a:lnTo>
                    <a:pt x="1951" y="5362"/>
                  </a:lnTo>
                  <a:lnTo>
                    <a:pt x="1960" y="5373"/>
                  </a:lnTo>
                  <a:lnTo>
                    <a:pt x="1966" y="5378"/>
                  </a:lnTo>
                  <a:lnTo>
                    <a:pt x="1972" y="5380"/>
                  </a:lnTo>
                  <a:lnTo>
                    <a:pt x="1978" y="5383"/>
                  </a:lnTo>
                  <a:lnTo>
                    <a:pt x="1985" y="5385"/>
                  </a:lnTo>
                  <a:lnTo>
                    <a:pt x="1998" y="5386"/>
                  </a:lnTo>
                  <a:lnTo>
                    <a:pt x="2011" y="5387"/>
                  </a:lnTo>
                  <a:lnTo>
                    <a:pt x="2024" y="5387"/>
                  </a:lnTo>
                  <a:lnTo>
                    <a:pt x="2039" y="5390"/>
                  </a:lnTo>
                  <a:lnTo>
                    <a:pt x="2045" y="5392"/>
                  </a:lnTo>
                  <a:lnTo>
                    <a:pt x="2051" y="5396"/>
                  </a:lnTo>
                  <a:lnTo>
                    <a:pt x="2054" y="5399"/>
                  </a:lnTo>
                  <a:lnTo>
                    <a:pt x="2057" y="5405"/>
                  </a:lnTo>
                  <a:lnTo>
                    <a:pt x="2060" y="5418"/>
                  </a:lnTo>
                  <a:lnTo>
                    <a:pt x="2064" y="5431"/>
                  </a:lnTo>
                  <a:lnTo>
                    <a:pt x="2066" y="5437"/>
                  </a:lnTo>
                  <a:lnTo>
                    <a:pt x="2068" y="5442"/>
                  </a:lnTo>
                  <a:lnTo>
                    <a:pt x="2072" y="5447"/>
                  </a:lnTo>
                  <a:lnTo>
                    <a:pt x="2076" y="5450"/>
                  </a:lnTo>
                  <a:lnTo>
                    <a:pt x="2082" y="5454"/>
                  </a:lnTo>
                  <a:lnTo>
                    <a:pt x="2089" y="5458"/>
                  </a:lnTo>
                  <a:lnTo>
                    <a:pt x="2096" y="5460"/>
                  </a:lnTo>
                  <a:lnTo>
                    <a:pt x="2105" y="5462"/>
                  </a:lnTo>
                  <a:lnTo>
                    <a:pt x="2124" y="5466"/>
                  </a:lnTo>
                  <a:lnTo>
                    <a:pt x="2142" y="5469"/>
                  </a:lnTo>
                  <a:lnTo>
                    <a:pt x="2159" y="5472"/>
                  </a:lnTo>
                  <a:lnTo>
                    <a:pt x="2173" y="5473"/>
                  </a:lnTo>
                  <a:lnTo>
                    <a:pt x="2179" y="5472"/>
                  </a:lnTo>
                  <a:lnTo>
                    <a:pt x="2185" y="5471"/>
                  </a:lnTo>
                  <a:lnTo>
                    <a:pt x="2191" y="5468"/>
                  </a:lnTo>
                  <a:lnTo>
                    <a:pt x="2197" y="5466"/>
                  </a:lnTo>
                  <a:lnTo>
                    <a:pt x="2206" y="5459"/>
                  </a:lnTo>
                  <a:lnTo>
                    <a:pt x="2215" y="5456"/>
                  </a:lnTo>
                  <a:lnTo>
                    <a:pt x="2222" y="5455"/>
                  </a:lnTo>
                  <a:lnTo>
                    <a:pt x="2230" y="5455"/>
                  </a:lnTo>
                  <a:lnTo>
                    <a:pt x="2238" y="5456"/>
                  </a:lnTo>
                  <a:lnTo>
                    <a:pt x="2246" y="5455"/>
                  </a:lnTo>
                  <a:lnTo>
                    <a:pt x="2248" y="5454"/>
                  </a:lnTo>
                  <a:lnTo>
                    <a:pt x="2250" y="5450"/>
                  </a:lnTo>
                  <a:lnTo>
                    <a:pt x="2253" y="5447"/>
                  </a:lnTo>
                  <a:lnTo>
                    <a:pt x="2256" y="5440"/>
                  </a:lnTo>
                  <a:lnTo>
                    <a:pt x="2261" y="5427"/>
                  </a:lnTo>
                  <a:lnTo>
                    <a:pt x="2268" y="5415"/>
                  </a:lnTo>
                  <a:lnTo>
                    <a:pt x="2273" y="5411"/>
                  </a:lnTo>
                  <a:lnTo>
                    <a:pt x="2279" y="5406"/>
                  </a:lnTo>
                  <a:lnTo>
                    <a:pt x="2285" y="5404"/>
                  </a:lnTo>
                  <a:lnTo>
                    <a:pt x="2293" y="5403"/>
                  </a:lnTo>
                  <a:lnTo>
                    <a:pt x="2314" y="5402"/>
                  </a:lnTo>
                  <a:lnTo>
                    <a:pt x="2339" y="5401"/>
                  </a:lnTo>
                  <a:lnTo>
                    <a:pt x="2350" y="5399"/>
                  </a:lnTo>
                  <a:lnTo>
                    <a:pt x="2361" y="5397"/>
                  </a:lnTo>
                  <a:lnTo>
                    <a:pt x="2364" y="5396"/>
                  </a:lnTo>
                  <a:lnTo>
                    <a:pt x="2369" y="5395"/>
                  </a:lnTo>
                  <a:lnTo>
                    <a:pt x="2372" y="5392"/>
                  </a:lnTo>
                  <a:lnTo>
                    <a:pt x="2374" y="5389"/>
                  </a:lnTo>
                  <a:lnTo>
                    <a:pt x="2379" y="5379"/>
                  </a:lnTo>
                  <a:lnTo>
                    <a:pt x="2385" y="5371"/>
                  </a:lnTo>
                  <a:lnTo>
                    <a:pt x="2388" y="5367"/>
                  </a:lnTo>
                  <a:lnTo>
                    <a:pt x="2393" y="5365"/>
                  </a:lnTo>
                  <a:lnTo>
                    <a:pt x="2399" y="5361"/>
                  </a:lnTo>
                  <a:lnTo>
                    <a:pt x="2407" y="5359"/>
                  </a:lnTo>
                  <a:lnTo>
                    <a:pt x="2417" y="5357"/>
                  </a:lnTo>
                  <a:lnTo>
                    <a:pt x="2425" y="5355"/>
                  </a:lnTo>
                  <a:lnTo>
                    <a:pt x="2435" y="5354"/>
                  </a:lnTo>
                  <a:lnTo>
                    <a:pt x="2443" y="5354"/>
                  </a:lnTo>
                  <a:lnTo>
                    <a:pt x="2451" y="5355"/>
                  </a:lnTo>
                  <a:lnTo>
                    <a:pt x="2460" y="5358"/>
                  </a:lnTo>
                  <a:lnTo>
                    <a:pt x="2468" y="5361"/>
                  </a:lnTo>
                  <a:lnTo>
                    <a:pt x="2475" y="5365"/>
                  </a:lnTo>
                  <a:lnTo>
                    <a:pt x="2487" y="5376"/>
                  </a:lnTo>
                  <a:lnTo>
                    <a:pt x="2496" y="5384"/>
                  </a:lnTo>
                  <a:lnTo>
                    <a:pt x="2500" y="5389"/>
                  </a:lnTo>
                  <a:lnTo>
                    <a:pt x="2504" y="5391"/>
                  </a:lnTo>
                  <a:lnTo>
                    <a:pt x="2508" y="5395"/>
                  </a:lnTo>
                  <a:lnTo>
                    <a:pt x="2513" y="5397"/>
                  </a:lnTo>
                  <a:lnTo>
                    <a:pt x="2518" y="5397"/>
                  </a:lnTo>
                  <a:lnTo>
                    <a:pt x="2523" y="5396"/>
                  </a:lnTo>
                  <a:lnTo>
                    <a:pt x="2527" y="5392"/>
                  </a:lnTo>
                  <a:lnTo>
                    <a:pt x="2532" y="5387"/>
                  </a:lnTo>
                  <a:lnTo>
                    <a:pt x="2538" y="5384"/>
                  </a:lnTo>
                  <a:lnTo>
                    <a:pt x="2543" y="5380"/>
                  </a:lnTo>
                  <a:lnTo>
                    <a:pt x="2546" y="5379"/>
                  </a:lnTo>
                  <a:lnTo>
                    <a:pt x="2549" y="5378"/>
                  </a:lnTo>
                  <a:lnTo>
                    <a:pt x="2552" y="5378"/>
                  </a:lnTo>
                  <a:lnTo>
                    <a:pt x="2556" y="5379"/>
                  </a:lnTo>
                  <a:lnTo>
                    <a:pt x="2562" y="5381"/>
                  </a:lnTo>
                  <a:lnTo>
                    <a:pt x="2569" y="5385"/>
                  </a:lnTo>
                  <a:lnTo>
                    <a:pt x="2575" y="5390"/>
                  </a:lnTo>
                  <a:lnTo>
                    <a:pt x="2580" y="5395"/>
                  </a:lnTo>
                  <a:lnTo>
                    <a:pt x="2584" y="5401"/>
                  </a:lnTo>
                  <a:lnTo>
                    <a:pt x="2589" y="5406"/>
                  </a:lnTo>
                  <a:lnTo>
                    <a:pt x="2591" y="5412"/>
                  </a:lnTo>
                  <a:lnTo>
                    <a:pt x="2591" y="5418"/>
                  </a:lnTo>
                  <a:lnTo>
                    <a:pt x="2591" y="5424"/>
                  </a:lnTo>
                  <a:lnTo>
                    <a:pt x="2589" y="5429"/>
                  </a:lnTo>
                  <a:lnTo>
                    <a:pt x="2587" y="5434"/>
                  </a:lnTo>
                  <a:lnTo>
                    <a:pt x="2582" y="5440"/>
                  </a:lnTo>
                  <a:lnTo>
                    <a:pt x="2575" y="5449"/>
                  </a:lnTo>
                  <a:lnTo>
                    <a:pt x="2570" y="5458"/>
                  </a:lnTo>
                  <a:lnTo>
                    <a:pt x="2570" y="5462"/>
                  </a:lnTo>
                  <a:lnTo>
                    <a:pt x="2571" y="5467"/>
                  </a:lnTo>
                  <a:lnTo>
                    <a:pt x="2572" y="5472"/>
                  </a:lnTo>
                  <a:lnTo>
                    <a:pt x="2575" y="5478"/>
                  </a:lnTo>
                  <a:lnTo>
                    <a:pt x="2582" y="5490"/>
                  </a:lnTo>
                  <a:lnTo>
                    <a:pt x="2590" y="5505"/>
                  </a:lnTo>
                  <a:lnTo>
                    <a:pt x="2600" y="5522"/>
                  </a:lnTo>
                  <a:lnTo>
                    <a:pt x="2608" y="5534"/>
                  </a:lnTo>
                  <a:lnTo>
                    <a:pt x="2613" y="5537"/>
                  </a:lnTo>
                  <a:lnTo>
                    <a:pt x="2618" y="5538"/>
                  </a:lnTo>
                  <a:lnTo>
                    <a:pt x="2620" y="5538"/>
                  </a:lnTo>
                  <a:lnTo>
                    <a:pt x="2622" y="5537"/>
                  </a:lnTo>
                  <a:lnTo>
                    <a:pt x="2625" y="5536"/>
                  </a:lnTo>
                  <a:lnTo>
                    <a:pt x="2628" y="5534"/>
                  </a:lnTo>
                  <a:lnTo>
                    <a:pt x="2631" y="5530"/>
                  </a:lnTo>
                  <a:lnTo>
                    <a:pt x="2634" y="5529"/>
                  </a:lnTo>
                  <a:lnTo>
                    <a:pt x="2637" y="5528"/>
                  </a:lnTo>
                  <a:lnTo>
                    <a:pt x="2640" y="5528"/>
                  </a:lnTo>
                  <a:lnTo>
                    <a:pt x="2649" y="5530"/>
                  </a:lnTo>
                  <a:lnTo>
                    <a:pt x="2656" y="5534"/>
                  </a:lnTo>
                  <a:lnTo>
                    <a:pt x="2663" y="5538"/>
                  </a:lnTo>
                  <a:lnTo>
                    <a:pt x="2670" y="5544"/>
                  </a:lnTo>
                  <a:lnTo>
                    <a:pt x="2676" y="5550"/>
                  </a:lnTo>
                  <a:lnTo>
                    <a:pt x="2681" y="5556"/>
                  </a:lnTo>
                  <a:lnTo>
                    <a:pt x="2685" y="5561"/>
                  </a:lnTo>
                  <a:lnTo>
                    <a:pt x="2689" y="5563"/>
                  </a:lnTo>
                  <a:lnTo>
                    <a:pt x="2693" y="5566"/>
                  </a:lnTo>
                  <a:lnTo>
                    <a:pt x="2696" y="5568"/>
                  </a:lnTo>
                  <a:lnTo>
                    <a:pt x="2703" y="5568"/>
                  </a:lnTo>
                  <a:lnTo>
                    <a:pt x="2712" y="5568"/>
                  </a:lnTo>
                  <a:lnTo>
                    <a:pt x="2720" y="5569"/>
                  </a:lnTo>
                  <a:lnTo>
                    <a:pt x="2726" y="5570"/>
                  </a:lnTo>
                  <a:lnTo>
                    <a:pt x="2731" y="5573"/>
                  </a:lnTo>
                  <a:lnTo>
                    <a:pt x="2738" y="5581"/>
                  </a:lnTo>
                  <a:lnTo>
                    <a:pt x="2741" y="5585"/>
                  </a:lnTo>
                  <a:lnTo>
                    <a:pt x="2745" y="5588"/>
                  </a:lnTo>
                  <a:lnTo>
                    <a:pt x="2750" y="5592"/>
                  </a:lnTo>
                  <a:lnTo>
                    <a:pt x="2756" y="5594"/>
                  </a:lnTo>
                  <a:lnTo>
                    <a:pt x="2767" y="5598"/>
                  </a:lnTo>
                  <a:lnTo>
                    <a:pt x="2782" y="5599"/>
                  </a:lnTo>
                  <a:lnTo>
                    <a:pt x="2796" y="5599"/>
                  </a:lnTo>
                  <a:lnTo>
                    <a:pt x="2809" y="5600"/>
                  </a:lnTo>
                  <a:lnTo>
                    <a:pt x="2820" y="5603"/>
                  </a:lnTo>
                  <a:lnTo>
                    <a:pt x="2829" y="5607"/>
                  </a:lnTo>
                  <a:lnTo>
                    <a:pt x="2838" y="5612"/>
                  </a:lnTo>
                  <a:lnTo>
                    <a:pt x="2848" y="5614"/>
                  </a:lnTo>
                  <a:lnTo>
                    <a:pt x="2853" y="5614"/>
                  </a:lnTo>
                  <a:lnTo>
                    <a:pt x="2859" y="5614"/>
                  </a:lnTo>
                  <a:lnTo>
                    <a:pt x="2864" y="5612"/>
                  </a:lnTo>
                  <a:lnTo>
                    <a:pt x="2870" y="5610"/>
                  </a:lnTo>
                  <a:lnTo>
                    <a:pt x="2879" y="5606"/>
                  </a:lnTo>
                  <a:lnTo>
                    <a:pt x="2886" y="5604"/>
                  </a:lnTo>
                  <a:lnTo>
                    <a:pt x="2895" y="5604"/>
                  </a:lnTo>
                  <a:lnTo>
                    <a:pt x="2905" y="5605"/>
                  </a:lnTo>
                  <a:lnTo>
                    <a:pt x="2916" y="5609"/>
                  </a:lnTo>
                  <a:lnTo>
                    <a:pt x="2922" y="5612"/>
                  </a:lnTo>
                  <a:lnTo>
                    <a:pt x="2924" y="5614"/>
                  </a:lnTo>
                  <a:lnTo>
                    <a:pt x="2926" y="5617"/>
                  </a:lnTo>
                  <a:lnTo>
                    <a:pt x="2926" y="5620"/>
                  </a:lnTo>
                  <a:lnTo>
                    <a:pt x="2926" y="5625"/>
                  </a:lnTo>
                  <a:lnTo>
                    <a:pt x="2926" y="5629"/>
                  </a:lnTo>
                  <a:lnTo>
                    <a:pt x="2927" y="5633"/>
                  </a:lnTo>
                  <a:lnTo>
                    <a:pt x="2928" y="5636"/>
                  </a:lnTo>
                  <a:lnTo>
                    <a:pt x="2929" y="5638"/>
                  </a:lnTo>
                  <a:lnTo>
                    <a:pt x="2933" y="5641"/>
                  </a:lnTo>
                  <a:lnTo>
                    <a:pt x="2937" y="5642"/>
                  </a:lnTo>
                  <a:lnTo>
                    <a:pt x="2943" y="5642"/>
                  </a:lnTo>
                  <a:lnTo>
                    <a:pt x="2952" y="5641"/>
                  </a:lnTo>
                  <a:lnTo>
                    <a:pt x="2972" y="5639"/>
                  </a:lnTo>
                  <a:lnTo>
                    <a:pt x="2992" y="5637"/>
                  </a:lnTo>
                  <a:lnTo>
                    <a:pt x="3013" y="5635"/>
                  </a:lnTo>
                  <a:lnTo>
                    <a:pt x="3031" y="5631"/>
                  </a:lnTo>
                  <a:lnTo>
                    <a:pt x="3037" y="5629"/>
                  </a:lnTo>
                  <a:lnTo>
                    <a:pt x="3042" y="5625"/>
                  </a:lnTo>
                  <a:lnTo>
                    <a:pt x="3044" y="5623"/>
                  </a:lnTo>
                  <a:lnTo>
                    <a:pt x="3046" y="5618"/>
                  </a:lnTo>
                  <a:lnTo>
                    <a:pt x="3046" y="5609"/>
                  </a:lnTo>
                  <a:lnTo>
                    <a:pt x="3048" y="5595"/>
                  </a:lnTo>
                  <a:lnTo>
                    <a:pt x="3050" y="5589"/>
                  </a:lnTo>
                  <a:lnTo>
                    <a:pt x="3054" y="5585"/>
                  </a:lnTo>
                  <a:lnTo>
                    <a:pt x="3060" y="5582"/>
                  </a:lnTo>
                  <a:lnTo>
                    <a:pt x="3067" y="5580"/>
                  </a:lnTo>
                  <a:lnTo>
                    <a:pt x="3081" y="5579"/>
                  </a:lnTo>
                  <a:lnTo>
                    <a:pt x="3097" y="5579"/>
                  </a:lnTo>
                  <a:lnTo>
                    <a:pt x="3112" y="5580"/>
                  </a:lnTo>
                  <a:lnTo>
                    <a:pt x="3129" y="5581"/>
                  </a:lnTo>
                  <a:lnTo>
                    <a:pt x="3149" y="5582"/>
                  </a:lnTo>
                  <a:lnTo>
                    <a:pt x="3173" y="5584"/>
                  </a:lnTo>
                  <a:lnTo>
                    <a:pt x="3195" y="5585"/>
                  </a:lnTo>
                  <a:lnTo>
                    <a:pt x="3211" y="5584"/>
                  </a:lnTo>
                  <a:lnTo>
                    <a:pt x="3218" y="5582"/>
                  </a:lnTo>
                  <a:lnTo>
                    <a:pt x="3225" y="5581"/>
                  </a:lnTo>
                  <a:lnTo>
                    <a:pt x="3232" y="5578"/>
                  </a:lnTo>
                  <a:lnTo>
                    <a:pt x="3241" y="5574"/>
                  </a:lnTo>
                  <a:lnTo>
                    <a:pt x="3251" y="5570"/>
                  </a:lnTo>
                  <a:lnTo>
                    <a:pt x="3263" y="5566"/>
                  </a:lnTo>
                  <a:lnTo>
                    <a:pt x="3270" y="5565"/>
                  </a:lnTo>
                  <a:lnTo>
                    <a:pt x="3276" y="5565"/>
                  </a:lnTo>
                  <a:lnTo>
                    <a:pt x="3283" y="5563"/>
                  </a:lnTo>
                  <a:lnTo>
                    <a:pt x="3289" y="5565"/>
                  </a:lnTo>
                  <a:lnTo>
                    <a:pt x="3300" y="5568"/>
                  </a:lnTo>
                  <a:lnTo>
                    <a:pt x="3309" y="5573"/>
                  </a:lnTo>
                  <a:lnTo>
                    <a:pt x="3314" y="5574"/>
                  </a:lnTo>
                  <a:lnTo>
                    <a:pt x="3318" y="5575"/>
                  </a:lnTo>
                  <a:lnTo>
                    <a:pt x="3323" y="5575"/>
                  </a:lnTo>
                  <a:lnTo>
                    <a:pt x="3327" y="5575"/>
                  </a:lnTo>
                  <a:lnTo>
                    <a:pt x="3345" y="5569"/>
                  </a:lnTo>
                  <a:lnTo>
                    <a:pt x="3362" y="5567"/>
                  </a:lnTo>
                  <a:lnTo>
                    <a:pt x="3369" y="5567"/>
                  </a:lnTo>
                  <a:lnTo>
                    <a:pt x="3376" y="5568"/>
                  </a:lnTo>
                  <a:lnTo>
                    <a:pt x="3382" y="5570"/>
                  </a:lnTo>
                  <a:lnTo>
                    <a:pt x="3387" y="5575"/>
                  </a:lnTo>
                  <a:lnTo>
                    <a:pt x="3396" y="5586"/>
                  </a:lnTo>
                  <a:lnTo>
                    <a:pt x="3405" y="5597"/>
                  </a:lnTo>
                  <a:lnTo>
                    <a:pt x="3408" y="5601"/>
                  </a:lnTo>
                  <a:lnTo>
                    <a:pt x="3413" y="5606"/>
                  </a:lnTo>
                  <a:lnTo>
                    <a:pt x="3419" y="5610"/>
                  </a:lnTo>
                  <a:lnTo>
                    <a:pt x="3425" y="5613"/>
                  </a:lnTo>
                  <a:lnTo>
                    <a:pt x="3431" y="5617"/>
                  </a:lnTo>
                  <a:lnTo>
                    <a:pt x="3437" y="5620"/>
                  </a:lnTo>
                  <a:lnTo>
                    <a:pt x="3441" y="5624"/>
                  </a:lnTo>
                  <a:lnTo>
                    <a:pt x="3446" y="5629"/>
                  </a:lnTo>
                  <a:lnTo>
                    <a:pt x="3455" y="5638"/>
                  </a:lnTo>
                  <a:lnTo>
                    <a:pt x="3464" y="5650"/>
                  </a:lnTo>
                  <a:lnTo>
                    <a:pt x="3466" y="5652"/>
                  </a:lnTo>
                  <a:lnTo>
                    <a:pt x="3470" y="5654"/>
                  </a:lnTo>
                  <a:lnTo>
                    <a:pt x="3472" y="5654"/>
                  </a:lnTo>
                  <a:lnTo>
                    <a:pt x="3475" y="5654"/>
                  </a:lnTo>
                  <a:lnTo>
                    <a:pt x="3479" y="5648"/>
                  </a:lnTo>
                  <a:lnTo>
                    <a:pt x="3485" y="5639"/>
                  </a:lnTo>
                  <a:lnTo>
                    <a:pt x="3489" y="5635"/>
                  </a:lnTo>
                  <a:lnTo>
                    <a:pt x="3494" y="5630"/>
                  </a:lnTo>
                  <a:lnTo>
                    <a:pt x="3500" y="5626"/>
                  </a:lnTo>
                  <a:lnTo>
                    <a:pt x="3506" y="5623"/>
                  </a:lnTo>
                  <a:lnTo>
                    <a:pt x="3514" y="5619"/>
                  </a:lnTo>
                  <a:lnTo>
                    <a:pt x="3522" y="5617"/>
                  </a:lnTo>
                  <a:lnTo>
                    <a:pt x="3531" y="5616"/>
                  </a:lnTo>
                  <a:lnTo>
                    <a:pt x="3540" y="5614"/>
                  </a:lnTo>
                  <a:lnTo>
                    <a:pt x="3564" y="5614"/>
                  </a:lnTo>
                  <a:lnTo>
                    <a:pt x="3590" y="5614"/>
                  </a:lnTo>
                  <a:lnTo>
                    <a:pt x="3603" y="5613"/>
                  </a:lnTo>
                  <a:lnTo>
                    <a:pt x="3616" y="5613"/>
                  </a:lnTo>
                  <a:lnTo>
                    <a:pt x="3628" y="5611"/>
                  </a:lnTo>
                  <a:lnTo>
                    <a:pt x="3638" y="5609"/>
                  </a:lnTo>
                  <a:lnTo>
                    <a:pt x="3647" y="5604"/>
                  </a:lnTo>
                  <a:lnTo>
                    <a:pt x="3655" y="5599"/>
                  </a:lnTo>
                  <a:lnTo>
                    <a:pt x="3664" y="5591"/>
                  </a:lnTo>
                  <a:lnTo>
                    <a:pt x="3671" y="5582"/>
                  </a:lnTo>
                  <a:lnTo>
                    <a:pt x="3678" y="5573"/>
                  </a:lnTo>
                  <a:lnTo>
                    <a:pt x="3684" y="5563"/>
                  </a:lnTo>
                  <a:lnTo>
                    <a:pt x="3690" y="5551"/>
                  </a:lnTo>
                  <a:lnTo>
                    <a:pt x="3695" y="5541"/>
                  </a:lnTo>
                  <a:lnTo>
                    <a:pt x="3703" y="5518"/>
                  </a:lnTo>
                  <a:lnTo>
                    <a:pt x="3710" y="5500"/>
                  </a:lnTo>
                  <a:lnTo>
                    <a:pt x="3714" y="5493"/>
                  </a:lnTo>
                  <a:lnTo>
                    <a:pt x="3718" y="5487"/>
                  </a:lnTo>
                  <a:lnTo>
                    <a:pt x="3724" y="5484"/>
                  </a:lnTo>
                  <a:lnTo>
                    <a:pt x="3731" y="5481"/>
                  </a:lnTo>
                  <a:lnTo>
                    <a:pt x="3739" y="5480"/>
                  </a:lnTo>
                  <a:lnTo>
                    <a:pt x="3746" y="5480"/>
                  </a:lnTo>
                  <a:lnTo>
                    <a:pt x="3752" y="5481"/>
                  </a:lnTo>
                  <a:lnTo>
                    <a:pt x="3758" y="5481"/>
                  </a:lnTo>
                  <a:lnTo>
                    <a:pt x="3762" y="5483"/>
                  </a:lnTo>
                  <a:lnTo>
                    <a:pt x="3767" y="5483"/>
                  </a:lnTo>
                  <a:lnTo>
                    <a:pt x="3772" y="5483"/>
                  </a:lnTo>
                  <a:lnTo>
                    <a:pt x="3777" y="5480"/>
                  </a:lnTo>
                  <a:lnTo>
                    <a:pt x="3785" y="5477"/>
                  </a:lnTo>
                  <a:lnTo>
                    <a:pt x="3792" y="5474"/>
                  </a:lnTo>
                  <a:lnTo>
                    <a:pt x="3794" y="5474"/>
                  </a:lnTo>
                  <a:lnTo>
                    <a:pt x="3797" y="5474"/>
                  </a:lnTo>
                  <a:lnTo>
                    <a:pt x="3800" y="5477"/>
                  </a:lnTo>
                  <a:lnTo>
                    <a:pt x="3803" y="5479"/>
                  </a:lnTo>
                  <a:lnTo>
                    <a:pt x="3806" y="5481"/>
                  </a:lnTo>
                  <a:lnTo>
                    <a:pt x="3810" y="5483"/>
                  </a:lnTo>
                  <a:lnTo>
                    <a:pt x="3812" y="5484"/>
                  </a:lnTo>
                  <a:lnTo>
                    <a:pt x="3816" y="5484"/>
                  </a:lnTo>
                  <a:lnTo>
                    <a:pt x="3822" y="5483"/>
                  </a:lnTo>
                  <a:lnTo>
                    <a:pt x="3827" y="5479"/>
                  </a:lnTo>
                  <a:lnTo>
                    <a:pt x="3830" y="5477"/>
                  </a:lnTo>
                  <a:lnTo>
                    <a:pt x="3834" y="5477"/>
                  </a:lnTo>
                  <a:lnTo>
                    <a:pt x="3840" y="5478"/>
                  </a:lnTo>
                  <a:lnTo>
                    <a:pt x="3844" y="5478"/>
                  </a:lnTo>
                  <a:lnTo>
                    <a:pt x="3856" y="5481"/>
                  </a:lnTo>
                  <a:lnTo>
                    <a:pt x="3866" y="5484"/>
                  </a:lnTo>
                  <a:lnTo>
                    <a:pt x="3874" y="5485"/>
                  </a:lnTo>
                  <a:lnTo>
                    <a:pt x="3882" y="5484"/>
                  </a:lnTo>
                  <a:lnTo>
                    <a:pt x="3887" y="5481"/>
                  </a:lnTo>
                  <a:lnTo>
                    <a:pt x="3892" y="5479"/>
                  </a:lnTo>
                  <a:lnTo>
                    <a:pt x="3897" y="5477"/>
                  </a:lnTo>
                  <a:lnTo>
                    <a:pt x="3903" y="5472"/>
                  </a:lnTo>
                  <a:lnTo>
                    <a:pt x="3909" y="5467"/>
                  </a:lnTo>
                  <a:lnTo>
                    <a:pt x="3916" y="5465"/>
                  </a:lnTo>
                  <a:lnTo>
                    <a:pt x="3923" y="5463"/>
                  </a:lnTo>
                  <a:lnTo>
                    <a:pt x="3930" y="5463"/>
                  </a:lnTo>
                  <a:lnTo>
                    <a:pt x="3937" y="5465"/>
                  </a:lnTo>
                  <a:lnTo>
                    <a:pt x="3944" y="5467"/>
                  </a:lnTo>
                  <a:lnTo>
                    <a:pt x="3950" y="5469"/>
                  </a:lnTo>
                  <a:lnTo>
                    <a:pt x="3956" y="5472"/>
                  </a:lnTo>
                  <a:lnTo>
                    <a:pt x="3964" y="5479"/>
                  </a:lnTo>
                  <a:lnTo>
                    <a:pt x="3973" y="5485"/>
                  </a:lnTo>
                  <a:lnTo>
                    <a:pt x="3978" y="5486"/>
                  </a:lnTo>
                  <a:lnTo>
                    <a:pt x="3982" y="5488"/>
                  </a:lnTo>
                  <a:lnTo>
                    <a:pt x="3989" y="5490"/>
                  </a:lnTo>
                  <a:lnTo>
                    <a:pt x="3998" y="5490"/>
                  </a:lnTo>
                  <a:lnTo>
                    <a:pt x="4016" y="5491"/>
                  </a:lnTo>
                  <a:lnTo>
                    <a:pt x="4030" y="5494"/>
                  </a:lnTo>
                  <a:lnTo>
                    <a:pt x="4036" y="5496"/>
                  </a:lnTo>
                  <a:lnTo>
                    <a:pt x="4041" y="5496"/>
                  </a:lnTo>
                  <a:lnTo>
                    <a:pt x="4044" y="5494"/>
                  </a:lnTo>
                  <a:lnTo>
                    <a:pt x="4045" y="5491"/>
                  </a:lnTo>
                  <a:lnTo>
                    <a:pt x="4048" y="5487"/>
                  </a:lnTo>
                  <a:lnTo>
                    <a:pt x="4050" y="5484"/>
                  </a:lnTo>
                  <a:lnTo>
                    <a:pt x="4054" y="5481"/>
                  </a:lnTo>
                  <a:lnTo>
                    <a:pt x="4058" y="5480"/>
                  </a:lnTo>
                  <a:lnTo>
                    <a:pt x="4068" y="5478"/>
                  </a:lnTo>
                  <a:lnTo>
                    <a:pt x="4079" y="5478"/>
                  </a:lnTo>
                  <a:lnTo>
                    <a:pt x="4090" y="5475"/>
                  </a:lnTo>
                  <a:lnTo>
                    <a:pt x="4107" y="5471"/>
                  </a:lnTo>
                  <a:lnTo>
                    <a:pt x="4123" y="5467"/>
                  </a:lnTo>
                  <a:lnTo>
                    <a:pt x="4137" y="5465"/>
                  </a:lnTo>
                  <a:lnTo>
                    <a:pt x="4143" y="5465"/>
                  </a:lnTo>
                  <a:lnTo>
                    <a:pt x="4148" y="5466"/>
                  </a:lnTo>
                  <a:lnTo>
                    <a:pt x="4152" y="5466"/>
                  </a:lnTo>
                  <a:lnTo>
                    <a:pt x="4156" y="5468"/>
                  </a:lnTo>
                  <a:lnTo>
                    <a:pt x="4158" y="5471"/>
                  </a:lnTo>
                  <a:lnTo>
                    <a:pt x="4161" y="5473"/>
                  </a:lnTo>
                  <a:lnTo>
                    <a:pt x="4162" y="5478"/>
                  </a:lnTo>
                  <a:lnTo>
                    <a:pt x="4163" y="5483"/>
                  </a:lnTo>
                  <a:lnTo>
                    <a:pt x="4164" y="5488"/>
                  </a:lnTo>
                  <a:lnTo>
                    <a:pt x="4165" y="5493"/>
                  </a:lnTo>
                  <a:lnTo>
                    <a:pt x="4167" y="5498"/>
                  </a:lnTo>
                  <a:lnTo>
                    <a:pt x="4169" y="5500"/>
                  </a:lnTo>
                  <a:lnTo>
                    <a:pt x="4171" y="5503"/>
                  </a:lnTo>
                  <a:lnTo>
                    <a:pt x="4176" y="5505"/>
                  </a:lnTo>
                  <a:lnTo>
                    <a:pt x="4181" y="5506"/>
                  </a:lnTo>
                  <a:lnTo>
                    <a:pt x="4187" y="5506"/>
                  </a:lnTo>
                  <a:lnTo>
                    <a:pt x="4201" y="5507"/>
                  </a:lnTo>
                  <a:lnTo>
                    <a:pt x="4214" y="5509"/>
                  </a:lnTo>
                  <a:lnTo>
                    <a:pt x="4227" y="5510"/>
                  </a:lnTo>
                  <a:lnTo>
                    <a:pt x="4239" y="5510"/>
                  </a:lnTo>
                  <a:lnTo>
                    <a:pt x="4249" y="5509"/>
                  </a:lnTo>
                  <a:lnTo>
                    <a:pt x="4257" y="5510"/>
                  </a:lnTo>
                  <a:lnTo>
                    <a:pt x="4262" y="5511"/>
                  </a:lnTo>
                  <a:lnTo>
                    <a:pt x="4265" y="5512"/>
                  </a:lnTo>
                  <a:lnTo>
                    <a:pt x="4269" y="5516"/>
                  </a:lnTo>
                  <a:lnTo>
                    <a:pt x="4274" y="5519"/>
                  </a:lnTo>
                  <a:lnTo>
                    <a:pt x="4277" y="5522"/>
                  </a:lnTo>
                  <a:lnTo>
                    <a:pt x="4282" y="5524"/>
                  </a:lnTo>
                  <a:lnTo>
                    <a:pt x="4287" y="5524"/>
                  </a:lnTo>
                  <a:lnTo>
                    <a:pt x="4293" y="5523"/>
                  </a:lnTo>
                  <a:lnTo>
                    <a:pt x="4302" y="5519"/>
                  </a:lnTo>
                  <a:lnTo>
                    <a:pt x="4310" y="5513"/>
                  </a:lnTo>
                  <a:lnTo>
                    <a:pt x="4318" y="5507"/>
                  </a:lnTo>
                  <a:lnTo>
                    <a:pt x="4326" y="5502"/>
                  </a:lnTo>
                  <a:lnTo>
                    <a:pt x="4331" y="5499"/>
                  </a:lnTo>
                  <a:lnTo>
                    <a:pt x="4335" y="5498"/>
                  </a:lnTo>
                  <a:lnTo>
                    <a:pt x="4341" y="5498"/>
                  </a:lnTo>
                  <a:lnTo>
                    <a:pt x="4347" y="5499"/>
                  </a:lnTo>
                  <a:lnTo>
                    <a:pt x="4360" y="5503"/>
                  </a:lnTo>
                  <a:lnTo>
                    <a:pt x="4375" y="5509"/>
                  </a:lnTo>
                  <a:lnTo>
                    <a:pt x="4382" y="5511"/>
                  </a:lnTo>
                  <a:lnTo>
                    <a:pt x="4390" y="5512"/>
                  </a:lnTo>
                  <a:lnTo>
                    <a:pt x="4398" y="5513"/>
                  </a:lnTo>
                  <a:lnTo>
                    <a:pt x="4408" y="5515"/>
                  </a:lnTo>
                  <a:lnTo>
                    <a:pt x="4427" y="5513"/>
                  </a:lnTo>
                  <a:lnTo>
                    <a:pt x="4448" y="5513"/>
                  </a:lnTo>
                  <a:lnTo>
                    <a:pt x="4458" y="5515"/>
                  </a:lnTo>
                  <a:lnTo>
                    <a:pt x="4469" y="5517"/>
                  </a:lnTo>
                  <a:lnTo>
                    <a:pt x="4477" y="5519"/>
                  </a:lnTo>
                  <a:lnTo>
                    <a:pt x="4486" y="5523"/>
                  </a:lnTo>
                  <a:lnTo>
                    <a:pt x="4503" y="5530"/>
                  </a:lnTo>
                  <a:lnTo>
                    <a:pt x="4518" y="5535"/>
                  </a:lnTo>
                  <a:lnTo>
                    <a:pt x="4524" y="5537"/>
                  </a:lnTo>
                  <a:lnTo>
                    <a:pt x="4530" y="5541"/>
                  </a:lnTo>
                  <a:lnTo>
                    <a:pt x="4534" y="5543"/>
                  </a:lnTo>
                  <a:lnTo>
                    <a:pt x="4537" y="5547"/>
                  </a:lnTo>
                  <a:lnTo>
                    <a:pt x="4540" y="5555"/>
                  </a:lnTo>
                  <a:lnTo>
                    <a:pt x="4543" y="5562"/>
                  </a:lnTo>
                  <a:lnTo>
                    <a:pt x="4545" y="5566"/>
                  </a:lnTo>
                  <a:lnTo>
                    <a:pt x="4547" y="5569"/>
                  </a:lnTo>
                  <a:lnTo>
                    <a:pt x="4552" y="5573"/>
                  </a:lnTo>
                  <a:lnTo>
                    <a:pt x="4556" y="5578"/>
                  </a:lnTo>
                  <a:lnTo>
                    <a:pt x="4566" y="5585"/>
                  </a:lnTo>
                  <a:lnTo>
                    <a:pt x="4572" y="5591"/>
                  </a:lnTo>
                  <a:lnTo>
                    <a:pt x="4575" y="5597"/>
                  </a:lnTo>
                  <a:lnTo>
                    <a:pt x="4578" y="5604"/>
                  </a:lnTo>
                  <a:lnTo>
                    <a:pt x="4579" y="5609"/>
                  </a:lnTo>
                  <a:lnTo>
                    <a:pt x="4581" y="5613"/>
                  </a:lnTo>
                  <a:lnTo>
                    <a:pt x="4584" y="5617"/>
                  </a:lnTo>
                  <a:lnTo>
                    <a:pt x="4587" y="5619"/>
                  </a:lnTo>
                  <a:lnTo>
                    <a:pt x="4592" y="5622"/>
                  </a:lnTo>
                  <a:lnTo>
                    <a:pt x="4596" y="5623"/>
                  </a:lnTo>
                  <a:lnTo>
                    <a:pt x="4600" y="5623"/>
                  </a:lnTo>
                  <a:lnTo>
                    <a:pt x="4606" y="5622"/>
                  </a:lnTo>
                  <a:lnTo>
                    <a:pt x="4611" y="5620"/>
                  </a:lnTo>
                  <a:lnTo>
                    <a:pt x="4616" y="5619"/>
                  </a:lnTo>
                  <a:lnTo>
                    <a:pt x="4622" y="5618"/>
                  </a:lnTo>
                  <a:lnTo>
                    <a:pt x="4628" y="5619"/>
                  </a:lnTo>
                  <a:lnTo>
                    <a:pt x="4639" y="5622"/>
                  </a:lnTo>
                  <a:lnTo>
                    <a:pt x="4650" y="5625"/>
                  </a:lnTo>
                  <a:lnTo>
                    <a:pt x="4663" y="5632"/>
                  </a:lnTo>
                  <a:lnTo>
                    <a:pt x="4674" y="5638"/>
                  </a:lnTo>
                  <a:lnTo>
                    <a:pt x="4682" y="5644"/>
                  </a:lnTo>
                  <a:lnTo>
                    <a:pt x="4693" y="5652"/>
                  </a:lnTo>
                  <a:lnTo>
                    <a:pt x="4702" y="5658"/>
                  </a:lnTo>
                  <a:lnTo>
                    <a:pt x="4709" y="5663"/>
                  </a:lnTo>
                  <a:lnTo>
                    <a:pt x="4712" y="5664"/>
                  </a:lnTo>
                  <a:lnTo>
                    <a:pt x="4716" y="5664"/>
                  </a:lnTo>
                  <a:lnTo>
                    <a:pt x="4719" y="5664"/>
                  </a:lnTo>
                  <a:lnTo>
                    <a:pt x="4722" y="5663"/>
                  </a:lnTo>
                  <a:lnTo>
                    <a:pt x="4725" y="5661"/>
                  </a:lnTo>
                  <a:lnTo>
                    <a:pt x="4730" y="5660"/>
                  </a:lnTo>
                  <a:lnTo>
                    <a:pt x="4734" y="5660"/>
                  </a:lnTo>
                  <a:lnTo>
                    <a:pt x="4738" y="5660"/>
                  </a:lnTo>
                  <a:lnTo>
                    <a:pt x="4743" y="5660"/>
                  </a:lnTo>
                  <a:lnTo>
                    <a:pt x="4748" y="5662"/>
                  </a:lnTo>
                  <a:lnTo>
                    <a:pt x="4751" y="5664"/>
                  </a:lnTo>
                  <a:lnTo>
                    <a:pt x="4754" y="5668"/>
                  </a:lnTo>
                  <a:lnTo>
                    <a:pt x="4757" y="5673"/>
                  </a:lnTo>
                  <a:lnTo>
                    <a:pt x="4761" y="5676"/>
                  </a:lnTo>
                  <a:lnTo>
                    <a:pt x="4767" y="5681"/>
                  </a:lnTo>
                  <a:lnTo>
                    <a:pt x="4773" y="5686"/>
                  </a:lnTo>
                  <a:lnTo>
                    <a:pt x="4787" y="5695"/>
                  </a:lnTo>
                  <a:lnTo>
                    <a:pt x="4799" y="5706"/>
                  </a:lnTo>
                  <a:lnTo>
                    <a:pt x="4812" y="5719"/>
                  </a:lnTo>
                  <a:lnTo>
                    <a:pt x="4826" y="5732"/>
                  </a:lnTo>
                  <a:lnTo>
                    <a:pt x="4843" y="5744"/>
                  </a:lnTo>
                  <a:lnTo>
                    <a:pt x="4857" y="5756"/>
                  </a:lnTo>
                  <a:lnTo>
                    <a:pt x="4874" y="5765"/>
                  </a:lnTo>
                  <a:lnTo>
                    <a:pt x="4892" y="5774"/>
                  </a:lnTo>
                  <a:lnTo>
                    <a:pt x="4908" y="5780"/>
                  </a:lnTo>
                  <a:lnTo>
                    <a:pt x="4924" y="5782"/>
                  </a:lnTo>
                  <a:lnTo>
                    <a:pt x="4936" y="5783"/>
                  </a:lnTo>
                  <a:lnTo>
                    <a:pt x="4944" y="5783"/>
                  </a:lnTo>
                  <a:lnTo>
                    <a:pt x="4951" y="5784"/>
                  </a:lnTo>
                  <a:lnTo>
                    <a:pt x="4958" y="5788"/>
                  </a:lnTo>
                  <a:lnTo>
                    <a:pt x="4963" y="5790"/>
                  </a:lnTo>
                  <a:lnTo>
                    <a:pt x="4967" y="5790"/>
                  </a:lnTo>
                  <a:lnTo>
                    <a:pt x="4971" y="5790"/>
                  </a:lnTo>
                  <a:lnTo>
                    <a:pt x="4975" y="5788"/>
                  </a:lnTo>
                  <a:lnTo>
                    <a:pt x="4978" y="5786"/>
                  </a:lnTo>
                  <a:lnTo>
                    <a:pt x="4982" y="5783"/>
                  </a:lnTo>
                  <a:lnTo>
                    <a:pt x="4986" y="5778"/>
                  </a:lnTo>
                  <a:lnTo>
                    <a:pt x="4989" y="5775"/>
                  </a:lnTo>
                  <a:lnTo>
                    <a:pt x="4994" y="5762"/>
                  </a:lnTo>
                  <a:lnTo>
                    <a:pt x="5000" y="5744"/>
                  </a:lnTo>
                  <a:lnTo>
                    <a:pt x="5005" y="5727"/>
                  </a:lnTo>
                  <a:lnTo>
                    <a:pt x="5007" y="5714"/>
                  </a:lnTo>
                  <a:lnTo>
                    <a:pt x="5008" y="5711"/>
                  </a:lnTo>
                  <a:lnTo>
                    <a:pt x="5011" y="5708"/>
                  </a:lnTo>
                  <a:lnTo>
                    <a:pt x="5013" y="5708"/>
                  </a:lnTo>
                  <a:lnTo>
                    <a:pt x="5015" y="5708"/>
                  </a:lnTo>
                  <a:lnTo>
                    <a:pt x="5022" y="5713"/>
                  </a:lnTo>
                  <a:lnTo>
                    <a:pt x="5031" y="5720"/>
                  </a:lnTo>
                  <a:lnTo>
                    <a:pt x="5040" y="5732"/>
                  </a:lnTo>
                  <a:lnTo>
                    <a:pt x="5050" y="5748"/>
                  </a:lnTo>
                  <a:lnTo>
                    <a:pt x="5058" y="5763"/>
                  </a:lnTo>
                  <a:lnTo>
                    <a:pt x="5064" y="5773"/>
                  </a:lnTo>
                  <a:lnTo>
                    <a:pt x="5069" y="5774"/>
                  </a:lnTo>
                  <a:lnTo>
                    <a:pt x="5076" y="5775"/>
                  </a:lnTo>
                  <a:lnTo>
                    <a:pt x="5083" y="5775"/>
                  </a:lnTo>
                  <a:lnTo>
                    <a:pt x="5089" y="5775"/>
                  </a:lnTo>
                  <a:lnTo>
                    <a:pt x="5096" y="5777"/>
                  </a:lnTo>
                  <a:lnTo>
                    <a:pt x="5107" y="5782"/>
                  </a:lnTo>
                  <a:lnTo>
                    <a:pt x="5119" y="5788"/>
                  </a:lnTo>
                  <a:lnTo>
                    <a:pt x="5127" y="5793"/>
                  </a:lnTo>
                  <a:lnTo>
                    <a:pt x="5140" y="5795"/>
                  </a:lnTo>
                  <a:lnTo>
                    <a:pt x="5153" y="5796"/>
                  </a:lnTo>
                  <a:lnTo>
                    <a:pt x="5166" y="5796"/>
                  </a:lnTo>
                  <a:lnTo>
                    <a:pt x="5177" y="5796"/>
                  </a:lnTo>
                  <a:lnTo>
                    <a:pt x="5187" y="5797"/>
                  </a:lnTo>
                  <a:lnTo>
                    <a:pt x="5198" y="5802"/>
                  </a:lnTo>
                  <a:lnTo>
                    <a:pt x="5211" y="5808"/>
                  </a:lnTo>
                  <a:lnTo>
                    <a:pt x="5222" y="5817"/>
                  </a:lnTo>
                  <a:lnTo>
                    <a:pt x="5233" y="5824"/>
                  </a:lnTo>
                  <a:lnTo>
                    <a:pt x="5241" y="5832"/>
                  </a:lnTo>
                  <a:lnTo>
                    <a:pt x="5248" y="5840"/>
                  </a:lnTo>
                  <a:lnTo>
                    <a:pt x="5255" y="5850"/>
                  </a:lnTo>
                  <a:lnTo>
                    <a:pt x="5261" y="5858"/>
                  </a:lnTo>
                  <a:lnTo>
                    <a:pt x="5270" y="5865"/>
                  </a:lnTo>
                  <a:lnTo>
                    <a:pt x="5273" y="5869"/>
                  </a:lnTo>
                  <a:lnTo>
                    <a:pt x="5278" y="5871"/>
                  </a:lnTo>
                  <a:lnTo>
                    <a:pt x="5283" y="5872"/>
                  </a:lnTo>
                  <a:lnTo>
                    <a:pt x="5288" y="5874"/>
                  </a:lnTo>
                  <a:lnTo>
                    <a:pt x="5298" y="5874"/>
                  </a:lnTo>
                  <a:lnTo>
                    <a:pt x="5308" y="5872"/>
                  </a:lnTo>
                  <a:lnTo>
                    <a:pt x="5311" y="5870"/>
                  </a:lnTo>
                  <a:lnTo>
                    <a:pt x="5315" y="5869"/>
                  </a:lnTo>
                  <a:lnTo>
                    <a:pt x="5318" y="5866"/>
                  </a:lnTo>
                  <a:lnTo>
                    <a:pt x="5321" y="5863"/>
                  </a:lnTo>
                  <a:lnTo>
                    <a:pt x="5324" y="5860"/>
                  </a:lnTo>
                  <a:lnTo>
                    <a:pt x="5327" y="5858"/>
                  </a:lnTo>
                  <a:lnTo>
                    <a:pt x="5330" y="5856"/>
                  </a:lnTo>
                  <a:lnTo>
                    <a:pt x="5334" y="5855"/>
                  </a:lnTo>
                  <a:lnTo>
                    <a:pt x="5342" y="5853"/>
                  </a:lnTo>
                  <a:lnTo>
                    <a:pt x="5352" y="5855"/>
                  </a:lnTo>
                  <a:lnTo>
                    <a:pt x="5357" y="5856"/>
                  </a:lnTo>
                  <a:lnTo>
                    <a:pt x="5361" y="5856"/>
                  </a:lnTo>
                  <a:lnTo>
                    <a:pt x="5365" y="5855"/>
                  </a:lnTo>
                  <a:lnTo>
                    <a:pt x="5368" y="5853"/>
                  </a:lnTo>
                  <a:lnTo>
                    <a:pt x="5372" y="5851"/>
                  </a:lnTo>
                  <a:lnTo>
                    <a:pt x="5374" y="5847"/>
                  </a:lnTo>
                  <a:lnTo>
                    <a:pt x="5377" y="5844"/>
                  </a:lnTo>
                  <a:lnTo>
                    <a:pt x="5378" y="5838"/>
                  </a:lnTo>
                  <a:lnTo>
                    <a:pt x="5379" y="5826"/>
                  </a:lnTo>
                  <a:lnTo>
                    <a:pt x="5379" y="5815"/>
                  </a:lnTo>
                  <a:lnTo>
                    <a:pt x="5378" y="5809"/>
                  </a:lnTo>
                  <a:lnTo>
                    <a:pt x="5377" y="5805"/>
                  </a:lnTo>
                  <a:lnTo>
                    <a:pt x="5374" y="5801"/>
                  </a:lnTo>
                  <a:lnTo>
                    <a:pt x="5373" y="5799"/>
                  </a:lnTo>
                  <a:lnTo>
                    <a:pt x="5368" y="5793"/>
                  </a:lnTo>
                  <a:lnTo>
                    <a:pt x="5367" y="5788"/>
                  </a:lnTo>
                  <a:lnTo>
                    <a:pt x="5367" y="5786"/>
                  </a:lnTo>
                  <a:lnTo>
                    <a:pt x="5368" y="5783"/>
                  </a:lnTo>
                  <a:lnTo>
                    <a:pt x="5370" y="5781"/>
                  </a:lnTo>
                  <a:lnTo>
                    <a:pt x="5372" y="5778"/>
                  </a:lnTo>
                  <a:lnTo>
                    <a:pt x="5377" y="5775"/>
                  </a:lnTo>
                  <a:lnTo>
                    <a:pt x="5380" y="5771"/>
                  </a:lnTo>
                  <a:lnTo>
                    <a:pt x="5380" y="5770"/>
                  </a:lnTo>
                  <a:lnTo>
                    <a:pt x="5379" y="5769"/>
                  </a:lnTo>
                  <a:lnTo>
                    <a:pt x="5378" y="5769"/>
                  </a:lnTo>
                  <a:lnTo>
                    <a:pt x="5374" y="5769"/>
                  </a:lnTo>
                  <a:lnTo>
                    <a:pt x="5372" y="5768"/>
                  </a:lnTo>
                  <a:lnTo>
                    <a:pt x="5368" y="5767"/>
                  </a:lnTo>
                  <a:lnTo>
                    <a:pt x="5366" y="5765"/>
                  </a:lnTo>
                  <a:lnTo>
                    <a:pt x="5364" y="5763"/>
                  </a:lnTo>
                  <a:lnTo>
                    <a:pt x="5362" y="5761"/>
                  </a:lnTo>
                  <a:lnTo>
                    <a:pt x="5361" y="5756"/>
                  </a:lnTo>
                  <a:lnTo>
                    <a:pt x="5361" y="5751"/>
                  </a:lnTo>
                  <a:lnTo>
                    <a:pt x="5362" y="5745"/>
                  </a:lnTo>
                  <a:lnTo>
                    <a:pt x="5366" y="5733"/>
                  </a:lnTo>
                  <a:lnTo>
                    <a:pt x="5370" y="5721"/>
                  </a:lnTo>
                  <a:lnTo>
                    <a:pt x="5372" y="5712"/>
                  </a:lnTo>
                  <a:lnTo>
                    <a:pt x="5373" y="5700"/>
                  </a:lnTo>
                  <a:lnTo>
                    <a:pt x="5373" y="5688"/>
                  </a:lnTo>
                  <a:lnTo>
                    <a:pt x="5372" y="5676"/>
                  </a:lnTo>
                  <a:lnTo>
                    <a:pt x="5371" y="5672"/>
                  </a:lnTo>
                  <a:lnTo>
                    <a:pt x="5368" y="5667"/>
                  </a:lnTo>
                  <a:lnTo>
                    <a:pt x="5364" y="5663"/>
                  </a:lnTo>
                  <a:lnTo>
                    <a:pt x="5357" y="5661"/>
                  </a:lnTo>
                  <a:lnTo>
                    <a:pt x="5342" y="5658"/>
                  </a:lnTo>
                  <a:lnTo>
                    <a:pt x="5330" y="5657"/>
                  </a:lnTo>
                  <a:lnTo>
                    <a:pt x="5326" y="5656"/>
                  </a:lnTo>
                  <a:lnTo>
                    <a:pt x="5322" y="5655"/>
                  </a:lnTo>
                  <a:lnTo>
                    <a:pt x="5320" y="5652"/>
                  </a:lnTo>
                  <a:lnTo>
                    <a:pt x="5318" y="5650"/>
                  </a:lnTo>
                  <a:lnTo>
                    <a:pt x="5317" y="5644"/>
                  </a:lnTo>
                  <a:lnTo>
                    <a:pt x="5316" y="5641"/>
                  </a:lnTo>
                  <a:lnTo>
                    <a:pt x="5313" y="5639"/>
                  </a:lnTo>
                  <a:lnTo>
                    <a:pt x="5308" y="5638"/>
                  </a:lnTo>
                  <a:lnTo>
                    <a:pt x="5301" y="5638"/>
                  </a:lnTo>
                  <a:lnTo>
                    <a:pt x="5295" y="5636"/>
                  </a:lnTo>
                  <a:lnTo>
                    <a:pt x="5291" y="5633"/>
                  </a:lnTo>
                  <a:lnTo>
                    <a:pt x="5289" y="5630"/>
                  </a:lnTo>
                  <a:lnTo>
                    <a:pt x="5286" y="5626"/>
                  </a:lnTo>
                  <a:lnTo>
                    <a:pt x="5285" y="5620"/>
                  </a:lnTo>
                  <a:lnTo>
                    <a:pt x="5283" y="5607"/>
                  </a:lnTo>
                  <a:lnTo>
                    <a:pt x="5284" y="5593"/>
                  </a:lnTo>
                  <a:lnTo>
                    <a:pt x="5285" y="5587"/>
                  </a:lnTo>
                  <a:lnTo>
                    <a:pt x="5286" y="5582"/>
                  </a:lnTo>
                  <a:lnTo>
                    <a:pt x="5288" y="5578"/>
                  </a:lnTo>
                  <a:lnTo>
                    <a:pt x="5290" y="5575"/>
                  </a:lnTo>
                  <a:lnTo>
                    <a:pt x="5294" y="5570"/>
                  </a:lnTo>
                  <a:lnTo>
                    <a:pt x="5296" y="5566"/>
                  </a:lnTo>
                  <a:lnTo>
                    <a:pt x="5295" y="5561"/>
                  </a:lnTo>
                  <a:lnTo>
                    <a:pt x="5294" y="5554"/>
                  </a:lnTo>
                  <a:lnTo>
                    <a:pt x="5292" y="5551"/>
                  </a:lnTo>
                  <a:lnTo>
                    <a:pt x="5291" y="5548"/>
                  </a:lnTo>
                  <a:lnTo>
                    <a:pt x="5291" y="5544"/>
                  </a:lnTo>
                  <a:lnTo>
                    <a:pt x="5291" y="5541"/>
                  </a:lnTo>
                  <a:lnTo>
                    <a:pt x="5294" y="5538"/>
                  </a:lnTo>
                  <a:lnTo>
                    <a:pt x="5296" y="5535"/>
                  </a:lnTo>
                  <a:lnTo>
                    <a:pt x="5298" y="5531"/>
                  </a:lnTo>
                  <a:lnTo>
                    <a:pt x="5303" y="5528"/>
                  </a:lnTo>
                  <a:lnTo>
                    <a:pt x="5315" y="5518"/>
                  </a:lnTo>
                  <a:lnTo>
                    <a:pt x="5329" y="5507"/>
                  </a:lnTo>
                  <a:lnTo>
                    <a:pt x="5336" y="5504"/>
                  </a:lnTo>
                  <a:lnTo>
                    <a:pt x="5345" y="5499"/>
                  </a:lnTo>
                  <a:lnTo>
                    <a:pt x="5352" y="5498"/>
                  </a:lnTo>
                  <a:lnTo>
                    <a:pt x="5359" y="5497"/>
                  </a:lnTo>
                  <a:lnTo>
                    <a:pt x="5374" y="5499"/>
                  </a:lnTo>
                  <a:lnTo>
                    <a:pt x="5393" y="5499"/>
                  </a:lnTo>
                  <a:lnTo>
                    <a:pt x="5402" y="5499"/>
                  </a:lnTo>
                  <a:lnTo>
                    <a:pt x="5411" y="5497"/>
                  </a:lnTo>
                  <a:lnTo>
                    <a:pt x="5418" y="5494"/>
                  </a:lnTo>
                  <a:lnTo>
                    <a:pt x="5425" y="5491"/>
                  </a:lnTo>
                  <a:lnTo>
                    <a:pt x="5436" y="5480"/>
                  </a:lnTo>
                  <a:lnTo>
                    <a:pt x="5444" y="5472"/>
                  </a:lnTo>
                  <a:lnTo>
                    <a:pt x="5448" y="5468"/>
                  </a:lnTo>
                  <a:lnTo>
                    <a:pt x="5453" y="5466"/>
                  </a:lnTo>
                  <a:lnTo>
                    <a:pt x="5459" y="5465"/>
                  </a:lnTo>
                  <a:lnTo>
                    <a:pt x="5466" y="5466"/>
                  </a:lnTo>
                  <a:lnTo>
                    <a:pt x="5480" y="5468"/>
                  </a:lnTo>
                  <a:lnTo>
                    <a:pt x="5492" y="5471"/>
                  </a:lnTo>
                  <a:lnTo>
                    <a:pt x="5497" y="5471"/>
                  </a:lnTo>
                  <a:lnTo>
                    <a:pt x="5502" y="5469"/>
                  </a:lnTo>
                  <a:lnTo>
                    <a:pt x="5506" y="5468"/>
                  </a:lnTo>
                  <a:lnTo>
                    <a:pt x="5510" y="5465"/>
                  </a:lnTo>
                  <a:lnTo>
                    <a:pt x="5512" y="5460"/>
                  </a:lnTo>
                  <a:lnTo>
                    <a:pt x="5515" y="5454"/>
                  </a:lnTo>
                  <a:lnTo>
                    <a:pt x="5515" y="5447"/>
                  </a:lnTo>
                  <a:lnTo>
                    <a:pt x="5513" y="5440"/>
                  </a:lnTo>
                  <a:lnTo>
                    <a:pt x="5511" y="5424"/>
                  </a:lnTo>
                  <a:lnTo>
                    <a:pt x="5506" y="5414"/>
                  </a:lnTo>
                  <a:lnTo>
                    <a:pt x="5502" y="5404"/>
                  </a:lnTo>
                  <a:lnTo>
                    <a:pt x="5494" y="5392"/>
                  </a:lnTo>
                  <a:lnTo>
                    <a:pt x="5487" y="5379"/>
                  </a:lnTo>
                  <a:lnTo>
                    <a:pt x="5483" y="5367"/>
                  </a:lnTo>
                  <a:lnTo>
                    <a:pt x="5478" y="5352"/>
                  </a:lnTo>
                  <a:lnTo>
                    <a:pt x="5475" y="5332"/>
                  </a:lnTo>
                  <a:lnTo>
                    <a:pt x="5473" y="5311"/>
                  </a:lnTo>
                  <a:lnTo>
                    <a:pt x="5471" y="5296"/>
                  </a:lnTo>
                  <a:lnTo>
                    <a:pt x="5468" y="5283"/>
                  </a:lnTo>
                  <a:lnTo>
                    <a:pt x="5463" y="5272"/>
                  </a:lnTo>
                  <a:lnTo>
                    <a:pt x="5460" y="5267"/>
                  </a:lnTo>
                  <a:lnTo>
                    <a:pt x="5456" y="5264"/>
                  </a:lnTo>
                  <a:lnTo>
                    <a:pt x="5453" y="5260"/>
                  </a:lnTo>
                  <a:lnTo>
                    <a:pt x="5448" y="5258"/>
                  </a:lnTo>
                  <a:lnTo>
                    <a:pt x="5437" y="5254"/>
                  </a:lnTo>
                  <a:lnTo>
                    <a:pt x="5425" y="5248"/>
                  </a:lnTo>
                  <a:lnTo>
                    <a:pt x="5421" y="5245"/>
                  </a:lnTo>
                  <a:lnTo>
                    <a:pt x="5415" y="5241"/>
                  </a:lnTo>
                  <a:lnTo>
                    <a:pt x="5411" y="5235"/>
                  </a:lnTo>
                  <a:lnTo>
                    <a:pt x="5408" y="5228"/>
                  </a:lnTo>
                  <a:lnTo>
                    <a:pt x="5403" y="5213"/>
                  </a:lnTo>
                  <a:lnTo>
                    <a:pt x="5400" y="5198"/>
                  </a:lnTo>
                  <a:lnTo>
                    <a:pt x="5398" y="5191"/>
                  </a:lnTo>
                  <a:lnTo>
                    <a:pt x="5396" y="5184"/>
                  </a:lnTo>
                  <a:lnTo>
                    <a:pt x="5391" y="5177"/>
                  </a:lnTo>
                  <a:lnTo>
                    <a:pt x="5384" y="5169"/>
                  </a:lnTo>
                  <a:lnTo>
                    <a:pt x="5365" y="5153"/>
                  </a:lnTo>
                  <a:lnTo>
                    <a:pt x="5342" y="5139"/>
                  </a:lnTo>
                  <a:lnTo>
                    <a:pt x="5322" y="5126"/>
                  </a:lnTo>
                  <a:lnTo>
                    <a:pt x="5305" y="5115"/>
                  </a:lnTo>
                  <a:lnTo>
                    <a:pt x="5298" y="5110"/>
                  </a:lnTo>
                  <a:lnTo>
                    <a:pt x="5292" y="5106"/>
                  </a:lnTo>
                  <a:lnTo>
                    <a:pt x="5286" y="5100"/>
                  </a:lnTo>
                  <a:lnTo>
                    <a:pt x="5282" y="5094"/>
                  </a:lnTo>
                  <a:lnTo>
                    <a:pt x="5277" y="5088"/>
                  </a:lnTo>
                  <a:lnTo>
                    <a:pt x="5273" y="5081"/>
                  </a:lnTo>
                  <a:lnTo>
                    <a:pt x="5271" y="5074"/>
                  </a:lnTo>
                  <a:lnTo>
                    <a:pt x="5271" y="5067"/>
                  </a:lnTo>
                  <a:lnTo>
                    <a:pt x="5271" y="5051"/>
                  </a:lnTo>
                  <a:lnTo>
                    <a:pt x="5272" y="5038"/>
                  </a:lnTo>
                  <a:lnTo>
                    <a:pt x="5274" y="5032"/>
                  </a:lnTo>
                  <a:lnTo>
                    <a:pt x="5277" y="5027"/>
                  </a:lnTo>
                  <a:lnTo>
                    <a:pt x="5280" y="5025"/>
                  </a:lnTo>
                  <a:lnTo>
                    <a:pt x="5285" y="5023"/>
                  </a:lnTo>
                  <a:lnTo>
                    <a:pt x="5296" y="5020"/>
                  </a:lnTo>
                  <a:lnTo>
                    <a:pt x="5305" y="5017"/>
                  </a:lnTo>
                  <a:lnTo>
                    <a:pt x="5309" y="5015"/>
                  </a:lnTo>
                  <a:lnTo>
                    <a:pt x="5311" y="5012"/>
                  </a:lnTo>
                  <a:lnTo>
                    <a:pt x="5314" y="5008"/>
                  </a:lnTo>
                  <a:lnTo>
                    <a:pt x="5314" y="5004"/>
                  </a:lnTo>
                  <a:lnTo>
                    <a:pt x="5313" y="4990"/>
                  </a:lnTo>
                  <a:lnTo>
                    <a:pt x="5307" y="4974"/>
                  </a:lnTo>
                  <a:lnTo>
                    <a:pt x="5301" y="4958"/>
                  </a:lnTo>
                  <a:lnTo>
                    <a:pt x="5294" y="4948"/>
                  </a:lnTo>
                  <a:lnTo>
                    <a:pt x="5283" y="4932"/>
                  </a:lnTo>
                  <a:lnTo>
                    <a:pt x="5267" y="4910"/>
                  </a:lnTo>
                  <a:lnTo>
                    <a:pt x="5251" y="4886"/>
                  </a:lnTo>
                  <a:lnTo>
                    <a:pt x="5239" y="4868"/>
                  </a:lnTo>
                  <a:lnTo>
                    <a:pt x="5232" y="4854"/>
                  </a:lnTo>
                  <a:lnTo>
                    <a:pt x="5227" y="4842"/>
                  </a:lnTo>
                  <a:lnTo>
                    <a:pt x="5226" y="4831"/>
                  </a:lnTo>
                  <a:lnTo>
                    <a:pt x="5226" y="4823"/>
                  </a:lnTo>
                  <a:lnTo>
                    <a:pt x="5229" y="4816"/>
                  </a:lnTo>
                  <a:lnTo>
                    <a:pt x="5233" y="4810"/>
                  </a:lnTo>
                  <a:lnTo>
                    <a:pt x="5239" y="4805"/>
                  </a:lnTo>
                  <a:lnTo>
                    <a:pt x="5246" y="4801"/>
                  </a:lnTo>
                  <a:lnTo>
                    <a:pt x="5253" y="4799"/>
                  </a:lnTo>
                  <a:lnTo>
                    <a:pt x="5263" y="4797"/>
                  </a:lnTo>
                  <a:lnTo>
                    <a:pt x="5271" y="4796"/>
                  </a:lnTo>
                  <a:lnTo>
                    <a:pt x="5280" y="4794"/>
                  </a:lnTo>
                  <a:lnTo>
                    <a:pt x="5297" y="4793"/>
                  </a:lnTo>
                  <a:lnTo>
                    <a:pt x="5311" y="4792"/>
                  </a:lnTo>
                  <a:lnTo>
                    <a:pt x="5327" y="4790"/>
                  </a:lnTo>
                  <a:lnTo>
                    <a:pt x="5343" y="4784"/>
                  </a:lnTo>
                  <a:lnTo>
                    <a:pt x="5361" y="4776"/>
                  </a:lnTo>
                  <a:lnTo>
                    <a:pt x="5383" y="4765"/>
                  </a:lnTo>
                  <a:lnTo>
                    <a:pt x="5404" y="4753"/>
                  </a:lnTo>
                  <a:lnTo>
                    <a:pt x="5423" y="4743"/>
                  </a:lnTo>
                  <a:lnTo>
                    <a:pt x="5433" y="4740"/>
                  </a:lnTo>
                  <a:lnTo>
                    <a:pt x="5442" y="4737"/>
                  </a:lnTo>
                  <a:lnTo>
                    <a:pt x="5452" y="4736"/>
                  </a:lnTo>
                  <a:lnTo>
                    <a:pt x="5460" y="4736"/>
                  </a:lnTo>
                  <a:lnTo>
                    <a:pt x="5480" y="4738"/>
                  </a:lnTo>
                  <a:lnTo>
                    <a:pt x="5504" y="4740"/>
                  </a:lnTo>
                  <a:lnTo>
                    <a:pt x="5529" y="4741"/>
                  </a:lnTo>
                  <a:lnTo>
                    <a:pt x="5553" y="4740"/>
                  </a:lnTo>
                  <a:lnTo>
                    <a:pt x="5579" y="4738"/>
                  </a:lnTo>
                  <a:lnTo>
                    <a:pt x="5605" y="4737"/>
                  </a:lnTo>
                  <a:lnTo>
                    <a:pt x="5626" y="4736"/>
                  </a:lnTo>
                  <a:lnTo>
                    <a:pt x="5641" y="4734"/>
                  </a:lnTo>
                  <a:lnTo>
                    <a:pt x="5654" y="4730"/>
                  </a:lnTo>
                  <a:lnTo>
                    <a:pt x="5673" y="4723"/>
                  </a:lnTo>
                  <a:lnTo>
                    <a:pt x="5685" y="4718"/>
                  </a:lnTo>
                  <a:lnTo>
                    <a:pt x="5695" y="4715"/>
                  </a:lnTo>
                  <a:lnTo>
                    <a:pt x="5707" y="4712"/>
                  </a:lnTo>
                  <a:lnTo>
                    <a:pt x="5718" y="4710"/>
                  </a:lnTo>
                  <a:lnTo>
                    <a:pt x="5730" y="4710"/>
                  </a:lnTo>
                  <a:lnTo>
                    <a:pt x="5740" y="4710"/>
                  </a:lnTo>
                  <a:lnTo>
                    <a:pt x="5751" y="4710"/>
                  </a:lnTo>
                  <a:lnTo>
                    <a:pt x="5762" y="4711"/>
                  </a:lnTo>
                  <a:lnTo>
                    <a:pt x="5781" y="4715"/>
                  </a:lnTo>
                  <a:lnTo>
                    <a:pt x="5798" y="4717"/>
                  </a:lnTo>
                  <a:lnTo>
                    <a:pt x="5805" y="4717"/>
                  </a:lnTo>
                  <a:lnTo>
                    <a:pt x="5813" y="4717"/>
                  </a:lnTo>
                  <a:lnTo>
                    <a:pt x="5822" y="4716"/>
                  </a:lnTo>
                  <a:lnTo>
                    <a:pt x="5832" y="4714"/>
                  </a:lnTo>
                  <a:lnTo>
                    <a:pt x="5842" y="4712"/>
                  </a:lnTo>
                  <a:lnTo>
                    <a:pt x="5850" y="4709"/>
                  </a:lnTo>
                  <a:lnTo>
                    <a:pt x="5858" y="4705"/>
                  </a:lnTo>
                  <a:lnTo>
                    <a:pt x="5865" y="4702"/>
                  </a:lnTo>
                  <a:lnTo>
                    <a:pt x="5876" y="4696"/>
                  </a:lnTo>
                  <a:lnTo>
                    <a:pt x="5887" y="4691"/>
                  </a:lnTo>
                  <a:lnTo>
                    <a:pt x="5897" y="4690"/>
                  </a:lnTo>
                  <a:lnTo>
                    <a:pt x="5910" y="4689"/>
                  </a:lnTo>
                  <a:lnTo>
                    <a:pt x="5922" y="4689"/>
                  </a:lnTo>
                  <a:lnTo>
                    <a:pt x="5932" y="4687"/>
                  </a:lnTo>
                  <a:lnTo>
                    <a:pt x="5940" y="4686"/>
                  </a:lnTo>
                  <a:lnTo>
                    <a:pt x="5951" y="4681"/>
                  </a:lnTo>
                  <a:lnTo>
                    <a:pt x="5963" y="4677"/>
                  </a:lnTo>
                  <a:lnTo>
                    <a:pt x="5975" y="4674"/>
                  </a:lnTo>
                  <a:lnTo>
                    <a:pt x="5981" y="4674"/>
                  </a:lnTo>
                  <a:lnTo>
                    <a:pt x="5985" y="4674"/>
                  </a:lnTo>
                  <a:lnTo>
                    <a:pt x="5990" y="4674"/>
                  </a:lnTo>
                  <a:lnTo>
                    <a:pt x="5995" y="4675"/>
                  </a:lnTo>
                  <a:lnTo>
                    <a:pt x="6003" y="4678"/>
                  </a:lnTo>
                  <a:lnTo>
                    <a:pt x="6012" y="4680"/>
                  </a:lnTo>
                  <a:lnTo>
                    <a:pt x="6015" y="4680"/>
                  </a:lnTo>
                  <a:lnTo>
                    <a:pt x="6019" y="4679"/>
                  </a:lnTo>
                  <a:lnTo>
                    <a:pt x="6021" y="4678"/>
                  </a:lnTo>
                  <a:lnTo>
                    <a:pt x="6023" y="4674"/>
                  </a:lnTo>
                  <a:lnTo>
                    <a:pt x="6028" y="4668"/>
                  </a:lnTo>
                  <a:lnTo>
                    <a:pt x="6034" y="4664"/>
                  </a:lnTo>
                  <a:lnTo>
                    <a:pt x="6038" y="4661"/>
                  </a:lnTo>
                  <a:lnTo>
                    <a:pt x="6041" y="4659"/>
                  </a:lnTo>
                  <a:lnTo>
                    <a:pt x="6046" y="4659"/>
                  </a:lnTo>
                  <a:lnTo>
                    <a:pt x="6052" y="4659"/>
                  </a:lnTo>
                  <a:lnTo>
                    <a:pt x="6057" y="4659"/>
                  </a:lnTo>
                  <a:lnTo>
                    <a:pt x="6060" y="4656"/>
                  </a:lnTo>
                  <a:lnTo>
                    <a:pt x="6064" y="4655"/>
                  </a:lnTo>
                  <a:lnTo>
                    <a:pt x="6067" y="4652"/>
                  </a:lnTo>
                  <a:lnTo>
                    <a:pt x="6071" y="4649"/>
                  </a:lnTo>
                  <a:lnTo>
                    <a:pt x="6077" y="4648"/>
                  </a:lnTo>
                  <a:lnTo>
                    <a:pt x="6084" y="4646"/>
                  </a:lnTo>
                  <a:lnTo>
                    <a:pt x="6095" y="4646"/>
                  </a:lnTo>
                  <a:lnTo>
                    <a:pt x="6120" y="4647"/>
                  </a:lnTo>
                  <a:lnTo>
                    <a:pt x="6147" y="4647"/>
                  </a:lnTo>
                  <a:lnTo>
                    <a:pt x="6172" y="4648"/>
                  </a:lnTo>
                  <a:lnTo>
                    <a:pt x="6193" y="4648"/>
                  </a:lnTo>
                  <a:lnTo>
                    <a:pt x="6210" y="4649"/>
                  </a:lnTo>
                  <a:lnTo>
                    <a:pt x="6221" y="4649"/>
                  </a:lnTo>
                  <a:lnTo>
                    <a:pt x="6218" y="4641"/>
                  </a:lnTo>
                  <a:lnTo>
                    <a:pt x="6217" y="4624"/>
                  </a:lnTo>
                  <a:lnTo>
                    <a:pt x="6220" y="4609"/>
                  </a:lnTo>
                  <a:lnTo>
                    <a:pt x="6221" y="4595"/>
                  </a:lnTo>
                  <a:lnTo>
                    <a:pt x="6223" y="4582"/>
                  </a:lnTo>
                  <a:lnTo>
                    <a:pt x="6224" y="4572"/>
                  </a:lnTo>
                  <a:lnTo>
                    <a:pt x="6225" y="4565"/>
                  </a:lnTo>
                  <a:lnTo>
                    <a:pt x="6227" y="4558"/>
                  </a:lnTo>
                  <a:lnTo>
                    <a:pt x="6225" y="4549"/>
                  </a:lnTo>
                  <a:lnTo>
                    <a:pt x="6225" y="4541"/>
                  </a:lnTo>
                  <a:lnTo>
                    <a:pt x="6222" y="4523"/>
                  </a:lnTo>
                  <a:lnTo>
                    <a:pt x="6217" y="4504"/>
                  </a:lnTo>
                  <a:lnTo>
                    <a:pt x="6211" y="4484"/>
                  </a:lnTo>
                  <a:lnTo>
                    <a:pt x="6206" y="4460"/>
                  </a:lnTo>
                  <a:lnTo>
                    <a:pt x="6203" y="4437"/>
                  </a:lnTo>
                  <a:lnTo>
                    <a:pt x="6202" y="4414"/>
                  </a:lnTo>
                  <a:lnTo>
                    <a:pt x="6201" y="4391"/>
                  </a:lnTo>
                  <a:lnTo>
                    <a:pt x="6201" y="4368"/>
                  </a:lnTo>
                  <a:lnTo>
                    <a:pt x="6201" y="4356"/>
                  </a:lnTo>
                  <a:lnTo>
                    <a:pt x="6201" y="4345"/>
                  </a:lnTo>
                  <a:lnTo>
                    <a:pt x="6203" y="4337"/>
                  </a:lnTo>
                  <a:lnTo>
                    <a:pt x="6205" y="4328"/>
                  </a:lnTo>
                  <a:lnTo>
                    <a:pt x="6212" y="4314"/>
                  </a:lnTo>
                  <a:lnTo>
                    <a:pt x="6222" y="4300"/>
                  </a:lnTo>
                  <a:lnTo>
                    <a:pt x="6234" y="4284"/>
                  </a:lnTo>
                  <a:lnTo>
                    <a:pt x="6245" y="4271"/>
                  </a:lnTo>
                  <a:lnTo>
                    <a:pt x="6254" y="4258"/>
                  </a:lnTo>
                  <a:lnTo>
                    <a:pt x="6262" y="4246"/>
                  </a:lnTo>
                  <a:lnTo>
                    <a:pt x="6268" y="4234"/>
                  </a:lnTo>
                  <a:lnTo>
                    <a:pt x="6273" y="4224"/>
                  </a:lnTo>
                  <a:lnTo>
                    <a:pt x="6277" y="4210"/>
                  </a:lnTo>
                  <a:lnTo>
                    <a:pt x="6279" y="4191"/>
                  </a:lnTo>
                  <a:lnTo>
                    <a:pt x="6281" y="4170"/>
                  </a:lnTo>
                  <a:lnTo>
                    <a:pt x="6284" y="4155"/>
                  </a:lnTo>
                  <a:lnTo>
                    <a:pt x="6286" y="4138"/>
                  </a:lnTo>
                  <a:lnTo>
                    <a:pt x="6290" y="4119"/>
                  </a:lnTo>
                  <a:lnTo>
                    <a:pt x="6293" y="4098"/>
                  </a:lnTo>
                  <a:lnTo>
                    <a:pt x="6294" y="4078"/>
                  </a:lnTo>
                  <a:lnTo>
                    <a:pt x="6294" y="4069"/>
                  </a:lnTo>
                  <a:lnTo>
                    <a:pt x="6294" y="4062"/>
                  </a:lnTo>
                  <a:lnTo>
                    <a:pt x="6296" y="4057"/>
                  </a:lnTo>
                  <a:lnTo>
                    <a:pt x="6298" y="4054"/>
                  </a:lnTo>
                  <a:lnTo>
                    <a:pt x="6300" y="4053"/>
                  </a:lnTo>
                  <a:lnTo>
                    <a:pt x="6304" y="4053"/>
                  </a:lnTo>
                  <a:lnTo>
                    <a:pt x="6309" y="4054"/>
                  </a:lnTo>
                  <a:lnTo>
                    <a:pt x="6315" y="4057"/>
                  </a:lnTo>
                  <a:lnTo>
                    <a:pt x="6334" y="4067"/>
                  </a:lnTo>
                  <a:lnTo>
                    <a:pt x="6356" y="4078"/>
                  </a:lnTo>
                  <a:lnTo>
                    <a:pt x="6380" y="4088"/>
                  </a:lnTo>
                  <a:lnTo>
                    <a:pt x="6400" y="4097"/>
                  </a:lnTo>
                  <a:lnTo>
                    <a:pt x="6414" y="4101"/>
                  </a:lnTo>
                  <a:lnTo>
                    <a:pt x="6426" y="4103"/>
                  </a:lnTo>
                  <a:lnTo>
                    <a:pt x="6431" y="4103"/>
                  </a:lnTo>
                  <a:lnTo>
                    <a:pt x="6436" y="4101"/>
                  </a:lnTo>
                  <a:lnTo>
                    <a:pt x="6442" y="4099"/>
                  </a:lnTo>
                  <a:lnTo>
                    <a:pt x="6448" y="4095"/>
                  </a:lnTo>
                  <a:lnTo>
                    <a:pt x="6460" y="4088"/>
                  </a:lnTo>
                  <a:lnTo>
                    <a:pt x="6470" y="4081"/>
                  </a:lnTo>
                  <a:lnTo>
                    <a:pt x="6483" y="4074"/>
                  </a:lnTo>
                  <a:lnTo>
                    <a:pt x="6498" y="4068"/>
                  </a:lnTo>
                  <a:lnTo>
                    <a:pt x="6519" y="4065"/>
                  </a:lnTo>
                  <a:lnTo>
                    <a:pt x="6542" y="4062"/>
                  </a:lnTo>
                  <a:lnTo>
                    <a:pt x="6554" y="4061"/>
                  </a:lnTo>
                  <a:lnTo>
                    <a:pt x="6564" y="4059"/>
                  </a:lnTo>
                  <a:lnTo>
                    <a:pt x="6569" y="4056"/>
                  </a:lnTo>
                  <a:lnTo>
                    <a:pt x="6573" y="4055"/>
                  </a:lnTo>
                  <a:lnTo>
                    <a:pt x="6577" y="4051"/>
                  </a:lnTo>
                  <a:lnTo>
                    <a:pt x="6580" y="4049"/>
                  </a:lnTo>
                  <a:lnTo>
                    <a:pt x="6584" y="4042"/>
                  </a:lnTo>
                  <a:lnTo>
                    <a:pt x="6587" y="4034"/>
                  </a:lnTo>
                  <a:lnTo>
                    <a:pt x="6588" y="4025"/>
                  </a:lnTo>
                  <a:lnTo>
                    <a:pt x="6588" y="4017"/>
                  </a:lnTo>
                  <a:lnTo>
                    <a:pt x="6588" y="4007"/>
                  </a:lnTo>
                  <a:lnTo>
                    <a:pt x="6590" y="3999"/>
                  </a:lnTo>
                  <a:lnTo>
                    <a:pt x="6592" y="3994"/>
                  </a:lnTo>
                  <a:lnTo>
                    <a:pt x="6593" y="3990"/>
                  </a:lnTo>
                  <a:lnTo>
                    <a:pt x="6596" y="3985"/>
                  </a:lnTo>
                  <a:lnTo>
                    <a:pt x="6599" y="3980"/>
                  </a:lnTo>
                  <a:lnTo>
                    <a:pt x="6613" y="3962"/>
                  </a:lnTo>
                  <a:lnTo>
                    <a:pt x="6627" y="3946"/>
                  </a:lnTo>
                  <a:lnTo>
                    <a:pt x="6642" y="3929"/>
                  </a:lnTo>
                  <a:lnTo>
                    <a:pt x="6656" y="3916"/>
                  </a:lnTo>
                  <a:lnTo>
                    <a:pt x="6663" y="3910"/>
                  </a:lnTo>
                  <a:lnTo>
                    <a:pt x="6669" y="3904"/>
                  </a:lnTo>
                  <a:lnTo>
                    <a:pt x="6672" y="3898"/>
                  </a:lnTo>
                  <a:lnTo>
                    <a:pt x="6676" y="3893"/>
                  </a:lnTo>
                  <a:lnTo>
                    <a:pt x="6681" y="3883"/>
                  </a:lnTo>
                  <a:lnTo>
                    <a:pt x="6684" y="3873"/>
                  </a:lnTo>
                  <a:lnTo>
                    <a:pt x="6687" y="3868"/>
                  </a:lnTo>
                  <a:lnTo>
                    <a:pt x="6690" y="3862"/>
                  </a:lnTo>
                  <a:lnTo>
                    <a:pt x="6695" y="3857"/>
                  </a:lnTo>
                  <a:lnTo>
                    <a:pt x="6702" y="3849"/>
                  </a:lnTo>
                  <a:lnTo>
                    <a:pt x="6716" y="3838"/>
                  </a:lnTo>
                  <a:lnTo>
                    <a:pt x="6732" y="3826"/>
                  </a:lnTo>
                  <a:lnTo>
                    <a:pt x="6751" y="3810"/>
                  </a:lnTo>
                  <a:lnTo>
                    <a:pt x="6776" y="3791"/>
                  </a:lnTo>
                  <a:lnTo>
                    <a:pt x="6802" y="3771"/>
                  </a:lnTo>
                  <a:lnTo>
                    <a:pt x="6826" y="3753"/>
                  </a:lnTo>
                  <a:lnTo>
                    <a:pt x="6848" y="3738"/>
                  </a:lnTo>
                  <a:lnTo>
                    <a:pt x="6872" y="3721"/>
                  </a:lnTo>
                  <a:lnTo>
                    <a:pt x="6895" y="3707"/>
                  </a:lnTo>
                  <a:lnTo>
                    <a:pt x="6911" y="3697"/>
                  </a:lnTo>
                  <a:lnTo>
                    <a:pt x="6915" y="3696"/>
                  </a:lnTo>
                  <a:lnTo>
                    <a:pt x="6919" y="3696"/>
                  </a:lnTo>
                  <a:lnTo>
                    <a:pt x="6923" y="3696"/>
                  </a:lnTo>
                  <a:lnTo>
                    <a:pt x="6929" y="3697"/>
                  </a:lnTo>
                  <a:lnTo>
                    <a:pt x="6942" y="3701"/>
                  </a:lnTo>
                  <a:lnTo>
                    <a:pt x="6958" y="3706"/>
                  </a:lnTo>
                  <a:lnTo>
                    <a:pt x="6973" y="3709"/>
                  </a:lnTo>
                  <a:lnTo>
                    <a:pt x="6989" y="3713"/>
                  </a:lnTo>
                  <a:lnTo>
                    <a:pt x="6997" y="3713"/>
                  </a:lnTo>
                  <a:lnTo>
                    <a:pt x="7004" y="3713"/>
                  </a:lnTo>
                  <a:lnTo>
                    <a:pt x="7011" y="3712"/>
                  </a:lnTo>
                  <a:lnTo>
                    <a:pt x="7018" y="3709"/>
                  </a:lnTo>
                  <a:lnTo>
                    <a:pt x="7026" y="3707"/>
                  </a:lnTo>
                  <a:lnTo>
                    <a:pt x="7031" y="3702"/>
                  </a:lnTo>
                  <a:lnTo>
                    <a:pt x="7039" y="3697"/>
                  </a:lnTo>
                  <a:lnTo>
                    <a:pt x="7045" y="3691"/>
                  </a:lnTo>
                  <a:lnTo>
                    <a:pt x="7058" y="3677"/>
                  </a:lnTo>
                  <a:lnTo>
                    <a:pt x="7069" y="3663"/>
                  </a:lnTo>
                  <a:lnTo>
                    <a:pt x="7081" y="3649"/>
                  </a:lnTo>
                  <a:lnTo>
                    <a:pt x="7092" y="3637"/>
                  </a:lnTo>
                  <a:lnTo>
                    <a:pt x="7097" y="3631"/>
                  </a:lnTo>
                  <a:lnTo>
                    <a:pt x="7102" y="3627"/>
                  </a:lnTo>
                  <a:lnTo>
                    <a:pt x="7108" y="3624"/>
                  </a:lnTo>
                  <a:lnTo>
                    <a:pt x="7112" y="3622"/>
                  </a:lnTo>
                  <a:lnTo>
                    <a:pt x="7131" y="3619"/>
                  </a:lnTo>
                  <a:lnTo>
                    <a:pt x="7150" y="3616"/>
                  </a:lnTo>
                  <a:lnTo>
                    <a:pt x="7171" y="3614"/>
                  </a:lnTo>
                  <a:lnTo>
                    <a:pt x="7191" y="3612"/>
                  </a:lnTo>
                  <a:lnTo>
                    <a:pt x="7206" y="3609"/>
                  </a:lnTo>
                  <a:lnTo>
                    <a:pt x="7217" y="3609"/>
                  </a:lnTo>
                  <a:lnTo>
                    <a:pt x="7228" y="3609"/>
                  </a:lnTo>
                  <a:lnTo>
                    <a:pt x="7239" y="3612"/>
                  </a:lnTo>
                  <a:lnTo>
                    <a:pt x="7260" y="3619"/>
                  </a:lnTo>
                  <a:lnTo>
                    <a:pt x="7272" y="3625"/>
                  </a:lnTo>
                  <a:lnTo>
                    <a:pt x="7283" y="3626"/>
                  </a:lnTo>
                  <a:lnTo>
                    <a:pt x="7302" y="3625"/>
                  </a:lnTo>
                  <a:lnTo>
                    <a:pt x="7325" y="3622"/>
                  </a:lnTo>
                  <a:lnTo>
                    <a:pt x="7345" y="3619"/>
                  </a:lnTo>
                  <a:lnTo>
                    <a:pt x="7358" y="3615"/>
                  </a:lnTo>
                  <a:lnTo>
                    <a:pt x="7374" y="3610"/>
                  </a:lnTo>
                  <a:lnTo>
                    <a:pt x="7381" y="3608"/>
                  </a:lnTo>
                  <a:lnTo>
                    <a:pt x="7387" y="3605"/>
                  </a:lnTo>
                  <a:lnTo>
                    <a:pt x="7393" y="3601"/>
                  </a:lnTo>
                  <a:lnTo>
                    <a:pt x="7398" y="3597"/>
                  </a:lnTo>
                  <a:lnTo>
                    <a:pt x="7400" y="3594"/>
                  </a:lnTo>
                  <a:lnTo>
                    <a:pt x="7401" y="3590"/>
                  </a:lnTo>
                  <a:lnTo>
                    <a:pt x="7401" y="3587"/>
                  </a:lnTo>
                  <a:lnTo>
                    <a:pt x="7402" y="3583"/>
                  </a:lnTo>
                  <a:lnTo>
                    <a:pt x="7406" y="3559"/>
                  </a:lnTo>
                  <a:lnTo>
                    <a:pt x="7411" y="3525"/>
                  </a:lnTo>
                  <a:lnTo>
                    <a:pt x="7415" y="3488"/>
                  </a:lnTo>
                  <a:lnTo>
                    <a:pt x="7419" y="3460"/>
                  </a:lnTo>
                  <a:lnTo>
                    <a:pt x="7421" y="3432"/>
                  </a:lnTo>
                  <a:lnTo>
                    <a:pt x="7425" y="3398"/>
                  </a:lnTo>
                  <a:lnTo>
                    <a:pt x="7428" y="3367"/>
                  </a:lnTo>
                  <a:lnTo>
                    <a:pt x="7431" y="3344"/>
                  </a:lnTo>
                  <a:lnTo>
                    <a:pt x="7431" y="3335"/>
                  </a:lnTo>
                  <a:lnTo>
                    <a:pt x="7431" y="3326"/>
                  </a:lnTo>
                  <a:lnTo>
                    <a:pt x="7431" y="3322"/>
                  </a:lnTo>
                  <a:lnTo>
                    <a:pt x="7432" y="3317"/>
                  </a:lnTo>
                  <a:lnTo>
                    <a:pt x="7433" y="3313"/>
                  </a:lnTo>
                  <a:lnTo>
                    <a:pt x="7436" y="3310"/>
                  </a:lnTo>
                  <a:lnTo>
                    <a:pt x="7439" y="3306"/>
                  </a:lnTo>
                  <a:lnTo>
                    <a:pt x="7446" y="3303"/>
                  </a:lnTo>
                  <a:lnTo>
                    <a:pt x="7452" y="3300"/>
                  </a:lnTo>
                  <a:lnTo>
                    <a:pt x="7459" y="3298"/>
                  </a:lnTo>
                  <a:lnTo>
                    <a:pt x="7475" y="3291"/>
                  </a:lnTo>
                  <a:lnTo>
                    <a:pt x="7492" y="3284"/>
                  </a:lnTo>
                  <a:lnTo>
                    <a:pt x="7508" y="3279"/>
                  </a:lnTo>
                  <a:lnTo>
                    <a:pt x="7521" y="3274"/>
                  </a:lnTo>
                  <a:lnTo>
                    <a:pt x="7537" y="3271"/>
                  </a:lnTo>
                  <a:lnTo>
                    <a:pt x="7546" y="3269"/>
                  </a:lnTo>
                  <a:lnTo>
                    <a:pt x="7555" y="3267"/>
                  </a:lnTo>
                  <a:lnTo>
                    <a:pt x="7557" y="3266"/>
                  </a:lnTo>
                  <a:lnTo>
                    <a:pt x="7557" y="3260"/>
                  </a:lnTo>
                  <a:lnTo>
                    <a:pt x="7557" y="3250"/>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044975"/>
              <a:endParaRPr lang="zh-CN" altLang="en-US" sz="2100" kern="0">
                <a:solidFill>
                  <a:srgbClr val="464646"/>
                </a:solidFill>
                <a:latin typeface="Segoe UI"/>
                <a:ea typeface="微软雅黑"/>
              </a:endParaRPr>
            </a:p>
          </p:txBody>
        </p:sp>
        <p:sp>
          <p:nvSpPr>
            <p:cNvPr id="41" name="宁夏"/>
            <p:cNvSpPr>
              <a:spLocks/>
            </p:cNvSpPr>
            <p:nvPr/>
          </p:nvSpPr>
          <p:spPr bwMode="auto">
            <a:xfrm>
              <a:off x="5923483" y="3479934"/>
              <a:ext cx="305797" cy="480155"/>
            </a:xfrm>
            <a:custGeom>
              <a:avLst/>
              <a:gdLst>
                <a:gd name="T0" fmla="*/ 1014 w 1159"/>
                <a:gd name="T1" fmla="*/ 989 h 1815"/>
                <a:gd name="T2" fmla="*/ 1037 w 1159"/>
                <a:gd name="T3" fmla="*/ 980 h 1815"/>
                <a:gd name="T4" fmla="*/ 1047 w 1159"/>
                <a:gd name="T5" fmla="*/ 964 h 1815"/>
                <a:gd name="T6" fmla="*/ 1031 w 1159"/>
                <a:gd name="T7" fmla="*/ 934 h 1815"/>
                <a:gd name="T8" fmla="*/ 1024 w 1159"/>
                <a:gd name="T9" fmla="*/ 903 h 1815"/>
                <a:gd name="T10" fmla="*/ 1038 w 1159"/>
                <a:gd name="T11" fmla="*/ 826 h 1815"/>
                <a:gd name="T12" fmla="*/ 1043 w 1159"/>
                <a:gd name="T13" fmla="*/ 776 h 1815"/>
                <a:gd name="T14" fmla="*/ 1089 w 1159"/>
                <a:gd name="T15" fmla="*/ 739 h 1815"/>
                <a:gd name="T16" fmla="*/ 1158 w 1159"/>
                <a:gd name="T17" fmla="*/ 676 h 1815"/>
                <a:gd name="T18" fmla="*/ 1090 w 1159"/>
                <a:gd name="T19" fmla="*/ 617 h 1815"/>
                <a:gd name="T20" fmla="*/ 971 w 1159"/>
                <a:gd name="T21" fmla="*/ 553 h 1815"/>
                <a:gd name="T22" fmla="*/ 794 w 1159"/>
                <a:gd name="T23" fmla="*/ 482 h 1815"/>
                <a:gd name="T24" fmla="*/ 819 w 1159"/>
                <a:gd name="T25" fmla="*/ 422 h 1815"/>
                <a:gd name="T26" fmla="*/ 824 w 1159"/>
                <a:gd name="T27" fmla="*/ 343 h 1815"/>
                <a:gd name="T28" fmla="*/ 855 w 1159"/>
                <a:gd name="T29" fmla="*/ 276 h 1815"/>
                <a:gd name="T30" fmla="*/ 953 w 1159"/>
                <a:gd name="T31" fmla="*/ 159 h 1815"/>
                <a:gd name="T32" fmla="*/ 892 w 1159"/>
                <a:gd name="T33" fmla="*/ 82 h 1815"/>
                <a:gd name="T34" fmla="*/ 844 w 1159"/>
                <a:gd name="T35" fmla="*/ 1 h 1815"/>
                <a:gd name="T36" fmla="*/ 731 w 1159"/>
                <a:gd name="T37" fmla="*/ 31 h 1815"/>
                <a:gd name="T38" fmla="*/ 682 w 1159"/>
                <a:gd name="T39" fmla="*/ 84 h 1815"/>
                <a:gd name="T40" fmla="*/ 587 w 1159"/>
                <a:gd name="T41" fmla="*/ 254 h 1815"/>
                <a:gd name="T42" fmla="*/ 568 w 1159"/>
                <a:gd name="T43" fmla="*/ 423 h 1815"/>
                <a:gd name="T44" fmla="*/ 541 w 1159"/>
                <a:gd name="T45" fmla="*/ 627 h 1815"/>
                <a:gd name="T46" fmla="*/ 464 w 1159"/>
                <a:gd name="T47" fmla="*/ 679 h 1815"/>
                <a:gd name="T48" fmla="*/ 376 w 1159"/>
                <a:gd name="T49" fmla="*/ 682 h 1815"/>
                <a:gd name="T50" fmla="*/ 244 w 1159"/>
                <a:gd name="T51" fmla="*/ 755 h 1815"/>
                <a:gd name="T52" fmla="*/ 79 w 1159"/>
                <a:gd name="T53" fmla="*/ 763 h 1815"/>
                <a:gd name="T54" fmla="*/ 12 w 1159"/>
                <a:gd name="T55" fmla="*/ 803 h 1815"/>
                <a:gd name="T56" fmla="*/ 108 w 1159"/>
                <a:gd name="T57" fmla="*/ 822 h 1815"/>
                <a:gd name="T58" fmla="*/ 156 w 1159"/>
                <a:gd name="T59" fmla="*/ 855 h 1815"/>
                <a:gd name="T60" fmla="*/ 144 w 1159"/>
                <a:gd name="T61" fmla="*/ 922 h 1815"/>
                <a:gd name="T62" fmla="*/ 226 w 1159"/>
                <a:gd name="T63" fmla="*/ 965 h 1815"/>
                <a:gd name="T64" fmla="*/ 307 w 1159"/>
                <a:gd name="T65" fmla="*/ 1053 h 1815"/>
                <a:gd name="T66" fmla="*/ 348 w 1159"/>
                <a:gd name="T67" fmla="*/ 1128 h 1815"/>
                <a:gd name="T68" fmla="*/ 327 w 1159"/>
                <a:gd name="T69" fmla="*/ 1212 h 1815"/>
                <a:gd name="T70" fmla="*/ 394 w 1159"/>
                <a:gd name="T71" fmla="*/ 1334 h 1815"/>
                <a:gd name="T72" fmla="*/ 401 w 1159"/>
                <a:gd name="T73" fmla="*/ 1407 h 1815"/>
                <a:gd name="T74" fmla="*/ 333 w 1159"/>
                <a:gd name="T75" fmla="*/ 1463 h 1815"/>
                <a:gd name="T76" fmla="*/ 364 w 1159"/>
                <a:gd name="T77" fmla="*/ 1551 h 1815"/>
                <a:gd name="T78" fmla="*/ 401 w 1159"/>
                <a:gd name="T79" fmla="*/ 1594 h 1815"/>
                <a:gd name="T80" fmla="*/ 484 w 1159"/>
                <a:gd name="T81" fmla="*/ 1594 h 1815"/>
                <a:gd name="T82" fmla="*/ 501 w 1159"/>
                <a:gd name="T83" fmla="*/ 1664 h 1815"/>
                <a:gd name="T84" fmla="*/ 540 w 1159"/>
                <a:gd name="T85" fmla="*/ 1673 h 1815"/>
                <a:gd name="T86" fmla="*/ 537 w 1159"/>
                <a:gd name="T87" fmla="*/ 1728 h 1815"/>
                <a:gd name="T88" fmla="*/ 591 w 1159"/>
                <a:gd name="T89" fmla="*/ 1736 h 1815"/>
                <a:gd name="T90" fmla="*/ 641 w 1159"/>
                <a:gd name="T91" fmla="*/ 1729 h 1815"/>
                <a:gd name="T92" fmla="*/ 698 w 1159"/>
                <a:gd name="T93" fmla="*/ 1813 h 1815"/>
                <a:gd name="T94" fmla="*/ 732 w 1159"/>
                <a:gd name="T95" fmla="*/ 1697 h 1815"/>
                <a:gd name="T96" fmla="*/ 741 w 1159"/>
                <a:gd name="T97" fmla="*/ 1589 h 1815"/>
                <a:gd name="T98" fmla="*/ 816 w 1159"/>
                <a:gd name="T99" fmla="*/ 1615 h 1815"/>
                <a:gd name="T100" fmla="*/ 877 w 1159"/>
                <a:gd name="T101" fmla="*/ 1576 h 1815"/>
                <a:gd name="T102" fmla="*/ 882 w 1159"/>
                <a:gd name="T103" fmla="*/ 1499 h 1815"/>
                <a:gd name="T104" fmla="*/ 850 w 1159"/>
                <a:gd name="T105" fmla="*/ 1385 h 1815"/>
                <a:gd name="T106" fmla="*/ 757 w 1159"/>
                <a:gd name="T107" fmla="*/ 1353 h 1815"/>
                <a:gd name="T108" fmla="*/ 751 w 1159"/>
                <a:gd name="T109" fmla="*/ 1269 h 1815"/>
                <a:gd name="T110" fmla="*/ 738 w 1159"/>
                <a:gd name="T111" fmla="*/ 1225 h 1815"/>
                <a:gd name="T112" fmla="*/ 773 w 1159"/>
                <a:gd name="T113" fmla="*/ 1150 h 1815"/>
                <a:gd name="T114" fmla="*/ 805 w 1159"/>
                <a:gd name="T115" fmla="*/ 1086 h 1815"/>
                <a:gd name="T116" fmla="*/ 770 w 1159"/>
                <a:gd name="T117" fmla="*/ 1041 h 1815"/>
                <a:gd name="T118" fmla="*/ 801 w 1159"/>
                <a:gd name="T119" fmla="*/ 1016 h 1815"/>
                <a:gd name="T120" fmla="*/ 832 w 1159"/>
                <a:gd name="T121" fmla="*/ 979 h 1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159" h="1815">
                  <a:moveTo>
                    <a:pt x="920" y="986"/>
                  </a:moveTo>
                  <a:lnTo>
                    <a:pt x="933" y="984"/>
                  </a:lnTo>
                  <a:lnTo>
                    <a:pt x="943" y="982"/>
                  </a:lnTo>
                  <a:lnTo>
                    <a:pt x="953" y="978"/>
                  </a:lnTo>
                  <a:lnTo>
                    <a:pt x="964" y="977"/>
                  </a:lnTo>
                  <a:lnTo>
                    <a:pt x="970" y="977"/>
                  </a:lnTo>
                  <a:lnTo>
                    <a:pt x="976" y="977"/>
                  </a:lnTo>
                  <a:lnTo>
                    <a:pt x="983" y="978"/>
                  </a:lnTo>
                  <a:lnTo>
                    <a:pt x="990" y="978"/>
                  </a:lnTo>
                  <a:lnTo>
                    <a:pt x="996" y="979"/>
                  </a:lnTo>
                  <a:lnTo>
                    <a:pt x="1002" y="982"/>
                  </a:lnTo>
                  <a:lnTo>
                    <a:pt x="1007" y="984"/>
                  </a:lnTo>
                  <a:lnTo>
                    <a:pt x="1011" y="988"/>
                  </a:lnTo>
                  <a:lnTo>
                    <a:pt x="1014" y="989"/>
                  </a:lnTo>
                  <a:lnTo>
                    <a:pt x="1018" y="990"/>
                  </a:lnTo>
                  <a:lnTo>
                    <a:pt x="1020" y="990"/>
                  </a:lnTo>
                  <a:lnTo>
                    <a:pt x="1021" y="990"/>
                  </a:lnTo>
                  <a:lnTo>
                    <a:pt x="1025" y="990"/>
                  </a:lnTo>
                  <a:lnTo>
                    <a:pt x="1030" y="990"/>
                  </a:lnTo>
                  <a:lnTo>
                    <a:pt x="1032" y="989"/>
                  </a:lnTo>
                  <a:lnTo>
                    <a:pt x="1033" y="988"/>
                  </a:lnTo>
                  <a:lnTo>
                    <a:pt x="1033" y="985"/>
                  </a:lnTo>
                  <a:lnTo>
                    <a:pt x="1033" y="984"/>
                  </a:lnTo>
                  <a:lnTo>
                    <a:pt x="1034" y="983"/>
                  </a:lnTo>
                  <a:lnTo>
                    <a:pt x="1035" y="982"/>
                  </a:lnTo>
                  <a:lnTo>
                    <a:pt x="1035" y="982"/>
                  </a:lnTo>
                  <a:lnTo>
                    <a:pt x="1035" y="980"/>
                  </a:lnTo>
                  <a:lnTo>
                    <a:pt x="1037" y="980"/>
                  </a:lnTo>
                  <a:lnTo>
                    <a:pt x="1038" y="980"/>
                  </a:lnTo>
                  <a:lnTo>
                    <a:pt x="1039" y="979"/>
                  </a:lnTo>
                  <a:lnTo>
                    <a:pt x="1040" y="979"/>
                  </a:lnTo>
                  <a:lnTo>
                    <a:pt x="1041" y="978"/>
                  </a:lnTo>
                  <a:lnTo>
                    <a:pt x="1043" y="978"/>
                  </a:lnTo>
                  <a:lnTo>
                    <a:pt x="1044" y="977"/>
                  </a:lnTo>
                  <a:lnTo>
                    <a:pt x="1045" y="977"/>
                  </a:lnTo>
                  <a:lnTo>
                    <a:pt x="1047" y="973"/>
                  </a:lnTo>
                  <a:lnTo>
                    <a:pt x="1049" y="971"/>
                  </a:lnTo>
                  <a:lnTo>
                    <a:pt x="1049" y="971"/>
                  </a:lnTo>
                  <a:lnTo>
                    <a:pt x="1049" y="969"/>
                  </a:lnTo>
                  <a:lnTo>
                    <a:pt x="1049" y="967"/>
                  </a:lnTo>
                  <a:lnTo>
                    <a:pt x="1049" y="966"/>
                  </a:lnTo>
                  <a:lnTo>
                    <a:pt x="1047" y="964"/>
                  </a:lnTo>
                  <a:lnTo>
                    <a:pt x="1045" y="960"/>
                  </a:lnTo>
                  <a:lnTo>
                    <a:pt x="1043" y="958"/>
                  </a:lnTo>
                  <a:lnTo>
                    <a:pt x="1040" y="956"/>
                  </a:lnTo>
                  <a:lnTo>
                    <a:pt x="1037" y="954"/>
                  </a:lnTo>
                  <a:lnTo>
                    <a:pt x="1035" y="952"/>
                  </a:lnTo>
                  <a:lnTo>
                    <a:pt x="1032" y="951"/>
                  </a:lnTo>
                  <a:lnTo>
                    <a:pt x="1028" y="948"/>
                  </a:lnTo>
                  <a:lnTo>
                    <a:pt x="1026" y="946"/>
                  </a:lnTo>
                  <a:lnTo>
                    <a:pt x="1025" y="944"/>
                  </a:lnTo>
                  <a:lnTo>
                    <a:pt x="1025" y="941"/>
                  </a:lnTo>
                  <a:lnTo>
                    <a:pt x="1026" y="939"/>
                  </a:lnTo>
                  <a:lnTo>
                    <a:pt x="1027" y="937"/>
                  </a:lnTo>
                  <a:lnTo>
                    <a:pt x="1030" y="935"/>
                  </a:lnTo>
                  <a:lnTo>
                    <a:pt x="1031" y="934"/>
                  </a:lnTo>
                  <a:lnTo>
                    <a:pt x="1032" y="933"/>
                  </a:lnTo>
                  <a:lnTo>
                    <a:pt x="1033" y="931"/>
                  </a:lnTo>
                  <a:lnTo>
                    <a:pt x="1034" y="929"/>
                  </a:lnTo>
                  <a:lnTo>
                    <a:pt x="1034" y="928"/>
                  </a:lnTo>
                  <a:lnTo>
                    <a:pt x="1034" y="927"/>
                  </a:lnTo>
                  <a:lnTo>
                    <a:pt x="1034" y="926"/>
                  </a:lnTo>
                  <a:lnTo>
                    <a:pt x="1033" y="925"/>
                  </a:lnTo>
                  <a:lnTo>
                    <a:pt x="1032" y="922"/>
                  </a:lnTo>
                  <a:lnTo>
                    <a:pt x="1030" y="919"/>
                  </a:lnTo>
                  <a:lnTo>
                    <a:pt x="1027" y="916"/>
                  </a:lnTo>
                  <a:lnTo>
                    <a:pt x="1025" y="913"/>
                  </a:lnTo>
                  <a:lnTo>
                    <a:pt x="1024" y="909"/>
                  </a:lnTo>
                  <a:lnTo>
                    <a:pt x="1024" y="907"/>
                  </a:lnTo>
                  <a:lnTo>
                    <a:pt x="1024" y="903"/>
                  </a:lnTo>
                  <a:lnTo>
                    <a:pt x="1024" y="897"/>
                  </a:lnTo>
                  <a:lnTo>
                    <a:pt x="1024" y="893"/>
                  </a:lnTo>
                  <a:lnTo>
                    <a:pt x="1024" y="885"/>
                  </a:lnTo>
                  <a:lnTo>
                    <a:pt x="1024" y="875"/>
                  </a:lnTo>
                  <a:lnTo>
                    <a:pt x="1024" y="871"/>
                  </a:lnTo>
                  <a:lnTo>
                    <a:pt x="1024" y="868"/>
                  </a:lnTo>
                  <a:lnTo>
                    <a:pt x="1024" y="863"/>
                  </a:lnTo>
                  <a:lnTo>
                    <a:pt x="1025" y="856"/>
                  </a:lnTo>
                  <a:lnTo>
                    <a:pt x="1026" y="850"/>
                  </a:lnTo>
                  <a:lnTo>
                    <a:pt x="1027" y="843"/>
                  </a:lnTo>
                  <a:lnTo>
                    <a:pt x="1030" y="838"/>
                  </a:lnTo>
                  <a:lnTo>
                    <a:pt x="1032" y="833"/>
                  </a:lnTo>
                  <a:lnTo>
                    <a:pt x="1035" y="830"/>
                  </a:lnTo>
                  <a:lnTo>
                    <a:pt x="1038" y="826"/>
                  </a:lnTo>
                  <a:lnTo>
                    <a:pt x="1045" y="820"/>
                  </a:lnTo>
                  <a:lnTo>
                    <a:pt x="1050" y="814"/>
                  </a:lnTo>
                  <a:lnTo>
                    <a:pt x="1051" y="809"/>
                  </a:lnTo>
                  <a:lnTo>
                    <a:pt x="1051" y="805"/>
                  </a:lnTo>
                  <a:lnTo>
                    <a:pt x="1050" y="802"/>
                  </a:lnTo>
                  <a:lnTo>
                    <a:pt x="1049" y="801"/>
                  </a:lnTo>
                  <a:lnTo>
                    <a:pt x="1046" y="799"/>
                  </a:lnTo>
                  <a:lnTo>
                    <a:pt x="1044" y="796"/>
                  </a:lnTo>
                  <a:lnTo>
                    <a:pt x="1041" y="794"/>
                  </a:lnTo>
                  <a:lnTo>
                    <a:pt x="1038" y="789"/>
                  </a:lnTo>
                  <a:lnTo>
                    <a:pt x="1038" y="786"/>
                  </a:lnTo>
                  <a:lnTo>
                    <a:pt x="1039" y="782"/>
                  </a:lnTo>
                  <a:lnTo>
                    <a:pt x="1041" y="778"/>
                  </a:lnTo>
                  <a:lnTo>
                    <a:pt x="1043" y="776"/>
                  </a:lnTo>
                  <a:lnTo>
                    <a:pt x="1046" y="774"/>
                  </a:lnTo>
                  <a:lnTo>
                    <a:pt x="1050" y="770"/>
                  </a:lnTo>
                  <a:lnTo>
                    <a:pt x="1055" y="765"/>
                  </a:lnTo>
                  <a:lnTo>
                    <a:pt x="1059" y="761"/>
                  </a:lnTo>
                  <a:lnTo>
                    <a:pt x="1063" y="757"/>
                  </a:lnTo>
                  <a:lnTo>
                    <a:pt x="1065" y="755"/>
                  </a:lnTo>
                  <a:lnTo>
                    <a:pt x="1069" y="752"/>
                  </a:lnTo>
                  <a:lnTo>
                    <a:pt x="1072" y="750"/>
                  </a:lnTo>
                  <a:lnTo>
                    <a:pt x="1077" y="746"/>
                  </a:lnTo>
                  <a:lnTo>
                    <a:pt x="1079" y="745"/>
                  </a:lnTo>
                  <a:lnTo>
                    <a:pt x="1082" y="744"/>
                  </a:lnTo>
                  <a:lnTo>
                    <a:pt x="1084" y="743"/>
                  </a:lnTo>
                  <a:lnTo>
                    <a:pt x="1087" y="742"/>
                  </a:lnTo>
                  <a:lnTo>
                    <a:pt x="1089" y="739"/>
                  </a:lnTo>
                  <a:lnTo>
                    <a:pt x="1091" y="736"/>
                  </a:lnTo>
                  <a:lnTo>
                    <a:pt x="1093" y="732"/>
                  </a:lnTo>
                  <a:lnTo>
                    <a:pt x="1095" y="727"/>
                  </a:lnTo>
                  <a:lnTo>
                    <a:pt x="1097" y="724"/>
                  </a:lnTo>
                  <a:lnTo>
                    <a:pt x="1102" y="720"/>
                  </a:lnTo>
                  <a:lnTo>
                    <a:pt x="1108" y="715"/>
                  </a:lnTo>
                  <a:lnTo>
                    <a:pt x="1115" y="712"/>
                  </a:lnTo>
                  <a:lnTo>
                    <a:pt x="1129" y="708"/>
                  </a:lnTo>
                  <a:lnTo>
                    <a:pt x="1142" y="704"/>
                  </a:lnTo>
                  <a:lnTo>
                    <a:pt x="1150" y="700"/>
                  </a:lnTo>
                  <a:lnTo>
                    <a:pt x="1156" y="694"/>
                  </a:lnTo>
                  <a:lnTo>
                    <a:pt x="1158" y="686"/>
                  </a:lnTo>
                  <a:lnTo>
                    <a:pt x="1159" y="680"/>
                  </a:lnTo>
                  <a:lnTo>
                    <a:pt x="1158" y="676"/>
                  </a:lnTo>
                  <a:lnTo>
                    <a:pt x="1158" y="674"/>
                  </a:lnTo>
                  <a:lnTo>
                    <a:pt x="1157" y="671"/>
                  </a:lnTo>
                  <a:lnTo>
                    <a:pt x="1154" y="668"/>
                  </a:lnTo>
                  <a:lnTo>
                    <a:pt x="1148" y="664"/>
                  </a:lnTo>
                  <a:lnTo>
                    <a:pt x="1139" y="661"/>
                  </a:lnTo>
                  <a:lnTo>
                    <a:pt x="1135" y="658"/>
                  </a:lnTo>
                  <a:lnTo>
                    <a:pt x="1129" y="655"/>
                  </a:lnTo>
                  <a:lnTo>
                    <a:pt x="1123" y="651"/>
                  </a:lnTo>
                  <a:lnTo>
                    <a:pt x="1118" y="648"/>
                  </a:lnTo>
                  <a:lnTo>
                    <a:pt x="1108" y="642"/>
                  </a:lnTo>
                  <a:lnTo>
                    <a:pt x="1100" y="635"/>
                  </a:lnTo>
                  <a:lnTo>
                    <a:pt x="1097" y="631"/>
                  </a:lnTo>
                  <a:lnTo>
                    <a:pt x="1095" y="626"/>
                  </a:lnTo>
                  <a:lnTo>
                    <a:pt x="1090" y="617"/>
                  </a:lnTo>
                  <a:lnTo>
                    <a:pt x="1088" y="607"/>
                  </a:lnTo>
                  <a:lnTo>
                    <a:pt x="1084" y="598"/>
                  </a:lnTo>
                  <a:lnTo>
                    <a:pt x="1078" y="589"/>
                  </a:lnTo>
                  <a:lnTo>
                    <a:pt x="1070" y="581"/>
                  </a:lnTo>
                  <a:lnTo>
                    <a:pt x="1060" y="574"/>
                  </a:lnTo>
                  <a:lnTo>
                    <a:pt x="1050" y="566"/>
                  </a:lnTo>
                  <a:lnTo>
                    <a:pt x="1038" y="560"/>
                  </a:lnTo>
                  <a:lnTo>
                    <a:pt x="1022" y="554"/>
                  </a:lnTo>
                  <a:lnTo>
                    <a:pt x="1012" y="551"/>
                  </a:lnTo>
                  <a:lnTo>
                    <a:pt x="1006" y="550"/>
                  </a:lnTo>
                  <a:lnTo>
                    <a:pt x="1002" y="550"/>
                  </a:lnTo>
                  <a:lnTo>
                    <a:pt x="996" y="550"/>
                  </a:lnTo>
                  <a:lnTo>
                    <a:pt x="989" y="550"/>
                  </a:lnTo>
                  <a:lnTo>
                    <a:pt x="971" y="553"/>
                  </a:lnTo>
                  <a:lnTo>
                    <a:pt x="957" y="555"/>
                  </a:lnTo>
                  <a:lnTo>
                    <a:pt x="951" y="556"/>
                  </a:lnTo>
                  <a:lnTo>
                    <a:pt x="943" y="556"/>
                  </a:lnTo>
                  <a:lnTo>
                    <a:pt x="938" y="556"/>
                  </a:lnTo>
                  <a:lnTo>
                    <a:pt x="933" y="556"/>
                  </a:lnTo>
                  <a:lnTo>
                    <a:pt x="928" y="555"/>
                  </a:lnTo>
                  <a:lnTo>
                    <a:pt x="924" y="553"/>
                  </a:lnTo>
                  <a:lnTo>
                    <a:pt x="888" y="537"/>
                  </a:lnTo>
                  <a:lnTo>
                    <a:pt x="850" y="517"/>
                  </a:lnTo>
                  <a:lnTo>
                    <a:pt x="837" y="510"/>
                  </a:lnTo>
                  <a:lnTo>
                    <a:pt x="825" y="503"/>
                  </a:lnTo>
                  <a:lnTo>
                    <a:pt x="812" y="494"/>
                  </a:lnTo>
                  <a:lnTo>
                    <a:pt x="800" y="487"/>
                  </a:lnTo>
                  <a:lnTo>
                    <a:pt x="794" y="482"/>
                  </a:lnTo>
                  <a:lnTo>
                    <a:pt x="789" y="478"/>
                  </a:lnTo>
                  <a:lnTo>
                    <a:pt x="786" y="474"/>
                  </a:lnTo>
                  <a:lnTo>
                    <a:pt x="785" y="471"/>
                  </a:lnTo>
                  <a:lnTo>
                    <a:pt x="783" y="468"/>
                  </a:lnTo>
                  <a:lnTo>
                    <a:pt x="783" y="465"/>
                  </a:lnTo>
                  <a:lnTo>
                    <a:pt x="785" y="461"/>
                  </a:lnTo>
                  <a:lnTo>
                    <a:pt x="786" y="458"/>
                  </a:lnTo>
                  <a:lnTo>
                    <a:pt x="788" y="453"/>
                  </a:lnTo>
                  <a:lnTo>
                    <a:pt x="791" y="448"/>
                  </a:lnTo>
                  <a:lnTo>
                    <a:pt x="794" y="443"/>
                  </a:lnTo>
                  <a:lnTo>
                    <a:pt x="798" y="440"/>
                  </a:lnTo>
                  <a:lnTo>
                    <a:pt x="807" y="433"/>
                  </a:lnTo>
                  <a:lnTo>
                    <a:pt x="817" y="424"/>
                  </a:lnTo>
                  <a:lnTo>
                    <a:pt x="819" y="422"/>
                  </a:lnTo>
                  <a:lnTo>
                    <a:pt x="823" y="418"/>
                  </a:lnTo>
                  <a:lnTo>
                    <a:pt x="826" y="414"/>
                  </a:lnTo>
                  <a:lnTo>
                    <a:pt x="830" y="408"/>
                  </a:lnTo>
                  <a:lnTo>
                    <a:pt x="831" y="404"/>
                  </a:lnTo>
                  <a:lnTo>
                    <a:pt x="832" y="399"/>
                  </a:lnTo>
                  <a:lnTo>
                    <a:pt x="833" y="395"/>
                  </a:lnTo>
                  <a:lnTo>
                    <a:pt x="833" y="391"/>
                  </a:lnTo>
                  <a:lnTo>
                    <a:pt x="833" y="387"/>
                  </a:lnTo>
                  <a:lnTo>
                    <a:pt x="833" y="383"/>
                  </a:lnTo>
                  <a:lnTo>
                    <a:pt x="832" y="372"/>
                  </a:lnTo>
                  <a:lnTo>
                    <a:pt x="830" y="360"/>
                  </a:lnTo>
                  <a:lnTo>
                    <a:pt x="827" y="354"/>
                  </a:lnTo>
                  <a:lnTo>
                    <a:pt x="825" y="347"/>
                  </a:lnTo>
                  <a:lnTo>
                    <a:pt x="824" y="343"/>
                  </a:lnTo>
                  <a:lnTo>
                    <a:pt x="823" y="341"/>
                  </a:lnTo>
                  <a:lnTo>
                    <a:pt x="823" y="340"/>
                  </a:lnTo>
                  <a:lnTo>
                    <a:pt x="823" y="337"/>
                  </a:lnTo>
                  <a:lnTo>
                    <a:pt x="822" y="330"/>
                  </a:lnTo>
                  <a:lnTo>
                    <a:pt x="822" y="326"/>
                  </a:lnTo>
                  <a:lnTo>
                    <a:pt x="824" y="321"/>
                  </a:lnTo>
                  <a:lnTo>
                    <a:pt x="825" y="317"/>
                  </a:lnTo>
                  <a:lnTo>
                    <a:pt x="827" y="314"/>
                  </a:lnTo>
                  <a:lnTo>
                    <a:pt x="829" y="310"/>
                  </a:lnTo>
                  <a:lnTo>
                    <a:pt x="832" y="307"/>
                  </a:lnTo>
                  <a:lnTo>
                    <a:pt x="836" y="302"/>
                  </a:lnTo>
                  <a:lnTo>
                    <a:pt x="849" y="286"/>
                  </a:lnTo>
                  <a:lnTo>
                    <a:pt x="852" y="282"/>
                  </a:lnTo>
                  <a:lnTo>
                    <a:pt x="855" y="276"/>
                  </a:lnTo>
                  <a:lnTo>
                    <a:pt x="856" y="273"/>
                  </a:lnTo>
                  <a:lnTo>
                    <a:pt x="858" y="270"/>
                  </a:lnTo>
                  <a:lnTo>
                    <a:pt x="862" y="261"/>
                  </a:lnTo>
                  <a:lnTo>
                    <a:pt x="867" y="253"/>
                  </a:lnTo>
                  <a:lnTo>
                    <a:pt x="873" y="245"/>
                  </a:lnTo>
                  <a:lnTo>
                    <a:pt x="877" y="239"/>
                  </a:lnTo>
                  <a:lnTo>
                    <a:pt x="888" y="229"/>
                  </a:lnTo>
                  <a:lnTo>
                    <a:pt x="898" y="221"/>
                  </a:lnTo>
                  <a:lnTo>
                    <a:pt x="908" y="211"/>
                  </a:lnTo>
                  <a:lnTo>
                    <a:pt x="919" y="202"/>
                  </a:lnTo>
                  <a:lnTo>
                    <a:pt x="928" y="194"/>
                  </a:lnTo>
                  <a:lnTo>
                    <a:pt x="938" y="185"/>
                  </a:lnTo>
                  <a:lnTo>
                    <a:pt x="945" y="172"/>
                  </a:lnTo>
                  <a:lnTo>
                    <a:pt x="953" y="159"/>
                  </a:lnTo>
                  <a:lnTo>
                    <a:pt x="952" y="154"/>
                  </a:lnTo>
                  <a:lnTo>
                    <a:pt x="952" y="150"/>
                  </a:lnTo>
                  <a:lnTo>
                    <a:pt x="948" y="148"/>
                  </a:lnTo>
                  <a:lnTo>
                    <a:pt x="943" y="147"/>
                  </a:lnTo>
                  <a:lnTo>
                    <a:pt x="921" y="135"/>
                  </a:lnTo>
                  <a:lnTo>
                    <a:pt x="913" y="129"/>
                  </a:lnTo>
                  <a:lnTo>
                    <a:pt x="906" y="125"/>
                  </a:lnTo>
                  <a:lnTo>
                    <a:pt x="901" y="120"/>
                  </a:lnTo>
                  <a:lnTo>
                    <a:pt x="899" y="118"/>
                  </a:lnTo>
                  <a:lnTo>
                    <a:pt x="899" y="114"/>
                  </a:lnTo>
                  <a:lnTo>
                    <a:pt x="899" y="112"/>
                  </a:lnTo>
                  <a:lnTo>
                    <a:pt x="898" y="102"/>
                  </a:lnTo>
                  <a:lnTo>
                    <a:pt x="894" y="90"/>
                  </a:lnTo>
                  <a:lnTo>
                    <a:pt x="892" y="82"/>
                  </a:lnTo>
                  <a:lnTo>
                    <a:pt x="888" y="71"/>
                  </a:lnTo>
                  <a:lnTo>
                    <a:pt x="886" y="61"/>
                  </a:lnTo>
                  <a:lnTo>
                    <a:pt x="885" y="50"/>
                  </a:lnTo>
                  <a:lnTo>
                    <a:pt x="886" y="32"/>
                  </a:lnTo>
                  <a:lnTo>
                    <a:pt x="889" y="19"/>
                  </a:lnTo>
                  <a:lnTo>
                    <a:pt x="888" y="14"/>
                  </a:lnTo>
                  <a:lnTo>
                    <a:pt x="887" y="8"/>
                  </a:lnTo>
                  <a:lnTo>
                    <a:pt x="886" y="5"/>
                  </a:lnTo>
                  <a:lnTo>
                    <a:pt x="883" y="2"/>
                  </a:lnTo>
                  <a:lnTo>
                    <a:pt x="881" y="1"/>
                  </a:lnTo>
                  <a:lnTo>
                    <a:pt x="876" y="0"/>
                  </a:lnTo>
                  <a:lnTo>
                    <a:pt x="865" y="0"/>
                  </a:lnTo>
                  <a:lnTo>
                    <a:pt x="855" y="0"/>
                  </a:lnTo>
                  <a:lnTo>
                    <a:pt x="844" y="1"/>
                  </a:lnTo>
                  <a:lnTo>
                    <a:pt x="837" y="1"/>
                  </a:lnTo>
                  <a:lnTo>
                    <a:pt x="826" y="5"/>
                  </a:lnTo>
                  <a:lnTo>
                    <a:pt x="817" y="8"/>
                  </a:lnTo>
                  <a:lnTo>
                    <a:pt x="810" y="13"/>
                  </a:lnTo>
                  <a:lnTo>
                    <a:pt x="804" y="18"/>
                  </a:lnTo>
                  <a:lnTo>
                    <a:pt x="799" y="21"/>
                  </a:lnTo>
                  <a:lnTo>
                    <a:pt x="794" y="22"/>
                  </a:lnTo>
                  <a:lnTo>
                    <a:pt x="787" y="24"/>
                  </a:lnTo>
                  <a:lnTo>
                    <a:pt x="780" y="24"/>
                  </a:lnTo>
                  <a:lnTo>
                    <a:pt x="764" y="24"/>
                  </a:lnTo>
                  <a:lnTo>
                    <a:pt x="749" y="24"/>
                  </a:lnTo>
                  <a:lnTo>
                    <a:pt x="742" y="25"/>
                  </a:lnTo>
                  <a:lnTo>
                    <a:pt x="736" y="27"/>
                  </a:lnTo>
                  <a:lnTo>
                    <a:pt x="731" y="31"/>
                  </a:lnTo>
                  <a:lnTo>
                    <a:pt x="728" y="37"/>
                  </a:lnTo>
                  <a:lnTo>
                    <a:pt x="725" y="43"/>
                  </a:lnTo>
                  <a:lnTo>
                    <a:pt x="723" y="50"/>
                  </a:lnTo>
                  <a:lnTo>
                    <a:pt x="722" y="58"/>
                  </a:lnTo>
                  <a:lnTo>
                    <a:pt x="722" y="68"/>
                  </a:lnTo>
                  <a:lnTo>
                    <a:pt x="722" y="75"/>
                  </a:lnTo>
                  <a:lnTo>
                    <a:pt x="719" y="81"/>
                  </a:lnTo>
                  <a:lnTo>
                    <a:pt x="718" y="84"/>
                  </a:lnTo>
                  <a:lnTo>
                    <a:pt x="715" y="87"/>
                  </a:lnTo>
                  <a:lnTo>
                    <a:pt x="710" y="88"/>
                  </a:lnTo>
                  <a:lnTo>
                    <a:pt x="704" y="88"/>
                  </a:lnTo>
                  <a:lnTo>
                    <a:pt x="698" y="87"/>
                  </a:lnTo>
                  <a:lnTo>
                    <a:pt x="691" y="85"/>
                  </a:lnTo>
                  <a:lnTo>
                    <a:pt x="682" y="84"/>
                  </a:lnTo>
                  <a:lnTo>
                    <a:pt x="678" y="85"/>
                  </a:lnTo>
                  <a:lnTo>
                    <a:pt x="673" y="87"/>
                  </a:lnTo>
                  <a:lnTo>
                    <a:pt x="669" y="89"/>
                  </a:lnTo>
                  <a:lnTo>
                    <a:pt x="665" y="97"/>
                  </a:lnTo>
                  <a:lnTo>
                    <a:pt x="661" y="107"/>
                  </a:lnTo>
                  <a:lnTo>
                    <a:pt x="655" y="121"/>
                  </a:lnTo>
                  <a:lnTo>
                    <a:pt x="647" y="141"/>
                  </a:lnTo>
                  <a:lnTo>
                    <a:pt x="637" y="162"/>
                  </a:lnTo>
                  <a:lnTo>
                    <a:pt x="628" y="177"/>
                  </a:lnTo>
                  <a:lnTo>
                    <a:pt x="618" y="190"/>
                  </a:lnTo>
                  <a:lnTo>
                    <a:pt x="608" y="206"/>
                  </a:lnTo>
                  <a:lnTo>
                    <a:pt x="597" y="221"/>
                  </a:lnTo>
                  <a:lnTo>
                    <a:pt x="590" y="236"/>
                  </a:lnTo>
                  <a:lnTo>
                    <a:pt x="587" y="254"/>
                  </a:lnTo>
                  <a:lnTo>
                    <a:pt x="585" y="274"/>
                  </a:lnTo>
                  <a:lnTo>
                    <a:pt x="585" y="285"/>
                  </a:lnTo>
                  <a:lnTo>
                    <a:pt x="584" y="295"/>
                  </a:lnTo>
                  <a:lnTo>
                    <a:pt x="581" y="303"/>
                  </a:lnTo>
                  <a:lnTo>
                    <a:pt x="578" y="310"/>
                  </a:lnTo>
                  <a:lnTo>
                    <a:pt x="574" y="316"/>
                  </a:lnTo>
                  <a:lnTo>
                    <a:pt x="572" y="322"/>
                  </a:lnTo>
                  <a:lnTo>
                    <a:pt x="571" y="328"/>
                  </a:lnTo>
                  <a:lnTo>
                    <a:pt x="569" y="335"/>
                  </a:lnTo>
                  <a:lnTo>
                    <a:pt x="568" y="348"/>
                  </a:lnTo>
                  <a:lnTo>
                    <a:pt x="567" y="360"/>
                  </a:lnTo>
                  <a:lnTo>
                    <a:pt x="567" y="389"/>
                  </a:lnTo>
                  <a:lnTo>
                    <a:pt x="568" y="412"/>
                  </a:lnTo>
                  <a:lnTo>
                    <a:pt x="568" y="423"/>
                  </a:lnTo>
                  <a:lnTo>
                    <a:pt x="567" y="435"/>
                  </a:lnTo>
                  <a:lnTo>
                    <a:pt x="564" y="447"/>
                  </a:lnTo>
                  <a:lnTo>
                    <a:pt x="556" y="460"/>
                  </a:lnTo>
                  <a:lnTo>
                    <a:pt x="549" y="474"/>
                  </a:lnTo>
                  <a:lnTo>
                    <a:pt x="545" y="492"/>
                  </a:lnTo>
                  <a:lnTo>
                    <a:pt x="542" y="500"/>
                  </a:lnTo>
                  <a:lnTo>
                    <a:pt x="541" y="510"/>
                  </a:lnTo>
                  <a:lnTo>
                    <a:pt x="541" y="519"/>
                  </a:lnTo>
                  <a:lnTo>
                    <a:pt x="541" y="528"/>
                  </a:lnTo>
                  <a:lnTo>
                    <a:pt x="543" y="551"/>
                  </a:lnTo>
                  <a:lnTo>
                    <a:pt x="545" y="581"/>
                  </a:lnTo>
                  <a:lnTo>
                    <a:pt x="545" y="597"/>
                  </a:lnTo>
                  <a:lnTo>
                    <a:pt x="543" y="612"/>
                  </a:lnTo>
                  <a:lnTo>
                    <a:pt x="541" y="627"/>
                  </a:lnTo>
                  <a:lnTo>
                    <a:pt x="536" y="642"/>
                  </a:lnTo>
                  <a:lnTo>
                    <a:pt x="533" y="652"/>
                  </a:lnTo>
                  <a:lnTo>
                    <a:pt x="528" y="660"/>
                  </a:lnTo>
                  <a:lnTo>
                    <a:pt x="524" y="664"/>
                  </a:lnTo>
                  <a:lnTo>
                    <a:pt x="522" y="666"/>
                  </a:lnTo>
                  <a:lnTo>
                    <a:pt x="515" y="664"/>
                  </a:lnTo>
                  <a:lnTo>
                    <a:pt x="508" y="663"/>
                  </a:lnTo>
                  <a:lnTo>
                    <a:pt x="496" y="663"/>
                  </a:lnTo>
                  <a:lnTo>
                    <a:pt x="480" y="664"/>
                  </a:lnTo>
                  <a:lnTo>
                    <a:pt x="473" y="666"/>
                  </a:lnTo>
                  <a:lnTo>
                    <a:pt x="468" y="667"/>
                  </a:lnTo>
                  <a:lnTo>
                    <a:pt x="464" y="669"/>
                  </a:lnTo>
                  <a:lnTo>
                    <a:pt x="463" y="671"/>
                  </a:lnTo>
                  <a:lnTo>
                    <a:pt x="464" y="679"/>
                  </a:lnTo>
                  <a:lnTo>
                    <a:pt x="465" y="686"/>
                  </a:lnTo>
                  <a:lnTo>
                    <a:pt x="464" y="688"/>
                  </a:lnTo>
                  <a:lnTo>
                    <a:pt x="464" y="692"/>
                  </a:lnTo>
                  <a:lnTo>
                    <a:pt x="463" y="693"/>
                  </a:lnTo>
                  <a:lnTo>
                    <a:pt x="460" y="695"/>
                  </a:lnTo>
                  <a:lnTo>
                    <a:pt x="453" y="696"/>
                  </a:lnTo>
                  <a:lnTo>
                    <a:pt x="446" y="696"/>
                  </a:lnTo>
                  <a:lnTo>
                    <a:pt x="438" y="695"/>
                  </a:lnTo>
                  <a:lnTo>
                    <a:pt x="427" y="693"/>
                  </a:lnTo>
                  <a:lnTo>
                    <a:pt x="413" y="689"/>
                  </a:lnTo>
                  <a:lnTo>
                    <a:pt x="397" y="685"/>
                  </a:lnTo>
                  <a:lnTo>
                    <a:pt x="389" y="682"/>
                  </a:lnTo>
                  <a:lnTo>
                    <a:pt x="382" y="681"/>
                  </a:lnTo>
                  <a:lnTo>
                    <a:pt x="376" y="682"/>
                  </a:lnTo>
                  <a:lnTo>
                    <a:pt x="370" y="683"/>
                  </a:lnTo>
                  <a:lnTo>
                    <a:pt x="358" y="690"/>
                  </a:lnTo>
                  <a:lnTo>
                    <a:pt x="342" y="700"/>
                  </a:lnTo>
                  <a:lnTo>
                    <a:pt x="334" y="706"/>
                  </a:lnTo>
                  <a:lnTo>
                    <a:pt x="325" y="711"/>
                  </a:lnTo>
                  <a:lnTo>
                    <a:pt x="315" y="714"/>
                  </a:lnTo>
                  <a:lnTo>
                    <a:pt x="304" y="718"/>
                  </a:lnTo>
                  <a:lnTo>
                    <a:pt x="295" y="721"/>
                  </a:lnTo>
                  <a:lnTo>
                    <a:pt x="287" y="725"/>
                  </a:lnTo>
                  <a:lnTo>
                    <a:pt x="281" y="729"/>
                  </a:lnTo>
                  <a:lnTo>
                    <a:pt x="275" y="732"/>
                  </a:lnTo>
                  <a:lnTo>
                    <a:pt x="265" y="740"/>
                  </a:lnTo>
                  <a:lnTo>
                    <a:pt x="254" y="748"/>
                  </a:lnTo>
                  <a:lnTo>
                    <a:pt x="244" y="755"/>
                  </a:lnTo>
                  <a:lnTo>
                    <a:pt x="233" y="761"/>
                  </a:lnTo>
                  <a:lnTo>
                    <a:pt x="228" y="763"/>
                  </a:lnTo>
                  <a:lnTo>
                    <a:pt x="222" y="764"/>
                  </a:lnTo>
                  <a:lnTo>
                    <a:pt x="215" y="765"/>
                  </a:lnTo>
                  <a:lnTo>
                    <a:pt x="207" y="765"/>
                  </a:lnTo>
                  <a:lnTo>
                    <a:pt x="187" y="765"/>
                  </a:lnTo>
                  <a:lnTo>
                    <a:pt x="167" y="765"/>
                  </a:lnTo>
                  <a:lnTo>
                    <a:pt x="147" y="765"/>
                  </a:lnTo>
                  <a:lnTo>
                    <a:pt x="128" y="764"/>
                  </a:lnTo>
                  <a:lnTo>
                    <a:pt x="119" y="762"/>
                  </a:lnTo>
                  <a:lnTo>
                    <a:pt x="108" y="762"/>
                  </a:lnTo>
                  <a:lnTo>
                    <a:pt x="98" y="762"/>
                  </a:lnTo>
                  <a:lnTo>
                    <a:pt x="88" y="762"/>
                  </a:lnTo>
                  <a:lnTo>
                    <a:pt x="79" y="763"/>
                  </a:lnTo>
                  <a:lnTo>
                    <a:pt x="70" y="765"/>
                  </a:lnTo>
                  <a:lnTo>
                    <a:pt x="62" y="768"/>
                  </a:lnTo>
                  <a:lnTo>
                    <a:pt x="57" y="771"/>
                  </a:lnTo>
                  <a:lnTo>
                    <a:pt x="54" y="775"/>
                  </a:lnTo>
                  <a:lnTo>
                    <a:pt x="51" y="778"/>
                  </a:lnTo>
                  <a:lnTo>
                    <a:pt x="51" y="783"/>
                  </a:lnTo>
                  <a:lnTo>
                    <a:pt x="51" y="788"/>
                  </a:lnTo>
                  <a:lnTo>
                    <a:pt x="50" y="792"/>
                  </a:lnTo>
                  <a:lnTo>
                    <a:pt x="49" y="795"/>
                  </a:lnTo>
                  <a:lnTo>
                    <a:pt x="45" y="797"/>
                  </a:lnTo>
                  <a:lnTo>
                    <a:pt x="38" y="797"/>
                  </a:lnTo>
                  <a:lnTo>
                    <a:pt x="30" y="799"/>
                  </a:lnTo>
                  <a:lnTo>
                    <a:pt x="20" y="801"/>
                  </a:lnTo>
                  <a:lnTo>
                    <a:pt x="12" y="803"/>
                  </a:lnTo>
                  <a:lnTo>
                    <a:pt x="4" y="809"/>
                  </a:lnTo>
                  <a:lnTo>
                    <a:pt x="0" y="812"/>
                  </a:lnTo>
                  <a:lnTo>
                    <a:pt x="0" y="814"/>
                  </a:lnTo>
                  <a:lnTo>
                    <a:pt x="2" y="815"/>
                  </a:lnTo>
                  <a:lnTo>
                    <a:pt x="6" y="815"/>
                  </a:lnTo>
                  <a:lnTo>
                    <a:pt x="17" y="815"/>
                  </a:lnTo>
                  <a:lnTo>
                    <a:pt x="29" y="815"/>
                  </a:lnTo>
                  <a:lnTo>
                    <a:pt x="44" y="815"/>
                  </a:lnTo>
                  <a:lnTo>
                    <a:pt x="61" y="815"/>
                  </a:lnTo>
                  <a:lnTo>
                    <a:pt x="69" y="815"/>
                  </a:lnTo>
                  <a:lnTo>
                    <a:pt x="77" y="816"/>
                  </a:lnTo>
                  <a:lnTo>
                    <a:pt x="86" y="816"/>
                  </a:lnTo>
                  <a:lnTo>
                    <a:pt x="93" y="819"/>
                  </a:lnTo>
                  <a:lnTo>
                    <a:pt x="108" y="822"/>
                  </a:lnTo>
                  <a:lnTo>
                    <a:pt x="123" y="824"/>
                  </a:lnTo>
                  <a:lnTo>
                    <a:pt x="137" y="824"/>
                  </a:lnTo>
                  <a:lnTo>
                    <a:pt x="149" y="824"/>
                  </a:lnTo>
                  <a:lnTo>
                    <a:pt x="155" y="822"/>
                  </a:lnTo>
                  <a:lnTo>
                    <a:pt x="159" y="822"/>
                  </a:lnTo>
                  <a:lnTo>
                    <a:pt x="164" y="822"/>
                  </a:lnTo>
                  <a:lnTo>
                    <a:pt x="168" y="825"/>
                  </a:lnTo>
                  <a:lnTo>
                    <a:pt x="169" y="827"/>
                  </a:lnTo>
                  <a:lnTo>
                    <a:pt x="170" y="833"/>
                  </a:lnTo>
                  <a:lnTo>
                    <a:pt x="170" y="837"/>
                  </a:lnTo>
                  <a:lnTo>
                    <a:pt x="170" y="840"/>
                  </a:lnTo>
                  <a:lnTo>
                    <a:pt x="169" y="843"/>
                  </a:lnTo>
                  <a:lnTo>
                    <a:pt x="168" y="845"/>
                  </a:lnTo>
                  <a:lnTo>
                    <a:pt x="156" y="855"/>
                  </a:lnTo>
                  <a:lnTo>
                    <a:pt x="146" y="863"/>
                  </a:lnTo>
                  <a:lnTo>
                    <a:pt x="132" y="872"/>
                  </a:lnTo>
                  <a:lnTo>
                    <a:pt x="118" y="881"/>
                  </a:lnTo>
                  <a:lnTo>
                    <a:pt x="114" y="883"/>
                  </a:lnTo>
                  <a:lnTo>
                    <a:pt x="113" y="884"/>
                  </a:lnTo>
                  <a:lnTo>
                    <a:pt x="112" y="887"/>
                  </a:lnTo>
                  <a:lnTo>
                    <a:pt x="113" y="889"/>
                  </a:lnTo>
                  <a:lnTo>
                    <a:pt x="115" y="893"/>
                  </a:lnTo>
                  <a:lnTo>
                    <a:pt x="119" y="897"/>
                  </a:lnTo>
                  <a:lnTo>
                    <a:pt x="126" y="907"/>
                  </a:lnTo>
                  <a:lnTo>
                    <a:pt x="133" y="916"/>
                  </a:lnTo>
                  <a:lnTo>
                    <a:pt x="137" y="920"/>
                  </a:lnTo>
                  <a:lnTo>
                    <a:pt x="140" y="921"/>
                  </a:lnTo>
                  <a:lnTo>
                    <a:pt x="144" y="922"/>
                  </a:lnTo>
                  <a:lnTo>
                    <a:pt x="147" y="921"/>
                  </a:lnTo>
                  <a:lnTo>
                    <a:pt x="155" y="918"/>
                  </a:lnTo>
                  <a:lnTo>
                    <a:pt x="162" y="912"/>
                  </a:lnTo>
                  <a:lnTo>
                    <a:pt x="170" y="907"/>
                  </a:lnTo>
                  <a:lnTo>
                    <a:pt x="178" y="903"/>
                  </a:lnTo>
                  <a:lnTo>
                    <a:pt x="183" y="903"/>
                  </a:lnTo>
                  <a:lnTo>
                    <a:pt x="188" y="904"/>
                  </a:lnTo>
                  <a:lnTo>
                    <a:pt x="193" y="907"/>
                  </a:lnTo>
                  <a:lnTo>
                    <a:pt x="196" y="912"/>
                  </a:lnTo>
                  <a:lnTo>
                    <a:pt x="205" y="925"/>
                  </a:lnTo>
                  <a:lnTo>
                    <a:pt x="213" y="941"/>
                  </a:lnTo>
                  <a:lnTo>
                    <a:pt x="216" y="950"/>
                  </a:lnTo>
                  <a:lnTo>
                    <a:pt x="221" y="958"/>
                  </a:lnTo>
                  <a:lnTo>
                    <a:pt x="226" y="965"/>
                  </a:lnTo>
                  <a:lnTo>
                    <a:pt x="232" y="972"/>
                  </a:lnTo>
                  <a:lnTo>
                    <a:pt x="239" y="979"/>
                  </a:lnTo>
                  <a:lnTo>
                    <a:pt x="247" y="985"/>
                  </a:lnTo>
                  <a:lnTo>
                    <a:pt x="257" y="991"/>
                  </a:lnTo>
                  <a:lnTo>
                    <a:pt x="268" y="997"/>
                  </a:lnTo>
                  <a:lnTo>
                    <a:pt x="277" y="1003"/>
                  </a:lnTo>
                  <a:lnTo>
                    <a:pt x="284" y="1009"/>
                  </a:lnTo>
                  <a:lnTo>
                    <a:pt x="291" y="1014"/>
                  </a:lnTo>
                  <a:lnTo>
                    <a:pt x="295" y="1019"/>
                  </a:lnTo>
                  <a:lnTo>
                    <a:pt x="298" y="1027"/>
                  </a:lnTo>
                  <a:lnTo>
                    <a:pt x="301" y="1036"/>
                  </a:lnTo>
                  <a:lnTo>
                    <a:pt x="302" y="1041"/>
                  </a:lnTo>
                  <a:lnTo>
                    <a:pt x="304" y="1047"/>
                  </a:lnTo>
                  <a:lnTo>
                    <a:pt x="307" y="1053"/>
                  </a:lnTo>
                  <a:lnTo>
                    <a:pt x="312" y="1059"/>
                  </a:lnTo>
                  <a:lnTo>
                    <a:pt x="322" y="1067"/>
                  </a:lnTo>
                  <a:lnTo>
                    <a:pt x="332" y="1074"/>
                  </a:lnTo>
                  <a:lnTo>
                    <a:pt x="336" y="1078"/>
                  </a:lnTo>
                  <a:lnTo>
                    <a:pt x="341" y="1082"/>
                  </a:lnTo>
                  <a:lnTo>
                    <a:pt x="346" y="1086"/>
                  </a:lnTo>
                  <a:lnTo>
                    <a:pt x="350" y="1092"/>
                  </a:lnTo>
                  <a:lnTo>
                    <a:pt x="352" y="1099"/>
                  </a:lnTo>
                  <a:lnTo>
                    <a:pt x="354" y="1105"/>
                  </a:lnTo>
                  <a:lnTo>
                    <a:pt x="356" y="1111"/>
                  </a:lnTo>
                  <a:lnTo>
                    <a:pt x="356" y="1116"/>
                  </a:lnTo>
                  <a:lnTo>
                    <a:pt x="354" y="1120"/>
                  </a:lnTo>
                  <a:lnTo>
                    <a:pt x="352" y="1124"/>
                  </a:lnTo>
                  <a:lnTo>
                    <a:pt x="348" y="1128"/>
                  </a:lnTo>
                  <a:lnTo>
                    <a:pt x="344" y="1131"/>
                  </a:lnTo>
                  <a:lnTo>
                    <a:pt x="333" y="1137"/>
                  </a:lnTo>
                  <a:lnTo>
                    <a:pt x="321" y="1142"/>
                  </a:lnTo>
                  <a:lnTo>
                    <a:pt x="315" y="1145"/>
                  </a:lnTo>
                  <a:lnTo>
                    <a:pt x="312" y="1148"/>
                  </a:lnTo>
                  <a:lnTo>
                    <a:pt x="308" y="1153"/>
                  </a:lnTo>
                  <a:lnTo>
                    <a:pt x="308" y="1160"/>
                  </a:lnTo>
                  <a:lnTo>
                    <a:pt x="308" y="1167"/>
                  </a:lnTo>
                  <a:lnTo>
                    <a:pt x="309" y="1173"/>
                  </a:lnTo>
                  <a:lnTo>
                    <a:pt x="312" y="1179"/>
                  </a:lnTo>
                  <a:lnTo>
                    <a:pt x="314" y="1184"/>
                  </a:lnTo>
                  <a:lnTo>
                    <a:pt x="320" y="1194"/>
                  </a:lnTo>
                  <a:lnTo>
                    <a:pt x="323" y="1206"/>
                  </a:lnTo>
                  <a:lnTo>
                    <a:pt x="327" y="1212"/>
                  </a:lnTo>
                  <a:lnTo>
                    <a:pt x="332" y="1218"/>
                  </a:lnTo>
                  <a:lnTo>
                    <a:pt x="338" y="1224"/>
                  </a:lnTo>
                  <a:lnTo>
                    <a:pt x="345" y="1229"/>
                  </a:lnTo>
                  <a:lnTo>
                    <a:pt x="352" y="1235"/>
                  </a:lnTo>
                  <a:lnTo>
                    <a:pt x="358" y="1240"/>
                  </a:lnTo>
                  <a:lnTo>
                    <a:pt x="363" y="1244"/>
                  </a:lnTo>
                  <a:lnTo>
                    <a:pt x="366" y="1250"/>
                  </a:lnTo>
                  <a:lnTo>
                    <a:pt x="371" y="1263"/>
                  </a:lnTo>
                  <a:lnTo>
                    <a:pt x="377" y="1280"/>
                  </a:lnTo>
                  <a:lnTo>
                    <a:pt x="383" y="1298"/>
                  </a:lnTo>
                  <a:lnTo>
                    <a:pt x="388" y="1311"/>
                  </a:lnTo>
                  <a:lnTo>
                    <a:pt x="392" y="1319"/>
                  </a:lnTo>
                  <a:lnTo>
                    <a:pt x="394" y="1326"/>
                  </a:lnTo>
                  <a:lnTo>
                    <a:pt x="394" y="1334"/>
                  </a:lnTo>
                  <a:lnTo>
                    <a:pt x="392" y="1343"/>
                  </a:lnTo>
                  <a:lnTo>
                    <a:pt x="389" y="1354"/>
                  </a:lnTo>
                  <a:lnTo>
                    <a:pt x="388" y="1361"/>
                  </a:lnTo>
                  <a:lnTo>
                    <a:pt x="389" y="1364"/>
                  </a:lnTo>
                  <a:lnTo>
                    <a:pt x="390" y="1368"/>
                  </a:lnTo>
                  <a:lnTo>
                    <a:pt x="392" y="1370"/>
                  </a:lnTo>
                  <a:lnTo>
                    <a:pt x="396" y="1373"/>
                  </a:lnTo>
                  <a:lnTo>
                    <a:pt x="399" y="1376"/>
                  </a:lnTo>
                  <a:lnTo>
                    <a:pt x="402" y="1380"/>
                  </a:lnTo>
                  <a:lnTo>
                    <a:pt x="403" y="1385"/>
                  </a:lnTo>
                  <a:lnTo>
                    <a:pt x="404" y="1391"/>
                  </a:lnTo>
                  <a:lnTo>
                    <a:pt x="404" y="1397"/>
                  </a:lnTo>
                  <a:lnTo>
                    <a:pt x="403" y="1402"/>
                  </a:lnTo>
                  <a:lnTo>
                    <a:pt x="401" y="1407"/>
                  </a:lnTo>
                  <a:lnTo>
                    <a:pt x="398" y="1411"/>
                  </a:lnTo>
                  <a:lnTo>
                    <a:pt x="391" y="1418"/>
                  </a:lnTo>
                  <a:lnTo>
                    <a:pt x="383" y="1426"/>
                  </a:lnTo>
                  <a:lnTo>
                    <a:pt x="378" y="1430"/>
                  </a:lnTo>
                  <a:lnTo>
                    <a:pt x="372" y="1432"/>
                  </a:lnTo>
                  <a:lnTo>
                    <a:pt x="366" y="1436"/>
                  </a:lnTo>
                  <a:lnTo>
                    <a:pt x="359" y="1438"/>
                  </a:lnTo>
                  <a:lnTo>
                    <a:pt x="352" y="1440"/>
                  </a:lnTo>
                  <a:lnTo>
                    <a:pt x="346" y="1443"/>
                  </a:lnTo>
                  <a:lnTo>
                    <a:pt x="342" y="1445"/>
                  </a:lnTo>
                  <a:lnTo>
                    <a:pt x="339" y="1449"/>
                  </a:lnTo>
                  <a:lnTo>
                    <a:pt x="335" y="1452"/>
                  </a:lnTo>
                  <a:lnTo>
                    <a:pt x="334" y="1457"/>
                  </a:lnTo>
                  <a:lnTo>
                    <a:pt x="333" y="1463"/>
                  </a:lnTo>
                  <a:lnTo>
                    <a:pt x="333" y="1470"/>
                  </a:lnTo>
                  <a:lnTo>
                    <a:pt x="334" y="1486"/>
                  </a:lnTo>
                  <a:lnTo>
                    <a:pt x="336" y="1502"/>
                  </a:lnTo>
                  <a:lnTo>
                    <a:pt x="340" y="1519"/>
                  </a:lnTo>
                  <a:lnTo>
                    <a:pt x="342" y="1533"/>
                  </a:lnTo>
                  <a:lnTo>
                    <a:pt x="344" y="1539"/>
                  </a:lnTo>
                  <a:lnTo>
                    <a:pt x="345" y="1545"/>
                  </a:lnTo>
                  <a:lnTo>
                    <a:pt x="346" y="1549"/>
                  </a:lnTo>
                  <a:lnTo>
                    <a:pt x="347" y="1551"/>
                  </a:lnTo>
                  <a:lnTo>
                    <a:pt x="350" y="1552"/>
                  </a:lnTo>
                  <a:lnTo>
                    <a:pt x="352" y="1553"/>
                  </a:lnTo>
                  <a:lnTo>
                    <a:pt x="356" y="1553"/>
                  </a:lnTo>
                  <a:lnTo>
                    <a:pt x="360" y="1552"/>
                  </a:lnTo>
                  <a:lnTo>
                    <a:pt x="364" y="1551"/>
                  </a:lnTo>
                  <a:lnTo>
                    <a:pt x="367" y="1550"/>
                  </a:lnTo>
                  <a:lnTo>
                    <a:pt x="371" y="1551"/>
                  </a:lnTo>
                  <a:lnTo>
                    <a:pt x="373" y="1551"/>
                  </a:lnTo>
                  <a:lnTo>
                    <a:pt x="376" y="1553"/>
                  </a:lnTo>
                  <a:lnTo>
                    <a:pt x="377" y="1556"/>
                  </a:lnTo>
                  <a:lnTo>
                    <a:pt x="379" y="1561"/>
                  </a:lnTo>
                  <a:lnTo>
                    <a:pt x="380" y="1566"/>
                  </a:lnTo>
                  <a:lnTo>
                    <a:pt x="382" y="1572"/>
                  </a:lnTo>
                  <a:lnTo>
                    <a:pt x="384" y="1577"/>
                  </a:lnTo>
                  <a:lnTo>
                    <a:pt x="386" y="1582"/>
                  </a:lnTo>
                  <a:lnTo>
                    <a:pt x="390" y="1585"/>
                  </a:lnTo>
                  <a:lnTo>
                    <a:pt x="394" y="1589"/>
                  </a:lnTo>
                  <a:lnTo>
                    <a:pt x="397" y="1591"/>
                  </a:lnTo>
                  <a:lnTo>
                    <a:pt x="401" y="1594"/>
                  </a:lnTo>
                  <a:lnTo>
                    <a:pt x="405" y="1595"/>
                  </a:lnTo>
                  <a:lnTo>
                    <a:pt x="409" y="1595"/>
                  </a:lnTo>
                  <a:lnTo>
                    <a:pt x="413" y="1595"/>
                  </a:lnTo>
                  <a:lnTo>
                    <a:pt x="417" y="1594"/>
                  </a:lnTo>
                  <a:lnTo>
                    <a:pt x="421" y="1591"/>
                  </a:lnTo>
                  <a:lnTo>
                    <a:pt x="432" y="1588"/>
                  </a:lnTo>
                  <a:lnTo>
                    <a:pt x="447" y="1584"/>
                  </a:lnTo>
                  <a:lnTo>
                    <a:pt x="463" y="1583"/>
                  </a:lnTo>
                  <a:lnTo>
                    <a:pt x="472" y="1583"/>
                  </a:lnTo>
                  <a:lnTo>
                    <a:pt x="476" y="1584"/>
                  </a:lnTo>
                  <a:lnTo>
                    <a:pt x="478" y="1585"/>
                  </a:lnTo>
                  <a:lnTo>
                    <a:pt x="480" y="1588"/>
                  </a:lnTo>
                  <a:lnTo>
                    <a:pt x="482" y="1590"/>
                  </a:lnTo>
                  <a:lnTo>
                    <a:pt x="484" y="1594"/>
                  </a:lnTo>
                  <a:lnTo>
                    <a:pt x="484" y="1597"/>
                  </a:lnTo>
                  <a:lnTo>
                    <a:pt x="482" y="1600"/>
                  </a:lnTo>
                  <a:lnTo>
                    <a:pt x="477" y="1600"/>
                  </a:lnTo>
                  <a:lnTo>
                    <a:pt x="471" y="1601"/>
                  </a:lnTo>
                  <a:lnTo>
                    <a:pt x="466" y="1603"/>
                  </a:lnTo>
                  <a:lnTo>
                    <a:pt x="465" y="1606"/>
                  </a:lnTo>
                  <a:lnTo>
                    <a:pt x="464" y="1608"/>
                  </a:lnTo>
                  <a:lnTo>
                    <a:pt x="465" y="1610"/>
                  </a:lnTo>
                  <a:lnTo>
                    <a:pt x="466" y="1614"/>
                  </a:lnTo>
                  <a:lnTo>
                    <a:pt x="472" y="1622"/>
                  </a:lnTo>
                  <a:lnTo>
                    <a:pt x="479" y="1631"/>
                  </a:lnTo>
                  <a:lnTo>
                    <a:pt x="487" y="1641"/>
                  </a:lnTo>
                  <a:lnTo>
                    <a:pt x="496" y="1653"/>
                  </a:lnTo>
                  <a:lnTo>
                    <a:pt x="501" y="1664"/>
                  </a:lnTo>
                  <a:lnTo>
                    <a:pt x="504" y="1670"/>
                  </a:lnTo>
                  <a:lnTo>
                    <a:pt x="505" y="1675"/>
                  </a:lnTo>
                  <a:lnTo>
                    <a:pt x="505" y="1679"/>
                  </a:lnTo>
                  <a:lnTo>
                    <a:pt x="506" y="1683"/>
                  </a:lnTo>
                  <a:lnTo>
                    <a:pt x="508" y="1685"/>
                  </a:lnTo>
                  <a:lnTo>
                    <a:pt x="509" y="1687"/>
                  </a:lnTo>
                  <a:lnTo>
                    <a:pt x="511" y="1687"/>
                  </a:lnTo>
                  <a:lnTo>
                    <a:pt x="516" y="1685"/>
                  </a:lnTo>
                  <a:lnTo>
                    <a:pt x="522" y="1681"/>
                  </a:lnTo>
                  <a:lnTo>
                    <a:pt x="527" y="1676"/>
                  </a:lnTo>
                  <a:lnTo>
                    <a:pt x="529" y="1672"/>
                  </a:lnTo>
                  <a:lnTo>
                    <a:pt x="531" y="1671"/>
                  </a:lnTo>
                  <a:lnTo>
                    <a:pt x="535" y="1672"/>
                  </a:lnTo>
                  <a:lnTo>
                    <a:pt x="540" y="1673"/>
                  </a:lnTo>
                  <a:lnTo>
                    <a:pt x="547" y="1676"/>
                  </a:lnTo>
                  <a:lnTo>
                    <a:pt x="559" y="1681"/>
                  </a:lnTo>
                  <a:lnTo>
                    <a:pt x="564" y="1685"/>
                  </a:lnTo>
                  <a:lnTo>
                    <a:pt x="565" y="1687"/>
                  </a:lnTo>
                  <a:lnTo>
                    <a:pt x="565" y="1689"/>
                  </a:lnTo>
                  <a:lnTo>
                    <a:pt x="565" y="1691"/>
                  </a:lnTo>
                  <a:lnTo>
                    <a:pt x="562" y="1694"/>
                  </a:lnTo>
                  <a:lnTo>
                    <a:pt x="550" y="1704"/>
                  </a:lnTo>
                  <a:lnTo>
                    <a:pt x="536" y="1717"/>
                  </a:lnTo>
                  <a:lnTo>
                    <a:pt x="535" y="1720"/>
                  </a:lnTo>
                  <a:lnTo>
                    <a:pt x="534" y="1723"/>
                  </a:lnTo>
                  <a:lnTo>
                    <a:pt x="534" y="1726"/>
                  </a:lnTo>
                  <a:lnTo>
                    <a:pt x="535" y="1727"/>
                  </a:lnTo>
                  <a:lnTo>
                    <a:pt x="537" y="1728"/>
                  </a:lnTo>
                  <a:lnTo>
                    <a:pt x="541" y="1728"/>
                  </a:lnTo>
                  <a:lnTo>
                    <a:pt x="545" y="1728"/>
                  </a:lnTo>
                  <a:lnTo>
                    <a:pt x="549" y="1727"/>
                  </a:lnTo>
                  <a:lnTo>
                    <a:pt x="566" y="1719"/>
                  </a:lnTo>
                  <a:lnTo>
                    <a:pt x="578" y="1710"/>
                  </a:lnTo>
                  <a:lnTo>
                    <a:pt x="580" y="1709"/>
                  </a:lnTo>
                  <a:lnTo>
                    <a:pt x="583" y="1709"/>
                  </a:lnTo>
                  <a:lnTo>
                    <a:pt x="584" y="1710"/>
                  </a:lnTo>
                  <a:lnTo>
                    <a:pt x="585" y="1711"/>
                  </a:lnTo>
                  <a:lnTo>
                    <a:pt x="587" y="1716"/>
                  </a:lnTo>
                  <a:lnTo>
                    <a:pt x="587" y="1725"/>
                  </a:lnTo>
                  <a:lnTo>
                    <a:pt x="589" y="1728"/>
                  </a:lnTo>
                  <a:lnTo>
                    <a:pt x="590" y="1733"/>
                  </a:lnTo>
                  <a:lnTo>
                    <a:pt x="591" y="1736"/>
                  </a:lnTo>
                  <a:lnTo>
                    <a:pt x="594" y="1740"/>
                  </a:lnTo>
                  <a:lnTo>
                    <a:pt x="599" y="1747"/>
                  </a:lnTo>
                  <a:lnTo>
                    <a:pt x="604" y="1751"/>
                  </a:lnTo>
                  <a:lnTo>
                    <a:pt x="606" y="1752"/>
                  </a:lnTo>
                  <a:lnTo>
                    <a:pt x="609" y="1752"/>
                  </a:lnTo>
                  <a:lnTo>
                    <a:pt x="610" y="1751"/>
                  </a:lnTo>
                  <a:lnTo>
                    <a:pt x="612" y="1750"/>
                  </a:lnTo>
                  <a:lnTo>
                    <a:pt x="617" y="1744"/>
                  </a:lnTo>
                  <a:lnTo>
                    <a:pt x="622" y="1736"/>
                  </a:lnTo>
                  <a:lnTo>
                    <a:pt x="624" y="1733"/>
                  </a:lnTo>
                  <a:lnTo>
                    <a:pt x="628" y="1730"/>
                  </a:lnTo>
                  <a:lnTo>
                    <a:pt x="631" y="1728"/>
                  </a:lnTo>
                  <a:lnTo>
                    <a:pt x="636" y="1728"/>
                  </a:lnTo>
                  <a:lnTo>
                    <a:pt x="641" y="1729"/>
                  </a:lnTo>
                  <a:lnTo>
                    <a:pt x="644" y="1732"/>
                  </a:lnTo>
                  <a:lnTo>
                    <a:pt x="648" y="1734"/>
                  </a:lnTo>
                  <a:lnTo>
                    <a:pt x="649" y="1740"/>
                  </a:lnTo>
                  <a:lnTo>
                    <a:pt x="652" y="1750"/>
                  </a:lnTo>
                  <a:lnTo>
                    <a:pt x="654" y="1760"/>
                  </a:lnTo>
                  <a:lnTo>
                    <a:pt x="657" y="1770"/>
                  </a:lnTo>
                  <a:lnTo>
                    <a:pt x="665" y="1782"/>
                  </a:lnTo>
                  <a:lnTo>
                    <a:pt x="672" y="1793"/>
                  </a:lnTo>
                  <a:lnTo>
                    <a:pt x="678" y="1803"/>
                  </a:lnTo>
                  <a:lnTo>
                    <a:pt x="682" y="1810"/>
                  </a:lnTo>
                  <a:lnTo>
                    <a:pt x="687" y="1814"/>
                  </a:lnTo>
                  <a:lnTo>
                    <a:pt x="690" y="1815"/>
                  </a:lnTo>
                  <a:lnTo>
                    <a:pt x="693" y="1814"/>
                  </a:lnTo>
                  <a:lnTo>
                    <a:pt x="698" y="1813"/>
                  </a:lnTo>
                  <a:lnTo>
                    <a:pt x="701" y="1810"/>
                  </a:lnTo>
                  <a:lnTo>
                    <a:pt x="711" y="1803"/>
                  </a:lnTo>
                  <a:lnTo>
                    <a:pt x="719" y="1796"/>
                  </a:lnTo>
                  <a:lnTo>
                    <a:pt x="723" y="1792"/>
                  </a:lnTo>
                  <a:lnTo>
                    <a:pt x="726" y="1786"/>
                  </a:lnTo>
                  <a:lnTo>
                    <a:pt x="729" y="1780"/>
                  </a:lnTo>
                  <a:lnTo>
                    <a:pt x="731" y="1773"/>
                  </a:lnTo>
                  <a:lnTo>
                    <a:pt x="735" y="1757"/>
                  </a:lnTo>
                  <a:lnTo>
                    <a:pt x="737" y="1740"/>
                  </a:lnTo>
                  <a:lnTo>
                    <a:pt x="738" y="1730"/>
                  </a:lnTo>
                  <a:lnTo>
                    <a:pt x="738" y="1723"/>
                  </a:lnTo>
                  <a:lnTo>
                    <a:pt x="737" y="1716"/>
                  </a:lnTo>
                  <a:lnTo>
                    <a:pt x="736" y="1709"/>
                  </a:lnTo>
                  <a:lnTo>
                    <a:pt x="732" y="1697"/>
                  </a:lnTo>
                  <a:lnTo>
                    <a:pt x="731" y="1685"/>
                  </a:lnTo>
                  <a:lnTo>
                    <a:pt x="731" y="1672"/>
                  </a:lnTo>
                  <a:lnTo>
                    <a:pt x="732" y="1659"/>
                  </a:lnTo>
                  <a:lnTo>
                    <a:pt x="734" y="1647"/>
                  </a:lnTo>
                  <a:lnTo>
                    <a:pt x="732" y="1638"/>
                  </a:lnTo>
                  <a:lnTo>
                    <a:pt x="729" y="1629"/>
                  </a:lnTo>
                  <a:lnTo>
                    <a:pt x="726" y="1620"/>
                  </a:lnTo>
                  <a:lnTo>
                    <a:pt x="725" y="1615"/>
                  </a:lnTo>
                  <a:lnTo>
                    <a:pt x="724" y="1610"/>
                  </a:lnTo>
                  <a:lnTo>
                    <a:pt x="725" y="1606"/>
                  </a:lnTo>
                  <a:lnTo>
                    <a:pt x="728" y="1600"/>
                  </a:lnTo>
                  <a:lnTo>
                    <a:pt x="730" y="1595"/>
                  </a:lnTo>
                  <a:lnTo>
                    <a:pt x="735" y="1591"/>
                  </a:lnTo>
                  <a:lnTo>
                    <a:pt x="741" y="1589"/>
                  </a:lnTo>
                  <a:lnTo>
                    <a:pt x="747" y="1587"/>
                  </a:lnTo>
                  <a:lnTo>
                    <a:pt x="753" y="1587"/>
                  </a:lnTo>
                  <a:lnTo>
                    <a:pt x="759" y="1588"/>
                  </a:lnTo>
                  <a:lnTo>
                    <a:pt x="763" y="1590"/>
                  </a:lnTo>
                  <a:lnTo>
                    <a:pt x="768" y="1594"/>
                  </a:lnTo>
                  <a:lnTo>
                    <a:pt x="775" y="1602"/>
                  </a:lnTo>
                  <a:lnTo>
                    <a:pt x="783" y="1608"/>
                  </a:lnTo>
                  <a:lnTo>
                    <a:pt x="787" y="1612"/>
                  </a:lnTo>
                  <a:lnTo>
                    <a:pt x="792" y="1614"/>
                  </a:lnTo>
                  <a:lnTo>
                    <a:pt x="798" y="1615"/>
                  </a:lnTo>
                  <a:lnTo>
                    <a:pt x="804" y="1616"/>
                  </a:lnTo>
                  <a:lnTo>
                    <a:pt x="808" y="1616"/>
                  </a:lnTo>
                  <a:lnTo>
                    <a:pt x="812" y="1616"/>
                  </a:lnTo>
                  <a:lnTo>
                    <a:pt x="816" y="1615"/>
                  </a:lnTo>
                  <a:lnTo>
                    <a:pt x="817" y="1613"/>
                  </a:lnTo>
                  <a:lnTo>
                    <a:pt x="819" y="1608"/>
                  </a:lnTo>
                  <a:lnTo>
                    <a:pt x="822" y="1602"/>
                  </a:lnTo>
                  <a:lnTo>
                    <a:pt x="824" y="1599"/>
                  </a:lnTo>
                  <a:lnTo>
                    <a:pt x="827" y="1595"/>
                  </a:lnTo>
                  <a:lnTo>
                    <a:pt x="833" y="1594"/>
                  </a:lnTo>
                  <a:lnTo>
                    <a:pt x="841" y="1594"/>
                  </a:lnTo>
                  <a:lnTo>
                    <a:pt x="850" y="1595"/>
                  </a:lnTo>
                  <a:lnTo>
                    <a:pt x="861" y="1594"/>
                  </a:lnTo>
                  <a:lnTo>
                    <a:pt x="864" y="1593"/>
                  </a:lnTo>
                  <a:lnTo>
                    <a:pt x="869" y="1590"/>
                  </a:lnTo>
                  <a:lnTo>
                    <a:pt x="873" y="1587"/>
                  </a:lnTo>
                  <a:lnTo>
                    <a:pt x="876" y="1581"/>
                  </a:lnTo>
                  <a:lnTo>
                    <a:pt x="877" y="1576"/>
                  </a:lnTo>
                  <a:lnTo>
                    <a:pt x="877" y="1570"/>
                  </a:lnTo>
                  <a:lnTo>
                    <a:pt x="876" y="1565"/>
                  </a:lnTo>
                  <a:lnTo>
                    <a:pt x="874" y="1561"/>
                  </a:lnTo>
                  <a:lnTo>
                    <a:pt x="867" y="1552"/>
                  </a:lnTo>
                  <a:lnTo>
                    <a:pt x="860" y="1544"/>
                  </a:lnTo>
                  <a:lnTo>
                    <a:pt x="858" y="1542"/>
                  </a:lnTo>
                  <a:lnTo>
                    <a:pt x="857" y="1538"/>
                  </a:lnTo>
                  <a:lnTo>
                    <a:pt x="856" y="1536"/>
                  </a:lnTo>
                  <a:lnTo>
                    <a:pt x="857" y="1532"/>
                  </a:lnTo>
                  <a:lnTo>
                    <a:pt x="861" y="1526"/>
                  </a:lnTo>
                  <a:lnTo>
                    <a:pt x="868" y="1520"/>
                  </a:lnTo>
                  <a:lnTo>
                    <a:pt x="875" y="1514"/>
                  </a:lnTo>
                  <a:lnTo>
                    <a:pt x="880" y="1507"/>
                  </a:lnTo>
                  <a:lnTo>
                    <a:pt x="882" y="1499"/>
                  </a:lnTo>
                  <a:lnTo>
                    <a:pt x="886" y="1484"/>
                  </a:lnTo>
                  <a:lnTo>
                    <a:pt x="890" y="1469"/>
                  </a:lnTo>
                  <a:lnTo>
                    <a:pt x="892" y="1452"/>
                  </a:lnTo>
                  <a:lnTo>
                    <a:pt x="892" y="1445"/>
                  </a:lnTo>
                  <a:lnTo>
                    <a:pt x="892" y="1438"/>
                  </a:lnTo>
                  <a:lnTo>
                    <a:pt x="889" y="1431"/>
                  </a:lnTo>
                  <a:lnTo>
                    <a:pt x="887" y="1425"/>
                  </a:lnTo>
                  <a:lnTo>
                    <a:pt x="880" y="1412"/>
                  </a:lnTo>
                  <a:lnTo>
                    <a:pt x="873" y="1401"/>
                  </a:lnTo>
                  <a:lnTo>
                    <a:pt x="868" y="1397"/>
                  </a:lnTo>
                  <a:lnTo>
                    <a:pt x="864" y="1392"/>
                  </a:lnTo>
                  <a:lnTo>
                    <a:pt x="861" y="1389"/>
                  </a:lnTo>
                  <a:lnTo>
                    <a:pt x="857" y="1387"/>
                  </a:lnTo>
                  <a:lnTo>
                    <a:pt x="850" y="1385"/>
                  </a:lnTo>
                  <a:lnTo>
                    <a:pt x="839" y="1382"/>
                  </a:lnTo>
                  <a:lnTo>
                    <a:pt x="829" y="1379"/>
                  </a:lnTo>
                  <a:lnTo>
                    <a:pt x="818" y="1375"/>
                  </a:lnTo>
                  <a:lnTo>
                    <a:pt x="814" y="1374"/>
                  </a:lnTo>
                  <a:lnTo>
                    <a:pt x="811" y="1373"/>
                  </a:lnTo>
                  <a:lnTo>
                    <a:pt x="799" y="1366"/>
                  </a:lnTo>
                  <a:lnTo>
                    <a:pt x="788" y="1358"/>
                  </a:lnTo>
                  <a:lnTo>
                    <a:pt x="782" y="1355"/>
                  </a:lnTo>
                  <a:lnTo>
                    <a:pt x="778" y="1353"/>
                  </a:lnTo>
                  <a:lnTo>
                    <a:pt x="774" y="1351"/>
                  </a:lnTo>
                  <a:lnTo>
                    <a:pt x="770" y="1350"/>
                  </a:lnTo>
                  <a:lnTo>
                    <a:pt x="764" y="1350"/>
                  </a:lnTo>
                  <a:lnTo>
                    <a:pt x="760" y="1351"/>
                  </a:lnTo>
                  <a:lnTo>
                    <a:pt x="757" y="1353"/>
                  </a:lnTo>
                  <a:lnTo>
                    <a:pt x="754" y="1355"/>
                  </a:lnTo>
                  <a:lnTo>
                    <a:pt x="749" y="1357"/>
                  </a:lnTo>
                  <a:lnTo>
                    <a:pt x="747" y="1357"/>
                  </a:lnTo>
                  <a:lnTo>
                    <a:pt x="745" y="1355"/>
                  </a:lnTo>
                  <a:lnTo>
                    <a:pt x="744" y="1353"/>
                  </a:lnTo>
                  <a:lnTo>
                    <a:pt x="744" y="1348"/>
                  </a:lnTo>
                  <a:lnTo>
                    <a:pt x="744" y="1342"/>
                  </a:lnTo>
                  <a:lnTo>
                    <a:pt x="747" y="1326"/>
                  </a:lnTo>
                  <a:lnTo>
                    <a:pt x="749" y="1312"/>
                  </a:lnTo>
                  <a:lnTo>
                    <a:pt x="751" y="1298"/>
                  </a:lnTo>
                  <a:lnTo>
                    <a:pt x="753" y="1285"/>
                  </a:lnTo>
                  <a:lnTo>
                    <a:pt x="753" y="1279"/>
                  </a:lnTo>
                  <a:lnTo>
                    <a:pt x="753" y="1274"/>
                  </a:lnTo>
                  <a:lnTo>
                    <a:pt x="751" y="1269"/>
                  </a:lnTo>
                  <a:lnTo>
                    <a:pt x="749" y="1265"/>
                  </a:lnTo>
                  <a:lnTo>
                    <a:pt x="747" y="1261"/>
                  </a:lnTo>
                  <a:lnTo>
                    <a:pt x="743" y="1257"/>
                  </a:lnTo>
                  <a:lnTo>
                    <a:pt x="737" y="1254"/>
                  </a:lnTo>
                  <a:lnTo>
                    <a:pt x="731" y="1249"/>
                  </a:lnTo>
                  <a:lnTo>
                    <a:pt x="718" y="1242"/>
                  </a:lnTo>
                  <a:lnTo>
                    <a:pt x="710" y="1235"/>
                  </a:lnTo>
                  <a:lnTo>
                    <a:pt x="707" y="1232"/>
                  </a:lnTo>
                  <a:lnTo>
                    <a:pt x="707" y="1230"/>
                  </a:lnTo>
                  <a:lnTo>
                    <a:pt x="710" y="1229"/>
                  </a:lnTo>
                  <a:lnTo>
                    <a:pt x="715" y="1228"/>
                  </a:lnTo>
                  <a:lnTo>
                    <a:pt x="724" y="1227"/>
                  </a:lnTo>
                  <a:lnTo>
                    <a:pt x="735" y="1227"/>
                  </a:lnTo>
                  <a:lnTo>
                    <a:pt x="738" y="1225"/>
                  </a:lnTo>
                  <a:lnTo>
                    <a:pt x="742" y="1224"/>
                  </a:lnTo>
                  <a:lnTo>
                    <a:pt x="744" y="1221"/>
                  </a:lnTo>
                  <a:lnTo>
                    <a:pt x="744" y="1217"/>
                  </a:lnTo>
                  <a:lnTo>
                    <a:pt x="744" y="1204"/>
                  </a:lnTo>
                  <a:lnTo>
                    <a:pt x="743" y="1188"/>
                  </a:lnTo>
                  <a:lnTo>
                    <a:pt x="743" y="1181"/>
                  </a:lnTo>
                  <a:lnTo>
                    <a:pt x="744" y="1173"/>
                  </a:lnTo>
                  <a:lnTo>
                    <a:pt x="745" y="1167"/>
                  </a:lnTo>
                  <a:lnTo>
                    <a:pt x="748" y="1161"/>
                  </a:lnTo>
                  <a:lnTo>
                    <a:pt x="751" y="1156"/>
                  </a:lnTo>
                  <a:lnTo>
                    <a:pt x="755" y="1154"/>
                  </a:lnTo>
                  <a:lnTo>
                    <a:pt x="760" y="1152"/>
                  </a:lnTo>
                  <a:lnTo>
                    <a:pt x="763" y="1152"/>
                  </a:lnTo>
                  <a:lnTo>
                    <a:pt x="773" y="1150"/>
                  </a:lnTo>
                  <a:lnTo>
                    <a:pt x="781" y="1150"/>
                  </a:lnTo>
                  <a:lnTo>
                    <a:pt x="787" y="1149"/>
                  </a:lnTo>
                  <a:lnTo>
                    <a:pt x="792" y="1148"/>
                  </a:lnTo>
                  <a:lnTo>
                    <a:pt x="794" y="1143"/>
                  </a:lnTo>
                  <a:lnTo>
                    <a:pt x="794" y="1136"/>
                  </a:lnTo>
                  <a:lnTo>
                    <a:pt x="794" y="1128"/>
                  </a:lnTo>
                  <a:lnTo>
                    <a:pt x="795" y="1120"/>
                  </a:lnTo>
                  <a:lnTo>
                    <a:pt x="798" y="1112"/>
                  </a:lnTo>
                  <a:lnTo>
                    <a:pt x="801" y="1106"/>
                  </a:lnTo>
                  <a:lnTo>
                    <a:pt x="802" y="1104"/>
                  </a:lnTo>
                  <a:lnTo>
                    <a:pt x="805" y="1099"/>
                  </a:lnTo>
                  <a:lnTo>
                    <a:pt x="805" y="1096"/>
                  </a:lnTo>
                  <a:lnTo>
                    <a:pt x="805" y="1091"/>
                  </a:lnTo>
                  <a:lnTo>
                    <a:pt x="805" y="1086"/>
                  </a:lnTo>
                  <a:lnTo>
                    <a:pt x="804" y="1083"/>
                  </a:lnTo>
                  <a:lnTo>
                    <a:pt x="801" y="1079"/>
                  </a:lnTo>
                  <a:lnTo>
                    <a:pt x="800" y="1077"/>
                  </a:lnTo>
                  <a:lnTo>
                    <a:pt x="792" y="1074"/>
                  </a:lnTo>
                  <a:lnTo>
                    <a:pt x="783" y="1072"/>
                  </a:lnTo>
                  <a:lnTo>
                    <a:pt x="779" y="1071"/>
                  </a:lnTo>
                  <a:lnTo>
                    <a:pt x="774" y="1068"/>
                  </a:lnTo>
                  <a:lnTo>
                    <a:pt x="772" y="1066"/>
                  </a:lnTo>
                  <a:lnTo>
                    <a:pt x="769" y="1063"/>
                  </a:lnTo>
                  <a:lnTo>
                    <a:pt x="768" y="1058"/>
                  </a:lnTo>
                  <a:lnTo>
                    <a:pt x="767" y="1053"/>
                  </a:lnTo>
                  <a:lnTo>
                    <a:pt x="768" y="1049"/>
                  </a:lnTo>
                  <a:lnTo>
                    <a:pt x="768" y="1045"/>
                  </a:lnTo>
                  <a:lnTo>
                    <a:pt x="770" y="1041"/>
                  </a:lnTo>
                  <a:lnTo>
                    <a:pt x="773" y="1040"/>
                  </a:lnTo>
                  <a:lnTo>
                    <a:pt x="775" y="1040"/>
                  </a:lnTo>
                  <a:lnTo>
                    <a:pt x="779" y="1042"/>
                  </a:lnTo>
                  <a:lnTo>
                    <a:pt x="782" y="1045"/>
                  </a:lnTo>
                  <a:lnTo>
                    <a:pt x="786" y="1046"/>
                  </a:lnTo>
                  <a:lnTo>
                    <a:pt x="788" y="1047"/>
                  </a:lnTo>
                  <a:lnTo>
                    <a:pt x="792" y="1046"/>
                  </a:lnTo>
                  <a:lnTo>
                    <a:pt x="794" y="1045"/>
                  </a:lnTo>
                  <a:lnTo>
                    <a:pt x="797" y="1042"/>
                  </a:lnTo>
                  <a:lnTo>
                    <a:pt x="799" y="1038"/>
                  </a:lnTo>
                  <a:lnTo>
                    <a:pt x="800" y="1033"/>
                  </a:lnTo>
                  <a:lnTo>
                    <a:pt x="801" y="1028"/>
                  </a:lnTo>
                  <a:lnTo>
                    <a:pt x="802" y="1022"/>
                  </a:lnTo>
                  <a:lnTo>
                    <a:pt x="801" y="1016"/>
                  </a:lnTo>
                  <a:lnTo>
                    <a:pt x="801" y="1011"/>
                  </a:lnTo>
                  <a:lnTo>
                    <a:pt x="799" y="1001"/>
                  </a:lnTo>
                  <a:lnTo>
                    <a:pt x="797" y="991"/>
                  </a:lnTo>
                  <a:lnTo>
                    <a:pt x="795" y="986"/>
                  </a:lnTo>
                  <a:lnTo>
                    <a:pt x="795" y="984"/>
                  </a:lnTo>
                  <a:lnTo>
                    <a:pt x="797" y="982"/>
                  </a:lnTo>
                  <a:lnTo>
                    <a:pt x="798" y="979"/>
                  </a:lnTo>
                  <a:lnTo>
                    <a:pt x="802" y="978"/>
                  </a:lnTo>
                  <a:lnTo>
                    <a:pt x="811" y="979"/>
                  </a:lnTo>
                  <a:lnTo>
                    <a:pt x="816" y="979"/>
                  </a:lnTo>
                  <a:lnTo>
                    <a:pt x="819" y="980"/>
                  </a:lnTo>
                  <a:lnTo>
                    <a:pt x="825" y="980"/>
                  </a:lnTo>
                  <a:lnTo>
                    <a:pt x="829" y="980"/>
                  </a:lnTo>
                  <a:lnTo>
                    <a:pt x="832" y="979"/>
                  </a:lnTo>
                  <a:lnTo>
                    <a:pt x="837" y="977"/>
                  </a:lnTo>
                  <a:lnTo>
                    <a:pt x="843" y="971"/>
                  </a:lnTo>
                  <a:lnTo>
                    <a:pt x="850" y="967"/>
                  </a:lnTo>
                  <a:lnTo>
                    <a:pt x="855" y="966"/>
                  </a:lnTo>
                  <a:lnTo>
                    <a:pt x="858" y="966"/>
                  </a:lnTo>
                  <a:lnTo>
                    <a:pt x="862" y="967"/>
                  </a:lnTo>
                  <a:lnTo>
                    <a:pt x="867" y="971"/>
                  </a:lnTo>
                  <a:lnTo>
                    <a:pt x="875" y="977"/>
                  </a:lnTo>
                  <a:lnTo>
                    <a:pt x="885" y="982"/>
                  </a:lnTo>
                  <a:lnTo>
                    <a:pt x="895" y="984"/>
                  </a:lnTo>
                  <a:lnTo>
                    <a:pt x="906" y="986"/>
                  </a:lnTo>
                  <a:lnTo>
                    <a:pt x="913" y="986"/>
                  </a:lnTo>
                  <a:lnTo>
                    <a:pt x="920" y="986"/>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044975"/>
              <a:endParaRPr lang="zh-CN" altLang="en-US" sz="2100" kern="0">
                <a:solidFill>
                  <a:srgbClr val="464646"/>
                </a:solidFill>
                <a:latin typeface="Segoe UI"/>
                <a:ea typeface="微软雅黑"/>
              </a:endParaRPr>
            </a:p>
          </p:txBody>
        </p:sp>
        <p:sp>
          <p:nvSpPr>
            <p:cNvPr id="42" name="甘肃"/>
            <p:cNvSpPr>
              <a:spLocks/>
            </p:cNvSpPr>
            <p:nvPr/>
          </p:nvSpPr>
          <p:spPr bwMode="auto">
            <a:xfrm>
              <a:off x="4892757" y="3007827"/>
              <a:ext cx="1432421" cy="1249343"/>
            </a:xfrm>
            <a:custGeom>
              <a:avLst/>
              <a:gdLst>
                <a:gd name="T0" fmla="*/ 5071 w 5358"/>
                <a:gd name="T1" fmla="*/ 2925 h 4735"/>
                <a:gd name="T2" fmla="*/ 5289 w 5358"/>
                <a:gd name="T3" fmla="*/ 3067 h 4735"/>
                <a:gd name="T4" fmla="*/ 5306 w 5358"/>
                <a:gd name="T5" fmla="*/ 3448 h 4735"/>
                <a:gd name="T6" fmla="*/ 5084 w 5358"/>
                <a:gd name="T7" fmla="*/ 3604 h 4735"/>
                <a:gd name="T8" fmla="*/ 5043 w 5358"/>
                <a:gd name="T9" fmla="*/ 3697 h 4735"/>
                <a:gd name="T10" fmla="*/ 4806 w 5358"/>
                <a:gd name="T11" fmla="*/ 3735 h 4735"/>
                <a:gd name="T12" fmla="*/ 4594 w 5358"/>
                <a:gd name="T13" fmla="*/ 3923 h 4735"/>
                <a:gd name="T14" fmla="*/ 4567 w 5358"/>
                <a:gd name="T15" fmla="*/ 4191 h 4735"/>
                <a:gd name="T16" fmla="*/ 4457 w 5358"/>
                <a:gd name="T17" fmla="*/ 4323 h 4735"/>
                <a:gd name="T18" fmla="*/ 4377 w 5358"/>
                <a:gd name="T19" fmla="*/ 4504 h 4735"/>
                <a:gd name="T20" fmla="*/ 4158 w 5358"/>
                <a:gd name="T21" fmla="*/ 4658 h 4735"/>
                <a:gd name="T22" fmla="*/ 3939 w 5358"/>
                <a:gd name="T23" fmla="*/ 4703 h 4735"/>
                <a:gd name="T24" fmla="*/ 3791 w 5358"/>
                <a:gd name="T25" fmla="*/ 4510 h 4735"/>
                <a:gd name="T26" fmla="*/ 3681 w 5358"/>
                <a:gd name="T27" fmla="*/ 4230 h 4735"/>
                <a:gd name="T28" fmla="*/ 3405 w 5358"/>
                <a:gd name="T29" fmla="*/ 4171 h 4735"/>
                <a:gd name="T30" fmla="*/ 3280 w 5358"/>
                <a:gd name="T31" fmla="*/ 3937 h 4735"/>
                <a:gd name="T32" fmla="*/ 3083 w 5358"/>
                <a:gd name="T33" fmla="*/ 4155 h 4735"/>
                <a:gd name="T34" fmla="*/ 2995 w 5358"/>
                <a:gd name="T35" fmla="*/ 4347 h 4735"/>
                <a:gd name="T36" fmla="*/ 2936 w 5358"/>
                <a:gd name="T37" fmla="*/ 4267 h 4735"/>
                <a:gd name="T38" fmla="*/ 2763 w 5358"/>
                <a:gd name="T39" fmla="*/ 4158 h 4735"/>
                <a:gd name="T40" fmla="*/ 2555 w 5358"/>
                <a:gd name="T41" fmla="*/ 3917 h 4735"/>
                <a:gd name="T42" fmla="*/ 2820 w 5358"/>
                <a:gd name="T43" fmla="*/ 3933 h 4735"/>
                <a:gd name="T44" fmla="*/ 3047 w 5358"/>
                <a:gd name="T45" fmla="*/ 3915 h 4735"/>
                <a:gd name="T46" fmla="*/ 2990 w 5358"/>
                <a:gd name="T47" fmla="*/ 3656 h 4735"/>
                <a:gd name="T48" fmla="*/ 3224 w 5358"/>
                <a:gd name="T49" fmla="*/ 3367 h 4735"/>
                <a:gd name="T50" fmla="*/ 3376 w 5358"/>
                <a:gd name="T51" fmla="*/ 3218 h 4735"/>
                <a:gd name="T52" fmla="*/ 3278 w 5358"/>
                <a:gd name="T53" fmla="*/ 2875 h 4735"/>
                <a:gd name="T54" fmla="*/ 3224 w 5358"/>
                <a:gd name="T55" fmla="*/ 2604 h 4735"/>
                <a:gd name="T56" fmla="*/ 2986 w 5358"/>
                <a:gd name="T57" fmla="*/ 2398 h 4735"/>
                <a:gd name="T58" fmla="*/ 2664 w 5358"/>
                <a:gd name="T59" fmla="*/ 2144 h 4735"/>
                <a:gd name="T60" fmla="*/ 2518 w 5358"/>
                <a:gd name="T61" fmla="*/ 2098 h 4735"/>
                <a:gd name="T62" fmla="*/ 2179 w 5358"/>
                <a:gd name="T63" fmla="*/ 1781 h 4735"/>
                <a:gd name="T64" fmla="*/ 1922 w 5358"/>
                <a:gd name="T65" fmla="*/ 1724 h 4735"/>
                <a:gd name="T66" fmla="*/ 1672 w 5358"/>
                <a:gd name="T67" fmla="*/ 1651 h 4735"/>
                <a:gd name="T68" fmla="*/ 1503 w 5358"/>
                <a:gd name="T69" fmla="*/ 1842 h 4735"/>
                <a:gd name="T70" fmla="*/ 1346 w 5358"/>
                <a:gd name="T71" fmla="*/ 2006 h 4735"/>
                <a:gd name="T72" fmla="*/ 1038 w 5358"/>
                <a:gd name="T73" fmla="*/ 1891 h 4735"/>
                <a:gd name="T74" fmla="*/ 646 w 5358"/>
                <a:gd name="T75" fmla="*/ 1760 h 4735"/>
                <a:gd name="T76" fmla="*/ 363 w 5358"/>
                <a:gd name="T77" fmla="*/ 1533 h 4735"/>
                <a:gd name="T78" fmla="*/ 23 w 5358"/>
                <a:gd name="T79" fmla="*/ 1323 h 4735"/>
                <a:gd name="T80" fmla="*/ 287 w 5358"/>
                <a:gd name="T81" fmla="*/ 785 h 4735"/>
                <a:gd name="T82" fmla="*/ 826 w 5358"/>
                <a:gd name="T83" fmla="*/ 489 h 4735"/>
                <a:gd name="T84" fmla="*/ 1389 w 5358"/>
                <a:gd name="T85" fmla="*/ 276 h 4735"/>
                <a:gd name="T86" fmla="*/ 1868 w 5358"/>
                <a:gd name="T87" fmla="*/ 359 h 4735"/>
                <a:gd name="T88" fmla="*/ 2033 w 5358"/>
                <a:gd name="T89" fmla="*/ 875 h 4735"/>
                <a:gd name="T90" fmla="*/ 2161 w 5358"/>
                <a:gd name="T91" fmla="*/ 1014 h 4735"/>
                <a:gd name="T92" fmla="*/ 2644 w 5358"/>
                <a:gd name="T93" fmla="*/ 1044 h 4735"/>
                <a:gd name="T94" fmla="*/ 2450 w 5358"/>
                <a:gd name="T95" fmla="*/ 1382 h 4735"/>
                <a:gd name="T96" fmla="*/ 2795 w 5358"/>
                <a:gd name="T97" fmla="*/ 1639 h 4735"/>
                <a:gd name="T98" fmla="*/ 2999 w 5358"/>
                <a:gd name="T99" fmla="*/ 1964 h 4735"/>
                <a:gd name="T100" fmla="*/ 3292 w 5358"/>
                <a:gd name="T101" fmla="*/ 1755 h 4735"/>
                <a:gd name="T102" fmla="*/ 3830 w 5358"/>
                <a:gd name="T103" fmla="*/ 1776 h 4735"/>
                <a:gd name="T104" fmla="*/ 3625 w 5358"/>
                <a:gd name="T105" fmla="*/ 2174 h 4735"/>
                <a:gd name="T106" fmla="*/ 3836 w 5358"/>
                <a:gd name="T107" fmla="*/ 2584 h 4735"/>
                <a:gd name="T108" fmla="*/ 4081 w 5358"/>
                <a:gd name="T109" fmla="*/ 2734 h 4735"/>
                <a:gd name="T110" fmla="*/ 4231 w 5358"/>
                <a:gd name="T111" fmla="*/ 3039 h 4735"/>
                <a:gd name="T112" fmla="*/ 4233 w 5358"/>
                <a:gd name="T113" fmla="*/ 3327 h 4735"/>
                <a:gd name="T114" fmla="*/ 4393 w 5358"/>
                <a:gd name="T115" fmla="*/ 3447 h 4735"/>
                <a:gd name="T116" fmla="*/ 4525 w 5358"/>
                <a:gd name="T117" fmla="*/ 3558 h 4735"/>
                <a:gd name="T118" fmla="*/ 4679 w 5358"/>
                <a:gd name="T119" fmla="*/ 3384 h 4735"/>
                <a:gd name="T120" fmla="*/ 4620 w 5358"/>
                <a:gd name="T121" fmla="*/ 3127 h 4735"/>
                <a:gd name="T122" fmla="*/ 4658 w 5358"/>
                <a:gd name="T123" fmla="*/ 2888 h 4735"/>
                <a:gd name="T124" fmla="*/ 4718 w 5358"/>
                <a:gd name="T125" fmla="*/ 2742 h 47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58" h="4735">
                  <a:moveTo>
                    <a:pt x="4783" y="2762"/>
                  </a:moveTo>
                  <a:lnTo>
                    <a:pt x="4788" y="2761"/>
                  </a:lnTo>
                  <a:lnTo>
                    <a:pt x="4797" y="2759"/>
                  </a:lnTo>
                  <a:lnTo>
                    <a:pt x="4806" y="2755"/>
                  </a:lnTo>
                  <a:lnTo>
                    <a:pt x="4818" y="2754"/>
                  </a:lnTo>
                  <a:lnTo>
                    <a:pt x="4832" y="2753"/>
                  </a:lnTo>
                  <a:lnTo>
                    <a:pt x="4846" y="2753"/>
                  </a:lnTo>
                  <a:lnTo>
                    <a:pt x="4851" y="2754"/>
                  </a:lnTo>
                  <a:lnTo>
                    <a:pt x="4856" y="2755"/>
                  </a:lnTo>
                  <a:lnTo>
                    <a:pt x="4861" y="2756"/>
                  </a:lnTo>
                  <a:lnTo>
                    <a:pt x="4865" y="2759"/>
                  </a:lnTo>
                  <a:lnTo>
                    <a:pt x="4871" y="2764"/>
                  </a:lnTo>
                  <a:lnTo>
                    <a:pt x="4878" y="2770"/>
                  </a:lnTo>
                  <a:lnTo>
                    <a:pt x="4880" y="2773"/>
                  </a:lnTo>
                  <a:lnTo>
                    <a:pt x="4882" y="2777"/>
                  </a:lnTo>
                  <a:lnTo>
                    <a:pt x="4884" y="2780"/>
                  </a:lnTo>
                  <a:lnTo>
                    <a:pt x="4885" y="2784"/>
                  </a:lnTo>
                  <a:lnTo>
                    <a:pt x="4882" y="2798"/>
                  </a:lnTo>
                  <a:lnTo>
                    <a:pt x="4878" y="2812"/>
                  </a:lnTo>
                  <a:lnTo>
                    <a:pt x="4876" y="2822"/>
                  </a:lnTo>
                  <a:lnTo>
                    <a:pt x="4876" y="2830"/>
                  </a:lnTo>
                  <a:lnTo>
                    <a:pt x="4876" y="2837"/>
                  </a:lnTo>
                  <a:lnTo>
                    <a:pt x="4878" y="2843"/>
                  </a:lnTo>
                  <a:lnTo>
                    <a:pt x="4878" y="2849"/>
                  </a:lnTo>
                  <a:lnTo>
                    <a:pt x="4879" y="2854"/>
                  </a:lnTo>
                  <a:lnTo>
                    <a:pt x="4879" y="2855"/>
                  </a:lnTo>
                  <a:lnTo>
                    <a:pt x="4880" y="2856"/>
                  </a:lnTo>
                  <a:lnTo>
                    <a:pt x="4891" y="2859"/>
                  </a:lnTo>
                  <a:lnTo>
                    <a:pt x="4907" y="2859"/>
                  </a:lnTo>
                  <a:lnTo>
                    <a:pt x="4917" y="2859"/>
                  </a:lnTo>
                  <a:lnTo>
                    <a:pt x="4929" y="2860"/>
                  </a:lnTo>
                  <a:lnTo>
                    <a:pt x="4941" y="2862"/>
                  </a:lnTo>
                  <a:lnTo>
                    <a:pt x="4954" y="2866"/>
                  </a:lnTo>
                  <a:lnTo>
                    <a:pt x="4956" y="2871"/>
                  </a:lnTo>
                  <a:lnTo>
                    <a:pt x="4958" y="2878"/>
                  </a:lnTo>
                  <a:lnTo>
                    <a:pt x="4960" y="2880"/>
                  </a:lnTo>
                  <a:lnTo>
                    <a:pt x="4960" y="2884"/>
                  </a:lnTo>
                  <a:lnTo>
                    <a:pt x="4962" y="2888"/>
                  </a:lnTo>
                  <a:lnTo>
                    <a:pt x="4964" y="2891"/>
                  </a:lnTo>
                  <a:lnTo>
                    <a:pt x="4968" y="2893"/>
                  </a:lnTo>
                  <a:lnTo>
                    <a:pt x="4970" y="2894"/>
                  </a:lnTo>
                  <a:lnTo>
                    <a:pt x="4975" y="2896"/>
                  </a:lnTo>
                  <a:lnTo>
                    <a:pt x="4980" y="2894"/>
                  </a:lnTo>
                  <a:lnTo>
                    <a:pt x="4987" y="2894"/>
                  </a:lnTo>
                  <a:lnTo>
                    <a:pt x="4994" y="2893"/>
                  </a:lnTo>
                  <a:lnTo>
                    <a:pt x="5002" y="2892"/>
                  </a:lnTo>
                  <a:lnTo>
                    <a:pt x="5011" y="2892"/>
                  </a:lnTo>
                  <a:lnTo>
                    <a:pt x="5024" y="2898"/>
                  </a:lnTo>
                  <a:lnTo>
                    <a:pt x="5036" y="2905"/>
                  </a:lnTo>
                  <a:lnTo>
                    <a:pt x="5055" y="2916"/>
                  </a:lnTo>
                  <a:lnTo>
                    <a:pt x="5071" y="2925"/>
                  </a:lnTo>
                  <a:lnTo>
                    <a:pt x="5076" y="2929"/>
                  </a:lnTo>
                  <a:lnTo>
                    <a:pt x="5081" y="2932"/>
                  </a:lnTo>
                  <a:lnTo>
                    <a:pt x="5084" y="2936"/>
                  </a:lnTo>
                  <a:lnTo>
                    <a:pt x="5088" y="2941"/>
                  </a:lnTo>
                  <a:lnTo>
                    <a:pt x="5089" y="2944"/>
                  </a:lnTo>
                  <a:lnTo>
                    <a:pt x="5089" y="2949"/>
                  </a:lnTo>
                  <a:lnTo>
                    <a:pt x="5090" y="2955"/>
                  </a:lnTo>
                  <a:lnTo>
                    <a:pt x="5093" y="2962"/>
                  </a:lnTo>
                  <a:lnTo>
                    <a:pt x="5095" y="2967"/>
                  </a:lnTo>
                  <a:lnTo>
                    <a:pt x="5099" y="2970"/>
                  </a:lnTo>
                  <a:lnTo>
                    <a:pt x="5104" y="2972"/>
                  </a:lnTo>
                  <a:lnTo>
                    <a:pt x="5107" y="2970"/>
                  </a:lnTo>
                  <a:lnTo>
                    <a:pt x="5111" y="2969"/>
                  </a:lnTo>
                  <a:lnTo>
                    <a:pt x="5115" y="2968"/>
                  </a:lnTo>
                  <a:lnTo>
                    <a:pt x="5118" y="2968"/>
                  </a:lnTo>
                  <a:lnTo>
                    <a:pt x="5121" y="2969"/>
                  </a:lnTo>
                  <a:lnTo>
                    <a:pt x="5123" y="2970"/>
                  </a:lnTo>
                  <a:lnTo>
                    <a:pt x="5125" y="2974"/>
                  </a:lnTo>
                  <a:lnTo>
                    <a:pt x="5127" y="2980"/>
                  </a:lnTo>
                  <a:lnTo>
                    <a:pt x="5128" y="2987"/>
                  </a:lnTo>
                  <a:lnTo>
                    <a:pt x="5131" y="2992"/>
                  </a:lnTo>
                  <a:lnTo>
                    <a:pt x="5133" y="2997"/>
                  </a:lnTo>
                  <a:lnTo>
                    <a:pt x="5139" y="3004"/>
                  </a:lnTo>
                  <a:lnTo>
                    <a:pt x="5144" y="3010"/>
                  </a:lnTo>
                  <a:lnTo>
                    <a:pt x="5151" y="3014"/>
                  </a:lnTo>
                  <a:lnTo>
                    <a:pt x="5158" y="3019"/>
                  </a:lnTo>
                  <a:lnTo>
                    <a:pt x="5164" y="3020"/>
                  </a:lnTo>
                  <a:lnTo>
                    <a:pt x="5170" y="3022"/>
                  </a:lnTo>
                  <a:lnTo>
                    <a:pt x="5172" y="3020"/>
                  </a:lnTo>
                  <a:lnTo>
                    <a:pt x="5176" y="3019"/>
                  </a:lnTo>
                  <a:lnTo>
                    <a:pt x="5177" y="3017"/>
                  </a:lnTo>
                  <a:lnTo>
                    <a:pt x="5178" y="3016"/>
                  </a:lnTo>
                  <a:lnTo>
                    <a:pt x="5180" y="3013"/>
                  </a:lnTo>
                  <a:lnTo>
                    <a:pt x="5182" y="3010"/>
                  </a:lnTo>
                  <a:lnTo>
                    <a:pt x="5184" y="3007"/>
                  </a:lnTo>
                  <a:lnTo>
                    <a:pt x="5188" y="3007"/>
                  </a:lnTo>
                  <a:lnTo>
                    <a:pt x="5195" y="3011"/>
                  </a:lnTo>
                  <a:lnTo>
                    <a:pt x="5202" y="3018"/>
                  </a:lnTo>
                  <a:lnTo>
                    <a:pt x="5210" y="3022"/>
                  </a:lnTo>
                  <a:lnTo>
                    <a:pt x="5220" y="3025"/>
                  </a:lnTo>
                  <a:lnTo>
                    <a:pt x="5230" y="3030"/>
                  </a:lnTo>
                  <a:lnTo>
                    <a:pt x="5240" y="3037"/>
                  </a:lnTo>
                  <a:lnTo>
                    <a:pt x="5249" y="3050"/>
                  </a:lnTo>
                  <a:lnTo>
                    <a:pt x="5257" y="3064"/>
                  </a:lnTo>
                  <a:lnTo>
                    <a:pt x="5259" y="3067"/>
                  </a:lnTo>
                  <a:lnTo>
                    <a:pt x="5262" y="3068"/>
                  </a:lnTo>
                  <a:lnTo>
                    <a:pt x="5264" y="3068"/>
                  </a:lnTo>
                  <a:lnTo>
                    <a:pt x="5268" y="3069"/>
                  </a:lnTo>
                  <a:lnTo>
                    <a:pt x="5275" y="3068"/>
                  </a:lnTo>
                  <a:lnTo>
                    <a:pt x="5282" y="3068"/>
                  </a:lnTo>
                  <a:lnTo>
                    <a:pt x="5289" y="3067"/>
                  </a:lnTo>
                  <a:lnTo>
                    <a:pt x="5297" y="3067"/>
                  </a:lnTo>
                  <a:lnTo>
                    <a:pt x="5304" y="3069"/>
                  </a:lnTo>
                  <a:lnTo>
                    <a:pt x="5312" y="3073"/>
                  </a:lnTo>
                  <a:lnTo>
                    <a:pt x="5325" y="3081"/>
                  </a:lnTo>
                  <a:lnTo>
                    <a:pt x="5337" y="3089"/>
                  </a:lnTo>
                  <a:lnTo>
                    <a:pt x="5344" y="3094"/>
                  </a:lnTo>
                  <a:lnTo>
                    <a:pt x="5350" y="3099"/>
                  </a:lnTo>
                  <a:lnTo>
                    <a:pt x="5354" y="3105"/>
                  </a:lnTo>
                  <a:lnTo>
                    <a:pt x="5358" y="3111"/>
                  </a:lnTo>
                  <a:lnTo>
                    <a:pt x="5358" y="3115"/>
                  </a:lnTo>
                  <a:lnTo>
                    <a:pt x="5358" y="3121"/>
                  </a:lnTo>
                  <a:lnTo>
                    <a:pt x="5357" y="3126"/>
                  </a:lnTo>
                  <a:lnTo>
                    <a:pt x="5356" y="3132"/>
                  </a:lnTo>
                  <a:lnTo>
                    <a:pt x="5347" y="3143"/>
                  </a:lnTo>
                  <a:lnTo>
                    <a:pt x="5341" y="3152"/>
                  </a:lnTo>
                  <a:lnTo>
                    <a:pt x="5340" y="3158"/>
                  </a:lnTo>
                  <a:lnTo>
                    <a:pt x="5340" y="3163"/>
                  </a:lnTo>
                  <a:lnTo>
                    <a:pt x="5340" y="3168"/>
                  </a:lnTo>
                  <a:lnTo>
                    <a:pt x="5341" y="3171"/>
                  </a:lnTo>
                  <a:lnTo>
                    <a:pt x="5344" y="3176"/>
                  </a:lnTo>
                  <a:lnTo>
                    <a:pt x="5347" y="3182"/>
                  </a:lnTo>
                  <a:lnTo>
                    <a:pt x="5350" y="3190"/>
                  </a:lnTo>
                  <a:lnTo>
                    <a:pt x="5352" y="3200"/>
                  </a:lnTo>
                  <a:lnTo>
                    <a:pt x="5354" y="3216"/>
                  </a:lnTo>
                  <a:lnTo>
                    <a:pt x="5356" y="3233"/>
                  </a:lnTo>
                  <a:lnTo>
                    <a:pt x="5356" y="3240"/>
                  </a:lnTo>
                  <a:lnTo>
                    <a:pt x="5354" y="3249"/>
                  </a:lnTo>
                  <a:lnTo>
                    <a:pt x="5353" y="3256"/>
                  </a:lnTo>
                  <a:lnTo>
                    <a:pt x="5351" y="3262"/>
                  </a:lnTo>
                  <a:lnTo>
                    <a:pt x="5347" y="3269"/>
                  </a:lnTo>
                  <a:lnTo>
                    <a:pt x="5344" y="3275"/>
                  </a:lnTo>
                  <a:lnTo>
                    <a:pt x="5339" y="3279"/>
                  </a:lnTo>
                  <a:lnTo>
                    <a:pt x="5333" y="3285"/>
                  </a:lnTo>
                  <a:lnTo>
                    <a:pt x="5322" y="3295"/>
                  </a:lnTo>
                  <a:lnTo>
                    <a:pt x="5310" y="3304"/>
                  </a:lnTo>
                  <a:lnTo>
                    <a:pt x="5304" y="3309"/>
                  </a:lnTo>
                  <a:lnTo>
                    <a:pt x="5298" y="3315"/>
                  </a:lnTo>
                  <a:lnTo>
                    <a:pt x="5295" y="3321"/>
                  </a:lnTo>
                  <a:lnTo>
                    <a:pt x="5291" y="3328"/>
                  </a:lnTo>
                  <a:lnTo>
                    <a:pt x="5290" y="3341"/>
                  </a:lnTo>
                  <a:lnTo>
                    <a:pt x="5290" y="3356"/>
                  </a:lnTo>
                  <a:lnTo>
                    <a:pt x="5290" y="3372"/>
                  </a:lnTo>
                  <a:lnTo>
                    <a:pt x="5293" y="3388"/>
                  </a:lnTo>
                  <a:lnTo>
                    <a:pt x="5293" y="3394"/>
                  </a:lnTo>
                  <a:lnTo>
                    <a:pt x="5293" y="3400"/>
                  </a:lnTo>
                  <a:lnTo>
                    <a:pt x="5296" y="3417"/>
                  </a:lnTo>
                  <a:lnTo>
                    <a:pt x="5298" y="3433"/>
                  </a:lnTo>
                  <a:lnTo>
                    <a:pt x="5301" y="3440"/>
                  </a:lnTo>
                  <a:lnTo>
                    <a:pt x="5303" y="3446"/>
                  </a:lnTo>
                  <a:lnTo>
                    <a:pt x="5304" y="3447"/>
                  </a:lnTo>
                  <a:lnTo>
                    <a:pt x="5306" y="3448"/>
                  </a:lnTo>
                  <a:lnTo>
                    <a:pt x="5306" y="3448"/>
                  </a:lnTo>
                  <a:lnTo>
                    <a:pt x="5307" y="3449"/>
                  </a:lnTo>
                  <a:lnTo>
                    <a:pt x="5308" y="3451"/>
                  </a:lnTo>
                  <a:lnTo>
                    <a:pt x="5310" y="3452"/>
                  </a:lnTo>
                  <a:lnTo>
                    <a:pt x="5313" y="3457"/>
                  </a:lnTo>
                  <a:lnTo>
                    <a:pt x="5315" y="3461"/>
                  </a:lnTo>
                  <a:lnTo>
                    <a:pt x="5316" y="3467"/>
                  </a:lnTo>
                  <a:lnTo>
                    <a:pt x="5317" y="3473"/>
                  </a:lnTo>
                  <a:lnTo>
                    <a:pt x="5319" y="3486"/>
                  </a:lnTo>
                  <a:lnTo>
                    <a:pt x="5319" y="3498"/>
                  </a:lnTo>
                  <a:lnTo>
                    <a:pt x="5320" y="3514"/>
                  </a:lnTo>
                  <a:lnTo>
                    <a:pt x="5321" y="3523"/>
                  </a:lnTo>
                  <a:lnTo>
                    <a:pt x="5320" y="3531"/>
                  </a:lnTo>
                  <a:lnTo>
                    <a:pt x="5319" y="3541"/>
                  </a:lnTo>
                  <a:lnTo>
                    <a:pt x="5316" y="3547"/>
                  </a:lnTo>
                  <a:lnTo>
                    <a:pt x="5313" y="3553"/>
                  </a:lnTo>
                  <a:lnTo>
                    <a:pt x="5308" y="3558"/>
                  </a:lnTo>
                  <a:lnTo>
                    <a:pt x="5304" y="3561"/>
                  </a:lnTo>
                  <a:lnTo>
                    <a:pt x="5301" y="3565"/>
                  </a:lnTo>
                  <a:lnTo>
                    <a:pt x="5297" y="3567"/>
                  </a:lnTo>
                  <a:lnTo>
                    <a:pt x="5290" y="3572"/>
                  </a:lnTo>
                  <a:lnTo>
                    <a:pt x="5283" y="3577"/>
                  </a:lnTo>
                  <a:lnTo>
                    <a:pt x="5276" y="3580"/>
                  </a:lnTo>
                  <a:lnTo>
                    <a:pt x="5268" y="3584"/>
                  </a:lnTo>
                  <a:lnTo>
                    <a:pt x="5262" y="3586"/>
                  </a:lnTo>
                  <a:lnTo>
                    <a:pt x="5254" y="3589"/>
                  </a:lnTo>
                  <a:lnTo>
                    <a:pt x="5240" y="3590"/>
                  </a:lnTo>
                  <a:lnTo>
                    <a:pt x="5224" y="3590"/>
                  </a:lnTo>
                  <a:lnTo>
                    <a:pt x="5212" y="3589"/>
                  </a:lnTo>
                  <a:lnTo>
                    <a:pt x="5200" y="3586"/>
                  </a:lnTo>
                  <a:lnTo>
                    <a:pt x="5193" y="3585"/>
                  </a:lnTo>
                  <a:lnTo>
                    <a:pt x="5188" y="3581"/>
                  </a:lnTo>
                  <a:lnTo>
                    <a:pt x="5184" y="3579"/>
                  </a:lnTo>
                  <a:lnTo>
                    <a:pt x="5180" y="3575"/>
                  </a:lnTo>
                  <a:lnTo>
                    <a:pt x="5176" y="3574"/>
                  </a:lnTo>
                  <a:lnTo>
                    <a:pt x="5170" y="3573"/>
                  </a:lnTo>
                  <a:lnTo>
                    <a:pt x="5167" y="3573"/>
                  </a:lnTo>
                  <a:lnTo>
                    <a:pt x="5162" y="3573"/>
                  </a:lnTo>
                  <a:lnTo>
                    <a:pt x="5152" y="3575"/>
                  </a:lnTo>
                  <a:lnTo>
                    <a:pt x="5140" y="3580"/>
                  </a:lnTo>
                  <a:lnTo>
                    <a:pt x="5131" y="3585"/>
                  </a:lnTo>
                  <a:lnTo>
                    <a:pt x="5120" y="3592"/>
                  </a:lnTo>
                  <a:lnTo>
                    <a:pt x="5112" y="3596"/>
                  </a:lnTo>
                  <a:lnTo>
                    <a:pt x="5104" y="3602"/>
                  </a:lnTo>
                  <a:lnTo>
                    <a:pt x="5100" y="3605"/>
                  </a:lnTo>
                  <a:lnTo>
                    <a:pt x="5095" y="3608"/>
                  </a:lnTo>
                  <a:lnTo>
                    <a:pt x="5090" y="3610"/>
                  </a:lnTo>
                  <a:lnTo>
                    <a:pt x="5088" y="3611"/>
                  </a:lnTo>
                  <a:lnTo>
                    <a:pt x="5086" y="3610"/>
                  </a:lnTo>
                  <a:lnTo>
                    <a:pt x="5084" y="3608"/>
                  </a:lnTo>
                  <a:lnTo>
                    <a:pt x="5084" y="3604"/>
                  </a:lnTo>
                  <a:lnTo>
                    <a:pt x="5083" y="3600"/>
                  </a:lnTo>
                  <a:lnTo>
                    <a:pt x="5082" y="3597"/>
                  </a:lnTo>
                  <a:lnTo>
                    <a:pt x="5080" y="3594"/>
                  </a:lnTo>
                  <a:lnTo>
                    <a:pt x="5079" y="3593"/>
                  </a:lnTo>
                  <a:lnTo>
                    <a:pt x="5077" y="3593"/>
                  </a:lnTo>
                  <a:lnTo>
                    <a:pt x="5076" y="3592"/>
                  </a:lnTo>
                  <a:lnTo>
                    <a:pt x="5075" y="3592"/>
                  </a:lnTo>
                  <a:lnTo>
                    <a:pt x="5067" y="3590"/>
                  </a:lnTo>
                  <a:lnTo>
                    <a:pt x="5057" y="3587"/>
                  </a:lnTo>
                  <a:lnTo>
                    <a:pt x="5049" y="3584"/>
                  </a:lnTo>
                  <a:lnTo>
                    <a:pt x="5041" y="3579"/>
                  </a:lnTo>
                  <a:lnTo>
                    <a:pt x="5036" y="3574"/>
                  </a:lnTo>
                  <a:lnTo>
                    <a:pt x="5031" y="3571"/>
                  </a:lnTo>
                  <a:lnTo>
                    <a:pt x="5029" y="3568"/>
                  </a:lnTo>
                  <a:lnTo>
                    <a:pt x="5027" y="3567"/>
                  </a:lnTo>
                  <a:lnTo>
                    <a:pt x="5026" y="3567"/>
                  </a:lnTo>
                  <a:lnTo>
                    <a:pt x="5026" y="3566"/>
                  </a:lnTo>
                  <a:lnTo>
                    <a:pt x="5025" y="3567"/>
                  </a:lnTo>
                  <a:lnTo>
                    <a:pt x="5024" y="3567"/>
                  </a:lnTo>
                  <a:lnTo>
                    <a:pt x="5024" y="3568"/>
                  </a:lnTo>
                  <a:lnTo>
                    <a:pt x="5023" y="3568"/>
                  </a:lnTo>
                  <a:lnTo>
                    <a:pt x="5021" y="3571"/>
                  </a:lnTo>
                  <a:lnTo>
                    <a:pt x="5020" y="3573"/>
                  </a:lnTo>
                  <a:lnTo>
                    <a:pt x="5017" y="3579"/>
                  </a:lnTo>
                  <a:lnTo>
                    <a:pt x="5013" y="3585"/>
                  </a:lnTo>
                  <a:lnTo>
                    <a:pt x="5008" y="3591"/>
                  </a:lnTo>
                  <a:lnTo>
                    <a:pt x="5001" y="3597"/>
                  </a:lnTo>
                  <a:lnTo>
                    <a:pt x="4998" y="3598"/>
                  </a:lnTo>
                  <a:lnTo>
                    <a:pt x="4994" y="3600"/>
                  </a:lnTo>
                  <a:lnTo>
                    <a:pt x="4992" y="3603"/>
                  </a:lnTo>
                  <a:lnTo>
                    <a:pt x="4988" y="3608"/>
                  </a:lnTo>
                  <a:lnTo>
                    <a:pt x="4988" y="3610"/>
                  </a:lnTo>
                  <a:lnTo>
                    <a:pt x="4989" y="3611"/>
                  </a:lnTo>
                  <a:lnTo>
                    <a:pt x="4991" y="3613"/>
                  </a:lnTo>
                  <a:lnTo>
                    <a:pt x="4994" y="3616"/>
                  </a:lnTo>
                  <a:lnTo>
                    <a:pt x="5000" y="3618"/>
                  </a:lnTo>
                  <a:lnTo>
                    <a:pt x="5006" y="3622"/>
                  </a:lnTo>
                  <a:lnTo>
                    <a:pt x="5007" y="3627"/>
                  </a:lnTo>
                  <a:lnTo>
                    <a:pt x="5007" y="3632"/>
                  </a:lnTo>
                  <a:lnTo>
                    <a:pt x="5007" y="3638"/>
                  </a:lnTo>
                  <a:lnTo>
                    <a:pt x="5007" y="3647"/>
                  </a:lnTo>
                  <a:lnTo>
                    <a:pt x="5008" y="3652"/>
                  </a:lnTo>
                  <a:lnTo>
                    <a:pt x="5010" y="3656"/>
                  </a:lnTo>
                  <a:lnTo>
                    <a:pt x="5011" y="3660"/>
                  </a:lnTo>
                  <a:lnTo>
                    <a:pt x="5014" y="3666"/>
                  </a:lnTo>
                  <a:lnTo>
                    <a:pt x="5019" y="3671"/>
                  </a:lnTo>
                  <a:lnTo>
                    <a:pt x="5024" y="3676"/>
                  </a:lnTo>
                  <a:lnTo>
                    <a:pt x="5031" y="3682"/>
                  </a:lnTo>
                  <a:lnTo>
                    <a:pt x="5038" y="3690"/>
                  </a:lnTo>
                  <a:lnTo>
                    <a:pt x="5041" y="3693"/>
                  </a:lnTo>
                  <a:lnTo>
                    <a:pt x="5043" y="3697"/>
                  </a:lnTo>
                  <a:lnTo>
                    <a:pt x="5045" y="3703"/>
                  </a:lnTo>
                  <a:lnTo>
                    <a:pt x="5046" y="3709"/>
                  </a:lnTo>
                  <a:lnTo>
                    <a:pt x="5046" y="3713"/>
                  </a:lnTo>
                  <a:lnTo>
                    <a:pt x="5045" y="3718"/>
                  </a:lnTo>
                  <a:lnTo>
                    <a:pt x="5044" y="3720"/>
                  </a:lnTo>
                  <a:lnTo>
                    <a:pt x="5042" y="3723"/>
                  </a:lnTo>
                  <a:lnTo>
                    <a:pt x="5041" y="3725"/>
                  </a:lnTo>
                  <a:lnTo>
                    <a:pt x="5038" y="3726"/>
                  </a:lnTo>
                  <a:lnTo>
                    <a:pt x="5035" y="3729"/>
                  </a:lnTo>
                  <a:lnTo>
                    <a:pt x="5031" y="3730"/>
                  </a:lnTo>
                  <a:lnTo>
                    <a:pt x="5024" y="3732"/>
                  </a:lnTo>
                  <a:lnTo>
                    <a:pt x="5017" y="3734"/>
                  </a:lnTo>
                  <a:lnTo>
                    <a:pt x="5007" y="3734"/>
                  </a:lnTo>
                  <a:lnTo>
                    <a:pt x="4997" y="3734"/>
                  </a:lnTo>
                  <a:lnTo>
                    <a:pt x="4992" y="3732"/>
                  </a:lnTo>
                  <a:lnTo>
                    <a:pt x="4987" y="3732"/>
                  </a:lnTo>
                  <a:lnTo>
                    <a:pt x="4982" y="3731"/>
                  </a:lnTo>
                  <a:lnTo>
                    <a:pt x="4976" y="3730"/>
                  </a:lnTo>
                  <a:lnTo>
                    <a:pt x="4972" y="3730"/>
                  </a:lnTo>
                  <a:lnTo>
                    <a:pt x="4967" y="3730"/>
                  </a:lnTo>
                  <a:lnTo>
                    <a:pt x="4960" y="3730"/>
                  </a:lnTo>
                  <a:lnTo>
                    <a:pt x="4956" y="3731"/>
                  </a:lnTo>
                  <a:lnTo>
                    <a:pt x="4948" y="3735"/>
                  </a:lnTo>
                  <a:lnTo>
                    <a:pt x="4941" y="3739"/>
                  </a:lnTo>
                  <a:lnTo>
                    <a:pt x="4932" y="3743"/>
                  </a:lnTo>
                  <a:lnTo>
                    <a:pt x="4924" y="3745"/>
                  </a:lnTo>
                  <a:lnTo>
                    <a:pt x="4918" y="3745"/>
                  </a:lnTo>
                  <a:lnTo>
                    <a:pt x="4912" y="3744"/>
                  </a:lnTo>
                  <a:lnTo>
                    <a:pt x="4907" y="3743"/>
                  </a:lnTo>
                  <a:lnTo>
                    <a:pt x="4901" y="3741"/>
                  </a:lnTo>
                  <a:lnTo>
                    <a:pt x="4893" y="3737"/>
                  </a:lnTo>
                  <a:lnTo>
                    <a:pt x="4884" y="3736"/>
                  </a:lnTo>
                  <a:lnTo>
                    <a:pt x="4878" y="3735"/>
                  </a:lnTo>
                  <a:lnTo>
                    <a:pt x="4871" y="3735"/>
                  </a:lnTo>
                  <a:lnTo>
                    <a:pt x="4865" y="3736"/>
                  </a:lnTo>
                  <a:lnTo>
                    <a:pt x="4860" y="3736"/>
                  </a:lnTo>
                  <a:lnTo>
                    <a:pt x="4851" y="3739"/>
                  </a:lnTo>
                  <a:lnTo>
                    <a:pt x="4842" y="3747"/>
                  </a:lnTo>
                  <a:lnTo>
                    <a:pt x="4840" y="3748"/>
                  </a:lnTo>
                  <a:lnTo>
                    <a:pt x="4838" y="3750"/>
                  </a:lnTo>
                  <a:lnTo>
                    <a:pt x="4836" y="3751"/>
                  </a:lnTo>
                  <a:lnTo>
                    <a:pt x="4834" y="3754"/>
                  </a:lnTo>
                  <a:lnTo>
                    <a:pt x="4830" y="3755"/>
                  </a:lnTo>
                  <a:lnTo>
                    <a:pt x="4827" y="3756"/>
                  </a:lnTo>
                  <a:lnTo>
                    <a:pt x="4825" y="3756"/>
                  </a:lnTo>
                  <a:lnTo>
                    <a:pt x="4824" y="3755"/>
                  </a:lnTo>
                  <a:lnTo>
                    <a:pt x="4821" y="3754"/>
                  </a:lnTo>
                  <a:lnTo>
                    <a:pt x="4818" y="3751"/>
                  </a:lnTo>
                  <a:lnTo>
                    <a:pt x="4813" y="3745"/>
                  </a:lnTo>
                  <a:lnTo>
                    <a:pt x="4810" y="3738"/>
                  </a:lnTo>
                  <a:lnTo>
                    <a:pt x="4806" y="3735"/>
                  </a:lnTo>
                  <a:lnTo>
                    <a:pt x="4804" y="3730"/>
                  </a:lnTo>
                  <a:lnTo>
                    <a:pt x="4791" y="3713"/>
                  </a:lnTo>
                  <a:lnTo>
                    <a:pt x="4780" y="3700"/>
                  </a:lnTo>
                  <a:lnTo>
                    <a:pt x="4773" y="3692"/>
                  </a:lnTo>
                  <a:lnTo>
                    <a:pt x="4765" y="3685"/>
                  </a:lnTo>
                  <a:lnTo>
                    <a:pt x="4755" y="3678"/>
                  </a:lnTo>
                  <a:lnTo>
                    <a:pt x="4746" y="3672"/>
                  </a:lnTo>
                  <a:lnTo>
                    <a:pt x="4736" y="3667"/>
                  </a:lnTo>
                  <a:lnTo>
                    <a:pt x="4725" y="3662"/>
                  </a:lnTo>
                  <a:lnTo>
                    <a:pt x="4714" y="3659"/>
                  </a:lnTo>
                  <a:lnTo>
                    <a:pt x="4702" y="3656"/>
                  </a:lnTo>
                  <a:lnTo>
                    <a:pt x="4691" y="3654"/>
                  </a:lnTo>
                  <a:lnTo>
                    <a:pt x="4678" y="3654"/>
                  </a:lnTo>
                  <a:lnTo>
                    <a:pt x="4654" y="3654"/>
                  </a:lnTo>
                  <a:lnTo>
                    <a:pt x="4633" y="3657"/>
                  </a:lnTo>
                  <a:lnTo>
                    <a:pt x="4622" y="3660"/>
                  </a:lnTo>
                  <a:lnTo>
                    <a:pt x="4614" y="3662"/>
                  </a:lnTo>
                  <a:lnTo>
                    <a:pt x="4608" y="3665"/>
                  </a:lnTo>
                  <a:lnTo>
                    <a:pt x="4603" y="3668"/>
                  </a:lnTo>
                  <a:lnTo>
                    <a:pt x="4598" y="3674"/>
                  </a:lnTo>
                  <a:lnTo>
                    <a:pt x="4596" y="3682"/>
                  </a:lnTo>
                  <a:lnTo>
                    <a:pt x="4595" y="3692"/>
                  </a:lnTo>
                  <a:lnTo>
                    <a:pt x="4594" y="3704"/>
                  </a:lnTo>
                  <a:lnTo>
                    <a:pt x="4594" y="3728"/>
                  </a:lnTo>
                  <a:lnTo>
                    <a:pt x="4596" y="3751"/>
                  </a:lnTo>
                  <a:lnTo>
                    <a:pt x="4598" y="3769"/>
                  </a:lnTo>
                  <a:lnTo>
                    <a:pt x="4601" y="3786"/>
                  </a:lnTo>
                  <a:lnTo>
                    <a:pt x="4599" y="3792"/>
                  </a:lnTo>
                  <a:lnTo>
                    <a:pt x="4598" y="3799"/>
                  </a:lnTo>
                  <a:lnTo>
                    <a:pt x="4596" y="3804"/>
                  </a:lnTo>
                  <a:lnTo>
                    <a:pt x="4591" y="3810"/>
                  </a:lnTo>
                  <a:lnTo>
                    <a:pt x="4580" y="3820"/>
                  </a:lnTo>
                  <a:lnTo>
                    <a:pt x="4569" y="3832"/>
                  </a:lnTo>
                  <a:lnTo>
                    <a:pt x="4554" y="3844"/>
                  </a:lnTo>
                  <a:lnTo>
                    <a:pt x="4540" y="3856"/>
                  </a:lnTo>
                  <a:lnTo>
                    <a:pt x="4536" y="3860"/>
                  </a:lnTo>
                  <a:lnTo>
                    <a:pt x="4534" y="3863"/>
                  </a:lnTo>
                  <a:lnTo>
                    <a:pt x="4532" y="3867"/>
                  </a:lnTo>
                  <a:lnTo>
                    <a:pt x="4529" y="3871"/>
                  </a:lnTo>
                  <a:lnTo>
                    <a:pt x="4528" y="3879"/>
                  </a:lnTo>
                  <a:lnTo>
                    <a:pt x="4527" y="3886"/>
                  </a:lnTo>
                  <a:lnTo>
                    <a:pt x="4528" y="3892"/>
                  </a:lnTo>
                  <a:lnTo>
                    <a:pt x="4532" y="3896"/>
                  </a:lnTo>
                  <a:lnTo>
                    <a:pt x="4536" y="3901"/>
                  </a:lnTo>
                  <a:lnTo>
                    <a:pt x="4546" y="3905"/>
                  </a:lnTo>
                  <a:lnTo>
                    <a:pt x="4558" y="3907"/>
                  </a:lnTo>
                  <a:lnTo>
                    <a:pt x="4571" y="3909"/>
                  </a:lnTo>
                  <a:lnTo>
                    <a:pt x="4578" y="3911"/>
                  </a:lnTo>
                  <a:lnTo>
                    <a:pt x="4584" y="3914"/>
                  </a:lnTo>
                  <a:lnTo>
                    <a:pt x="4590" y="3918"/>
                  </a:lnTo>
                  <a:lnTo>
                    <a:pt x="4594" y="3923"/>
                  </a:lnTo>
                  <a:lnTo>
                    <a:pt x="4601" y="3933"/>
                  </a:lnTo>
                  <a:lnTo>
                    <a:pt x="4607" y="3942"/>
                  </a:lnTo>
                  <a:lnTo>
                    <a:pt x="4613" y="3949"/>
                  </a:lnTo>
                  <a:lnTo>
                    <a:pt x="4621" y="3956"/>
                  </a:lnTo>
                  <a:lnTo>
                    <a:pt x="4629" y="3962"/>
                  </a:lnTo>
                  <a:lnTo>
                    <a:pt x="4638" y="3968"/>
                  </a:lnTo>
                  <a:lnTo>
                    <a:pt x="4642" y="3970"/>
                  </a:lnTo>
                  <a:lnTo>
                    <a:pt x="4645" y="3974"/>
                  </a:lnTo>
                  <a:lnTo>
                    <a:pt x="4647" y="3976"/>
                  </a:lnTo>
                  <a:lnTo>
                    <a:pt x="4647" y="3980"/>
                  </a:lnTo>
                  <a:lnTo>
                    <a:pt x="4646" y="3985"/>
                  </a:lnTo>
                  <a:lnTo>
                    <a:pt x="4641" y="3993"/>
                  </a:lnTo>
                  <a:lnTo>
                    <a:pt x="4636" y="3999"/>
                  </a:lnTo>
                  <a:lnTo>
                    <a:pt x="4633" y="4006"/>
                  </a:lnTo>
                  <a:lnTo>
                    <a:pt x="4629" y="4009"/>
                  </a:lnTo>
                  <a:lnTo>
                    <a:pt x="4626" y="4012"/>
                  </a:lnTo>
                  <a:lnTo>
                    <a:pt x="4621" y="4014"/>
                  </a:lnTo>
                  <a:lnTo>
                    <a:pt x="4615" y="4015"/>
                  </a:lnTo>
                  <a:lnTo>
                    <a:pt x="4603" y="4015"/>
                  </a:lnTo>
                  <a:lnTo>
                    <a:pt x="4591" y="4016"/>
                  </a:lnTo>
                  <a:lnTo>
                    <a:pt x="4588" y="4018"/>
                  </a:lnTo>
                  <a:lnTo>
                    <a:pt x="4586" y="4020"/>
                  </a:lnTo>
                  <a:lnTo>
                    <a:pt x="4588" y="4022"/>
                  </a:lnTo>
                  <a:lnTo>
                    <a:pt x="4590" y="4025"/>
                  </a:lnTo>
                  <a:lnTo>
                    <a:pt x="4598" y="4031"/>
                  </a:lnTo>
                  <a:lnTo>
                    <a:pt x="4605" y="4037"/>
                  </a:lnTo>
                  <a:lnTo>
                    <a:pt x="4608" y="4040"/>
                  </a:lnTo>
                  <a:lnTo>
                    <a:pt x="4608" y="4046"/>
                  </a:lnTo>
                  <a:lnTo>
                    <a:pt x="4608" y="4052"/>
                  </a:lnTo>
                  <a:lnTo>
                    <a:pt x="4607" y="4059"/>
                  </a:lnTo>
                  <a:lnTo>
                    <a:pt x="4602" y="4073"/>
                  </a:lnTo>
                  <a:lnTo>
                    <a:pt x="4595" y="4087"/>
                  </a:lnTo>
                  <a:lnTo>
                    <a:pt x="4585" y="4097"/>
                  </a:lnTo>
                  <a:lnTo>
                    <a:pt x="4576" y="4107"/>
                  </a:lnTo>
                  <a:lnTo>
                    <a:pt x="4572" y="4111"/>
                  </a:lnTo>
                  <a:lnTo>
                    <a:pt x="4569" y="4116"/>
                  </a:lnTo>
                  <a:lnTo>
                    <a:pt x="4566" y="4121"/>
                  </a:lnTo>
                  <a:lnTo>
                    <a:pt x="4565" y="4127"/>
                  </a:lnTo>
                  <a:lnTo>
                    <a:pt x="4564" y="4136"/>
                  </a:lnTo>
                  <a:lnTo>
                    <a:pt x="4561" y="4145"/>
                  </a:lnTo>
                  <a:lnTo>
                    <a:pt x="4558" y="4152"/>
                  </a:lnTo>
                  <a:lnTo>
                    <a:pt x="4552" y="4160"/>
                  </a:lnTo>
                  <a:lnTo>
                    <a:pt x="4548" y="4165"/>
                  </a:lnTo>
                  <a:lnTo>
                    <a:pt x="4546" y="4170"/>
                  </a:lnTo>
                  <a:lnTo>
                    <a:pt x="4545" y="4174"/>
                  </a:lnTo>
                  <a:lnTo>
                    <a:pt x="4545" y="4179"/>
                  </a:lnTo>
                  <a:lnTo>
                    <a:pt x="4546" y="4184"/>
                  </a:lnTo>
                  <a:lnTo>
                    <a:pt x="4550" y="4188"/>
                  </a:lnTo>
                  <a:lnTo>
                    <a:pt x="4555" y="4190"/>
                  </a:lnTo>
                  <a:lnTo>
                    <a:pt x="4563" y="4191"/>
                  </a:lnTo>
                  <a:lnTo>
                    <a:pt x="4567" y="4191"/>
                  </a:lnTo>
                  <a:lnTo>
                    <a:pt x="4570" y="4192"/>
                  </a:lnTo>
                  <a:lnTo>
                    <a:pt x="4572" y="4194"/>
                  </a:lnTo>
                  <a:lnTo>
                    <a:pt x="4572" y="4195"/>
                  </a:lnTo>
                  <a:lnTo>
                    <a:pt x="4572" y="4198"/>
                  </a:lnTo>
                  <a:lnTo>
                    <a:pt x="4569" y="4204"/>
                  </a:lnTo>
                  <a:lnTo>
                    <a:pt x="4565" y="4210"/>
                  </a:lnTo>
                  <a:lnTo>
                    <a:pt x="4560" y="4217"/>
                  </a:lnTo>
                  <a:lnTo>
                    <a:pt x="4558" y="4226"/>
                  </a:lnTo>
                  <a:lnTo>
                    <a:pt x="4557" y="4235"/>
                  </a:lnTo>
                  <a:lnTo>
                    <a:pt x="4558" y="4243"/>
                  </a:lnTo>
                  <a:lnTo>
                    <a:pt x="4561" y="4251"/>
                  </a:lnTo>
                  <a:lnTo>
                    <a:pt x="4565" y="4256"/>
                  </a:lnTo>
                  <a:lnTo>
                    <a:pt x="4570" y="4262"/>
                  </a:lnTo>
                  <a:lnTo>
                    <a:pt x="4580" y="4271"/>
                  </a:lnTo>
                  <a:lnTo>
                    <a:pt x="4589" y="4278"/>
                  </a:lnTo>
                  <a:lnTo>
                    <a:pt x="4592" y="4283"/>
                  </a:lnTo>
                  <a:lnTo>
                    <a:pt x="4595" y="4290"/>
                  </a:lnTo>
                  <a:lnTo>
                    <a:pt x="4596" y="4299"/>
                  </a:lnTo>
                  <a:lnTo>
                    <a:pt x="4596" y="4308"/>
                  </a:lnTo>
                  <a:lnTo>
                    <a:pt x="4595" y="4317"/>
                  </a:lnTo>
                  <a:lnTo>
                    <a:pt x="4594" y="4325"/>
                  </a:lnTo>
                  <a:lnTo>
                    <a:pt x="4591" y="4333"/>
                  </a:lnTo>
                  <a:lnTo>
                    <a:pt x="4589" y="4339"/>
                  </a:lnTo>
                  <a:lnTo>
                    <a:pt x="4585" y="4341"/>
                  </a:lnTo>
                  <a:lnTo>
                    <a:pt x="4580" y="4343"/>
                  </a:lnTo>
                  <a:lnTo>
                    <a:pt x="4576" y="4343"/>
                  </a:lnTo>
                  <a:lnTo>
                    <a:pt x="4571" y="4342"/>
                  </a:lnTo>
                  <a:lnTo>
                    <a:pt x="4565" y="4340"/>
                  </a:lnTo>
                  <a:lnTo>
                    <a:pt x="4560" y="4336"/>
                  </a:lnTo>
                  <a:lnTo>
                    <a:pt x="4555" y="4333"/>
                  </a:lnTo>
                  <a:lnTo>
                    <a:pt x="4552" y="4328"/>
                  </a:lnTo>
                  <a:lnTo>
                    <a:pt x="4545" y="4316"/>
                  </a:lnTo>
                  <a:lnTo>
                    <a:pt x="4541" y="4306"/>
                  </a:lnTo>
                  <a:lnTo>
                    <a:pt x="4539" y="4303"/>
                  </a:lnTo>
                  <a:lnTo>
                    <a:pt x="4536" y="4300"/>
                  </a:lnTo>
                  <a:lnTo>
                    <a:pt x="4534" y="4300"/>
                  </a:lnTo>
                  <a:lnTo>
                    <a:pt x="4531" y="4302"/>
                  </a:lnTo>
                  <a:lnTo>
                    <a:pt x="4523" y="4308"/>
                  </a:lnTo>
                  <a:lnTo>
                    <a:pt x="4517" y="4311"/>
                  </a:lnTo>
                  <a:lnTo>
                    <a:pt x="4515" y="4312"/>
                  </a:lnTo>
                  <a:lnTo>
                    <a:pt x="4512" y="4312"/>
                  </a:lnTo>
                  <a:lnTo>
                    <a:pt x="4509" y="4312"/>
                  </a:lnTo>
                  <a:lnTo>
                    <a:pt x="4506" y="4310"/>
                  </a:lnTo>
                  <a:lnTo>
                    <a:pt x="4503" y="4309"/>
                  </a:lnTo>
                  <a:lnTo>
                    <a:pt x="4500" y="4308"/>
                  </a:lnTo>
                  <a:lnTo>
                    <a:pt x="4496" y="4308"/>
                  </a:lnTo>
                  <a:lnTo>
                    <a:pt x="4492" y="4309"/>
                  </a:lnTo>
                  <a:lnTo>
                    <a:pt x="4483" y="4312"/>
                  </a:lnTo>
                  <a:lnTo>
                    <a:pt x="4471" y="4319"/>
                  </a:lnTo>
                  <a:lnTo>
                    <a:pt x="4464" y="4322"/>
                  </a:lnTo>
                  <a:lnTo>
                    <a:pt x="4457" y="4323"/>
                  </a:lnTo>
                  <a:lnTo>
                    <a:pt x="4450" y="4323"/>
                  </a:lnTo>
                  <a:lnTo>
                    <a:pt x="4443" y="4321"/>
                  </a:lnTo>
                  <a:lnTo>
                    <a:pt x="4426" y="4314"/>
                  </a:lnTo>
                  <a:lnTo>
                    <a:pt x="4406" y="4304"/>
                  </a:lnTo>
                  <a:lnTo>
                    <a:pt x="4395" y="4300"/>
                  </a:lnTo>
                  <a:lnTo>
                    <a:pt x="4387" y="4299"/>
                  </a:lnTo>
                  <a:lnTo>
                    <a:pt x="4378" y="4300"/>
                  </a:lnTo>
                  <a:lnTo>
                    <a:pt x="4371" y="4303"/>
                  </a:lnTo>
                  <a:lnTo>
                    <a:pt x="4365" y="4308"/>
                  </a:lnTo>
                  <a:lnTo>
                    <a:pt x="4358" y="4315"/>
                  </a:lnTo>
                  <a:lnTo>
                    <a:pt x="4351" y="4323"/>
                  </a:lnTo>
                  <a:lnTo>
                    <a:pt x="4343" y="4334"/>
                  </a:lnTo>
                  <a:lnTo>
                    <a:pt x="4336" y="4343"/>
                  </a:lnTo>
                  <a:lnTo>
                    <a:pt x="4330" y="4352"/>
                  </a:lnTo>
                  <a:lnTo>
                    <a:pt x="4327" y="4359"/>
                  </a:lnTo>
                  <a:lnTo>
                    <a:pt x="4325" y="4363"/>
                  </a:lnTo>
                  <a:lnTo>
                    <a:pt x="4324" y="4373"/>
                  </a:lnTo>
                  <a:lnTo>
                    <a:pt x="4323" y="4384"/>
                  </a:lnTo>
                  <a:lnTo>
                    <a:pt x="4320" y="4390"/>
                  </a:lnTo>
                  <a:lnTo>
                    <a:pt x="4318" y="4393"/>
                  </a:lnTo>
                  <a:lnTo>
                    <a:pt x="4314" y="4396"/>
                  </a:lnTo>
                  <a:lnTo>
                    <a:pt x="4311" y="4398"/>
                  </a:lnTo>
                  <a:lnTo>
                    <a:pt x="4307" y="4398"/>
                  </a:lnTo>
                  <a:lnTo>
                    <a:pt x="4302" y="4398"/>
                  </a:lnTo>
                  <a:lnTo>
                    <a:pt x="4298" y="4397"/>
                  </a:lnTo>
                  <a:lnTo>
                    <a:pt x="4293" y="4394"/>
                  </a:lnTo>
                  <a:lnTo>
                    <a:pt x="4290" y="4394"/>
                  </a:lnTo>
                  <a:lnTo>
                    <a:pt x="4288" y="4394"/>
                  </a:lnTo>
                  <a:lnTo>
                    <a:pt x="4287" y="4396"/>
                  </a:lnTo>
                  <a:lnTo>
                    <a:pt x="4286" y="4397"/>
                  </a:lnTo>
                  <a:lnTo>
                    <a:pt x="4284" y="4402"/>
                  </a:lnTo>
                  <a:lnTo>
                    <a:pt x="4284" y="4407"/>
                  </a:lnTo>
                  <a:lnTo>
                    <a:pt x="4284" y="4415"/>
                  </a:lnTo>
                  <a:lnTo>
                    <a:pt x="4287" y="4423"/>
                  </a:lnTo>
                  <a:lnTo>
                    <a:pt x="4289" y="4430"/>
                  </a:lnTo>
                  <a:lnTo>
                    <a:pt x="4293" y="4437"/>
                  </a:lnTo>
                  <a:lnTo>
                    <a:pt x="4298" y="4443"/>
                  </a:lnTo>
                  <a:lnTo>
                    <a:pt x="4302" y="4448"/>
                  </a:lnTo>
                  <a:lnTo>
                    <a:pt x="4308" y="4451"/>
                  </a:lnTo>
                  <a:lnTo>
                    <a:pt x="4314" y="4455"/>
                  </a:lnTo>
                  <a:lnTo>
                    <a:pt x="4326" y="4460"/>
                  </a:lnTo>
                  <a:lnTo>
                    <a:pt x="4338" y="4462"/>
                  </a:lnTo>
                  <a:lnTo>
                    <a:pt x="4349" y="4464"/>
                  </a:lnTo>
                  <a:lnTo>
                    <a:pt x="4359" y="4469"/>
                  </a:lnTo>
                  <a:lnTo>
                    <a:pt x="4364" y="4472"/>
                  </a:lnTo>
                  <a:lnTo>
                    <a:pt x="4369" y="4475"/>
                  </a:lnTo>
                  <a:lnTo>
                    <a:pt x="4372" y="4481"/>
                  </a:lnTo>
                  <a:lnTo>
                    <a:pt x="4375" y="4487"/>
                  </a:lnTo>
                  <a:lnTo>
                    <a:pt x="4377" y="4493"/>
                  </a:lnTo>
                  <a:lnTo>
                    <a:pt x="4378" y="4499"/>
                  </a:lnTo>
                  <a:lnTo>
                    <a:pt x="4377" y="4504"/>
                  </a:lnTo>
                  <a:lnTo>
                    <a:pt x="4376" y="4506"/>
                  </a:lnTo>
                  <a:lnTo>
                    <a:pt x="4375" y="4508"/>
                  </a:lnTo>
                  <a:lnTo>
                    <a:pt x="4372" y="4510"/>
                  </a:lnTo>
                  <a:lnTo>
                    <a:pt x="4370" y="4508"/>
                  </a:lnTo>
                  <a:lnTo>
                    <a:pt x="4369" y="4506"/>
                  </a:lnTo>
                  <a:lnTo>
                    <a:pt x="4365" y="4500"/>
                  </a:lnTo>
                  <a:lnTo>
                    <a:pt x="4362" y="4497"/>
                  </a:lnTo>
                  <a:lnTo>
                    <a:pt x="4358" y="4495"/>
                  </a:lnTo>
                  <a:lnTo>
                    <a:pt x="4353" y="4495"/>
                  </a:lnTo>
                  <a:lnTo>
                    <a:pt x="4352" y="4497"/>
                  </a:lnTo>
                  <a:lnTo>
                    <a:pt x="4351" y="4501"/>
                  </a:lnTo>
                  <a:lnTo>
                    <a:pt x="4351" y="4507"/>
                  </a:lnTo>
                  <a:lnTo>
                    <a:pt x="4352" y="4516"/>
                  </a:lnTo>
                  <a:lnTo>
                    <a:pt x="4355" y="4533"/>
                  </a:lnTo>
                  <a:lnTo>
                    <a:pt x="4355" y="4551"/>
                  </a:lnTo>
                  <a:lnTo>
                    <a:pt x="4355" y="4560"/>
                  </a:lnTo>
                  <a:lnTo>
                    <a:pt x="4353" y="4566"/>
                  </a:lnTo>
                  <a:lnTo>
                    <a:pt x="4352" y="4571"/>
                  </a:lnTo>
                  <a:lnTo>
                    <a:pt x="4350" y="4576"/>
                  </a:lnTo>
                  <a:lnTo>
                    <a:pt x="4347" y="4580"/>
                  </a:lnTo>
                  <a:lnTo>
                    <a:pt x="4344" y="4582"/>
                  </a:lnTo>
                  <a:lnTo>
                    <a:pt x="4340" y="4583"/>
                  </a:lnTo>
                  <a:lnTo>
                    <a:pt x="4336" y="4585"/>
                  </a:lnTo>
                  <a:lnTo>
                    <a:pt x="4326" y="4586"/>
                  </a:lnTo>
                  <a:lnTo>
                    <a:pt x="4314" y="4589"/>
                  </a:lnTo>
                  <a:lnTo>
                    <a:pt x="4300" y="4595"/>
                  </a:lnTo>
                  <a:lnTo>
                    <a:pt x="4284" y="4604"/>
                  </a:lnTo>
                  <a:lnTo>
                    <a:pt x="4275" y="4608"/>
                  </a:lnTo>
                  <a:lnTo>
                    <a:pt x="4264" y="4612"/>
                  </a:lnTo>
                  <a:lnTo>
                    <a:pt x="4254" y="4614"/>
                  </a:lnTo>
                  <a:lnTo>
                    <a:pt x="4243" y="4615"/>
                  </a:lnTo>
                  <a:lnTo>
                    <a:pt x="4233" y="4615"/>
                  </a:lnTo>
                  <a:lnTo>
                    <a:pt x="4224" y="4614"/>
                  </a:lnTo>
                  <a:lnTo>
                    <a:pt x="4217" y="4612"/>
                  </a:lnTo>
                  <a:lnTo>
                    <a:pt x="4210" y="4608"/>
                  </a:lnTo>
                  <a:lnTo>
                    <a:pt x="4204" y="4605"/>
                  </a:lnTo>
                  <a:lnTo>
                    <a:pt x="4198" y="4601"/>
                  </a:lnTo>
                  <a:lnTo>
                    <a:pt x="4192" y="4599"/>
                  </a:lnTo>
                  <a:lnTo>
                    <a:pt x="4186" y="4596"/>
                  </a:lnTo>
                  <a:lnTo>
                    <a:pt x="4179" y="4596"/>
                  </a:lnTo>
                  <a:lnTo>
                    <a:pt x="4173" y="4598"/>
                  </a:lnTo>
                  <a:lnTo>
                    <a:pt x="4166" y="4600"/>
                  </a:lnTo>
                  <a:lnTo>
                    <a:pt x="4160" y="4606"/>
                  </a:lnTo>
                  <a:lnTo>
                    <a:pt x="4155" y="4612"/>
                  </a:lnTo>
                  <a:lnTo>
                    <a:pt x="4151" y="4618"/>
                  </a:lnTo>
                  <a:lnTo>
                    <a:pt x="4150" y="4625"/>
                  </a:lnTo>
                  <a:lnTo>
                    <a:pt x="4149" y="4632"/>
                  </a:lnTo>
                  <a:lnTo>
                    <a:pt x="4150" y="4639"/>
                  </a:lnTo>
                  <a:lnTo>
                    <a:pt x="4151" y="4646"/>
                  </a:lnTo>
                  <a:lnTo>
                    <a:pt x="4155" y="4652"/>
                  </a:lnTo>
                  <a:lnTo>
                    <a:pt x="4158" y="4658"/>
                  </a:lnTo>
                  <a:lnTo>
                    <a:pt x="4161" y="4664"/>
                  </a:lnTo>
                  <a:lnTo>
                    <a:pt x="4163" y="4669"/>
                  </a:lnTo>
                  <a:lnTo>
                    <a:pt x="4164" y="4675"/>
                  </a:lnTo>
                  <a:lnTo>
                    <a:pt x="4163" y="4680"/>
                  </a:lnTo>
                  <a:lnTo>
                    <a:pt x="4161" y="4683"/>
                  </a:lnTo>
                  <a:lnTo>
                    <a:pt x="4158" y="4686"/>
                  </a:lnTo>
                  <a:lnTo>
                    <a:pt x="4154" y="4688"/>
                  </a:lnTo>
                  <a:lnTo>
                    <a:pt x="4149" y="4690"/>
                  </a:lnTo>
                  <a:lnTo>
                    <a:pt x="4139" y="4695"/>
                  </a:lnTo>
                  <a:lnTo>
                    <a:pt x="4130" y="4699"/>
                  </a:lnTo>
                  <a:lnTo>
                    <a:pt x="4118" y="4705"/>
                  </a:lnTo>
                  <a:lnTo>
                    <a:pt x="4107" y="4712"/>
                  </a:lnTo>
                  <a:lnTo>
                    <a:pt x="4103" y="4714"/>
                  </a:lnTo>
                  <a:lnTo>
                    <a:pt x="4098" y="4715"/>
                  </a:lnTo>
                  <a:lnTo>
                    <a:pt x="4093" y="4715"/>
                  </a:lnTo>
                  <a:lnTo>
                    <a:pt x="4090" y="4713"/>
                  </a:lnTo>
                  <a:lnTo>
                    <a:pt x="4087" y="4711"/>
                  </a:lnTo>
                  <a:lnTo>
                    <a:pt x="4085" y="4708"/>
                  </a:lnTo>
                  <a:lnTo>
                    <a:pt x="4082" y="4708"/>
                  </a:lnTo>
                  <a:lnTo>
                    <a:pt x="4080" y="4708"/>
                  </a:lnTo>
                  <a:lnTo>
                    <a:pt x="4076" y="4712"/>
                  </a:lnTo>
                  <a:lnTo>
                    <a:pt x="4070" y="4719"/>
                  </a:lnTo>
                  <a:lnTo>
                    <a:pt x="4067" y="4725"/>
                  </a:lnTo>
                  <a:lnTo>
                    <a:pt x="4062" y="4730"/>
                  </a:lnTo>
                  <a:lnTo>
                    <a:pt x="4057" y="4732"/>
                  </a:lnTo>
                  <a:lnTo>
                    <a:pt x="4049" y="4735"/>
                  </a:lnTo>
                  <a:lnTo>
                    <a:pt x="4046" y="4735"/>
                  </a:lnTo>
                  <a:lnTo>
                    <a:pt x="4042" y="4735"/>
                  </a:lnTo>
                  <a:lnTo>
                    <a:pt x="4038" y="4733"/>
                  </a:lnTo>
                  <a:lnTo>
                    <a:pt x="4036" y="4731"/>
                  </a:lnTo>
                  <a:lnTo>
                    <a:pt x="4031" y="4725"/>
                  </a:lnTo>
                  <a:lnTo>
                    <a:pt x="4027" y="4716"/>
                  </a:lnTo>
                  <a:lnTo>
                    <a:pt x="4023" y="4713"/>
                  </a:lnTo>
                  <a:lnTo>
                    <a:pt x="4019" y="4711"/>
                  </a:lnTo>
                  <a:lnTo>
                    <a:pt x="4013" y="4711"/>
                  </a:lnTo>
                  <a:lnTo>
                    <a:pt x="4007" y="4711"/>
                  </a:lnTo>
                  <a:lnTo>
                    <a:pt x="3996" y="4713"/>
                  </a:lnTo>
                  <a:lnTo>
                    <a:pt x="3985" y="4718"/>
                  </a:lnTo>
                  <a:lnTo>
                    <a:pt x="3981" y="4720"/>
                  </a:lnTo>
                  <a:lnTo>
                    <a:pt x="3978" y="4721"/>
                  </a:lnTo>
                  <a:lnTo>
                    <a:pt x="3974" y="4722"/>
                  </a:lnTo>
                  <a:lnTo>
                    <a:pt x="3972" y="4721"/>
                  </a:lnTo>
                  <a:lnTo>
                    <a:pt x="3968" y="4721"/>
                  </a:lnTo>
                  <a:lnTo>
                    <a:pt x="3966" y="4719"/>
                  </a:lnTo>
                  <a:lnTo>
                    <a:pt x="3964" y="4715"/>
                  </a:lnTo>
                  <a:lnTo>
                    <a:pt x="3960" y="4712"/>
                  </a:lnTo>
                  <a:lnTo>
                    <a:pt x="3956" y="4708"/>
                  </a:lnTo>
                  <a:lnTo>
                    <a:pt x="3954" y="4706"/>
                  </a:lnTo>
                  <a:lnTo>
                    <a:pt x="3949" y="4703"/>
                  </a:lnTo>
                  <a:lnTo>
                    <a:pt x="3946" y="4703"/>
                  </a:lnTo>
                  <a:lnTo>
                    <a:pt x="3939" y="4703"/>
                  </a:lnTo>
                  <a:lnTo>
                    <a:pt x="3930" y="4705"/>
                  </a:lnTo>
                  <a:lnTo>
                    <a:pt x="3922" y="4705"/>
                  </a:lnTo>
                  <a:lnTo>
                    <a:pt x="3912" y="4705"/>
                  </a:lnTo>
                  <a:lnTo>
                    <a:pt x="3902" y="4703"/>
                  </a:lnTo>
                  <a:lnTo>
                    <a:pt x="3892" y="4700"/>
                  </a:lnTo>
                  <a:lnTo>
                    <a:pt x="3883" y="4695"/>
                  </a:lnTo>
                  <a:lnTo>
                    <a:pt x="3874" y="4689"/>
                  </a:lnTo>
                  <a:lnTo>
                    <a:pt x="3871" y="4686"/>
                  </a:lnTo>
                  <a:lnTo>
                    <a:pt x="3867" y="4681"/>
                  </a:lnTo>
                  <a:lnTo>
                    <a:pt x="3864" y="4676"/>
                  </a:lnTo>
                  <a:lnTo>
                    <a:pt x="3861" y="4670"/>
                  </a:lnTo>
                  <a:lnTo>
                    <a:pt x="3859" y="4665"/>
                  </a:lnTo>
                  <a:lnTo>
                    <a:pt x="3855" y="4662"/>
                  </a:lnTo>
                  <a:lnTo>
                    <a:pt x="3852" y="4659"/>
                  </a:lnTo>
                  <a:lnTo>
                    <a:pt x="3848" y="4657"/>
                  </a:lnTo>
                  <a:lnTo>
                    <a:pt x="3840" y="4656"/>
                  </a:lnTo>
                  <a:lnTo>
                    <a:pt x="3830" y="4655"/>
                  </a:lnTo>
                  <a:lnTo>
                    <a:pt x="3822" y="4652"/>
                  </a:lnTo>
                  <a:lnTo>
                    <a:pt x="3814" y="4649"/>
                  </a:lnTo>
                  <a:lnTo>
                    <a:pt x="3804" y="4642"/>
                  </a:lnTo>
                  <a:lnTo>
                    <a:pt x="3794" y="4632"/>
                  </a:lnTo>
                  <a:lnTo>
                    <a:pt x="3780" y="4620"/>
                  </a:lnTo>
                  <a:lnTo>
                    <a:pt x="3770" y="4611"/>
                  </a:lnTo>
                  <a:lnTo>
                    <a:pt x="3765" y="4606"/>
                  </a:lnTo>
                  <a:lnTo>
                    <a:pt x="3763" y="4600"/>
                  </a:lnTo>
                  <a:lnTo>
                    <a:pt x="3760" y="4595"/>
                  </a:lnTo>
                  <a:lnTo>
                    <a:pt x="3759" y="4589"/>
                  </a:lnTo>
                  <a:lnTo>
                    <a:pt x="3759" y="4583"/>
                  </a:lnTo>
                  <a:lnTo>
                    <a:pt x="3759" y="4579"/>
                  </a:lnTo>
                  <a:lnTo>
                    <a:pt x="3760" y="4575"/>
                  </a:lnTo>
                  <a:lnTo>
                    <a:pt x="3761" y="4573"/>
                  </a:lnTo>
                  <a:lnTo>
                    <a:pt x="3766" y="4568"/>
                  </a:lnTo>
                  <a:lnTo>
                    <a:pt x="3773" y="4564"/>
                  </a:lnTo>
                  <a:lnTo>
                    <a:pt x="3780" y="4562"/>
                  </a:lnTo>
                  <a:lnTo>
                    <a:pt x="3788" y="4558"/>
                  </a:lnTo>
                  <a:lnTo>
                    <a:pt x="3796" y="4554"/>
                  </a:lnTo>
                  <a:lnTo>
                    <a:pt x="3803" y="4547"/>
                  </a:lnTo>
                  <a:lnTo>
                    <a:pt x="3805" y="4542"/>
                  </a:lnTo>
                  <a:lnTo>
                    <a:pt x="3808" y="4539"/>
                  </a:lnTo>
                  <a:lnTo>
                    <a:pt x="3809" y="4536"/>
                  </a:lnTo>
                  <a:lnTo>
                    <a:pt x="3809" y="4533"/>
                  </a:lnTo>
                  <a:lnTo>
                    <a:pt x="3808" y="4531"/>
                  </a:lnTo>
                  <a:lnTo>
                    <a:pt x="3807" y="4529"/>
                  </a:lnTo>
                  <a:lnTo>
                    <a:pt x="3804" y="4527"/>
                  </a:lnTo>
                  <a:lnTo>
                    <a:pt x="3801" y="4526"/>
                  </a:lnTo>
                  <a:lnTo>
                    <a:pt x="3795" y="4525"/>
                  </a:lnTo>
                  <a:lnTo>
                    <a:pt x="3791" y="4522"/>
                  </a:lnTo>
                  <a:lnTo>
                    <a:pt x="3790" y="4519"/>
                  </a:lnTo>
                  <a:lnTo>
                    <a:pt x="3789" y="4517"/>
                  </a:lnTo>
                  <a:lnTo>
                    <a:pt x="3790" y="4514"/>
                  </a:lnTo>
                  <a:lnTo>
                    <a:pt x="3791" y="4510"/>
                  </a:lnTo>
                  <a:lnTo>
                    <a:pt x="3794" y="4504"/>
                  </a:lnTo>
                  <a:lnTo>
                    <a:pt x="3795" y="4499"/>
                  </a:lnTo>
                  <a:lnTo>
                    <a:pt x="3796" y="4493"/>
                  </a:lnTo>
                  <a:lnTo>
                    <a:pt x="3795" y="4484"/>
                  </a:lnTo>
                  <a:lnTo>
                    <a:pt x="3792" y="4469"/>
                  </a:lnTo>
                  <a:lnTo>
                    <a:pt x="3788" y="4454"/>
                  </a:lnTo>
                  <a:lnTo>
                    <a:pt x="3783" y="4438"/>
                  </a:lnTo>
                  <a:lnTo>
                    <a:pt x="3779" y="4424"/>
                  </a:lnTo>
                  <a:lnTo>
                    <a:pt x="3779" y="4418"/>
                  </a:lnTo>
                  <a:lnTo>
                    <a:pt x="3779" y="4415"/>
                  </a:lnTo>
                  <a:lnTo>
                    <a:pt x="3779" y="4411"/>
                  </a:lnTo>
                  <a:lnTo>
                    <a:pt x="3780" y="4410"/>
                  </a:lnTo>
                  <a:lnTo>
                    <a:pt x="3786" y="4407"/>
                  </a:lnTo>
                  <a:lnTo>
                    <a:pt x="3794" y="4409"/>
                  </a:lnTo>
                  <a:lnTo>
                    <a:pt x="3802" y="4409"/>
                  </a:lnTo>
                  <a:lnTo>
                    <a:pt x="3809" y="4409"/>
                  </a:lnTo>
                  <a:lnTo>
                    <a:pt x="3811" y="4409"/>
                  </a:lnTo>
                  <a:lnTo>
                    <a:pt x="3814" y="4407"/>
                  </a:lnTo>
                  <a:lnTo>
                    <a:pt x="3816" y="4405"/>
                  </a:lnTo>
                  <a:lnTo>
                    <a:pt x="3816" y="4403"/>
                  </a:lnTo>
                  <a:lnTo>
                    <a:pt x="3815" y="4400"/>
                  </a:lnTo>
                  <a:lnTo>
                    <a:pt x="3815" y="4398"/>
                  </a:lnTo>
                  <a:lnTo>
                    <a:pt x="3814" y="4396"/>
                  </a:lnTo>
                  <a:lnTo>
                    <a:pt x="3811" y="4394"/>
                  </a:lnTo>
                  <a:lnTo>
                    <a:pt x="3805" y="4392"/>
                  </a:lnTo>
                  <a:lnTo>
                    <a:pt x="3797" y="4391"/>
                  </a:lnTo>
                  <a:lnTo>
                    <a:pt x="3788" y="4388"/>
                  </a:lnTo>
                  <a:lnTo>
                    <a:pt x="3780" y="4386"/>
                  </a:lnTo>
                  <a:lnTo>
                    <a:pt x="3774" y="4382"/>
                  </a:lnTo>
                  <a:lnTo>
                    <a:pt x="3769" y="4375"/>
                  </a:lnTo>
                  <a:lnTo>
                    <a:pt x="3760" y="4368"/>
                  </a:lnTo>
                  <a:lnTo>
                    <a:pt x="3752" y="4359"/>
                  </a:lnTo>
                  <a:lnTo>
                    <a:pt x="3747" y="4354"/>
                  </a:lnTo>
                  <a:lnTo>
                    <a:pt x="3744" y="4347"/>
                  </a:lnTo>
                  <a:lnTo>
                    <a:pt x="3739" y="4340"/>
                  </a:lnTo>
                  <a:lnTo>
                    <a:pt x="3735" y="4330"/>
                  </a:lnTo>
                  <a:lnTo>
                    <a:pt x="3732" y="4321"/>
                  </a:lnTo>
                  <a:lnTo>
                    <a:pt x="3731" y="4314"/>
                  </a:lnTo>
                  <a:lnTo>
                    <a:pt x="3729" y="4306"/>
                  </a:lnTo>
                  <a:lnTo>
                    <a:pt x="3729" y="4300"/>
                  </a:lnTo>
                  <a:lnTo>
                    <a:pt x="3731" y="4289"/>
                  </a:lnTo>
                  <a:lnTo>
                    <a:pt x="3732" y="4278"/>
                  </a:lnTo>
                  <a:lnTo>
                    <a:pt x="3731" y="4271"/>
                  </a:lnTo>
                  <a:lnTo>
                    <a:pt x="3728" y="4265"/>
                  </a:lnTo>
                  <a:lnTo>
                    <a:pt x="3725" y="4258"/>
                  </a:lnTo>
                  <a:lnTo>
                    <a:pt x="3720" y="4252"/>
                  </a:lnTo>
                  <a:lnTo>
                    <a:pt x="3714" y="4246"/>
                  </a:lnTo>
                  <a:lnTo>
                    <a:pt x="3707" y="4240"/>
                  </a:lnTo>
                  <a:lnTo>
                    <a:pt x="3698" y="4236"/>
                  </a:lnTo>
                  <a:lnTo>
                    <a:pt x="3690" y="4233"/>
                  </a:lnTo>
                  <a:lnTo>
                    <a:pt x="3681" y="4230"/>
                  </a:lnTo>
                  <a:lnTo>
                    <a:pt x="3672" y="4229"/>
                  </a:lnTo>
                  <a:lnTo>
                    <a:pt x="3663" y="4229"/>
                  </a:lnTo>
                  <a:lnTo>
                    <a:pt x="3653" y="4229"/>
                  </a:lnTo>
                  <a:lnTo>
                    <a:pt x="3634" y="4232"/>
                  </a:lnTo>
                  <a:lnTo>
                    <a:pt x="3619" y="4233"/>
                  </a:lnTo>
                  <a:lnTo>
                    <a:pt x="3603" y="4233"/>
                  </a:lnTo>
                  <a:lnTo>
                    <a:pt x="3587" y="4233"/>
                  </a:lnTo>
                  <a:lnTo>
                    <a:pt x="3580" y="4232"/>
                  </a:lnTo>
                  <a:lnTo>
                    <a:pt x="3572" y="4229"/>
                  </a:lnTo>
                  <a:lnTo>
                    <a:pt x="3566" y="4227"/>
                  </a:lnTo>
                  <a:lnTo>
                    <a:pt x="3563" y="4223"/>
                  </a:lnTo>
                  <a:lnTo>
                    <a:pt x="3559" y="4220"/>
                  </a:lnTo>
                  <a:lnTo>
                    <a:pt x="3555" y="4217"/>
                  </a:lnTo>
                  <a:lnTo>
                    <a:pt x="3551" y="4216"/>
                  </a:lnTo>
                  <a:lnTo>
                    <a:pt x="3547" y="4215"/>
                  </a:lnTo>
                  <a:lnTo>
                    <a:pt x="3543" y="4214"/>
                  </a:lnTo>
                  <a:lnTo>
                    <a:pt x="3539" y="4215"/>
                  </a:lnTo>
                  <a:lnTo>
                    <a:pt x="3536" y="4215"/>
                  </a:lnTo>
                  <a:lnTo>
                    <a:pt x="3532" y="4217"/>
                  </a:lnTo>
                  <a:lnTo>
                    <a:pt x="3526" y="4220"/>
                  </a:lnTo>
                  <a:lnTo>
                    <a:pt x="3518" y="4222"/>
                  </a:lnTo>
                  <a:lnTo>
                    <a:pt x="3513" y="4221"/>
                  </a:lnTo>
                  <a:lnTo>
                    <a:pt x="3509" y="4221"/>
                  </a:lnTo>
                  <a:lnTo>
                    <a:pt x="3506" y="4218"/>
                  </a:lnTo>
                  <a:lnTo>
                    <a:pt x="3503" y="4216"/>
                  </a:lnTo>
                  <a:lnTo>
                    <a:pt x="3501" y="4211"/>
                  </a:lnTo>
                  <a:lnTo>
                    <a:pt x="3500" y="4208"/>
                  </a:lnTo>
                  <a:lnTo>
                    <a:pt x="3500" y="4203"/>
                  </a:lnTo>
                  <a:lnTo>
                    <a:pt x="3501" y="4198"/>
                  </a:lnTo>
                  <a:lnTo>
                    <a:pt x="3503" y="4188"/>
                  </a:lnTo>
                  <a:lnTo>
                    <a:pt x="3507" y="4177"/>
                  </a:lnTo>
                  <a:lnTo>
                    <a:pt x="3509" y="4172"/>
                  </a:lnTo>
                  <a:lnTo>
                    <a:pt x="3509" y="4169"/>
                  </a:lnTo>
                  <a:lnTo>
                    <a:pt x="3509" y="4166"/>
                  </a:lnTo>
                  <a:lnTo>
                    <a:pt x="3508" y="4165"/>
                  </a:lnTo>
                  <a:lnTo>
                    <a:pt x="3506" y="4164"/>
                  </a:lnTo>
                  <a:lnTo>
                    <a:pt x="3503" y="4165"/>
                  </a:lnTo>
                  <a:lnTo>
                    <a:pt x="3500" y="4166"/>
                  </a:lnTo>
                  <a:lnTo>
                    <a:pt x="3496" y="4169"/>
                  </a:lnTo>
                  <a:lnTo>
                    <a:pt x="3489" y="4176"/>
                  </a:lnTo>
                  <a:lnTo>
                    <a:pt x="3482" y="4180"/>
                  </a:lnTo>
                  <a:lnTo>
                    <a:pt x="3478" y="4182"/>
                  </a:lnTo>
                  <a:lnTo>
                    <a:pt x="3475" y="4183"/>
                  </a:lnTo>
                  <a:lnTo>
                    <a:pt x="3469" y="4184"/>
                  </a:lnTo>
                  <a:lnTo>
                    <a:pt x="3463" y="4185"/>
                  </a:lnTo>
                  <a:lnTo>
                    <a:pt x="3455" y="4185"/>
                  </a:lnTo>
                  <a:lnTo>
                    <a:pt x="3445" y="4184"/>
                  </a:lnTo>
                  <a:lnTo>
                    <a:pt x="3436" y="4182"/>
                  </a:lnTo>
                  <a:lnTo>
                    <a:pt x="3425" y="4178"/>
                  </a:lnTo>
                  <a:lnTo>
                    <a:pt x="3414" y="4174"/>
                  </a:lnTo>
                  <a:lnTo>
                    <a:pt x="3405" y="4171"/>
                  </a:lnTo>
                  <a:lnTo>
                    <a:pt x="3396" y="4167"/>
                  </a:lnTo>
                  <a:lnTo>
                    <a:pt x="3392" y="4164"/>
                  </a:lnTo>
                  <a:lnTo>
                    <a:pt x="3388" y="4159"/>
                  </a:lnTo>
                  <a:lnTo>
                    <a:pt x="3386" y="4155"/>
                  </a:lnTo>
                  <a:lnTo>
                    <a:pt x="3385" y="4151"/>
                  </a:lnTo>
                  <a:lnTo>
                    <a:pt x="3385" y="4146"/>
                  </a:lnTo>
                  <a:lnTo>
                    <a:pt x="3386" y="4135"/>
                  </a:lnTo>
                  <a:lnTo>
                    <a:pt x="3388" y="4126"/>
                  </a:lnTo>
                  <a:lnTo>
                    <a:pt x="3389" y="4122"/>
                  </a:lnTo>
                  <a:lnTo>
                    <a:pt x="3389" y="4119"/>
                  </a:lnTo>
                  <a:lnTo>
                    <a:pt x="3389" y="4115"/>
                  </a:lnTo>
                  <a:lnTo>
                    <a:pt x="3388" y="4111"/>
                  </a:lnTo>
                  <a:lnTo>
                    <a:pt x="3382" y="4103"/>
                  </a:lnTo>
                  <a:lnTo>
                    <a:pt x="3376" y="4094"/>
                  </a:lnTo>
                  <a:lnTo>
                    <a:pt x="3373" y="4089"/>
                  </a:lnTo>
                  <a:lnTo>
                    <a:pt x="3372" y="4084"/>
                  </a:lnTo>
                  <a:lnTo>
                    <a:pt x="3370" y="4079"/>
                  </a:lnTo>
                  <a:lnTo>
                    <a:pt x="3372" y="4075"/>
                  </a:lnTo>
                  <a:lnTo>
                    <a:pt x="3373" y="4070"/>
                  </a:lnTo>
                  <a:lnTo>
                    <a:pt x="3374" y="4066"/>
                  </a:lnTo>
                  <a:lnTo>
                    <a:pt x="3377" y="4062"/>
                  </a:lnTo>
                  <a:lnTo>
                    <a:pt x="3381" y="4058"/>
                  </a:lnTo>
                  <a:lnTo>
                    <a:pt x="3383" y="4054"/>
                  </a:lnTo>
                  <a:lnTo>
                    <a:pt x="3386" y="4051"/>
                  </a:lnTo>
                  <a:lnTo>
                    <a:pt x="3387" y="4047"/>
                  </a:lnTo>
                  <a:lnTo>
                    <a:pt x="3388" y="4044"/>
                  </a:lnTo>
                  <a:lnTo>
                    <a:pt x="3387" y="4034"/>
                  </a:lnTo>
                  <a:lnTo>
                    <a:pt x="3386" y="4021"/>
                  </a:lnTo>
                  <a:lnTo>
                    <a:pt x="3385" y="4013"/>
                  </a:lnTo>
                  <a:lnTo>
                    <a:pt x="3382" y="4007"/>
                  </a:lnTo>
                  <a:lnTo>
                    <a:pt x="3377" y="4003"/>
                  </a:lnTo>
                  <a:lnTo>
                    <a:pt x="3374" y="4000"/>
                  </a:lnTo>
                  <a:lnTo>
                    <a:pt x="3362" y="3994"/>
                  </a:lnTo>
                  <a:lnTo>
                    <a:pt x="3350" y="3987"/>
                  </a:lnTo>
                  <a:lnTo>
                    <a:pt x="3344" y="3983"/>
                  </a:lnTo>
                  <a:lnTo>
                    <a:pt x="3339" y="3978"/>
                  </a:lnTo>
                  <a:lnTo>
                    <a:pt x="3336" y="3975"/>
                  </a:lnTo>
                  <a:lnTo>
                    <a:pt x="3333" y="3971"/>
                  </a:lnTo>
                  <a:lnTo>
                    <a:pt x="3330" y="3962"/>
                  </a:lnTo>
                  <a:lnTo>
                    <a:pt x="3326" y="3950"/>
                  </a:lnTo>
                  <a:lnTo>
                    <a:pt x="3324" y="3944"/>
                  </a:lnTo>
                  <a:lnTo>
                    <a:pt x="3320" y="3938"/>
                  </a:lnTo>
                  <a:lnTo>
                    <a:pt x="3317" y="3932"/>
                  </a:lnTo>
                  <a:lnTo>
                    <a:pt x="3312" y="3927"/>
                  </a:lnTo>
                  <a:lnTo>
                    <a:pt x="3306" y="3924"/>
                  </a:lnTo>
                  <a:lnTo>
                    <a:pt x="3301" y="3923"/>
                  </a:lnTo>
                  <a:lnTo>
                    <a:pt x="3297" y="3923"/>
                  </a:lnTo>
                  <a:lnTo>
                    <a:pt x="3293" y="3925"/>
                  </a:lnTo>
                  <a:lnTo>
                    <a:pt x="3287" y="3931"/>
                  </a:lnTo>
                  <a:lnTo>
                    <a:pt x="3282" y="3936"/>
                  </a:lnTo>
                  <a:lnTo>
                    <a:pt x="3280" y="3937"/>
                  </a:lnTo>
                  <a:lnTo>
                    <a:pt x="3278" y="3938"/>
                  </a:lnTo>
                  <a:lnTo>
                    <a:pt x="3274" y="3939"/>
                  </a:lnTo>
                  <a:lnTo>
                    <a:pt x="3269" y="3938"/>
                  </a:lnTo>
                  <a:lnTo>
                    <a:pt x="3263" y="3938"/>
                  </a:lnTo>
                  <a:lnTo>
                    <a:pt x="3260" y="3939"/>
                  </a:lnTo>
                  <a:lnTo>
                    <a:pt x="3256" y="3940"/>
                  </a:lnTo>
                  <a:lnTo>
                    <a:pt x="3254" y="3943"/>
                  </a:lnTo>
                  <a:lnTo>
                    <a:pt x="3247" y="3951"/>
                  </a:lnTo>
                  <a:lnTo>
                    <a:pt x="3238" y="3966"/>
                  </a:lnTo>
                  <a:lnTo>
                    <a:pt x="3231" y="3975"/>
                  </a:lnTo>
                  <a:lnTo>
                    <a:pt x="3223" y="3982"/>
                  </a:lnTo>
                  <a:lnTo>
                    <a:pt x="3216" y="3985"/>
                  </a:lnTo>
                  <a:lnTo>
                    <a:pt x="3209" y="3989"/>
                  </a:lnTo>
                  <a:lnTo>
                    <a:pt x="3207" y="3990"/>
                  </a:lnTo>
                  <a:lnTo>
                    <a:pt x="3207" y="3993"/>
                  </a:lnTo>
                  <a:lnTo>
                    <a:pt x="3207" y="3995"/>
                  </a:lnTo>
                  <a:lnTo>
                    <a:pt x="3209" y="3999"/>
                  </a:lnTo>
                  <a:lnTo>
                    <a:pt x="3210" y="4005"/>
                  </a:lnTo>
                  <a:lnTo>
                    <a:pt x="3211" y="4010"/>
                  </a:lnTo>
                  <a:lnTo>
                    <a:pt x="3210" y="4015"/>
                  </a:lnTo>
                  <a:lnTo>
                    <a:pt x="3206" y="4019"/>
                  </a:lnTo>
                  <a:lnTo>
                    <a:pt x="3202" y="4020"/>
                  </a:lnTo>
                  <a:lnTo>
                    <a:pt x="3197" y="4021"/>
                  </a:lnTo>
                  <a:lnTo>
                    <a:pt x="3182" y="4019"/>
                  </a:lnTo>
                  <a:lnTo>
                    <a:pt x="3166" y="4015"/>
                  </a:lnTo>
                  <a:lnTo>
                    <a:pt x="3159" y="4014"/>
                  </a:lnTo>
                  <a:lnTo>
                    <a:pt x="3152" y="4015"/>
                  </a:lnTo>
                  <a:lnTo>
                    <a:pt x="3147" y="4016"/>
                  </a:lnTo>
                  <a:lnTo>
                    <a:pt x="3142" y="4019"/>
                  </a:lnTo>
                  <a:lnTo>
                    <a:pt x="3137" y="4022"/>
                  </a:lnTo>
                  <a:lnTo>
                    <a:pt x="3134" y="4027"/>
                  </a:lnTo>
                  <a:lnTo>
                    <a:pt x="3130" y="4032"/>
                  </a:lnTo>
                  <a:lnTo>
                    <a:pt x="3127" y="4038"/>
                  </a:lnTo>
                  <a:lnTo>
                    <a:pt x="3121" y="4050"/>
                  </a:lnTo>
                  <a:lnTo>
                    <a:pt x="3115" y="4059"/>
                  </a:lnTo>
                  <a:lnTo>
                    <a:pt x="3111" y="4064"/>
                  </a:lnTo>
                  <a:lnTo>
                    <a:pt x="3106" y="4066"/>
                  </a:lnTo>
                  <a:lnTo>
                    <a:pt x="3100" y="4069"/>
                  </a:lnTo>
                  <a:lnTo>
                    <a:pt x="3093" y="4070"/>
                  </a:lnTo>
                  <a:lnTo>
                    <a:pt x="3090" y="4070"/>
                  </a:lnTo>
                  <a:lnTo>
                    <a:pt x="3086" y="4071"/>
                  </a:lnTo>
                  <a:lnTo>
                    <a:pt x="3083" y="4072"/>
                  </a:lnTo>
                  <a:lnTo>
                    <a:pt x="3080" y="4075"/>
                  </a:lnTo>
                  <a:lnTo>
                    <a:pt x="3074" y="4081"/>
                  </a:lnTo>
                  <a:lnTo>
                    <a:pt x="3071" y="4088"/>
                  </a:lnTo>
                  <a:lnTo>
                    <a:pt x="3068" y="4097"/>
                  </a:lnTo>
                  <a:lnTo>
                    <a:pt x="3067" y="4108"/>
                  </a:lnTo>
                  <a:lnTo>
                    <a:pt x="3067" y="4120"/>
                  </a:lnTo>
                  <a:lnTo>
                    <a:pt x="3068" y="4133"/>
                  </a:lnTo>
                  <a:lnTo>
                    <a:pt x="3074" y="4145"/>
                  </a:lnTo>
                  <a:lnTo>
                    <a:pt x="3083" y="4155"/>
                  </a:lnTo>
                  <a:lnTo>
                    <a:pt x="3084" y="4166"/>
                  </a:lnTo>
                  <a:lnTo>
                    <a:pt x="3084" y="4178"/>
                  </a:lnTo>
                  <a:lnTo>
                    <a:pt x="3083" y="4190"/>
                  </a:lnTo>
                  <a:lnTo>
                    <a:pt x="3083" y="4201"/>
                  </a:lnTo>
                  <a:lnTo>
                    <a:pt x="3083" y="4205"/>
                  </a:lnTo>
                  <a:lnTo>
                    <a:pt x="3085" y="4209"/>
                  </a:lnTo>
                  <a:lnTo>
                    <a:pt x="3087" y="4213"/>
                  </a:lnTo>
                  <a:lnTo>
                    <a:pt x="3092" y="4216"/>
                  </a:lnTo>
                  <a:lnTo>
                    <a:pt x="3102" y="4221"/>
                  </a:lnTo>
                  <a:lnTo>
                    <a:pt x="3115" y="4227"/>
                  </a:lnTo>
                  <a:lnTo>
                    <a:pt x="3119" y="4230"/>
                  </a:lnTo>
                  <a:lnTo>
                    <a:pt x="3123" y="4234"/>
                  </a:lnTo>
                  <a:lnTo>
                    <a:pt x="3127" y="4237"/>
                  </a:lnTo>
                  <a:lnTo>
                    <a:pt x="3128" y="4242"/>
                  </a:lnTo>
                  <a:lnTo>
                    <a:pt x="3128" y="4251"/>
                  </a:lnTo>
                  <a:lnTo>
                    <a:pt x="3125" y="4259"/>
                  </a:lnTo>
                  <a:lnTo>
                    <a:pt x="3123" y="4270"/>
                  </a:lnTo>
                  <a:lnTo>
                    <a:pt x="3118" y="4280"/>
                  </a:lnTo>
                  <a:lnTo>
                    <a:pt x="3114" y="4291"/>
                  </a:lnTo>
                  <a:lnTo>
                    <a:pt x="3110" y="4299"/>
                  </a:lnTo>
                  <a:lnTo>
                    <a:pt x="3108" y="4303"/>
                  </a:lnTo>
                  <a:lnTo>
                    <a:pt x="3103" y="4304"/>
                  </a:lnTo>
                  <a:lnTo>
                    <a:pt x="3098" y="4305"/>
                  </a:lnTo>
                  <a:lnTo>
                    <a:pt x="3092" y="4306"/>
                  </a:lnTo>
                  <a:lnTo>
                    <a:pt x="3078" y="4306"/>
                  </a:lnTo>
                  <a:lnTo>
                    <a:pt x="3062" y="4305"/>
                  </a:lnTo>
                  <a:lnTo>
                    <a:pt x="3056" y="4306"/>
                  </a:lnTo>
                  <a:lnTo>
                    <a:pt x="3051" y="4308"/>
                  </a:lnTo>
                  <a:lnTo>
                    <a:pt x="3046" y="4309"/>
                  </a:lnTo>
                  <a:lnTo>
                    <a:pt x="3042" y="4311"/>
                  </a:lnTo>
                  <a:lnTo>
                    <a:pt x="3040" y="4314"/>
                  </a:lnTo>
                  <a:lnTo>
                    <a:pt x="3037" y="4317"/>
                  </a:lnTo>
                  <a:lnTo>
                    <a:pt x="3036" y="4321"/>
                  </a:lnTo>
                  <a:lnTo>
                    <a:pt x="3035" y="4324"/>
                  </a:lnTo>
                  <a:lnTo>
                    <a:pt x="3035" y="4336"/>
                  </a:lnTo>
                  <a:lnTo>
                    <a:pt x="3035" y="4353"/>
                  </a:lnTo>
                  <a:lnTo>
                    <a:pt x="3034" y="4361"/>
                  </a:lnTo>
                  <a:lnTo>
                    <a:pt x="3033" y="4369"/>
                  </a:lnTo>
                  <a:lnTo>
                    <a:pt x="3032" y="4373"/>
                  </a:lnTo>
                  <a:lnTo>
                    <a:pt x="3030" y="4375"/>
                  </a:lnTo>
                  <a:lnTo>
                    <a:pt x="3029" y="4378"/>
                  </a:lnTo>
                  <a:lnTo>
                    <a:pt x="3027" y="4380"/>
                  </a:lnTo>
                  <a:lnTo>
                    <a:pt x="3024" y="4381"/>
                  </a:lnTo>
                  <a:lnTo>
                    <a:pt x="3022" y="4381"/>
                  </a:lnTo>
                  <a:lnTo>
                    <a:pt x="3020" y="4380"/>
                  </a:lnTo>
                  <a:lnTo>
                    <a:pt x="3017" y="4380"/>
                  </a:lnTo>
                  <a:lnTo>
                    <a:pt x="3015" y="4375"/>
                  </a:lnTo>
                  <a:lnTo>
                    <a:pt x="3011" y="4371"/>
                  </a:lnTo>
                  <a:lnTo>
                    <a:pt x="3005" y="4359"/>
                  </a:lnTo>
                  <a:lnTo>
                    <a:pt x="2998" y="4349"/>
                  </a:lnTo>
                  <a:lnTo>
                    <a:pt x="2995" y="4347"/>
                  </a:lnTo>
                  <a:lnTo>
                    <a:pt x="2991" y="4346"/>
                  </a:lnTo>
                  <a:lnTo>
                    <a:pt x="2989" y="4346"/>
                  </a:lnTo>
                  <a:lnTo>
                    <a:pt x="2986" y="4347"/>
                  </a:lnTo>
                  <a:lnTo>
                    <a:pt x="2984" y="4353"/>
                  </a:lnTo>
                  <a:lnTo>
                    <a:pt x="2984" y="4360"/>
                  </a:lnTo>
                  <a:lnTo>
                    <a:pt x="2984" y="4369"/>
                  </a:lnTo>
                  <a:lnTo>
                    <a:pt x="2983" y="4379"/>
                  </a:lnTo>
                  <a:lnTo>
                    <a:pt x="2983" y="4382"/>
                  </a:lnTo>
                  <a:lnTo>
                    <a:pt x="2982" y="4386"/>
                  </a:lnTo>
                  <a:lnTo>
                    <a:pt x="2979" y="4390"/>
                  </a:lnTo>
                  <a:lnTo>
                    <a:pt x="2977" y="4391"/>
                  </a:lnTo>
                  <a:lnTo>
                    <a:pt x="2966" y="4392"/>
                  </a:lnTo>
                  <a:lnTo>
                    <a:pt x="2944" y="4397"/>
                  </a:lnTo>
                  <a:lnTo>
                    <a:pt x="2936" y="4399"/>
                  </a:lnTo>
                  <a:lnTo>
                    <a:pt x="2929" y="4404"/>
                  </a:lnTo>
                  <a:lnTo>
                    <a:pt x="2923" y="4407"/>
                  </a:lnTo>
                  <a:lnTo>
                    <a:pt x="2920" y="4412"/>
                  </a:lnTo>
                  <a:lnTo>
                    <a:pt x="2916" y="4417"/>
                  </a:lnTo>
                  <a:lnTo>
                    <a:pt x="2913" y="4421"/>
                  </a:lnTo>
                  <a:lnTo>
                    <a:pt x="2909" y="4423"/>
                  </a:lnTo>
                  <a:lnTo>
                    <a:pt x="2906" y="4423"/>
                  </a:lnTo>
                  <a:lnTo>
                    <a:pt x="2903" y="4423"/>
                  </a:lnTo>
                  <a:lnTo>
                    <a:pt x="2901" y="4422"/>
                  </a:lnTo>
                  <a:lnTo>
                    <a:pt x="2900" y="4421"/>
                  </a:lnTo>
                  <a:lnTo>
                    <a:pt x="2898" y="4418"/>
                  </a:lnTo>
                  <a:lnTo>
                    <a:pt x="2898" y="4412"/>
                  </a:lnTo>
                  <a:lnTo>
                    <a:pt x="2900" y="4402"/>
                  </a:lnTo>
                  <a:lnTo>
                    <a:pt x="2900" y="4396"/>
                  </a:lnTo>
                  <a:lnTo>
                    <a:pt x="2900" y="4391"/>
                  </a:lnTo>
                  <a:lnTo>
                    <a:pt x="2897" y="4386"/>
                  </a:lnTo>
                  <a:lnTo>
                    <a:pt x="2895" y="4382"/>
                  </a:lnTo>
                  <a:lnTo>
                    <a:pt x="2889" y="4375"/>
                  </a:lnTo>
                  <a:lnTo>
                    <a:pt x="2883" y="4369"/>
                  </a:lnTo>
                  <a:lnTo>
                    <a:pt x="2879" y="4367"/>
                  </a:lnTo>
                  <a:lnTo>
                    <a:pt x="2879" y="4363"/>
                  </a:lnTo>
                  <a:lnTo>
                    <a:pt x="2879" y="4361"/>
                  </a:lnTo>
                  <a:lnTo>
                    <a:pt x="2882" y="4358"/>
                  </a:lnTo>
                  <a:lnTo>
                    <a:pt x="2889" y="4352"/>
                  </a:lnTo>
                  <a:lnTo>
                    <a:pt x="2898" y="4344"/>
                  </a:lnTo>
                  <a:lnTo>
                    <a:pt x="2907" y="4336"/>
                  </a:lnTo>
                  <a:lnTo>
                    <a:pt x="2913" y="4328"/>
                  </a:lnTo>
                  <a:lnTo>
                    <a:pt x="2916" y="4318"/>
                  </a:lnTo>
                  <a:lnTo>
                    <a:pt x="2920" y="4306"/>
                  </a:lnTo>
                  <a:lnTo>
                    <a:pt x="2922" y="4299"/>
                  </a:lnTo>
                  <a:lnTo>
                    <a:pt x="2927" y="4293"/>
                  </a:lnTo>
                  <a:lnTo>
                    <a:pt x="2930" y="4287"/>
                  </a:lnTo>
                  <a:lnTo>
                    <a:pt x="2935" y="4281"/>
                  </a:lnTo>
                  <a:lnTo>
                    <a:pt x="2939" y="4278"/>
                  </a:lnTo>
                  <a:lnTo>
                    <a:pt x="2940" y="4276"/>
                  </a:lnTo>
                  <a:lnTo>
                    <a:pt x="2939" y="4273"/>
                  </a:lnTo>
                  <a:lnTo>
                    <a:pt x="2936" y="4267"/>
                  </a:lnTo>
                  <a:lnTo>
                    <a:pt x="2933" y="4253"/>
                  </a:lnTo>
                  <a:lnTo>
                    <a:pt x="2932" y="4239"/>
                  </a:lnTo>
                  <a:lnTo>
                    <a:pt x="2930" y="4233"/>
                  </a:lnTo>
                  <a:lnTo>
                    <a:pt x="2929" y="4228"/>
                  </a:lnTo>
                  <a:lnTo>
                    <a:pt x="2927" y="4223"/>
                  </a:lnTo>
                  <a:lnTo>
                    <a:pt x="2925" y="4220"/>
                  </a:lnTo>
                  <a:lnTo>
                    <a:pt x="2920" y="4211"/>
                  </a:lnTo>
                  <a:lnTo>
                    <a:pt x="2914" y="4204"/>
                  </a:lnTo>
                  <a:lnTo>
                    <a:pt x="2911" y="4199"/>
                  </a:lnTo>
                  <a:lnTo>
                    <a:pt x="2909" y="4195"/>
                  </a:lnTo>
                  <a:lnTo>
                    <a:pt x="2908" y="4194"/>
                  </a:lnTo>
                  <a:lnTo>
                    <a:pt x="2907" y="4194"/>
                  </a:lnTo>
                  <a:lnTo>
                    <a:pt x="2906" y="4195"/>
                  </a:lnTo>
                  <a:lnTo>
                    <a:pt x="2904" y="4197"/>
                  </a:lnTo>
                  <a:lnTo>
                    <a:pt x="2898" y="4203"/>
                  </a:lnTo>
                  <a:lnTo>
                    <a:pt x="2892" y="4211"/>
                  </a:lnTo>
                  <a:lnTo>
                    <a:pt x="2889" y="4222"/>
                  </a:lnTo>
                  <a:lnTo>
                    <a:pt x="2889" y="4229"/>
                  </a:lnTo>
                  <a:lnTo>
                    <a:pt x="2888" y="4233"/>
                  </a:lnTo>
                  <a:lnTo>
                    <a:pt x="2888" y="4235"/>
                  </a:lnTo>
                  <a:lnTo>
                    <a:pt x="2885" y="4237"/>
                  </a:lnTo>
                  <a:lnTo>
                    <a:pt x="2883" y="4241"/>
                  </a:lnTo>
                  <a:lnTo>
                    <a:pt x="2877" y="4246"/>
                  </a:lnTo>
                  <a:lnTo>
                    <a:pt x="2870" y="4249"/>
                  </a:lnTo>
                  <a:lnTo>
                    <a:pt x="2862" y="4252"/>
                  </a:lnTo>
                  <a:lnTo>
                    <a:pt x="2854" y="4254"/>
                  </a:lnTo>
                  <a:lnTo>
                    <a:pt x="2846" y="4255"/>
                  </a:lnTo>
                  <a:lnTo>
                    <a:pt x="2840" y="4255"/>
                  </a:lnTo>
                  <a:lnTo>
                    <a:pt x="2834" y="4254"/>
                  </a:lnTo>
                  <a:lnTo>
                    <a:pt x="2831" y="4253"/>
                  </a:lnTo>
                  <a:lnTo>
                    <a:pt x="2827" y="4249"/>
                  </a:lnTo>
                  <a:lnTo>
                    <a:pt x="2826" y="4246"/>
                  </a:lnTo>
                  <a:lnTo>
                    <a:pt x="2825" y="4242"/>
                  </a:lnTo>
                  <a:lnTo>
                    <a:pt x="2825" y="4237"/>
                  </a:lnTo>
                  <a:lnTo>
                    <a:pt x="2825" y="4227"/>
                  </a:lnTo>
                  <a:lnTo>
                    <a:pt x="2828" y="4217"/>
                  </a:lnTo>
                  <a:lnTo>
                    <a:pt x="2829" y="4210"/>
                  </a:lnTo>
                  <a:lnTo>
                    <a:pt x="2829" y="4203"/>
                  </a:lnTo>
                  <a:lnTo>
                    <a:pt x="2827" y="4196"/>
                  </a:lnTo>
                  <a:lnTo>
                    <a:pt x="2823" y="4188"/>
                  </a:lnTo>
                  <a:lnTo>
                    <a:pt x="2820" y="4180"/>
                  </a:lnTo>
                  <a:lnTo>
                    <a:pt x="2820" y="4172"/>
                  </a:lnTo>
                  <a:lnTo>
                    <a:pt x="2820" y="4166"/>
                  </a:lnTo>
                  <a:lnTo>
                    <a:pt x="2820" y="4163"/>
                  </a:lnTo>
                  <a:lnTo>
                    <a:pt x="2819" y="4161"/>
                  </a:lnTo>
                  <a:lnTo>
                    <a:pt x="2812" y="4159"/>
                  </a:lnTo>
                  <a:lnTo>
                    <a:pt x="2806" y="4158"/>
                  </a:lnTo>
                  <a:lnTo>
                    <a:pt x="2797" y="4157"/>
                  </a:lnTo>
                  <a:lnTo>
                    <a:pt x="2785" y="4158"/>
                  </a:lnTo>
                  <a:lnTo>
                    <a:pt x="2771" y="4158"/>
                  </a:lnTo>
                  <a:lnTo>
                    <a:pt x="2763" y="4158"/>
                  </a:lnTo>
                  <a:lnTo>
                    <a:pt x="2759" y="4159"/>
                  </a:lnTo>
                  <a:lnTo>
                    <a:pt x="2757" y="4160"/>
                  </a:lnTo>
                  <a:lnTo>
                    <a:pt x="2752" y="4166"/>
                  </a:lnTo>
                  <a:lnTo>
                    <a:pt x="2749" y="4170"/>
                  </a:lnTo>
                  <a:lnTo>
                    <a:pt x="2744" y="4172"/>
                  </a:lnTo>
                  <a:lnTo>
                    <a:pt x="2736" y="4173"/>
                  </a:lnTo>
                  <a:lnTo>
                    <a:pt x="2727" y="4173"/>
                  </a:lnTo>
                  <a:lnTo>
                    <a:pt x="2720" y="4172"/>
                  </a:lnTo>
                  <a:lnTo>
                    <a:pt x="2713" y="4170"/>
                  </a:lnTo>
                  <a:lnTo>
                    <a:pt x="2707" y="4167"/>
                  </a:lnTo>
                  <a:lnTo>
                    <a:pt x="2701" y="4166"/>
                  </a:lnTo>
                  <a:lnTo>
                    <a:pt x="2694" y="4165"/>
                  </a:lnTo>
                  <a:lnTo>
                    <a:pt x="2684" y="4166"/>
                  </a:lnTo>
                  <a:lnTo>
                    <a:pt x="2680" y="4166"/>
                  </a:lnTo>
                  <a:lnTo>
                    <a:pt x="2676" y="4165"/>
                  </a:lnTo>
                  <a:lnTo>
                    <a:pt x="2674" y="4164"/>
                  </a:lnTo>
                  <a:lnTo>
                    <a:pt x="2673" y="4161"/>
                  </a:lnTo>
                  <a:lnTo>
                    <a:pt x="2673" y="4155"/>
                  </a:lnTo>
                  <a:lnTo>
                    <a:pt x="2675" y="4147"/>
                  </a:lnTo>
                  <a:lnTo>
                    <a:pt x="2681" y="4134"/>
                  </a:lnTo>
                  <a:lnTo>
                    <a:pt x="2690" y="4120"/>
                  </a:lnTo>
                  <a:lnTo>
                    <a:pt x="2693" y="4115"/>
                  </a:lnTo>
                  <a:lnTo>
                    <a:pt x="2694" y="4110"/>
                  </a:lnTo>
                  <a:lnTo>
                    <a:pt x="2692" y="4107"/>
                  </a:lnTo>
                  <a:lnTo>
                    <a:pt x="2689" y="4101"/>
                  </a:lnTo>
                  <a:lnTo>
                    <a:pt x="2677" y="4087"/>
                  </a:lnTo>
                  <a:lnTo>
                    <a:pt x="2662" y="4072"/>
                  </a:lnTo>
                  <a:lnTo>
                    <a:pt x="2656" y="4066"/>
                  </a:lnTo>
                  <a:lnTo>
                    <a:pt x="2649" y="4062"/>
                  </a:lnTo>
                  <a:lnTo>
                    <a:pt x="2645" y="4059"/>
                  </a:lnTo>
                  <a:lnTo>
                    <a:pt x="2642" y="4058"/>
                  </a:lnTo>
                  <a:lnTo>
                    <a:pt x="2638" y="4057"/>
                  </a:lnTo>
                  <a:lnTo>
                    <a:pt x="2634" y="4057"/>
                  </a:lnTo>
                  <a:lnTo>
                    <a:pt x="2631" y="4058"/>
                  </a:lnTo>
                  <a:lnTo>
                    <a:pt x="2629" y="4058"/>
                  </a:lnTo>
                  <a:lnTo>
                    <a:pt x="2626" y="4057"/>
                  </a:lnTo>
                  <a:lnTo>
                    <a:pt x="2625" y="4056"/>
                  </a:lnTo>
                  <a:lnTo>
                    <a:pt x="2623" y="4051"/>
                  </a:lnTo>
                  <a:lnTo>
                    <a:pt x="2620" y="4046"/>
                  </a:lnTo>
                  <a:lnTo>
                    <a:pt x="2610" y="4028"/>
                  </a:lnTo>
                  <a:lnTo>
                    <a:pt x="2600" y="4010"/>
                  </a:lnTo>
                  <a:lnTo>
                    <a:pt x="2595" y="3999"/>
                  </a:lnTo>
                  <a:lnTo>
                    <a:pt x="2593" y="3984"/>
                  </a:lnTo>
                  <a:lnTo>
                    <a:pt x="2589" y="3972"/>
                  </a:lnTo>
                  <a:lnTo>
                    <a:pt x="2587" y="3963"/>
                  </a:lnTo>
                  <a:lnTo>
                    <a:pt x="2581" y="3956"/>
                  </a:lnTo>
                  <a:lnTo>
                    <a:pt x="2573" y="3945"/>
                  </a:lnTo>
                  <a:lnTo>
                    <a:pt x="2564" y="3936"/>
                  </a:lnTo>
                  <a:lnTo>
                    <a:pt x="2557" y="3925"/>
                  </a:lnTo>
                  <a:lnTo>
                    <a:pt x="2556" y="3920"/>
                  </a:lnTo>
                  <a:lnTo>
                    <a:pt x="2555" y="3917"/>
                  </a:lnTo>
                  <a:lnTo>
                    <a:pt x="2555" y="3913"/>
                  </a:lnTo>
                  <a:lnTo>
                    <a:pt x="2556" y="3909"/>
                  </a:lnTo>
                  <a:lnTo>
                    <a:pt x="2558" y="3905"/>
                  </a:lnTo>
                  <a:lnTo>
                    <a:pt x="2563" y="3901"/>
                  </a:lnTo>
                  <a:lnTo>
                    <a:pt x="2566" y="3899"/>
                  </a:lnTo>
                  <a:lnTo>
                    <a:pt x="2568" y="3894"/>
                  </a:lnTo>
                  <a:lnTo>
                    <a:pt x="2569" y="3888"/>
                  </a:lnTo>
                  <a:lnTo>
                    <a:pt x="2568" y="3882"/>
                  </a:lnTo>
                  <a:lnTo>
                    <a:pt x="2569" y="3875"/>
                  </a:lnTo>
                  <a:lnTo>
                    <a:pt x="2573" y="3867"/>
                  </a:lnTo>
                  <a:lnTo>
                    <a:pt x="2575" y="3863"/>
                  </a:lnTo>
                  <a:lnTo>
                    <a:pt x="2577" y="3861"/>
                  </a:lnTo>
                  <a:lnTo>
                    <a:pt x="2581" y="3858"/>
                  </a:lnTo>
                  <a:lnTo>
                    <a:pt x="2585" y="3856"/>
                  </a:lnTo>
                  <a:lnTo>
                    <a:pt x="2592" y="3854"/>
                  </a:lnTo>
                  <a:lnTo>
                    <a:pt x="2598" y="3851"/>
                  </a:lnTo>
                  <a:lnTo>
                    <a:pt x="2604" y="3848"/>
                  </a:lnTo>
                  <a:lnTo>
                    <a:pt x="2610" y="3844"/>
                  </a:lnTo>
                  <a:lnTo>
                    <a:pt x="2612" y="3842"/>
                  </a:lnTo>
                  <a:lnTo>
                    <a:pt x="2615" y="3840"/>
                  </a:lnTo>
                  <a:lnTo>
                    <a:pt x="2620" y="3839"/>
                  </a:lnTo>
                  <a:lnTo>
                    <a:pt x="2624" y="3840"/>
                  </a:lnTo>
                  <a:lnTo>
                    <a:pt x="2629" y="3840"/>
                  </a:lnTo>
                  <a:lnTo>
                    <a:pt x="2633" y="3843"/>
                  </a:lnTo>
                  <a:lnTo>
                    <a:pt x="2637" y="3845"/>
                  </a:lnTo>
                  <a:lnTo>
                    <a:pt x="2642" y="3848"/>
                  </a:lnTo>
                  <a:lnTo>
                    <a:pt x="2648" y="3851"/>
                  </a:lnTo>
                  <a:lnTo>
                    <a:pt x="2653" y="3855"/>
                  </a:lnTo>
                  <a:lnTo>
                    <a:pt x="2661" y="3858"/>
                  </a:lnTo>
                  <a:lnTo>
                    <a:pt x="2668" y="3861"/>
                  </a:lnTo>
                  <a:lnTo>
                    <a:pt x="2684" y="3865"/>
                  </a:lnTo>
                  <a:lnTo>
                    <a:pt x="2701" y="3868"/>
                  </a:lnTo>
                  <a:lnTo>
                    <a:pt x="2708" y="3870"/>
                  </a:lnTo>
                  <a:lnTo>
                    <a:pt x="2713" y="3871"/>
                  </a:lnTo>
                  <a:lnTo>
                    <a:pt x="2718" y="3874"/>
                  </a:lnTo>
                  <a:lnTo>
                    <a:pt x="2721" y="3876"/>
                  </a:lnTo>
                  <a:lnTo>
                    <a:pt x="2727" y="3883"/>
                  </a:lnTo>
                  <a:lnTo>
                    <a:pt x="2736" y="3893"/>
                  </a:lnTo>
                  <a:lnTo>
                    <a:pt x="2740" y="3899"/>
                  </a:lnTo>
                  <a:lnTo>
                    <a:pt x="2745" y="3902"/>
                  </a:lnTo>
                  <a:lnTo>
                    <a:pt x="2750" y="3906"/>
                  </a:lnTo>
                  <a:lnTo>
                    <a:pt x="2755" y="3908"/>
                  </a:lnTo>
                  <a:lnTo>
                    <a:pt x="2763" y="3911"/>
                  </a:lnTo>
                  <a:lnTo>
                    <a:pt x="2771" y="3912"/>
                  </a:lnTo>
                  <a:lnTo>
                    <a:pt x="2778" y="3913"/>
                  </a:lnTo>
                  <a:lnTo>
                    <a:pt x="2785" y="3915"/>
                  </a:lnTo>
                  <a:lnTo>
                    <a:pt x="2793" y="3919"/>
                  </a:lnTo>
                  <a:lnTo>
                    <a:pt x="2800" y="3924"/>
                  </a:lnTo>
                  <a:lnTo>
                    <a:pt x="2807" y="3928"/>
                  </a:lnTo>
                  <a:lnTo>
                    <a:pt x="2813" y="3932"/>
                  </a:lnTo>
                  <a:lnTo>
                    <a:pt x="2820" y="3933"/>
                  </a:lnTo>
                  <a:lnTo>
                    <a:pt x="2828" y="3934"/>
                  </a:lnTo>
                  <a:lnTo>
                    <a:pt x="2833" y="3934"/>
                  </a:lnTo>
                  <a:lnTo>
                    <a:pt x="2837" y="3937"/>
                  </a:lnTo>
                  <a:lnTo>
                    <a:pt x="2841" y="3939"/>
                  </a:lnTo>
                  <a:lnTo>
                    <a:pt x="2846" y="3943"/>
                  </a:lnTo>
                  <a:lnTo>
                    <a:pt x="2850" y="3947"/>
                  </a:lnTo>
                  <a:lnTo>
                    <a:pt x="2852" y="3952"/>
                  </a:lnTo>
                  <a:lnTo>
                    <a:pt x="2854" y="3957"/>
                  </a:lnTo>
                  <a:lnTo>
                    <a:pt x="2857" y="3962"/>
                  </a:lnTo>
                  <a:lnTo>
                    <a:pt x="2858" y="3966"/>
                  </a:lnTo>
                  <a:lnTo>
                    <a:pt x="2860" y="3970"/>
                  </a:lnTo>
                  <a:lnTo>
                    <a:pt x="2864" y="3975"/>
                  </a:lnTo>
                  <a:lnTo>
                    <a:pt x="2867" y="3978"/>
                  </a:lnTo>
                  <a:lnTo>
                    <a:pt x="2876" y="3984"/>
                  </a:lnTo>
                  <a:lnTo>
                    <a:pt x="2884" y="3989"/>
                  </a:lnTo>
                  <a:lnTo>
                    <a:pt x="2891" y="3994"/>
                  </a:lnTo>
                  <a:lnTo>
                    <a:pt x="2898" y="4000"/>
                  </a:lnTo>
                  <a:lnTo>
                    <a:pt x="2903" y="4002"/>
                  </a:lnTo>
                  <a:lnTo>
                    <a:pt x="2906" y="4003"/>
                  </a:lnTo>
                  <a:lnTo>
                    <a:pt x="2908" y="4005"/>
                  </a:lnTo>
                  <a:lnTo>
                    <a:pt x="2910" y="4003"/>
                  </a:lnTo>
                  <a:lnTo>
                    <a:pt x="2914" y="4001"/>
                  </a:lnTo>
                  <a:lnTo>
                    <a:pt x="2917" y="3995"/>
                  </a:lnTo>
                  <a:lnTo>
                    <a:pt x="2926" y="3987"/>
                  </a:lnTo>
                  <a:lnTo>
                    <a:pt x="2932" y="3978"/>
                  </a:lnTo>
                  <a:lnTo>
                    <a:pt x="2938" y="3974"/>
                  </a:lnTo>
                  <a:lnTo>
                    <a:pt x="2942" y="3972"/>
                  </a:lnTo>
                  <a:lnTo>
                    <a:pt x="2947" y="3972"/>
                  </a:lnTo>
                  <a:lnTo>
                    <a:pt x="2953" y="3976"/>
                  </a:lnTo>
                  <a:lnTo>
                    <a:pt x="2960" y="3980"/>
                  </a:lnTo>
                  <a:lnTo>
                    <a:pt x="2966" y="3981"/>
                  </a:lnTo>
                  <a:lnTo>
                    <a:pt x="2971" y="3981"/>
                  </a:lnTo>
                  <a:lnTo>
                    <a:pt x="2974" y="3980"/>
                  </a:lnTo>
                  <a:lnTo>
                    <a:pt x="2978" y="3977"/>
                  </a:lnTo>
                  <a:lnTo>
                    <a:pt x="2983" y="3974"/>
                  </a:lnTo>
                  <a:lnTo>
                    <a:pt x="2990" y="3965"/>
                  </a:lnTo>
                  <a:lnTo>
                    <a:pt x="2998" y="3956"/>
                  </a:lnTo>
                  <a:lnTo>
                    <a:pt x="3004" y="3946"/>
                  </a:lnTo>
                  <a:lnTo>
                    <a:pt x="3007" y="3936"/>
                  </a:lnTo>
                  <a:lnTo>
                    <a:pt x="3009" y="3931"/>
                  </a:lnTo>
                  <a:lnTo>
                    <a:pt x="3010" y="3926"/>
                  </a:lnTo>
                  <a:lnTo>
                    <a:pt x="3013" y="3923"/>
                  </a:lnTo>
                  <a:lnTo>
                    <a:pt x="3016" y="3920"/>
                  </a:lnTo>
                  <a:lnTo>
                    <a:pt x="3020" y="3919"/>
                  </a:lnTo>
                  <a:lnTo>
                    <a:pt x="3023" y="3918"/>
                  </a:lnTo>
                  <a:lnTo>
                    <a:pt x="3028" y="3917"/>
                  </a:lnTo>
                  <a:lnTo>
                    <a:pt x="3033" y="3918"/>
                  </a:lnTo>
                  <a:lnTo>
                    <a:pt x="3037" y="3918"/>
                  </a:lnTo>
                  <a:lnTo>
                    <a:pt x="3041" y="3918"/>
                  </a:lnTo>
                  <a:lnTo>
                    <a:pt x="3045" y="3917"/>
                  </a:lnTo>
                  <a:lnTo>
                    <a:pt x="3047" y="3915"/>
                  </a:lnTo>
                  <a:lnTo>
                    <a:pt x="3049" y="3913"/>
                  </a:lnTo>
                  <a:lnTo>
                    <a:pt x="3051" y="3911"/>
                  </a:lnTo>
                  <a:lnTo>
                    <a:pt x="3051" y="3907"/>
                  </a:lnTo>
                  <a:lnTo>
                    <a:pt x="3052" y="3903"/>
                  </a:lnTo>
                  <a:lnTo>
                    <a:pt x="3052" y="3896"/>
                  </a:lnTo>
                  <a:lnTo>
                    <a:pt x="3055" y="3892"/>
                  </a:lnTo>
                  <a:lnTo>
                    <a:pt x="3056" y="3890"/>
                  </a:lnTo>
                  <a:lnTo>
                    <a:pt x="3059" y="3889"/>
                  </a:lnTo>
                  <a:lnTo>
                    <a:pt x="3061" y="3889"/>
                  </a:lnTo>
                  <a:lnTo>
                    <a:pt x="3065" y="3889"/>
                  </a:lnTo>
                  <a:lnTo>
                    <a:pt x="3071" y="3893"/>
                  </a:lnTo>
                  <a:lnTo>
                    <a:pt x="3076" y="3896"/>
                  </a:lnTo>
                  <a:lnTo>
                    <a:pt x="3078" y="3898"/>
                  </a:lnTo>
                  <a:lnTo>
                    <a:pt x="3080" y="3899"/>
                  </a:lnTo>
                  <a:lnTo>
                    <a:pt x="3081" y="3899"/>
                  </a:lnTo>
                  <a:lnTo>
                    <a:pt x="3084" y="3898"/>
                  </a:lnTo>
                  <a:lnTo>
                    <a:pt x="3085" y="3896"/>
                  </a:lnTo>
                  <a:lnTo>
                    <a:pt x="3086" y="3895"/>
                  </a:lnTo>
                  <a:lnTo>
                    <a:pt x="3086" y="3893"/>
                  </a:lnTo>
                  <a:lnTo>
                    <a:pt x="3086" y="3889"/>
                  </a:lnTo>
                  <a:lnTo>
                    <a:pt x="3084" y="3881"/>
                  </a:lnTo>
                  <a:lnTo>
                    <a:pt x="3080" y="3867"/>
                  </a:lnTo>
                  <a:lnTo>
                    <a:pt x="3077" y="3860"/>
                  </a:lnTo>
                  <a:lnTo>
                    <a:pt x="3074" y="3852"/>
                  </a:lnTo>
                  <a:lnTo>
                    <a:pt x="3070" y="3846"/>
                  </a:lnTo>
                  <a:lnTo>
                    <a:pt x="3065" y="3840"/>
                  </a:lnTo>
                  <a:lnTo>
                    <a:pt x="3060" y="3836"/>
                  </a:lnTo>
                  <a:lnTo>
                    <a:pt x="3054" y="3831"/>
                  </a:lnTo>
                  <a:lnTo>
                    <a:pt x="3048" y="3826"/>
                  </a:lnTo>
                  <a:lnTo>
                    <a:pt x="3042" y="3823"/>
                  </a:lnTo>
                  <a:lnTo>
                    <a:pt x="3026" y="3817"/>
                  </a:lnTo>
                  <a:lnTo>
                    <a:pt x="3009" y="3812"/>
                  </a:lnTo>
                  <a:lnTo>
                    <a:pt x="3001" y="3810"/>
                  </a:lnTo>
                  <a:lnTo>
                    <a:pt x="2996" y="3806"/>
                  </a:lnTo>
                  <a:lnTo>
                    <a:pt x="2993" y="3805"/>
                  </a:lnTo>
                  <a:lnTo>
                    <a:pt x="2992" y="3802"/>
                  </a:lnTo>
                  <a:lnTo>
                    <a:pt x="2992" y="3800"/>
                  </a:lnTo>
                  <a:lnTo>
                    <a:pt x="2993" y="3798"/>
                  </a:lnTo>
                  <a:lnTo>
                    <a:pt x="2996" y="3791"/>
                  </a:lnTo>
                  <a:lnTo>
                    <a:pt x="2996" y="3782"/>
                  </a:lnTo>
                  <a:lnTo>
                    <a:pt x="2996" y="3773"/>
                  </a:lnTo>
                  <a:lnTo>
                    <a:pt x="2995" y="3763"/>
                  </a:lnTo>
                  <a:lnTo>
                    <a:pt x="2990" y="3742"/>
                  </a:lnTo>
                  <a:lnTo>
                    <a:pt x="2985" y="3720"/>
                  </a:lnTo>
                  <a:lnTo>
                    <a:pt x="2983" y="3710"/>
                  </a:lnTo>
                  <a:lnTo>
                    <a:pt x="2982" y="3699"/>
                  </a:lnTo>
                  <a:lnTo>
                    <a:pt x="2980" y="3688"/>
                  </a:lnTo>
                  <a:lnTo>
                    <a:pt x="2980" y="3680"/>
                  </a:lnTo>
                  <a:lnTo>
                    <a:pt x="2982" y="3671"/>
                  </a:lnTo>
                  <a:lnTo>
                    <a:pt x="2985" y="3663"/>
                  </a:lnTo>
                  <a:lnTo>
                    <a:pt x="2990" y="3656"/>
                  </a:lnTo>
                  <a:lnTo>
                    <a:pt x="2996" y="3652"/>
                  </a:lnTo>
                  <a:lnTo>
                    <a:pt x="3001" y="3646"/>
                  </a:lnTo>
                  <a:lnTo>
                    <a:pt x="3004" y="3638"/>
                  </a:lnTo>
                  <a:lnTo>
                    <a:pt x="3007" y="3634"/>
                  </a:lnTo>
                  <a:lnTo>
                    <a:pt x="3010" y="3629"/>
                  </a:lnTo>
                  <a:lnTo>
                    <a:pt x="3015" y="3624"/>
                  </a:lnTo>
                  <a:lnTo>
                    <a:pt x="3021" y="3619"/>
                  </a:lnTo>
                  <a:lnTo>
                    <a:pt x="3040" y="3609"/>
                  </a:lnTo>
                  <a:lnTo>
                    <a:pt x="3065" y="3597"/>
                  </a:lnTo>
                  <a:lnTo>
                    <a:pt x="3089" y="3587"/>
                  </a:lnTo>
                  <a:lnTo>
                    <a:pt x="3108" y="3578"/>
                  </a:lnTo>
                  <a:lnTo>
                    <a:pt x="3116" y="3572"/>
                  </a:lnTo>
                  <a:lnTo>
                    <a:pt x="3123" y="3566"/>
                  </a:lnTo>
                  <a:lnTo>
                    <a:pt x="3131" y="3559"/>
                  </a:lnTo>
                  <a:lnTo>
                    <a:pt x="3139" y="3550"/>
                  </a:lnTo>
                  <a:lnTo>
                    <a:pt x="3144" y="3543"/>
                  </a:lnTo>
                  <a:lnTo>
                    <a:pt x="3149" y="3535"/>
                  </a:lnTo>
                  <a:lnTo>
                    <a:pt x="3154" y="3529"/>
                  </a:lnTo>
                  <a:lnTo>
                    <a:pt x="3155" y="3523"/>
                  </a:lnTo>
                  <a:lnTo>
                    <a:pt x="3158" y="3511"/>
                  </a:lnTo>
                  <a:lnTo>
                    <a:pt x="3160" y="3501"/>
                  </a:lnTo>
                  <a:lnTo>
                    <a:pt x="3159" y="3496"/>
                  </a:lnTo>
                  <a:lnTo>
                    <a:pt x="3158" y="3491"/>
                  </a:lnTo>
                  <a:lnTo>
                    <a:pt x="3156" y="3487"/>
                  </a:lnTo>
                  <a:lnTo>
                    <a:pt x="3153" y="3484"/>
                  </a:lnTo>
                  <a:lnTo>
                    <a:pt x="3149" y="3482"/>
                  </a:lnTo>
                  <a:lnTo>
                    <a:pt x="3147" y="3478"/>
                  </a:lnTo>
                  <a:lnTo>
                    <a:pt x="3146" y="3476"/>
                  </a:lnTo>
                  <a:lnTo>
                    <a:pt x="3146" y="3471"/>
                  </a:lnTo>
                  <a:lnTo>
                    <a:pt x="3146" y="3461"/>
                  </a:lnTo>
                  <a:lnTo>
                    <a:pt x="3144" y="3449"/>
                  </a:lnTo>
                  <a:lnTo>
                    <a:pt x="3144" y="3442"/>
                  </a:lnTo>
                  <a:lnTo>
                    <a:pt x="3144" y="3438"/>
                  </a:lnTo>
                  <a:lnTo>
                    <a:pt x="3146" y="3435"/>
                  </a:lnTo>
                  <a:lnTo>
                    <a:pt x="3148" y="3433"/>
                  </a:lnTo>
                  <a:lnTo>
                    <a:pt x="3153" y="3432"/>
                  </a:lnTo>
                  <a:lnTo>
                    <a:pt x="3160" y="3432"/>
                  </a:lnTo>
                  <a:lnTo>
                    <a:pt x="3166" y="3432"/>
                  </a:lnTo>
                  <a:lnTo>
                    <a:pt x="3172" y="3430"/>
                  </a:lnTo>
                  <a:lnTo>
                    <a:pt x="3178" y="3427"/>
                  </a:lnTo>
                  <a:lnTo>
                    <a:pt x="3187" y="3422"/>
                  </a:lnTo>
                  <a:lnTo>
                    <a:pt x="3191" y="3419"/>
                  </a:lnTo>
                  <a:lnTo>
                    <a:pt x="3194" y="3414"/>
                  </a:lnTo>
                  <a:lnTo>
                    <a:pt x="3198" y="3409"/>
                  </a:lnTo>
                  <a:lnTo>
                    <a:pt x="3200" y="3402"/>
                  </a:lnTo>
                  <a:lnTo>
                    <a:pt x="3204" y="3389"/>
                  </a:lnTo>
                  <a:lnTo>
                    <a:pt x="3209" y="3377"/>
                  </a:lnTo>
                  <a:lnTo>
                    <a:pt x="3211" y="3372"/>
                  </a:lnTo>
                  <a:lnTo>
                    <a:pt x="3215" y="3370"/>
                  </a:lnTo>
                  <a:lnTo>
                    <a:pt x="3219" y="3369"/>
                  </a:lnTo>
                  <a:lnTo>
                    <a:pt x="3224" y="3367"/>
                  </a:lnTo>
                  <a:lnTo>
                    <a:pt x="3229" y="3369"/>
                  </a:lnTo>
                  <a:lnTo>
                    <a:pt x="3234" y="3370"/>
                  </a:lnTo>
                  <a:lnTo>
                    <a:pt x="3238" y="3372"/>
                  </a:lnTo>
                  <a:lnTo>
                    <a:pt x="3243" y="3375"/>
                  </a:lnTo>
                  <a:lnTo>
                    <a:pt x="3251" y="3379"/>
                  </a:lnTo>
                  <a:lnTo>
                    <a:pt x="3259" y="3384"/>
                  </a:lnTo>
                  <a:lnTo>
                    <a:pt x="3262" y="3385"/>
                  </a:lnTo>
                  <a:lnTo>
                    <a:pt x="3266" y="3386"/>
                  </a:lnTo>
                  <a:lnTo>
                    <a:pt x="3270" y="3386"/>
                  </a:lnTo>
                  <a:lnTo>
                    <a:pt x="3274" y="3385"/>
                  </a:lnTo>
                  <a:lnTo>
                    <a:pt x="3278" y="3383"/>
                  </a:lnTo>
                  <a:lnTo>
                    <a:pt x="3281" y="3379"/>
                  </a:lnTo>
                  <a:lnTo>
                    <a:pt x="3285" y="3375"/>
                  </a:lnTo>
                  <a:lnTo>
                    <a:pt x="3288" y="3370"/>
                  </a:lnTo>
                  <a:lnTo>
                    <a:pt x="3292" y="3364"/>
                  </a:lnTo>
                  <a:lnTo>
                    <a:pt x="3294" y="3358"/>
                  </a:lnTo>
                  <a:lnTo>
                    <a:pt x="3297" y="3352"/>
                  </a:lnTo>
                  <a:lnTo>
                    <a:pt x="3298" y="3347"/>
                  </a:lnTo>
                  <a:lnTo>
                    <a:pt x="3298" y="3341"/>
                  </a:lnTo>
                  <a:lnTo>
                    <a:pt x="3297" y="3337"/>
                  </a:lnTo>
                  <a:lnTo>
                    <a:pt x="3294" y="3331"/>
                  </a:lnTo>
                  <a:lnTo>
                    <a:pt x="3292" y="3326"/>
                  </a:lnTo>
                  <a:lnTo>
                    <a:pt x="3287" y="3314"/>
                  </a:lnTo>
                  <a:lnTo>
                    <a:pt x="3282" y="3300"/>
                  </a:lnTo>
                  <a:lnTo>
                    <a:pt x="3281" y="3289"/>
                  </a:lnTo>
                  <a:lnTo>
                    <a:pt x="3281" y="3279"/>
                  </a:lnTo>
                  <a:lnTo>
                    <a:pt x="3281" y="3270"/>
                  </a:lnTo>
                  <a:lnTo>
                    <a:pt x="3282" y="3263"/>
                  </a:lnTo>
                  <a:lnTo>
                    <a:pt x="3284" y="3257"/>
                  </a:lnTo>
                  <a:lnTo>
                    <a:pt x="3285" y="3255"/>
                  </a:lnTo>
                  <a:lnTo>
                    <a:pt x="3287" y="3253"/>
                  </a:lnTo>
                  <a:lnTo>
                    <a:pt x="3292" y="3253"/>
                  </a:lnTo>
                  <a:lnTo>
                    <a:pt x="3298" y="3253"/>
                  </a:lnTo>
                  <a:lnTo>
                    <a:pt x="3303" y="3252"/>
                  </a:lnTo>
                  <a:lnTo>
                    <a:pt x="3310" y="3250"/>
                  </a:lnTo>
                  <a:lnTo>
                    <a:pt x="3317" y="3246"/>
                  </a:lnTo>
                  <a:lnTo>
                    <a:pt x="3324" y="3243"/>
                  </a:lnTo>
                  <a:lnTo>
                    <a:pt x="3329" y="3240"/>
                  </a:lnTo>
                  <a:lnTo>
                    <a:pt x="3333" y="3239"/>
                  </a:lnTo>
                  <a:lnTo>
                    <a:pt x="3339" y="3238"/>
                  </a:lnTo>
                  <a:lnTo>
                    <a:pt x="3344" y="3239"/>
                  </a:lnTo>
                  <a:lnTo>
                    <a:pt x="3348" y="3241"/>
                  </a:lnTo>
                  <a:lnTo>
                    <a:pt x="3351" y="3243"/>
                  </a:lnTo>
                  <a:lnTo>
                    <a:pt x="3354" y="3245"/>
                  </a:lnTo>
                  <a:lnTo>
                    <a:pt x="3358" y="3247"/>
                  </a:lnTo>
                  <a:lnTo>
                    <a:pt x="3362" y="3249"/>
                  </a:lnTo>
                  <a:lnTo>
                    <a:pt x="3366" y="3246"/>
                  </a:lnTo>
                  <a:lnTo>
                    <a:pt x="3368" y="3244"/>
                  </a:lnTo>
                  <a:lnTo>
                    <a:pt x="3372" y="3235"/>
                  </a:lnTo>
                  <a:lnTo>
                    <a:pt x="3374" y="3227"/>
                  </a:lnTo>
                  <a:lnTo>
                    <a:pt x="3376" y="3218"/>
                  </a:lnTo>
                  <a:lnTo>
                    <a:pt x="3379" y="3208"/>
                  </a:lnTo>
                  <a:lnTo>
                    <a:pt x="3379" y="3200"/>
                  </a:lnTo>
                  <a:lnTo>
                    <a:pt x="3379" y="3193"/>
                  </a:lnTo>
                  <a:lnTo>
                    <a:pt x="3379" y="3187"/>
                  </a:lnTo>
                  <a:lnTo>
                    <a:pt x="3376" y="3181"/>
                  </a:lnTo>
                  <a:lnTo>
                    <a:pt x="3374" y="3175"/>
                  </a:lnTo>
                  <a:lnTo>
                    <a:pt x="3372" y="3169"/>
                  </a:lnTo>
                  <a:lnTo>
                    <a:pt x="3366" y="3159"/>
                  </a:lnTo>
                  <a:lnTo>
                    <a:pt x="3362" y="3151"/>
                  </a:lnTo>
                  <a:lnTo>
                    <a:pt x="3361" y="3148"/>
                  </a:lnTo>
                  <a:lnTo>
                    <a:pt x="3362" y="3143"/>
                  </a:lnTo>
                  <a:lnTo>
                    <a:pt x="3364" y="3139"/>
                  </a:lnTo>
                  <a:lnTo>
                    <a:pt x="3367" y="3136"/>
                  </a:lnTo>
                  <a:lnTo>
                    <a:pt x="3375" y="3126"/>
                  </a:lnTo>
                  <a:lnTo>
                    <a:pt x="3383" y="3118"/>
                  </a:lnTo>
                  <a:lnTo>
                    <a:pt x="3391" y="3112"/>
                  </a:lnTo>
                  <a:lnTo>
                    <a:pt x="3398" y="3106"/>
                  </a:lnTo>
                  <a:lnTo>
                    <a:pt x="3407" y="3100"/>
                  </a:lnTo>
                  <a:lnTo>
                    <a:pt x="3415" y="3095"/>
                  </a:lnTo>
                  <a:lnTo>
                    <a:pt x="3420" y="3092"/>
                  </a:lnTo>
                  <a:lnTo>
                    <a:pt x="3423" y="3089"/>
                  </a:lnTo>
                  <a:lnTo>
                    <a:pt x="3421" y="3087"/>
                  </a:lnTo>
                  <a:lnTo>
                    <a:pt x="3415" y="3085"/>
                  </a:lnTo>
                  <a:lnTo>
                    <a:pt x="3410" y="3082"/>
                  </a:lnTo>
                  <a:lnTo>
                    <a:pt x="3402" y="3080"/>
                  </a:lnTo>
                  <a:lnTo>
                    <a:pt x="3396" y="3075"/>
                  </a:lnTo>
                  <a:lnTo>
                    <a:pt x="3392" y="3071"/>
                  </a:lnTo>
                  <a:lnTo>
                    <a:pt x="3383" y="3061"/>
                  </a:lnTo>
                  <a:lnTo>
                    <a:pt x="3379" y="3052"/>
                  </a:lnTo>
                  <a:lnTo>
                    <a:pt x="3373" y="3045"/>
                  </a:lnTo>
                  <a:lnTo>
                    <a:pt x="3366" y="3039"/>
                  </a:lnTo>
                  <a:lnTo>
                    <a:pt x="3360" y="3035"/>
                  </a:lnTo>
                  <a:lnTo>
                    <a:pt x="3352" y="3026"/>
                  </a:lnTo>
                  <a:lnTo>
                    <a:pt x="3348" y="3019"/>
                  </a:lnTo>
                  <a:lnTo>
                    <a:pt x="3344" y="3013"/>
                  </a:lnTo>
                  <a:lnTo>
                    <a:pt x="3342" y="3005"/>
                  </a:lnTo>
                  <a:lnTo>
                    <a:pt x="3341" y="2989"/>
                  </a:lnTo>
                  <a:lnTo>
                    <a:pt x="3339" y="2976"/>
                  </a:lnTo>
                  <a:lnTo>
                    <a:pt x="3337" y="2962"/>
                  </a:lnTo>
                  <a:lnTo>
                    <a:pt x="3333" y="2948"/>
                  </a:lnTo>
                  <a:lnTo>
                    <a:pt x="3329" y="2935"/>
                  </a:lnTo>
                  <a:lnTo>
                    <a:pt x="3324" y="2926"/>
                  </a:lnTo>
                  <a:lnTo>
                    <a:pt x="3319" y="2921"/>
                  </a:lnTo>
                  <a:lnTo>
                    <a:pt x="3314" y="2915"/>
                  </a:lnTo>
                  <a:lnTo>
                    <a:pt x="3308" y="2910"/>
                  </a:lnTo>
                  <a:lnTo>
                    <a:pt x="3298" y="2903"/>
                  </a:lnTo>
                  <a:lnTo>
                    <a:pt x="3288" y="2896"/>
                  </a:lnTo>
                  <a:lnTo>
                    <a:pt x="3284" y="2891"/>
                  </a:lnTo>
                  <a:lnTo>
                    <a:pt x="3281" y="2886"/>
                  </a:lnTo>
                  <a:lnTo>
                    <a:pt x="3279" y="2880"/>
                  </a:lnTo>
                  <a:lnTo>
                    <a:pt x="3278" y="2875"/>
                  </a:lnTo>
                  <a:lnTo>
                    <a:pt x="3278" y="2869"/>
                  </a:lnTo>
                  <a:lnTo>
                    <a:pt x="3279" y="2865"/>
                  </a:lnTo>
                  <a:lnTo>
                    <a:pt x="3282" y="2860"/>
                  </a:lnTo>
                  <a:lnTo>
                    <a:pt x="3286" y="2856"/>
                  </a:lnTo>
                  <a:lnTo>
                    <a:pt x="3299" y="2850"/>
                  </a:lnTo>
                  <a:lnTo>
                    <a:pt x="3313" y="2846"/>
                  </a:lnTo>
                  <a:lnTo>
                    <a:pt x="3319" y="2844"/>
                  </a:lnTo>
                  <a:lnTo>
                    <a:pt x="3323" y="2842"/>
                  </a:lnTo>
                  <a:lnTo>
                    <a:pt x="3324" y="2841"/>
                  </a:lnTo>
                  <a:lnTo>
                    <a:pt x="3325" y="2840"/>
                  </a:lnTo>
                  <a:lnTo>
                    <a:pt x="3325" y="2837"/>
                  </a:lnTo>
                  <a:lnTo>
                    <a:pt x="3325" y="2836"/>
                  </a:lnTo>
                  <a:lnTo>
                    <a:pt x="3319" y="2822"/>
                  </a:lnTo>
                  <a:lnTo>
                    <a:pt x="3314" y="2808"/>
                  </a:lnTo>
                  <a:lnTo>
                    <a:pt x="3311" y="2802"/>
                  </a:lnTo>
                  <a:lnTo>
                    <a:pt x="3305" y="2793"/>
                  </a:lnTo>
                  <a:lnTo>
                    <a:pt x="3299" y="2786"/>
                  </a:lnTo>
                  <a:lnTo>
                    <a:pt x="3293" y="2780"/>
                  </a:lnTo>
                  <a:lnTo>
                    <a:pt x="3280" y="2768"/>
                  </a:lnTo>
                  <a:lnTo>
                    <a:pt x="3263" y="2753"/>
                  </a:lnTo>
                  <a:lnTo>
                    <a:pt x="3260" y="2748"/>
                  </a:lnTo>
                  <a:lnTo>
                    <a:pt x="3257" y="2745"/>
                  </a:lnTo>
                  <a:lnTo>
                    <a:pt x="3255" y="2740"/>
                  </a:lnTo>
                  <a:lnTo>
                    <a:pt x="3255" y="2736"/>
                  </a:lnTo>
                  <a:lnTo>
                    <a:pt x="3255" y="2728"/>
                  </a:lnTo>
                  <a:lnTo>
                    <a:pt x="3255" y="2716"/>
                  </a:lnTo>
                  <a:lnTo>
                    <a:pt x="3255" y="2708"/>
                  </a:lnTo>
                  <a:lnTo>
                    <a:pt x="3255" y="2701"/>
                  </a:lnTo>
                  <a:lnTo>
                    <a:pt x="3256" y="2698"/>
                  </a:lnTo>
                  <a:lnTo>
                    <a:pt x="3257" y="2696"/>
                  </a:lnTo>
                  <a:lnTo>
                    <a:pt x="3259" y="2695"/>
                  </a:lnTo>
                  <a:lnTo>
                    <a:pt x="3261" y="2694"/>
                  </a:lnTo>
                  <a:lnTo>
                    <a:pt x="3267" y="2694"/>
                  </a:lnTo>
                  <a:lnTo>
                    <a:pt x="3273" y="2694"/>
                  </a:lnTo>
                  <a:lnTo>
                    <a:pt x="3278" y="2692"/>
                  </a:lnTo>
                  <a:lnTo>
                    <a:pt x="3282" y="2690"/>
                  </a:lnTo>
                  <a:lnTo>
                    <a:pt x="3286" y="2685"/>
                  </a:lnTo>
                  <a:lnTo>
                    <a:pt x="3287" y="2678"/>
                  </a:lnTo>
                  <a:lnTo>
                    <a:pt x="3287" y="2674"/>
                  </a:lnTo>
                  <a:lnTo>
                    <a:pt x="3286" y="2670"/>
                  </a:lnTo>
                  <a:lnTo>
                    <a:pt x="3285" y="2666"/>
                  </a:lnTo>
                  <a:lnTo>
                    <a:pt x="3282" y="2660"/>
                  </a:lnTo>
                  <a:lnTo>
                    <a:pt x="3268" y="2650"/>
                  </a:lnTo>
                  <a:lnTo>
                    <a:pt x="3256" y="2638"/>
                  </a:lnTo>
                  <a:lnTo>
                    <a:pt x="3253" y="2628"/>
                  </a:lnTo>
                  <a:lnTo>
                    <a:pt x="3248" y="2621"/>
                  </a:lnTo>
                  <a:lnTo>
                    <a:pt x="3244" y="2617"/>
                  </a:lnTo>
                  <a:lnTo>
                    <a:pt x="3242" y="2614"/>
                  </a:lnTo>
                  <a:lnTo>
                    <a:pt x="3237" y="2611"/>
                  </a:lnTo>
                  <a:lnTo>
                    <a:pt x="3232" y="2609"/>
                  </a:lnTo>
                  <a:lnTo>
                    <a:pt x="3224" y="2604"/>
                  </a:lnTo>
                  <a:lnTo>
                    <a:pt x="3217" y="2600"/>
                  </a:lnTo>
                  <a:lnTo>
                    <a:pt x="3212" y="2594"/>
                  </a:lnTo>
                  <a:lnTo>
                    <a:pt x="3206" y="2585"/>
                  </a:lnTo>
                  <a:lnTo>
                    <a:pt x="3198" y="2576"/>
                  </a:lnTo>
                  <a:lnTo>
                    <a:pt x="3186" y="2565"/>
                  </a:lnTo>
                  <a:lnTo>
                    <a:pt x="3173" y="2556"/>
                  </a:lnTo>
                  <a:lnTo>
                    <a:pt x="3161" y="2547"/>
                  </a:lnTo>
                  <a:lnTo>
                    <a:pt x="3149" y="2537"/>
                  </a:lnTo>
                  <a:lnTo>
                    <a:pt x="3142" y="2527"/>
                  </a:lnTo>
                  <a:lnTo>
                    <a:pt x="3140" y="2525"/>
                  </a:lnTo>
                  <a:lnTo>
                    <a:pt x="3139" y="2521"/>
                  </a:lnTo>
                  <a:lnTo>
                    <a:pt x="3139" y="2518"/>
                  </a:lnTo>
                  <a:lnTo>
                    <a:pt x="3140" y="2513"/>
                  </a:lnTo>
                  <a:lnTo>
                    <a:pt x="3141" y="2503"/>
                  </a:lnTo>
                  <a:lnTo>
                    <a:pt x="3143" y="2493"/>
                  </a:lnTo>
                  <a:lnTo>
                    <a:pt x="3144" y="2487"/>
                  </a:lnTo>
                  <a:lnTo>
                    <a:pt x="3142" y="2481"/>
                  </a:lnTo>
                  <a:lnTo>
                    <a:pt x="3140" y="2475"/>
                  </a:lnTo>
                  <a:lnTo>
                    <a:pt x="3137" y="2469"/>
                  </a:lnTo>
                  <a:lnTo>
                    <a:pt x="3130" y="2458"/>
                  </a:lnTo>
                  <a:lnTo>
                    <a:pt x="3124" y="2450"/>
                  </a:lnTo>
                  <a:lnTo>
                    <a:pt x="3121" y="2442"/>
                  </a:lnTo>
                  <a:lnTo>
                    <a:pt x="3116" y="2433"/>
                  </a:lnTo>
                  <a:lnTo>
                    <a:pt x="3112" y="2424"/>
                  </a:lnTo>
                  <a:lnTo>
                    <a:pt x="3111" y="2414"/>
                  </a:lnTo>
                  <a:lnTo>
                    <a:pt x="3111" y="2406"/>
                  </a:lnTo>
                  <a:lnTo>
                    <a:pt x="3109" y="2399"/>
                  </a:lnTo>
                  <a:lnTo>
                    <a:pt x="3108" y="2395"/>
                  </a:lnTo>
                  <a:lnTo>
                    <a:pt x="3106" y="2393"/>
                  </a:lnTo>
                  <a:lnTo>
                    <a:pt x="3104" y="2392"/>
                  </a:lnTo>
                  <a:lnTo>
                    <a:pt x="3102" y="2392"/>
                  </a:lnTo>
                  <a:lnTo>
                    <a:pt x="3099" y="2392"/>
                  </a:lnTo>
                  <a:lnTo>
                    <a:pt x="3097" y="2393"/>
                  </a:lnTo>
                  <a:lnTo>
                    <a:pt x="3095" y="2394"/>
                  </a:lnTo>
                  <a:lnTo>
                    <a:pt x="3092" y="2396"/>
                  </a:lnTo>
                  <a:lnTo>
                    <a:pt x="3086" y="2403"/>
                  </a:lnTo>
                  <a:lnTo>
                    <a:pt x="3077" y="2414"/>
                  </a:lnTo>
                  <a:lnTo>
                    <a:pt x="3070" y="2424"/>
                  </a:lnTo>
                  <a:lnTo>
                    <a:pt x="3066" y="2427"/>
                  </a:lnTo>
                  <a:lnTo>
                    <a:pt x="3062" y="2430"/>
                  </a:lnTo>
                  <a:lnTo>
                    <a:pt x="3056" y="2434"/>
                  </a:lnTo>
                  <a:lnTo>
                    <a:pt x="3049" y="2439"/>
                  </a:lnTo>
                  <a:lnTo>
                    <a:pt x="3046" y="2442"/>
                  </a:lnTo>
                  <a:lnTo>
                    <a:pt x="3043" y="2442"/>
                  </a:lnTo>
                  <a:lnTo>
                    <a:pt x="3039" y="2439"/>
                  </a:lnTo>
                  <a:lnTo>
                    <a:pt x="3032" y="2436"/>
                  </a:lnTo>
                  <a:lnTo>
                    <a:pt x="3024" y="2430"/>
                  </a:lnTo>
                  <a:lnTo>
                    <a:pt x="3016" y="2423"/>
                  </a:lnTo>
                  <a:lnTo>
                    <a:pt x="3007" y="2414"/>
                  </a:lnTo>
                  <a:lnTo>
                    <a:pt x="2996" y="2406"/>
                  </a:lnTo>
                  <a:lnTo>
                    <a:pt x="2986" y="2398"/>
                  </a:lnTo>
                  <a:lnTo>
                    <a:pt x="2990" y="2392"/>
                  </a:lnTo>
                  <a:lnTo>
                    <a:pt x="2996" y="2383"/>
                  </a:lnTo>
                  <a:lnTo>
                    <a:pt x="2993" y="2377"/>
                  </a:lnTo>
                  <a:lnTo>
                    <a:pt x="2988" y="2370"/>
                  </a:lnTo>
                  <a:lnTo>
                    <a:pt x="2982" y="2363"/>
                  </a:lnTo>
                  <a:lnTo>
                    <a:pt x="2976" y="2357"/>
                  </a:lnTo>
                  <a:lnTo>
                    <a:pt x="2969" y="2350"/>
                  </a:lnTo>
                  <a:lnTo>
                    <a:pt x="2957" y="2343"/>
                  </a:lnTo>
                  <a:lnTo>
                    <a:pt x="2946" y="2336"/>
                  </a:lnTo>
                  <a:lnTo>
                    <a:pt x="2938" y="2332"/>
                  </a:lnTo>
                  <a:lnTo>
                    <a:pt x="2934" y="2332"/>
                  </a:lnTo>
                  <a:lnTo>
                    <a:pt x="2928" y="2335"/>
                  </a:lnTo>
                  <a:lnTo>
                    <a:pt x="2922" y="2338"/>
                  </a:lnTo>
                  <a:lnTo>
                    <a:pt x="2915" y="2342"/>
                  </a:lnTo>
                  <a:lnTo>
                    <a:pt x="2908" y="2346"/>
                  </a:lnTo>
                  <a:lnTo>
                    <a:pt x="2902" y="2349"/>
                  </a:lnTo>
                  <a:lnTo>
                    <a:pt x="2896" y="2351"/>
                  </a:lnTo>
                  <a:lnTo>
                    <a:pt x="2892" y="2350"/>
                  </a:lnTo>
                  <a:lnTo>
                    <a:pt x="2877" y="2340"/>
                  </a:lnTo>
                  <a:lnTo>
                    <a:pt x="2864" y="2333"/>
                  </a:lnTo>
                  <a:lnTo>
                    <a:pt x="2856" y="2329"/>
                  </a:lnTo>
                  <a:lnTo>
                    <a:pt x="2850" y="2323"/>
                  </a:lnTo>
                  <a:lnTo>
                    <a:pt x="2844" y="2316"/>
                  </a:lnTo>
                  <a:lnTo>
                    <a:pt x="2837" y="2304"/>
                  </a:lnTo>
                  <a:lnTo>
                    <a:pt x="2828" y="2292"/>
                  </a:lnTo>
                  <a:lnTo>
                    <a:pt x="2820" y="2283"/>
                  </a:lnTo>
                  <a:lnTo>
                    <a:pt x="2812" y="2276"/>
                  </a:lnTo>
                  <a:lnTo>
                    <a:pt x="2800" y="2268"/>
                  </a:lnTo>
                  <a:lnTo>
                    <a:pt x="2789" y="2261"/>
                  </a:lnTo>
                  <a:lnTo>
                    <a:pt x="2778" y="2256"/>
                  </a:lnTo>
                  <a:lnTo>
                    <a:pt x="2770" y="2254"/>
                  </a:lnTo>
                  <a:lnTo>
                    <a:pt x="2764" y="2253"/>
                  </a:lnTo>
                  <a:lnTo>
                    <a:pt x="2757" y="2251"/>
                  </a:lnTo>
                  <a:lnTo>
                    <a:pt x="2749" y="2247"/>
                  </a:lnTo>
                  <a:lnTo>
                    <a:pt x="2738" y="2241"/>
                  </a:lnTo>
                  <a:lnTo>
                    <a:pt x="2727" y="2230"/>
                  </a:lnTo>
                  <a:lnTo>
                    <a:pt x="2721" y="2225"/>
                  </a:lnTo>
                  <a:lnTo>
                    <a:pt x="2715" y="2220"/>
                  </a:lnTo>
                  <a:lnTo>
                    <a:pt x="2708" y="2216"/>
                  </a:lnTo>
                  <a:lnTo>
                    <a:pt x="2702" y="2212"/>
                  </a:lnTo>
                  <a:lnTo>
                    <a:pt x="2689" y="2206"/>
                  </a:lnTo>
                  <a:lnTo>
                    <a:pt x="2680" y="2203"/>
                  </a:lnTo>
                  <a:lnTo>
                    <a:pt x="2676" y="2200"/>
                  </a:lnTo>
                  <a:lnTo>
                    <a:pt x="2673" y="2197"/>
                  </a:lnTo>
                  <a:lnTo>
                    <a:pt x="2671" y="2193"/>
                  </a:lnTo>
                  <a:lnTo>
                    <a:pt x="2670" y="2190"/>
                  </a:lnTo>
                  <a:lnTo>
                    <a:pt x="2669" y="2181"/>
                  </a:lnTo>
                  <a:lnTo>
                    <a:pt x="2669" y="2172"/>
                  </a:lnTo>
                  <a:lnTo>
                    <a:pt x="2669" y="2161"/>
                  </a:lnTo>
                  <a:lnTo>
                    <a:pt x="2667" y="2150"/>
                  </a:lnTo>
                  <a:lnTo>
                    <a:pt x="2664" y="2144"/>
                  </a:lnTo>
                  <a:lnTo>
                    <a:pt x="2662" y="2140"/>
                  </a:lnTo>
                  <a:lnTo>
                    <a:pt x="2657" y="2134"/>
                  </a:lnTo>
                  <a:lnTo>
                    <a:pt x="2652" y="2129"/>
                  </a:lnTo>
                  <a:lnTo>
                    <a:pt x="2645" y="2125"/>
                  </a:lnTo>
                  <a:lnTo>
                    <a:pt x="2639" y="2123"/>
                  </a:lnTo>
                  <a:lnTo>
                    <a:pt x="2632" y="2122"/>
                  </a:lnTo>
                  <a:lnTo>
                    <a:pt x="2626" y="2121"/>
                  </a:lnTo>
                  <a:lnTo>
                    <a:pt x="2613" y="2121"/>
                  </a:lnTo>
                  <a:lnTo>
                    <a:pt x="2602" y="2119"/>
                  </a:lnTo>
                  <a:lnTo>
                    <a:pt x="2598" y="2117"/>
                  </a:lnTo>
                  <a:lnTo>
                    <a:pt x="2593" y="2113"/>
                  </a:lnTo>
                  <a:lnTo>
                    <a:pt x="2588" y="2109"/>
                  </a:lnTo>
                  <a:lnTo>
                    <a:pt x="2583" y="2104"/>
                  </a:lnTo>
                  <a:lnTo>
                    <a:pt x="2580" y="2099"/>
                  </a:lnTo>
                  <a:lnTo>
                    <a:pt x="2577" y="2094"/>
                  </a:lnTo>
                  <a:lnTo>
                    <a:pt x="2575" y="2090"/>
                  </a:lnTo>
                  <a:lnTo>
                    <a:pt x="2574" y="2085"/>
                  </a:lnTo>
                  <a:lnTo>
                    <a:pt x="2573" y="2078"/>
                  </a:lnTo>
                  <a:lnTo>
                    <a:pt x="2570" y="2072"/>
                  </a:lnTo>
                  <a:lnTo>
                    <a:pt x="2569" y="2071"/>
                  </a:lnTo>
                  <a:lnTo>
                    <a:pt x="2567" y="2068"/>
                  </a:lnTo>
                  <a:lnTo>
                    <a:pt x="2564" y="2068"/>
                  </a:lnTo>
                  <a:lnTo>
                    <a:pt x="2561" y="2068"/>
                  </a:lnTo>
                  <a:lnTo>
                    <a:pt x="2557" y="2068"/>
                  </a:lnTo>
                  <a:lnTo>
                    <a:pt x="2554" y="2067"/>
                  </a:lnTo>
                  <a:lnTo>
                    <a:pt x="2552" y="2066"/>
                  </a:lnTo>
                  <a:lnTo>
                    <a:pt x="2551" y="2064"/>
                  </a:lnTo>
                  <a:lnTo>
                    <a:pt x="2550" y="2058"/>
                  </a:lnTo>
                  <a:lnTo>
                    <a:pt x="2550" y="2048"/>
                  </a:lnTo>
                  <a:lnTo>
                    <a:pt x="2549" y="2043"/>
                  </a:lnTo>
                  <a:lnTo>
                    <a:pt x="2548" y="2039"/>
                  </a:lnTo>
                  <a:lnTo>
                    <a:pt x="2547" y="2034"/>
                  </a:lnTo>
                  <a:lnTo>
                    <a:pt x="2544" y="2030"/>
                  </a:lnTo>
                  <a:lnTo>
                    <a:pt x="2538" y="2023"/>
                  </a:lnTo>
                  <a:lnTo>
                    <a:pt x="2530" y="2016"/>
                  </a:lnTo>
                  <a:lnTo>
                    <a:pt x="2522" y="2009"/>
                  </a:lnTo>
                  <a:lnTo>
                    <a:pt x="2512" y="2004"/>
                  </a:lnTo>
                  <a:lnTo>
                    <a:pt x="2506" y="2003"/>
                  </a:lnTo>
                  <a:lnTo>
                    <a:pt x="2501" y="2002"/>
                  </a:lnTo>
                  <a:lnTo>
                    <a:pt x="2497" y="2003"/>
                  </a:lnTo>
                  <a:lnTo>
                    <a:pt x="2493" y="2005"/>
                  </a:lnTo>
                  <a:lnTo>
                    <a:pt x="2489" y="2008"/>
                  </a:lnTo>
                  <a:lnTo>
                    <a:pt x="2488" y="2011"/>
                  </a:lnTo>
                  <a:lnTo>
                    <a:pt x="2488" y="2015"/>
                  </a:lnTo>
                  <a:lnTo>
                    <a:pt x="2487" y="2020"/>
                  </a:lnTo>
                  <a:lnTo>
                    <a:pt x="2487" y="2028"/>
                  </a:lnTo>
                  <a:lnTo>
                    <a:pt x="2492" y="2042"/>
                  </a:lnTo>
                  <a:lnTo>
                    <a:pt x="2498" y="2058"/>
                  </a:lnTo>
                  <a:lnTo>
                    <a:pt x="2503" y="2068"/>
                  </a:lnTo>
                  <a:lnTo>
                    <a:pt x="2511" y="2083"/>
                  </a:lnTo>
                  <a:lnTo>
                    <a:pt x="2518" y="2098"/>
                  </a:lnTo>
                  <a:lnTo>
                    <a:pt x="2520" y="2105"/>
                  </a:lnTo>
                  <a:lnTo>
                    <a:pt x="2522" y="2110"/>
                  </a:lnTo>
                  <a:lnTo>
                    <a:pt x="2522" y="2115"/>
                  </a:lnTo>
                  <a:lnTo>
                    <a:pt x="2520" y="2117"/>
                  </a:lnTo>
                  <a:lnTo>
                    <a:pt x="2519" y="2118"/>
                  </a:lnTo>
                  <a:lnTo>
                    <a:pt x="2516" y="2118"/>
                  </a:lnTo>
                  <a:lnTo>
                    <a:pt x="2512" y="2117"/>
                  </a:lnTo>
                  <a:lnTo>
                    <a:pt x="2506" y="2115"/>
                  </a:lnTo>
                  <a:lnTo>
                    <a:pt x="2494" y="2108"/>
                  </a:lnTo>
                  <a:lnTo>
                    <a:pt x="2482" y="2102"/>
                  </a:lnTo>
                  <a:lnTo>
                    <a:pt x="2470" y="2094"/>
                  </a:lnTo>
                  <a:lnTo>
                    <a:pt x="2460" y="2087"/>
                  </a:lnTo>
                  <a:lnTo>
                    <a:pt x="2445" y="2079"/>
                  </a:lnTo>
                  <a:lnTo>
                    <a:pt x="2429" y="2069"/>
                  </a:lnTo>
                  <a:lnTo>
                    <a:pt x="2413" y="2060"/>
                  </a:lnTo>
                  <a:lnTo>
                    <a:pt x="2400" y="2052"/>
                  </a:lnTo>
                  <a:lnTo>
                    <a:pt x="2387" y="2042"/>
                  </a:lnTo>
                  <a:lnTo>
                    <a:pt x="2372" y="2030"/>
                  </a:lnTo>
                  <a:lnTo>
                    <a:pt x="2356" y="2018"/>
                  </a:lnTo>
                  <a:lnTo>
                    <a:pt x="2346" y="2009"/>
                  </a:lnTo>
                  <a:lnTo>
                    <a:pt x="2338" y="1999"/>
                  </a:lnTo>
                  <a:lnTo>
                    <a:pt x="2331" y="1987"/>
                  </a:lnTo>
                  <a:lnTo>
                    <a:pt x="2325" y="1976"/>
                  </a:lnTo>
                  <a:lnTo>
                    <a:pt x="2322" y="1966"/>
                  </a:lnTo>
                  <a:lnTo>
                    <a:pt x="2321" y="1960"/>
                  </a:lnTo>
                  <a:lnTo>
                    <a:pt x="2319" y="1955"/>
                  </a:lnTo>
                  <a:lnTo>
                    <a:pt x="2316" y="1951"/>
                  </a:lnTo>
                  <a:lnTo>
                    <a:pt x="2309" y="1944"/>
                  </a:lnTo>
                  <a:lnTo>
                    <a:pt x="2300" y="1935"/>
                  </a:lnTo>
                  <a:lnTo>
                    <a:pt x="2293" y="1926"/>
                  </a:lnTo>
                  <a:lnTo>
                    <a:pt x="2287" y="1915"/>
                  </a:lnTo>
                  <a:lnTo>
                    <a:pt x="2280" y="1902"/>
                  </a:lnTo>
                  <a:lnTo>
                    <a:pt x="2277" y="1896"/>
                  </a:lnTo>
                  <a:lnTo>
                    <a:pt x="2272" y="1889"/>
                  </a:lnTo>
                  <a:lnTo>
                    <a:pt x="2266" y="1883"/>
                  </a:lnTo>
                  <a:lnTo>
                    <a:pt x="2259" y="1876"/>
                  </a:lnTo>
                  <a:lnTo>
                    <a:pt x="2245" y="1864"/>
                  </a:lnTo>
                  <a:lnTo>
                    <a:pt x="2231" y="1853"/>
                  </a:lnTo>
                  <a:lnTo>
                    <a:pt x="2218" y="1842"/>
                  </a:lnTo>
                  <a:lnTo>
                    <a:pt x="2203" y="1831"/>
                  </a:lnTo>
                  <a:lnTo>
                    <a:pt x="2190" y="1820"/>
                  </a:lnTo>
                  <a:lnTo>
                    <a:pt x="2180" y="1812"/>
                  </a:lnTo>
                  <a:lnTo>
                    <a:pt x="2177" y="1808"/>
                  </a:lnTo>
                  <a:lnTo>
                    <a:pt x="2176" y="1804"/>
                  </a:lnTo>
                  <a:lnTo>
                    <a:pt x="2176" y="1802"/>
                  </a:lnTo>
                  <a:lnTo>
                    <a:pt x="2176" y="1800"/>
                  </a:lnTo>
                  <a:lnTo>
                    <a:pt x="2177" y="1795"/>
                  </a:lnTo>
                  <a:lnTo>
                    <a:pt x="2180" y="1789"/>
                  </a:lnTo>
                  <a:lnTo>
                    <a:pt x="2182" y="1787"/>
                  </a:lnTo>
                  <a:lnTo>
                    <a:pt x="2180" y="1783"/>
                  </a:lnTo>
                  <a:lnTo>
                    <a:pt x="2179" y="1781"/>
                  </a:lnTo>
                  <a:lnTo>
                    <a:pt x="2178" y="1778"/>
                  </a:lnTo>
                  <a:lnTo>
                    <a:pt x="2172" y="1775"/>
                  </a:lnTo>
                  <a:lnTo>
                    <a:pt x="2164" y="1772"/>
                  </a:lnTo>
                  <a:lnTo>
                    <a:pt x="2153" y="1770"/>
                  </a:lnTo>
                  <a:lnTo>
                    <a:pt x="2142" y="1766"/>
                  </a:lnTo>
                  <a:lnTo>
                    <a:pt x="2136" y="1763"/>
                  </a:lnTo>
                  <a:lnTo>
                    <a:pt x="2132" y="1760"/>
                  </a:lnTo>
                  <a:lnTo>
                    <a:pt x="2126" y="1757"/>
                  </a:lnTo>
                  <a:lnTo>
                    <a:pt x="2121" y="1752"/>
                  </a:lnTo>
                  <a:lnTo>
                    <a:pt x="2117" y="1747"/>
                  </a:lnTo>
                  <a:lnTo>
                    <a:pt x="2115" y="1743"/>
                  </a:lnTo>
                  <a:lnTo>
                    <a:pt x="2113" y="1738"/>
                  </a:lnTo>
                  <a:lnTo>
                    <a:pt x="2111" y="1732"/>
                  </a:lnTo>
                  <a:lnTo>
                    <a:pt x="2108" y="1722"/>
                  </a:lnTo>
                  <a:lnTo>
                    <a:pt x="2103" y="1713"/>
                  </a:lnTo>
                  <a:lnTo>
                    <a:pt x="2100" y="1709"/>
                  </a:lnTo>
                  <a:lnTo>
                    <a:pt x="2096" y="1707"/>
                  </a:lnTo>
                  <a:lnTo>
                    <a:pt x="2091" y="1706"/>
                  </a:lnTo>
                  <a:lnTo>
                    <a:pt x="2088" y="1705"/>
                  </a:lnTo>
                  <a:lnTo>
                    <a:pt x="2083" y="1706"/>
                  </a:lnTo>
                  <a:lnTo>
                    <a:pt x="2078" y="1708"/>
                  </a:lnTo>
                  <a:lnTo>
                    <a:pt x="2073" y="1711"/>
                  </a:lnTo>
                  <a:lnTo>
                    <a:pt x="2069" y="1715"/>
                  </a:lnTo>
                  <a:lnTo>
                    <a:pt x="2059" y="1727"/>
                  </a:lnTo>
                  <a:lnTo>
                    <a:pt x="2048" y="1741"/>
                  </a:lnTo>
                  <a:lnTo>
                    <a:pt x="2038" y="1753"/>
                  </a:lnTo>
                  <a:lnTo>
                    <a:pt x="2028" y="1763"/>
                  </a:lnTo>
                  <a:lnTo>
                    <a:pt x="2023" y="1765"/>
                  </a:lnTo>
                  <a:lnTo>
                    <a:pt x="2019" y="1765"/>
                  </a:lnTo>
                  <a:lnTo>
                    <a:pt x="2013" y="1765"/>
                  </a:lnTo>
                  <a:lnTo>
                    <a:pt x="2006" y="1764"/>
                  </a:lnTo>
                  <a:lnTo>
                    <a:pt x="1994" y="1760"/>
                  </a:lnTo>
                  <a:lnTo>
                    <a:pt x="1983" y="1756"/>
                  </a:lnTo>
                  <a:lnTo>
                    <a:pt x="1979" y="1755"/>
                  </a:lnTo>
                  <a:lnTo>
                    <a:pt x="1977" y="1752"/>
                  </a:lnTo>
                  <a:lnTo>
                    <a:pt x="1975" y="1749"/>
                  </a:lnTo>
                  <a:lnTo>
                    <a:pt x="1974" y="1746"/>
                  </a:lnTo>
                  <a:lnTo>
                    <a:pt x="1972" y="1738"/>
                  </a:lnTo>
                  <a:lnTo>
                    <a:pt x="1972" y="1727"/>
                  </a:lnTo>
                  <a:lnTo>
                    <a:pt x="1971" y="1721"/>
                  </a:lnTo>
                  <a:lnTo>
                    <a:pt x="1968" y="1718"/>
                  </a:lnTo>
                  <a:lnTo>
                    <a:pt x="1963" y="1714"/>
                  </a:lnTo>
                  <a:lnTo>
                    <a:pt x="1957" y="1712"/>
                  </a:lnTo>
                  <a:lnTo>
                    <a:pt x="1950" y="1711"/>
                  </a:lnTo>
                  <a:lnTo>
                    <a:pt x="1944" y="1711"/>
                  </a:lnTo>
                  <a:lnTo>
                    <a:pt x="1937" y="1711"/>
                  </a:lnTo>
                  <a:lnTo>
                    <a:pt x="1932" y="1712"/>
                  </a:lnTo>
                  <a:lnTo>
                    <a:pt x="1927" y="1714"/>
                  </a:lnTo>
                  <a:lnTo>
                    <a:pt x="1925" y="1716"/>
                  </a:lnTo>
                  <a:lnTo>
                    <a:pt x="1922" y="1720"/>
                  </a:lnTo>
                  <a:lnTo>
                    <a:pt x="1922" y="1724"/>
                  </a:lnTo>
                  <a:lnTo>
                    <a:pt x="1922" y="1733"/>
                  </a:lnTo>
                  <a:lnTo>
                    <a:pt x="1922" y="1743"/>
                  </a:lnTo>
                  <a:lnTo>
                    <a:pt x="1921" y="1747"/>
                  </a:lnTo>
                  <a:lnTo>
                    <a:pt x="1920" y="1751"/>
                  </a:lnTo>
                  <a:lnTo>
                    <a:pt x="1916" y="1755"/>
                  </a:lnTo>
                  <a:lnTo>
                    <a:pt x="1912" y="1759"/>
                  </a:lnTo>
                  <a:lnTo>
                    <a:pt x="1899" y="1768"/>
                  </a:lnTo>
                  <a:lnTo>
                    <a:pt x="1883" y="1778"/>
                  </a:lnTo>
                  <a:lnTo>
                    <a:pt x="1876" y="1783"/>
                  </a:lnTo>
                  <a:lnTo>
                    <a:pt x="1870" y="1788"/>
                  </a:lnTo>
                  <a:lnTo>
                    <a:pt x="1867" y="1791"/>
                  </a:lnTo>
                  <a:lnTo>
                    <a:pt x="1864" y="1795"/>
                  </a:lnTo>
                  <a:lnTo>
                    <a:pt x="1863" y="1801"/>
                  </a:lnTo>
                  <a:lnTo>
                    <a:pt x="1861" y="1807"/>
                  </a:lnTo>
                  <a:lnTo>
                    <a:pt x="1858" y="1810"/>
                  </a:lnTo>
                  <a:lnTo>
                    <a:pt x="1856" y="1813"/>
                  </a:lnTo>
                  <a:lnTo>
                    <a:pt x="1853" y="1814"/>
                  </a:lnTo>
                  <a:lnTo>
                    <a:pt x="1852" y="1814"/>
                  </a:lnTo>
                  <a:lnTo>
                    <a:pt x="1850" y="1814"/>
                  </a:lnTo>
                  <a:lnTo>
                    <a:pt x="1848" y="1812"/>
                  </a:lnTo>
                  <a:lnTo>
                    <a:pt x="1845" y="1809"/>
                  </a:lnTo>
                  <a:lnTo>
                    <a:pt x="1843" y="1806"/>
                  </a:lnTo>
                  <a:lnTo>
                    <a:pt x="1839" y="1798"/>
                  </a:lnTo>
                  <a:lnTo>
                    <a:pt x="1834" y="1790"/>
                  </a:lnTo>
                  <a:lnTo>
                    <a:pt x="1830" y="1783"/>
                  </a:lnTo>
                  <a:lnTo>
                    <a:pt x="1821" y="1777"/>
                  </a:lnTo>
                  <a:lnTo>
                    <a:pt x="1812" y="1771"/>
                  </a:lnTo>
                  <a:lnTo>
                    <a:pt x="1802" y="1765"/>
                  </a:lnTo>
                  <a:lnTo>
                    <a:pt x="1793" y="1758"/>
                  </a:lnTo>
                  <a:lnTo>
                    <a:pt x="1783" y="1751"/>
                  </a:lnTo>
                  <a:lnTo>
                    <a:pt x="1774" y="1743"/>
                  </a:lnTo>
                  <a:lnTo>
                    <a:pt x="1763" y="1735"/>
                  </a:lnTo>
                  <a:lnTo>
                    <a:pt x="1757" y="1733"/>
                  </a:lnTo>
                  <a:lnTo>
                    <a:pt x="1751" y="1731"/>
                  </a:lnTo>
                  <a:lnTo>
                    <a:pt x="1746" y="1728"/>
                  </a:lnTo>
                  <a:lnTo>
                    <a:pt x="1742" y="1728"/>
                  </a:lnTo>
                  <a:lnTo>
                    <a:pt x="1737" y="1727"/>
                  </a:lnTo>
                  <a:lnTo>
                    <a:pt x="1735" y="1727"/>
                  </a:lnTo>
                  <a:lnTo>
                    <a:pt x="1732" y="1726"/>
                  </a:lnTo>
                  <a:lnTo>
                    <a:pt x="1730" y="1725"/>
                  </a:lnTo>
                  <a:lnTo>
                    <a:pt x="1729" y="1720"/>
                  </a:lnTo>
                  <a:lnTo>
                    <a:pt x="1729" y="1713"/>
                  </a:lnTo>
                  <a:lnTo>
                    <a:pt x="1727" y="1708"/>
                  </a:lnTo>
                  <a:lnTo>
                    <a:pt x="1725" y="1705"/>
                  </a:lnTo>
                  <a:lnTo>
                    <a:pt x="1723" y="1701"/>
                  </a:lnTo>
                  <a:lnTo>
                    <a:pt x="1719" y="1697"/>
                  </a:lnTo>
                  <a:lnTo>
                    <a:pt x="1710" y="1689"/>
                  </a:lnTo>
                  <a:lnTo>
                    <a:pt x="1700" y="1681"/>
                  </a:lnTo>
                  <a:lnTo>
                    <a:pt x="1692" y="1671"/>
                  </a:lnTo>
                  <a:lnTo>
                    <a:pt x="1681" y="1661"/>
                  </a:lnTo>
                  <a:lnTo>
                    <a:pt x="1672" y="1651"/>
                  </a:lnTo>
                  <a:lnTo>
                    <a:pt x="1663" y="1643"/>
                  </a:lnTo>
                  <a:lnTo>
                    <a:pt x="1657" y="1636"/>
                  </a:lnTo>
                  <a:lnTo>
                    <a:pt x="1651" y="1629"/>
                  </a:lnTo>
                  <a:lnTo>
                    <a:pt x="1647" y="1624"/>
                  </a:lnTo>
                  <a:lnTo>
                    <a:pt x="1641" y="1621"/>
                  </a:lnTo>
                  <a:lnTo>
                    <a:pt x="1636" y="1621"/>
                  </a:lnTo>
                  <a:lnTo>
                    <a:pt x="1632" y="1620"/>
                  </a:lnTo>
                  <a:lnTo>
                    <a:pt x="1628" y="1618"/>
                  </a:lnTo>
                  <a:lnTo>
                    <a:pt x="1623" y="1611"/>
                  </a:lnTo>
                  <a:lnTo>
                    <a:pt x="1619" y="1607"/>
                  </a:lnTo>
                  <a:lnTo>
                    <a:pt x="1613" y="1604"/>
                  </a:lnTo>
                  <a:lnTo>
                    <a:pt x="1606" y="1600"/>
                  </a:lnTo>
                  <a:lnTo>
                    <a:pt x="1599" y="1596"/>
                  </a:lnTo>
                  <a:lnTo>
                    <a:pt x="1582" y="1592"/>
                  </a:lnTo>
                  <a:lnTo>
                    <a:pt x="1568" y="1586"/>
                  </a:lnTo>
                  <a:lnTo>
                    <a:pt x="1561" y="1583"/>
                  </a:lnTo>
                  <a:lnTo>
                    <a:pt x="1554" y="1582"/>
                  </a:lnTo>
                  <a:lnTo>
                    <a:pt x="1547" y="1582"/>
                  </a:lnTo>
                  <a:lnTo>
                    <a:pt x="1538" y="1582"/>
                  </a:lnTo>
                  <a:lnTo>
                    <a:pt x="1530" y="1583"/>
                  </a:lnTo>
                  <a:lnTo>
                    <a:pt x="1523" y="1586"/>
                  </a:lnTo>
                  <a:lnTo>
                    <a:pt x="1516" y="1589"/>
                  </a:lnTo>
                  <a:lnTo>
                    <a:pt x="1510" y="1594"/>
                  </a:lnTo>
                  <a:lnTo>
                    <a:pt x="1505" y="1600"/>
                  </a:lnTo>
                  <a:lnTo>
                    <a:pt x="1500" y="1606"/>
                  </a:lnTo>
                  <a:lnTo>
                    <a:pt x="1497" y="1611"/>
                  </a:lnTo>
                  <a:lnTo>
                    <a:pt x="1494" y="1617"/>
                  </a:lnTo>
                  <a:lnTo>
                    <a:pt x="1493" y="1623"/>
                  </a:lnTo>
                  <a:lnTo>
                    <a:pt x="1493" y="1629"/>
                  </a:lnTo>
                  <a:lnTo>
                    <a:pt x="1494" y="1633"/>
                  </a:lnTo>
                  <a:lnTo>
                    <a:pt x="1496" y="1639"/>
                  </a:lnTo>
                  <a:lnTo>
                    <a:pt x="1498" y="1645"/>
                  </a:lnTo>
                  <a:lnTo>
                    <a:pt x="1500" y="1652"/>
                  </a:lnTo>
                  <a:lnTo>
                    <a:pt x="1502" y="1661"/>
                  </a:lnTo>
                  <a:lnTo>
                    <a:pt x="1502" y="1669"/>
                  </a:lnTo>
                  <a:lnTo>
                    <a:pt x="1502" y="1677"/>
                  </a:lnTo>
                  <a:lnTo>
                    <a:pt x="1500" y="1684"/>
                  </a:lnTo>
                  <a:lnTo>
                    <a:pt x="1499" y="1692"/>
                  </a:lnTo>
                  <a:lnTo>
                    <a:pt x="1497" y="1699"/>
                  </a:lnTo>
                  <a:lnTo>
                    <a:pt x="1494" y="1705"/>
                  </a:lnTo>
                  <a:lnTo>
                    <a:pt x="1492" y="1713"/>
                  </a:lnTo>
                  <a:lnTo>
                    <a:pt x="1491" y="1721"/>
                  </a:lnTo>
                  <a:lnTo>
                    <a:pt x="1491" y="1732"/>
                  </a:lnTo>
                  <a:lnTo>
                    <a:pt x="1491" y="1752"/>
                  </a:lnTo>
                  <a:lnTo>
                    <a:pt x="1492" y="1772"/>
                  </a:lnTo>
                  <a:lnTo>
                    <a:pt x="1492" y="1788"/>
                  </a:lnTo>
                  <a:lnTo>
                    <a:pt x="1494" y="1800"/>
                  </a:lnTo>
                  <a:lnTo>
                    <a:pt x="1498" y="1812"/>
                  </a:lnTo>
                  <a:lnTo>
                    <a:pt x="1502" y="1825"/>
                  </a:lnTo>
                  <a:lnTo>
                    <a:pt x="1503" y="1833"/>
                  </a:lnTo>
                  <a:lnTo>
                    <a:pt x="1503" y="1842"/>
                  </a:lnTo>
                  <a:lnTo>
                    <a:pt x="1500" y="1851"/>
                  </a:lnTo>
                  <a:lnTo>
                    <a:pt x="1497" y="1858"/>
                  </a:lnTo>
                  <a:lnTo>
                    <a:pt x="1493" y="1860"/>
                  </a:lnTo>
                  <a:lnTo>
                    <a:pt x="1491" y="1864"/>
                  </a:lnTo>
                  <a:lnTo>
                    <a:pt x="1487" y="1866"/>
                  </a:lnTo>
                  <a:lnTo>
                    <a:pt x="1484" y="1867"/>
                  </a:lnTo>
                  <a:lnTo>
                    <a:pt x="1480" y="1869"/>
                  </a:lnTo>
                  <a:lnTo>
                    <a:pt x="1475" y="1870"/>
                  </a:lnTo>
                  <a:lnTo>
                    <a:pt x="1471" y="1870"/>
                  </a:lnTo>
                  <a:lnTo>
                    <a:pt x="1466" y="1869"/>
                  </a:lnTo>
                  <a:lnTo>
                    <a:pt x="1450" y="1861"/>
                  </a:lnTo>
                  <a:lnTo>
                    <a:pt x="1434" y="1851"/>
                  </a:lnTo>
                  <a:lnTo>
                    <a:pt x="1426" y="1845"/>
                  </a:lnTo>
                  <a:lnTo>
                    <a:pt x="1417" y="1841"/>
                  </a:lnTo>
                  <a:lnTo>
                    <a:pt x="1414" y="1840"/>
                  </a:lnTo>
                  <a:lnTo>
                    <a:pt x="1410" y="1840"/>
                  </a:lnTo>
                  <a:lnTo>
                    <a:pt x="1408" y="1840"/>
                  </a:lnTo>
                  <a:lnTo>
                    <a:pt x="1405" y="1841"/>
                  </a:lnTo>
                  <a:lnTo>
                    <a:pt x="1401" y="1845"/>
                  </a:lnTo>
                  <a:lnTo>
                    <a:pt x="1398" y="1851"/>
                  </a:lnTo>
                  <a:lnTo>
                    <a:pt x="1397" y="1858"/>
                  </a:lnTo>
                  <a:lnTo>
                    <a:pt x="1395" y="1865"/>
                  </a:lnTo>
                  <a:lnTo>
                    <a:pt x="1393" y="1872"/>
                  </a:lnTo>
                  <a:lnTo>
                    <a:pt x="1392" y="1878"/>
                  </a:lnTo>
                  <a:lnTo>
                    <a:pt x="1391" y="1881"/>
                  </a:lnTo>
                  <a:lnTo>
                    <a:pt x="1389" y="1883"/>
                  </a:lnTo>
                  <a:lnTo>
                    <a:pt x="1387" y="1884"/>
                  </a:lnTo>
                  <a:lnTo>
                    <a:pt x="1385" y="1885"/>
                  </a:lnTo>
                  <a:lnTo>
                    <a:pt x="1377" y="1886"/>
                  </a:lnTo>
                  <a:lnTo>
                    <a:pt x="1371" y="1888"/>
                  </a:lnTo>
                  <a:lnTo>
                    <a:pt x="1368" y="1888"/>
                  </a:lnTo>
                  <a:lnTo>
                    <a:pt x="1367" y="1889"/>
                  </a:lnTo>
                  <a:lnTo>
                    <a:pt x="1366" y="1891"/>
                  </a:lnTo>
                  <a:lnTo>
                    <a:pt x="1365" y="1895"/>
                  </a:lnTo>
                  <a:lnTo>
                    <a:pt x="1366" y="1903"/>
                  </a:lnTo>
                  <a:lnTo>
                    <a:pt x="1367" y="1911"/>
                  </a:lnTo>
                  <a:lnTo>
                    <a:pt x="1368" y="1915"/>
                  </a:lnTo>
                  <a:lnTo>
                    <a:pt x="1367" y="1920"/>
                  </a:lnTo>
                  <a:lnTo>
                    <a:pt x="1366" y="1926"/>
                  </a:lnTo>
                  <a:lnTo>
                    <a:pt x="1363" y="1932"/>
                  </a:lnTo>
                  <a:lnTo>
                    <a:pt x="1358" y="1938"/>
                  </a:lnTo>
                  <a:lnTo>
                    <a:pt x="1355" y="1944"/>
                  </a:lnTo>
                  <a:lnTo>
                    <a:pt x="1353" y="1948"/>
                  </a:lnTo>
                  <a:lnTo>
                    <a:pt x="1353" y="1952"/>
                  </a:lnTo>
                  <a:lnTo>
                    <a:pt x="1352" y="1960"/>
                  </a:lnTo>
                  <a:lnTo>
                    <a:pt x="1353" y="1967"/>
                  </a:lnTo>
                  <a:lnTo>
                    <a:pt x="1353" y="1978"/>
                  </a:lnTo>
                  <a:lnTo>
                    <a:pt x="1352" y="1991"/>
                  </a:lnTo>
                  <a:lnTo>
                    <a:pt x="1349" y="1998"/>
                  </a:lnTo>
                  <a:lnTo>
                    <a:pt x="1347" y="2004"/>
                  </a:lnTo>
                  <a:lnTo>
                    <a:pt x="1346" y="2006"/>
                  </a:lnTo>
                  <a:lnTo>
                    <a:pt x="1343" y="2008"/>
                  </a:lnTo>
                  <a:lnTo>
                    <a:pt x="1342" y="2009"/>
                  </a:lnTo>
                  <a:lnTo>
                    <a:pt x="1340" y="2009"/>
                  </a:lnTo>
                  <a:lnTo>
                    <a:pt x="1330" y="2009"/>
                  </a:lnTo>
                  <a:lnTo>
                    <a:pt x="1324" y="2009"/>
                  </a:lnTo>
                  <a:lnTo>
                    <a:pt x="1320" y="2006"/>
                  </a:lnTo>
                  <a:lnTo>
                    <a:pt x="1313" y="2001"/>
                  </a:lnTo>
                  <a:lnTo>
                    <a:pt x="1303" y="1991"/>
                  </a:lnTo>
                  <a:lnTo>
                    <a:pt x="1290" y="1983"/>
                  </a:lnTo>
                  <a:lnTo>
                    <a:pt x="1283" y="1979"/>
                  </a:lnTo>
                  <a:lnTo>
                    <a:pt x="1277" y="1976"/>
                  </a:lnTo>
                  <a:lnTo>
                    <a:pt x="1271" y="1974"/>
                  </a:lnTo>
                  <a:lnTo>
                    <a:pt x="1265" y="1973"/>
                  </a:lnTo>
                  <a:lnTo>
                    <a:pt x="1260" y="1974"/>
                  </a:lnTo>
                  <a:lnTo>
                    <a:pt x="1258" y="1976"/>
                  </a:lnTo>
                  <a:lnTo>
                    <a:pt x="1254" y="1978"/>
                  </a:lnTo>
                  <a:lnTo>
                    <a:pt x="1252" y="1982"/>
                  </a:lnTo>
                  <a:lnTo>
                    <a:pt x="1247" y="1991"/>
                  </a:lnTo>
                  <a:lnTo>
                    <a:pt x="1238" y="2005"/>
                  </a:lnTo>
                  <a:lnTo>
                    <a:pt x="1232" y="2011"/>
                  </a:lnTo>
                  <a:lnTo>
                    <a:pt x="1226" y="2015"/>
                  </a:lnTo>
                  <a:lnTo>
                    <a:pt x="1221" y="2017"/>
                  </a:lnTo>
                  <a:lnTo>
                    <a:pt x="1216" y="2017"/>
                  </a:lnTo>
                  <a:lnTo>
                    <a:pt x="1207" y="2012"/>
                  </a:lnTo>
                  <a:lnTo>
                    <a:pt x="1198" y="2008"/>
                  </a:lnTo>
                  <a:lnTo>
                    <a:pt x="1189" y="2003"/>
                  </a:lnTo>
                  <a:lnTo>
                    <a:pt x="1179" y="1997"/>
                  </a:lnTo>
                  <a:lnTo>
                    <a:pt x="1170" y="1992"/>
                  </a:lnTo>
                  <a:lnTo>
                    <a:pt x="1162" y="1989"/>
                  </a:lnTo>
                  <a:lnTo>
                    <a:pt x="1153" y="1985"/>
                  </a:lnTo>
                  <a:lnTo>
                    <a:pt x="1144" y="1980"/>
                  </a:lnTo>
                  <a:lnTo>
                    <a:pt x="1133" y="1973"/>
                  </a:lnTo>
                  <a:lnTo>
                    <a:pt x="1122" y="1965"/>
                  </a:lnTo>
                  <a:lnTo>
                    <a:pt x="1116" y="1960"/>
                  </a:lnTo>
                  <a:lnTo>
                    <a:pt x="1114" y="1955"/>
                  </a:lnTo>
                  <a:lnTo>
                    <a:pt x="1112" y="1949"/>
                  </a:lnTo>
                  <a:lnTo>
                    <a:pt x="1111" y="1945"/>
                  </a:lnTo>
                  <a:lnTo>
                    <a:pt x="1109" y="1940"/>
                  </a:lnTo>
                  <a:lnTo>
                    <a:pt x="1108" y="1935"/>
                  </a:lnTo>
                  <a:lnTo>
                    <a:pt x="1106" y="1929"/>
                  </a:lnTo>
                  <a:lnTo>
                    <a:pt x="1102" y="1923"/>
                  </a:lnTo>
                  <a:lnTo>
                    <a:pt x="1094" y="1913"/>
                  </a:lnTo>
                  <a:lnTo>
                    <a:pt x="1083" y="1902"/>
                  </a:lnTo>
                  <a:lnTo>
                    <a:pt x="1077" y="1898"/>
                  </a:lnTo>
                  <a:lnTo>
                    <a:pt x="1071" y="1894"/>
                  </a:lnTo>
                  <a:lnTo>
                    <a:pt x="1064" y="1891"/>
                  </a:lnTo>
                  <a:lnTo>
                    <a:pt x="1056" y="1888"/>
                  </a:lnTo>
                  <a:lnTo>
                    <a:pt x="1051" y="1888"/>
                  </a:lnTo>
                  <a:lnTo>
                    <a:pt x="1047" y="1888"/>
                  </a:lnTo>
                  <a:lnTo>
                    <a:pt x="1043" y="1889"/>
                  </a:lnTo>
                  <a:lnTo>
                    <a:pt x="1038" y="1891"/>
                  </a:lnTo>
                  <a:lnTo>
                    <a:pt x="1028" y="1896"/>
                  </a:lnTo>
                  <a:lnTo>
                    <a:pt x="1019" y="1903"/>
                  </a:lnTo>
                  <a:lnTo>
                    <a:pt x="1009" y="1910"/>
                  </a:lnTo>
                  <a:lnTo>
                    <a:pt x="1000" y="1916"/>
                  </a:lnTo>
                  <a:lnTo>
                    <a:pt x="995" y="1919"/>
                  </a:lnTo>
                  <a:lnTo>
                    <a:pt x="990" y="1921"/>
                  </a:lnTo>
                  <a:lnTo>
                    <a:pt x="986" y="1922"/>
                  </a:lnTo>
                  <a:lnTo>
                    <a:pt x="981" y="1922"/>
                  </a:lnTo>
                  <a:lnTo>
                    <a:pt x="971" y="1921"/>
                  </a:lnTo>
                  <a:lnTo>
                    <a:pt x="962" y="1917"/>
                  </a:lnTo>
                  <a:lnTo>
                    <a:pt x="954" y="1914"/>
                  </a:lnTo>
                  <a:lnTo>
                    <a:pt x="945" y="1910"/>
                  </a:lnTo>
                  <a:lnTo>
                    <a:pt x="937" y="1907"/>
                  </a:lnTo>
                  <a:lnTo>
                    <a:pt x="929" y="1904"/>
                  </a:lnTo>
                  <a:lnTo>
                    <a:pt x="925" y="1904"/>
                  </a:lnTo>
                  <a:lnTo>
                    <a:pt x="920" y="1905"/>
                  </a:lnTo>
                  <a:lnTo>
                    <a:pt x="917" y="1907"/>
                  </a:lnTo>
                  <a:lnTo>
                    <a:pt x="912" y="1909"/>
                  </a:lnTo>
                  <a:lnTo>
                    <a:pt x="908" y="1911"/>
                  </a:lnTo>
                  <a:lnTo>
                    <a:pt x="905" y="1911"/>
                  </a:lnTo>
                  <a:lnTo>
                    <a:pt x="901" y="1911"/>
                  </a:lnTo>
                  <a:lnTo>
                    <a:pt x="899" y="1909"/>
                  </a:lnTo>
                  <a:lnTo>
                    <a:pt x="893" y="1902"/>
                  </a:lnTo>
                  <a:lnTo>
                    <a:pt x="887" y="1892"/>
                  </a:lnTo>
                  <a:lnTo>
                    <a:pt x="879" y="1872"/>
                  </a:lnTo>
                  <a:lnTo>
                    <a:pt x="872" y="1859"/>
                  </a:lnTo>
                  <a:lnTo>
                    <a:pt x="860" y="1852"/>
                  </a:lnTo>
                  <a:lnTo>
                    <a:pt x="839" y="1844"/>
                  </a:lnTo>
                  <a:lnTo>
                    <a:pt x="818" y="1837"/>
                  </a:lnTo>
                  <a:lnTo>
                    <a:pt x="803" y="1832"/>
                  </a:lnTo>
                  <a:lnTo>
                    <a:pt x="798" y="1832"/>
                  </a:lnTo>
                  <a:lnTo>
                    <a:pt x="794" y="1834"/>
                  </a:lnTo>
                  <a:lnTo>
                    <a:pt x="791" y="1837"/>
                  </a:lnTo>
                  <a:lnTo>
                    <a:pt x="786" y="1840"/>
                  </a:lnTo>
                  <a:lnTo>
                    <a:pt x="782" y="1845"/>
                  </a:lnTo>
                  <a:lnTo>
                    <a:pt x="776" y="1847"/>
                  </a:lnTo>
                  <a:lnTo>
                    <a:pt x="771" y="1850"/>
                  </a:lnTo>
                  <a:lnTo>
                    <a:pt x="762" y="1850"/>
                  </a:lnTo>
                  <a:lnTo>
                    <a:pt x="741" y="1847"/>
                  </a:lnTo>
                  <a:lnTo>
                    <a:pt x="713" y="1845"/>
                  </a:lnTo>
                  <a:lnTo>
                    <a:pt x="700" y="1844"/>
                  </a:lnTo>
                  <a:lnTo>
                    <a:pt x="688" y="1842"/>
                  </a:lnTo>
                  <a:lnTo>
                    <a:pt x="678" y="1840"/>
                  </a:lnTo>
                  <a:lnTo>
                    <a:pt x="669" y="1839"/>
                  </a:lnTo>
                  <a:lnTo>
                    <a:pt x="666" y="1837"/>
                  </a:lnTo>
                  <a:lnTo>
                    <a:pt x="664" y="1833"/>
                  </a:lnTo>
                  <a:lnTo>
                    <a:pt x="660" y="1828"/>
                  </a:lnTo>
                  <a:lnTo>
                    <a:pt x="658" y="1822"/>
                  </a:lnTo>
                  <a:lnTo>
                    <a:pt x="654" y="1808"/>
                  </a:lnTo>
                  <a:lnTo>
                    <a:pt x="652" y="1791"/>
                  </a:lnTo>
                  <a:lnTo>
                    <a:pt x="646" y="1760"/>
                  </a:lnTo>
                  <a:lnTo>
                    <a:pt x="641" y="1738"/>
                  </a:lnTo>
                  <a:lnTo>
                    <a:pt x="639" y="1731"/>
                  </a:lnTo>
                  <a:lnTo>
                    <a:pt x="639" y="1720"/>
                  </a:lnTo>
                  <a:lnTo>
                    <a:pt x="639" y="1708"/>
                  </a:lnTo>
                  <a:lnTo>
                    <a:pt x="639" y="1695"/>
                  </a:lnTo>
                  <a:lnTo>
                    <a:pt x="639" y="1683"/>
                  </a:lnTo>
                  <a:lnTo>
                    <a:pt x="639" y="1673"/>
                  </a:lnTo>
                  <a:lnTo>
                    <a:pt x="637" y="1668"/>
                  </a:lnTo>
                  <a:lnTo>
                    <a:pt x="637" y="1664"/>
                  </a:lnTo>
                  <a:lnTo>
                    <a:pt x="636" y="1662"/>
                  </a:lnTo>
                  <a:lnTo>
                    <a:pt x="634" y="1661"/>
                  </a:lnTo>
                  <a:lnTo>
                    <a:pt x="627" y="1658"/>
                  </a:lnTo>
                  <a:lnTo>
                    <a:pt x="615" y="1656"/>
                  </a:lnTo>
                  <a:lnTo>
                    <a:pt x="601" y="1655"/>
                  </a:lnTo>
                  <a:lnTo>
                    <a:pt x="584" y="1653"/>
                  </a:lnTo>
                  <a:lnTo>
                    <a:pt x="564" y="1653"/>
                  </a:lnTo>
                  <a:lnTo>
                    <a:pt x="539" y="1655"/>
                  </a:lnTo>
                  <a:lnTo>
                    <a:pt x="511" y="1656"/>
                  </a:lnTo>
                  <a:lnTo>
                    <a:pt x="480" y="1658"/>
                  </a:lnTo>
                  <a:lnTo>
                    <a:pt x="476" y="1658"/>
                  </a:lnTo>
                  <a:lnTo>
                    <a:pt x="470" y="1658"/>
                  </a:lnTo>
                  <a:lnTo>
                    <a:pt x="465" y="1656"/>
                  </a:lnTo>
                  <a:lnTo>
                    <a:pt x="460" y="1655"/>
                  </a:lnTo>
                  <a:lnTo>
                    <a:pt x="451" y="1649"/>
                  </a:lnTo>
                  <a:lnTo>
                    <a:pt x="444" y="1642"/>
                  </a:lnTo>
                  <a:lnTo>
                    <a:pt x="436" y="1633"/>
                  </a:lnTo>
                  <a:lnTo>
                    <a:pt x="432" y="1626"/>
                  </a:lnTo>
                  <a:lnTo>
                    <a:pt x="429" y="1619"/>
                  </a:lnTo>
                  <a:lnTo>
                    <a:pt x="428" y="1615"/>
                  </a:lnTo>
                  <a:lnTo>
                    <a:pt x="428" y="1611"/>
                  </a:lnTo>
                  <a:lnTo>
                    <a:pt x="432" y="1607"/>
                  </a:lnTo>
                  <a:lnTo>
                    <a:pt x="435" y="1604"/>
                  </a:lnTo>
                  <a:lnTo>
                    <a:pt x="440" y="1602"/>
                  </a:lnTo>
                  <a:lnTo>
                    <a:pt x="452" y="1601"/>
                  </a:lnTo>
                  <a:lnTo>
                    <a:pt x="464" y="1599"/>
                  </a:lnTo>
                  <a:lnTo>
                    <a:pt x="467" y="1598"/>
                  </a:lnTo>
                  <a:lnTo>
                    <a:pt x="471" y="1596"/>
                  </a:lnTo>
                  <a:lnTo>
                    <a:pt x="473" y="1594"/>
                  </a:lnTo>
                  <a:lnTo>
                    <a:pt x="475" y="1592"/>
                  </a:lnTo>
                  <a:lnTo>
                    <a:pt x="477" y="1587"/>
                  </a:lnTo>
                  <a:lnTo>
                    <a:pt x="477" y="1582"/>
                  </a:lnTo>
                  <a:lnTo>
                    <a:pt x="475" y="1577"/>
                  </a:lnTo>
                  <a:lnTo>
                    <a:pt x="471" y="1573"/>
                  </a:lnTo>
                  <a:lnTo>
                    <a:pt x="467" y="1569"/>
                  </a:lnTo>
                  <a:lnTo>
                    <a:pt x="463" y="1566"/>
                  </a:lnTo>
                  <a:lnTo>
                    <a:pt x="453" y="1561"/>
                  </a:lnTo>
                  <a:lnTo>
                    <a:pt x="444" y="1555"/>
                  </a:lnTo>
                  <a:lnTo>
                    <a:pt x="428" y="1550"/>
                  </a:lnTo>
                  <a:lnTo>
                    <a:pt x="407" y="1543"/>
                  </a:lnTo>
                  <a:lnTo>
                    <a:pt x="382" y="1537"/>
                  </a:lnTo>
                  <a:lnTo>
                    <a:pt x="363" y="1533"/>
                  </a:lnTo>
                  <a:lnTo>
                    <a:pt x="341" y="1532"/>
                  </a:lnTo>
                  <a:lnTo>
                    <a:pt x="314" y="1531"/>
                  </a:lnTo>
                  <a:lnTo>
                    <a:pt x="301" y="1530"/>
                  </a:lnTo>
                  <a:lnTo>
                    <a:pt x="288" y="1529"/>
                  </a:lnTo>
                  <a:lnTo>
                    <a:pt x="277" y="1526"/>
                  </a:lnTo>
                  <a:lnTo>
                    <a:pt x="269" y="1524"/>
                  </a:lnTo>
                  <a:lnTo>
                    <a:pt x="263" y="1520"/>
                  </a:lnTo>
                  <a:lnTo>
                    <a:pt x="259" y="1517"/>
                  </a:lnTo>
                  <a:lnTo>
                    <a:pt x="258" y="1512"/>
                  </a:lnTo>
                  <a:lnTo>
                    <a:pt x="258" y="1507"/>
                  </a:lnTo>
                  <a:lnTo>
                    <a:pt x="261" y="1494"/>
                  </a:lnTo>
                  <a:lnTo>
                    <a:pt x="263" y="1478"/>
                  </a:lnTo>
                  <a:lnTo>
                    <a:pt x="264" y="1459"/>
                  </a:lnTo>
                  <a:lnTo>
                    <a:pt x="265" y="1444"/>
                  </a:lnTo>
                  <a:lnTo>
                    <a:pt x="265" y="1437"/>
                  </a:lnTo>
                  <a:lnTo>
                    <a:pt x="264" y="1431"/>
                  </a:lnTo>
                  <a:lnTo>
                    <a:pt x="263" y="1426"/>
                  </a:lnTo>
                  <a:lnTo>
                    <a:pt x="261" y="1422"/>
                  </a:lnTo>
                  <a:lnTo>
                    <a:pt x="257" y="1417"/>
                  </a:lnTo>
                  <a:lnTo>
                    <a:pt x="253" y="1413"/>
                  </a:lnTo>
                  <a:lnTo>
                    <a:pt x="247" y="1411"/>
                  </a:lnTo>
                  <a:lnTo>
                    <a:pt x="242" y="1407"/>
                  </a:lnTo>
                  <a:lnTo>
                    <a:pt x="236" y="1406"/>
                  </a:lnTo>
                  <a:lnTo>
                    <a:pt x="228" y="1405"/>
                  </a:lnTo>
                  <a:lnTo>
                    <a:pt x="223" y="1405"/>
                  </a:lnTo>
                  <a:lnTo>
                    <a:pt x="217" y="1405"/>
                  </a:lnTo>
                  <a:lnTo>
                    <a:pt x="212" y="1405"/>
                  </a:lnTo>
                  <a:lnTo>
                    <a:pt x="207" y="1405"/>
                  </a:lnTo>
                  <a:lnTo>
                    <a:pt x="202" y="1403"/>
                  </a:lnTo>
                  <a:lnTo>
                    <a:pt x="198" y="1402"/>
                  </a:lnTo>
                  <a:lnTo>
                    <a:pt x="183" y="1400"/>
                  </a:lnTo>
                  <a:lnTo>
                    <a:pt x="152" y="1398"/>
                  </a:lnTo>
                  <a:lnTo>
                    <a:pt x="114" y="1397"/>
                  </a:lnTo>
                  <a:lnTo>
                    <a:pt x="80" y="1397"/>
                  </a:lnTo>
                  <a:lnTo>
                    <a:pt x="66" y="1397"/>
                  </a:lnTo>
                  <a:lnTo>
                    <a:pt x="51" y="1399"/>
                  </a:lnTo>
                  <a:lnTo>
                    <a:pt x="38" y="1402"/>
                  </a:lnTo>
                  <a:lnTo>
                    <a:pt x="28" y="1405"/>
                  </a:lnTo>
                  <a:lnTo>
                    <a:pt x="11" y="1410"/>
                  </a:lnTo>
                  <a:lnTo>
                    <a:pt x="4" y="1411"/>
                  </a:lnTo>
                  <a:lnTo>
                    <a:pt x="3" y="1402"/>
                  </a:lnTo>
                  <a:lnTo>
                    <a:pt x="1" y="1390"/>
                  </a:lnTo>
                  <a:lnTo>
                    <a:pt x="0" y="1377"/>
                  </a:lnTo>
                  <a:lnTo>
                    <a:pt x="0" y="1363"/>
                  </a:lnTo>
                  <a:lnTo>
                    <a:pt x="1" y="1350"/>
                  </a:lnTo>
                  <a:lnTo>
                    <a:pt x="3" y="1340"/>
                  </a:lnTo>
                  <a:lnTo>
                    <a:pt x="4" y="1335"/>
                  </a:lnTo>
                  <a:lnTo>
                    <a:pt x="5" y="1331"/>
                  </a:lnTo>
                  <a:lnTo>
                    <a:pt x="6" y="1329"/>
                  </a:lnTo>
                  <a:lnTo>
                    <a:pt x="9" y="1329"/>
                  </a:lnTo>
                  <a:lnTo>
                    <a:pt x="23" y="1323"/>
                  </a:lnTo>
                  <a:lnTo>
                    <a:pt x="41" y="1314"/>
                  </a:lnTo>
                  <a:lnTo>
                    <a:pt x="60" y="1302"/>
                  </a:lnTo>
                  <a:lnTo>
                    <a:pt x="75" y="1289"/>
                  </a:lnTo>
                  <a:lnTo>
                    <a:pt x="82" y="1280"/>
                  </a:lnTo>
                  <a:lnTo>
                    <a:pt x="91" y="1268"/>
                  </a:lnTo>
                  <a:lnTo>
                    <a:pt x="99" y="1255"/>
                  </a:lnTo>
                  <a:lnTo>
                    <a:pt x="107" y="1240"/>
                  </a:lnTo>
                  <a:lnTo>
                    <a:pt x="124" y="1209"/>
                  </a:lnTo>
                  <a:lnTo>
                    <a:pt x="140" y="1184"/>
                  </a:lnTo>
                  <a:lnTo>
                    <a:pt x="148" y="1173"/>
                  </a:lnTo>
                  <a:lnTo>
                    <a:pt x="152" y="1161"/>
                  </a:lnTo>
                  <a:lnTo>
                    <a:pt x="157" y="1150"/>
                  </a:lnTo>
                  <a:lnTo>
                    <a:pt x="161" y="1136"/>
                  </a:lnTo>
                  <a:lnTo>
                    <a:pt x="167" y="1113"/>
                  </a:lnTo>
                  <a:lnTo>
                    <a:pt x="171" y="1095"/>
                  </a:lnTo>
                  <a:lnTo>
                    <a:pt x="174" y="1087"/>
                  </a:lnTo>
                  <a:lnTo>
                    <a:pt x="175" y="1077"/>
                  </a:lnTo>
                  <a:lnTo>
                    <a:pt x="175" y="1066"/>
                  </a:lnTo>
                  <a:lnTo>
                    <a:pt x="176" y="1056"/>
                  </a:lnTo>
                  <a:lnTo>
                    <a:pt x="176" y="1044"/>
                  </a:lnTo>
                  <a:lnTo>
                    <a:pt x="177" y="1033"/>
                  </a:lnTo>
                  <a:lnTo>
                    <a:pt x="181" y="1024"/>
                  </a:lnTo>
                  <a:lnTo>
                    <a:pt x="184" y="1015"/>
                  </a:lnTo>
                  <a:lnTo>
                    <a:pt x="188" y="1008"/>
                  </a:lnTo>
                  <a:lnTo>
                    <a:pt x="192" y="1000"/>
                  </a:lnTo>
                  <a:lnTo>
                    <a:pt x="194" y="991"/>
                  </a:lnTo>
                  <a:lnTo>
                    <a:pt x="196" y="982"/>
                  </a:lnTo>
                  <a:lnTo>
                    <a:pt x="199" y="964"/>
                  </a:lnTo>
                  <a:lnTo>
                    <a:pt x="202" y="951"/>
                  </a:lnTo>
                  <a:lnTo>
                    <a:pt x="206" y="946"/>
                  </a:lnTo>
                  <a:lnTo>
                    <a:pt x="213" y="940"/>
                  </a:lnTo>
                  <a:lnTo>
                    <a:pt x="223" y="936"/>
                  </a:lnTo>
                  <a:lnTo>
                    <a:pt x="233" y="930"/>
                  </a:lnTo>
                  <a:lnTo>
                    <a:pt x="243" y="924"/>
                  </a:lnTo>
                  <a:lnTo>
                    <a:pt x="252" y="918"/>
                  </a:lnTo>
                  <a:lnTo>
                    <a:pt x="256" y="915"/>
                  </a:lnTo>
                  <a:lnTo>
                    <a:pt x="258" y="912"/>
                  </a:lnTo>
                  <a:lnTo>
                    <a:pt x="261" y="908"/>
                  </a:lnTo>
                  <a:lnTo>
                    <a:pt x="262" y="906"/>
                  </a:lnTo>
                  <a:lnTo>
                    <a:pt x="264" y="888"/>
                  </a:lnTo>
                  <a:lnTo>
                    <a:pt x="268" y="867"/>
                  </a:lnTo>
                  <a:lnTo>
                    <a:pt x="270" y="844"/>
                  </a:lnTo>
                  <a:lnTo>
                    <a:pt x="272" y="829"/>
                  </a:lnTo>
                  <a:lnTo>
                    <a:pt x="272" y="816"/>
                  </a:lnTo>
                  <a:lnTo>
                    <a:pt x="272" y="800"/>
                  </a:lnTo>
                  <a:lnTo>
                    <a:pt x="274" y="793"/>
                  </a:lnTo>
                  <a:lnTo>
                    <a:pt x="276" y="788"/>
                  </a:lnTo>
                  <a:lnTo>
                    <a:pt x="277" y="786"/>
                  </a:lnTo>
                  <a:lnTo>
                    <a:pt x="281" y="785"/>
                  </a:lnTo>
                  <a:lnTo>
                    <a:pt x="283" y="785"/>
                  </a:lnTo>
                  <a:lnTo>
                    <a:pt x="287" y="785"/>
                  </a:lnTo>
                  <a:lnTo>
                    <a:pt x="303" y="785"/>
                  </a:lnTo>
                  <a:lnTo>
                    <a:pt x="319" y="785"/>
                  </a:lnTo>
                  <a:lnTo>
                    <a:pt x="335" y="785"/>
                  </a:lnTo>
                  <a:lnTo>
                    <a:pt x="354" y="785"/>
                  </a:lnTo>
                  <a:lnTo>
                    <a:pt x="373" y="786"/>
                  </a:lnTo>
                  <a:lnTo>
                    <a:pt x="390" y="786"/>
                  </a:lnTo>
                  <a:lnTo>
                    <a:pt x="408" y="787"/>
                  </a:lnTo>
                  <a:lnTo>
                    <a:pt x="425" y="786"/>
                  </a:lnTo>
                  <a:lnTo>
                    <a:pt x="442" y="785"/>
                  </a:lnTo>
                  <a:lnTo>
                    <a:pt x="461" y="786"/>
                  </a:lnTo>
                  <a:lnTo>
                    <a:pt x="482" y="789"/>
                  </a:lnTo>
                  <a:lnTo>
                    <a:pt x="501" y="793"/>
                  </a:lnTo>
                  <a:lnTo>
                    <a:pt x="517" y="799"/>
                  </a:lnTo>
                  <a:lnTo>
                    <a:pt x="533" y="802"/>
                  </a:lnTo>
                  <a:lnTo>
                    <a:pt x="540" y="802"/>
                  </a:lnTo>
                  <a:lnTo>
                    <a:pt x="547" y="801"/>
                  </a:lnTo>
                  <a:lnTo>
                    <a:pt x="553" y="799"/>
                  </a:lnTo>
                  <a:lnTo>
                    <a:pt x="559" y="793"/>
                  </a:lnTo>
                  <a:lnTo>
                    <a:pt x="561" y="789"/>
                  </a:lnTo>
                  <a:lnTo>
                    <a:pt x="564" y="785"/>
                  </a:lnTo>
                  <a:lnTo>
                    <a:pt x="566" y="780"/>
                  </a:lnTo>
                  <a:lnTo>
                    <a:pt x="567" y="774"/>
                  </a:lnTo>
                  <a:lnTo>
                    <a:pt x="570" y="762"/>
                  </a:lnTo>
                  <a:lnTo>
                    <a:pt x="571" y="749"/>
                  </a:lnTo>
                  <a:lnTo>
                    <a:pt x="573" y="736"/>
                  </a:lnTo>
                  <a:lnTo>
                    <a:pt x="576" y="723"/>
                  </a:lnTo>
                  <a:lnTo>
                    <a:pt x="578" y="717"/>
                  </a:lnTo>
                  <a:lnTo>
                    <a:pt x="580" y="711"/>
                  </a:lnTo>
                  <a:lnTo>
                    <a:pt x="583" y="705"/>
                  </a:lnTo>
                  <a:lnTo>
                    <a:pt x="586" y="700"/>
                  </a:lnTo>
                  <a:lnTo>
                    <a:pt x="599" y="687"/>
                  </a:lnTo>
                  <a:lnTo>
                    <a:pt x="609" y="678"/>
                  </a:lnTo>
                  <a:lnTo>
                    <a:pt x="620" y="671"/>
                  </a:lnTo>
                  <a:lnTo>
                    <a:pt x="633" y="661"/>
                  </a:lnTo>
                  <a:lnTo>
                    <a:pt x="645" y="650"/>
                  </a:lnTo>
                  <a:lnTo>
                    <a:pt x="654" y="641"/>
                  </a:lnTo>
                  <a:lnTo>
                    <a:pt x="656" y="637"/>
                  </a:lnTo>
                  <a:lnTo>
                    <a:pt x="659" y="632"/>
                  </a:lnTo>
                  <a:lnTo>
                    <a:pt x="661" y="629"/>
                  </a:lnTo>
                  <a:lnTo>
                    <a:pt x="662" y="624"/>
                  </a:lnTo>
                  <a:lnTo>
                    <a:pt x="665" y="619"/>
                  </a:lnTo>
                  <a:lnTo>
                    <a:pt x="668" y="613"/>
                  </a:lnTo>
                  <a:lnTo>
                    <a:pt x="673" y="608"/>
                  </a:lnTo>
                  <a:lnTo>
                    <a:pt x="680" y="600"/>
                  </a:lnTo>
                  <a:lnTo>
                    <a:pt x="694" y="589"/>
                  </a:lnTo>
                  <a:lnTo>
                    <a:pt x="710" y="577"/>
                  </a:lnTo>
                  <a:lnTo>
                    <a:pt x="729" y="561"/>
                  </a:lnTo>
                  <a:lnTo>
                    <a:pt x="754" y="542"/>
                  </a:lnTo>
                  <a:lnTo>
                    <a:pt x="780" y="522"/>
                  </a:lnTo>
                  <a:lnTo>
                    <a:pt x="804" y="504"/>
                  </a:lnTo>
                  <a:lnTo>
                    <a:pt x="826" y="489"/>
                  </a:lnTo>
                  <a:lnTo>
                    <a:pt x="850" y="472"/>
                  </a:lnTo>
                  <a:lnTo>
                    <a:pt x="873" y="458"/>
                  </a:lnTo>
                  <a:lnTo>
                    <a:pt x="889" y="448"/>
                  </a:lnTo>
                  <a:lnTo>
                    <a:pt x="893" y="447"/>
                  </a:lnTo>
                  <a:lnTo>
                    <a:pt x="897" y="447"/>
                  </a:lnTo>
                  <a:lnTo>
                    <a:pt x="901" y="448"/>
                  </a:lnTo>
                  <a:lnTo>
                    <a:pt x="907" y="451"/>
                  </a:lnTo>
                  <a:lnTo>
                    <a:pt x="920" y="458"/>
                  </a:lnTo>
                  <a:lnTo>
                    <a:pt x="936" y="465"/>
                  </a:lnTo>
                  <a:lnTo>
                    <a:pt x="951" y="472"/>
                  </a:lnTo>
                  <a:lnTo>
                    <a:pt x="968" y="478"/>
                  </a:lnTo>
                  <a:lnTo>
                    <a:pt x="976" y="480"/>
                  </a:lnTo>
                  <a:lnTo>
                    <a:pt x="983" y="480"/>
                  </a:lnTo>
                  <a:lnTo>
                    <a:pt x="990" y="480"/>
                  </a:lnTo>
                  <a:lnTo>
                    <a:pt x="998" y="478"/>
                  </a:lnTo>
                  <a:lnTo>
                    <a:pt x="1005" y="476"/>
                  </a:lnTo>
                  <a:lnTo>
                    <a:pt x="1011" y="471"/>
                  </a:lnTo>
                  <a:lnTo>
                    <a:pt x="1018" y="464"/>
                  </a:lnTo>
                  <a:lnTo>
                    <a:pt x="1024" y="457"/>
                  </a:lnTo>
                  <a:lnTo>
                    <a:pt x="1036" y="441"/>
                  </a:lnTo>
                  <a:lnTo>
                    <a:pt x="1047" y="423"/>
                  </a:lnTo>
                  <a:lnTo>
                    <a:pt x="1059" y="405"/>
                  </a:lnTo>
                  <a:lnTo>
                    <a:pt x="1070" y="390"/>
                  </a:lnTo>
                  <a:lnTo>
                    <a:pt x="1075" y="384"/>
                  </a:lnTo>
                  <a:lnTo>
                    <a:pt x="1081" y="379"/>
                  </a:lnTo>
                  <a:lnTo>
                    <a:pt x="1086" y="376"/>
                  </a:lnTo>
                  <a:lnTo>
                    <a:pt x="1090" y="373"/>
                  </a:lnTo>
                  <a:lnTo>
                    <a:pt x="1109" y="370"/>
                  </a:lnTo>
                  <a:lnTo>
                    <a:pt x="1128" y="367"/>
                  </a:lnTo>
                  <a:lnTo>
                    <a:pt x="1149" y="365"/>
                  </a:lnTo>
                  <a:lnTo>
                    <a:pt x="1169" y="363"/>
                  </a:lnTo>
                  <a:lnTo>
                    <a:pt x="1184" y="360"/>
                  </a:lnTo>
                  <a:lnTo>
                    <a:pt x="1195" y="360"/>
                  </a:lnTo>
                  <a:lnTo>
                    <a:pt x="1206" y="360"/>
                  </a:lnTo>
                  <a:lnTo>
                    <a:pt x="1217" y="363"/>
                  </a:lnTo>
                  <a:lnTo>
                    <a:pt x="1235" y="370"/>
                  </a:lnTo>
                  <a:lnTo>
                    <a:pt x="1246" y="375"/>
                  </a:lnTo>
                  <a:lnTo>
                    <a:pt x="1258" y="376"/>
                  </a:lnTo>
                  <a:lnTo>
                    <a:pt x="1279" y="376"/>
                  </a:lnTo>
                  <a:lnTo>
                    <a:pt x="1302" y="373"/>
                  </a:lnTo>
                  <a:lnTo>
                    <a:pt x="1323" y="370"/>
                  </a:lnTo>
                  <a:lnTo>
                    <a:pt x="1333" y="367"/>
                  </a:lnTo>
                  <a:lnTo>
                    <a:pt x="1341" y="365"/>
                  </a:lnTo>
                  <a:lnTo>
                    <a:pt x="1351" y="361"/>
                  </a:lnTo>
                  <a:lnTo>
                    <a:pt x="1359" y="357"/>
                  </a:lnTo>
                  <a:lnTo>
                    <a:pt x="1366" y="352"/>
                  </a:lnTo>
                  <a:lnTo>
                    <a:pt x="1373" y="346"/>
                  </a:lnTo>
                  <a:lnTo>
                    <a:pt x="1378" y="340"/>
                  </a:lnTo>
                  <a:lnTo>
                    <a:pt x="1380" y="334"/>
                  </a:lnTo>
                  <a:lnTo>
                    <a:pt x="1384" y="310"/>
                  </a:lnTo>
                  <a:lnTo>
                    <a:pt x="1389" y="276"/>
                  </a:lnTo>
                  <a:lnTo>
                    <a:pt x="1393" y="239"/>
                  </a:lnTo>
                  <a:lnTo>
                    <a:pt x="1397" y="211"/>
                  </a:lnTo>
                  <a:lnTo>
                    <a:pt x="1399" y="183"/>
                  </a:lnTo>
                  <a:lnTo>
                    <a:pt x="1403" y="149"/>
                  </a:lnTo>
                  <a:lnTo>
                    <a:pt x="1406" y="118"/>
                  </a:lnTo>
                  <a:lnTo>
                    <a:pt x="1409" y="95"/>
                  </a:lnTo>
                  <a:lnTo>
                    <a:pt x="1409" y="87"/>
                  </a:lnTo>
                  <a:lnTo>
                    <a:pt x="1409" y="77"/>
                  </a:lnTo>
                  <a:lnTo>
                    <a:pt x="1410" y="68"/>
                  </a:lnTo>
                  <a:lnTo>
                    <a:pt x="1414" y="61"/>
                  </a:lnTo>
                  <a:lnTo>
                    <a:pt x="1417" y="56"/>
                  </a:lnTo>
                  <a:lnTo>
                    <a:pt x="1423" y="54"/>
                  </a:lnTo>
                  <a:lnTo>
                    <a:pt x="1430" y="51"/>
                  </a:lnTo>
                  <a:lnTo>
                    <a:pt x="1437" y="49"/>
                  </a:lnTo>
                  <a:lnTo>
                    <a:pt x="1453" y="42"/>
                  </a:lnTo>
                  <a:lnTo>
                    <a:pt x="1470" y="35"/>
                  </a:lnTo>
                  <a:lnTo>
                    <a:pt x="1486" y="30"/>
                  </a:lnTo>
                  <a:lnTo>
                    <a:pt x="1499" y="25"/>
                  </a:lnTo>
                  <a:lnTo>
                    <a:pt x="1522" y="20"/>
                  </a:lnTo>
                  <a:lnTo>
                    <a:pt x="1540" y="17"/>
                  </a:lnTo>
                  <a:lnTo>
                    <a:pt x="1557" y="16"/>
                  </a:lnTo>
                  <a:lnTo>
                    <a:pt x="1584" y="14"/>
                  </a:lnTo>
                  <a:lnTo>
                    <a:pt x="1603" y="14"/>
                  </a:lnTo>
                  <a:lnTo>
                    <a:pt x="1628" y="16"/>
                  </a:lnTo>
                  <a:lnTo>
                    <a:pt x="1655" y="17"/>
                  </a:lnTo>
                  <a:lnTo>
                    <a:pt x="1685" y="18"/>
                  </a:lnTo>
                  <a:lnTo>
                    <a:pt x="1702" y="18"/>
                  </a:lnTo>
                  <a:lnTo>
                    <a:pt x="1718" y="16"/>
                  </a:lnTo>
                  <a:lnTo>
                    <a:pt x="1726" y="14"/>
                  </a:lnTo>
                  <a:lnTo>
                    <a:pt x="1733" y="12"/>
                  </a:lnTo>
                  <a:lnTo>
                    <a:pt x="1741" y="10"/>
                  </a:lnTo>
                  <a:lnTo>
                    <a:pt x="1746" y="6"/>
                  </a:lnTo>
                  <a:lnTo>
                    <a:pt x="1751" y="4"/>
                  </a:lnTo>
                  <a:lnTo>
                    <a:pt x="1756" y="1"/>
                  </a:lnTo>
                  <a:lnTo>
                    <a:pt x="1760" y="0"/>
                  </a:lnTo>
                  <a:lnTo>
                    <a:pt x="1763" y="0"/>
                  </a:lnTo>
                  <a:lnTo>
                    <a:pt x="1766" y="1"/>
                  </a:lnTo>
                  <a:lnTo>
                    <a:pt x="1767" y="3"/>
                  </a:lnTo>
                  <a:lnTo>
                    <a:pt x="1769" y="5"/>
                  </a:lnTo>
                  <a:lnTo>
                    <a:pt x="1770" y="8"/>
                  </a:lnTo>
                  <a:lnTo>
                    <a:pt x="1774" y="25"/>
                  </a:lnTo>
                  <a:lnTo>
                    <a:pt x="1777" y="47"/>
                  </a:lnTo>
                  <a:lnTo>
                    <a:pt x="1783" y="70"/>
                  </a:lnTo>
                  <a:lnTo>
                    <a:pt x="1794" y="111"/>
                  </a:lnTo>
                  <a:lnTo>
                    <a:pt x="1805" y="153"/>
                  </a:lnTo>
                  <a:lnTo>
                    <a:pt x="1812" y="181"/>
                  </a:lnTo>
                  <a:lnTo>
                    <a:pt x="1821" y="212"/>
                  </a:lnTo>
                  <a:lnTo>
                    <a:pt x="1836" y="259"/>
                  </a:lnTo>
                  <a:lnTo>
                    <a:pt x="1850" y="306"/>
                  </a:lnTo>
                  <a:lnTo>
                    <a:pt x="1859" y="335"/>
                  </a:lnTo>
                  <a:lnTo>
                    <a:pt x="1868" y="359"/>
                  </a:lnTo>
                  <a:lnTo>
                    <a:pt x="1880" y="394"/>
                  </a:lnTo>
                  <a:lnTo>
                    <a:pt x="1890" y="428"/>
                  </a:lnTo>
                  <a:lnTo>
                    <a:pt x="1897" y="452"/>
                  </a:lnTo>
                  <a:lnTo>
                    <a:pt x="1905" y="471"/>
                  </a:lnTo>
                  <a:lnTo>
                    <a:pt x="1914" y="496"/>
                  </a:lnTo>
                  <a:lnTo>
                    <a:pt x="1918" y="509"/>
                  </a:lnTo>
                  <a:lnTo>
                    <a:pt x="1921" y="520"/>
                  </a:lnTo>
                  <a:lnTo>
                    <a:pt x="1924" y="530"/>
                  </a:lnTo>
                  <a:lnTo>
                    <a:pt x="1925" y="537"/>
                  </a:lnTo>
                  <a:lnTo>
                    <a:pt x="1924" y="543"/>
                  </a:lnTo>
                  <a:lnTo>
                    <a:pt x="1922" y="547"/>
                  </a:lnTo>
                  <a:lnTo>
                    <a:pt x="1920" y="550"/>
                  </a:lnTo>
                  <a:lnTo>
                    <a:pt x="1916" y="553"/>
                  </a:lnTo>
                  <a:lnTo>
                    <a:pt x="1909" y="558"/>
                  </a:lnTo>
                  <a:lnTo>
                    <a:pt x="1900" y="564"/>
                  </a:lnTo>
                  <a:lnTo>
                    <a:pt x="1889" y="572"/>
                  </a:lnTo>
                  <a:lnTo>
                    <a:pt x="1878" y="583"/>
                  </a:lnTo>
                  <a:lnTo>
                    <a:pt x="1865" y="593"/>
                  </a:lnTo>
                  <a:lnTo>
                    <a:pt x="1852" y="606"/>
                  </a:lnTo>
                  <a:lnTo>
                    <a:pt x="1842" y="617"/>
                  </a:lnTo>
                  <a:lnTo>
                    <a:pt x="1836" y="624"/>
                  </a:lnTo>
                  <a:lnTo>
                    <a:pt x="1834" y="627"/>
                  </a:lnTo>
                  <a:lnTo>
                    <a:pt x="1836" y="629"/>
                  </a:lnTo>
                  <a:lnTo>
                    <a:pt x="1837" y="632"/>
                  </a:lnTo>
                  <a:lnTo>
                    <a:pt x="1839" y="635"/>
                  </a:lnTo>
                  <a:lnTo>
                    <a:pt x="1846" y="643"/>
                  </a:lnTo>
                  <a:lnTo>
                    <a:pt x="1855" y="653"/>
                  </a:lnTo>
                  <a:lnTo>
                    <a:pt x="1864" y="666"/>
                  </a:lnTo>
                  <a:lnTo>
                    <a:pt x="1872" y="680"/>
                  </a:lnTo>
                  <a:lnTo>
                    <a:pt x="1883" y="699"/>
                  </a:lnTo>
                  <a:lnTo>
                    <a:pt x="1896" y="723"/>
                  </a:lnTo>
                  <a:lnTo>
                    <a:pt x="1909" y="748"/>
                  </a:lnTo>
                  <a:lnTo>
                    <a:pt x="1919" y="766"/>
                  </a:lnTo>
                  <a:lnTo>
                    <a:pt x="1925" y="779"/>
                  </a:lnTo>
                  <a:lnTo>
                    <a:pt x="1932" y="789"/>
                  </a:lnTo>
                  <a:lnTo>
                    <a:pt x="1934" y="794"/>
                  </a:lnTo>
                  <a:lnTo>
                    <a:pt x="1938" y="797"/>
                  </a:lnTo>
                  <a:lnTo>
                    <a:pt x="1941" y="799"/>
                  </a:lnTo>
                  <a:lnTo>
                    <a:pt x="1945" y="798"/>
                  </a:lnTo>
                  <a:lnTo>
                    <a:pt x="1947" y="798"/>
                  </a:lnTo>
                  <a:lnTo>
                    <a:pt x="1951" y="797"/>
                  </a:lnTo>
                  <a:lnTo>
                    <a:pt x="1953" y="797"/>
                  </a:lnTo>
                  <a:lnTo>
                    <a:pt x="1956" y="798"/>
                  </a:lnTo>
                  <a:lnTo>
                    <a:pt x="1960" y="801"/>
                  </a:lnTo>
                  <a:lnTo>
                    <a:pt x="1966" y="808"/>
                  </a:lnTo>
                  <a:lnTo>
                    <a:pt x="1975" y="818"/>
                  </a:lnTo>
                  <a:lnTo>
                    <a:pt x="1987" y="831"/>
                  </a:lnTo>
                  <a:lnTo>
                    <a:pt x="1998" y="844"/>
                  </a:lnTo>
                  <a:lnTo>
                    <a:pt x="2009" y="855"/>
                  </a:lnTo>
                  <a:lnTo>
                    <a:pt x="2021" y="864"/>
                  </a:lnTo>
                  <a:lnTo>
                    <a:pt x="2033" y="875"/>
                  </a:lnTo>
                  <a:lnTo>
                    <a:pt x="2038" y="881"/>
                  </a:lnTo>
                  <a:lnTo>
                    <a:pt x="2042" y="887"/>
                  </a:lnTo>
                  <a:lnTo>
                    <a:pt x="2047" y="894"/>
                  </a:lnTo>
                  <a:lnTo>
                    <a:pt x="2050" y="901"/>
                  </a:lnTo>
                  <a:lnTo>
                    <a:pt x="2051" y="909"/>
                  </a:lnTo>
                  <a:lnTo>
                    <a:pt x="2050" y="919"/>
                  </a:lnTo>
                  <a:lnTo>
                    <a:pt x="2048" y="930"/>
                  </a:lnTo>
                  <a:lnTo>
                    <a:pt x="2047" y="939"/>
                  </a:lnTo>
                  <a:lnTo>
                    <a:pt x="2042" y="959"/>
                  </a:lnTo>
                  <a:lnTo>
                    <a:pt x="2039" y="976"/>
                  </a:lnTo>
                  <a:lnTo>
                    <a:pt x="2039" y="989"/>
                  </a:lnTo>
                  <a:lnTo>
                    <a:pt x="2040" y="1003"/>
                  </a:lnTo>
                  <a:lnTo>
                    <a:pt x="2040" y="1010"/>
                  </a:lnTo>
                  <a:lnTo>
                    <a:pt x="2041" y="1016"/>
                  </a:lnTo>
                  <a:lnTo>
                    <a:pt x="2040" y="1021"/>
                  </a:lnTo>
                  <a:lnTo>
                    <a:pt x="2039" y="1026"/>
                  </a:lnTo>
                  <a:lnTo>
                    <a:pt x="2037" y="1034"/>
                  </a:lnTo>
                  <a:lnTo>
                    <a:pt x="2035" y="1041"/>
                  </a:lnTo>
                  <a:lnTo>
                    <a:pt x="2037" y="1044"/>
                  </a:lnTo>
                  <a:lnTo>
                    <a:pt x="2039" y="1045"/>
                  </a:lnTo>
                  <a:lnTo>
                    <a:pt x="2042" y="1045"/>
                  </a:lnTo>
                  <a:lnTo>
                    <a:pt x="2047" y="1044"/>
                  </a:lnTo>
                  <a:lnTo>
                    <a:pt x="2059" y="1040"/>
                  </a:lnTo>
                  <a:lnTo>
                    <a:pt x="2071" y="1037"/>
                  </a:lnTo>
                  <a:lnTo>
                    <a:pt x="2082" y="1033"/>
                  </a:lnTo>
                  <a:lnTo>
                    <a:pt x="2091" y="1027"/>
                  </a:lnTo>
                  <a:lnTo>
                    <a:pt x="2104" y="1021"/>
                  </a:lnTo>
                  <a:lnTo>
                    <a:pt x="2115" y="1015"/>
                  </a:lnTo>
                  <a:lnTo>
                    <a:pt x="2117" y="1014"/>
                  </a:lnTo>
                  <a:lnTo>
                    <a:pt x="2117" y="1013"/>
                  </a:lnTo>
                  <a:lnTo>
                    <a:pt x="2117" y="1010"/>
                  </a:lnTo>
                  <a:lnTo>
                    <a:pt x="2117" y="1007"/>
                  </a:lnTo>
                  <a:lnTo>
                    <a:pt x="2115" y="1001"/>
                  </a:lnTo>
                  <a:lnTo>
                    <a:pt x="2111" y="994"/>
                  </a:lnTo>
                  <a:lnTo>
                    <a:pt x="2108" y="987"/>
                  </a:lnTo>
                  <a:lnTo>
                    <a:pt x="2104" y="981"/>
                  </a:lnTo>
                  <a:lnTo>
                    <a:pt x="2102" y="975"/>
                  </a:lnTo>
                  <a:lnTo>
                    <a:pt x="2102" y="972"/>
                  </a:lnTo>
                  <a:lnTo>
                    <a:pt x="2105" y="969"/>
                  </a:lnTo>
                  <a:lnTo>
                    <a:pt x="2109" y="966"/>
                  </a:lnTo>
                  <a:lnTo>
                    <a:pt x="2114" y="964"/>
                  </a:lnTo>
                  <a:lnTo>
                    <a:pt x="2119" y="963"/>
                  </a:lnTo>
                  <a:lnTo>
                    <a:pt x="2128" y="962"/>
                  </a:lnTo>
                  <a:lnTo>
                    <a:pt x="2134" y="962"/>
                  </a:lnTo>
                  <a:lnTo>
                    <a:pt x="2138" y="965"/>
                  </a:lnTo>
                  <a:lnTo>
                    <a:pt x="2141" y="972"/>
                  </a:lnTo>
                  <a:lnTo>
                    <a:pt x="2146" y="982"/>
                  </a:lnTo>
                  <a:lnTo>
                    <a:pt x="2151" y="993"/>
                  </a:lnTo>
                  <a:lnTo>
                    <a:pt x="2155" y="1003"/>
                  </a:lnTo>
                  <a:lnTo>
                    <a:pt x="2159" y="1012"/>
                  </a:lnTo>
                  <a:lnTo>
                    <a:pt x="2161" y="1014"/>
                  </a:lnTo>
                  <a:lnTo>
                    <a:pt x="2164" y="1016"/>
                  </a:lnTo>
                  <a:lnTo>
                    <a:pt x="2165" y="1016"/>
                  </a:lnTo>
                  <a:lnTo>
                    <a:pt x="2167" y="1015"/>
                  </a:lnTo>
                  <a:lnTo>
                    <a:pt x="2174" y="1007"/>
                  </a:lnTo>
                  <a:lnTo>
                    <a:pt x="2182" y="1000"/>
                  </a:lnTo>
                  <a:lnTo>
                    <a:pt x="2189" y="994"/>
                  </a:lnTo>
                  <a:lnTo>
                    <a:pt x="2197" y="989"/>
                  </a:lnTo>
                  <a:lnTo>
                    <a:pt x="2211" y="981"/>
                  </a:lnTo>
                  <a:lnTo>
                    <a:pt x="2227" y="975"/>
                  </a:lnTo>
                  <a:lnTo>
                    <a:pt x="2243" y="969"/>
                  </a:lnTo>
                  <a:lnTo>
                    <a:pt x="2261" y="962"/>
                  </a:lnTo>
                  <a:lnTo>
                    <a:pt x="2279" y="956"/>
                  </a:lnTo>
                  <a:lnTo>
                    <a:pt x="2296" y="949"/>
                  </a:lnTo>
                  <a:lnTo>
                    <a:pt x="2304" y="946"/>
                  </a:lnTo>
                  <a:lnTo>
                    <a:pt x="2311" y="945"/>
                  </a:lnTo>
                  <a:lnTo>
                    <a:pt x="2317" y="945"/>
                  </a:lnTo>
                  <a:lnTo>
                    <a:pt x="2323" y="945"/>
                  </a:lnTo>
                  <a:lnTo>
                    <a:pt x="2334" y="949"/>
                  </a:lnTo>
                  <a:lnTo>
                    <a:pt x="2346" y="953"/>
                  </a:lnTo>
                  <a:lnTo>
                    <a:pt x="2362" y="958"/>
                  </a:lnTo>
                  <a:lnTo>
                    <a:pt x="2381" y="963"/>
                  </a:lnTo>
                  <a:lnTo>
                    <a:pt x="2391" y="964"/>
                  </a:lnTo>
                  <a:lnTo>
                    <a:pt x="2400" y="965"/>
                  </a:lnTo>
                  <a:lnTo>
                    <a:pt x="2410" y="965"/>
                  </a:lnTo>
                  <a:lnTo>
                    <a:pt x="2418" y="965"/>
                  </a:lnTo>
                  <a:lnTo>
                    <a:pt x="2425" y="963"/>
                  </a:lnTo>
                  <a:lnTo>
                    <a:pt x="2431" y="961"/>
                  </a:lnTo>
                  <a:lnTo>
                    <a:pt x="2436" y="958"/>
                  </a:lnTo>
                  <a:lnTo>
                    <a:pt x="2441" y="955"/>
                  </a:lnTo>
                  <a:lnTo>
                    <a:pt x="2447" y="946"/>
                  </a:lnTo>
                  <a:lnTo>
                    <a:pt x="2453" y="936"/>
                  </a:lnTo>
                  <a:lnTo>
                    <a:pt x="2455" y="931"/>
                  </a:lnTo>
                  <a:lnTo>
                    <a:pt x="2460" y="928"/>
                  </a:lnTo>
                  <a:lnTo>
                    <a:pt x="2463" y="927"/>
                  </a:lnTo>
                  <a:lnTo>
                    <a:pt x="2468" y="927"/>
                  </a:lnTo>
                  <a:lnTo>
                    <a:pt x="2479" y="931"/>
                  </a:lnTo>
                  <a:lnTo>
                    <a:pt x="2488" y="934"/>
                  </a:lnTo>
                  <a:lnTo>
                    <a:pt x="2503" y="938"/>
                  </a:lnTo>
                  <a:lnTo>
                    <a:pt x="2523" y="943"/>
                  </a:lnTo>
                  <a:lnTo>
                    <a:pt x="2545" y="949"/>
                  </a:lnTo>
                  <a:lnTo>
                    <a:pt x="2564" y="953"/>
                  </a:lnTo>
                  <a:lnTo>
                    <a:pt x="2582" y="958"/>
                  </a:lnTo>
                  <a:lnTo>
                    <a:pt x="2600" y="964"/>
                  </a:lnTo>
                  <a:lnTo>
                    <a:pt x="2607" y="968"/>
                  </a:lnTo>
                  <a:lnTo>
                    <a:pt x="2613" y="971"/>
                  </a:lnTo>
                  <a:lnTo>
                    <a:pt x="2619" y="976"/>
                  </a:lnTo>
                  <a:lnTo>
                    <a:pt x="2623" y="980"/>
                  </a:lnTo>
                  <a:lnTo>
                    <a:pt x="2630" y="995"/>
                  </a:lnTo>
                  <a:lnTo>
                    <a:pt x="2638" y="1019"/>
                  </a:lnTo>
                  <a:lnTo>
                    <a:pt x="2642" y="1032"/>
                  </a:lnTo>
                  <a:lnTo>
                    <a:pt x="2644" y="1044"/>
                  </a:lnTo>
                  <a:lnTo>
                    <a:pt x="2645" y="1056"/>
                  </a:lnTo>
                  <a:lnTo>
                    <a:pt x="2645" y="1065"/>
                  </a:lnTo>
                  <a:lnTo>
                    <a:pt x="2644" y="1073"/>
                  </a:lnTo>
                  <a:lnTo>
                    <a:pt x="2642" y="1082"/>
                  </a:lnTo>
                  <a:lnTo>
                    <a:pt x="2638" y="1091"/>
                  </a:lnTo>
                  <a:lnTo>
                    <a:pt x="2633" y="1101"/>
                  </a:lnTo>
                  <a:lnTo>
                    <a:pt x="2629" y="1110"/>
                  </a:lnTo>
                  <a:lnTo>
                    <a:pt x="2621" y="1119"/>
                  </a:lnTo>
                  <a:lnTo>
                    <a:pt x="2614" y="1127"/>
                  </a:lnTo>
                  <a:lnTo>
                    <a:pt x="2606" y="1134"/>
                  </a:lnTo>
                  <a:lnTo>
                    <a:pt x="2602" y="1138"/>
                  </a:lnTo>
                  <a:lnTo>
                    <a:pt x="2599" y="1142"/>
                  </a:lnTo>
                  <a:lnTo>
                    <a:pt x="2595" y="1146"/>
                  </a:lnTo>
                  <a:lnTo>
                    <a:pt x="2594" y="1151"/>
                  </a:lnTo>
                  <a:lnTo>
                    <a:pt x="2590" y="1159"/>
                  </a:lnTo>
                  <a:lnTo>
                    <a:pt x="2589" y="1167"/>
                  </a:lnTo>
                  <a:lnTo>
                    <a:pt x="2589" y="1176"/>
                  </a:lnTo>
                  <a:lnTo>
                    <a:pt x="2588" y="1184"/>
                  </a:lnTo>
                  <a:lnTo>
                    <a:pt x="2588" y="1192"/>
                  </a:lnTo>
                  <a:lnTo>
                    <a:pt x="2586" y="1199"/>
                  </a:lnTo>
                  <a:lnTo>
                    <a:pt x="2580" y="1211"/>
                  </a:lnTo>
                  <a:lnTo>
                    <a:pt x="2576" y="1224"/>
                  </a:lnTo>
                  <a:lnTo>
                    <a:pt x="2573" y="1237"/>
                  </a:lnTo>
                  <a:lnTo>
                    <a:pt x="2568" y="1248"/>
                  </a:lnTo>
                  <a:lnTo>
                    <a:pt x="2557" y="1264"/>
                  </a:lnTo>
                  <a:lnTo>
                    <a:pt x="2542" y="1285"/>
                  </a:lnTo>
                  <a:lnTo>
                    <a:pt x="2533" y="1297"/>
                  </a:lnTo>
                  <a:lnTo>
                    <a:pt x="2526" y="1306"/>
                  </a:lnTo>
                  <a:lnTo>
                    <a:pt x="2518" y="1314"/>
                  </a:lnTo>
                  <a:lnTo>
                    <a:pt x="2512" y="1319"/>
                  </a:lnTo>
                  <a:lnTo>
                    <a:pt x="2499" y="1327"/>
                  </a:lnTo>
                  <a:lnTo>
                    <a:pt x="2479" y="1336"/>
                  </a:lnTo>
                  <a:lnTo>
                    <a:pt x="2457" y="1344"/>
                  </a:lnTo>
                  <a:lnTo>
                    <a:pt x="2438" y="1354"/>
                  </a:lnTo>
                  <a:lnTo>
                    <a:pt x="2422" y="1361"/>
                  </a:lnTo>
                  <a:lnTo>
                    <a:pt x="2406" y="1365"/>
                  </a:lnTo>
                  <a:lnTo>
                    <a:pt x="2393" y="1369"/>
                  </a:lnTo>
                  <a:lnTo>
                    <a:pt x="2380" y="1374"/>
                  </a:lnTo>
                  <a:lnTo>
                    <a:pt x="2369" y="1379"/>
                  </a:lnTo>
                  <a:lnTo>
                    <a:pt x="2365" y="1382"/>
                  </a:lnTo>
                  <a:lnTo>
                    <a:pt x="2363" y="1384"/>
                  </a:lnTo>
                  <a:lnTo>
                    <a:pt x="2363" y="1385"/>
                  </a:lnTo>
                  <a:lnTo>
                    <a:pt x="2365" y="1386"/>
                  </a:lnTo>
                  <a:lnTo>
                    <a:pt x="2367" y="1387"/>
                  </a:lnTo>
                  <a:lnTo>
                    <a:pt x="2382" y="1386"/>
                  </a:lnTo>
                  <a:lnTo>
                    <a:pt x="2403" y="1384"/>
                  </a:lnTo>
                  <a:lnTo>
                    <a:pt x="2412" y="1381"/>
                  </a:lnTo>
                  <a:lnTo>
                    <a:pt x="2421" y="1380"/>
                  </a:lnTo>
                  <a:lnTo>
                    <a:pt x="2431" y="1379"/>
                  </a:lnTo>
                  <a:lnTo>
                    <a:pt x="2443" y="1380"/>
                  </a:lnTo>
                  <a:lnTo>
                    <a:pt x="2450" y="1382"/>
                  </a:lnTo>
                  <a:lnTo>
                    <a:pt x="2457" y="1388"/>
                  </a:lnTo>
                  <a:lnTo>
                    <a:pt x="2464" y="1397"/>
                  </a:lnTo>
                  <a:lnTo>
                    <a:pt x="2473" y="1406"/>
                  </a:lnTo>
                  <a:lnTo>
                    <a:pt x="2486" y="1426"/>
                  </a:lnTo>
                  <a:lnTo>
                    <a:pt x="2498" y="1441"/>
                  </a:lnTo>
                  <a:lnTo>
                    <a:pt x="2503" y="1445"/>
                  </a:lnTo>
                  <a:lnTo>
                    <a:pt x="2511" y="1450"/>
                  </a:lnTo>
                  <a:lnTo>
                    <a:pt x="2520" y="1456"/>
                  </a:lnTo>
                  <a:lnTo>
                    <a:pt x="2530" y="1462"/>
                  </a:lnTo>
                  <a:lnTo>
                    <a:pt x="2541" y="1467"/>
                  </a:lnTo>
                  <a:lnTo>
                    <a:pt x="2551" y="1472"/>
                  </a:lnTo>
                  <a:lnTo>
                    <a:pt x="2561" y="1475"/>
                  </a:lnTo>
                  <a:lnTo>
                    <a:pt x="2570" y="1478"/>
                  </a:lnTo>
                  <a:lnTo>
                    <a:pt x="2577" y="1479"/>
                  </a:lnTo>
                  <a:lnTo>
                    <a:pt x="2585" y="1481"/>
                  </a:lnTo>
                  <a:lnTo>
                    <a:pt x="2590" y="1484"/>
                  </a:lnTo>
                  <a:lnTo>
                    <a:pt x="2595" y="1486"/>
                  </a:lnTo>
                  <a:lnTo>
                    <a:pt x="2601" y="1491"/>
                  </a:lnTo>
                  <a:lnTo>
                    <a:pt x="2606" y="1495"/>
                  </a:lnTo>
                  <a:lnTo>
                    <a:pt x="2611" y="1501"/>
                  </a:lnTo>
                  <a:lnTo>
                    <a:pt x="2615" y="1510"/>
                  </a:lnTo>
                  <a:lnTo>
                    <a:pt x="2619" y="1519"/>
                  </a:lnTo>
                  <a:lnTo>
                    <a:pt x="2621" y="1527"/>
                  </a:lnTo>
                  <a:lnTo>
                    <a:pt x="2623" y="1535"/>
                  </a:lnTo>
                  <a:lnTo>
                    <a:pt x="2624" y="1542"/>
                  </a:lnTo>
                  <a:lnTo>
                    <a:pt x="2624" y="1556"/>
                  </a:lnTo>
                  <a:lnTo>
                    <a:pt x="2625" y="1569"/>
                  </a:lnTo>
                  <a:lnTo>
                    <a:pt x="2626" y="1575"/>
                  </a:lnTo>
                  <a:lnTo>
                    <a:pt x="2630" y="1580"/>
                  </a:lnTo>
                  <a:lnTo>
                    <a:pt x="2633" y="1582"/>
                  </a:lnTo>
                  <a:lnTo>
                    <a:pt x="2638" y="1585"/>
                  </a:lnTo>
                  <a:lnTo>
                    <a:pt x="2650" y="1586"/>
                  </a:lnTo>
                  <a:lnTo>
                    <a:pt x="2661" y="1586"/>
                  </a:lnTo>
                  <a:lnTo>
                    <a:pt x="2665" y="1587"/>
                  </a:lnTo>
                  <a:lnTo>
                    <a:pt x="2668" y="1588"/>
                  </a:lnTo>
                  <a:lnTo>
                    <a:pt x="2670" y="1590"/>
                  </a:lnTo>
                  <a:lnTo>
                    <a:pt x="2673" y="1594"/>
                  </a:lnTo>
                  <a:lnTo>
                    <a:pt x="2674" y="1602"/>
                  </a:lnTo>
                  <a:lnTo>
                    <a:pt x="2676" y="1613"/>
                  </a:lnTo>
                  <a:lnTo>
                    <a:pt x="2678" y="1618"/>
                  </a:lnTo>
                  <a:lnTo>
                    <a:pt x="2682" y="1623"/>
                  </a:lnTo>
                  <a:lnTo>
                    <a:pt x="2686" y="1625"/>
                  </a:lnTo>
                  <a:lnTo>
                    <a:pt x="2690" y="1627"/>
                  </a:lnTo>
                  <a:lnTo>
                    <a:pt x="2702" y="1629"/>
                  </a:lnTo>
                  <a:lnTo>
                    <a:pt x="2714" y="1630"/>
                  </a:lnTo>
                  <a:lnTo>
                    <a:pt x="2732" y="1631"/>
                  </a:lnTo>
                  <a:lnTo>
                    <a:pt x="2758" y="1632"/>
                  </a:lnTo>
                  <a:lnTo>
                    <a:pt x="2781" y="1633"/>
                  </a:lnTo>
                  <a:lnTo>
                    <a:pt x="2794" y="1634"/>
                  </a:lnTo>
                  <a:lnTo>
                    <a:pt x="2795" y="1636"/>
                  </a:lnTo>
                  <a:lnTo>
                    <a:pt x="2795" y="1639"/>
                  </a:lnTo>
                  <a:lnTo>
                    <a:pt x="2795" y="1645"/>
                  </a:lnTo>
                  <a:lnTo>
                    <a:pt x="2793" y="1652"/>
                  </a:lnTo>
                  <a:lnTo>
                    <a:pt x="2789" y="1670"/>
                  </a:lnTo>
                  <a:lnTo>
                    <a:pt x="2787" y="1687"/>
                  </a:lnTo>
                  <a:lnTo>
                    <a:pt x="2787" y="1706"/>
                  </a:lnTo>
                  <a:lnTo>
                    <a:pt x="2787" y="1732"/>
                  </a:lnTo>
                  <a:lnTo>
                    <a:pt x="2789" y="1757"/>
                  </a:lnTo>
                  <a:lnTo>
                    <a:pt x="2791" y="1777"/>
                  </a:lnTo>
                  <a:lnTo>
                    <a:pt x="2797" y="1795"/>
                  </a:lnTo>
                  <a:lnTo>
                    <a:pt x="2807" y="1815"/>
                  </a:lnTo>
                  <a:lnTo>
                    <a:pt x="2810" y="1825"/>
                  </a:lnTo>
                  <a:lnTo>
                    <a:pt x="2815" y="1833"/>
                  </a:lnTo>
                  <a:lnTo>
                    <a:pt x="2820" y="1840"/>
                  </a:lnTo>
                  <a:lnTo>
                    <a:pt x="2823" y="1844"/>
                  </a:lnTo>
                  <a:lnTo>
                    <a:pt x="2827" y="1845"/>
                  </a:lnTo>
                  <a:lnTo>
                    <a:pt x="2832" y="1845"/>
                  </a:lnTo>
                  <a:lnTo>
                    <a:pt x="2837" y="1845"/>
                  </a:lnTo>
                  <a:lnTo>
                    <a:pt x="2843" y="1844"/>
                  </a:lnTo>
                  <a:lnTo>
                    <a:pt x="2854" y="1840"/>
                  </a:lnTo>
                  <a:lnTo>
                    <a:pt x="2865" y="1837"/>
                  </a:lnTo>
                  <a:lnTo>
                    <a:pt x="2871" y="1835"/>
                  </a:lnTo>
                  <a:lnTo>
                    <a:pt x="2877" y="1835"/>
                  </a:lnTo>
                  <a:lnTo>
                    <a:pt x="2882" y="1837"/>
                  </a:lnTo>
                  <a:lnTo>
                    <a:pt x="2886" y="1839"/>
                  </a:lnTo>
                  <a:lnTo>
                    <a:pt x="2891" y="1841"/>
                  </a:lnTo>
                  <a:lnTo>
                    <a:pt x="2895" y="1845"/>
                  </a:lnTo>
                  <a:lnTo>
                    <a:pt x="2897" y="1848"/>
                  </a:lnTo>
                  <a:lnTo>
                    <a:pt x="2900" y="1852"/>
                  </a:lnTo>
                  <a:lnTo>
                    <a:pt x="2902" y="1861"/>
                  </a:lnTo>
                  <a:lnTo>
                    <a:pt x="2906" y="1872"/>
                  </a:lnTo>
                  <a:lnTo>
                    <a:pt x="2907" y="1877"/>
                  </a:lnTo>
                  <a:lnTo>
                    <a:pt x="2909" y="1882"/>
                  </a:lnTo>
                  <a:lnTo>
                    <a:pt x="2911" y="1885"/>
                  </a:lnTo>
                  <a:lnTo>
                    <a:pt x="2915" y="1886"/>
                  </a:lnTo>
                  <a:lnTo>
                    <a:pt x="2921" y="1889"/>
                  </a:lnTo>
                  <a:lnTo>
                    <a:pt x="2926" y="1894"/>
                  </a:lnTo>
                  <a:lnTo>
                    <a:pt x="2927" y="1896"/>
                  </a:lnTo>
                  <a:lnTo>
                    <a:pt x="2928" y="1900"/>
                  </a:lnTo>
                  <a:lnTo>
                    <a:pt x="2928" y="1904"/>
                  </a:lnTo>
                  <a:lnTo>
                    <a:pt x="2928" y="1910"/>
                  </a:lnTo>
                  <a:lnTo>
                    <a:pt x="2927" y="1915"/>
                  </a:lnTo>
                  <a:lnTo>
                    <a:pt x="2927" y="1920"/>
                  </a:lnTo>
                  <a:lnTo>
                    <a:pt x="2929" y="1923"/>
                  </a:lnTo>
                  <a:lnTo>
                    <a:pt x="2930" y="1926"/>
                  </a:lnTo>
                  <a:lnTo>
                    <a:pt x="2938" y="1930"/>
                  </a:lnTo>
                  <a:lnTo>
                    <a:pt x="2948" y="1935"/>
                  </a:lnTo>
                  <a:lnTo>
                    <a:pt x="2963" y="1941"/>
                  </a:lnTo>
                  <a:lnTo>
                    <a:pt x="2978" y="1949"/>
                  </a:lnTo>
                  <a:lnTo>
                    <a:pt x="2985" y="1954"/>
                  </a:lnTo>
                  <a:lnTo>
                    <a:pt x="2992" y="1959"/>
                  </a:lnTo>
                  <a:lnTo>
                    <a:pt x="2999" y="1964"/>
                  </a:lnTo>
                  <a:lnTo>
                    <a:pt x="3004" y="1968"/>
                  </a:lnTo>
                  <a:lnTo>
                    <a:pt x="3011" y="1977"/>
                  </a:lnTo>
                  <a:lnTo>
                    <a:pt x="3018" y="1983"/>
                  </a:lnTo>
                  <a:lnTo>
                    <a:pt x="3022" y="1984"/>
                  </a:lnTo>
                  <a:lnTo>
                    <a:pt x="3026" y="1985"/>
                  </a:lnTo>
                  <a:lnTo>
                    <a:pt x="3029" y="1985"/>
                  </a:lnTo>
                  <a:lnTo>
                    <a:pt x="3034" y="1985"/>
                  </a:lnTo>
                  <a:lnTo>
                    <a:pt x="3045" y="1984"/>
                  </a:lnTo>
                  <a:lnTo>
                    <a:pt x="3055" y="1983"/>
                  </a:lnTo>
                  <a:lnTo>
                    <a:pt x="3066" y="1984"/>
                  </a:lnTo>
                  <a:lnTo>
                    <a:pt x="3074" y="1985"/>
                  </a:lnTo>
                  <a:lnTo>
                    <a:pt x="3084" y="1986"/>
                  </a:lnTo>
                  <a:lnTo>
                    <a:pt x="3095" y="1986"/>
                  </a:lnTo>
                  <a:lnTo>
                    <a:pt x="3100" y="1984"/>
                  </a:lnTo>
                  <a:lnTo>
                    <a:pt x="3106" y="1982"/>
                  </a:lnTo>
                  <a:lnTo>
                    <a:pt x="3111" y="1977"/>
                  </a:lnTo>
                  <a:lnTo>
                    <a:pt x="3116" y="1971"/>
                  </a:lnTo>
                  <a:lnTo>
                    <a:pt x="3124" y="1959"/>
                  </a:lnTo>
                  <a:lnTo>
                    <a:pt x="3133" y="1947"/>
                  </a:lnTo>
                  <a:lnTo>
                    <a:pt x="3140" y="1938"/>
                  </a:lnTo>
                  <a:lnTo>
                    <a:pt x="3149" y="1929"/>
                  </a:lnTo>
                  <a:lnTo>
                    <a:pt x="3159" y="1921"/>
                  </a:lnTo>
                  <a:lnTo>
                    <a:pt x="3169" y="1913"/>
                  </a:lnTo>
                  <a:lnTo>
                    <a:pt x="3174" y="1909"/>
                  </a:lnTo>
                  <a:lnTo>
                    <a:pt x="3178" y="1904"/>
                  </a:lnTo>
                  <a:lnTo>
                    <a:pt x="3180" y="1901"/>
                  </a:lnTo>
                  <a:lnTo>
                    <a:pt x="3181" y="1897"/>
                  </a:lnTo>
                  <a:lnTo>
                    <a:pt x="3181" y="1894"/>
                  </a:lnTo>
                  <a:lnTo>
                    <a:pt x="3181" y="1891"/>
                  </a:lnTo>
                  <a:lnTo>
                    <a:pt x="3179" y="1888"/>
                  </a:lnTo>
                  <a:lnTo>
                    <a:pt x="3177" y="1884"/>
                  </a:lnTo>
                  <a:lnTo>
                    <a:pt x="3171" y="1877"/>
                  </a:lnTo>
                  <a:lnTo>
                    <a:pt x="3162" y="1869"/>
                  </a:lnTo>
                  <a:lnTo>
                    <a:pt x="3150" y="1856"/>
                  </a:lnTo>
                  <a:lnTo>
                    <a:pt x="3135" y="1839"/>
                  </a:lnTo>
                  <a:lnTo>
                    <a:pt x="3121" y="1821"/>
                  </a:lnTo>
                  <a:lnTo>
                    <a:pt x="3110" y="1806"/>
                  </a:lnTo>
                  <a:lnTo>
                    <a:pt x="3108" y="1801"/>
                  </a:lnTo>
                  <a:lnTo>
                    <a:pt x="3106" y="1797"/>
                  </a:lnTo>
                  <a:lnTo>
                    <a:pt x="3108" y="1794"/>
                  </a:lnTo>
                  <a:lnTo>
                    <a:pt x="3109" y="1791"/>
                  </a:lnTo>
                  <a:lnTo>
                    <a:pt x="3116" y="1789"/>
                  </a:lnTo>
                  <a:lnTo>
                    <a:pt x="3131" y="1785"/>
                  </a:lnTo>
                  <a:lnTo>
                    <a:pt x="3150" y="1782"/>
                  </a:lnTo>
                  <a:lnTo>
                    <a:pt x="3172" y="1778"/>
                  </a:lnTo>
                  <a:lnTo>
                    <a:pt x="3194" y="1775"/>
                  </a:lnTo>
                  <a:lnTo>
                    <a:pt x="3218" y="1770"/>
                  </a:lnTo>
                  <a:lnTo>
                    <a:pt x="3238" y="1766"/>
                  </a:lnTo>
                  <a:lnTo>
                    <a:pt x="3255" y="1763"/>
                  </a:lnTo>
                  <a:lnTo>
                    <a:pt x="3272" y="1759"/>
                  </a:lnTo>
                  <a:lnTo>
                    <a:pt x="3292" y="1755"/>
                  </a:lnTo>
                  <a:lnTo>
                    <a:pt x="3303" y="1752"/>
                  </a:lnTo>
                  <a:lnTo>
                    <a:pt x="3311" y="1751"/>
                  </a:lnTo>
                  <a:lnTo>
                    <a:pt x="3317" y="1751"/>
                  </a:lnTo>
                  <a:lnTo>
                    <a:pt x="3323" y="1752"/>
                  </a:lnTo>
                  <a:lnTo>
                    <a:pt x="3332" y="1758"/>
                  </a:lnTo>
                  <a:lnTo>
                    <a:pt x="3343" y="1765"/>
                  </a:lnTo>
                  <a:lnTo>
                    <a:pt x="3358" y="1776"/>
                  </a:lnTo>
                  <a:lnTo>
                    <a:pt x="3381" y="1789"/>
                  </a:lnTo>
                  <a:lnTo>
                    <a:pt x="3406" y="1801"/>
                  </a:lnTo>
                  <a:lnTo>
                    <a:pt x="3429" y="1810"/>
                  </a:lnTo>
                  <a:lnTo>
                    <a:pt x="3449" y="1818"/>
                  </a:lnTo>
                  <a:lnTo>
                    <a:pt x="3468" y="1821"/>
                  </a:lnTo>
                  <a:lnTo>
                    <a:pt x="3477" y="1822"/>
                  </a:lnTo>
                  <a:lnTo>
                    <a:pt x="3486" y="1822"/>
                  </a:lnTo>
                  <a:lnTo>
                    <a:pt x="3493" y="1822"/>
                  </a:lnTo>
                  <a:lnTo>
                    <a:pt x="3499" y="1820"/>
                  </a:lnTo>
                  <a:lnTo>
                    <a:pt x="3508" y="1814"/>
                  </a:lnTo>
                  <a:lnTo>
                    <a:pt x="3518" y="1807"/>
                  </a:lnTo>
                  <a:lnTo>
                    <a:pt x="3527" y="1800"/>
                  </a:lnTo>
                  <a:lnTo>
                    <a:pt x="3537" y="1793"/>
                  </a:lnTo>
                  <a:lnTo>
                    <a:pt x="3550" y="1785"/>
                  </a:lnTo>
                  <a:lnTo>
                    <a:pt x="3565" y="1779"/>
                  </a:lnTo>
                  <a:lnTo>
                    <a:pt x="3574" y="1776"/>
                  </a:lnTo>
                  <a:lnTo>
                    <a:pt x="3582" y="1771"/>
                  </a:lnTo>
                  <a:lnTo>
                    <a:pt x="3589" y="1765"/>
                  </a:lnTo>
                  <a:lnTo>
                    <a:pt x="3596" y="1759"/>
                  </a:lnTo>
                  <a:lnTo>
                    <a:pt x="3608" y="1746"/>
                  </a:lnTo>
                  <a:lnTo>
                    <a:pt x="3620" y="1735"/>
                  </a:lnTo>
                  <a:lnTo>
                    <a:pt x="3634" y="1726"/>
                  </a:lnTo>
                  <a:lnTo>
                    <a:pt x="3651" y="1718"/>
                  </a:lnTo>
                  <a:lnTo>
                    <a:pt x="3671" y="1709"/>
                  </a:lnTo>
                  <a:lnTo>
                    <a:pt x="3691" y="1705"/>
                  </a:lnTo>
                  <a:lnTo>
                    <a:pt x="3713" y="1700"/>
                  </a:lnTo>
                  <a:lnTo>
                    <a:pt x="3736" y="1697"/>
                  </a:lnTo>
                  <a:lnTo>
                    <a:pt x="3761" y="1696"/>
                  </a:lnTo>
                  <a:lnTo>
                    <a:pt x="3788" y="1696"/>
                  </a:lnTo>
                  <a:lnTo>
                    <a:pt x="3798" y="1696"/>
                  </a:lnTo>
                  <a:lnTo>
                    <a:pt x="3809" y="1697"/>
                  </a:lnTo>
                  <a:lnTo>
                    <a:pt x="3818" y="1700"/>
                  </a:lnTo>
                  <a:lnTo>
                    <a:pt x="3826" y="1702"/>
                  </a:lnTo>
                  <a:lnTo>
                    <a:pt x="3836" y="1708"/>
                  </a:lnTo>
                  <a:lnTo>
                    <a:pt x="3843" y="1713"/>
                  </a:lnTo>
                  <a:lnTo>
                    <a:pt x="3845" y="1716"/>
                  </a:lnTo>
                  <a:lnTo>
                    <a:pt x="3846" y="1720"/>
                  </a:lnTo>
                  <a:lnTo>
                    <a:pt x="3845" y="1725"/>
                  </a:lnTo>
                  <a:lnTo>
                    <a:pt x="3842" y="1730"/>
                  </a:lnTo>
                  <a:lnTo>
                    <a:pt x="3836" y="1743"/>
                  </a:lnTo>
                  <a:lnTo>
                    <a:pt x="3832" y="1757"/>
                  </a:lnTo>
                  <a:lnTo>
                    <a:pt x="3829" y="1764"/>
                  </a:lnTo>
                  <a:lnTo>
                    <a:pt x="3829" y="1770"/>
                  </a:lnTo>
                  <a:lnTo>
                    <a:pt x="3830" y="1776"/>
                  </a:lnTo>
                  <a:lnTo>
                    <a:pt x="3833" y="1781"/>
                  </a:lnTo>
                  <a:lnTo>
                    <a:pt x="3841" y="1793"/>
                  </a:lnTo>
                  <a:lnTo>
                    <a:pt x="3853" y="1806"/>
                  </a:lnTo>
                  <a:lnTo>
                    <a:pt x="3864" y="1821"/>
                  </a:lnTo>
                  <a:lnTo>
                    <a:pt x="3873" y="1835"/>
                  </a:lnTo>
                  <a:lnTo>
                    <a:pt x="3876" y="1842"/>
                  </a:lnTo>
                  <a:lnTo>
                    <a:pt x="3878" y="1851"/>
                  </a:lnTo>
                  <a:lnTo>
                    <a:pt x="3879" y="1860"/>
                  </a:lnTo>
                  <a:lnTo>
                    <a:pt x="3878" y="1871"/>
                  </a:lnTo>
                  <a:lnTo>
                    <a:pt x="3877" y="1882"/>
                  </a:lnTo>
                  <a:lnTo>
                    <a:pt x="3876" y="1892"/>
                  </a:lnTo>
                  <a:lnTo>
                    <a:pt x="3872" y="1902"/>
                  </a:lnTo>
                  <a:lnTo>
                    <a:pt x="3868" y="1911"/>
                  </a:lnTo>
                  <a:lnTo>
                    <a:pt x="3864" y="1920"/>
                  </a:lnTo>
                  <a:lnTo>
                    <a:pt x="3859" y="1926"/>
                  </a:lnTo>
                  <a:lnTo>
                    <a:pt x="3853" y="1929"/>
                  </a:lnTo>
                  <a:lnTo>
                    <a:pt x="3847" y="1933"/>
                  </a:lnTo>
                  <a:lnTo>
                    <a:pt x="3841" y="1935"/>
                  </a:lnTo>
                  <a:lnTo>
                    <a:pt x="3834" y="1939"/>
                  </a:lnTo>
                  <a:lnTo>
                    <a:pt x="3828" y="1942"/>
                  </a:lnTo>
                  <a:lnTo>
                    <a:pt x="3822" y="1947"/>
                  </a:lnTo>
                  <a:lnTo>
                    <a:pt x="3815" y="1954"/>
                  </a:lnTo>
                  <a:lnTo>
                    <a:pt x="3809" y="1965"/>
                  </a:lnTo>
                  <a:lnTo>
                    <a:pt x="3803" y="1977"/>
                  </a:lnTo>
                  <a:lnTo>
                    <a:pt x="3796" y="1990"/>
                  </a:lnTo>
                  <a:lnTo>
                    <a:pt x="3784" y="2016"/>
                  </a:lnTo>
                  <a:lnTo>
                    <a:pt x="3774" y="2040"/>
                  </a:lnTo>
                  <a:lnTo>
                    <a:pt x="3767" y="2048"/>
                  </a:lnTo>
                  <a:lnTo>
                    <a:pt x="3759" y="2058"/>
                  </a:lnTo>
                  <a:lnTo>
                    <a:pt x="3748" y="2066"/>
                  </a:lnTo>
                  <a:lnTo>
                    <a:pt x="3736" y="2074"/>
                  </a:lnTo>
                  <a:lnTo>
                    <a:pt x="3713" y="2089"/>
                  </a:lnTo>
                  <a:lnTo>
                    <a:pt x="3692" y="2099"/>
                  </a:lnTo>
                  <a:lnTo>
                    <a:pt x="3676" y="2109"/>
                  </a:lnTo>
                  <a:lnTo>
                    <a:pt x="3659" y="2119"/>
                  </a:lnTo>
                  <a:lnTo>
                    <a:pt x="3651" y="2125"/>
                  </a:lnTo>
                  <a:lnTo>
                    <a:pt x="3643" y="2129"/>
                  </a:lnTo>
                  <a:lnTo>
                    <a:pt x="3635" y="2132"/>
                  </a:lnTo>
                  <a:lnTo>
                    <a:pt x="3629" y="2135"/>
                  </a:lnTo>
                  <a:lnTo>
                    <a:pt x="3624" y="2136"/>
                  </a:lnTo>
                  <a:lnTo>
                    <a:pt x="3618" y="2138"/>
                  </a:lnTo>
                  <a:lnTo>
                    <a:pt x="3614" y="2142"/>
                  </a:lnTo>
                  <a:lnTo>
                    <a:pt x="3610" y="2146"/>
                  </a:lnTo>
                  <a:lnTo>
                    <a:pt x="3609" y="2149"/>
                  </a:lnTo>
                  <a:lnTo>
                    <a:pt x="3609" y="2153"/>
                  </a:lnTo>
                  <a:lnTo>
                    <a:pt x="3610" y="2156"/>
                  </a:lnTo>
                  <a:lnTo>
                    <a:pt x="3614" y="2160"/>
                  </a:lnTo>
                  <a:lnTo>
                    <a:pt x="3618" y="2163"/>
                  </a:lnTo>
                  <a:lnTo>
                    <a:pt x="3621" y="2167"/>
                  </a:lnTo>
                  <a:lnTo>
                    <a:pt x="3624" y="2171"/>
                  </a:lnTo>
                  <a:lnTo>
                    <a:pt x="3625" y="2174"/>
                  </a:lnTo>
                  <a:lnTo>
                    <a:pt x="3627" y="2184"/>
                  </a:lnTo>
                  <a:lnTo>
                    <a:pt x="3628" y="2194"/>
                  </a:lnTo>
                  <a:lnTo>
                    <a:pt x="3631" y="2206"/>
                  </a:lnTo>
                  <a:lnTo>
                    <a:pt x="3637" y="2218"/>
                  </a:lnTo>
                  <a:lnTo>
                    <a:pt x="3641" y="2230"/>
                  </a:lnTo>
                  <a:lnTo>
                    <a:pt x="3645" y="2242"/>
                  </a:lnTo>
                  <a:lnTo>
                    <a:pt x="3645" y="2248"/>
                  </a:lnTo>
                  <a:lnTo>
                    <a:pt x="3644" y="2253"/>
                  </a:lnTo>
                  <a:lnTo>
                    <a:pt x="3641" y="2255"/>
                  </a:lnTo>
                  <a:lnTo>
                    <a:pt x="3638" y="2257"/>
                  </a:lnTo>
                  <a:lnTo>
                    <a:pt x="3626" y="2262"/>
                  </a:lnTo>
                  <a:lnTo>
                    <a:pt x="3607" y="2267"/>
                  </a:lnTo>
                  <a:lnTo>
                    <a:pt x="3602" y="2269"/>
                  </a:lnTo>
                  <a:lnTo>
                    <a:pt x="3597" y="2272"/>
                  </a:lnTo>
                  <a:lnTo>
                    <a:pt x="3593" y="2274"/>
                  </a:lnTo>
                  <a:lnTo>
                    <a:pt x="3589" y="2277"/>
                  </a:lnTo>
                  <a:lnTo>
                    <a:pt x="3583" y="2286"/>
                  </a:lnTo>
                  <a:lnTo>
                    <a:pt x="3580" y="2295"/>
                  </a:lnTo>
                  <a:lnTo>
                    <a:pt x="3577" y="2307"/>
                  </a:lnTo>
                  <a:lnTo>
                    <a:pt x="3576" y="2319"/>
                  </a:lnTo>
                  <a:lnTo>
                    <a:pt x="3576" y="2332"/>
                  </a:lnTo>
                  <a:lnTo>
                    <a:pt x="3576" y="2345"/>
                  </a:lnTo>
                  <a:lnTo>
                    <a:pt x="3577" y="2358"/>
                  </a:lnTo>
                  <a:lnTo>
                    <a:pt x="3578" y="2369"/>
                  </a:lnTo>
                  <a:lnTo>
                    <a:pt x="3580" y="2379"/>
                  </a:lnTo>
                  <a:lnTo>
                    <a:pt x="3583" y="2386"/>
                  </a:lnTo>
                  <a:lnTo>
                    <a:pt x="3587" y="2392"/>
                  </a:lnTo>
                  <a:lnTo>
                    <a:pt x="3590" y="2396"/>
                  </a:lnTo>
                  <a:lnTo>
                    <a:pt x="3596" y="2400"/>
                  </a:lnTo>
                  <a:lnTo>
                    <a:pt x="3602" y="2401"/>
                  </a:lnTo>
                  <a:lnTo>
                    <a:pt x="3616" y="2405"/>
                  </a:lnTo>
                  <a:lnTo>
                    <a:pt x="3633" y="2409"/>
                  </a:lnTo>
                  <a:lnTo>
                    <a:pt x="3650" y="2415"/>
                  </a:lnTo>
                  <a:lnTo>
                    <a:pt x="3668" y="2423"/>
                  </a:lnTo>
                  <a:lnTo>
                    <a:pt x="3676" y="2426"/>
                  </a:lnTo>
                  <a:lnTo>
                    <a:pt x="3682" y="2430"/>
                  </a:lnTo>
                  <a:lnTo>
                    <a:pt x="3688" y="2433"/>
                  </a:lnTo>
                  <a:lnTo>
                    <a:pt x="3691" y="2438"/>
                  </a:lnTo>
                  <a:lnTo>
                    <a:pt x="3698" y="2449"/>
                  </a:lnTo>
                  <a:lnTo>
                    <a:pt x="3704" y="2459"/>
                  </a:lnTo>
                  <a:lnTo>
                    <a:pt x="3713" y="2474"/>
                  </a:lnTo>
                  <a:lnTo>
                    <a:pt x="3725" y="2491"/>
                  </a:lnTo>
                  <a:lnTo>
                    <a:pt x="3739" y="2509"/>
                  </a:lnTo>
                  <a:lnTo>
                    <a:pt x="3752" y="2525"/>
                  </a:lnTo>
                  <a:lnTo>
                    <a:pt x="3767" y="2539"/>
                  </a:lnTo>
                  <a:lnTo>
                    <a:pt x="3784" y="2556"/>
                  </a:lnTo>
                  <a:lnTo>
                    <a:pt x="3794" y="2563"/>
                  </a:lnTo>
                  <a:lnTo>
                    <a:pt x="3803" y="2570"/>
                  </a:lnTo>
                  <a:lnTo>
                    <a:pt x="3811" y="2576"/>
                  </a:lnTo>
                  <a:lnTo>
                    <a:pt x="3820" y="2579"/>
                  </a:lnTo>
                  <a:lnTo>
                    <a:pt x="3836" y="2584"/>
                  </a:lnTo>
                  <a:lnTo>
                    <a:pt x="3852" y="2588"/>
                  </a:lnTo>
                  <a:lnTo>
                    <a:pt x="3867" y="2589"/>
                  </a:lnTo>
                  <a:lnTo>
                    <a:pt x="3883" y="2590"/>
                  </a:lnTo>
                  <a:lnTo>
                    <a:pt x="3899" y="2591"/>
                  </a:lnTo>
                  <a:lnTo>
                    <a:pt x="3918" y="2591"/>
                  </a:lnTo>
                  <a:lnTo>
                    <a:pt x="3928" y="2591"/>
                  </a:lnTo>
                  <a:lnTo>
                    <a:pt x="3937" y="2591"/>
                  </a:lnTo>
                  <a:lnTo>
                    <a:pt x="3946" y="2592"/>
                  </a:lnTo>
                  <a:lnTo>
                    <a:pt x="3953" y="2595"/>
                  </a:lnTo>
                  <a:lnTo>
                    <a:pt x="3968" y="2598"/>
                  </a:lnTo>
                  <a:lnTo>
                    <a:pt x="3984" y="2600"/>
                  </a:lnTo>
                  <a:lnTo>
                    <a:pt x="3997" y="2600"/>
                  </a:lnTo>
                  <a:lnTo>
                    <a:pt x="4009" y="2600"/>
                  </a:lnTo>
                  <a:lnTo>
                    <a:pt x="4015" y="2598"/>
                  </a:lnTo>
                  <a:lnTo>
                    <a:pt x="4021" y="2598"/>
                  </a:lnTo>
                  <a:lnTo>
                    <a:pt x="4025" y="2600"/>
                  </a:lnTo>
                  <a:lnTo>
                    <a:pt x="4029" y="2601"/>
                  </a:lnTo>
                  <a:lnTo>
                    <a:pt x="4030" y="2606"/>
                  </a:lnTo>
                  <a:lnTo>
                    <a:pt x="4031" y="2610"/>
                  </a:lnTo>
                  <a:lnTo>
                    <a:pt x="4031" y="2614"/>
                  </a:lnTo>
                  <a:lnTo>
                    <a:pt x="4031" y="2616"/>
                  </a:lnTo>
                  <a:lnTo>
                    <a:pt x="4030" y="2620"/>
                  </a:lnTo>
                  <a:lnTo>
                    <a:pt x="4028" y="2621"/>
                  </a:lnTo>
                  <a:lnTo>
                    <a:pt x="4016" y="2631"/>
                  </a:lnTo>
                  <a:lnTo>
                    <a:pt x="4006" y="2639"/>
                  </a:lnTo>
                  <a:lnTo>
                    <a:pt x="3992" y="2648"/>
                  </a:lnTo>
                  <a:lnTo>
                    <a:pt x="3978" y="2657"/>
                  </a:lnTo>
                  <a:lnTo>
                    <a:pt x="3975" y="2659"/>
                  </a:lnTo>
                  <a:lnTo>
                    <a:pt x="3973" y="2660"/>
                  </a:lnTo>
                  <a:lnTo>
                    <a:pt x="3972" y="2663"/>
                  </a:lnTo>
                  <a:lnTo>
                    <a:pt x="3973" y="2665"/>
                  </a:lnTo>
                  <a:lnTo>
                    <a:pt x="3975" y="2669"/>
                  </a:lnTo>
                  <a:lnTo>
                    <a:pt x="3980" y="2673"/>
                  </a:lnTo>
                  <a:lnTo>
                    <a:pt x="3986" y="2683"/>
                  </a:lnTo>
                  <a:lnTo>
                    <a:pt x="3993" y="2692"/>
                  </a:lnTo>
                  <a:lnTo>
                    <a:pt x="3998" y="2696"/>
                  </a:lnTo>
                  <a:lnTo>
                    <a:pt x="4002" y="2697"/>
                  </a:lnTo>
                  <a:lnTo>
                    <a:pt x="4004" y="2698"/>
                  </a:lnTo>
                  <a:lnTo>
                    <a:pt x="4007" y="2697"/>
                  </a:lnTo>
                  <a:lnTo>
                    <a:pt x="4015" y="2694"/>
                  </a:lnTo>
                  <a:lnTo>
                    <a:pt x="4022" y="2688"/>
                  </a:lnTo>
                  <a:lnTo>
                    <a:pt x="4030" y="2683"/>
                  </a:lnTo>
                  <a:lnTo>
                    <a:pt x="4038" y="2679"/>
                  </a:lnTo>
                  <a:lnTo>
                    <a:pt x="4043" y="2679"/>
                  </a:lnTo>
                  <a:lnTo>
                    <a:pt x="4048" y="2680"/>
                  </a:lnTo>
                  <a:lnTo>
                    <a:pt x="4053" y="2683"/>
                  </a:lnTo>
                  <a:lnTo>
                    <a:pt x="4056" y="2688"/>
                  </a:lnTo>
                  <a:lnTo>
                    <a:pt x="4065" y="2701"/>
                  </a:lnTo>
                  <a:lnTo>
                    <a:pt x="4073" y="2717"/>
                  </a:lnTo>
                  <a:lnTo>
                    <a:pt x="4076" y="2726"/>
                  </a:lnTo>
                  <a:lnTo>
                    <a:pt x="4081" y="2734"/>
                  </a:lnTo>
                  <a:lnTo>
                    <a:pt x="4086" y="2741"/>
                  </a:lnTo>
                  <a:lnTo>
                    <a:pt x="4092" y="2748"/>
                  </a:lnTo>
                  <a:lnTo>
                    <a:pt x="4099" y="2755"/>
                  </a:lnTo>
                  <a:lnTo>
                    <a:pt x="4107" y="2761"/>
                  </a:lnTo>
                  <a:lnTo>
                    <a:pt x="4117" y="2767"/>
                  </a:lnTo>
                  <a:lnTo>
                    <a:pt x="4128" y="2773"/>
                  </a:lnTo>
                  <a:lnTo>
                    <a:pt x="4137" y="2779"/>
                  </a:lnTo>
                  <a:lnTo>
                    <a:pt x="4145" y="2785"/>
                  </a:lnTo>
                  <a:lnTo>
                    <a:pt x="4151" y="2790"/>
                  </a:lnTo>
                  <a:lnTo>
                    <a:pt x="4155" y="2795"/>
                  </a:lnTo>
                  <a:lnTo>
                    <a:pt x="4158" y="2803"/>
                  </a:lnTo>
                  <a:lnTo>
                    <a:pt x="4161" y="2812"/>
                  </a:lnTo>
                  <a:lnTo>
                    <a:pt x="4162" y="2817"/>
                  </a:lnTo>
                  <a:lnTo>
                    <a:pt x="4164" y="2823"/>
                  </a:lnTo>
                  <a:lnTo>
                    <a:pt x="4167" y="2829"/>
                  </a:lnTo>
                  <a:lnTo>
                    <a:pt x="4172" y="2835"/>
                  </a:lnTo>
                  <a:lnTo>
                    <a:pt x="4182" y="2843"/>
                  </a:lnTo>
                  <a:lnTo>
                    <a:pt x="4192" y="2850"/>
                  </a:lnTo>
                  <a:lnTo>
                    <a:pt x="4196" y="2854"/>
                  </a:lnTo>
                  <a:lnTo>
                    <a:pt x="4201" y="2858"/>
                  </a:lnTo>
                  <a:lnTo>
                    <a:pt x="4206" y="2862"/>
                  </a:lnTo>
                  <a:lnTo>
                    <a:pt x="4210" y="2868"/>
                  </a:lnTo>
                  <a:lnTo>
                    <a:pt x="4212" y="2875"/>
                  </a:lnTo>
                  <a:lnTo>
                    <a:pt x="4214" y="2881"/>
                  </a:lnTo>
                  <a:lnTo>
                    <a:pt x="4216" y="2887"/>
                  </a:lnTo>
                  <a:lnTo>
                    <a:pt x="4216" y="2892"/>
                  </a:lnTo>
                  <a:lnTo>
                    <a:pt x="4214" y="2896"/>
                  </a:lnTo>
                  <a:lnTo>
                    <a:pt x="4212" y="2900"/>
                  </a:lnTo>
                  <a:lnTo>
                    <a:pt x="4208" y="2904"/>
                  </a:lnTo>
                  <a:lnTo>
                    <a:pt x="4205" y="2907"/>
                  </a:lnTo>
                  <a:lnTo>
                    <a:pt x="4193" y="2913"/>
                  </a:lnTo>
                  <a:lnTo>
                    <a:pt x="4181" y="2918"/>
                  </a:lnTo>
                  <a:lnTo>
                    <a:pt x="4175" y="2921"/>
                  </a:lnTo>
                  <a:lnTo>
                    <a:pt x="4172" y="2924"/>
                  </a:lnTo>
                  <a:lnTo>
                    <a:pt x="4168" y="2929"/>
                  </a:lnTo>
                  <a:lnTo>
                    <a:pt x="4168" y="2936"/>
                  </a:lnTo>
                  <a:lnTo>
                    <a:pt x="4168" y="2943"/>
                  </a:lnTo>
                  <a:lnTo>
                    <a:pt x="4169" y="2949"/>
                  </a:lnTo>
                  <a:lnTo>
                    <a:pt x="4172" y="2955"/>
                  </a:lnTo>
                  <a:lnTo>
                    <a:pt x="4174" y="2960"/>
                  </a:lnTo>
                  <a:lnTo>
                    <a:pt x="4180" y="2970"/>
                  </a:lnTo>
                  <a:lnTo>
                    <a:pt x="4185" y="2982"/>
                  </a:lnTo>
                  <a:lnTo>
                    <a:pt x="4187" y="2988"/>
                  </a:lnTo>
                  <a:lnTo>
                    <a:pt x="4192" y="2994"/>
                  </a:lnTo>
                  <a:lnTo>
                    <a:pt x="4198" y="3000"/>
                  </a:lnTo>
                  <a:lnTo>
                    <a:pt x="4205" y="3005"/>
                  </a:lnTo>
                  <a:lnTo>
                    <a:pt x="4212" y="3011"/>
                  </a:lnTo>
                  <a:lnTo>
                    <a:pt x="4218" y="3016"/>
                  </a:lnTo>
                  <a:lnTo>
                    <a:pt x="4223" y="3020"/>
                  </a:lnTo>
                  <a:lnTo>
                    <a:pt x="4226" y="3026"/>
                  </a:lnTo>
                  <a:lnTo>
                    <a:pt x="4231" y="3039"/>
                  </a:lnTo>
                  <a:lnTo>
                    <a:pt x="4237" y="3056"/>
                  </a:lnTo>
                  <a:lnTo>
                    <a:pt x="4243" y="3074"/>
                  </a:lnTo>
                  <a:lnTo>
                    <a:pt x="4248" y="3087"/>
                  </a:lnTo>
                  <a:lnTo>
                    <a:pt x="4252" y="3095"/>
                  </a:lnTo>
                  <a:lnTo>
                    <a:pt x="4254" y="3102"/>
                  </a:lnTo>
                  <a:lnTo>
                    <a:pt x="4255" y="3110"/>
                  </a:lnTo>
                  <a:lnTo>
                    <a:pt x="4252" y="3119"/>
                  </a:lnTo>
                  <a:lnTo>
                    <a:pt x="4249" y="3130"/>
                  </a:lnTo>
                  <a:lnTo>
                    <a:pt x="4249" y="3137"/>
                  </a:lnTo>
                  <a:lnTo>
                    <a:pt x="4249" y="3140"/>
                  </a:lnTo>
                  <a:lnTo>
                    <a:pt x="4250" y="3144"/>
                  </a:lnTo>
                  <a:lnTo>
                    <a:pt x="4252" y="3146"/>
                  </a:lnTo>
                  <a:lnTo>
                    <a:pt x="4256" y="3149"/>
                  </a:lnTo>
                  <a:lnTo>
                    <a:pt x="4259" y="3152"/>
                  </a:lnTo>
                  <a:lnTo>
                    <a:pt x="4262" y="3156"/>
                  </a:lnTo>
                  <a:lnTo>
                    <a:pt x="4264" y="3161"/>
                  </a:lnTo>
                  <a:lnTo>
                    <a:pt x="4264" y="3167"/>
                  </a:lnTo>
                  <a:lnTo>
                    <a:pt x="4264" y="3173"/>
                  </a:lnTo>
                  <a:lnTo>
                    <a:pt x="4263" y="3178"/>
                  </a:lnTo>
                  <a:lnTo>
                    <a:pt x="4261" y="3183"/>
                  </a:lnTo>
                  <a:lnTo>
                    <a:pt x="4258" y="3187"/>
                  </a:lnTo>
                  <a:lnTo>
                    <a:pt x="4251" y="3194"/>
                  </a:lnTo>
                  <a:lnTo>
                    <a:pt x="4243" y="3202"/>
                  </a:lnTo>
                  <a:lnTo>
                    <a:pt x="4238" y="3206"/>
                  </a:lnTo>
                  <a:lnTo>
                    <a:pt x="4233" y="3208"/>
                  </a:lnTo>
                  <a:lnTo>
                    <a:pt x="4226" y="3212"/>
                  </a:lnTo>
                  <a:lnTo>
                    <a:pt x="4219" y="3214"/>
                  </a:lnTo>
                  <a:lnTo>
                    <a:pt x="4212" y="3216"/>
                  </a:lnTo>
                  <a:lnTo>
                    <a:pt x="4207" y="3219"/>
                  </a:lnTo>
                  <a:lnTo>
                    <a:pt x="4202" y="3221"/>
                  </a:lnTo>
                  <a:lnTo>
                    <a:pt x="4199" y="3225"/>
                  </a:lnTo>
                  <a:lnTo>
                    <a:pt x="4195" y="3228"/>
                  </a:lnTo>
                  <a:lnTo>
                    <a:pt x="4194" y="3233"/>
                  </a:lnTo>
                  <a:lnTo>
                    <a:pt x="4193" y="3239"/>
                  </a:lnTo>
                  <a:lnTo>
                    <a:pt x="4193" y="3246"/>
                  </a:lnTo>
                  <a:lnTo>
                    <a:pt x="4194" y="3262"/>
                  </a:lnTo>
                  <a:lnTo>
                    <a:pt x="4196" y="3278"/>
                  </a:lnTo>
                  <a:lnTo>
                    <a:pt x="4200" y="3295"/>
                  </a:lnTo>
                  <a:lnTo>
                    <a:pt x="4202" y="3309"/>
                  </a:lnTo>
                  <a:lnTo>
                    <a:pt x="4204" y="3315"/>
                  </a:lnTo>
                  <a:lnTo>
                    <a:pt x="4205" y="3321"/>
                  </a:lnTo>
                  <a:lnTo>
                    <a:pt x="4206" y="3325"/>
                  </a:lnTo>
                  <a:lnTo>
                    <a:pt x="4207" y="3327"/>
                  </a:lnTo>
                  <a:lnTo>
                    <a:pt x="4210" y="3328"/>
                  </a:lnTo>
                  <a:lnTo>
                    <a:pt x="4212" y="3329"/>
                  </a:lnTo>
                  <a:lnTo>
                    <a:pt x="4216" y="3329"/>
                  </a:lnTo>
                  <a:lnTo>
                    <a:pt x="4220" y="3328"/>
                  </a:lnTo>
                  <a:lnTo>
                    <a:pt x="4224" y="3327"/>
                  </a:lnTo>
                  <a:lnTo>
                    <a:pt x="4227" y="3326"/>
                  </a:lnTo>
                  <a:lnTo>
                    <a:pt x="4231" y="3327"/>
                  </a:lnTo>
                  <a:lnTo>
                    <a:pt x="4233" y="3327"/>
                  </a:lnTo>
                  <a:lnTo>
                    <a:pt x="4236" y="3329"/>
                  </a:lnTo>
                  <a:lnTo>
                    <a:pt x="4237" y="3332"/>
                  </a:lnTo>
                  <a:lnTo>
                    <a:pt x="4239" y="3337"/>
                  </a:lnTo>
                  <a:lnTo>
                    <a:pt x="4240" y="3342"/>
                  </a:lnTo>
                  <a:lnTo>
                    <a:pt x="4242" y="3348"/>
                  </a:lnTo>
                  <a:lnTo>
                    <a:pt x="4244" y="3353"/>
                  </a:lnTo>
                  <a:lnTo>
                    <a:pt x="4246" y="3358"/>
                  </a:lnTo>
                  <a:lnTo>
                    <a:pt x="4250" y="3361"/>
                  </a:lnTo>
                  <a:lnTo>
                    <a:pt x="4254" y="3365"/>
                  </a:lnTo>
                  <a:lnTo>
                    <a:pt x="4257" y="3367"/>
                  </a:lnTo>
                  <a:lnTo>
                    <a:pt x="4261" y="3370"/>
                  </a:lnTo>
                  <a:lnTo>
                    <a:pt x="4265" y="3371"/>
                  </a:lnTo>
                  <a:lnTo>
                    <a:pt x="4269" y="3371"/>
                  </a:lnTo>
                  <a:lnTo>
                    <a:pt x="4274" y="3371"/>
                  </a:lnTo>
                  <a:lnTo>
                    <a:pt x="4277" y="3370"/>
                  </a:lnTo>
                  <a:lnTo>
                    <a:pt x="4281" y="3367"/>
                  </a:lnTo>
                  <a:lnTo>
                    <a:pt x="4292" y="3364"/>
                  </a:lnTo>
                  <a:lnTo>
                    <a:pt x="4307" y="3360"/>
                  </a:lnTo>
                  <a:lnTo>
                    <a:pt x="4323" y="3359"/>
                  </a:lnTo>
                  <a:lnTo>
                    <a:pt x="4332" y="3359"/>
                  </a:lnTo>
                  <a:lnTo>
                    <a:pt x="4336" y="3360"/>
                  </a:lnTo>
                  <a:lnTo>
                    <a:pt x="4338" y="3361"/>
                  </a:lnTo>
                  <a:lnTo>
                    <a:pt x="4340" y="3364"/>
                  </a:lnTo>
                  <a:lnTo>
                    <a:pt x="4342" y="3366"/>
                  </a:lnTo>
                  <a:lnTo>
                    <a:pt x="4344" y="3371"/>
                  </a:lnTo>
                  <a:lnTo>
                    <a:pt x="4344" y="3373"/>
                  </a:lnTo>
                  <a:lnTo>
                    <a:pt x="4342" y="3376"/>
                  </a:lnTo>
                  <a:lnTo>
                    <a:pt x="4337" y="3376"/>
                  </a:lnTo>
                  <a:lnTo>
                    <a:pt x="4331" y="3377"/>
                  </a:lnTo>
                  <a:lnTo>
                    <a:pt x="4326" y="3379"/>
                  </a:lnTo>
                  <a:lnTo>
                    <a:pt x="4325" y="3382"/>
                  </a:lnTo>
                  <a:lnTo>
                    <a:pt x="4324" y="3384"/>
                  </a:lnTo>
                  <a:lnTo>
                    <a:pt x="4325" y="3386"/>
                  </a:lnTo>
                  <a:lnTo>
                    <a:pt x="4327" y="3390"/>
                  </a:lnTo>
                  <a:lnTo>
                    <a:pt x="4332" y="3398"/>
                  </a:lnTo>
                  <a:lnTo>
                    <a:pt x="4339" y="3407"/>
                  </a:lnTo>
                  <a:lnTo>
                    <a:pt x="4347" y="3417"/>
                  </a:lnTo>
                  <a:lnTo>
                    <a:pt x="4356" y="3429"/>
                  </a:lnTo>
                  <a:lnTo>
                    <a:pt x="4362" y="3440"/>
                  </a:lnTo>
                  <a:lnTo>
                    <a:pt x="4364" y="3446"/>
                  </a:lnTo>
                  <a:lnTo>
                    <a:pt x="4365" y="3451"/>
                  </a:lnTo>
                  <a:lnTo>
                    <a:pt x="4366" y="3455"/>
                  </a:lnTo>
                  <a:lnTo>
                    <a:pt x="4366" y="3459"/>
                  </a:lnTo>
                  <a:lnTo>
                    <a:pt x="4368" y="3461"/>
                  </a:lnTo>
                  <a:lnTo>
                    <a:pt x="4369" y="3463"/>
                  </a:lnTo>
                  <a:lnTo>
                    <a:pt x="4371" y="3463"/>
                  </a:lnTo>
                  <a:lnTo>
                    <a:pt x="4376" y="3461"/>
                  </a:lnTo>
                  <a:lnTo>
                    <a:pt x="4382" y="3457"/>
                  </a:lnTo>
                  <a:lnTo>
                    <a:pt x="4387" y="3452"/>
                  </a:lnTo>
                  <a:lnTo>
                    <a:pt x="4390" y="3448"/>
                  </a:lnTo>
                  <a:lnTo>
                    <a:pt x="4393" y="3447"/>
                  </a:lnTo>
                  <a:lnTo>
                    <a:pt x="4395" y="3448"/>
                  </a:lnTo>
                  <a:lnTo>
                    <a:pt x="4400" y="3449"/>
                  </a:lnTo>
                  <a:lnTo>
                    <a:pt x="4407" y="3452"/>
                  </a:lnTo>
                  <a:lnTo>
                    <a:pt x="4419" y="3457"/>
                  </a:lnTo>
                  <a:lnTo>
                    <a:pt x="4424" y="3461"/>
                  </a:lnTo>
                  <a:lnTo>
                    <a:pt x="4425" y="3463"/>
                  </a:lnTo>
                  <a:lnTo>
                    <a:pt x="4425" y="3465"/>
                  </a:lnTo>
                  <a:lnTo>
                    <a:pt x="4425" y="3467"/>
                  </a:lnTo>
                  <a:lnTo>
                    <a:pt x="4422" y="3470"/>
                  </a:lnTo>
                  <a:lnTo>
                    <a:pt x="4410" y="3480"/>
                  </a:lnTo>
                  <a:lnTo>
                    <a:pt x="4396" y="3493"/>
                  </a:lnTo>
                  <a:lnTo>
                    <a:pt x="4395" y="3496"/>
                  </a:lnTo>
                  <a:lnTo>
                    <a:pt x="4394" y="3499"/>
                  </a:lnTo>
                  <a:lnTo>
                    <a:pt x="4394" y="3502"/>
                  </a:lnTo>
                  <a:lnTo>
                    <a:pt x="4395" y="3503"/>
                  </a:lnTo>
                  <a:lnTo>
                    <a:pt x="4397" y="3504"/>
                  </a:lnTo>
                  <a:lnTo>
                    <a:pt x="4401" y="3504"/>
                  </a:lnTo>
                  <a:lnTo>
                    <a:pt x="4405" y="3504"/>
                  </a:lnTo>
                  <a:lnTo>
                    <a:pt x="4409" y="3503"/>
                  </a:lnTo>
                  <a:lnTo>
                    <a:pt x="4426" y="3495"/>
                  </a:lnTo>
                  <a:lnTo>
                    <a:pt x="4438" y="3486"/>
                  </a:lnTo>
                  <a:lnTo>
                    <a:pt x="4440" y="3485"/>
                  </a:lnTo>
                  <a:lnTo>
                    <a:pt x="4443" y="3485"/>
                  </a:lnTo>
                  <a:lnTo>
                    <a:pt x="4444" y="3486"/>
                  </a:lnTo>
                  <a:lnTo>
                    <a:pt x="4446" y="3487"/>
                  </a:lnTo>
                  <a:lnTo>
                    <a:pt x="4447" y="3492"/>
                  </a:lnTo>
                  <a:lnTo>
                    <a:pt x="4447" y="3501"/>
                  </a:lnTo>
                  <a:lnTo>
                    <a:pt x="4449" y="3504"/>
                  </a:lnTo>
                  <a:lnTo>
                    <a:pt x="4450" y="3509"/>
                  </a:lnTo>
                  <a:lnTo>
                    <a:pt x="4452" y="3512"/>
                  </a:lnTo>
                  <a:lnTo>
                    <a:pt x="4454" y="3516"/>
                  </a:lnTo>
                  <a:lnTo>
                    <a:pt x="4459" y="3523"/>
                  </a:lnTo>
                  <a:lnTo>
                    <a:pt x="4464" y="3527"/>
                  </a:lnTo>
                  <a:lnTo>
                    <a:pt x="4466" y="3528"/>
                  </a:lnTo>
                  <a:lnTo>
                    <a:pt x="4469" y="3528"/>
                  </a:lnTo>
                  <a:lnTo>
                    <a:pt x="4470" y="3527"/>
                  </a:lnTo>
                  <a:lnTo>
                    <a:pt x="4472" y="3526"/>
                  </a:lnTo>
                  <a:lnTo>
                    <a:pt x="4477" y="3520"/>
                  </a:lnTo>
                  <a:lnTo>
                    <a:pt x="4482" y="3512"/>
                  </a:lnTo>
                  <a:lnTo>
                    <a:pt x="4484" y="3509"/>
                  </a:lnTo>
                  <a:lnTo>
                    <a:pt x="4488" y="3506"/>
                  </a:lnTo>
                  <a:lnTo>
                    <a:pt x="4492" y="3504"/>
                  </a:lnTo>
                  <a:lnTo>
                    <a:pt x="4496" y="3504"/>
                  </a:lnTo>
                  <a:lnTo>
                    <a:pt x="4501" y="3505"/>
                  </a:lnTo>
                  <a:lnTo>
                    <a:pt x="4506" y="3508"/>
                  </a:lnTo>
                  <a:lnTo>
                    <a:pt x="4508" y="3510"/>
                  </a:lnTo>
                  <a:lnTo>
                    <a:pt x="4509" y="3516"/>
                  </a:lnTo>
                  <a:lnTo>
                    <a:pt x="4512" y="3526"/>
                  </a:lnTo>
                  <a:lnTo>
                    <a:pt x="4514" y="3536"/>
                  </a:lnTo>
                  <a:lnTo>
                    <a:pt x="4517" y="3546"/>
                  </a:lnTo>
                  <a:lnTo>
                    <a:pt x="4525" y="3558"/>
                  </a:lnTo>
                  <a:lnTo>
                    <a:pt x="4532" y="3569"/>
                  </a:lnTo>
                  <a:lnTo>
                    <a:pt x="4538" y="3579"/>
                  </a:lnTo>
                  <a:lnTo>
                    <a:pt x="4542" y="3586"/>
                  </a:lnTo>
                  <a:lnTo>
                    <a:pt x="4547" y="3590"/>
                  </a:lnTo>
                  <a:lnTo>
                    <a:pt x="4550" y="3591"/>
                  </a:lnTo>
                  <a:lnTo>
                    <a:pt x="4553" y="3590"/>
                  </a:lnTo>
                  <a:lnTo>
                    <a:pt x="4558" y="3589"/>
                  </a:lnTo>
                  <a:lnTo>
                    <a:pt x="4561" y="3586"/>
                  </a:lnTo>
                  <a:lnTo>
                    <a:pt x="4571" y="3579"/>
                  </a:lnTo>
                  <a:lnTo>
                    <a:pt x="4579" y="3572"/>
                  </a:lnTo>
                  <a:lnTo>
                    <a:pt x="4583" y="3568"/>
                  </a:lnTo>
                  <a:lnTo>
                    <a:pt x="4586" y="3562"/>
                  </a:lnTo>
                  <a:lnTo>
                    <a:pt x="4589" y="3556"/>
                  </a:lnTo>
                  <a:lnTo>
                    <a:pt x="4591" y="3549"/>
                  </a:lnTo>
                  <a:lnTo>
                    <a:pt x="4595" y="3533"/>
                  </a:lnTo>
                  <a:lnTo>
                    <a:pt x="4598" y="3516"/>
                  </a:lnTo>
                  <a:lnTo>
                    <a:pt x="4598" y="3506"/>
                  </a:lnTo>
                  <a:lnTo>
                    <a:pt x="4598" y="3499"/>
                  </a:lnTo>
                  <a:lnTo>
                    <a:pt x="4597" y="3492"/>
                  </a:lnTo>
                  <a:lnTo>
                    <a:pt x="4596" y="3485"/>
                  </a:lnTo>
                  <a:lnTo>
                    <a:pt x="4592" y="3473"/>
                  </a:lnTo>
                  <a:lnTo>
                    <a:pt x="4591" y="3461"/>
                  </a:lnTo>
                  <a:lnTo>
                    <a:pt x="4591" y="3448"/>
                  </a:lnTo>
                  <a:lnTo>
                    <a:pt x="4592" y="3435"/>
                  </a:lnTo>
                  <a:lnTo>
                    <a:pt x="4594" y="3423"/>
                  </a:lnTo>
                  <a:lnTo>
                    <a:pt x="4592" y="3414"/>
                  </a:lnTo>
                  <a:lnTo>
                    <a:pt x="4589" y="3405"/>
                  </a:lnTo>
                  <a:lnTo>
                    <a:pt x="4586" y="3396"/>
                  </a:lnTo>
                  <a:lnTo>
                    <a:pt x="4585" y="3391"/>
                  </a:lnTo>
                  <a:lnTo>
                    <a:pt x="4585" y="3386"/>
                  </a:lnTo>
                  <a:lnTo>
                    <a:pt x="4585" y="3382"/>
                  </a:lnTo>
                  <a:lnTo>
                    <a:pt x="4588" y="3376"/>
                  </a:lnTo>
                  <a:lnTo>
                    <a:pt x="4590" y="3371"/>
                  </a:lnTo>
                  <a:lnTo>
                    <a:pt x="4595" y="3367"/>
                  </a:lnTo>
                  <a:lnTo>
                    <a:pt x="4601" y="3365"/>
                  </a:lnTo>
                  <a:lnTo>
                    <a:pt x="4607" y="3363"/>
                  </a:lnTo>
                  <a:lnTo>
                    <a:pt x="4613" y="3363"/>
                  </a:lnTo>
                  <a:lnTo>
                    <a:pt x="4619" y="3364"/>
                  </a:lnTo>
                  <a:lnTo>
                    <a:pt x="4623" y="3366"/>
                  </a:lnTo>
                  <a:lnTo>
                    <a:pt x="4628" y="3370"/>
                  </a:lnTo>
                  <a:lnTo>
                    <a:pt x="4635" y="3378"/>
                  </a:lnTo>
                  <a:lnTo>
                    <a:pt x="4643" y="3385"/>
                  </a:lnTo>
                  <a:lnTo>
                    <a:pt x="4647" y="3388"/>
                  </a:lnTo>
                  <a:lnTo>
                    <a:pt x="4652" y="3390"/>
                  </a:lnTo>
                  <a:lnTo>
                    <a:pt x="4658" y="3391"/>
                  </a:lnTo>
                  <a:lnTo>
                    <a:pt x="4664" y="3392"/>
                  </a:lnTo>
                  <a:lnTo>
                    <a:pt x="4668" y="3392"/>
                  </a:lnTo>
                  <a:lnTo>
                    <a:pt x="4672" y="3392"/>
                  </a:lnTo>
                  <a:lnTo>
                    <a:pt x="4676" y="3391"/>
                  </a:lnTo>
                  <a:lnTo>
                    <a:pt x="4678" y="3389"/>
                  </a:lnTo>
                  <a:lnTo>
                    <a:pt x="4679" y="3384"/>
                  </a:lnTo>
                  <a:lnTo>
                    <a:pt x="4682" y="3378"/>
                  </a:lnTo>
                  <a:lnTo>
                    <a:pt x="4684" y="3375"/>
                  </a:lnTo>
                  <a:lnTo>
                    <a:pt x="4687" y="3371"/>
                  </a:lnTo>
                  <a:lnTo>
                    <a:pt x="4693" y="3370"/>
                  </a:lnTo>
                  <a:lnTo>
                    <a:pt x="4701" y="3370"/>
                  </a:lnTo>
                  <a:lnTo>
                    <a:pt x="4710" y="3371"/>
                  </a:lnTo>
                  <a:lnTo>
                    <a:pt x="4721" y="3370"/>
                  </a:lnTo>
                  <a:lnTo>
                    <a:pt x="4725" y="3369"/>
                  </a:lnTo>
                  <a:lnTo>
                    <a:pt x="4729" y="3366"/>
                  </a:lnTo>
                  <a:lnTo>
                    <a:pt x="4733" y="3363"/>
                  </a:lnTo>
                  <a:lnTo>
                    <a:pt x="4736" y="3357"/>
                  </a:lnTo>
                  <a:lnTo>
                    <a:pt x="4739" y="3352"/>
                  </a:lnTo>
                  <a:lnTo>
                    <a:pt x="4737" y="3346"/>
                  </a:lnTo>
                  <a:lnTo>
                    <a:pt x="4736" y="3341"/>
                  </a:lnTo>
                  <a:lnTo>
                    <a:pt x="4734" y="3337"/>
                  </a:lnTo>
                  <a:lnTo>
                    <a:pt x="4727" y="3328"/>
                  </a:lnTo>
                  <a:lnTo>
                    <a:pt x="4721" y="3320"/>
                  </a:lnTo>
                  <a:lnTo>
                    <a:pt x="4718" y="3318"/>
                  </a:lnTo>
                  <a:lnTo>
                    <a:pt x="4717" y="3314"/>
                  </a:lnTo>
                  <a:lnTo>
                    <a:pt x="4717" y="3312"/>
                  </a:lnTo>
                  <a:lnTo>
                    <a:pt x="4717" y="3308"/>
                  </a:lnTo>
                  <a:lnTo>
                    <a:pt x="4721" y="3302"/>
                  </a:lnTo>
                  <a:lnTo>
                    <a:pt x="4728" y="3296"/>
                  </a:lnTo>
                  <a:lnTo>
                    <a:pt x="4735" y="3290"/>
                  </a:lnTo>
                  <a:lnTo>
                    <a:pt x="4740" y="3283"/>
                  </a:lnTo>
                  <a:lnTo>
                    <a:pt x="4742" y="3275"/>
                  </a:lnTo>
                  <a:lnTo>
                    <a:pt x="4747" y="3260"/>
                  </a:lnTo>
                  <a:lnTo>
                    <a:pt x="4750" y="3245"/>
                  </a:lnTo>
                  <a:lnTo>
                    <a:pt x="4752" y="3228"/>
                  </a:lnTo>
                  <a:lnTo>
                    <a:pt x="4752" y="3221"/>
                  </a:lnTo>
                  <a:lnTo>
                    <a:pt x="4752" y="3214"/>
                  </a:lnTo>
                  <a:lnTo>
                    <a:pt x="4749" y="3207"/>
                  </a:lnTo>
                  <a:lnTo>
                    <a:pt x="4747" y="3201"/>
                  </a:lnTo>
                  <a:lnTo>
                    <a:pt x="4740" y="3188"/>
                  </a:lnTo>
                  <a:lnTo>
                    <a:pt x="4733" y="3177"/>
                  </a:lnTo>
                  <a:lnTo>
                    <a:pt x="4728" y="3173"/>
                  </a:lnTo>
                  <a:lnTo>
                    <a:pt x="4724" y="3168"/>
                  </a:lnTo>
                  <a:lnTo>
                    <a:pt x="4721" y="3165"/>
                  </a:lnTo>
                  <a:lnTo>
                    <a:pt x="4717" y="3163"/>
                  </a:lnTo>
                  <a:lnTo>
                    <a:pt x="4709" y="3161"/>
                  </a:lnTo>
                  <a:lnTo>
                    <a:pt x="4697" y="3157"/>
                  </a:lnTo>
                  <a:lnTo>
                    <a:pt x="4684" y="3153"/>
                  </a:lnTo>
                  <a:lnTo>
                    <a:pt x="4671" y="3149"/>
                  </a:lnTo>
                  <a:lnTo>
                    <a:pt x="4659" y="3142"/>
                  </a:lnTo>
                  <a:lnTo>
                    <a:pt x="4648" y="3134"/>
                  </a:lnTo>
                  <a:lnTo>
                    <a:pt x="4642" y="3131"/>
                  </a:lnTo>
                  <a:lnTo>
                    <a:pt x="4638" y="3129"/>
                  </a:lnTo>
                  <a:lnTo>
                    <a:pt x="4634" y="3127"/>
                  </a:lnTo>
                  <a:lnTo>
                    <a:pt x="4630" y="3126"/>
                  </a:lnTo>
                  <a:lnTo>
                    <a:pt x="4624" y="3126"/>
                  </a:lnTo>
                  <a:lnTo>
                    <a:pt x="4620" y="3127"/>
                  </a:lnTo>
                  <a:lnTo>
                    <a:pt x="4617" y="3129"/>
                  </a:lnTo>
                  <a:lnTo>
                    <a:pt x="4614" y="3131"/>
                  </a:lnTo>
                  <a:lnTo>
                    <a:pt x="4609" y="3133"/>
                  </a:lnTo>
                  <a:lnTo>
                    <a:pt x="4607" y="3133"/>
                  </a:lnTo>
                  <a:lnTo>
                    <a:pt x="4605" y="3131"/>
                  </a:lnTo>
                  <a:lnTo>
                    <a:pt x="4604" y="3129"/>
                  </a:lnTo>
                  <a:lnTo>
                    <a:pt x="4604" y="3124"/>
                  </a:lnTo>
                  <a:lnTo>
                    <a:pt x="4604" y="3118"/>
                  </a:lnTo>
                  <a:lnTo>
                    <a:pt x="4607" y="3102"/>
                  </a:lnTo>
                  <a:lnTo>
                    <a:pt x="4609" y="3088"/>
                  </a:lnTo>
                  <a:lnTo>
                    <a:pt x="4611" y="3074"/>
                  </a:lnTo>
                  <a:lnTo>
                    <a:pt x="4613" y="3061"/>
                  </a:lnTo>
                  <a:lnTo>
                    <a:pt x="4613" y="3055"/>
                  </a:lnTo>
                  <a:lnTo>
                    <a:pt x="4613" y="3050"/>
                  </a:lnTo>
                  <a:lnTo>
                    <a:pt x="4611" y="3045"/>
                  </a:lnTo>
                  <a:lnTo>
                    <a:pt x="4609" y="3041"/>
                  </a:lnTo>
                  <a:lnTo>
                    <a:pt x="4607" y="3037"/>
                  </a:lnTo>
                  <a:lnTo>
                    <a:pt x="4603" y="3033"/>
                  </a:lnTo>
                  <a:lnTo>
                    <a:pt x="4598" y="3030"/>
                  </a:lnTo>
                  <a:lnTo>
                    <a:pt x="4591" y="3025"/>
                  </a:lnTo>
                  <a:lnTo>
                    <a:pt x="4578" y="3018"/>
                  </a:lnTo>
                  <a:lnTo>
                    <a:pt x="4570" y="3011"/>
                  </a:lnTo>
                  <a:lnTo>
                    <a:pt x="4569" y="3008"/>
                  </a:lnTo>
                  <a:lnTo>
                    <a:pt x="4569" y="3006"/>
                  </a:lnTo>
                  <a:lnTo>
                    <a:pt x="4570" y="3005"/>
                  </a:lnTo>
                  <a:lnTo>
                    <a:pt x="4575" y="3004"/>
                  </a:lnTo>
                  <a:lnTo>
                    <a:pt x="4585" y="3004"/>
                  </a:lnTo>
                  <a:lnTo>
                    <a:pt x="4595" y="3003"/>
                  </a:lnTo>
                  <a:lnTo>
                    <a:pt x="4598" y="3001"/>
                  </a:lnTo>
                  <a:lnTo>
                    <a:pt x="4602" y="3000"/>
                  </a:lnTo>
                  <a:lnTo>
                    <a:pt x="4604" y="2997"/>
                  </a:lnTo>
                  <a:lnTo>
                    <a:pt x="4604" y="2993"/>
                  </a:lnTo>
                  <a:lnTo>
                    <a:pt x="4604" y="2980"/>
                  </a:lnTo>
                  <a:lnTo>
                    <a:pt x="4603" y="2964"/>
                  </a:lnTo>
                  <a:lnTo>
                    <a:pt x="4603" y="2957"/>
                  </a:lnTo>
                  <a:lnTo>
                    <a:pt x="4604" y="2949"/>
                  </a:lnTo>
                  <a:lnTo>
                    <a:pt x="4605" y="2943"/>
                  </a:lnTo>
                  <a:lnTo>
                    <a:pt x="4608" y="2937"/>
                  </a:lnTo>
                  <a:lnTo>
                    <a:pt x="4611" y="2932"/>
                  </a:lnTo>
                  <a:lnTo>
                    <a:pt x="4615" y="2930"/>
                  </a:lnTo>
                  <a:lnTo>
                    <a:pt x="4620" y="2928"/>
                  </a:lnTo>
                  <a:lnTo>
                    <a:pt x="4624" y="2928"/>
                  </a:lnTo>
                  <a:lnTo>
                    <a:pt x="4633" y="2926"/>
                  </a:lnTo>
                  <a:lnTo>
                    <a:pt x="4641" y="2926"/>
                  </a:lnTo>
                  <a:lnTo>
                    <a:pt x="4648" y="2925"/>
                  </a:lnTo>
                  <a:lnTo>
                    <a:pt x="4652" y="2924"/>
                  </a:lnTo>
                  <a:lnTo>
                    <a:pt x="4654" y="2919"/>
                  </a:lnTo>
                  <a:lnTo>
                    <a:pt x="4654" y="2912"/>
                  </a:lnTo>
                  <a:lnTo>
                    <a:pt x="4655" y="2904"/>
                  </a:lnTo>
                  <a:lnTo>
                    <a:pt x="4655" y="2896"/>
                  </a:lnTo>
                  <a:lnTo>
                    <a:pt x="4658" y="2888"/>
                  </a:lnTo>
                  <a:lnTo>
                    <a:pt x="4661" y="2882"/>
                  </a:lnTo>
                  <a:lnTo>
                    <a:pt x="4664" y="2880"/>
                  </a:lnTo>
                  <a:lnTo>
                    <a:pt x="4665" y="2875"/>
                  </a:lnTo>
                  <a:lnTo>
                    <a:pt x="4665" y="2872"/>
                  </a:lnTo>
                  <a:lnTo>
                    <a:pt x="4665" y="2867"/>
                  </a:lnTo>
                  <a:lnTo>
                    <a:pt x="4665" y="2862"/>
                  </a:lnTo>
                  <a:lnTo>
                    <a:pt x="4664" y="2859"/>
                  </a:lnTo>
                  <a:lnTo>
                    <a:pt x="4662" y="2855"/>
                  </a:lnTo>
                  <a:lnTo>
                    <a:pt x="4660" y="2853"/>
                  </a:lnTo>
                  <a:lnTo>
                    <a:pt x="4653" y="2850"/>
                  </a:lnTo>
                  <a:lnTo>
                    <a:pt x="4643" y="2848"/>
                  </a:lnTo>
                  <a:lnTo>
                    <a:pt x="4639" y="2847"/>
                  </a:lnTo>
                  <a:lnTo>
                    <a:pt x="4634" y="2844"/>
                  </a:lnTo>
                  <a:lnTo>
                    <a:pt x="4632" y="2842"/>
                  </a:lnTo>
                  <a:lnTo>
                    <a:pt x="4629" y="2839"/>
                  </a:lnTo>
                  <a:lnTo>
                    <a:pt x="4628" y="2834"/>
                  </a:lnTo>
                  <a:lnTo>
                    <a:pt x="4627" y="2830"/>
                  </a:lnTo>
                  <a:lnTo>
                    <a:pt x="4628" y="2825"/>
                  </a:lnTo>
                  <a:lnTo>
                    <a:pt x="4629" y="2821"/>
                  </a:lnTo>
                  <a:lnTo>
                    <a:pt x="4630" y="2817"/>
                  </a:lnTo>
                  <a:lnTo>
                    <a:pt x="4633" y="2816"/>
                  </a:lnTo>
                  <a:lnTo>
                    <a:pt x="4635" y="2816"/>
                  </a:lnTo>
                  <a:lnTo>
                    <a:pt x="4639" y="2818"/>
                  </a:lnTo>
                  <a:lnTo>
                    <a:pt x="4642" y="2821"/>
                  </a:lnTo>
                  <a:lnTo>
                    <a:pt x="4646" y="2822"/>
                  </a:lnTo>
                  <a:lnTo>
                    <a:pt x="4648" y="2823"/>
                  </a:lnTo>
                  <a:lnTo>
                    <a:pt x="4652" y="2822"/>
                  </a:lnTo>
                  <a:lnTo>
                    <a:pt x="4654" y="2821"/>
                  </a:lnTo>
                  <a:lnTo>
                    <a:pt x="4657" y="2818"/>
                  </a:lnTo>
                  <a:lnTo>
                    <a:pt x="4659" y="2814"/>
                  </a:lnTo>
                  <a:lnTo>
                    <a:pt x="4660" y="2809"/>
                  </a:lnTo>
                  <a:lnTo>
                    <a:pt x="4661" y="2804"/>
                  </a:lnTo>
                  <a:lnTo>
                    <a:pt x="4662" y="2798"/>
                  </a:lnTo>
                  <a:lnTo>
                    <a:pt x="4661" y="2792"/>
                  </a:lnTo>
                  <a:lnTo>
                    <a:pt x="4661" y="2787"/>
                  </a:lnTo>
                  <a:lnTo>
                    <a:pt x="4659" y="2777"/>
                  </a:lnTo>
                  <a:lnTo>
                    <a:pt x="4657" y="2767"/>
                  </a:lnTo>
                  <a:lnTo>
                    <a:pt x="4655" y="2762"/>
                  </a:lnTo>
                  <a:lnTo>
                    <a:pt x="4655" y="2760"/>
                  </a:lnTo>
                  <a:lnTo>
                    <a:pt x="4657" y="2758"/>
                  </a:lnTo>
                  <a:lnTo>
                    <a:pt x="4658" y="2755"/>
                  </a:lnTo>
                  <a:lnTo>
                    <a:pt x="4662" y="2754"/>
                  </a:lnTo>
                  <a:lnTo>
                    <a:pt x="4671" y="2755"/>
                  </a:lnTo>
                  <a:lnTo>
                    <a:pt x="4680" y="2756"/>
                  </a:lnTo>
                  <a:lnTo>
                    <a:pt x="4686" y="2756"/>
                  </a:lnTo>
                  <a:lnTo>
                    <a:pt x="4691" y="2756"/>
                  </a:lnTo>
                  <a:lnTo>
                    <a:pt x="4697" y="2753"/>
                  </a:lnTo>
                  <a:lnTo>
                    <a:pt x="4703" y="2747"/>
                  </a:lnTo>
                  <a:lnTo>
                    <a:pt x="4710" y="2743"/>
                  </a:lnTo>
                  <a:lnTo>
                    <a:pt x="4715" y="2742"/>
                  </a:lnTo>
                  <a:lnTo>
                    <a:pt x="4718" y="2742"/>
                  </a:lnTo>
                  <a:lnTo>
                    <a:pt x="4723" y="2743"/>
                  </a:lnTo>
                  <a:lnTo>
                    <a:pt x="4727" y="2747"/>
                  </a:lnTo>
                  <a:lnTo>
                    <a:pt x="4735" y="2753"/>
                  </a:lnTo>
                  <a:lnTo>
                    <a:pt x="4745" y="2758"/>
                  </a:lnTo>
                  <a:lnTo>
                    <a:pt x="4754" y="2761"/>
                  </a:lnTo>
                  <a:lnTo>
                    <a:pt x="4766" y="2762"/>
                  </a:lnTo>
                  <a:lnTo>
                    <a:pt x="4774" y="2762"/>
                  </a:lnTo>
                  <a:lnTo>
                    <a:pt x="4783" y="2762"/>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044975"/>
              <a:endParaRPr lang="zh-CN" altLang="en-US" sz="2100" kern="0">
                <a:solidFill>
                  <a:srgbClr val="464646"/>
                </a:solidFill>
                <a:latin typeface="Segoe UI"/>
                <a:ea typeface="微软雅黑"/>
              </a:endParaRPr>
            </a:p>
          </p:txBody>
        </p:sp>
        <p:sp>
          <p:nvSpPr>
            <p:cNvPr id="43" name="四川"/>
            <p:cNvSpPr>
              <a:spLocks/>
            </p:cNvSpPr>
            <p:nvPr/>
          </p:nvSpPr>
          <p:spPr bwMode="auto">
            <a:xfrm>
              <a:off x="5232756" y="4011057"/>
              <a:ext cx="1072974" cy="971043"/>
            </a:xfrm>
            <a:custGeom>
              <a:avLst/>
              <a:gdLst>
                <a:gd name="T0" fmla="*/ 3666 w 4006"/>
                <a:gd name="T1" fmla="*/ 1742 h 3723"/>
                <a:gd name="T2" fmla="*/ 3823 w 4006"/>
                <a:gd name="T3" fmla="*/ 1601 h 3723"/>
                <a:gd name="T4" fmla="*/ 3955 w 4006"/>
                <a:gd name="T5" fmla="*/ 1338 h 3723"/>
                <a:gd name="T6" fmla="*/ 3994 w 4006"/>
                <a:gd name="T7" fmla="*/ 1152 h 3723"/>
                <a:gd name="T8" fmla="*/ 3670 w 4006"/>
                <a:gd name="T9" fmla="*/ 1062 h 3723"/>
                <a:gd name="T10" fmla="*/ 3471 w 4006"/>
                <a:gd name="T11" fmla="*/ 1017 h 3723"/>
                <a:gd name="T12" fmla="*/ 3203 w 4006"/>
                <a:gd name="T13" fmla="*/ 929 h 3723"/>
                <a:gd name="T14" fmla="*/ 3003 w 4006"/>
                <a:gd name="T15" fmla="*/ 892 h 3723"/>
                <a:gd name="T16" fmla="*/ 2846 w 4006"/>
                <a:gd name="T17" fmla="*/ 922 h 3723"/>
                <a:gd name="T18" fmla="*/ 2611 w 4006"/>
                <a:gd name="T19" fmla="*/ 912 h 3723"/>
                <a:gd name="T20" fmla="*/ 2522 w 4006"/>
                <a:gd name="T21" fmla="*/ 721 h 3723"/>
                <a:gd name="T22" fmla="*/ 2442 w 4006"/>
                <a:gd name="T23" fmla="*/ 463 h 3723"/>
                <a:gd name="T24" fmla="*/ 2206 w 4006"/>
                <a:gd name="T25" fmla="*/ 399 h 3723"/>
                <a:gd name="T26" fmla="*/ 2064 w 4006"/>
                <a:gd name="T27" fmla="*/ 192 h 3723"/>
                <a:gd name="T28" fmla="*/ 1864 w 4006"/>
                <a:gd name="T29" fmla="*/ 238 h 3723"/>
                <a:gd name="T30" fmla="*/ 1815 w 4006"/>
                <a:gd name="T31" fmla="*/ 430 h 3723"/>
                <a:gd name="T32" fmla="*/ 1712 w 4006"/>
                <a:gd name="T33" fmla="*/ 569 h 3723"/>
                <a:gd name="T34" fmla="*/ 1667 w 4006"/>
                <a:gd name="T35" fmla="*/ 495 h 3723"/>
                <a:gd name="T36" fmla="*/ 1565 w 4006"/>
                <a:gd name="T37" fmla="*/ 556 h 3723"/>
                <a:gd name="T38" fmla="*/ 1396 w 4006"/>
                <a:gd name="T39" fmla="*/ 590 h 3723"/>
                <a:gd name="T40" fmla="*/ 1269 w 4006"/>
                <a:gd name="T41" fmla="*/ 824 h 3723"/>
                <a:gd name="T42" fmla="*/ 1097 w 4006"/>
                <a:gd name="T43" fmla="*/ 880 h 3723"/>
                <a:gd name="T44" fmla="*/ 995 w 4006"/>
                <a:gd name="T45" fmla="*/ 800 h 3723"/>
                <a:gd name="T46" fmla="*/ 904 w 4006"/>
                <a:gd name="T47" fmla="*/ 630 h 3723"/>
                <a:gd name="T48" fmla="*/ 677 w 4006"/>
                <a:gd name="T49" fmla="*/ 592 h 3723"/>
                <a:gd name="T50" fmla="*/ 508 w 4006"/>
                <a:gd name="T51" fmla="*/ 306 h 3723"/>
                <a:gd name="T52" fmla="*/ 310 w 4006"/>
                <a:gd name="T53" fmla="*/ 43 h 3723"/>
                <a:gd name="T54" fmla="*/ 145 w 4006"/>
                <a:gd name="T55" fmla="*/ 131 h 3723"/>
                <a:gd name="T56" fmla="*/ 120 w 4006"/>
                <a:gd name="T57" fmla="*/ 326 h 3723"/>
                <a:gd name="T58" fmla="*/ 79 w 4006"/>
                <a:gd name="T59" fmla="*/ 523 h 3723"/>
                <a:gd name="T60" fmla="*/ 213 w 4006"/>
                <a:gd name="T61" fmla="*/ 791 h 3723"/>
                <a:gd name="T62" fmla="*/ 373 w 4006"/>
                <a:gd name="T63" fmla="*/ 1130 h 3723"/>
                <a:gd name="T64" fmla="*/ 400 w 4006"/>
                <a:gd name="T65" fmla="*/ 1380 h 3723"/>
                <a:gd name="T66" fmla="*/ 471 w 4006"/>
                <a:gd name="T67" fmla="*/ 1697 h 3723"/>
                <a:gd name="T68" fmla="*/ 461 w 4006"/>
                <a:gd name="T69" fmla="*/ 2216 h 3723"/>
                <a:gd name="T70" fmla="*/ 490 w 4006"/>
                <a:gd name="T71" fmla="*/ 2674 h 3723"/>
                <a:gd name="T72" fmla="*/ 605 w 4006"/>
                <a:gd name="T73" fmla="*/ 2482 h 3723"/>
                <a:gd name="T74" fmla="*/ 759 w 4006"/>
                <a:gd name="T75" fmla="*/ 2583 h 3723"/>
                <a:gd name="T76" fmla="*/ 804 w 4006"/>
                <a:gd name="T77" fmla="*/ 2832 h 3723"/>
                <a:gd name="T78" fmla="*/ 914 w 4006"/>
                <a:gd name="T79" fmla="*/ 2880 h 3723"/>
                <a:gd name="T80" fmla="*/ 1075 w 4006"/>
                <a:gd name="T81" fmla="*/ 3085 h 3723"/>
                <a:gd name="T82" fmla="*/ 1182 w 4006"/>
                <a:gd name="T83" fmla="*/ 3336 h 3723"/>
                <a:gd name="T84" fmla="*/ 1221 w 4006"/>
                <a:gd name="T85" fmla="*/ 3479 h 3723"/>
                <a:gd name="T86" fmla="*/ 1314 w 4006"/>
                <a:gd name="T87" fmla="*/ 3648 h 3723"/>
                <a:gd name="T88" fmla="*/ 1579 w 4006"/>
                <a:gd name="T89" fmla="*/ 3648 h 3723"/>
                <a:gd name="T90" fmla="*/ 1814 w 4006"/>
                <a:gd name="T91" fmla="*/ 3629 h 3723"/>
                <a:gd name="T92" fmla="*/ 1804 w 4006"/>
                <a:gd name="T93" fmla="*/ 3357 h 3723"/>
                <a:gd name="T94" fmla="*/ 1953 w 4006"/>
                <a:gd name="T95" fmla="*/ 3099 h 3723"/>
                <a:gd name="T96" fmla="*/ 2164 w 4006"/>
                <a:gd name="T97" fmla="*/ 2835 h 3723"/>
                <a:gd name="T98" fmla="*/ 2340 w 4006"/>
                <a:gd name="T99" fmla="*/ 2664 h 3723"/>
                <a:gd name="T100" fmla="*/ 2399 w 4006"/>
                <a:gd name="T101" fmla="*/ 2794 h 3723"/>
                <a:gd name="T102" fmla="*/ 2444 w 4006"/>
                <a:gd name="T103" fmla="*/ 2992 h 3723"/>
                <a:gd name="T104" fmla="*/ 2714 w 4006"/>
                <a:gd name="T105" fmla="*/ 2961 h 3723"/>
                <a:gd name="T106" fmla="*/ 2820 w 4006"/>
                <a:gd name="T107" fmla="*/ 3062 h 3723"/>
                <a:gd name="T108" fmla="*/ 3140 w 4006"/>
                <a:gd name="T109" fmla="*/ 3063 h 3723"/>
                <a:gd name="T110" fmla="*/ 2965 w 4006"/>
                <a:gd name="T111" fmla="*/ 2892 h 3723"/>
                <a:gd name="T112" fmla="*/ 2959 w 4006"/>
                <a:gd name="T113" fmla="*/ 2708 h 3723"/>
                <a:gd name="T114" fmla="*/ 3169 w 4006"/>
                <a:gd name="T115" fmla="*/ 2771 h 3723"/>
                <a:gd name="T116" fmla="*/ 2979 w 4006"/>
                <a:gd name="T117" fmla="*/ 2527 h 3723"/>
                <a:gd name="T118" fmla="*/ 2841 w 4006"/>
                <a:gd name="T119" fmla="*/ 2302 h 3723"/>
                <a:gd name="T120" fmla="*/ 2898 w 4006"/>
                <a:gd name="T121" fmla="*/ 2039 h 3723"/>
                <a:gd name="T122" fmla="*/ 3080 w 4006"/>
                <a:gd name="T123" fmla="*/ 1935 h 3723"/>
                <a:gd name="T124" fmla="*/ 3371 w 4006"/>
                <a:gd name="T125" fmla="*/ 2085 h 37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006" h="3723">
                  <a:moveTo>
                    <a:pt x="3509" y="1987"/>
                  </a:moveTo>
                  <a:lnTo>
                    <a:pt x="3516" y="1975"/>
                  </a:lnTo>
                  <a:lnTo>
                    <a:pt x="3525" y="1965"/>
                  </a:lnTo>
                  <a:lnTo>
                    <a:pt x="3532" y="1954"/>
                  </a:lnTo>
                  <a:lnTo>
                    <a:pt x="3540" y="1943"/>
                  </a:lnTo>
                  <a:lnTo>
                    <a:pt x="3549" y="1928"/>
                  </a:lnTo>
                  <a:lnTo>
                    <a:pt x="3557" y="1914"/>
                  </a:lnTo>
                  <a:lnTo>
                    <a:pt x="3568" y="1900"/>
                  </a:lnTo>
                  <a:lnTo>
                    <a:pt x="3582" y="1882"/>
                  </a:lnTo>
                  <a:lnTo>
                    <a:pt x="3589" y="1872"/>
                  </a:lnTo>
                  <a:lnTo>
                    <a:pt x="3595" y="1863"/>
                  </a:lnTo>
                  <a:lnTo>
                    <a:pt x="3601" y="1853"/>
                  </a:lnTo>
                  <a:lnTo>
                    <a:pt x="3603" y="1845"/>
                  </a:lnTo>
                  <a:lnTo>
                    <a:pt x="3604" y="1838"/>
                  </a:lnTo>
                  <a:lnTo>
                    <a:pt x="3602" y="1832"/>
                  </a:lnTo>
                  <a:lnTo>
                    <a:pt x="3600" y="1826"/>
                  </a:lnTo>
                  <a:lnTo>
                    <a:pt x="3596" y="1820"/>
                  </a:lnTo>
                  <a:lnTo>
                    <a:pt x="3593" y="1815"/>
                  </a:lnTo>
                  <a:lnTo>
                    <a:pt x="3590" y="1809"/>
                  </a:lnTo>
                  <a:lnTo>
                    <a:pt x="3588" y="1805"/>
                  </a:lnTo>
                  <a:lnTo>
                    <a:pt x="3587" y="1799"/>
                  </a:lnTo>
                  <a:lnTo>
                    <a:pt x="3587" y="1796"/>
                  </a:lnTo>
                  <a:lnTo>
                    <a:pt x="3588" y="1794"/>
                  </a:lnTo>
                  <a:lnTo>
                    <a:pt x="3588" y="1790"/>
                  </a:lnTo>
                  <a:lnTo>
                    <a:pt x="3590" y="1788"/>
                  </a:lnTo>
                  <a:lnTo>
                    <a:pt x="3593" y="1787"/>
                  </a:lnTo>
                  <a:lnTo>
                    <a:pt x="3595" y="1786"/>
                  </a:lnTo>
                  <a:lnTo>
                    <a:pt x="3600" y="1782"/>
                  </a:lnTo>
                  <a:lnTo>
                    <a:pt x="3602" y="1777"/>
                  </a:lnTo>
                  <a:lnTo>
                    <a:pt x="3602" y="1762"/>
                  </a:lnTo>
                  <a:lnTo>
                    <a:pt x="3601" y="1745"/>
                  </a:lnTo>
                  <a:lnTo>
                    <a:pt x="3601" y="1743"/>
                  </a:lnTo>
                  <a:lnTo>
                    <a:pt x="3601" y="1741"/>
                  </a:lnTo>
                  <a:lnTo>
                    <a:pt x="3601" y="1738"/>
                  </a:lnTo>
                  <a:lnTo>
                    <a:pt x="3602" y="1735"/>
                  </a:lnTo>
                  <a:lnTo>
                    <a:pt x="3604" y="1731"/>
                  </a:lnTo>
                  <a:lnTo>
                    <a:pt x="3608" y="1730"/>
                  </a:lnTo>
                  <a:lnTo>
                    <a:pt x="3610" y="1729"/>
                  </a:lnTo>
                  <a:lnTo>
                    <a:pt x="3614" y="1729"/>
                  </a:lnTo>
                  <a:lnTo>
                    <a:pt x="3626" y="1736"/>
                  </a:lnTo>
                  <a:lnTo>
                    <a:pt x="3639" y="1745"/>
                  </a:lnTo>
                  <a:lnTo>
                    <a:pt x="3643" y="1748"/>
                  </a:lnTo>
                  <a:lnTo>
                    <a:pt x="3648" y="1751"/>
                  </a:lnTo>
                  <a:lnTo>
                    <a:pt x="3653" y="1751"/>
                  </a:lnTo>
                  <a:lnTo>
                    <a:pt x="3657" y="1750"/>
                  </a:lnTo>
                  <a:lnTo>
                    <a:pt x="3666" y="1742"/>
                  </a:lnTo>
                  <a:lnTo>
                    <a:pt x="3675" y="1732"/>
                  </a:lnTo>
                  <a:lnTo>
                    <a:pt x="3677" y="1731"/>
                  </a:lnTo>
                  <a:lnTo>
                    <a:pt x="3679" y="1731"/>
                  </a:lnTo>
                  <a:lnTo>
                    <a:pt x="3682" y="1732"/>
                  </a:lnTo>
                  <a:lnTo>
                    <a:pt x="3683" y="1735"/>
                  </a:lnTo>
                  <a:lnTo>
                    <a:pt x="3685" y="1739"/>
                  </a:lnTo>
                  <a:lnTo>
                    <a:pt x="3686" y="1746"/>
                  </a:lnTo>
                  <a:lnTo>
                    <a:pt x="3688" y="1751"/>
                  </a:lnTo>
                  <a:lnTo>
                    <a:pt x="3690" y="1756"/>
                  </a:lnTo>
                  <a:lnTo>
                    <a:pt x="3692" y="1760"/>
                  </a:lnTo>
                  <a:lnTo>
                    <a:pt x="3695" y="1763"/>
                  </a:lnTo>
                  <a:lnTo>
                    <a:pt x="3700" y="1765"/>
                  </a:lnTo>
                  <a:lnTo>
                    <a:pt x="3704" y="1769"/>
                  </a:lnTo>
                  <a:lnTo>
                    <a:pt x="3709" y="1770"/>
                  </a:lnTo>
                  <a:lnTo>
                    <a:pt x="3714" y="1771"/>
                  </a:lnTo>
                  <a:lnTo>
                    <a:pt x="3720" y="1771"/>
                  </a:lnTo>
                  <a:lnTo>
                    <a:pt x="3725" y="1771"/>
                  </a:lnTo>
                  <a:lnTo>
                    <a:pt x="3729" y="1770"/>
                  </a:lnTo>
                  <a:lnTo>
                    <a:pt x="3734" y="1768"/>
                  </a:lnTo>
                  <a:lnTo>
                    <a:pt x="3738" y="1765"/>
                  </a:lnTo>
                  <a:lnTo>
                    <a:pt x="3741" y="1761"/>
                  </a:lnTo>
                  <a:lnTo>
                    <a:pt x="3742" y="1755"/>
                  </a:lnTo>
                  <a:lnTo>
                    <a:pt x="3744" y="1749"/>
                  </a:lnTo>
                  <a:lnTo>
                    <a:pt x="3745" y="1743"/>
                  </a:lnTo>
                  <a:lnTo>
                    <a:pt x="3745" y="1737"/>
                  </a:lnTo>
                  <a:lnTo>
                    <a:pt x="3746" y="1729"/>
                  </a:lnTo>
                  <a:lnTo>
                    <a:pt x="3748" y="1720"/>
                  </a:lnTo>
                  <a:lnTo>
                    <a:pt x="3753" y="1713"/>
                  </a:lnTo>
                  <a:lnTo>
                    <a:pt x="3757" y="1707"/>
                  </a:lnTo>
                  <a:lnTo>
                    <a:pt x="3761" y="1701"/>
                  </a:lnTo>
                  <a:lnTo>
                    <a:pt x="3765" y="1699"/>
                  </a:lnTo>
                  <a:lnTo>
                    <a:pt x="3777" y="1692"/>
                  </a:lnTo>
                  <a:lnTo>
                    <a:pt x="3788" y="1683"/>
                  </a:lnTo>
                  <a:lnTo>
                    <a:pt x="3791" y="1679"/>
                  </a:lnTo>
                  <a:lnTo>
                    <a:pt x="3795" y="1675"/>
                  </a:lnTo>
                  <a:lnTo>
                    <a:pt x="3797" y="1670"/>
                  </a:lnTo>
                  <a:lnTo>
                    <a:pt x="3799" y="1666"/>
                  </a:lnTo>
                  <a:lnTo>
                    <a:pt x="3796" y="1651"/>
                  </a:lnTo>
                  <a:lnTo>
                    <a:pt x="3793" y="1637"/>
                  </a:lnTo>
                  <a:lnTo>
                    <a:pt x="3796" y="1632"/>
                  </a:lnTo>
                  <a:lnTo>
                    <a:pt x="3801" y="1628"/>
                  </a:lnTo>
                  <a:lnTo>
                    <a:pt x="3807" y="1624"/>
                  </a:lnTo>
                  <a:lnTo>
                    <a:pt x="3812" y="1619"/>
                  </a:lnTo>
                  <a:lnTo>
                    <a:pt x="3820" y="1612"/>
                  </a:lnTo>
                  <a:lnTo>
                    <a:pt x="3823" y="1606"/>
                  </a:lnTo>
                  <a:lnTo>
                    <a:pt x="3823" y="1601"/>
                  </a:lnTo>
                  <a:lnTo>
                    <a:pt x="3821" y="1598"/>
                  </a:lnTo>
                  <a:lnTo>
                    <a:pt x="3818" y="1593"/>
                  </a:lnTo>
                  <a:lnTo>
                    <a:pt x="3816" y="1590"/>
                  </a:lnTo>
                  <a:lnTo>
                    <a:pt x="3815" y="1586"/>
                  </a:lnTo>
                  <a:lnTo>
                    <a:pt x="3815" y="1581"/>
                  </a:lnTo>
                  <a:lnTo>
                    <a:pt x="3817" y="1578"/>
                  </a:lnTo>
                  <a:lnTo>
                    <a:pt x="3818" y="1575"/>
                  </a:lnTo>
                  <a:lnTo>
                    <a:pt x="3834" y="1560"/>
                  </a:lnTo>
                  <a:lnTo>
                    <a:pt x="3847" y="1544"/>
                  </a:lnTo>
                  <a:lnTo>
                    <a:pt x="3853" y="1535"/>
                  </a:lnTo>
                  <a:lnTo>
                    <a:pt x="3859" y="1525"/>
                  </a:lnTo>
                  <a:lnTo>
                    <a:pt x="3866" y="1511"/>
                  </a:lnTo>
                  <a:lnTo>
                    <a:pt x="3871" y="1494"/>
                  </a:lnTo>
                  <a:lnTo>
                    <a:pt x="3873" y="1490"/>
                  </a:lnTo>
                  <a:lnTo>
                    <a:pt x="3875" y="1485"/>
                  </a:lnTo>
                  <a:lnTo>
                    <a:pt x="3879" y="1480"/>
                  </a:lnTo>
                  <a:lnTo>
                    <a:pt x="3883" y="1475"/>
                  </a:lnTo>
                  <a:lnTo>
                    <a:pt x="3891" y="1468"/>
                  </a:lnTo>
                  <a:lnTo>
                    <a:pt x="3900" y="1459"/>
                  </a:lnTo>
                  <a:lnTo>
                    <a:pt x="3909" y="1443"/>
                  </a:lnTo>
                  <a:lnTo>
                    <a:pt x="3918" y="1428"/>
                  </a:lnTo>
                  <a:lnTo>
                    <a:pt x="3924" y="1423"/>
                  </a:lnTo>
                  <a:lnTo>
                    <a:pt x="3933" y="1420"/>
                  </a:lnTo>
                  <a:lnTo>
                    <a:pt x="3942" y="1416"/>
                  </a:lnTo>
                  <a:lnTo>
                    <a:pt x="3953" y="1412"/>
                  </a:lnTo>
                  <a:lnTo>
                    <a:pt x="3963" y="1409"/>
                  </a:lnTo>
                  <a:lnTo>
                    <a:pt x="3973" y="1405"/>
                  </a:lnTo>
                  <a:lnTo>
                    <a:pt x="3980" y="1401"/>
                  </a:lnTo>
                  <a:lnTo>
                    <a:pt x="3985" y="1395"/>
                  </a:lnTo>
                  <a:lnTo>
                    <a:pt x="3988" y="1390"/>
                  </a:lnTo>
                  <a:lnTo>
                    <a:pt x="3991" y="1382"/>
                  </a:lnTo>
                  <a:lnTo>
                    <a:pt x="3992" y="1373"/>
                  </a:lnTo>
                  <a:lnTo>
                    <a:pt x="3993" y="1365"/>
                  </a:lnTo>
                  <a:lnTo>
                    <a:pt x="3994" y="1357"/>
                  </a:lnTo>
                  <a:lnTo>
                    <a:pt x="3994" y="1351"/>
                  </a:lnTo>
                  <a:lnTo>
                    <a:pt x="3992" y="1349"/>
                  </a:lnTo>
                  <a:lnTo>
                    <a:pt x="3990" y="1348"/>
                  </a:lnTo>
                  <a:lnTo>
                    <a:pt x="3987" y="1348"/>
                  </a:lnTo>
                  <a:lnTo>
                    <a:pt x="3985" y="1348"/>
                  </a:lnTo>
                  <a:lnTo>
                    <a:pt x="3979" y="1349"/>
                  </a:lnTo>
                  <a:lnTo>
                    <a:pt x="3973" y="1351"/>
                  </a:lnTo>
                  <a:lnTo>
                    <a:pt x="3968" y="1351"/>
                  </a:lnTo>
                  <a:lnTo>
                    <a:pt x="3965" y="1351"/>
                  </a:lnTo>
                  <a:lnTo>
                    <a:pt x="3962" y="1349"/>
                  </a:lnTo>
                  <a:lnTo>
                    <a:pt x="3961" y="1348"/>
                  </a:lnTo>
                  <a:lnTo>
                    <a:pt x="3955" y="1338"/>
                  </a:lnTo>
                  <a:lnTo>
                    <a:pt x="3949" y="1329"/>
                  </a:lnTo>
                  <a:lnTo>
                    <a:pt x="3941" y="1321"/>
                  </a:lnTo>
                  <a:lnTo>
                    <a:pt x="3930" y="1313"/>
                  </a:lnTo>
                  <a:lnTo>
                    <a:pt x="3922" y="1304"/>
                  </a:lnTo>
                  <a:lnTo>
                    <a:pt x="3911" y="1297"/>
                  </a:lnTo>
                  <a:lnTo>
                    <a:pt x="3902" y="1290"/>
                  </a:lnTo>
                  <a:lnTo>
                    <a:pt x="3895" y="1282"/>
                  </a:lnTo>
                  <a:lnTo>
                    <a:pt x="3890" y="1275"/>
                  </a:lnTo>
                  <a:lnTo>
                    <a:pt x="3887" y="1266"/>
                  </a:lnTo>
                  <a:lnTo>
                    <a:pt x="3887" y="1260"/>
                  </a:lnTo>
                  <a:lnTo>
                    <a:pt x="3887" y="1254"/>
                  </a:lnTo>
                  <a:lnTo>
                    <a:pt x="3889" y="1251"/>
                  </a:lnTo>
                  <a:lnTo>
                    <a:pt x="3892" y="1243"/>
                  </a:lnTo>
                  <a:lnTo>
                    <a:pt x="3897" y="1237"/>
                  </a:lnTo>
                  <a:lnTo>
                    <a:pt x="3900" y="1232"/>
                  </a:lnTo>
                  <a:lnTo>
                    <a:pt x="3904" y="1228"/>
                  </a:lnTo>
                  <a:lnTo>
                    <a:pt x="3910" y="1223"/>
                  </a:lnTo>
                  <a:lnTo>
                    <a:pt x="3914" y="1223"/>
                  </a:lnTo>
                  <a:lnTo>
                    <a:pt x="3918" y="1222"/>
                  </a:lnTo>
                  <a:lnTo>
                    <a:pt x="3924" y="1222"/>
                  </a:lnTo>
                  <a:lnTo>
                    <a:pt x="3930" y="1222"/>
                  </a:lnTo>
                  <a:lnTo>
                    <a:pt x="3934" y="1221"/>
                  </a:lnTo>
                  <a:lnTo>
                    <a:pt x="3937" y="1221"/>
                  </a:lnTo>
                  <a:lnTo>
                    <a:pt x="3943" y="1219"/>
                  </a:lnTo>
                  <a:lnTo>
                    <a:pt x="3949" y="1215"/>
                  </a:lnTo>
                  <a:lnTo>
                    <a:pt x="3954" y="1210"/>
                  </a:lnTo>
                  <a:lnTo>
                    <a:pt x="3958" y="1207"/>
                  </a:lnTo>
                  <a:lnTo>
                    <a:pt x="3961" y="1203"/>
                  </a:lnTo>
                  <a:lnTo>
                    <a:pt x="3963" y="1200"/>
                  </a:lnTo>
                  <a:lnTo>
                    <a:pt x="3967" y="1195"/>
                  </a:lnTo>
                  <a:lnTo>
                    <a:pt x="3968" y="1190"/>
                  </a:lnTo>
                  <a:lnTo>
                    <a:pt x="3968" y="1182"/>
                  </a:lnTo>
                  <a:lnTo>
                    <a:pt x="3968" y="1175"/>
                  </a:lnTo>
                  <a:lnTo>
                    <a:pt x="3968" y="1174"/>
                  </a:lnTo>
                  <a:lnTo>
                    <a:pt x="3969" y="1171"/>
                  </a:lnTo>
                  <a:lnTo>
                    <a:pt x="3972" y="1170"/>
                  </a:lnTo>
                  <a:lnTo>
                    <a:pt x="3975" y="1170"/>
                  </a:lnTo>
                  <a:lnTo>
                    <a:pt x="3985" y="1171"/>
                  </a:lnTo>
                  <a:lnTo>
                    <a:pt x="3998" y="1175"/>
                  </a:lnTo>
                  <a:lnTo>
                    <a:pt x="4004" y="1176"/>
                  </a:lnTo>
                  <a:lnTo>
                    <a:pt x="4006" y="1177"/>
                  </a:lnTo>
                  <a:lnTo>
                    <a:pt x="4006" y="1175"/>
                  </a:lnTo>
                  <a:lnTo>
                    <a:pt x="4006" y="1172"/>
                  </a:lnTo>
                  <a:lnTo>
                    <a:pt x="4004" y="1166"/>
                  </a:lnTo>
                  <a:lnTo>
                    <a:pt x="4000" y="1160"/>
                  </a:lnTo>
                  <a:lnTo>
                    <a:pt x="3994" y="1152"/>
                  </a:lnTo>
                  <a:lnTo>
                    <a:pt x="3987" y="1145"/>
                  </a:lnTo>
                  <a:lnTo>
                    <a:pt x="3979" y="1138"/>
                  </a:lnTo>
                  <a:lnTo>
                    <a:pt x="3973" y="1134"/>
                  </a:lnTo>
                  <a:lnTo>
                    <a:pt x="3966" y="1132"/>
                  </a:lnTo>
                  <a:lnTo>
                    <a:pt x="3956" y="1132"/>
                  </a:lnTo>
                  <a:lnTo>
                    <a:pt x="3942" y="1136"/>
                  </a:lnTo>
                  <a:lnTo>
                    <a:pt x="3930" y="1137"/>
                  </a:lnTo>
                  <a:lnTo>
                    <a:pt x="3919" y="1131"/>
                  </a:lnTo>
                  <a:lnTo>
                    <a:pt x="3909" y="1127"/>
                  </a:lnTo>
                  <a:lnTo>
                    <a:pt x="3897" y="1131"/>
                  </a:lnTo>
                  <a:lnTo>
                    <a:pt x="3886" y="1137"/>
                  </a:lnTo>
                  <a:lnTo>
                    <a:pt x="3875" y="1143"/>
                  </a:lnTo>
                  <a:lnTo>
                    <a:pt x="3865" y="1146"/>
                  </a:lnTo>
                  <a:lnTo>
                    <a:pt x="3854" y="1146"/>
                  </a:lnTo>
                  <a:lnTo>
                    <a:pt x="3840" y="1145"/>
                  </a:lnTo>
                  <a:lnTo>
                    <a:pt x="3832" y="1145"/>
                  </a:lnTo>
                  <a:lnTo>
                    <a:pt x="3824" y="1145"/>
                  </a:lnTo>
                  <a:lnTo>
                    <a:pt x="3818" y="1146"/>
                  </a:lnTo>
                  <a:lnTo>
                    <a:pt x="3812" y="1150"/>
                  </a:lnTo>
                  <a:lnTo>
                    <a:pt x="3809" y="1153"/>
                  </a:lnTo>
                  <a:lnTo>
                    <a:pt x="3807" y="1159"/>
                  </a:lnTo>
                  <a:lnTo>
                    <a:pt x="3805" y="1164"/>
                  </a:lnTo>
                  <a:lnTo>
                    <a:pt x="3804" y="1170"/>
                  </a:lnTo>
                  <a:lnTo>
                    <a:pt x="3802" y="1176"/>
                  </a:lnTo>
                  <a:lnTo>
                    <a:pt x="3798" y="1181"/>
                  </a:lnTo>
                  <a:lnTo>
                    <a:pt x="3797" y="1182"/>
                  </a:lnTo>
                  <a:lnTo>
                    <a:pt x="3795" y="1181"/>
                  </a:lnTo>
                  <a:lnTo>
                    <a:pt x="3792" y="1180"/>
                  </a:lnTo>
                  <a:lnTo>
                    <a:pt x="3789" y="1178"/>
                  </a:lnTo>
                  <a:lnTo>
                    <a:pt x="3778" y="1171"/>
                  </a:lnTo>
                  <a:lnTo>
                    <a:pt x="3766" y="1163"/>
                  </a:lnTo>
                  <a:lnTo>
                    <a:pt x="3755" y="1153"/>
                  </a:lnTo>
                  <a:lnTo>
                    <a:pt x="3744" y="1143"/>
                  </a:lnTo>
                  <a:lnTo>
                    <a:pt x="3735" y="1133"/>
                  </a:lnTo>
                  <a:lnTo>
                    <a:pt x="3726" y="1121"/>
                  </a:lnTo>
                  <a:lnTo>
                    <a:pt x="3722" y="1117"/>
                  </a:lnTo>
                  <a:lnTo>
                    <a:pt x="3715" y="1108"/>
                  </a:lnTo>
                  <a:lnTo>
                    <a:pt x="3704" y="1098"/>
                  </a:lnTo>
                  <a:lnTo>
                    <a:pt x="3696" y="1087"/>
                  </a:lnTo>
                  <a:lnTo>
                    <a:pt x="3692" y="1080"/>
                  </a:lnTo>
                  <a:lnTo>
                    <a:pt x="3690" y="1073"/>
                  </a:lnTo>
                  <a:lnTo>
                    <a:pt x="3688" y="1070"/>
                  </a:lnTo>
                  <a:lnTo>
                    <a:pt x="3685" y="1067"/>
                  </a:lnTo>
                  <a:lnTo>
                    <a:pt x="3683" y="1064"/>
                  </a:lnTo>
                  <a:lnTo>
                    <a:pt x="3681" y="1063"/>
                  </a:lnTo>
                  <a:lnTo>
                    <a:pt x="3670" y="1062"/>
                  </a:lnTo>
                  <a:lnTo>
                    <a:pt x="3658" y="1063"/>
                  </a:lnTo>
                  <a:lnTo>
                    <a:pt x="3646" y="1065"/>
                  </a:lnTo>
                  <a:lnTo>
                    <a:pt x="3634" y="1068"/>
                  </a:lnTo>
                  <a:lnTo>
                    <a:pt x="3626" y="1068"/>
                  </a:lnTo>
                  <a:lnTo>
                    <a:pt x="3619" y="1068"/>
                  </a:lnTo>
                  <a:lnTo>
                    <a:pt x="3612" y="1065"/>
                  </a:lnTo>
                  <a:lnTo>
                    <a:pt x="3604" y="1063"/>
                  </a:lnTo>
                  <a:lnTo>
                    <a:pt x="3603" y="1062"/>
                  </a:lnTo>
                  <a:lnTo>
                    <a:pt x="3601" y="1059"/>
                  </a:lnTo>
                  <a:lnTo>
                    <a:pt x="3599" y="1056"/>
                  </a:lnTo>
                  <a:lnTo>
                    <a:pt x="3596" y="1051"/>
                  </a:lnTo>
                  <a:lnTo>
                    <a:pt x="3597" y="1042"/>
                  </a:lnTo>
                  <a:lnTo>
                    <a:pt x="3600" y="1030"/>
                  </a:lnTo>
                  <a:lnTo>
                    <a:pt x="3602" y="1019"/>
                  </a:lnTo>
                  <a:lnTo>
                    <a:pt x="3603" y="1010"/>
                  </a:lnTo>
                  <a:lnTo>
                    <a:pt x="3602" y="1008"/>
                  </a:lnTo>
                  <a:lnTo>
                    <a:pt x="3601" y="1007"/>
                  </a:lnTo>
                  <a:lnTo>
                    <a:pt x="3599" y="1006"/>
                  </a:lnTo>
                  <a:lnTo>
                    <a:pt x="3597" y="1006"/>
                  </a:lnTo>
                  <a:lnTo>
                    <a:pt x="3593" y="1006"/>
                  </a:lnTo>
                  <a:lnTo>
                    <a:pt x="3589" y="1006"/>
                  </a:lnTo>
                  <a:lnTo>
                    <a:pt x="3584" y="1007"/>
                  </a:lnTo>
                  <a:lnTo>
                    <a:pt x="3577" y="1010"/>
                  </a:lnTo>
                  <a:lnTo>
                    <a:pt x="3570" y="1014"/>
                  </a:lnTo>
                  <a:lnTo>
                    <a:pt x="3563" y="1020"/>
                  </a:lnTo>
                  <a:lnTo>
                    <a:pt x="3555" y="1031"/>
                  </a:lnTo>
                  <a:lnTo>
                    <a:pt x="3549" y="1043"/>
                  </a:lnTo>
                  <a:lnTo>
                    <a:pt x="3541" y="1049"/>
                  </a:lnTo>
                  <a:lnTo>
                    <a:pt x="3538" y="1052"/>
                  </a:lnTo>
                  <a:lnTo>
                    <a:pt x="3530" y="1055"/>
                  </a:lnTo>
                  <a:lnTo>
                    <a:pt x="3524" y="1055"/>
                  </a:lnTo>
                  <a:lnTo>
                    <a:pt x="3520" y="1055"/>
                  </a:lnTo>
                  <a:lnTo>
                    <a:pt x="3512" y="1055"/>
                  </a:lnTo>
                  <a:lnTo>
                    <a:pt x="3507" y="1054"/>
                  </a:lnTo>
                  <a:lnTo>
                    <a:pt x="3503" y="1050"/>
                  </a:lnTo>
                  <a:lnTo>
                    <a:pt x="3501" y="1045"/>
                  </a:lnTo>
                  <a:lnTo>
                    <a:pt x="3500" y="1039"/>
                  </a:lnTo>
                  <a:lnTo>
                    <a:pt x="3500" y="1036"/>
                  </a:lnTo>
                  <a:lnTo>
                    <a:pt x="3499" y="1033"/>
                  </a:lnTo>
                  <a:lnTo>
                    <a:pt x="3496" y="1031"/>
                  </a:lnTo>
                  <a:lnTo>
                    <a:pt x="3495" y="1030"/>
                  </a:lnTo>
                  <a:lnTo>
                    <a:pt x="3490" y="1027"/>
                  </a:lnTo>
                  <a:lnTo>
                    <a:pt x="3486" y="1026"/>
                  </a:lnTo>
                  <a:lnTo>
                    <a:pt x="3481" y="1024"/>
                  </a:lnTo>
                  <a:lnTo>
                    <a:pt x="3476" y="1021"/>
                  </a:lnTo>
                  <a:lnTo>
                    <a:pt x="3471" y="1017"/>
                  </a:lnTo>
                  <a:lnTo>
                    <a:pt x="3469" y="1012"/>
                  </a:lnTo>
                  <a:lnTo>
                    <a:pt x="3469" y="1011"/>
                  </a:lnTo>
                  <a:lnTo>
                    <a:pt x="3469" y="1010"/>
                  </a:lnTo>
                  <a:lnTo>
                    <a:pt x="3470" y="996"/>
                  </a:lnTo>
                  <a:lnTo>
                    <a:pt x="3473" y="976"/>
                  </a:lnTo>
                  <a:lnTo>
                    <a:pt x="3474" y="963"/>
                  </a:lnTo>
                  <a:lnTo>
                    <a:pt x="3473" y="951"/>
                  </a:lnTo>
                  <a:lnTo>
                    <a:pt x="3471" y="945"/>
                  </a:lnTo>
                  <a:lnTo>
                    <a:pt x="3469" y="941"/>
                  </a:lnTo>
                  <a:lnTo>
                    <a:pt x="3467" y="937"/>
                  </a:lnTo>
                  <a:lnTo>
                    <a:pt x="3463" y="933"/>
                  </a:lnTo>
                  <a:lnTo>
                    <a:pt x="3453" y="929"/>
                  </a:lnTo>
                  <a:lnTo>
                    <a:pt x="3439" y="925"/>
                  </a:lnTo>
                  <a:lnTo>
                    <a:pt x="3423" y="923"/>
                  </a:lnTo>
                  <a:lnTo>
                    <a:pt x="3405" y="923"/>
                  </a:lnTo>
                  <a:lnTo>
                    <a:pt x="3396" y="922"/>
                  </a:lnTo>
                  <a:lnTo>
                    <a:pt x="3389" y="923"/>
                  </a:lnTo>
                  <a:lnTo>
                    <a:pt x="3381" y="923"/>
                  </a:lnTo>
                  <a:lnTo>
                    <a:pt x="3375" y="922"/>
                  </a:lnTo>
                  <a:lnTo>
                    <a:pt x="3371" y="920"/>
                  </a:lnTo>
                  <a:lnTo>
                    <a:pt x="3368" y="919"/>
                  </a:lnTo>
                  <a:lnTo>
                    <a:pt x="3364" y="914"/>
                  </a:lnTo>
                  <a:lnTo>
                    <a:pt x="3357" y="912"/>
                  </a:lnTo>
                  <a:lnTo>
                    <a:pt x="3354" y="912"/>
                  </a:lnTo>
                  <a:lnTo>
                    <a:pt x="3349" y="912"/>
                  </a:lnTo>
                  <a:lnTo>
                    <a:pt x="3345" y="913"/>
                  </a:lnTo>
                  <a:lnTo>
                    <a:pt x="3342" y="914"/>
                  </a:lnTo>
                  <a:lnTo>
                    <a:pt x="3335" y="920"/>
                  </a:lnTo>
                  <a:lnTo>
                    <a:pt x="3326" y="928"/>
                  </a:lnTo>
                  <a:lnTo>
                    <a:pt x="3325" y="928"/>
                  </a:lnTo>
                  <a:lnTo>
                    <a:pt x="3324" y="929"/>
                  </a:lnTo>
                  <a:lnTo>
                    <a:pt x="3314" y="933"/>
                  </a:lnTo>
                  <a:lnTo>
                    <a:pt x="3305" y="936"/>
                  </a:lnTo>
                  <a:lnTo>
                    <a:pt x="3295" y="937"/>
                  </a:lnTo>
                  <a:lnTo>
                    <a:pt x="3287" y="937"/>
                  </a:lnTo>
                  <a:lnTo>
                    <a:pt x="3279" y="937"/>
                  </a:lnTo>
                  <a:lnTo>
                    <a:pt x="3273" y="939"/>
                  </a:lnTo>
                  <a:lnTo>
                    <a:pt x="3268" y="942"/>
                  </a:lnTo>
                  <a:lnTo>
                    <a:pt x="3264" y="947"/>
                  </a:lnTo>
                  <a:lnTo>
                    <a:pt x="3261" y="950"/>
                  </a:lnTo>
                  <a:lnTo>
                    <a:pt x="3257" y="952"/>
                  </a:lnTo>
                  <a:lnTo>
                    <a:pt x="3253" y="954"/>
                  </a:lnTo>
                  <a:lnTo>
                    <a:pt x="3249" y="954"/>
                  </a:lnTo>
                  <a:lnTo>
                    <a:pt x="3238" y="945"/>
                  </a:lnTo>
                  <a:lnTo>
                    <a:pt x="3217" y="933"/>
                  </a:lnTo>
                  <a:lnTo>
                    <a:pt x="3203" y="929"/>
                  </a:lnTo>
                  <a:lnTo>
                    <a:pt x="3188" y="924"/>
                  </a:lnTo>
                  <a:lnTo>
                    <a:pt x="3175" y="920"/>
                  </a:lnTo>
                  <a:lnTo>
                    <a:pt x="3161" y="917"/>
                  </a:lnTo>
                  <a:lnTo>
                    <a:pt x="3154" y="913"/>
                  </a:lnTo>
                  <a:lnTo>
                    <a:pt x="3148" y="909"/>
                  </a:lnTo>
                  <a:lnTo>
                    <a:pt x="3143" y="903"/>
                  </a:lnTo>
                  <a:lnTo>
                    <a:pt x="3138" y="897"/>
                  </a:lnTo>
                  <a:lnTo>
                    <a:pt x="3136" y="891"/>
                  </a:lnTo>
                  <a:lnTo>
                    <a:pt x="3134" y="885"/>
                  </a:lnTo>
                  <a:lnTo>
                    <a:pt x="3135" y="880"/>
                  </a:lnTo>
                  <a:lnTo>
                    <a:pt x="3136" y="876"/>
                  </a:lnTo>
                  <a:lnTo>
                    <a:pt x="3140" y="870"/>
                  </a:lnTo>
                  <a:lnTo>
                    <a:pt x="3141" y="866"/>
                  </a:lnTo>
                  <a:lnTo>
                    <a:pt x="3140" y="860"/>
                  </a:lnTo>
                  <a:lnTo>
                    <a:pt x="3138" y="854"/>
                  </a:lnTo>
                  <a:lnTo>
                    <a:pt x="3136" y="851"/>
                  </a:lnTo>
                  <a:lnTo>
                    <a:pt x="3134" y="849"/>
                  </a:lnTo>
                  <a:lnTo>
                    <a:pt x="3131" y="848"/>
                  </a:lnTo>
                  <a:lnTo>
                    <a:pt x="3128" y="848"/>
                  </a:lnTo>
                  <a:lnTo>
                    <a:pt x="3123" y="848"/>
                  </a:lnTo>
                  <a:lnTo>
                    <a:pt x="3118" y="849"/>
                  </a:lnTo>
                  <a:lnTo>
                    <a:pt x="3112" y="853"/>
                  </a:lnTo>
                  <a:lnTo>
                    <a:pt x="3105" y="856"/>
                  </a:lnTo>
                  <a:lnTo>
                    <a:pt x="3098" y="860"/>
                  </a:lnTo>
                  <a:lnTo>
                    <a:pt x="3092" y="863"/>
                  </a:lnTo>
                  <a:lnTo>
                    <a:pt x="3086" y="865"/>
                  </a:lnTo>
                  <a:lnTo>
                    <a:pt x="3080" y="865"/>
                  </a:lnTo>
                  <a:lnTo>
                    <a:pt x="3070" y="865"/>
                  </a:lnTo>
                  <a:lnTo>
                    <a:pt x="3059" y="863"/>
                  </a:lnTo>
                  <a:lnTo>
                    <a:pt x="3053" y="863"/>
                  </a:lnTo>
                  <a:lnTo>
                    <a:pt x="3048" y="865"/>
                  </a:lnTo>
                  <a:lnTo>
                    <a:pt x="3045" y="866"/>
                  </a:lnTo>
                  <a:lnTo>
                    <a:pt x="3041" y="868"/>
                  </a:lnTo>
                  <a:lnTo>
                    <a:pt x="3039" y="870"/>
                  </a:lnTo>
                  <a:lnTo>
                    <a:pt x="3036" y="874"/>
                  </a:lnTo>
                  <a:lnTo>
                    <a:pt x="3035" y="878"/>
                  </a:lnTo>
                  <a:lnTo>
                    <a:pt x="3034" y="882"/>
                  </a:lnTo>
                  <a:lnTo>
                    <a:pt x="3033" y="887"/>
                  </a:lnTo>
                  <a:lnTo>
                    <a:pt x="3030" y="891"/>
                  </a:lnTo>
                  <a:lnTo>
                    <a:pt x="3028" y="893"/>
                  </a:lnTo>
                  <a:lnTo>
                    <a:pt x="3026" y="894"/>
                  </a:lnTo>
                  <a:lnTo>
                    <a:pt x="3022" y="895"/>
                  </a:lnTo>
                  <a:lnTo>
                    <a:pt x="3018" y="895"/>
                  </a:lnTo>
                  <a:lnTo>
                    <a:pt x="3014" y="894"/>
                  </a:lnTo>
                  <a:lnTo>
                    <a:pt x="3008" y="893"/>
                  </a:lnTo>
                  <a:lnTo>
                    <a:pt x="3003" y="892"/>
                  </a:lnTo>
                  <a:lnTo>
                    <a:pt x="2997" y="892"/>
                  </a:lnTo>
                  <a:lnTo>
                    <a:pt x="2992" y="894"/>
                  </a:lnTo>
                  <a:lnTo>
                    <a:pt x="2989" y="895"/>
                  </a:lnTo>
                  <a:lnTo>
                    <a:pt x="2980" y="903"/>
                  </a:lnTo>
                  <a:lnTo>
                    <a:pt x="2972" y="910"/>
                  </a:lnTo>
                  <a:lnTo>
                    <a:pt x="2968" y="913"/>
                  </a:lnTo>
                  <a:lnTo>
                    <a:pt x="2963" y="914"/>
                  </a:lnTo>
                  <a:lnTo>
                    <a:pt x="2957" y="914"/>
                  </a:lnTo>
                  <a:lnTo>
                    <a:pt x="2951" y="912"/>
                  </a:lnTo>
                  <a:lnTo>
                    <a:pt x="2946" y="910"/>
                  </a:lnTo>
                  <a:lnTo>
                    <a:pt x="2941" y="906"/>
                  </a:lnTo>
                  <a:lnTo>
                    <a:pt x="2936" y="903"/>
                  </a:lnTo>
                  <a:lnTo>
                    <a:pt x="2935" y="898"/>
                  </a:lnTo>
                  <a:lnTo>
                    <a:pt x="2932" y="886"/>
                  </a:lnTo>
                  <a:lnTo>
                    <a:pt x="2929" y="874"/>
                  </a:lnTo>
                  <a:lnTo>
                    <a:pt x="2927" y="862"/>
                  </a:lnTo>
                  <a:lnTo>
                    <a:pt x="2923" y="851"/>
                  </a:lnTo>
                  <a:lnTo>
                    <a:pt x="2921" y="838"/>
                  </a:lnTo>
                  <a:lnTo>
                    <a:pt x="2921" y="825"/>
                  </a:lnTo>
                  <a:lnTo>
                    <a:pt x="2921" y="819"/>
                  </a:lnTo>
                  <a:lnTo>
                    <a:pt x="2919" y="816"/>
                  </a:lnTo>
                  <a:lnTo>
                    <a:pt x="2915" y="813"/>
                  </a:lnTo>
                  <a:lnTo>
                    <a:pt x="2908" y="813"/>
                  </a:lnTo>
                  <a:lnTo>
                    <a:pt x="2902" y="813"/>
                  </a:lnTo>
                  <a:lnTo>
                    <a:pt x="2897" y="816"/>
                  </a:lnTo>
                  <a:lnTo>
                    <a:pt x="2892" y="818"/>
                  </a:lnTo>
                  <a:lnTo>
                    <a:pt x="2888" y="823"/>
                  </a:lnTo>
                  <a:lnTo>
                    <a:pt x="2883" y="829"/>
                  </a:lnTo>
                  <a:lnTo>
                    <a:pt x="2879" y="835"/>
                  </a:lnTo>
                  <a:lnTo>
                    <a:pt x="2878" y="842"/>
                  </a:lnTo>
                  <a:lnTo>
                    <a:pt x="2877" y="849"/>
                  </a:lnTo>
                  <a:lnTo>
                    <a:pt x="2878" y="856"/>
                  </a:lnTo>
                  <a:lnTo>
                    <a:pt x="2879" y="863"/>
                  </a:lnTo>
                  <a:lnTo>
                    <a:pt x="2883" y="869"/>
                  </a:lnTo>
                  <a:lnTo>
                    <a:pt x="2885" y="875"/>
                  </a:lnTo>
                  <a:lnTo>
                    <a:pt x="2888" y="881"/>
                  </a:lnTo>
                  <a:lnTo>
                    <a:pt x="2890" y="886"/>
                  </a:lnTo>
                  <a:lnTo>
                    <a:pt x="2891" y="892"/>
                  </a:lnTo>
                  <a:lnTo>
                    <a:pt x="2890" y="897"/>
                  </a:lnTo>
                  <a:lnTo>
                    <a:pt x="2888" y="900"/>
                  </a:lnTo>
                  <a:lnTo>
                    <a:pt x="2884" y="903"/>
                  </a:lnTo>
                  <a:lnTo>
                    <a:pt x="2881" y="905"/>
                  </a:lnTo>
                  <a:lnTo>
                    <a:pt x="2876" y="907"/>
                  </a:lnTo>
                  <a:lnTo>
                    <a:pt x="2866" y="912"/>
                  </a:lnTo>
                  <a:lnTo>
                    <a:pt x="2858" y="916"/>
                  </a:lnTo>
                  <a:lnTo>
                    <a:pt x="2846" y="922"/>
                  </a:lnTo>
                  <a:lnTo>
                    <a:pt x="2835" y="929"/>
                  </a:lnTo>
                  <a:lnTo>
                    <a:pt x="2829" y="931"/>
                  </a:lnTo>
                  <a:lnTo>
                    <a:pt x="2826" y="932"/>
                  </a:lnTo>
                  <a:lnTo>
                    <a:pt x="2821" y="932"/>
                  </a:lnTo>
                  <a:lnTo>
                    <a:pt x="2818" y="930"/>
                  </a:lnTo>
                  <a:lnTo>
                    <a:pt x="2815" y="928"/>
                  </a:lnTo>
                  <a:lnTo>
                    <a:pt x="2813" y="925"/>
                  </a:lnTo>
                  <a:lnTo>
                    <a:pt x="2810" y="925"/>
                  </a:lnTo>
                  <a:lnTo>
                    <a:pt x="2808" y="925"/>
                  </a:lnTo>
                  <a:lnTo>
                    <a:pt x="2804" y="929"/>
                  </a:lnTo>
                  <a:lnTo>
                    <a:pt x="2798" y="936"/>
                  </a:lnTo>
                  <a:lnTo>
                    <a:pt x="2795" y="942"/>
                  </a:lnTo>
                  <a:lnTo>
                    <a:pt x="2790" y="947"/>
                  </a:lnTo>
                  <a:lnTo>
                    <a:pt x="2785" y="949"/>
                  </a:lnTo>
                  <a:lnTo>
                    <a:pt x="2777" y="952"/>
                  </a:lnTo>
                  <a:lnTo>
                    <a:pt x="2774" y="952"/>
                  </a:lnTo>
                  <a:lnTo>
                    <a:pt x="2770" y="952"/>
                  </a:lnTo>
                  <a:lnTo>
                    <a:pt x="2766" y="950"/>
                  </a:lnTo>
                  <a:lnTo>
                    <a:pt x="2764" y="948"/>
                  </a:lnTo>
                  <a:lnTo>
                    <a:pt x="2759" y="942"/>
                  </a:lnTo>
                  <a:lnTo>
                    <a:pt x="2755" y="933"/>
                  </a:lnTo>
                  <a:lnTo>
                    <a:pt x="2751" y="930"/>
                  </a:lnTo>
                  <a:lnTo>
                    <a:pt x="2747" y="928"/>
                  </a:lnTo>
                  <a:lnTo>
                    <a:pt x="2741" y="928"/>
                  </a:lnTo>
                  <a:lnTo>
                    <a:pt x="2735" y="928"/>
                  </a:lnTo>
                  <a:lnTo>
                    <a:pt x="2724" y="930"/>
                  </a:lnTo>
                  <a:lnTo>
                    <a:pt x="2713" y="935"/>
                  </a:lnTo>
                  <a:lnTo>
                    <a:pt x="2709" y="937"/>
                  </a:lnTo>
                  <a:lnTo>
                    <a:pt x="2706" y="938"/>
                  </a:lnTo>
                  <a:lnTo>
                    <a:pt x="2702" y="939"/>
                  </a:lnTo>
                  <a:lnTo>
                    <a:pt x="2700" y="938"/>
                  </a:lnTo>
                  <a:lnTo>
                    <a:pt x="2696" y="938"/>
                  </a:lnTo>
                  <a:lnTo>
                    <a:pt x="2694" y="936"/>
                  </a:lnTo>
                  <a:lnTo>
                    <a:pt x="2692" y="932"/>
                  </a:lnTo>
                  <a:lnTo>
                    <a:pt x="2688" y="929"/>
                  </a:lnTo>
                  <a:lnTo>
                    <a:pt x="2684" y="925"/>
                  </a:lnTo>
                  <a:lnTo>
                    <a:pt x="2682" y="923"/>
                  </a:lnTo>
                  <a:lnTo>
                    <a:pt x="2677" y="920"/>
                  </a:lnTo>
                  <a:lnTo>
                    <a:pt x="2674" y="920"/>
                  </a:lnTo>
                  <a:lnTo>
                    <a:pt x="2667" y="920"/>
                  </a:lnTo>
                  <a:lnTo>
                    <a:pt x="2658" y="922"/>
                  </a:lnTo>
                  <a:lnTo>
                    <a:pt x="2650" y="922"/>
                  </a:lnTo>
                  <a:lnTo>
                    <a:pt x="2640" y="922"/>
                  </a:lnTo>
                  <a:lnTo>
                    <a:pt x="2630" y="920"/>
                  </a:lnTo>
                  <a:lnTo>
                    <a:pt x="2620" y="917"/>
                  </a:lnTo>
                  <a:lnTo>
                    <a:pt x="2611" y="912"/>
                  </a:lnTo>
                  <a:lnTo>
                    <a:pt x="2602" y="906"/>
                  </a:lnTo>
                  <a:lnTo>
                    <a:pt x="2599" y="903"/>
                  </a:lnTo>
                  <a:lnTo>
                    <a:pt x="2595" y="898"/>
                  </a:lnTo>
                  <a:lnTo>
                    <a:pt x="2592" y="893"/>
                  </a:lnTo>
                  <a:lnTo>
                    <a:pt x="2589" y="887"/>
                  </a:lnTo>
                  <a:lnTo>
                    <a:pt x="2587" y="882"/>
                  </a:lnTo>
                  <a:lnTo>
                    <a:pt x="2583" y="879"/>
                  </a:lnTo>
                  <a:lnTo>
                    <a:pt x="2580" y="876"/>
                  </a:lnTo>
                  <a:lnTo>
                    <a:pt x="2576" y="874"/>
                  </a:lnTo>
                  <a:lnTo>
                    <a:pt x="2568" y="873"/>
                  </a:lnTo>
                  <a:lnTo>
                    <a:pt x="2558" y="872"/>
                  </a:lnTo>
                  <a:lnTo>
                    <a:pt x="2550" y="869"/>
                  </a:lnTo>
                  <a:lnTo>
                    <a:pt x="2542" y="866"/>
                  </a:lnTo>
                  <a:lnTo>
                    <a:pt x="2532" y="859"/>
                  </a:lnTo>
                  <a:lnTo>
                    <a:pt x="2522" y="849"/>
                  </a:lnTo>
                  <a:lnTo>
                    <a:pt x="2508" y="837"/>
                  </a:lnTo>
                  <a:lnTo>
                    <a:pt x="2498" y="828"/>
                  </a:lnTo>
                  <a:lnTo>
                    <a:pt x="2493" y="823"/>
                  </a:lnTo>
                  <a:lnTo>
                    <a:pt x="2491" y="817"/>
                  </a:lnTo>
                  <a:lnTo>
                    <a:pt x="2488" y="812"/>
                  </a:lnTo>
                  <a:lnTo>
                    <a:pt x="2487" y="806"/>
                  </a:lnTo>
                  <a:lnTo>
                    <a:pt x="2487" y="800"/>
                  </a:lnTo>
                  <a:lnTo>
                    <a:pt x="2487" y="796"/>
                  </a:lnTo>
                  <a:lnTo>
                    <a:pt x="2488" y="792"/>
                  </a:lnTo>
                  <a:lnTo>
                    <a:pt x="2489" y="790"/>
                  </a:lnTo>
                  <a:lnTo>
                    <a:pt x="2494" y="785"/>
                  </a:lnTo>
                  <a:lnTo>
                    <a:pt x="2501" y="781"/>
                  </a:lnTo>
                  <a:lnTo>
                    <a:pt x="2508" y="779"/>
                  </a:lnTo>
                  <a:lnTo>
                    <a:pt x="2516" y="775"/>
                  </a:lnTo>
                  <a:lnTo>
                    <a:pt x="2524" y="771"/>
                  </a:lnTo>
                  <a:lnTo>
                    <a:pt x="2531" y="764"/>
                  </a:lnTo>
                  <a:lnTo>
                    <a:pt x="2533" y="759"/>
                  </a:lnTo>
                  <a:lnTo>
                    <a:pt x="2536" y="756"/>
                  </a:lnTo>
                  <a:lnTo>
                    <a:pt x="2537" y="753"/>
                  </a:lnTo>
                  <a:lnTo>
                    <a:pt x="2537" y="750"/>
                  </a:lnTo>
                  <a:lnTo>
                    <a:pt x="2536" y="748"/>
                  </a:lnTo>
                  <a:lnTo>
                    <a:pt x="2535" y="746"/>
                  </a:lnTo>
                  <a:lnTo>
                    <a:pt x="2532" y="744"/>
                  </a:lnTo>
                  <a:lnTo>
                    <a:pt x="2529" y="743"/>
                  </a:lnTo>
                  <a:lnTo>
                    <a:pt x="2523" y="742"/>
                  </a:lnTo>
                  <a:lnTo>
                    <a:pt x="2519" y="739"/>
                  </a:lnTo>
                  <a:lnTo>
                    <a:pt x="2518" y="736"/>
                  </a:lnTo>
                  <a:lnTo>
                    <a:pt x="2517" y="734"/>
                  </a:lnTo>
                  <a:lnTo>
                    <a:pt x="2518" y="731"/>
                  </a:lnTo>
                  <a:lnTo>
                    <a:pt x="2519" y="727"/>
                  </a:lnTo>
                  <a:lnTo>
                    <a:pt x="2522" y="721"/>
                  </a:lnTo>
                  <a:lnTo>
                    <a:pt x="2523" y="716"/>
                  </a:lnTo>
                  <a:lnTo>
                    <a:pt x="2524" y="710"/>
                  </a:lnTo>
                  <a:lnTo>
                    <a:pt x="2523" y="701"/>
                  </a:lnTo>
                  <a:lnTo>
                    <a:pt x="2520" y="686"/>
                  </a:lnTo>
                  <a:lnTo>
                    <a:pt x="2516" y="671"/>
                  </a:lnTo>
                  <a:lnTo>
                    <a:pt x="2511" y="655"/>
                  </a:lnTo>
                  <a:lnTo>
                    <a:pt x="2507" y="641"/>
                  </a:lnTo>
                  <a:lnTo>
                    <a:pt x="2507" y="635"/>
                  </a:lnTo>
                  <a:lnTo>
                    <a:pt x="2507" y="632"/>
                  </a:lnTo>
                  <a:lnTo>
                    <a:pt x="2507" y="628"/>
                  </a:lnTo>
                  <a:lnTo>
                    <a:pt x="2508" y="627"/>
                  </a:lnTo>
                  <a:lnTo>
                    <a:pt x="2514" y="624"/>
                  </a:lnTo>
                  <a:lnTo>
                    <a:pt x="2522" y="626"/>
                  </a:lnTo>
                  <a:lnTo>
                    <a:pt x="2530" y="626"/>
                  </a:lnTo>
                  <a:lnTo>
                    <a:pt x="2537" y="626"/>
                  </a:lnTo>
                  <a:lnTo>
                    <a:pt x="2539" y="626"/>
                  </a:lnTo>
                  <a:lnTo>
                    <a:pt x="2542" y="624"/>
                  </a:lnTo>
                  <a:lnTo>
                    <a:pt x="2544" y="622"/>
                  </a:lnTo>
                  <a:lnTo>
                    <a:pt x="2544" y="620"/>
                  </a:lnTo>
                  <a:lnTo>
                    <a:pt x="2543" y="617"/>
                  </a:lnTo>
                  <a:lnTo>
                    <a:pt x="2543" y="615"/>
                  </a:lnTo>
                  <a:lnTo>
                    <a:pt x="2542" y="613"/>
                  </a:lnTo>
                  <a:lnTo>
                    <a:pt x="2539" y="611"/>
                  </a:lnTo>
                  <a:lnTo>
                    <a:pt x="2533" y="609"/>
                  </a:lnTo>
                  <a:lnTo>
                    <a:pt x="2525" y="608"/>
                  </a:lnTo>
                  <a:lnTo>
                    <a:pt x="2516" y="605"/>
                  </a:lnTo>
                  <a:lnTo>
                    <a:pt x="2508" y="603"/>
                  </a:lnTo>
                  <a:lnTo>
                    <a:pt x="2502" y="599"/>
                  </a:lnTo>
                  <a:lnTo>
                    <a:pt x="2497" y="592"/>
                  </a:lnTo>
                  <a:lnTo>
                    <a:pt x="2488" y="585"/>
                  </a:lnTo>
                  <a:lnTo>
                    <a:pt x="2480" y="576"/>
                  </a:lnTo>
                  <a:lnTo>
                    <a:pt x="2475" y="571"/>
                  </a:lnTo>
                  <a:lnTo>
                    <a:pt x="2472" y="564"/>
                  </a:lnTo>
                  <a:lnTo>
                    <a:pt x="2467" y="557"/>
                  </a:lnTo>
                  <a:lnTo>
                    <a:pt x="2463" y="547"/>
                  </a:lnTo>
                  <a:lnTo>
                    <a:pt x="2460" y="538"/>
                  </a:lnTo>
                  <a:lnTo>
                    <a:pt x="2459" y="531"/>
                  </a:lnTo>
                  <a:lnTo>
                    <a:pt x="2457" y="523"/>
                  </a:lnTo>
                  <a:lnTo>
                    <a:pt x="2457" y="517"/>
                  </a:lnTo>
                  <a:lnTo>
                    <a:pt x="2459" y="506"/>
                  </a:lnTo>
                  <a:lnTo>
                    <a:pt x="2460" y="495"/>
                  </a:lnTo>
                  <a:lnTo>
                    <a:pt x="2459" y="488"/>
                  </a:lnTo>
                  <a:lnTo>
                    <a:pt x="2456" y="482"/>
                  </a:lnTo>
                  <a:lnTo>
                    <a:pt x="2453" y="475"/>
                  </a:lnTo>
                  <a:lnTo>
                    <a:pt x="2448" y="469"/>
                  </a:lnTo>
                  <a:lnTo>
                    <a:pt x="2442" y="463"/>
                  </a:lnTo>
                  <a:lnTo>
                    <a:pt x="2435" y="457"/>
                  </a:lnTo>
                  <a:lnTo>
                    <a:pt x="2426" y="453"/>
                  </a:lnTo>
                  <a:lnTo>
                    <a:pt x="2418" y="450"/>
                  </a:lnTo>
                  <a:lnTo>
                    <a:pt x="2409" y="447"/>
                  </a:lnTo>
                  <a:lnTo>
                    <a:pt x="2400" y="446"/>
                  </a:lnTo>
                  <a:lnTo>
                    <a:pt x="2391" y="446"/>
                  </a:lnTo>
                  <a:lnTo>
                    <a:pt x="2381" y="446"/>
                  </a:lnTo>
                  <a:lnTo>
                    <a:pt x="2362" y="449"/>
                  </a:lnTo>
                  <a:lnTo>
                    <a:pt x="2347" y="450"/>
                  </a:lnTo>
                  <a:lnTo>
                    <a:pt x="2331" y="450"/>
                  </a:lnTo>
                  <a:lnTo>
                    <a:pt x="2315" y="450"/>
                  </a:lnTo>
                  <a:lnTo>
                    <a:pt x="2308" y="449"/>
                  </a:lnTo>
                  <a:lnTo>
                    <a:pt x="2300" y="446"/>
                  </a:lnTo>
                  <a:lnTo>
                    <a:pt x="2294" y="444"/>
                  </a:lnTo>
                  <a:lnTo>
                    <a:pt x="2291" y="440"/>
                  </a:lnTo>
                  <a:lnTo>
                    <a:pt x="2287" y="437"/>
                  </a:lnTo>
                  <a:lnTo>
                    <a:pt x="2283" y="434"/>
                  </a:lnTo>
                  <a:lnTo>
                    <a:pt x="2279" y="433"/>
                  </a:lnTo>
                  <a:lnTo>
                    <a:pt x="2275" y="432"/>
                  </a:lnTo>
                  <a:lnTo>
                    <a:pt x="2271" y="431"/>
                  </a:lnTo>
                  <a:lnTo>
                    <a:pt x="2267" y="432"/>
                  </a:lnTo>
                  <a:lnTo>
                    <a:pt x="2264" y="432"/>
                  </a:lnTo>
                  <a:lnTo>
                    <a:pt x="2260" y="434"/>
                  </a:lnTo>
                  <a:lnTo>
                    <a:pt x="2254" y="437"/>
                  </a:lnTo>
                  <a:lnTo>
                    <a:pt x="2246" y="439"/>
                  </a:lnTo>
                  <a:lnTo>
                    <a:pt x="2241" y="438"/>
                  </a:lnTo>
                  <a:lnTo>
                    <a:pt x="2237" y="438"/>
                  </a:lnTo>
                  <a:lnTo>
                    <a:pt x="2234" y="435"/>
                  </a:lnTo>
                  <a:lnTo>
                    <a:pt x="2231" y="433"/>
                  </a:lnTo>
                  <a:lnTo>
                    <a:pt x="2229" y="428"/>
                  </a:lnTo>
                  <a:lnTo>
                    <a:pt x="2228" y="425"/>
                  </a:lnTo>
                  <a:lnTo>
                    <a:pt x="2228" y="420"/>
                  </a:lnTo>
                  <a:lnTo>
                    <a:pt x="2229" y="415"/>
                  </a:lnTo>
                  <a:lnTo>
                    <a:pt x="2231" y="405"/>
                  </a:lnTo>
                  <a:lnTo>
                    <a:pt x="2235" y="394"/>
                  </a:lnTo>
                  <a:lnTo>
                    <a:pt x="2237" y="389"/>
                  </a:lnTo>
                  <a:lnTo>
                    <a:pt x="2237" y="386"/>
                  </a:lnTo>
                  <a:lnTo>
                    <a:pt x="2237" y="383"/>
                  </a:lnTo>
                  <a:lnTo>
                    <a:pt x="2236" y="382"/>
                  </a:lnTo>
                  <a:lnTo>
                    <a:pt x="2234" y="381"/>
                  </a:lnTo>
                  <a:lnTo>
                    <a:pt x="2231" y="382"/>
                  </a:lnTo>
                  <a:lnTo>
                    <a:pt x="2228" y="383"/>
                  </a:lnTo>
                  <a:lnTo>
                    <a:pt x="2224" y="386"/>
                  </a:lnTo>
                  <a:lnTo>
                    <a:pt x="2217" y="393"/>
                  </a:lnTo>
                  <a:lnTo>
                    <a:pt x="2210" y="397"/>
                  </a:lnTo>
                  <a:lnTo>
                    <a:pt x="2206" y="399"/>
                  </a:lnTo>
                  <a:lnTo>
                    <a:pt x="2203" y="400"/>
                  </a:lnTo>
                  <a:lnTo>
                    <a:pt x="2197" y="401"/>
                  </a:lnTo>
                  <a:lnTo>
                    <a:pt x="2191" y="402"/>
                  </a:lnTo>
                  <a:lnTo>
                    <a:pt x="2183" y="402"/>
                  </a:lnTo>
                  <a:lnTo>
                    <a:pt x="2173" y="401"/>
                  </a:lnTo>
                  <a:lnTo>
                    <a:pt x="2164" y="399"/>
                  </a:lnTo>
                  <a:lnTo>
                    <a:pt x="2153" y="395"/>
                  </a:lnTo>
                  <a:lnTo>
                    <a:pt x="2142" y="391"/>
                  </a:lnTo>
                  <a:lnTo>
                    <a:pt x="2133" y="388"/>
                  </a:lnTo>
                  <a:lnTo>
                    <a:pt x="2124" y="384"/>
                  </a:lnTo>
                  <a:lnTo>
                    <a:pt x="2120" y="381"/>
                  </a:lnTo>
                  <a:lnTo>
                    <a:pt x="2116" y="376"/>
                  </a:lnTo>
                  <a:lnTo>
                    <a:pt x="2114" y="372"/>
                  </a:lnTo>
                  <a:lnTo>
                    <a:pt x="2113" y="368"/>
                  </a:lnTo>
                  <a:lnTo>
                    <a:pt x="2113" y="363"/>
                  </a:lnTo>
                  <a:lnTo>
                    <a:pt x="2114" y="352"/>
                  </a:lnTo>
                  <a:lnTo>
                    <a:pt x="2116" y="343"/>
                  </a:lnTo>
                  <a:lnTo>
                    <a:pt x="2117" y="339"/>
                  </a:lnTo>
                  <a:lnTo>
                    <a:pt x="2117" y="336"/>
                  </a:lnTo>
                  <a:lnTo>
                    <a:pt x="2117" y="332"/>
                  </a:lnTo>
                  <a:lnTo>
                    <a:pt x="2116" y="328"/>
                  </a:lnTo>
                  <a:lnTo>
                    <a:pt x="2110" y="320"/>
                  </a:lnTo>
                  <a:lnTo>
                    <a:pt x="2104" y="311"/>
                  </a:lnTo>
                  <a:lnTo>
                    <a:pt x="2101" y="306"/>
                  </a:lnTo>
                  <a:lnTo>
                    <a:pt x="2100" y="301"/>
                  </a:lnTo>
                  <a:lnTo>
                    <a:pt x="2098" y="296"/>
                  </a:lnTo>
                  <a:lnTo>
                    <a:pt x="2100" y="292"/>
                  </a:lnTo>
                  <a:lnTo>
                    <a:pt x="2101" y="287"/>
                  </a:lnTo>
                  <a:lnTo>
                    <a:pt x="2102" y="283"/>
                  </a:lnTo>
                  <a:lnTo>
                    <a:pt x="2105" y="279"/>
                  </a:lnTo>
                  <a:lnTo>
                    <a:pt x="2109" y="275"/>
                  </a:lnTo>
                  <a:lnTo>
                    <a:pt x="2111" y="271"/>
                  </a:lnTo>
                  <a:lnTo>
                    <a:pt x="2114" y="268"/>
                  </a:lnTo>
                  <a:lnTo>
                    <a:pt x="2115" y="264"/>
                  </a:lnTo>
                  <a:lnTo>
                    <a:pt x="2116" y="261"/>
                  </a:lnTo>
                  <a:lnTo>
                    <a:pt x="2115" y="251"/>
                  </a:lnTo>
                  <a:lnTo>
                    <a:pt x="2114" y="238"/>
                  </a:lnTo>
                  <a:lnTo>
                    <a:pt x="2113" y="230"/>
                  </a:lnTo>
                  <a:lnTo>
                    <a:pt x="2110" y="224"/>
                  </a:lnTo>
                  <a:lnTo>
                    <a:pt x="2105" y="220"/>
                  </a:lnTo>
                  <a:lnTo>
                    <a:pt x="2102" y="217"/>
                  </a:lnTo>
                  <a:lnTo>
                    <a:pt x="2090" y="211"/>
                  </a:lnTo>
                  <a:lnTo>
                    <a:pt x="2078" y="204"/>
                  </a:lnTo>
                  <a:lnTo>
                    <a:pt x="2072" y="200"/>
                  </a:lnTo>
                  <a:lnTo>
                    <a:pt x="2067" y="195"/>
                  </a:lnTo>
                  <a:lnTo>
                    <a:pt x="2064" y="192"/>
                  </a:lnTo>
                  <a:lnTo>
                    <a:pt x="2061" y="188"/>
                  </a:lnTo>
                  <a:lnTo>
                    <a:pt x="2058" y="179"/>
                  </a:lnTo>
                  <a:lnTo>
                    <a:pt x="2054" y="167"/>
                  </a:lnTo>
                  <a:lnTo>
                    <a:pt x="2052" y="161"/>
                  </a:lnTo>
                  <a:lnTo>
                    <a:pt x="2048" y="155"/>
                  </a:lnTo>
                  <a:lnTo>
                    <a:pt x="2042" y="149"/>
                  </a:lnTo>
                  <a:lnTo>
                    <a:pt x="2038" y="144"/>
                  </a:lnTo>
                  <a:lnTo>
                    <a:pt x="2032" y="141"/>
                  </a:lnTo>
                  <a:lnTo>
                    <a:pt x="2027" y="138"/>
                  </a:lnTo>
                  <a:lnTo>
                    <a:pt x="2023" y="138"/>
                  </a:lnTo>
                  <a:lnTo>
                    <a:pt x="2022" y="138"/>
                  </a:lnTo>
                  <a:lnTo>
                    <a:pt x="2020" y="140"/>
                  </a:lnTo>
                  <a:lnTo>
                    <a:pt x="2017" y="141"/>
                  </a:lnTo>
                  <a:lnTo>
                    <a:pt x="2013" y="147"/>
                  </a:lnTo>
                  <a:lnTo>
                    <a:pt x="2010" y="153"/>
                  </a:lnTo>
                  <a:lnTo>
                    <a:pt x="2008" y="155"/>
                  </a:lnTo>
                  <a:lnTo>
                    <a:pt x="2006" y="156"/>
                  </a:lnTo>
                  <a:lnTo>
                    <a:pt x="2002" y="156"/>
                  </a:lnTo>
                  <a:lnTo>
                    <a:pt x="1998" y="155"/>
                  </a:lnTo>
                  <a:lnTo>
                    <a:pt x="1993" y="155"/>
                  </a:lnTo>
                  <a:lnTo>
                    <a:pt x="1989" y="155"/>
                  </a:lnTo>
                  <a:lnTo>
                    <a:pt x="1985" y="156"/>
                  </a:lnTo>
                  <a:lnTo>
                    <a:pt x="1982" y="159"/>
                  </a:lnTo>
                  <a:lnTo>
                    <a:pt x="1975" y="168"/>
                  </a:lnTo>
                  <a:lnTo>
                    <a:pt x="1966" y="183"/>
                  </a:lnTo>
                  <a:lnTo>
                    <a:pt x="1960" y="191"/>
                  </a:lnTo>
                  <a:lnTo>
                    <a:pt x="1954" y="195"/>
                  </a:lnTo>
                  <a:lnTo>
                    <a:pt x="1949" y="198"/>
                  </a:lnTo>
                  <a:lnTo>
                    <a:pt x="1944" y="200"/>
                  </a:lnTo>
                  <a:lnTo>
                    <a:pt x="1939" y="201"/>
                  </a:lnTo>
                  <a:lnTo>
                    <a:pt x="1935" y="204"/>
                  </a:lnTo>
                  <a:lnTo>
                    <a:pt x="1933" y="206"/>
                  </a:lnTo>
                  <a:lnTo>
                    <a:pt x="1932" y="211"/>
                  </a:lnTo>
                  <a:lnTo>
                    <a:pt x="1931" y="217"/>
                  </a:lnTo>
                  <a:lnTo>
                    <a:pt x="1928" y="222"/>
                  </a:lnTo>
                  <a:lnTo>
                    <a:pt x="1925" y="226"/>
                  </a:lnTo>
                  <a:lnTo>
                    <a:pt x="1921" y="230"/>
                  </a:lnTo>
                  <a:lnTo>
                    <a:pt x="1915" y="232"/>
                  </a:lnTo>
                  <a:lnTo>
                    <a:pt x="1909" y="233"/>
                  </a:lnTo>
                  <a:lnTo>
                    <a:pt x="1902" y="233"/>
                  </a:lnTo>
                  <a:lnTo>
                    <a:pt x="1894" y="232"/>
                  </a:lnTo>
                  <a:lnTo>
                    <a:pt x="1887" y="231"/>
                  </a:lnTo>
                  <a:lnTo>
                    <a:pt x="1880" y="231"/>
                  </a:lnTo>
                  <a:lnTo>
                    <a:pt x="1874" y="232"/>
                  </a:lnTo>
                  <a:lnTo>
                    <a:pt x="1869" y="235"/>
                  </a:lnTo>
                  <a:lnTo>
                    <a:pt x="1864" y="238"/>
                  </a:lnTo>
                  <a:lnTo>
                    <a:pt x="1861" y="243"/>
                  </a:lnTo>
                  <a:lnTo>
                    <a:pt x="1857" y="249"/>
                  </a:lnTo>
                  <a:lnTo>
                    <a:pt x="1855" y="255"/>
                  </a:lnTo>
                  <a:lnTo>
                    <a:pt x="1852" y="261"/>
                  </a:lnTo>
                  <a:lnTo>
                    <a:pt x="1850" y="265"/>
                  </a:lnTo>
                  <a:lnTo>
                    <a:pt x="1846" y="268"/>
                  </a:lnTo>
                  <a:lnTo>
                    <a:pt x="1842" y="270"/>
                  </a:lnTo>
                  <a:lnTo>
                    <a:pt x="1837" y="270"/>
                  </a:lnTo>
                  <a:lnTo>
                    <a:pt x="1830" y="270"/>
                  </a:lnTo>
                  <a:lnTo>
                    <a:pt x="1821" y="268"/>
                  </a:lnTo>
                  <a:lnTo>
                    <a:pt x="1812" y="264"/>
                  </a:lnTo>
                  <a:lnTo>
                    <a:pt x="1798" y="261"/>
                  </a:lnTo>
                  <a:lnTo>
                    <a:pt x="1782" y="258"/>
                  </a:lnTo>
                  <a:lnTo>
                    <a:pt x="1768" y="258"/>
                  </a:lnTo>
                  <a:lnTo>
                    <a:pt x="1755" y="260"/>
                  </a:lnTo>
                  <a:lnTo>
                    <a:pt x="1746" y="261"/>
                  </a:lnTo>
                  <a:lnTo>
                    <a:pt x="1743" y="262"/>
                  </a:lnTo>
                  <a:lnTo>
                    <a:pt x="1741" y="264"/>
                  </a:lnTo>
                  <a:lnTo>
                    <a:pt x="1741" y="267"/>
                  </a:lnTo>
                  <a:lnTo>
                    <a:pt x="1742" y="270"/>
                  </a:lnTo>
                  <a:lnTo>
                    <a:pt x="1745" y="273"/>
                  </a:lnTo>
                  <a:lnTo>
                    <a:pt x="1749" y="274"/>
                  </a:lnTo>
                  <a:lnTo>
                    <a:pt x="1752" y="276"/>
                  </a:lnTo>
                  <a:lnTo>
                    <a:pt x="1761" y="282"/>
                  </a:lnTo>
                  <a:lnTo>
                    <a:pt x="1770" y="293"/>
                  </a:lnTo>
                  <a:lnTo>
                    <a:pt x="1777" y="304"/>
                  </a:lnTo>
                  <a:lnTo>
                    <a:pt x="1783" y="317"/>
                  </a:lnTo>
                  <a:lnTo>
                    <a:pt x="1788" y="327"/>
                  </a:lnTo>
                  <a:lnTo>
                    <a:pt x="1790" y="337"/>
                  </a:lnTo>
                  <a:lnTo>
                    <a:pt x="1790" y="344"/>
                  </a:lnTo>
                  <a:lnTo>
                    <a:pt x="1793" y="350"/>
                  </a:lnTo>
                  <a:lnTo>
                    <a:pt x="1795" y="353"/>
                  </a:lnTo>
                  <a:lnTo>
                    <a:pt x="1798" y="357"/>
                  </a:lnTo>
                  <a:lnTo>
                    <a:pt x="1800" y="359"/>
                  </a:lnTo>
                  <a:lnTo>
                    <a:pt x="1805" y="361"/>
                  </a:lnTo>
                  <a:lnTo>
                    <a:pt x="1806" y="363"/>
                  </a:lnTo>
                  <a:lnTo>
                    <a:pt x="1808" y="364"/>
                  </a:lnTo>
                  <a:lnTo>
                    <a:pt x="1809" y="367"/>
                  </a:lnTo>
                  <a:lnTo>
                    <a:pt x="1811" y="370"/>
                  </a:lnTo>
                  <a:lnTo>
                    <a:pt x="1812" y="378"/>
                  </a:lnTo>
                  <a:lnTo>
                    <a:pt x="1812" y="387"/>
                  </a:lnTo>
                  <a:lnTo>
                    <a:pt x="1812" y="405"/>
                  </a:lnTo>
                  <a:lnTo>
                    <a:pt x="1811" y="418"/>
                  </a:lnTo>
                  <a:lnTo>
                    <a:pt x="1811" y="422"/>
                  </a:lnTo>
                  <a:lnTo>
                    <a:pt x="1813" y="426"/>
                  </a:lnTo>
                  <a:lnTo>
                    <a:pt x="1815" y="430"/>
                  </a:lnTo>
                  <a:lnTo>
                    <a:pt x="1820" y="433"/>
                  </a:lnTo>
                  <a:lnTo>
                    <a:pt x="1830" y="438"/>
                  </a:lnTo>
                  <a:lnTo>
                    <a:pt x="1843" y="444"/>
                  </a:lnTo>
                  <a:lnTo>
                    <a:pt x="1847" y="447"/>
                  </a:lnTo>
                  <a:lnTo>
                    <a:pt x="1851" y="451"/>
                  </a:lnTo>
                  <a:lnTo>
                    <a:pt x="1855" y="454"/>
                  </a:lnTo>
                  <a:lnTo>
                    <a:pt x="1856" y="459"/>
                  </a:lnTo>
                  <a:lnTo>
                    <a:pt x="1856" y="468"/>
                  </a:lnTo>
                  <a:lnTo>
                    <a:pt x="1853" y="476"/>
                  </a:lnTo>
                  <a:lnTo>
                    <a:pt x="1851" y="487"/>
                  </a:lnTo>
                  <a:lnTo>
                    <a:pt x="1846" y="497"/>
                  </a:lnTo>
                  <a:lnTo>
                    <a:pt x="1842" y="508"/>
                  </a:lnTo>
                  <a:lnTo>
                    <a:pt x="1838" y="516"/>
                  </a:lnTo>
                  <a:lnTo>
                    <a:pt x="1836" y="520"/>
                  </a:lnTo>
                  <a:lnTo>
                    <a:pt x="1831" y="521"/>
                  </a:lnTo>
                  <a:lnTo>
                    <a:pt x="1826" y="522"/>
                  </a:lnTo>
                  <a:lnTo>
                    <a:pt x="1820" y="523"/>
                  </a:lnTo>
                  <a:lnTo>
                    <a:pt x="1806" y="523"/>
                  </a:lnTo>
                  <a:lnTo>
                    <a:pt x="1790" y="522"/>
                  </a:lnTo>
                  <a:lnTo>
                    <a:pt x="1784" y="522"/>
                  </a:lnTo>
                  <a:lnTo>
                    <a:pt x="1780" y="523"/>
                  </a:lnTo>
                  <a:lnTo>
                    <a:pt x="1776" y="525"/>
                  </a:lnTo>
                  <a:lnTo>
                    <a:pt x="1774" y="526"/>
                  </a:lnTo>
                  <a:lnTo>
                    <a:pt x="1769" y="529"/>
                  </a:lnTo>
                  <a:lnTo>
                    <a:pt x="1764" y="533"/>
                  </a:lnTo>
                  <a:lnTo>
                    <a:pt x="1762" y="535"/>
                  </a:lnTo>
                  <a:lnTo>
                    <a:pt x="1761" y="539"/>
                  </a:lnTo>
                  <a:lnTo>
                    <a:pt x="1760" y="541"/>
                  </a:lnTo>
                  <a:lnTo>
                    <a:pt x="1760" y="545"/>
                  </a:lnTo>
                  <a:lnTo>
                    <a:pt x="1760" y="551"/>
                  </a:lnTo>
                  <a:lnTo>
                    <a:pt x="1760" y="557"/>
                  </a:lnTo>
                  <a:lnTo>
                    <a:pt x="1760" y="578"/>
                  </a:lnTo>
                  <a:lnTo>
                    <a:pt x="1757" y="591"/>
                  </a:lnTo>
                  <a:lnTo>
                    <a:pt x="1755" y="594"/>
                  </a:lnTo>
                  <a:lnTo>
                    <a:pt x="1751" y="594"/>
                  </a:lnTo>
                  <a:lnTo>
                    <a:pt x="1746" y="591"/>
                  </a:lnTo>
                  <a:lnTo>
                    <a:pt x="1743" y="588"/>
                  </a:lnTo>
                  <a:lnTo>
                    <a:pt x="1735" y="578"/>
                  </a:lnTo>
                  <a:lnTo>
                    <a:pt x="1727" y="569"/>
                  </a:lnTo>
                  <a:lnTo>
                    <a:pt x="1724" y="564"/>
                  </a:lnTo>
                  <a:lnTo>
                    <a:pt x="1721" y="561"/>
                  </a:lnTo>
                  <a:lnTo>
                    <a:pt x="1719" y="560"/>
                  </a:lnTo>
                  <a:lnTo>
                    <a:pt x="1717" y="561"/>
                  </a:lnTo>
                  <a:lnTo>
                    <a:pt x="1714" y="563"/>
                  </a:lnTo>
                  <a:lnTo>
                    <a:pt x="1713" y="566"/>
                  </a:lnTo>
                  <a:lnTo>
                    <a:pt x="1712" y="569"/>
                  </a:lnTo>
                  <a:lnTo>
                    <a:pt x="1712" y="573"/>
                  </a:lnTo>
                  <a:lnTo>
                    <a:pt x="1712" y="582"/>
                  </a:lnTo>
                  <a:lnTo>
                    <a:pt x="1711" y="591"/>
                  </a:lnTo>
                  <a:lnTo>
                    <a:pt x="1708" y="599"/>
                  </a:lnTo>
                  <a:lnTo>
                    <a:pt x="1706" y="607"/>
                  </a:lnTo>
                  <a:lnTo>
                    <a:pt x="1704" y="608"/>
                  </a:lnTo>
                  <a:lnTo>
                    <a:pt x="1701" y="609"/>
                  </a:lnTo>
                  <a:lnTo>
                    <a:pt x="1699" y="609"/>
                  </a:lnTo>
                  <a:lnTo>
                    <a:pt x="1697" y="610"/>
                  </a:lnTo>
                  <a:lnTo>
                    <a:pt x="1687" y="610"/>
                  </a:lnTo>
                  <a:lnTo>
                    <a:pt x="1672" y="614"/>
                  </a:lnTo>
                  <a:lnTo>
                    <a:pt x="1664" y="616"/>
                  </a:lnTo>
                  <a:lnTo>
                    <a:pt x="1657" y="621"/>
                  </a:lnTo>
                  <a:lnTo>
                    <a:pt x="1651" y="624"/>
                  </a:lnTo>
                  <a:lnTo>
                    <a:pt x="1648" y="629"/>
                  </a:lnTo>
                  <a:lnTo>
                    <a:pt x="1644" y="634"/>
                  </a:lnTo>
                  <a:lnTo>
                    <a:pt x="1641" y="638"/>
                  </a:lnTo>
                  <a:lnTo>
                    <a:pt x="1637" y="640"/>
                  </a:lnTo>
                  <a:lnTo>
                    <a:pt x="1634" y="640"/>
                  </a:lnTo>
                  <a:lnTo>
                    <a:pt x="1631" y="640"/>
                  </a:lnTo>
                  <a:lnTo>
                    <a:pt x="1629" y="639"/>
                  </a:lnTo>
                  <a:lnTo>
                    <a:pt x="1628" y="638"/>
                  </a:lnTo>
                  <a:lnTo>
                    <a:pt x="1626" y="635"/>
                  </a:lnTo>
                  <a:lnTo>
                    <a:pt x="1626" y="629"/>
                  </a:lnTo>
                  <a:lnTo>
                    <a:pt x="1628" y="619"/>
                  </a:lnTo>
                  <a:lnTo>
                    <a:pt x="1628" y="613"/>
                  </a:lnTo>
                  <a:lnTo>
                    <a:pt x="1628" y="608"/>
                  </a:lnTo>
                  <a:lnTo>
                    <a:pt x="1625" y="603"/>
                  </a:lnTo>
                  <a:lnTo>
                    <a:pt x="1623" y="599"/>
                  </a:lnTo>
                  <a:lnTo>
                    <a:pt x="1617" y="592"/>
                  </a:lnTo>
                  <a:lnTo>
                    <a:pt x="1611" y="586"/>
                  </a:lnTo>
                  <a:lnTo>
                    <a:pt x="1607" y="584"/>
                  </a:lnTo>
                  <a:lnTo>
                    <a:pt x="1607" y="580"/>
                  </a:lnTo>
                  <a:lnTo>
                    <a:pt x="1607" y="578"/>
                  </a:lnTo>
                  <a:lnTo>
                    <a:pt x="1610" y="575"/>
                  </a:lnTo>
                  <a:lnTo>
                    <a:pt x="1617" y="569"/>
                  </a:lnTo>
                  <a:lnTo>
                    <a:pt x="1626" y="561"/>
                  </a:lnTo>
                  <a:lnTo>
                    <a:pt x="1635" y="553"/>
                  </a:lnTo>
                  <a:lnTo>
                    <a:pt x="1641" y="545"/>
                  </a:lnTo>
                  <a:lnTo>
                    <a:pt x="1644" y="535"/>
                  </a:lnTo>
                  <a:lnTo>
                    <a:pt x="1648" y="523"/>
                  </a:lnTo>
                  <a:lnTo>
                    <a:pt x="1650" y="516"/>
                  </a:lnTo>
                  <a:lnTo>
                    <a:pt x="1655" y="510"/>
                  </a:lnTo>
                  <a:lnTo>
                    <a:pt x="1658" y="504"/>
                  </a:lnTo>
                  <a:lnTo>
                    <a:pt x="1663" y="498"/>
                  </a:lnTo>
                  <a:lnTo>
                    <a:pt x="1667" y="495"/>
                  </a:lnTo>
                  <a:lnTo>
                    <a:pt x="1668" y="493"/>
                  </a:lnTo>
                  <a:lnTo>
                    <a:pt x="1667" y="490"/>
                  </a:lnTo>
                  <a:lnTo>
                    <a:pt x="1664" y="484"/>
                  </a:lnTo>
                  <a:lnTo>
                    <a:pt x="1661" y="470"/>
                  </a:lnTo>
                  <a:lnTo>
                    <a:pt x="1660" y="456"/>
                  </a:lnTo>
                  <a:lnTo>
                    <a:pt x="1658" y="450"/>
                  </a:lnTo>
                  <a:lnTo>
                    <a:pt x="1657" y="445"/>
                  </a:lnTo>
                  <a:lnTo>
                    <a:pt x="1655" y="440"/>
                  </a:lnTo>
                  <a:lnTo>
                    <a:pt x="1653" y="437"/>
                  </a:lnTo>
                  <a:lnTo>
                    <a:pt x="1648" y="428"/>
                  </a:lnTo>
                  <a:lnTo>
                    <a:pt x="1642" y="421"/>
                  </a:lnTo>
                  <a:lnTo>
                    <a:pt x="1639" y="416"/>
                  </a:lnTo>
                  <a:lnTo>
                    <a:pt x="1637" y="412"/>
                  </a:lnTo>
                  <a:lnTo>
                    <a:pt x="1636" y="411"/>
                  </a:lnTo>
                  <a:lnTo>
                    <a:pt x="1635" y="411"/>
                  </a:lnTo>
                  <a:lnTo>
                    <a:pt x="1634" y="412"/>
                  </a:lnTo>
                  <a:lnTo>
                    <a:pt x="1632" y="414"/>
                  </a:lnTo>
                  <a:lnTo>
                    <a:pt x="1628" y="422"/>
                  </a:lnTo>
                  <a:lnTo>
                    <a:pt x="1623" y="428"/>
                  </a:lnTo>
                  <a:lnTo>
                    <a:pt x="1620" y="431"/>
                  </a:lnTo>
                  <a:lnTo>
                    <a:pt x="1618" y="434"/>
                  </a:lnTo>
                  <a:lnTo>
                    <a:pt x="1617" y="439"/>
                  </a:lnTo>
                  <a:lnTo>
                    <a:pt x="1617" y="446"/>
                  </a:lnTo>
                  <a:lnTo>
                    <a:pt x="1617" y="464"/>
                  </a:lnTo>
                  <a:lnTo>
                    <a:pt x="1617" y="479"/>
                  </a:lnTo>
                  <a:lnTo>
                    <a:pt x="1616" y="483"/>
                  </a:lnTo>
                  <a:lnTo>
                    <a:pt x="1616" y="488"/>
                  </a:lnTo>
                  <a:lnTo>
                    <a:pt x="1613" y="490"/>
                  </a:lnTo>
                  <a:lnTo>
                    <a:pt x="1611" y="494"/>
                  </a:lnTo>
                  <a:lnTo>
                    <a:pt x="1609" y="496"/>
                  </a:lnTo>
                  <a:lnTo>
                    <a:pt x="1604" y="498"/>
                  </a:lnTo>
                  <a:lnTo>
                    <a:pt x="1599" y="501"/>
                  </a:lnTo>
                  <a:lnTo>
                    <a:pt x="1593" y="502"/>
                  </a:lnTo>
                  <a:lnTo>
                    <a:pt x="1587" y="503"/>
                  </a:lnTo>
                  <a:lnTo>
                    <a:pt x="1581" y="506"/>
                  </a:lnTo>
                  <a:lnTo>
                    <a:pt x="1576" y="509"/>
                  </a:lnTo>
                  <a:lnTo>
                    <a:pt x="1572" y="513"/>
                  </a:lnTo>
                  <a:lnTo>
                    <a:pt x="1567" y="517"/>
                  </a:lnTo>
                  <a:lnTo>
                    <a:pt x="1563" y="522"/>
                  </a:lnTo>
                  <a:lnTo>
                    <a:pt x="1560" y="528"/>
                  </a:lnTo>
                  <a:lnTo>
                    <a:pt x="1556" y="534"/>
                  </a:lnTo>
                  <a:lnTo>
                    <a:pt x="1555" y="539"/>
                  </a:lnTo>
                  <a:lnTo>
                    <a:pt x="1555" y="544"/>
                  </a:lnTo>
                  <a:lnTo>
                    <a:pt x="1555" y="548"/>
                  </a:lnTo>
                  <a:lnTo>
                    <a:pt x="1557" y="551"/>
                  </a:lnTo>
                  <a:lnTo>
                    <a:pt x="1565" y="556"/>
                  </a:lnTo>
                  <a:lnTo>
                    <a:pt x="1572" y="560"/>
                  </a:lnTo>
                  <a:lnTo>
                    <a:pt x="1575" y="563"/>
                  </a:lnTo>
                  <a:lnTo>
                    <a:pt x="1578" y="567"/>
                  </a:lnTo>
                  <a:lnTo>
                    <a:pt x="1579" y="572"/>
                  </a:lnTo>
                  <a:lnTo>
                    <a:pt x="1579" y="578"/>
                  </a:lnTo>
                  <a:lnTo>
                    <a:pt x="1578" y="584"/>
                  </a:lnTo>
                  <a:lnTo>
                    <a:pt x="1576" y="590"/>
                  </a:lnTo>
                  <a:lnTo>
                    <a:pt x="1574" y="596"/>
                  </a:lnTo>
                  <a:lnTo>
                    <a:pt x="1571" y="601"/>
                  </a:lnTo>
                  <a:lnTo>
                    <a:pt x="1563" y="609"/>
                  </a:lnTo>
                  <a:lnTo>
                    <a:pt x="1557" y="619"/>
                  </a:lnTo>
                  <a:lnTo>
                    <a:pt x="1555" y="622"/>
                  </a:lnTo>
                  <a:lnTo>
                    <a:pt x="1553" y="626"/>
                  </a:lnTo>
                  <a:lnTo>
                    <a:pt x="1549" y="627"/>
                  </a:lnTo>
                  <a:lnTo>
                    <a:pt x="1547" y="628"/>
                  </a:lnTo>
                  <a:lnTo>
                    <a:pt x="1544" y="627"/>
                  </a:lnTo>
                  <a:lnTo>
                    <a:pt x="1541" y="626"/>
                  </a:lnTo>
                  <a:lnTo>
                    <a:pt x="1537" y="622"/>
                  </a:lnTo>
                  <a:lnTo>
                    <a:pt x="1534" y="619"/>
                  </a:lnTo>
                  <a:lnTo>
                    <a:pt x="1525" y="610"/>
                  </a:lnTo>
                  <a:lnTo>
                    <a:pt x="1517" y="599"/>
                  </a:lnTo>
                  <a:lnTo>
                    <a:pt x="1509" y="589"/>
                  </a:lnTo>
                  <a:lnTo>
                    <a:pt x="1499" y="582"/>
                  </a:lnTo>
                  <a:lnTo>
                    <a:pt x="1494" y="578"/>
                  </a:lnTo>
                  <a:lnTo>
                    <a:pt x="1490" y="577"/>
                  </a:lnTo>
                  <a:lnTo>
                    <a:pt x="1485" y="576"/>
                  </a:lnTo>
                  <a:lnTo>
                    <a:pt x="1480" y="575"/>
                  </a:lnTo>
                  <a:lnTo>
                    <a:pt x="1477" y="575"/>
                  </a:lnTo>
                  <a:lnTo>
                    <a:pt x="1473" y="576"/>
                  </a:lnTo>
                  <a:lnTo>
                    <a:pt x="1469" y="578"/>
                  </a:lnTo>
                  <a:lnTo>
                    <a:pt x="1467" y="580"/>
                  </a:lnTo>
                  <a:lnTo>
                    <a:pt x="1465" y="588"/>
                  </a:lnTo>
                  <a:lnTo>
                    <a:pt x="1462" y="596"/>
                  </a:lnTo>
                  <a:lnTo>
                    <a:pt x="1462" y="599"/>
                  </a:lnTo>
                  <a:lnTo>
                    <a:pt x="1461" y="601"/>
                  </a:lnTo>
                  <a:lnTo>
                    <a:pt x="1460" y="602"/>
                  </a:lnTo>
                  <a:lnTo>
                    <a:pt x="1458" y="602"/>
                  </a:lnTo>
                  <a:lnTo>
                    <a:pt x="1454" y="598"/>
                  </a:lnTo>
                  <a:lnTo>
                    <a:pt x="1449" y="592"/>
                  </a:lnTo>
                  <a:lnTo>
                    <a:pt x="1447" y="589"/>
                  </a:lnTo>
                  <a:lnTo>
                    <a:pt x="1443" y="586"/>
                  </a:lnTo>
                  <a:lnTo>
                    <a:pt x="1439" y="585"/>
                  </a:lnTo>
                  <a:lnTo>
                    <a:pt x="1434" y="585"/>
                  </a:lnTo>
                  <a:lnTo>
                    <a:pt x="1421" y="585"/>
                  </a:lnTo>
                  <a:lnTo>
                    <a:pt x="1404" y="588"/>
                  </a:lnTo>
                  <a:lnTo>
                    <a:pt x="1396" y="590"/>
                  </a:lnTo>
                  <a:lnTo>
                    <a:pt x="1390" y="591"/>
                  </a:lnTo>
                  <a:lnTo>
                    <a:pt x="1385" y="594"/>
                  </a:lnTo>
                  <a:lnTo>
                    <a:pt x="1380" y="597"/>
                  </a:lnTo>
                  <a:lnTo>
                    <a:pt x="1377" y="601"/>
                  </a:lnTo>
                  <a:lnTo>
                    <a:pt x="1373" y="605"/>
                  </a:lnTo>
                  <a:lnTo>
                    <a:pt x="1371" y="610"/>
                  </a:lnTo>
                  <a:lnTo>
                    <a:pt x="1368" y="617"/>
                  </a:lnTo>
                  <a:lnTo>
                    <a:pt x="1362" y="635"/>
                  </a:lnTo>
                  <a:lnTo>
                    <a:pt x="1358" y="657"/>
                  </a:lnTo>
                  <a:lnTo>
                    <a:pt x="1355" y="667"/>
                  </a:lnTo>
                  <a:lnTo>
                    <a:pt x="1354" y="677"/>
                  </a:lnTo>
                  <a:lnTo>
                    <a:pt x="1354" y="685"/>
                  </a:lnTo>
                  <a:lnTo>
                    <a:pt x="1355" y="693"/>
                  </a:lnTo>
                  <a:lnTo>
                    <a:pt x="1358" y="699"/>
                  </a:lnTo>
                  <a:lnTo>
                    <a:pt x="1360" y="705"/>
                  </a:lnTo>
                  <a:lnTo>
                    <a:pt x="1365" y="710"/>
                  </a:lnTo>
                  <a:lnTo>
                    <a:pt x="1370" y="716"/>
                  </a:lnTo>
                  <a:lnTo>
                    <a:pt x="1379" y="725"/>
                  </a:lnTo>
                  <a:lnTo>
                    <a:pt x="1387" y="734"/>
                  </a:lnTo>
                  <a:lnTo>
                    <a:pt x="1391" y="739"/>
                  </a:lnTo>
                  <a:lnTo>
                    <a:pt x="1392" y="744"/>
                  </a:lnTo>
                  <a:lnTo>
                    <a:pt x="1392" y="750"/>
                  </a:lnTo>
                  <a:lnTo>
                    <a:pt x="1392" y="758"/>
                  </a:lnTo>
                  <a:lnTo>
                    <a:pt x="1391" y="764"/>
                  </a:lnTo>
                  <a:lnTo>
                    <a:pt x="1389" y="769"/>
                  </a:lnTo>
                  <a:lnTo>
                    <a:pt x="1386" y="775"/>
                  </a:lnTo>
                  <a:lnTo>
                    <a:pt x="1384" y="780"/>
                  </a:lnTo>
                  <a:lnTo>
                    <a:pt x="1376" y="790"/>
                  </a:lnTo>
                  <a:lnTo>
                    <a:pt x="1367" y="799"/>
                  </a:lnTo>
                  <a:lnTo>
                    <a:pt x="1360" y="807"/>
                  </a:lnTo>
                  <a:lnTo>
                    <a:pt x="1355" y="811"/>
                  </a:lnTo>
                  <a:lnTo>
                    <a:pt x="1353" y="812"/>
                  </a:lnTo>
                  <a:lnTo>
                    <a:pt x="1351" y="812"/>
                  </a:lnTo>
                  <a:lnTo>
                    <a:pt x="1348" y="810"/>
                  </a:lnTo>
                  <a:lnTo>
                    <a:pt x="1343" y="807"/>
                  </a:lnTo>
                  <a:lnTo>
                    <a:pt x="1340" y="806"/>
                  </a:lnTo>
                  <a:lnTo>
                    <a:pt x="1336" y="806"/>
                  </a:lnTo>
                  <a:lnTo>
                    <a:pt x="1332" y="806"/>
                  </a:lnTo>
                  <a:lnTo>
                    <a:pt x="1326" y="807"/>
                  </a:lnTo>
                  <a:lnTo>
                    <a:pt x="1314" y="810"/>
                  </a:lnTo>
                  <a:lnTo>
                    <a:pt x="1302" y="815"/>
                  </a:lnTo>
                  <a:lnTo>
                    <a:pt x="1296" y="818"/>
                  </a:lnTo>
                  <a:lnTo>
                    <a:pt x="1286" y="823"/>
                  </a:lnTo>
                  <a:lnTo>
                    <a:pt x="1279" y="825"/>
                  </a:lnTo>
                  <a:lnTo>
                    <a:pt x="1273" y="827"/>
                  </a:lnTo>
                  <a:lnTo>
                    <a:pt x="1269" y="824"/>
                  </a:lnTo>
                  <a:lnTo>
                    <a:pt x="1264" y="819"/>
                  </a:lnTo>
                  <a:lnTo>
                    <a:pt x="1258" y="815"/>
                  </a:lnTo>
                  <a:lnTo>
                    <a:pt x="1251" y="811"/>
                  </a:lnTo>
                  <a:lnTo>
                    <a:pt x="1242" y="809"/>
                  </a:lnTo>
                  <a:lnTo>
                    <a:pt x="1235" y="809"/>
                  </a:lnTo>
                  <a:lnTo>
                    <a:pt x="1228" y="806"/>
                  </a:lnTo>
                  <a:lnTo>
                    <a:pt x="1220" y="802"/>
                  </a:lnTo>
                  <a:lnTo>
                    <a:pt x="1210" y="796"/>
                  </a:lnTo>
                  <a:lnTo>
                    <a:pt x="1200" y="791"/>
                  </a:lnTo>
                  <a:lnTo>
                    <a:pt x="1195" y="790"/>
                  </a:lnTo>
                  <a:lnTo>
                    <a:pt x="1190" y="788"/>
                  </a:lnTo>
                  <a:lnTo>
                    <a:pt x="1188" y="788"/>
                  </a:lnTo>
                  <a:lnTo>
                    <a:pt x="1185" y="788"/>
                  </a:lnTo>
                  <a:lnTo>
                    <a:pt x="1185" y="791"/>
                  </a:lnTo>
                  <a:lnTo>
                    <a:pt x="1185" y="793"/>
                  </a:lnTo>
                  <a:lnTo>
                    <a:pt x="1187" y="796"/>
                  </a:lnTo>
                  <a:lnTo>
                    <a:pt x="1188" y="800"/>
                  </a:lnTo>
                  <a:lnTo>
                    <a:pt x="1190" y="804"/>
                  </a:lnTo>
                  <a:lnTo>
                    <a:pt x="1191" y="807"/>
                  </a:lnTo>
                  <a:lnTo>
                    <a:pt x="1191" y="811"/>
                  </a:lnTo>
                  <a:lnTo>
                    <a:pt x="1191" y="813"/>
                  </a:lnTo>
                  <a:lnTo>
                    <a:pt x="1190" y="816"/>
                  </a:lnTo>
                  <a:lnTo>
                    <a:pt x="1189" y="818"/>
                  </a:lnTo>
                  <a:lnTo>
                    <a:pt x="1187" y="821"/>
                  </a:lnTo>
                  <a:lnTo>
                    <a:pt x="1184" y="822"/>
                  </a:lnTo>
                  <a:lnTo>
                    <a:pt x="1181" y="824"/>
                  </a:lnTo>
                  <a:lnTo>
                    <a:pt x="1179" y="828"/>
                  </a:lnTo>
                  <a:lnTo>
                    <a:pt x="1178" y="831"/>
                  </a:lnTo>
                  <a:lnTo>
                    <a:pt x="1177" y="836"/>
                  </a:lnTo>
                  <a:lnTo>
                    <a:pt x="1175" y="847"/>
                  </a:lnTo>
                  <a:lnTo>
                    <a:pt x="1170" y="859"/>
                  </a:lnTo>
                  <a:lnTo>
                    <a:pt x="1162" y="872"/>
                  </a:lnTo>
                  <a:lnTo>
                    <a:pt x="1153" y="884"/>
                  </a:lnTo>
                  <a:lnTo>
                    <a:pt x="1147" y="890"/>
                  </a:lnTo>
                  <a:lnTo>
                    <a:pt x="1143" y="894"/>
                  </a:lnTo>
                  <a:lnTo>
                    <a:pt x="1138" y="898"/>
                  </a:lnTo>
                  <a:lnTo>
                    <a:pt x="1132" y="900"/>
                  </a:lnTo>
                  <a:lnTo>
                    <a:pt x="1127" y="903"/>
                  </a:lnTo>
                  <a:lnTo>
                    <a:pt x="1121" y="903"/>
                  </a:lnTo>
                  <a:lnTo>
                    <a:pt x="1116" y="901"/>
                  </a:lnTo>
                  <a:lnTo>
                    <a:pt x="1112" y="899"/>
                  </a:lnTo>
                  <a:lnTo>
                    <a:pt x="1107" y="897"/>
                  </a:lnTo>
                  <a:lnTo>
                    <a:pt x="1103" y="893"/>
                  </a:lnTo>
                  <a:lnTo>
                    <a:pt x="1100" y="890"/>
                  </a:lnTo>
                  <a:lnTo>
                    <a:pt x="1099" y="885"/>
                  </a:lnTo>
                  <a:lnTo>
                    <a:pt x="1097" y="880"/>
                  </a:lnTo>
                  <a:lnTo>
                    <a:pt x="1097" y="875"/>
                  </a:lnTo>
                  <a:lnTo>
                    <a:pt x="1099" y="872"/>
                  </a:lnTo>
                  <a:lnTo>
                    <a:pt x="1100" y="868"/>
                  </a:lnTo>
                  <a:lnTo>
                    <a:pt x="1103" y="861"/>
                  </a:lnTo>
                  <a:lnTo>
                    <a:pt x="1109" y="856"/>
                  </a:lnTo>
                  <a:lnTo>
                    <a:pt x="1121" y="848"/>
                  </a:lnTo>
                  <a:lnTo>
                    <a:pt x="1135" y="837"/>
                  </a:lnTo>
                  <a:lnTo>
                    <a:pt x="1139" y="835"/>
                  </a:lnTo>
                  <a:lnTo>
                    <a:pt x="1141" y="834"/>
                  </a:lnTo>
                  <a:lnTo>
                    <a:pt x="1141" y="831"/>
                  </a:lnTo>
                  <a:lnTo>
                    <a:pt x="1141" y="829"/>
                  </a:lnTo>
                  <a:lnTo>
                    <a:pt x="1137" y="819"/>
                  </a:lnTo>
                  <a:lnTo>
                    <a:pt x="1128" y="806"/>
                  </a:lnTo>
                  <a:lnTo>
                    <a:pt x="1121" y="793"/>
                  </a:lnTo>
                  <a:lnTo>
                    <a:pt x="1115" y="777"/>
                  </a:lnTo>
                  <a:lnTo>
                    <a:pt x="1112" y="771"/>
                  </a:lnTo>
                  <a:lnTo>
                    <a:pt x="1106" y="765"/>
                  </a:lnTo>
                  <a:lnTo>
                    <a:pt x="1100" y="759"/>
                  </a:lnTo>
                  <a:lnTo>
                    <a:pt x="1094" y="755"/>
                  </a:lnTo>
                  <a:lnTo>
                    <a:pt x="1090" y="753"/>
                  </a:lnTo>
                  <a:lnTo>
                    <a:pt x="1087" y="753"/>
                  </a:lnTo>
                  <a:lnTo>
                    <a:pt x="1082" y="755"/>
                  </a:lnTo>
                  <a:lnTo>
                    <a:pt x="1076" y="758"/>
                  </a:lnTo>
                  <a:lnTo>
                    <a:pt x="1068" y="760"/>
                  </a:lnTo>
                  <a:lnTo>
                    <a:pt x="1059" y="760"/>
                  </a:lnTo>
                  <a:lnTo>
                    <a:pt x="1053" y="759"/>
                  </a:lnTo>
                  <a:lnTo>
                    <a:pt x="1047" y="755"/>
                  </a:lnTo>
                  <a:lnTo>
                    <a:pt x="1044" y="754"/>
                  </a:lnTo>
                  <a:lnTo>
                    <a:pt x="1040" y="753"/>
                  </a:lnTo>
                  <a:lnTo>
                    <a:pt x="1038" y="753"/>
                  </a:lnTo>
                  <a:lnTo>
                    <a:pt x="1037" y="753"/>
                  </a:lnTo>
                  <a:lnTo>
                    <a:pt x="1034" y="754"/>
                  </a:lnTo>
                  <a:lnTo>
                    <a:pt x="1033" y="758"/>
                  </a:lnTo>
                  <a:lnTo>
                    <a:pt x="1033" y="760"/>
                  </a:lnTo>
                  <a:lnTo>
                    <a:pt x="1032" y="765"/>
                  </a:lnTo>
                  <a:lnTo>
                    <a:pt x="1032" y="775"/>
                  </a:lnTo>
                  <a:lnTo>
                    <a:pt x="1031" y="785"/>
                  </a:lnTo>
                  <a:lnTo>
                    <a:pt x="1031" y="790"/>
                  </a:lnTo>
                  <a:lnTo>
                    <a:pt x="1028" y="793"/>
                  </a:lnTo>
                  <a:lnTo>
                    <a:pt x="1026" y="797"/>
                  </a:lnTo>
                  <a:lnTo>
                    <a:pt x="1022" y="800"/>
                  </a:lnTo>
                  <a:lnTo>
                    <a:pt x="1018" y="802"/>
                  </a:lnTo>
                  <a:lnTo>
                    <a:pt x="1013" y="803"/>
                  </a:lnTo>
                  <a:lnTo>
                    <a:pt x="1007" y="803"/>
                  </a:lnTo>
                  <a:lnTo>
                    <a:pt x="1001" y="803"/>
                  </a:lnTo>
                  <a:lnTo>
                    <a:pt x="995" y="800"/>
                  </a:lnTo>
                  <a:lnTo>
                    <a:pt x="990" y="798"/>
                  </a:lnTo>
                  <a:lnTo>
                    <a:pt x="986" y="794"/>
                  </a:lnTo>
                  <a:lnTo>
                    <a:pt x="982" y="791"/>
                  </a:lnTo>
                  <a:lnTo>
                    <a:pt x="980" y="786"/>
                  </a:lnTo>
                  <a:lnTo>
                    <a:pt x="979" y="781"/>
                  </a:lnTo>
                  <a:lnTo>
                    <a:pt x="979" y="777"/>
                  </a:lnTo>
                  <a:lnTo>
                    <a:pt x="980" y="772"/>
                  </a:lnTo>
                  <a:lnTo>
                    <a:pt x="983" y="762"/>
                  </a:lnTo>
                  <a:lnTo>
                    <a:pt x="988" y="755"/>
                  </a:lnTo>
                  <a:lnTo>
                    <a:pt x="992" y="748"/>
                  </a:lnTo>
                  <a:lnTo>
                    <a:pt x="994" y="739"/>
                  </a:lnTo>
                  <a:lnTo>
                    <a:pt x="995" y="728"/>
                  </a:lnTo>
                  <a:lnTo>
                    <a:pt x="994" y="715"/>
                  </a:lnTo>
                  <a:lnTo>
                    <a:pt x="994" y="703"/>
                  </a:lnTo>
                  <a:lnTo>
                    <a:pt x="994" y="692"/>
                  </a:lnTo>
                  <a:lnTo>
                    <a:pt x="994" y="684"/>
                  </a:lnTo>
                  <a:lnTo>
                    <a:pt x="992" y="674"/>
                  </a:lnTo>
                  <a:lnTo>
                    <a:pt x="988" y="662"/>
                  </a:lnTo>
                  <a:lnTo>
                    <a:pt x="984" y="651"/>
                  </a:lnTo>
                  <a:lnTo>
                    <a:pt x="981" y="643"/>
                  </a:lnTo>
                  <a:lnTo>
                    <a:pt x="977" y="638"/>
                  </a:lnTo>
                  <a:lnTo>
                    <a:pt x="971" y="633"/>
                  </a:lnTo>
                  <a:lnTo>
                    <a:pt x="965" y="628"/>
                  </a:lnTo>
                  <a:lnTo>
                    <a:pt x="954" y="622"/>
                  </a:lnTo>
                  <a:lnTo>
                    <a:pt x="946" y="617"/>
                  </a:lnTo>
                  <a:lnTo>
                    <a:pt x="944" y="615"/>
                  </a:lnTo>
                  <a:lnTo>
                    <a:pt x="942" y="611"/>
                  </a:lnTo>
                  <a:lnTo>
                    <a:pt x="940" y="608"/>
                  </a:lnTo>
                  <a:lnTo>
                    <a:pt x="940" y="603"/>
                  </a:lnTo>
                  <a:lnTo>
                    <a:pt x="939" y="596"/>
                  </a:lnTo>
                  <a:lnTo>
                    <a:pt x="937" y="591"/>
                  </a:lnTo>
                  <a:lnTo>
                    <a:pt x="936" y="590"/>
                  </a:lnTo>
                  <a:lnTo>
                    <a:pt x="933" y="589"/>
                  </a:lnTo>
                  <a:lnTo>
                    <a:pt x="931" y="589"/>
                  </a:lnTo>
                  <a:lnTo>
                    <a:pt x="930" y="590"/>
                  </a:lnTo>
                  <a:lnTo>
                    <a:pt x="925" y="592"/>
                  </a:lnTo>
                  <a:lnTo>
                    <a:pt x="920" y="596"/>
                  </a:lnTo>
                  <a:lnTo>
                    <a:pt x="918" y="598"/>
                  </a:lnTo>
                  <a:lnTo>
                    <a:pt x="917" y="602"/>
                  </a:lnTo>
                  <a:lnTo>
                    <a:pt x="916" y="607"/>
                  </a:lnTo>
                  <a:lnTo>
                    <a:pt x="916" y="614"/>
                  </a:lnTo>
                  <a:lnTo>
                    <a:pt x="916" y="620"/>
                  </a:lnTo>
                  <a:lnTo>
                    <a:pt x="914" y="623"/>
                  </a:lnTo>
                  <a:lnTo>
                    <a:pt x="913" y="626"/>
                  </a:lnTo>
                  <a:lnTo>
                    <a:pt x="911" y="628"/>
                  </a:lnTo>
                  <a:lnTo>
                    <a:pt x="904" y="630"/>
                  </a:lnTo>
                  <a:lnTo>
                    <a:pt x="894" y="634"/>
                  </a:lnTo>
                  <a:lnTo>
                    <a:pt x="886" y="639"/>
                  </a:lnTo>
                  <a:lnTo>
                    <a:pt x="880" y="642"/>
                  </a:lnTo>
                  <a:lnTo>
                    <a:pt x="879" y="643"/>
                  </a:lnTo>
                  <a:lnTo>
                    <a:pt x="877" y="646"/>
                  </a:lnTo>
                  <a:lnTo>
                    <a:pt x="877" y="649"/>
                  </a:lnTo>
                  <a:lnTo>
                    <a:pt x="877" y="653"/>
                  </a:lnTo>
                  <a:lnTo>
                    <a:pt x="877" y="670"/>
                  </a:lnTo>
                  <a:lnTo>
                    <a:pt x="877" y="684"/>
                  </a:lnTo>
                  <a:lnTo>
                    <a:pt x="876" y="696"/>
                  </a:lnTo>
                  <a:lnTo>
                    <a:pt x="875" y="706"/>
                  </a:lnTo>
                  <a:lnTo>
                    <a:pt x="874" y="714"/>
                  </a:lnTo>
                  <a:lnTo>
                    <a:pt x="872" y="721"/>
                  </a:lnTo>
                  <a:lnTo>
                    <a:pt x="869" y="725"/>
                  </a:lnTo>
                  <a:lnTo>
                    <a:pt x="866" y="728"/>
                  </a:lnTo>
                  <a:lnTo>
                    <a:pt x="863" y="730"/>
                  </a:lnTo>
                  <a:lnTo>
                    <a:pt x="860" y="731"/>
                  </a:lnTo>
                  <a:lnTo>
                    <a:pt x="857" y="731"/>
                  </a:lnTo>
                  <a:lnTo>
                    <a:pt x="854" y="731"/>
                  </a:lnTo>
                  <a:lnTo>
                    <a:pt x="849" y="730"/>
                  </a:lnTo>
                  <a:lnTo>
                    <a:pt x="844" y="728"/>
                  </a:lnTo>
                  <a:lnTo>
                    <a:pt x="835" y="723"/>
                  </a:lnTo>
                  <a:lnTo>
                    <a:pt x="824" y="716"/>
                  </a:lnTo>
                  <a:lnTo>
                    <a:pt x="813" y="706"/>
                  </a:lnTo>
                  <a:lnTo>
                    <a:pt x="804" y="697"/>
                  </a:lnTo>
                  <a:lnTo>
                    <a:pt x="786" y="679"/>
                  </a:lnTo>
                  <a:lnTo>
                    <a:pt x="775" y="671"/>
                  </a:lnTo>
                  <a:lnTo>
                    <a:pt x="769" y="670"/>
                  </a:lnTo>
                  <a:lnTo>
                    <a:pt x="761" y="668"/>
                  </a:lnTo>
                  <a:lnTo>
                    <a:pt x="751" y="666"/>
                  </a:lnTo>
                  <a:lnTo>
                    <a:pt x="744" y="661"/>
                  </a:lnTo>
                  <a:lnTo>
                    <a:pt x="738" y="657"/>
                  </a:lnTo>
                  <a:lnTo>
                    <a:pt x="735" y="655"/>
                  </a:lnTo>
                  <a:lnTo>
                    <a:pt x="730" y="654"/>
                  </a:lnTo>
                  <a:lnTo>
                    <a:pt x="722" y="654"/>
                  </a:lnTo>
                  <a:lnTo>
                    <a:pt x="717" y="654"/>
                  </a:lnTo>
                  <a:lnTo>
                    <a:pt x="712" y="653"/>
                  </a:lnTo>
                  <a:lnTo>
                    <a:pt x="706" y="651"/>
                  </a:lnTo>
                  <a:lnTo>
                    <a:pt x="703" y="647"/>
                  </a:lnTo>
                  <a:lnTo>
                    <a:pt x="698" y="643"/>
                  </a:lnTo>
                  <a:lnTo>
                    <a:pt x="696" y="639"/>
                  </a:lnTo>
                  <a:lnTo>
                    <a:pt x="692" y="634"/>
                  </a:lnTo>
                  <a:lnTo>
                    <a:pt x="691" y="628"/>
                  </a:lnTo>
                  <a:lnTo>
                    <a:pt x="688" y="616"/>
                  </a:lnTo>
                  <a:lnTo>
                    <a:pt x="684" y="604"/>
                  </a:lnTo>
                  <a:lnTo>
                    <a:pt x="677" y="592"/>
                  </a:lnTo>
                  <a:lnTo>
                    <a:pt x="667" y="579"/>
                  </a:lnTo>
                  <a:lnTo>
                    <a:pt x="660" y="573"/>
                  </a:lnTo>
                  <a:lnTo>
                    <a:pt x="654" y="569"/>
                  </a:lnTo>
                  <a:lnTo>
                    <a:pt x="647" y="565"/>
                  </a:lnTo>
                  <a:lnTo>
                    <a:pt x="640" y="563"/>
                  </a:lnTo>
                  <a:lnTo>
                    <a:pt x="627" y="561"/>
                  </a:lnTo>
                  <a:lnTo>
                    <a:pt x="617" y="561"/>
                  </a:lnTo>
                  <a:lnTo>
                    <a:pt x="614" y="560"/>
                  </a:lnTo>
                  <a:lnTo>
                    <a:pt x="610" y="560"/>
                  </a:lnTo>
                  <a:lnTo>
                    <a:pt x="606" y="558"/>
                  </a:lnTo>
                  <a:lnTo>
                    <a:pt x="604" y="557"/>
                  </a:lnTo>
                  <a:lnTo>
                    <a:pt x="599" y="551"/>
                  </a:lnTo>
                  <a:lnTo>
                    <a:pt x="596" y="542"/>
                  </a:lnTo>
                  <a:lnTo>
                    <a:pt x="593" y="539"/>
                  </a:lnTo>
                  <a:lnTo>
                    <a:pt x="590" y="535"/>
                  </a:lnTo>
                  <a:lnTo>
                    <a:pt x="585" y="532"/>
                  </a:lnTo>
                  <a:lnTo>
                    <a:pt x="580" y="528"/>
                  </a:lnTo>
                  <a:lnTo>
                    <a:pt x="568" y="523"/>
                  </a:lnTo>
                  <a:lnTo>
                    <a:pt x="558" y="516"/>
                  </a:lnTo>
                  <a:lnTo>
                    <a:pt x="554" y="512"/>
                  </a:lnTo>
                  <a:lnTo>
                    <a:pt x="551" y="507"/>
                  </a:lnTo>
                  <a:lnTo>
                    <a:pt x="549" y="501"/>
                  </a:lnTo>
                  <a:lnTo>
                    <a:pt x="547" y="494"/>
                  </a:lnTo>
                  <a:lnTo>
                    <a:pt x="547" y="485"/>
                  </a:lnTo>
                  <a:lnTo>
                    <a:pt x="547" y="478"/>
                  </a:lnTo>
                  <a:lnTo>
                    <a:pt x="547" y="470"/>
                  </a:lnTo>
                  <a:lnTo>
                    <a:pt x="548" y="462"/>
                  </a:lnTo>
                  <a:lnTo>
                    <a:pt x="548" y="453"/>
                  </a:lnTo>
                  <a:lnTo>
                    <a:pt x="548" y="446"/>
                  </a:lnTo>
                  <a:lnTo>
                    <a:pt x="546" y="439"/>
                  </a:lnTo>
                  <a:lnTo>
                    <a:pt x="545" y="433"/>
                  </a:lnTo>
                  <a:lnTo>
                    <a:pt x="539" y="421"/>
                  </a:lnTo>
                  <a:lnTo>
                    <a:pt x="535" y="409"/>
                  </a:lnTo>
                  <a:lnTo>
                    <a:pt x="534" y="397"/>
                  </a:lnTo>
                  <a:lnTo>
                    <a:pt x="534" y="386"/>
                  </a:lnTo>
                  <a:lnTo>
                    <a:pt x="533" y="376"/>
                  </a:lnTo>
                  <a:lnTo>
                    <a:pt x="530" y="367"/>
                  </a:lnTo>
                  <a:lnTo>
                    <a:pt x="524" y="358"/>
                  </a:lnTo>
                  <a:lnTo>
                    <a:pt x="517" y="349"/>
                  </a:lnTo>
                  <a:lnTo>
                    <a:pt x="513" y="343"/>
                  </a:lnTo>
                  <a:lnTo>
                    <a:pt x="509" y="337"/>
                  </a:lnTo>
                  <a:lnTo>
                    <a:pt x="507" y="330"/>
                  </a:lnTo>
                  <a:lnTo>
                    <a:pt x="504" y="323"/>
                  </a:lnTo>
                  <a:lnTo>
                    <a:pt x="504" y="315"/>
                  </a:lnTo>
                  <a:lnTo>
                    <a:pt x="505" y="311"/>
                  </a:lnTo>
                  <a:lnTo>
                    <a:pt x="508" y="306"/>
                  </a:lnTo>
                  <a:lnTo>
                    <a:pt x="511" y="304"/>
                  </a:lnTo>
                  <a:lnTo>
                    <a:pt x="515" y="300"/>
                  </a:lnTo>
                  <a:lnTo>
                    <a:pt x="518" y="298"/>
                  </a:lnTo>
                  <a:lnTo>
                    <a:pt x="521" y="294"/>
                  </a:lnTo>
                  <a:lnTo>
                    <a:pt x="522" y="289"/>
                  </a:lnTo>
                  <a:lnTo>
                    <a:pt x="520" y="285"/>
                  </a:lnTo>
                  <a:lnTo>
                    <a:pt x="516" y="277"/>
                  </a:lnTo>
                  <a:lnTo>
                    <a:pt x="509" y="269"/>
                  </a:lnTo>
                  <a:lnTo>
                    <a:pt x="502" y="261"/>
                  </a:lnTo>
                  <a:lnTo>
                    <a:pt x="486" y="244"/>
                  </a:lnTo>
                  <a:lnTo>
                    <a:pt x="478" y="232"/>
                  </a:lnTo>
                  <a:lnTo>
                    <a:pt x="474" y="225"/>
                  </a:lnTo>
                  <a:lnTo>
                    <a:pt x="473" y="219"/>
                  </a:lnTo>
                  <a:lnTo>
                    <a:pt x="470" y="214"/>
                  </a:lnTo>
                  <a:lnTo>
                    <a:pt x="464" y="207"/>
                  </a:lnTo>
                  <a:lnTo>
                    <a:pt x="463" y="204"/>
                  </a:lnTo>
                  <a:lnTo>
                    <a:pt x="461" y="198"/>
                  </a:lnTo>
                  <a:lnTo>
                    <a:pt x="461" y="191"/>
                  </a:lnTo>
                  <a:lnTo>
                    <a:pt x="461" y="182"/>
                  </a:lnTo>
                  <a:lnTo>
                    <a:pt x="463" y="161"/>
                  </a:lnTo>
                  <a:lnTo>
                    <a:pt x="464" y="137"/>
                  </a:lnTo>
                  <a:lnTo>
                    <a:pt x="464" y="125"/>
                  </a:lnTo>
                  <a:lnTo>
                    <a:pt x="464" y="115"/>
                  </a:lnTo>
                  <a:lnTo>
                    <a:pt x="461" y="105"/>
                  </a:lnTo>
                  <a:lnTo>
                    <a:pt x="460" y="96"/>
                  </a:lnTo>
                  <a:lnTo>
                    <a:pt x="457" y="88"/>
                  </a:lnTo>
                  <a:lnTo>
                    <a:pt x="452" y="84"/>
                  </a:lnTo>
                  <a:lnTo>
                    <a:pt x="450" y="82"/>
                  </a:lnTo>
                  <a:lnTo>
                    <a:pt x="446" y="81"/>
                  </a:lnTo>
                  <a:lnTo>
                    <a:pt x="442" y="81"/>
                  </a:lnTo>
                  <a:lnTo>
                    <a:pt x="439" y="81"/>
                  </a:lnTo>
                  <a:lnTo>
                    <a:pt x="423" y="82"/>
                  </a:lnTo>
                  <a:lnTo>
                    <a:pt x="410" y="84"/>
                  </a:lnTo>
                  <a:lnTo>
                    <a:pt x="400" y="82"/>
                  </a:lnTo>
                  <a:lnTo>
                    <a:pt x="390" y="81"/>
                  </a:lnTo>
                  <a:lnTo>
                    <a:pt x="383" y="79"/>
                  </a:lnTo>
                  <a:lnTo>
                    <a:pt x="378" y="77"/>
                  </a:lnTo>
                  <a:lnTo>
                    <a:pt x="373" y="74"/>
                  </a:lnTo>
                  <a:lnTo>
                    <a:pt x="370" y="71"/>
                  </a:lnTo>
                  <a:lnTo>
                    <a:pt x="360" y="67"/>
                  </a:lnTo>
                  <a:lnTo>
                    <a:pt x="347" y="62"/>
                  </a:lnTo>
                  <a:lnTo>
                    <a:pt x="333" y="60"/>
                  </a:lnTo>
                  <a:lnTo>
                    <a:pt x="321" y="55"/>
                  </a:lnTo>
                  <a:lnTo>
                    <a:pt x="316" y="53"/>
                  </a:lnTo>
                  <a:lnTo>
                    <a:pt x="313" y="48"/>
                  </a:lnTo>
                  <a:lnTo>
                    <a:pt x="310" y="43"/>
                  </a:lnTo>
                  <a:lnTo>
                    <a:pt x="307" y="37"/>
                  </a:lnTo>
                  <a:lnTo>
                    <a:pt x="302" y="24"/>
                  </a:lnTo>
                  <a:lnTo>
                    <a:pt x="294" y="11"/>
                  </a:lnTo>
                  <a:lnTo>
                    <a:pt x="289" y="6"/>
                  </a:lnTo>
                  <a:lnTo>
                    <a:pt x="285" y="3"/>
                  </a:lnTo>
                  <a:lnTo>
                    <a:pt x="278" y="0"/>
                  </a:lnTo>
                  <a:lnTo>
                    <a:pt x="265" y="2"/>
                  </a:lnTo>
                  <a:lnTo>
                    <a:pt x="257" y="2"/>
                  </a:lnTo>
                  <a:lnTo>
                    <a:pt x="252" y="4"/>
                  </a:lnTo>
                  <a:lnTo>
                    <a:pt x="249" y="6"/>
                  </a:lnTo>
                  <a:lnTo>
                    <a:pt x="245" y="9"/>
                  </a:lnTo>
                  <a:lnTo>
                    <a:pt x="243" y="11"/>
                  </a:lnTo>
                  <a:lnTo>
                    <a:pt x="240" y="12"/>
                  </a:lnTo>
                  <a:lnTo>
                    <a:pt x="237" y="14"/>
                  </a:lnTo>
                  <a:lnTo>
                    <a:pt x="232" y="14"/>
                  </a:lnTo>
                  <a:lnTo>
                    <a:pt x="227" y="14"/>
                  </a:lnTo>
                  <a:lnTo>
                    <a:pt x="222" y="15"/>
                  </a:lnTo>
                  <a:lnTo>
                    <a:pt x="217" y="17"/>
                  </a:lnTo>
                  <a:lnTo>
                    <a:pt x="212" y="19"/>
                  </a:lnTo>
                  <a:lnTo>
                    <a:pt x="208" y="24"/>
                  </a:lnTo>
                  <a:lnTo>
                    <a:pt x="203" y="28"/>
                  </a:lnTo>
                  <a:lnTo>
                    <a:pt x="200" y="33"/>
                  </a:lnTo>
                  <a:lnTo>
                    <a:pt x="198" y="37"/>
                  </a:lnTo>
                  <a:lnTo>
                    <a:pt x="196" y="43"/>
                  </a:lnTo>
                  <a:lnTo>
                    <a:pt x="196" y="53"/>
                  </a:lnTo>
                  <a:lnTo>
                    <a:pt x="198" y="62"/>
                  </a:lnTo>
                  <a:lnTo>
                    <a:pt x="198" y="73"/>
                  </a:lnTo>
                  <a:lnTo>
                    <a:pt x="199" y="82"/>
                  </a:lnTo>
                  <a:lnTo>
                    <a:pt x="199" y="91"/>
                  </a:lnTo>
                  <a:lnTo>
                    <a:pt x="198" y="93"/>
                  </a:lnTo>
                  <a:lnTo>
                    <a:pt x="198" y="96"/>
                  </a:lnTo>
                  <a:lnTo>
                    <a:pt x="195" y="97"/>
                  </a:lnTo>
                  <a:lnTo>
                    <a:pt x="194" y="97"/>
                  </a:lnTo>
                  <a:lnTo>
                    <a:pt x="190" y="96"/>
                  </a:lnTo>
                  <a:lnTo>
                    <a:pt x="187" y="94"/>
                  </a:lnTo>
                  <a:lnTo>
                    <a:pt x="183" y="94"/>
                  </a:lnTo>
                  <a:lnTo>
                    <a:pt x="180" y="96"/>
                  </a:lnTo>
                  <a:lnTo>
                    <a:pt x="176" y="98"/>
                  </a:lnTo>
                  <a:lnTo>
                    <a:pt x="174" y="101"/>
                  </a:lnTo>
                  <a:lnTo>
                    <a:pt x="170" y="106"/>
                  </a:lnTo>
                  <a:lnTo>
                    <a:pt x="168" y="112"/>
                  </a:lnTo>
                  <a:lnTo>
                    <a:pt x="164" y="118"/>
                  </a:lnTo>
                  <a:lnTo>
                    <a:pt x="162" y="123"/>
                  </a:lnTo>
                  <a:lnTo>
                    <a:pt x="158" y="126"/>
                  </a:lnTo>
                  <a:lnTo>
                    <a:pt x="155" y="129"/>
                  </a:lnTo>
                  <a:lnTo>
                    <a:pt x="145" y="131"/>
                  </a:lnTo>
                  <a:lnTo>
                    <a:pt x="134" y="134"/>
                  </a:lnTo>
                  <a:lnTo>
                    <a:pt x="120" y="136"/>
                  </a:lnTo>
                  <a:lnTo>
                    <a:pt x="107" y="138"/>
                  </a:lnTo>
                  <a:lnTo>
                    <a:pt x="94" y="141"/>
                  </a:lnTo>
                  <a:lnTo>
                    <a:pt x="82" y="143"/>
                  </a:lnTo>
                  <a:lnTo>
                    <a:pt x="77" y="144"/>
                  </a:lnTo>
                  <a:lnTo>
                    <a:pt x="73" y="147"/>
                  </a:lnTo>
                  <a:lnTo>
                    <a:pt x="68" y="150"/>
                  </a:lnTo>
                  <a:lnTo>
                    <a:pt x="66" y="153"/>
                  </a:lnTo>
                  <a:lnTo>
                    <a:pt x="63" y="157"/>
                  </a:lnTo>
                  <a:lnTo>
                    <a:pt x="62" y="161"/>
                  </a:lnTo>
                  <a:lnTo>
                    <a:pt x="61" y="164"/>
                  </a:lnTo>
                  <a:lnTo>
                    <a:pt x="62" y="169"/>
                  </a:lnTo>
                  <a:lnTo>
                    <a:pt x="66" y="178"/>
                  </a:lnTo>
                  <a:lnTo>
                    <a:pt x="69" y="185"/>
                  </a:lnTo>
                  <a:lnTo>
                    <a:pt x="74" y="194"/>
                  </a:lnTo>
                  <a:lnTo>
                    <a:pt x="77" y="208"/>
                  </a:lnTo>
                  <a:lnTo>
                    <a:pt x="79" y="217"/>
                  </a:lnTo>
                  <a:lnTo>
                    <a:pt x="79" y="224"/>
                  </a:lnTo>
                  <a:lnTo>
                    <a:pt x="79" y="230"/>
                  </a:lnTo>
                  <a:lnTo>
                    <a:pt x="77" y="236"/>
                  </a:lnTo>
                  <a:lnTo>
                    <a:pt x="74" y="245"/>
                  </a:lnTo>
                  <a:lnTo>
                    <a:pt x="69" y="255"/>
                  </a:lnTo>
                  <a:lnTo>
                    <a:pt x="69" y="260"/>
                  </a:lnTo>
                  <a:lnTo>
                    <a:pt x="69" y="264"/>
                  </a:lnTo>
                  <a:lnTo>
                    <a:pt x="70" y="268"/>
                  </a:lnTo>
                  <a:lnTo>
                    <a:pt x="74" y="271"/>
                  </a:lnTo>
                  <a:lnTo>
                    <a:pt x="76" y="275"/>
                  </a:lnTo>
                  <a:lnTo>
                    <a:pt x="81" y="276"/>
                  </a:lnTo>
                  <a:lnTo>
                    <a:pt x="85" y="279"/>
                  </a:lnTo>
                  <a:lnTo>
                    <a:pt x="89" y="280"/>
                  </a:lnTo>
                  <a:lnTo>
                    <a:pt x="96" y="280"/>
                  </a:lnTo>
                  <a:lnTo>
                    <a:pt x="101" y="282"/>
                  </a:lnTo>
                  <a:lnTo>
                    <a:pt x="102" y="283"/>
                  </a:lnTo>
                  <a:lnTo>
                    <a:pt x="102" y="285"/>
                  </a:lnTo>
                  <a:lnTo>
                    <a:pt x="102" y="287"/>
                  </a:lnTo>
                  <a:lnTo>
                    <a:pt x="101" y="290"/>
                  </a:lnTo>
                  <a:lnTo>
                    <a:pt x="100" y="294"/>
                  </a:lnTo>
                  <a:lnTo>
                    <a:pt x="99" y="298"/>
                  </a:lnTo>
                  <a:lnTo>
                    <a:pt x="99" y="301"/>
                  </a:lnTo>
                  <a:lnTo>
                    <a:pt x="99" y="306"/>
                  </a:lnTo>
                  <a:lnTo>
                    <a:pt x="101" y="309"/>
                  </a:lnTo>
                  <a:lnTo>
                    <a:pt x="104" y="313"/>
                  </a:lnTo>
                  <a:lnTo>
                    <a:pt x="106" y="317"/>
                  </a:lnTo>
                  <a:lnTo>
                    <a:pt x="111" y="320"/>
                  </a:lnTo>
                  <a:lnTo>
                    <a:pt x="120" y="326"/>
                  </a:lnTo>
                  <a:lnTo>
                    <a:pt x="132" y="333"/>
                  </a:lnTo>
                  <a:lnTo>
                    <a:pt x="138" y="337"/>
                  </a:lnTo>
                  <a:lnTo>
                    <a:pt x="144" y="340"/>
                  </a:lnTo>
                  <a:lnTo>
                    <a:pt x="151" y="343"/>
                  </a:lnTo>
                  <a:lnTo>
                    <a:pt x="158" y="345"/>
                  </a:lnTo>
                  <a:lnTo>
                    <a:pt x="165" y="348"/>
                  </a:lnTo>
                  <a:lnTo>
                    <a:pt x="171" y="350"/>
                  </a:lnTo>
                  <a:lnTo>
                    <a:pt x="176" y="352"/>
                  </a:lnTo>
                  <a:lnTo>
                    <a:pt x="181" y="355"/>
                  </a:lnTo>
                  <a:lnTo>
                    <a:pt x="183" y="358"/>
                  </a:lnTo>
                  <a:lnTo>
                    <a:pt x="184" y="361"/>
                  </a:lnTo>
                  <a:lnTo>
                    <a:pt x="184" y="363"/>
                  </a:lnTo>
                  <a:lnTo>
                    <a:pt x="182" y="364"/>
                  </a:lnTo>
                  <a:lnTo>
                    <a:pt x="174" y="367"/>
                  </a:lnTo>
                  <a:lnTo>
                    <a:pt x="164" y="370"/>
                  </a:lnTo>
                  <a:lnTo>
                    <a:pt x="152" y="372"/>
                  </a:lnTo>
                  <a:lnTo>
                    <a:pt x="140" y="374"/>
                  </a:lnTo>
                  <a:lnTo>
                    <a:pt x="136" y="375"/>
                  </a:lnTo>
                  <a:lnTo>
                    <a:pt x="131" y="377"/>
                  </a:lnTo>
                  <a:lnTo>
                    <a:pt x="127" y="380"/>
                  </a:lnTo>
                  <a:lnTo>
                    <a:pt x="124" y="384"/>
                  </a:lnTo>
                  <a:lnTo>
                    <a:pt x="121" y="389"/>
                  </a:lnTo>
                  <a:lnTo>
                    <a:pt x="119" y="395"/>
                  </a:lnTo>
                  <a:lnTo>
                    <a:pt x="118" y="401"/>
                  </a:lnTo>
                  <a:lnTo>
                    <a:pt x="117" y="408"/>
                  </a:lnTo>
                  <a:lnTo>
                    <a:pt x="115" y="414"/>
                  </a:lnTo>
                  <a:lnTo>
                    <a:pt x="113" y="420"/>
                  </a:lnTo>
                  <a:lnTo>
                    <a:pt x="111" y="425"/>
                  </a:lnTo>
                  <a:lnTo>
                    <a:pt x="107" y="430"/>
                  </a:lnTo>
                  <a:lnTo>
                    <a:pt x="98" y="438"/>
                  </a:lnTo>
                  <a:lnTo>
                    <a:pt x="86" y="445"/>
                  </a:lnTo>
                  <a:lnTo>
                    <a:pt x="81" y="447"/>
                  </a:lnTo>
                  <a:lnTo>
                    <a:pt x="76" y="451"/>
                  </a:lnTo>
                  <a:lnTo>
                    <a:pt x="73" y="454"/>
                  </a:lnTo>
                  <a:lnTo>
                    <a:pt x="70" y="458"/>
                  </a:lnTo>
                  <a:lnTo>
                    <a:pt x="69" y="462"/>
                  </a:lnTo>
                  <a:lnTo>
                    <a:pt x="68" y="465"/>
                  </a:lnTo>
                  <a:lnTo>
                    <a:pt x="68" y="468"/>
                  </a:lnTo>
                  <a:lnTo>
                    <a:pt x="69" y="471"/>
                  </a:lnTo>
                  <a:lnTo>
                    <a:pt x="74" y="481"/>
                  </a:lnTo>
                  <a:lnTo>
                    <a:pt x="80" y="491"/>
                  </a:lnTo>
                  <a:lnTo>
                    <a:pt x="82" y="498"/>
                  </a:lnTo>
                  <a:lnTo>
                    <a:pt x="83" y="504"/>
                  </a:lnTo>
                  <a:lnTo>
                    <a:pt x="83" y="512"/>
                  </a:lnTo>
                  <a:lnTo>
                    <a:pt x="82" y="517"/>
                  </a:lnTo>
                  <a:lnTo>
                    <a:pt x="79" y="523"/>
                  </a:lnTo>
                  <a:lnTo>
                    <a:pt x="75" y="527"/>
                  </a:lnTo>
                  <a:lnTo>
                    <a:pt x="71" y="529"/>
                  </a:lnTo>
                  <a:lnTo>
                    <a:pt x="66" y="532"/>
                  </a:lnTo>
                  <a:lnTo>
                    <a:pt x="54" y="533"/>
                  </a:lnTo>
                  <a:lnTo>
                    <a:pt x="37" y="533"/>
                  </a:lnTo>
                  <a:lnTo>
                    <a:pt x="28" y="533"/>
                  </a:lnTo>
                  <a:lnTo>
                    <a:pt x="22" y="535"/>
                  </a:lnTo>
                  <a:lnTo>
                    <a:pt x="16" y="538"/>
                  </a:lnTo>
                  <a:lnTo>
                    <a:pt x="10" y="541"/>
                  </a:lnTo>
                  <a:lnTo>
                    <a:pt x="3" y="548"/>
                  </a:lnTo>
                  <a:lnTo>
                    <a:pt x="0" y="552"/>
                  </a:lnTo>
                  <a:lnTo>
                    <a:pt x="0" y="554"/>
                  </a:lnTo>
                  <a:lnTo>
                    <a:pt x="1" y="557"/>
                  </a:lnTo>
                  <a:lnTo>
                    <a:pt x="3" y="560"/>
                  </a:lnTo>
                  <a:lnTo>
                    <a:pt x="6" y="564"/>
                  </a:lnTo>
                  <a:lnTo>
                    <a:pt x="7" y="566"/>
                  </a:lnTo>
                  <a:lnTo>
                    <a:pt x="10" y="570"/>
                  </a:lnTo>
                  <a:lnTo>
                    <a:pt x="11" y="572"/>
                  </a:lnTo>
                  <a:lnTo>
                    <a:pt x="11" y="577"/>
                  </a:lnTo>
                  <a:lnTo>
                    <a:pt x="11" y="588"/>
                  </a:lnTo>
                  <a:lnTo>
                    <a:pt x="12" y="601"/>
                  </a:lnTo>
                  <a:lnTo>
                    <a:pt x="13" y="613"/>
                  </a:lnTo>
                  <a:lnTo>
                    <a:pt x="14" y="622"/>
                  </a:lnTo>
                  <a:lnTo>
                    <a:pt x="18" y="630"/>
                  </a:lnTo>
                  <a:lnTo>
                    <a:pt x="24" y="638"/>
                  </a:lnTo>
                  <a:lnTo>
                    <a:pt x="31" y="643"/>
                  </a:lnTo>
                  <a:lnTo>
                    <a:pt x="37" y="648"/>
                  </a:lnTo>
                  <a:lnTo>
                    <a:pt x="44" y="651"/>
                  </a:lnTo>
                  <a:lnTo>
                    <a:pt x="51" y="655"/>
                  </a:lnTo>
                  <a:lnTo>
                    <a:pt x="58" y="660"/>
                  </a:lnTo>
                  <a:lnTo>
                    <a:pt x="66" y="667"/>
                  </a:lnTo>
                  <a:lnTo>
                    <a:pt x="73" y="677"/>
                  </a:lnTo>
                  <a:lnTo>
                    <a:pt x="82" y="689"/>
                  </a:lnTo>
                  <a:lnTo>
                    <a:pt x="94" y="701"/>
                  </a:lnTo>
                  <a:lnTo>
                    <a:pt x="105" y="714"/>
                  </a:lnTo>
                  <a:lnTo>
                    <a:pt x="113" y="722"/>
                  </a:lnTo>
                  <a:lnTo>
                    <a:pt x="120" y="730"/>
                  </a:lnTo>
                  <a:lnTo>
                    <a:pt x="127" y="736"/>
                  </a:lnTo>
                  <a:lnTo>
                    <a:pt x="134" y="743"/>
                  </a:lnTo>
                  <a:lnTo>
                    <a:pt x="145" y="752"/>
                  </a:lnTo>
                  <a:lnTo>
                    <a:pt x="154" y="759"/>
                  </a:lnTo>
                  <a:lnTo>
                    <a:pt x="165" y="766"/>
                  </a:lnTo>
                  <a:lnTo>
                    <a:pt x="180" y="774"/>
                  </a:lnTo>
                  <a:lnTo>
                    <a:pt x="193" y="783"/>
                  </a:lnTo>
                  <a:lnTo>
                    <a:pt x="203" y="787"/>
                  </a:lnTo>
                  <a:lnTo>
                    <a:pt x="213" y="791"/>
                  </a:lnTo>
                  <a:lnTo>
                    <a:pt x="226" y="796"/>
                  </a:lnTo>
                  <a:lnTo>
                    <a:pt x="238" y="800"/>
                  </a:lnTo>
                  <a:lnTo>
                    <a:pt x="247" y="805"/>
                  </a:lnTo>
                  <a:lnTo>
                    <a:pt x="255" y="812"/>
                  </a:lnTo>
                  <a:lnTo>
                    <a:pt x="263" y="821"/>
                  </a:lnTo>
                  <a:lnTo>
                    <a:pt x="270" y="829"/>
                  </a:lnTo>
                  <a:lnTo>
                    <a:pt x="274" y="837"/>
                  </a:lnTo>
                  <a:lnTo>
                    <a:pt x="277" y="844"/>
                  </a:lnTo>
                  <a:lnTo>
                    <a:pt x="278" y="853"/>
                  </a:lnTo>
                  <a:lnTo>
                    <a:pt x="281" y="861"/>
                  </a:lnTo>
                  <a:lnTo>
                    <a:pt x="281" y="870"/>
                  </a:lnTo>
                  <a:lnTo>
                    <a:pt x="281" y="881"/>
                  </a:lnTo>
                  <a:lnTo>
                    <a:pt x="282" y="890"/>
                  </a:lnTo>
                  <a:lnTo>
                    <a:pt x="284" y="898"/>
                  </a:lnTo>
                  <a:lnTo>
                    <a:pt x="287" y="904"/>
                  </a:lnTo>
                  <a:lnTo>
                    <a:pt x="294" y="916"/>
                  </a:lnTo>
                  <a:lnTo>
                    <a:pt x="300" y="928"/>
                  </a:lnTo>
                  <a:lnTo>
                    <a:pt x="303" y="937"/>
                  </a:lnTo>
                  <a:lnTo>
                    <a:pt x="310" y="947"/>
                  </a:lnTo>
                  <a:lnTo>
                    <a:pt x="318" y="957"/>
                  </a:lnTo>
                  <a:lnTo>
                    <a:pt x="324" y="966"/>
                  </a:lnTo>
                  <a:lnTo>
                    <a:pt x="328" y="973"/>
                  </a:lnTo>
                  <a:lnTo>
                    <a:pt x="333" y="980"/>
                  </a:lnTo>
                  <a:lnTo>
                    <a:pt x="337" y="988"/>
                  </a:lnTo>
                  <a:lnTo>
                    <a:pt x="339" y="998"/>
                  </a:lnTo>
                  <a:lnTo>
                    <a:pt x="339" y="1008"/>
                  </a:lnTo>
                  <a:lnTo>
                    <a:pt x="338" y="1017"/>
                  </a:lnTo>
                  <a:lnTo>
                    <a:pt x="337" y="1025"/>
                  </a:lnTo>
                  <a:lnTo>
                    <a:pt x="334" y="1031"/>
                  </a:lnTo>
                  <a:lnTo>
                    <a:pt x="328" y="1038"/>
                  </a:lnTo>
                  <a:lnTo>
                    <a:pt x="325" y="1045"/>
                  </a:lnTo>
                  <a:lnTo>
                    <a:pt x="325" y="1049"/>
                  </a:lnTo>
                  <a:lnTo>
                    <a:pt x="326" y="1052"/>
                  </a:lnTo>
                  <a:lnTo>
                    <a:pt x="329" y="1057"/>
                  </a:lnTo>
                  <a:lnTo>
                    <a:pt x="333" y="1059"/>
                  </a:lnTo>
                  <a:lnTo>
                    <a:pt x="335" y="1063"/>
                  </a:lnTo>
                  <a:lnTo>
                    <a:pt x="338" y="1067"/>
                  </a:lnTo>
                  <a:lnTo>
                    <a:pt x="340" y="1071"/>
                  </a:lnTo>
                  <a:lnTo>
                    <a:pt x="341" y="1077"/>
                  </a:lnTo>
                  <a:lnTo>
                    <a:pt x="343" y="1086"/>
                  </a:lnTo>
                  <a:lnTo>
                    <a:pt x="346" y="1094"/>
                  </a:lnTo>
                  <a:lnTo>
                    <a:pt x="352" y="1102"/>
                  </a:lnTo>
                  <a:lnTo>
                    <a:pt x="357" y="1109"/>
                  </a:lnTo>
                  <a:lnTo>
                    <a:pt x="363" y="1117"/>
                  </a:lnTo>
                  <a:lnTo>
                    <a:pt x="369" y="1124"/>
                  </a:lnTo>
                  <a:lnTo>
                    <a:pt x="373" y="1130"/>
                  </a:lnTo>
                  <a:lnTo>
                    <a:pt x="376" y="1137"/>
                  </a:lnTo>
                  <a:lnTo>
                    <a:pt x="377" y="1146"/>
                  </a:lnTo>
                  <a:lnTo>
                    <a:pt x="381" y="1156"/>
                  </a:lnTo>
                  <a:lnTo>
                    <a:pt x="384" y="1165"/>
                  </a:lnTo>
                  <a:lnTo>
                    <a:pt x="390" y="1174"/>
                  </a:lnTo>
                  <a:lnTo>
                    <a:pt x="397" y="1183"/>
                  </a:lnTo>
                  <a:lnTo>
                    <a:pt x="409" y="1195"/>
                  </a:lnTo>
                  <a:lnTo>
                    <a:pt x="421" y="1208"/>
                  </a:lnTo>
                  <a:lnTo>
                    <a:pt x="430" y="1219"/>
                  </a:lnTo>
                  <a:lnTo>
                    <a:pt x="440" y="1229"/>
                  </a:lnTo>
                  <a:lnTo>
                    <a:pt x="452" y="1245"/>
                  </a:lnTo>
                  <a:lnTo>
                    <a:pt x="464" y="1258"/>
                  </a:lnTo>
                  <a:lnTo>
                    <a:pt x="471" y="1267"/>
                  </a:lnTo>
                  <a:lnTo>
                    <a:pt x="476" y="1273"/>
                  </a:lnTo>
                  <a:lnTo>
                    <a:pt x="479" y="1282"/>
                  </a:lnTo>
                  <a:lnTo>
                    <a:pt x="480" y="1285"/>
                  </a:lnTo>
                  <a:lnTo>
                    <a:pt x="480" y="1289"/>
                  </a:lnTo>
                  <a:lnTo>
                    <a:pt x="480" y="1292"/>
                  </a:lnTo>
                  <a:lnTo>
                    <a:pt x="479" y="1296"/>
                  </a:lnTo>
                  <a:lnTo>
                    <a:pt x="473" y="1302"/>
                  </a:lnTo>
                  <a:lnTo>
                    <a:pt x="463" y="1310"/>
                  </a:lnTo>
                  <a:lnTo>
                    <a:pt x="452" y="1317"/>
                  </a:lnTo>
                  <a:lnTo>
                    <a:pt x="445" y="1323"/>
                  </a:lnTo>
                  <a:lnTo>
                    <a:pt x="441" y="1325"/>
                  </a:lnTo>
                  <a:lnTo>
                    <a:pt x="438" y="1326"/>
                  </a:lnTo>
                  <a:lnTo>
                    <a:pt x="435" y="1326"/>
                  </a:lnTo>
                  <a:lnTo>
                    <a:pt x="432" y="1325"/>
                  </a:lnTo>
                  <a:lnTo>
                    <a:pt x="426" y="1321"/>
                  </a:lnTo>
                  <a:lnTo>
                    <a:pt x="421" y="1316"/>
                  </a:lnTo>
                  <a:lnTo>
                    <a:pt x="416" y="1309"/>
                  </a:lnTo>
                  <a:lnTo>
                    <a:pt x="411" y="1303"/>
                  </a:lnTo>
                  <a:lnTo>
                    <a:pt x="408" y="1298"/>
                  </a:lnTo>
                  <a:lnTo>
                    <a:pt x="403" y="1296"/>
                  </a:lnTo>
                  <a:lnTo>
                    <a:pt x="397" y="1297"/>
                  </a:lnTo>
                  <a:lnTo>
                    <a:pt x="391" y="1300"/>
                  </a:lnTo>
                  <a:lnTo>
                    <a:pt x="389" y="1302"/>
                  </a:lnTo>
                  <a:lnTo>
                    <a:pt x="387" y="1306"/>
                  </a:lnTo>
                  <a:lnTo>
                    <a:pt x="384" y="1309"/>
                  </a:lnTo>
                  <a:lnTo>
                    <a:pt x="382" y="1313"/>
                  </a:lnTo>
                  <a:lnTo>
                    <a:pt x="381" y="1325"/>
                  </a:lnTo>
                  <a:lnTo>
                    <a:pt x="381" y="1340"/>
                  </a:lnTo>
                  <a:lnTo>
                    <a:pt x="382" y="1347"/>
                  </a:lnTo>
                  <a:lnTo>
                    <a:pt x="383" y="1354"/>
                  </a:lnTo>
                  <a:lnTo>
                    <a:pt x="384" y="1361"/>
                  </a:lnTo>
                  <a:lnTo>
                    <a:pt x="388" y="1366"/>
                  </a:lnTo>
                  <a:lnTo>
                    <a:pt x="400" y="1380"/>
                  </a:lnTo>
                  <a:lnTo>
                    <a:pt x="410" y="1393"/>
                  </a:lnTo>
                  <a:lnTo>
                    <a:pt x="414" y="1398"/>
                  </a:lnTo>
                  <a:lnTo>
                    <a:pt x="415" y="1403"/>
                  </a:lnTo>
                  <a:lnTo>
                    <a:pt x="416" y="1408"/>
                  </a:lnTo>
                  <a:lnTo>
                    <a:pt x="416" y="1415"/>
                  </a:lnTo>
                  <a:lnTo>
                    <a:pt x="417" y="1422"/>
                  </a:lnTo>
                  <a:lnTo>
                    <a:pt x="419" y="1428"/>
                  </a:lnTo>
                  <a:lnTo>
                    <a:pt x="421" y="1434"/>
                  </a:lnTo>
                  <a:lnTo>
                    <a:pt x="426" y="1439"/>
                  </a:lnTo>
                  <a:lnTo>
                    <a:pt x="430" y="1443"/>
                  </a:lnTo>
                  <a:lnTo>
                    <a:pt x="434" y="1448"/>
                  </a:lnTo>
                  <a:lnTo>
                    <a:pt x="436" y="1454"/>
                  </a:lnTo>
                  <a:lnTo>
                    <a:pt x="438" y="1461"/>
                  </a:lnTo>
                  <a:lnTo>
                    <a:pt x="436" y="1472"/>
                  </a:lnTo>
                  <a:lnTo>
                    <a:pt x="435" y="1484"/>
                  </a:lnTo>
                  <a:lnTo>
                    <a:pt x="435" y="1490"/>
                  </a:lnTo>
                  <a:lnTo>
                    <a:pt x="435" y="1496"/>
                  </a:lnTo>
                  <a:lnTo>
                    <a:pt x="436" y="1500"/>
                  </a:lnTo>
                  <a:lnTo>
                    <a:pt x="439" y="1504"/>
                  </a:lnTo>
                  <a:lnTo>
                    <a:pt x="452" y="1519"/>
                  </a:lnTo>
                  <a:lnTo>
                    <a:pt x="470" y="1537"/>
                  </a:lnTo>
                  <a:lnTo>
                    <a:pt x="476" y="1547"/>
                  </a:lnTo>
                  <a:lnTo>
                    <a:pt x="479" y="1554"/>
                  </a:lnTo>
                  <a:lnTo>
                    <a:pt x="480" y="1560"/>
                  </a:lnTo>
                  <a:lnTo>
                    <a:pt x="480" y="1566"/>
                  </a:lnTo>
                  <a:lnTo>
                    <a:pt x="480" y="1572"/>
                  </a:lnTo>
                  <a:lnTo>
                    <a:pt x="478" y="1578"/>
                  </a:lnTo>
                  <a:lnTo>
                    <a:pt x="473" y="1582"/>
                  </a:lnTo>
                  <a:lnTo>
                    <a:pt x="470" y="1587"/>
                  </a:lnTo>
                  <a:lnTo>
                    <a:pt x="467" y="1591"/>
                  </a:lnTo>
                  <a:lnTo>
                    <a:pt x="467" y="1593"/>
                  </a:lnTo>
                  <a:lnTo>
                    <a:pt x="467" y="1597"/>
                  </a:lnTo>
                  <a:lnTo>
                    <a:pt x="470" y="1600"/>
                  </a:lnTo>
                  <a:lnTo>
                    <a:pt x="473" y="1607"/>
                  </a:lnTo>
                  <a:lnTo>
                    <a:pt x="477" y="1615"/>
                  </a:lnTo>
                  <a:lnTo>
                    <a:pt x="477" y="1618"/>
                  </a:lnTo>
                  <a:lnTo>
                    <a:pt x="476" y="1623"/>
                  </a:lnTo>
                  <a:lnTo>
                    <a:pt x="474" y="1626"/>
                  </a:lnTo>
                  <a:lnTo>
                    <a:pt x="473" y="1631"/>
                  </a:lnTo>
                  <a:lnTo>
                    <a:pt x="471" y="1636"/>
                  </a:lnTo>
                  <a:lnTo>
                    <a:pt x="469" y="1642"/>
                  </a:lnTo>
                  <a:lnTo>
                    <a:pt x="467" y="1648"/>
                  </a:lnTo>
                  <a:lnTo>
                    <a:pt x="467" y="1654"/>
                  </a:lnTo>
                  <a:lnTo>
                    <a:pt x="469" y="1669"/>
                  </a:lnTo>
                  <a:lnTo>
                    <a:pt x="470" y="1683"/>
                  </a:lnTo>
                  <a:lnTo>
                    <a:pt x="471" y="1697"/>
                  </a:lnTo>
                  <a:lnTo>
                    <a:pt x="472" y="1707"/>
                  </a:lnTo>
                  <a:lnTo>
                    <a:pt x="471" y="1718"/>
                  </a:lnTo>
                  <a:lnTo>
                    <a:pt x="470" y="1727"/>
                  </a:lnTo>
                  <a:lnTo>
                    <a:pt x="470" y="1738"/>
                  </a:lnTo>
                  <a:lnTo>
                    <a:pt x="469" y="1748"/>
                  </a:lnTo>
                  <a:lnTo>
                    <a:pt x="467" y="1760"/>
                  </a:lnTo>
                  <a:lnTo>
                    <a:pt x="466" y="1775"/>
                  </a:lnTo>
                  <a:lnTo>
                    <a:pt x="465" y="1790"/>
                  </a:lnTo>
                  <a:lnTo>
                    <a:pt x="464" y="1802"/>
                  </a:lnTo>
                  <a:lnTo>
                    <a:pt x="464" y="1812"/>
                  </a:lnTo>
                  <a:lnTo>
                    <a:pt x="465" y="1823"/>
                  </a:lnTo>
                  <a:lnTo>
                    <a:pt x="466" y="1833"/>
                  </a:lnTo>
                  <a:lnTo>
                    <a:pt x="469" y="1840"/>
                  </a:lnTo>
                  <a:lnTo>
                    <a:pt x="471" y="1848"/>
                  </a:lnTo>
                  <a:lnTo>
                    <a:pt x="473" y="1857"/>
                  </a:lnTo>
                  <a:lnTo>
                    <a:pt x="476" y="1869"/>
                  </a:lnTo>
                  <a:lnTo>
                    <a:pt x="478" y="1881"/>
                  </a:lnTo>
                  <a:lnTo>
                    <a:pt x="480" y="1893"/>
                  </a:lnTo>
                  <a:lnTo>
                    <a:pt x="482" y="1905"/>
                  </a:lnTo>
                  <a:lnTo>
                    <a:pt x="482" y="1918"/>
                  </a:lnTo>
                  <a:lnTo>
                    <a:pt x="482" y="1932"/>
                  </a:lnTo>
                  <a:lnTo>
                    <a:pt x="479" y="1946"/>
                  </a:lnTo>
                  <a:lnTo>
                    <a:pt x="477" y="1957"/>
                  </a:lnTo>
                  <a:lnTo>
                    <a:pt x="473" y="1966"/>
                  </a:lnTo>
                  <a:lnTo>
                    <a:pt x="469" y="1975"/>
                  </a:lnTo>
                  <a:lnTo>
                    <a:pt x="463" y="1982"/>
                  </a:lnTo>
                  <a:lnTo>
                    <a:pt x="459" y="1989"/>
                  </a:lnTo>
                  <a:lnTo>
                    <a:pt x="454" y="1996"/>
                  </a:lnTo>
                  <a:lnTo>
                    <a:pt x="452" y="2004"/>
                  </a:lnTo>
                  <a:lnTo>
                    <a:pt x="448" y="2015"/>
                  </a:lnTo>
                  <a:lnTo>
                    <a:pt x="446" y="2027"/>
                  </a:lnTo>
                  <a:lnTo>
                    <a:pt x="444" y="2040"/>
                  </a:lnTo>
                  <a:lnTo>
                    <a:pt x="445" y="2053"/>
                  </a:lnTo>
                  <a:lnTo>
                    <a:pt x="447" y="2066"/>
                  </a:lnTo>
                  <a:lnTo>
                    <a:pt x="452" y="2079"/>
                  </a:lnTo>
                  <a:lnTo>
                    <a:pt x="455" y="2091"/>
                  </a:lnTo>
                  <a:lnTo>
                    <a:pt x="457" y="2099"/>
                  </a:lnTo>
                  <a:lnTo>
                    <a:pt x="458" y="2110"/>
                  </a:lnTo>
                  <a:lnTo>
                    <a:pt x="457" y="2122"/>
                  </a:lnTo>
                  <a:lnTo>
                    <a:pt x="455" y="2136"/>
                  </a:lnTo>
                  <a:lnTo>
                    <a:pt x="454" y="2148"/>
                  </a:lnTo>
                  <a:lnTo>
                    <a:pt x="454" y="2161"/>
                  </a:lnTo>
                  <a:lnTo>
                    <a:pt x="454" y="2178"/>
                  </a:lnTo>
                  <a:lnTo>
                    <a:pt x="455" y="2196"/>
                  </a:lnTo>
                  <a:lnTo>
                    <a:pt x="458" y="2208"/>
                  </a:lnTo>
                  <a:lnTo>
                    <a:pt x="461" y="2216"/>
                  </a:lnTo>
                  <a:lnTo>
                    <a:pt x="464" y="2224"/>
                  </a:lnTo>
                  <a:lnTo>
                    <a:pt x="466" y="2233"/>
                  </a:lnTo>
                  <a:lnTo>
                    <a:pt x="467" y="2241"/>
                  </a:lnTo>
                  <a:lnTo>
                    <a:pt x="467" y="2248"/>
                  </a:lnTo>
                  <a:lnTo>
                    <a:pt x="467" y="2256"/>
                  </a:lnTo>
                  <a:lnTo>
                    <a:pt x="467" y="2277"/>
                  </a:lnTo>
                  <a:lnTo>
                    <a:pt x="466" y="2293"/>
                  </a:lnTo>
                  <a:lnTo>
                    <a:pt x="466" y="2306"/>
                  </a:lnTo>
                  <a:lnTo>
                    <a:pt x="466" y="2317"/>
                  </a:lnTo>
                  <a:lnTo>
                    <a:pt x="464" y="2327"/>
                  </a:lnTo>
                  <a:lnTo>
                    <a:pt x="460" y="2338"/>
                  </a:lnTo>
                  <a:lnTo>
                    <a:pt x="457" y="2350"/>
                  </a:lnTo>
                  <a:lnTo>
                    <a:pt x="454" y="2361"/>
                  </a:lnTo>
                  <a:lnTo>
                    <a:pt x="454" y="2380"/>
                  </a:lnTo>
                  <a:lnTo>
                    <a:pt x="452" y="2395"/>
                  </a:lnTo>
                  <a:lnTo>
                    <a:pt x="450" y="2403"/>
                  </a:lnTo>
                  <a:lnTo>
                    <a:pt x="447" y="2412"/>
                  </a:lnTo>
                  <a:lnTo>
                    <a:pt x="445" y="2424"/>
                  </a:lnTo>
                  <a:lnTo>
                    <a:pt x="444" y="2436"/>
                  </a:lnTo>
                  <a:lnTo>
                    <a:pt x="444" y="2449"/>
                  </a:lnTo>
                  <a:lnTo>
                    <a:pt x="446" y="2463"/>
                  </a:lnTo>
                  <a:lnTo>
                    <a:pt x="448" y="2476"/>
                  </a:lnTo>
                  <a:lnTo>
                    <a:pt x="451" y="2487"/>
                  </a:lnTo>
                  <a:lnTo>
                    <a:pt x="454" y="2498"/>
                  </a:lnTo>
                  <a:lnTo>
                    <a:pt x="458" y="2508"/>
                  </a:lnTo>
                  <a:lnTo>
                    <a:pt x="460" y="2519"/>
                  </a:lnTo>
                  <a:lnTo>
                    <a:pt x="463" y="2530"/>
                  </a:lnTo>
                  <a:lnTo>
                    <a:pt x="464" y="2539"/>
                  </a:lnTo>
                  <a:lnTo>
                    <a:pt x="464" y="2550"/>
                  </a:lnTo>
                  <a:lnTo>
                    <a:pt x="464" y="2559"/>
                  </a:lnTo>
                  <a:lnTo>
                    <a:pt x="461" y="2568"/>
                  </a:lnTo>
                  <a:lnTo>
                    <a:pt x="459" y="2573"/>
                  </a:lnTo>
                  <a:lnTo>
                    <a:pt x="455" y="2578"/>
                  </a:lnTo>
                  <a:lnTo>
                    <a:pt x="453" y="2586"/>
                  </a:lnTo>
                  <a:lnTo>
                    <a:pt x="452" y="2593"/>
                  </a:lnTo>
                  <a:lnTo>
                    <a:pt x="452" y="2602"/>
                  </a:lnTo>
                  <a:lnTo>
                    <a:pt x="455" y="2612"/>
                  </a:lnTo>
                  <a:lnTo>
                    <a:pt x="459" y="2620"/>
                  </a:lnTo>
                  <a:lnTo>
                    <a:pt x="464" y="2627"/>
                  </a:lnTo>
                  <a:lnTo>
                    <a:pt x="470" y="2634"/>
                  </a:lnTo>
                  <a:lnTo>
                    <a:pt x="477" y="2643"/>
                  </a:lnTo>
                  <a:lnTo>
                    <a:pt x="480" y="2647"/>
                  </a:lnTo>
                  <a:lnTo>
                    <a:pt x="484" y="2652"/>
                  </a:lnTo>
                  <a:lnTo>
                    <a:pt x="486" y="2658"/>
                  </a:lnTo>
                  <a:lnTo>
                    <a:pt x="488" y="2663"/>
                  </a:lnTo>
                  <a:lnTo>
                    <a:pt x="490" y="2674"/>
                  </a:lnTo>
                  <a:lnTo>
                    <a:pt x="494" y="2682"/>
                  </a:lnTo>
                  <a:lnTo>
                    <a:pt x="497" y="2690"/>
                  </a:lnTo>
                  <a:lnTo>
                    <a:pt x="502" y="2697"/>
                  </a:lnTo>
                  <a:lnTo>
                    <a:pt x="505" y="2702"/>
                  </a:lnTo>
                  <a:lnTo>
                    <a:pt x="508" y="2703"/>
                  </a:lnTo>
                  <a:lnTo>
                    <a:pt x="510" y="2704"/>
                  </a:lnTo>
                  <a:lnTo>
                    <a:pt x="511" y="2703"/>
                  </a:lnTo>
                  <a:lnTo>
                    <a:pt x="513" y="2699"/>
                  </a:lnTo>
                  <a:lnTo>
                    <a:pt x="514" y="2691"/>
                  </a:lnTo>
                  <a:lnTo>
                    <a:pt x="515" y="2684"/>
                  </a:lnTo>
                  <a:lnTo>
                    <a:pt x="517" y="2678"/>
                  </a:lnTo>
                  <a:lnTo>
                    <a:pt x="521" y="2674"/>
                  </a:lnTo>
                  <a:lnTo>
                    <a:pt x="523" y="2669"/>
                  </a:lnTo>
                  <a:lnTo>
                    <a:pt x="526" y="2665"/>
                  </a:lnTo>
                  <a:lnTo>
                    <a:pt x="528" y="2660"/>
                  </a:lnTo>
                  <a:lnTo>
                    <a:pt x="530" y="2653"/>
                  </a:lnTo>
                  <a:lnTo>
                    <a:pt x="533" y="2647"/>
                  </a:lnTo>
                  <a:lnTo>
                    <a:pt x="535" y="2632"/>
                  </a:lnTo>
                  <a:lnTo>
                    <a:pt x="535" y="2615"/>
                  </a:lnTo>
                  <a:lnTo>
                    <a:pt x="535" y="2600"/>
                  </a:lnTo>
                  <a:lnTo>
                    <a:pt x="533" y="2587"/>
                  </a:lnTo>
                  <a:lnTo>
                    <a:pt x="529" y="2576"/>
                  </a:lnTo>
                  <a:lnTo>
                    <a:pt x="526" y="2568"/>
                  </a:lnTo>
                  <a:lnTo>
                    <a:pt x="524" y="2564"/>
                  </a:lnTo>
                  <a:lnTo>
                    <a:pt x="524" y="2561"/>
                  </a:lnTo>
                  <a:lnTo>
                    <a:pt x="526" y="2556"/>
                  </a:lnTo>
                  <a:lnTo>
                    <a:pt x="528" y="2552"/>
                  </a:lnTo>
                  <a:lnTo>
                    <a:pt x="532" y="2549"/>
                  </a:lnTo>
                  <a:lnTo>
                    <a:pt x="535" y="2546"/>
                  </a:lnTo>
                  <a:lnTo>
                    <a:pt x="540" y="2544"/>
                  </a:lnTo>
                  <a:lnTo>
                    <a:pt x="546" y="2544"/>
                  </a:lnTo>
                  <a:lnTo>
                    <a:pt x="558" y="2544"/>
                  </a:lnTo>
                  <a:lnTo>
                    <a:pt x="570" y="2543"/>
                  </a:lnTo>
                  <a:lnTo>
                    <a:pt x="574" y="2542"/>
                  </a:lnTo>
                  <a:lnTo>
                    <a:pt x="579" y="2539"/>
                  </a:lnTo>
                  <a:lnTo>
                    <a:pt x="585" y="2537"/>
                  </a:lnTo>
                  <a:lnTo>
                    <a:pt x="590" y="2533"/>
                  </a:lnTo>
                  <a:lnTo>
                    <a:pt x="593" y="2529"/>
                  </a:lnTo>
                  <a:lnTo>
                    <a:pt x="597" y="2524"/>
                  </a:lnTo>
                  <a:lnTo>
                    <a:pt x="598" y="2520"/>
                  </a:lnTo>
                  <a:lnTo>
                    <a:pt x="599" y="2515"/>
                  </a:lnTo>
                  <a:lnTo>
                    <a:pt x="599" y="2506"/>
                  </a:lnTo>
                  <a:lnTo>
                    <a:pt x="599" y="2499"/>
                  </a:lnTo>
                  <a:lnTo>
                    <a:pt x="600" y="2491"/>
                  </a:lnTo>
                  <a:lnTo>
                    <a:pt x="603" y="2485"/>
                  </a:lnTo>
                  <a:lnTo>
                    <a:pt x="605" y="2482"/>
                  </a:lnTo>
                  <a:lnTo>
                    <a:pt x="609" y="2480"/>
                  </a:lnTo>
                  <a:lnTo>
                    <a:pt x="612" y="2477"/>
                  </a:lnTo>
                  <a:lnTo>
                    <a:pt x="617" y="2476"/>
                  </a:lnTo>
                  <a:lnTo>
                    <a:pt x="622" y="2475"/>
                  </a:lnTo>
                  <a:lnTo>
                    <a:pt x="625" y="2474"/>
                  </a:lnTo>
                  <a:lnTo>
                    <a:pt x="629" y="2472"/>
                  </a:lnTo>
                  <a:lnTo>
                    <a:pt x="631" y="2469"/>
                  </a:lnTo>
                  <a:lnTo>
                    <a:pt x="634" y="2463"/>
                  </a:lnTo>
                  <a:lnTo>
                    <a:pt x="635" y="2454"/>
                  </a:lnTo>
                  <a:lnTo>
                    <a:pt x="636" y="2449"/>
                  </a:lnTo>
                  <a:lnTo>
                    <a:pt x="639" y="2445"/>
                  </a:lnTo>
                  <a:lnTo>
                    <a:pt x="642" y="2441"/>
                  </a:lnTo>
                  <a:lnTo>
                    <a:pt x="646" y="2437"/>
                  </a:lnTo>
                  <a:lnTo>
                    <a:pt x="655" y="2432"/>
                  </a:lnTo>
                  <a:lnTo>
                    <a:pt x="666" y="2429"/>
                  </a:lnTo>
                  <a:lnTo>
                    <a:pt x="669" y="2428"/>
                  </a:lnTo>
                  <a:lnTo>
                    <a:pt x="673" y="2429"/>
                  </a:lnTo>
                  <a:lnTo>
                    <a:pt x="677" y="2430"/>
                  </a:lnTo>
                  <a:lnTo>
                    <a:pt x="678" y="2432"/>
                  </a:lnTo>
                  <a:lnTo>
                    <a:pt x="679" y="2436"/>
                  </a:lnTo>
                  <a:lnTo>
                    <a:pt x="679" y="2439"/>
                  </a:lnTo>
                  <a:lnTo>
                    <a:pt x="679" y="2444"/>
                  </a:lnTo>
                  <a:lnTo>
                    <a:pt x="677" y="2449"/>
                  </a:lnTo>
                  <a:lnTo>
                    <a:pt x="673" y="2458"/>
                  </a:lnTo>
                  <a:lnTo>
                    <a:pt x="672" y="2467"/>
                  </a:lnTo>
                  <a:lnTo>
                    <a:pt x="672" y="2470"/>
                  </a:lnTo>
                  <a:lnTo>
                    <a:pt x="673" y="2475"/>
                  </a:lnTo>
                  <a:lnTo>
                    <a:pt x="675" y="2479"/>
                  </a:lnTo>
                  <a:lnTo>
                    <a:pt x="679" y="2481"/>
                  </a:lnTo>
                  <a:lnTo>
                    <a:pt x="690" y="2488"/>
                  </a:lnTo>
                  <a:lnTo>
                    <a:pt x="705" y="2496"/>
                  </a:lnTo>
                  <a:lnTo>
                    <a:pt x="712" y="2501"/>
                  </a:lnTo>
                  <a:lnTo>
                    <a:pt x="719" y="2506"/>
                  </a:lnTo>
                  <a:lnTo>
                    <a:pt x="722" y="2508"/>
                  </a:lnTo>
                  <a:lnTo>
                    <a:pt x="723" y="2511"/>
                  </a:lnTo>
                  <a:lnTo>
                    <a:pt x="724" y="2513"/>
                  </a:lnTo>
                  <a:lnTo>
                    <a:pt x="725" y="2517"/>
                  </a:lnTo>
                  <a:lnTo>
                    <a:pt x="716" y="2536"/>
                  </a:lnTo>
                  <a:lnTo>
                    <a:pt x="711" y="2550"/>
                  </a:lnTo>
                  <a:lnTo>
                    <a:pt x="724" y="2549"/>
                  </a:lnTo>
                  <a:lnTo>
                    <a:pt x="742" y="2548"/>
                  </a:lnTo>
                  <a:lnTo>
                    <a:pt x="744" y="2551"/>
                  </a:lnTo>
                  <a:lnTo>
                    <a:pt x="748" y="2556"/>
                  </a:lnTo>
                  <a:lnTo>
                    <a:pt x="750" y="2562"/>
                  </a:lnTo>
                  <a:lnTo>
                    <a:pt x="753" y="2568"/>
                  </a:lnTo>
                  <a:lnTo>
                    <a:pt x="759" y="2583"/>
                  </a:lnTo>
                  <a:lnTo>
                    <a:pt x="765" y="2596"/>
                  </a:lnTo>
                  <a:lnTo>
                    <a:pt x="770" y="2607"/>
                  </a:lnTo>
                  <a:lnTo>
                    <a:pt x="776" y="2617"/>
                  </a:lnTo>
                  <a:lnTo>
                    <a:pt x="780" y="2625"/>
                  </a:lnTo>
                  <a:lnTo>
                    <a:pt x="782" y="2634"/>
                  </a:lnTo>
                  <a:lnTo>
                    <a:pt x="782" y="2643"/>
                  </a:lnTo>
                  <a:lnTo>
                    <a:pt x="784" y="2651"/>
                  </a:lnTo>
                  <a:lnTo>
                    <a:pt x="785" y="2655"/>
                  </a:lnTo>
                  <a:lnTo>
                    <a:pt x="787" y="2657"/>
                  </a:lnTo>
                  <a:lnTo>
                    <a:pt x="790" y="2660"/>
                  </a:lnTo>
                  <a:lnTo>
                    <a:pt x="793" y="2663"/>
                  </a:lnTo>
                  <a:lnTo>
                    <a:pt x="800" y="2666"/>
                  </a:lnTo>
                  <a:lnTo>
                    <a:pt x="809" y="2670"/>
                  </a:lnTo>
                  <a:lnTo>
                    <a:pt x="812" y="2672"/>
                  </a:lnTo>
                  <a:lnTo>
                    <a:pt x="813" y="2675"/>
                  </a:lnTo>
                  <a:lnTo>
                    <a:pt x="814" y="2678"/>
                  </a:lnTo>
                  <a:lnTo>
                    <a:pt x="814" y="2682"/>
                  </a:lnTo>
                  <a:lnTo>
                    <a:pt x="811" y="2689"/>
                  </a:lnTo>
                  <a:lnTo>
                    <a:pt x="807" y="2694"/>
                  </a:lnTo>
                  <a:lnTo>
                    <a:pt x="806" y="2695"/>
                  </a:lnTo>
                  <a:lnTo>
                    <a:pt x="806" y="2697"/>
                  </a:lnTo>
                  <a:lnTo>
                    <a:pt x="807" y="2700"/>
                  </a:lnTo>
                  <a:lnTo>
                    <a:pt x="809" y="2702"/>
                  </a:lnTo>
                  <a:lnTo>
                    <a:pt x="812" y="2708"/>
                  </a:lnTo>
                  <a:lnTo>
                    <a:pt x="813" y="2714"/>
                  </a:lnTo>
                  <a:lnTo>
                    <a:pt x="813" y="2720"/>
                  </a:lnTo>
                  <a:lnTo>
                    <a:pt x="811" y="2726"/>
                  </a:lnTo>
                  <a:lnTo>
                    <a:pt x="809" y="2728"/>
                  </a:lnTo>
                  <a:lnTo>
                    <a:pt x="806" y="2729"/>
                  </a:lnTo>
                  <a:lnTo>
                    <a:pt x="803" y="2731"/>
                  </a:lnTo>
                  <a:lnTo>
                    <a:pt x="798" y="2732"/>
                  </a:lnTo>
                  <a:lnTo>
                    <a:pt x="788" y="2733"/>
                  </a:lnTo>
                  <a:lnTo>
                    <a:pt x="779" y="2733"/>
                  </a:lnTo>
                  <a:lnTo>
                    <a:pt x="774" y="2733"/>
                  </a:lnTo>
                  <a:lnTo>
                    <a:pt x="769" y="2734"/>
                  </a:lnTo>
                  <a:lnTo>
                    <a:pt x="766" y="2737"/>
                  </a:lnTo>
                  <a:lnTo>
                    <a:pt x="762" y="2739"/>
                  </a:lnTo>
                  <a:lnTo>
                    <a:pt x="760" y="2743"/>
                  </a:lnTo>
                  <a:lnTo>
                    <a:pt x="759" y="2746"/>
                  </a:lnTo>
                  <a:lnTo>
                    <a:pt x="760" y="2751"/>
                  </a:lnTo>
                  <a:lnTo>
                    <a:pt x="761" y="2757"/>
                  </a:lnTo>
                  <a:lnTo>
                    <a:pt x="768" y="2771"/>
                  </a:lnTo>
                  <a:lnTo>
                    <a:pt x="778" y="2789"/>
                  </a:lnTo>
                  <a:lnTo>
                    <a:pt x="788" y="2807"/>
                  </a:lnTo>
                  <a:lnTo>
                    <a:pt x="797" y="2821"/>
                  </a:lnTo>
                  <a:lnTo>
                    <a:pt x="804" y="2832"/>
                  </a:lnTo>
                  <a:lnTo>
                    <a:pt x="810" y="2839"/>
                  </a:lnTo>
                  <a:lnTo>
                    <a:pt x="812" y="2841"/>
                  </a:lnTo>
                  <a:lnTo>
                    <a:pt x="812" y="2844"/>
                  </a:lnTo>
                  <a:lnTo>
                    <a:pt x="812" y="2846"/>
                  </a:lnTo>
                  <a:lnTo>
                    <a:pt x="810" y="2849"/>
                  </a:lnTo>
                  <a:lnTo>
                    <a:pt x="803" y="2855"/>
                  </a:lnTo>
                  <a:lnTo>
                    <a:pt x="799" y="2860"/>
                  </a:lnTo>
                  <a:lnTo>
                    <a:pt x="798" y="2864"/>
                  </a:lnTo>
                  <a:lnTo>
                    <a:pt x="799" y="2866"/>
                  </a:lnTo>
                  <a:lnTo>
                    <a:pt x="801" y="2869"/>
                  </a:lnTo>
                  <a:lnTo>
                    <a:pt x="806" y="2872"/>
                  </a:lnTo>
                  <a:lnTo>
                    <a:pt x="819" y="2877"/>
                  </a:lnTo>
                  <a:lnTo>
                    <a:pt x="831" y="2879"/>
                  </a:lnTo>
                  <a:lnTo>
                    <a:pt x="837" y="2882"/>
                  </a:lnTo>
                  <a:lnTo>
                    <a:pt x="842" y="2883"/>
                  </a:lnTo>
                  <a:lnTo>
                    <a:pt x="844" y="2886"/>
                  </a:lnTo>
                  <a:lnTo>
                    <a:pt x="847" y="2890"/>
                  </a:lnTo>
                  <a:lnTo>
                    <a:pt x="847" y="2893"/>
                  </a:lnTo>
                  <a:lnTo>
                    <a:pt x="847" y="2897"/>
                  </a:lnTo>
                  <a:lnTo>
                    <a:pt x="845" y="2901"/>
                  </a:lnTo>
                  <a:lnTo>
                    <a:pt x="844" y="2905"/>
                  </a:lnTo>
                  <a:lnTo>
                    <a:pt x="841" y="2915"/>
                  </a:lnTo>
                  <a:lnTo>
                    <a:pt x="839" y="2927"/>
                  </a:lnTo>
                  <a:lnTo>
                    <a:pt x="841" y="2934"/>
                  </a:lnTo>
                  <a:lnTo>
                    <a:pt x="842" y="2939"/>
                  </a:lnTo>
                  <a:lnTo>
                    <a:pt x="844" y="2940"/>
                  </a:lnTo>
                  <a:lnTo>
                    <a:pt x="847" y="2941"/>
                  </a:lnTo>
                  <a:lnTo>
                    <a:pt x="850" y="2941"/>
                  </a:lnTo>
                  <a:lnTo>
                    <a:pt x="854" y="2940"/>
                  </a:lnTo>
                  <a:lnTo>
                    <a:pt x="861" y="2939"/>
                  </a:lnTo>
                  <a:lnTo>
                    <a:pt x="867" y="2935"/>
                  </a:lnTo>
                  <a:lnTo>
                    <a:pt x="873" y="2933"/>
                  </a:lnTo>
                  <a:lnTo>
                    <a:pt x="879" y="2931"/>
                  </a:lnTo>
                  <a:lnTo>
                    <a:pt x="881" y="2931"/>
                  </a:lnTo>
                  <a:lnTo>
                    <a:pt x="882" y="2931"/>
                  </a:lnTo>
                  <a:lnTo>
                    <a:pt x="883" y="2930"/>
                  </a:lnTo>
                  <a:lnTo>
                    <a:pt x="885" y="2928"/>
                  </a:lnTo>
                  <a:lnTo>
                    <a:pt x="887" y="2918"/>
                  </a:lnTo>
                  <a:lnTo>
                    <a:pt x="891" y="2910"/>
                  </a:lnTo>
                  <a:lnTo>
                    <a:pt x="898" y="2897"/>
                  </a:lnTo>
                  <a:lnTo>
                    <a:pt x="906" y="2885"/>
                  </a:lnTo>
                  <a:lnTo>
                    <a:pt x="908" y="2882"/>
                  </a:lnTo>
                  <a:lnTo>
                    <a:pt x="911" y="2879"/>
                  </a:lnTo>
                  <a:lnTo>
                    <a:pt x="912" y="2878"/>
                  </a:lnTo>
                  <a:lnTo>
                    <a:pt x="913" y="2879"/>
                  </a:lnTo>
                  <a:lnTo>
                    <a:pt x="914" y="2880"/>
                  </a:lnTo>
                  <a:lnTo>
                    <a:pt x="916" y="2882"/>
                  </a:lnTo>
                  <a:lnTo>
                    <a:pt x="920" y="2895"/>
                  </a:lnTo>
                  <a:lnTo>
                    <a:pt x="926" y="2907"/>
                  </a:lnTo>
                  <a:lnTo>
                    <a:pt x="930" y="2909"/>
                  </a:lnTo>
                  <a:lnTo>
                    <a:pt x="935" y="2911"/>
                  </a:lnTo>
                  <a:lnTo>
                    <a:pt x="938" y="2911"/>
                  </a:lnTo>
                  <a:lnTo>
                    <a:pt x="943" y="2910"/>
                  </a:lnTo>
                  <a:lnTo>
                    <a:pt x="946" y="2908"/>
                  </a:lnTo>
                  <a:lnTo>
                    <a:pt x="951" y="2904"/>
                  </a:lnTo>
                  <a:lnTo>
                    <a:pt x="955" y="2899"/>
                  </a:lnTo>
                  <a:lnTo>
                    <a:pt x="957" y="2893"/>
                  </a:lnTo>
                  <a:lnTo>
                    <a:pt x="959" y="2888"/>
                  </a:lnTo>
                  <a:lnTo>
                    <a:pt x="963" y="2883"/>
                  </a:lnTo>
                  <a:lnTo>
                    <a:pt x="968" y="2878"/>
                  </a:lnTo>
                  <a:lnTo>
                    <a:pt x="973" y="2876"/>
                  </a:lnTo>
                  <a:lnTo>
                    <a:pt x="976" y="2874"/>
                  </a:lnTo>
                  <a:lnTo>
                    <a:pt x="981" y="2874"/>
                  </a:lnTo>
                  <a:lnTo>
                    <a:pt x="986" y="2876"/>
                  </a:lnTo>
                  <a:lnTo>
                    <a:pt x="989" y="2878"/>
                  </a:lnTo>
                  <a:lnTo>
                    <a:pt x="994" y="2885"/>
                  </a:lnTo>
                  <a:lnTo>
                    <a:pt x="998" y="2897"/>
                  </a:lnTo>
                  <a:lnTo>
                    <a:pt x="1002" y="2911"/>
                  </a:lnTo>
                  <a:lnTo>
                    <a:pt x="1006" y="2926"/>
                  </a:lnTo>
                  <a:lnTo>
                    <a:pt x="1007" y="2935"/>
                  </a:lnTo>
                  <a:lnTo>
                    <a:pt x="1008" y="2943"/>
                  </a:lnTo>
                  <a:lnTo>
                    <a:pt x="1012" y="2952"/>
                  </a:lnTo>
                  <a:lnTo>
                    <a:pt x="1017" y="2960"/>
                  </a:lnTo>
                  <a:lnTo>
                    <a:pt x="1028" y="2973"/>
                  </a:lnTo>
                  <a:lnTo>
                    <a:pt x="1040" y="2985"/>
                  </a:lnTo>
                  <a:lnTo>
                    <a:pt x="1044" y="2990"/>
                  </a:lnTo>
                  <a:lnTo>
                    <a:pt x="1046" y="2993"/>
                  </a:lnTo>
                  <a:lnTo>
                    <a:pt x="1049" y="2998"/>
                  </a:lnTo>
                  <a:lnTo>
                    <a:pt x="1050" y="3002"/>
                  </a:lnTo>
                  <a:lnTo>
                    <a:pt x="1051" y="3010"/>
                  </a:lnTo>
                  <a:lnTo>
                    <a:pt x="1051" y="3019"/>
                  </a:lnTo>
                  <a:lnTo>
                    <a:pt x="1051" y="3029"/>
                  </a:lnTo>
                  <a:lnTo>
                    <a:pt x="1051" y="3040"/>
                  </a:lnTo>
                  <a:lnTo>
                    <a:pt x="1051" y="3048"/>
                  </a:lnTo>
                  <a:lnTo>
                    <a:pt x="1051" y="3056"/>
                  </a:lnTo>
                  <a:lnTo>
                    <a:pt x="1051" y="3065"/>
                  </a:lnTo>
                  <a:lnTo>
                    <a:pt x="1052" y="3071"/>
                  </a:lnTo>
                  <a:lnTo>
                    <a:pt x="1056" y="3074"/>
                  </a:lnTo>
                  <a:lnTo>
                    <a:pt x="1061" y="3077"/>
                  </a:lnTo>
                  <a:lnTo>
                    <a:pt x="1066" y="3079"/>
                  </a:lnTo>
                  <a:lnTo>
                    <a:pt x="1072" y="3082"/>
                  </a:lnTo>
                  <a:lnTo>
                    <a:pt x="1075" y="3085"/>
                  </a:lnTo>
                  <a:lnTo>
                    <a:pt x="1077" y="3088"/>
                  </a:lnTo>
                  <a:lnTo>
                    <a:pt x="1078" y="3093"/>
                  </a:lnTo>
                  <a:lnTo>
                    <a:pt x="1080" y="3098"/>
                  </a:lnTo>
                  <a:lnTo>
                    <a:pt x="1080" y="3104"/>
                  </a:lnTo>
                  <a:lnTo>
                    <a:pt x="1082" y="3109"/>
                  </a:lnTo>
                  <a:lnTo>
                    <a:pt x="1084" y="3115"/>
                  </a:lnTo>
                  <a:lnTo>
                    <a:pt x="1088" y="3120"/>
                  </a:lnTo>
                  <a:lnTo>
                    <a:pt x="1095" y="3132"/>
                  </a:lnTo>
                  <a:lnTo>
                    <a:pt x="1102" y="3144"/>
                  </a:lnTo>
                  <a:lnTo>
                    <a:pt x="1106" y="3155"/>
                  </a:lnTo>
                  <a:lnTo>
                    <a:pt x="1108" y="3164"/>
                  </a:lnTo>
                  <a:lnTo>
                    <a:pt x="1109" y="3174"/>
                  </a:lnTo>
                  <a:lnTo>
                    <a:pt x="1108" y="3183"/>
                  </a:lnTo>
                  <a:lnTo>
                    <a:pt x="1108" y="3193"/>
                  </a:lnTo>
                  <a:lnTo>
                    <a:pt x="1109" y="3199"/>
                  </a:lnTo>
                  <a:lnTo>
                    <a:pt x="1112" y="3201"/>
                  </a:lnTo>
                  <a:lnTo>
                    <a:pt x="1114" y="3202"/>
                  </a:lnTo>
                  <a:lnTo>
                    <a:pt x="1119" y="3202"/>
                  </a:lnTo>
                  <a:lnTo>
                    <a:pt x="1125" y="3204"/>
                  </a:lnTo>
                  <a:lnTo>
                    <a:pt x="1131" y="3204"/>
                  </a:lnTo>
                  <a:lnTo>
                    <a:pt x="1137" y="3204"/>
                  </a:lnTo>
                  <a:lnTo>
                    <a:pt x="1141" y="3206"/>
                  </a:lnTo>
                  <a:lnTo>
                    <a:pt x="1146" y="3207"/>
                  </a:lnTo>
                  <a:lnTo>
                    <a:pt x="1149" y="3211"/>
                  </a:lnTo>
                  <a:lnTo>
                    <a:pt x="1151" y="3214"/>
                  </a:lnTo>
                  <a:lnTo>
                    <a:pt x="1151" y="3220"/>
                  </a:lnTo>
                  <a:lnTo>
                    <a:pt x="1151" y="3227"/>
                  </a:lnTo>
                  <a:lnTo>
                    <a:pt x="1146" y="3242"/>
                  </a:lnTo>
                  <a:lnTo>
                    <a:pt x="1143" y="3254"/>
                  </a:lnTo>
                  <a:lnTo>
                    <a:pt x="1141" y="3258"/>
                  </a:lnTo>
                  <a:lnTo>
                    <a:pt x="1140" y="3264"/>
                  </a:lnTo>
                  <a:lnTo>
                    <a:pt x="1140" y="3270"/>
                  </a:lnTo>
                  <a:lnTo>
                    <a:pt x="1143" y="3276"/>
                  </a:lnTo>
                  <a:lnTo>
                    <a:pt x="1145" y="3282"/>
                  </a:lnTo>
                  <a:lnTo>
                    <a:pt x="1149" y="3287"/>
                  </a:lnTo>
                  <a:lnTo>
                    <a:pt x="1152" y="3290"/>
                  </a:lnTo>
                  <a:lnTo>
                    <a:pt x="1156" y="3294"/>
                  </a:lnTo>
                  <a:lnTo>
                    <a:pt x="1164" y="3299"/>
                  </a:lnTo>
                  <a:lnTo>
                    <a:pt x="1170" y="3304"/>
                  </a:lnTo>
                  <a:lnTo>
                    <a:pt x="1175" y="3308"/>
                  </a:lnTo>
                  <a:lnTo>
                    <a:pt x="1178" y="3312"/>
                  </a:lnTo>
                  <a:lnTo>
                    <a:pt x="1179" y="3317"/>
                  </a:lnTo>
                  <a:lnTo>
                    <a:pt x="1181" y="3325"/>
                  </a:lnTo>
                  <a:lnTo>
                    <a:pt x="1181" y="3328"/>
                  </a:lnTo>
                  <a:lnTo>
                    <a:pt x="1181" y="3332"/>
                  </a:lnTo>
                  <a:lnTo>
                    <a:pt x="1182" y="3336"/>
                  </a:lnTo>
                  <a:lnTo>
                    <a:pt x="1184" y="3338"/>
                  </a:lnTo>
                  <a:lnTo>
                    <a:pt x="1188" y="3340"/>
                  </a:lnTo>
                  <a:lnTo>
                    <a:pt x="1194" y="3342"/>
                  </a:lnTo>
                  <a:lnTo>
                    <a:pt x="1202" y="3343"/>
                  </a:lnTo>
                  <a:lnTo>
                    <a:pt x="1210" y="3346"/>
                  </a:lnTo>
                  <a:lnTo>
                    <a:pt x="1215" y="3349"/>
                  </a:lnTo>
                  <a:lnTo>
                    <a:pt x="1219" y="3351"/>
                  </a:lnTo>
                  <a:lnTo>
                    <a:pt x="1221" y="3356"/>
                  </a:lnTo>
                  <a:lnTo>
                    <a:pt x="1223" y="3361"/>
                  </a:lnTo>
                  <a:lnTo>
                    <a:pt x="1223" y="3365"/>
                  </a:lnTo>
                  <a:lnTo>
                    <a:pt x="1223" y="3370"/>
                  </a:lnTo>
                  <a:lnTo>
                    <a:pt x="1222" y="3376"/>
                  </a:lnTo>
                  <a:lnTo>
                    <a:pt x="1221" y="3382"/>
                  </a:lnTo>
                  <a:lnTo>
                    <a:pt x="1219" y="3393"/>
                  </a:lnTo>
                  <a:lnTo>
                    <a:pt x="1216" y="3403"/>
                  </a:lnTo>
                  <a:lnTo>
                    <a:pt x="1217" y="3408"/>
                  </a:lnTo>
                  <a:lnTo>
                    <a:pt x="1219" y="3410"/>
                  </a:lnTo>
                  <a:lnTo>
                    <a:pt x="1221" y="3413"/>
                  </a:lnTo>
                  <a:lnTo>
                    <a:pt x="1223" y="3415"/>
                  </a:lnTo>
                  <a:lnTo>
                    <a:pt x="1227" y="3416"/>
                  </a:lnTo>
                  <a:lnTo>
                    <a:pt x="1231" y="3416"/>
                  </a:lnTo>
                  <a:lnTo>
                    <a:pt x="1234" y="3415"/>
                  </a:lnTo>
                  <a:lnTo>
                    <a:pt x="1238" y="3414"/>
                  </a:lnTo>
                  <a:lnTo>
                    <a:pt x="1245" y="3401"/>
                  </a:lnTo>
                  <a:lnTo>
                    <a:pt x="1252" y="3390"/>
                  </a:lnTo>
                  <a:lnTo>
                    <a:pt x="1257" y="3390"/>
                  </a:lnTo>
                  <a:lnTo>
                    <a:pt x="1260" y="3391"/>
                  </a:lnTo>
                  <a:lnTo>
                    <a:pt x="1264" y="3393"/>
                  </a:lnTo>
                  <a:lnTo>
                    <a:pt x="1267" y="3395"/>
                  </a:lnTo>
                  <a:lnTo>
                    <a:pt x="1270" y="3397"/>
                  </a:lnTo>
                  <a:lnTo>
                    <a:pt x="1271" y="3400"/>
                  </a:lnTo>
                  <a:lnTo>
                    <a:pt x="1272" y="3402"/>
                  </a:lnTo>
                  <a:lnTo>
                    <a:pt x="1272" y="3406"/>
                  </a:lnTo>
                  <a:lnTo>
                    <a:pt x="1269" y="3409"/>
                  </a:lnTo>
                  <a:lnTo>
                    <a:pt x="1264" y="3413"/>
                  </a:lnTo>
                  <a:lnTo>
                    <a:pt x="1260" y="3415"/>
                  </a:lnTo>
                  <a:lnTo>
                    <a:pt x="1258" y="3419"/>
                  </a:lnTo>
                  <a:lnTo>
                    <a:pt x="1255" y="3424"/>
                  </a:lnTo>
                  <a:lnTo>
                    <a:pt x="1252" y="3428"/>
                  </a:lnTo>
                  <a:lnTo>
                    <a:pt x="1247" y="3441"/>
                  </a:lnTo>
                  <a:lnTo>
                    <a:pt x="1242" y="3453"/>
                  </a:lnTo>
                  <a:lnTo>
                    <a:pt x="1239" y="3459"/>
                  </a:lnTo>
                  <a:lnTo>
                    <a:pt x="1235" y="3465"/>
                  </a:lnTo>
                  <a:lnTo>
                    <a:pt x="1231" y="3470"/>
                  </a:lnTo>
                  <a:lnTo>
                    <a:pt x="1226" y="3475"/>
                  </a:lnTo>
                  <a:lnTo>
                    <a:pt x="1221" y="3479"/>
                  </a:lnTo>
                  <a:lnTo>
                    <a:pt x="1219" y="3483"/>
                  </a:lnTo>
                  <a:lnTo>
                    <a:pt x="1216" y="3487"/>
                  </a:lnTo>
                  <a:lnTo>
                    <a:pt x="1216" y="3490"/>
                  </a:lnTo>
                  <a:lnTo>
                    <a:pt x="1217" y="3493"/>
                  </a:lnTo>
                  <a:lnTo>
                    <a:pt x="1220" y="3495"/>
                  </a:lnTo>
                  <a:lnTo>
                    <a:pt x="1223" y="3497"/>
                  </a:lnTo>
                  <a:lnTo>
                    <a:pt x="1228" y="3498"/>
                  </a:lnTo>
                  <a:lnTo>
                    <a:pt x="1234" y="3501"/>
                  </a:lnTo>
                  <a:lnTo>
                    <a:pt x="1239" y="3503"/>
                  </a:lnTo>
                  <a:lnTo>
                    <a:pt x="1241" y="3506"/>
                  </a:lnTo>
                  <a:lnTo>
                    <a:pt x="1242" y="3508"/>
                  </a:lnTo>
                  <a:lnTo>
                    <a:pt x="1242" y="3510"/>
                  </a:lnTo>
                  <a:lnTo>
                    <a:pt x="1244" y="3515"/>
                  </a:lnTo>
                  <a:lnTo>
                    <a:pt x="1244" y="3521"/>
                  </a:lnTo>
                  <a:lnTo>
                    <a:pt x="1246" y="3526"/>
                  </a:lnTo>
                  <a:lnTo>
                    <a:pt x="1248" y="3532"/>
                  </a:lnTo>
                  <a:lnTo>
                    <a:pt x="1253" y="3538"/>
                  </a:lnTo>
                  <a:lnTo>
                    <a:pt x="1263" y="3548"/>
                  </a:lnTo>
                  <a:lnTo>
                    <a:pt x="1271" y="3556"/>
                  </a:lnTo>
                  <a:lnTo>
                    <a:pt x="1283" y="3564"/>
                  </a:lnTo>
                  <a:lnTo>
                    <a:pt x="1294" y="3571"/>
                  </a:lnTo>
                  <a:lnTo>
                    <a:pt x="1297" y="3575"/>
                  </a:lnTo>
                  <a:lnTo>
                    <a:pt x="1301" y="3579"/>
                  </a:lnTo>
                  <a:lnTo>
                    <a:pt x="1303" y="3584"/>
                  </a:lnTo>
                  <a:lnTo>
                    <a:pt x="1305" y="3590"/>
                  </a:lnTo>
                  <a:lnTo>
                    <a:pt x="1305" y="3592"/>
                  </a:lnTo>
                  <a:lnTo>
                    <a:pt x="1305" y="3595"/>
                  </a:lnTo>
                  <a:lnTo>
                    <a:pt x="1304" y="3596"/>
                  </a:lnTo>
                  <a:lnTo>
                    <a:pt x="1303" y="3597"/>
                  </a:lnTo>
                  <a:lnTo>
                    <a:pt x="1301" y="3597"/>
                  </a:lnTo>
                  <a:lnTo>
                    <a:pt x="1296" y="3597"/>
                  </a:lnTo>
                  <a:lnTo>
                    <a:pt x="1285" y="3594"/>
                  </a:lnTo>
                  <a:lnTo>
                    <a:pt x="1276" y="3594"/>
                  </a:lnTo>
                  <a:lnTo>
                    <a:pt x="1272" y="3595"/>
                  </a:lnTo>
                  <a:lnTo>
                    <a:pt x="1270" y="3597"/>
                  </a:lnTo>
                  <a:lnTo>
                    <a:pt x="1267" y="3599"/>
                  </a:lnTo>
                  <a:lnTo>
                    <a:pt x="1267" y="3603"/>
                  </a:lnTo>
                  <a:lnTo>
                    <a:pt x="1269" y="3611"/>
                  </a:lnTo>
                  <a:lnTo>
                    <a:pt x="1272" y="3622"/>
                  </a:lnTo>
                  <a:lnTo>
                    <a:pt x="1276" y="3633"/>
                  </a:lnTo>
                  <a:lnTo>
                    <a:pt x="1280" y="3642"/>
                  </a:lnTo>
                  <a:lnTo>
                    <a:pt x="1284" y="3646"/>
                  </a:lnTo>
                  <a:lnTo>
                    <a:pt x="1289" y="3648"/>
                  </a:lnTo>
                  <a:lnTo>
                    <a:pt x="1294" y="3649"/>
                  </a:lnTo>
                  <a:lnTo>
                    <a:pt x="1301" y="3649"/>
                  </a:lnTo>
                  <a:lnTo>
                    <a:pt x="1314" y="3648"/>
                  </a:lnTo>
                  <a:lnTo>
                    <a:pt x="1324" y="3647"/>
                  </a:lnTo>
                  <a:lnTo>
                    <a:pt x="1328" y="3648"/>
                  </a:lnTo>
                  <a:lnTo>
                    <a:pt x="1332" y="3649"/>
                  </a:lnTo>
                  <a:lnTo>
                    <a:pt x="1334" y="3653"/>
                  </a:lnTo>
                  <a:lnTo>
                    <a:pt x="1338" y="3657"/>
                  </a:lnTo>
                  <a:lnTo>
                    <a:pt x="1342" y="3670"/>
                  </a:lnTo>
                  <a:lnTo>
                    <a:pt x="1348" y="3687"/>
                  </a:lnTo>
                  <a:lnTo>
                    <a:pt x="1352" y="3696"/>
                  </a:lnTo>
                  <a:lnTo>
                    <a:pt x="1355" y="3704"/>
                  </a:lnTo>
                  <a:lnTo>
                    <a:pt x="1359" y="3711"/>
                  </a:lnTo>
                  <a:lnTo>
                    <a:pt x="1362" y="3716"/>
                  </a:lnTo>
                  <a:lnTo>
                    <a:pt x="1367" y="3720"/>
                  </a:lnTo>
                  <a:lnTo>
                    <a:pt x="1371" y="3722"/>
                  </a:lnTo>
                  <a:lnTo>
                    <a:pt x="1374" y="3723"/>
                  </a:lnTo>
                  <a:lnTo>
                    <a:pt x="1379" y="3723"/>
                  </a:lnTo>
                  <a:lnTo>
                    <a:pt x="1383" y="3722"/>
                  </a:lnTo>
                  <a:lnTo>
                    <a:pt x="1386" y="3720"/>
                  </a:lnTo>
                  <a:lnTo>
                    <a:pt x="1390" y="3716"/>
                  </a:lnTo>
                  <a:lnTo>
                    <a:pt x="1393" y="3712"/>
                  </a:lnTo>
                  <a:lnTo>
                    <a:pt x="1396" y="3708"/>
                  </a:lnTo>
                  <a:lnTo>
                    <a:pt x="1401" y="3704"/>
                  </a:lnTo>
                  <a:lnTo>
                    <a:pt x="1404" y="3702"/>
                  </a:lnTo>
                  <a:lnTo>
                    <a:pt x="1409" y="3701"/>
                  </a:lnTo>
                  <a:lnTo>
                    <a:pt x="1414" y="3701"/>
                  </a:lnTo>
                  <a:lnTo>
                    <a:pt x="1420" y="3701"/>
                  </a:lnTo>
                  <a:lnTo>
                    <a:pt x="1424" y="3703"/>
                  </a:lnTo>
                  <a:lnTo>
                    <a:pt x="1430" y="3706"/>
                  </a:lnTo>
                  <a:lnTo>
                    <a:pt x="1439" y="3711"/>
                  </a:lnTo>
                  <a:lnTo>
                    <a:pt x="1446" y="3715"/>
                  </a:lnTo>
                  <a:lnTo>
                    <a:pt x="1455" y="3717"/>
                  </a:lnTo>
                  <a:lnTo>
                    <a:pt x="1464" y="3718"/>
                  </a:lnTo>
                  <a:lnTo>
                    <a:pt x="1469" y="3718"/>
                  </a:lnTo>
                  <a:lnTo>
                    <a:pt x="1474" y="3718"/>
                  </a:lnTo>
                  <a:lnTo>
                    <a:pt x="1478" y="3716"/>
                  </a:lnTo>
                  <a:lnTo>
                    <a:pt x="1480" y="3715"/>
                  </a:lnTo>
                  <a:lnTo>
                    <a:pt x="1484" y="3709"/>
                  </a:lnTo>
                  <a:lnTo>
                    <a:pt x="1490" y="3701"/>
                  </a:lnTo>
                  <a:lnTo>
                    <a:pt x="1500" y="3689"/>
                  </a:lnTo>
                  <a:lnTo>
                    <a:pt x="1515" y="3674"/>
                  </a:lnTo>
                  <a:lnTo>
                    <a:pt x="1523" y="3668"/>
                  </a:lnTo>
                  <a:lnTo>
                    <a:pt x="1530" y="3662"/>
                  </a:lnTo>
                  <a:lnTo>
                    <a:pt x="1538" y="3659"/>
                  </a:lnTo>
                  <a:lnTo>
                    <a:pt x="1546" y="3657"/>
                  </a:lnTo>
                  <a:lnTo>
                    <a:pt x="1557" y="3655"/>
                  </a:lnTo>
                  <a:lnTo>
                    <a:pt x="1568" y="3653"/>
                  </a:lnTo>
                  <a:lnTo>
                    <a:pt x="1579" y="3648"/>
                  </a:lnTo>
                  <a:lnTo>
                    <a:pt x="1591" y="3642"/>
                  </a:lnTo>
                  <a:lnTo>
                    <a:pt x="1606" y="3634"/>
                  </a:lnTo>
                  <a:lnTo>
                    <a:pt x="1623" y="3624"/>
                  </a:lnTo>
                  <a:lnTo>
                    <a:pt x="1637" y="3617"/>
                  </a:lnTo>
                  <a:lnTo>
                    <a:pt x="1649" y="3611"/>
                  </a:lnTo>
                  <a:lnTo>
                    <a:pt x="1657" y="3610"/>
                  </a:lnTo>
                  <a:lnTo>
                    <a:pt x="1666" y="3610"/>
                  </a:lnTo>
                  <a:lnTo>
                    <a:pt x="1669" y="3610"/>
                  </a:lnTo>
                  <a:lnTo>
                    <a:pt x="1673" y="3611"/>
                  </a:lnTo>
                  <a:lnTo>
                    <a:pt x="1675" y="3614"/>
                  </a:lnTo>
                  <a:lnTo>
                    <a:pt x="1676" y="3617"/>
                  </a:lnTo>
                  <a:lnTo>
                    <a:pt x="1677" y="3623"/>
                  </a:lnTo>
                  <a:lnTo>
                    <a:pt x="1677" y="3632"/>
                  </a:lnTo>
                  <a:lnTo>
                    <a:pt x="1676" y="3639"/>
                  </a:lnTo>
                  <a:lnTo>
                    <a:pt x="1675" y="3645"/>
                  </a:lnTo>
                  <a:lnTo>
                    <a:pt x="1674" y="3649"/>
                  </a:lnTo>
                  <a:lnTo>
                    <a:pt x="1675" y="3655"/>
                  </a:lnTo>
                  <a:lnTo>
                    <a:pt x="1676" y="3660"/>
                  </a:lnTo>
                  <a:lnTo>
                    <a:pt x="1681" y="3666"/>
                  </a:lnTo>
                  <a:lnTo>
                    <a:pt x="1688" y="3672"/>
                  </a:lnTo>
                  <a:lnTo>
                    <a:pt x="1695" y="3674"/>
                  </a:lnTo>
                  <a:lnTo>
                    <a:pt x="1699" y="3676"/>
                  </a:lnTo>
                  <a:lnTo>
                    <a:pt x="1702" y="3674"/>
                  </a:lnTo>
                  <a:lnTo>
                    <a:pt x="1706" y="3674"/>
                  </a:lnTo>
                  <a:lnTo>
                    <a:pt x="1710" y="3672"/>
                  </a:lnTo>
                  <a:lnTo>
                    <a:pt x="1716" y="3666"/>
                  </a:lnTo>
                  <a:lnTo>
                    <a:pt x="1723" y="3657"/>
                  </a:lnTo>
                  <a:lnTo>
                    <a:pt x="1727" y="3653"/>
                  </a:lnTo>
                  <a:lnTo>
                    <a:pt x="1731" y="3649"/>
                  </a:lnTo>
                  <a:lnTo>
                    <a:pt x="1736" y="3647"/>
                  </a:lnTo>
                  <a:lnTo>
                    <a:pt x="1739" y="3646"/>
                  </a:lnTo>
                  <a:lnTo>
                    <a:pt x="1746" y="3646"/>
                  </a:lnTo>
                  <a:lnTo>
                    <a:pt x="1754" y="3645"/>
                  </a:lnTo>
                  <a:lnTo>
                    <a:pt x="1757" y="3645"/>
                  </a:lnTo>
                  <a:lnTo>
                    <a:pt x="1761" y="3643"/>
                  </a:lnTo>
                  <a:lnTo>
                    <a:pt x="1763" y="3641"/>
                  </a:lnTo>
                  <a:lnTo>
                    <a:pt x="1767" y="3638"/>
                  </a:lnTo>
                  <a:lnTo>
                    <a:pt x="1774" y="3632"/>
                  </a:lnTo>
                  <a:lnTo>
                    <a:pt x="1781" y="3628"/>
                  </a:lnTo>
                  <a:lnTo>
                    <a:pt x="1784" y="3627"/>
                  </a:lnTo>
                  <a:lnTo>
                    <a:pt x="1788" y="3626"/>
                  </a:lnTo>
                  <a:lnTo>
                    <a:pt x="1792" y="3626"/>
                  </a:lnTo>
                  <a:lnTo>
                    <a:pt x="1795" y="3627"/>
                  </a:lnTo>
                  <a:lnTo>
                    <a:pt x="1804" y="3629"/>
                  </a:lnTo>
                  <a:lnTo>
                    <a:pt x="1811" y="3629"/>
                  </a:lnTo>
                  <a:lnTo>
                    <a:pt x="1814" y="3629"/>
                  </a:lnTo>
                  <a:lnTo>
                    <a:pt x="1818" y="3628"/>
                  </a:lnTo>
                  <a:lnTo>
                    <a:pt x="1820" y="3626"/>
                  </a:lnTo>
                  <a:lnTo>
                    <a:pt x="1823" y="3623"/>
                  </a:lnTo>
                  <a:lnTo>
                    <a:pt x="1826" y="3614"/>
                  </a:lnTo>
                  <a:lnTo>
                    <a:pt x="1828" y="3602"/>
                  </a:lnTo>
                  <a:lnTo>
                    <a:pt x="1828" y="3590"/>
                  </a:lnTo>
                  <a:lnTo>
                    <a:pt x="1830" y="3579"/>
                  </a:lnTo>
                  <a:lnTo>
                    <a:pt x="1830" y="3571"/>
                  </a:lnTo>
                  <a:lnTo>
                    <a:pt x="1831" y="3565"/>
                  </a:lnTo>
                  <a:lnTo>
                    <a:pt x="1832" y="3561"/>
                  </a:lnTo>
                  <a:lnTo>
                    <a:pt x="1834" y="3559"/>
                  </a:lnTo>
                  <a:lnTo>
                    <a:pt x="1837" y="3558"/>
                  </a:lnTo>
                  <a:lnTo>
                    <a:pt x="1839" y="3557"/>
                  </a:lnTo>
                  <a:lnTo>
                    <a:pt x="1845" y="3554"/>
                  </a:lnTo>
                  <a:lnTo>
                    <a:pt x="1850" y="3552"/>
                  </a:lnTo>
                  <a:lnTo>
                    <a:pt x="1851" y="3551"/>
                  </a:lnTo>
                  <a:lnTo>
                    <a:pt x="1852" y="3548"/>
                  </a:lnTo>
                  <a:lnTo>
                    <a:pt x="1853" y="3545"/>
                  </a:lnTo>
                  <a:lnTo>
                    <a:pt x="1855" y="3541"/>
                  </a:lnTo>
                  <a:lnTo>
                    <a:pt x="1853" y="3533"/>
                  </a:lnTo>
                  <a:lnTo>
                    <a:pt x="1851" y="3527"/>
                  </a:lnTo>
                  <a:lnTo>
                    <a:pt x="1847" y="3521"/>
                  </a:lnTo>
                  <a:lnTo>
                    <a:pt x="1843" y="3517"/>
                  </a:lnTo>
                  <a:lnTo>
                    <a:pt x="1840" y="3515"/>
                  </a:lnTo>
                  <a:lnTo>
                    <a:pt x="1838" y="3513"/>
                  </a:lnTo>
                  <a:lnTo>
                    <a:pt x="1836" y="3509"/>
                  </a:lnTo>
                  <a:lnTo>
                    <a:pt x="1834" y="3506"/>
                  </a:lnTo>
                  <a:lnTo>
                    <a:pt x="1833" y="3501"/>
                  </a:lnTo>
                  <a:lnTo>
                    <a:pt x="1833" y="3496"/>
                  </a:lnTo>
                  <a:lnTo>
                    <a:pt x="1833" y="3491"/>
                  </a:lnTo>
                  <a:lnTo>
                    <a:pt x="1833" y="3487"/>
                  </a:lnTo>
                  <a:lnTo>
                    <a:pt x="1836" y="3476"/>
                  </a:lnTo>
                  <a:lnTo>
                    <a:pt x="1837" y="3465"/>
                  </a:lnTo>
                  <a:lnTo>
                    <a:pt x="1839" y="3456"/>
                  </a:lnTo>
                  <a:lnTo>
                    <a:pt x="1839" y="3446"/>
                  </a:lnTo>
                  <a:lnTo>
                    <a:pt x="1838" y="3437"/>
                  </a:lnTo>
                  <a:lnTo>
                    <a:pt x="1836" y="3426"/>
                  </a:lnTo>
                  <a:lnTo>
                    <a:pt x="1831" y="3414"/>
                  </a:lnTo>
                  <a:lnTo>
                    <a:pt x="1824" y="3403"/>
                  </a:lnTo>
                  <a:lnTo>
                    <a:pt x="1817" y="3395"/>
                  </a:lnTo>
                  <a:lnTo>
                    <a:pt x="1811" y="3387"/>
                  </a:lnTo>
                  <a:lnTo>
                    <a:pt x="1808" y="3383"/>
                  </a:lnTo>
                  <a:lnTo>
                    <a:pt x="1807" y="3378"/>
                  </a:lnTo>
                  <a:lnTo>
                    <a:pt x="1805" y="3375"/>
                  </a:lnTo>
                  <a:lnTo>
                    <a:pt x="1805" y="3370"/>
                  </a:lnTo>
                  <a:lnTo>
                    <a:pt x="1804" y="3357"/>
                  </a:lnTo>
                  <a:lnTo>
                    <a:pt x="1804" y="3339"/>
                  </a:lnTo>
                  <a:lnTo>
                    <a:pt x="1805" y="3321"/>
                  </a:lnTo>
                  <a:lnTo>
                    <a:pt x="1807" y="3308"/>
                  </a:lnTo>
                  <a:lnTo>
                    <a:pt x="1811" y="3299"/>
                  </a:lnTo>
                  <a:lnTo>
                    <a:pt x="1814" y="3289"/>
                  </a:lnTo>
                  <a:lnTo>
                    <a:pt x="1818" y="3277"/>
                  </a:lnTo>
                  <a:lnTo>
                    <a:pt x="1819" y="3264"/>
                  </a:lnTo>
                  <a:lnTo>
                    <a:pt x="1819" y="3249"/>
                  </a:lnTo>
                  <a:lnTo>
                    <a:pt x="1819" y="3232"/>
                  </a:lnTo>
                  <a:lnTo>
                    <a:pt x="1819" y="3225"/>
                  </a:lnTo>
                  <a:lnTo>
                    <a:pt x="1820" y="3217"/>
                  </a:lnTo>
                  <a:lnTo>
                    <a:pt x="1821" y="3211"/>
                  </a:lnTo>
                  <a:lnTo>
                    <a:pt x="1823" y="3207"/>
                  </a:lnTo>
                  <a:lnTo>
                    <a:pt x="1827" y="3201"/>
                  </a:lnTo>
                  <a:lnTo>
                    <a:pt x="1830" y="3197"/>
                  </a:lnTo>
                  <a:lnTo>
                    <a:pt x="1832" y="3192"/>
                  </a:lnTo>
                  <a:lnTo>
                    <a:pt x="1834" y="3185"/>
                  </a:lnTo>
                  <a:lnTo>
                    <a:pt x="1836" y="3176"/>
                  </a:lnTo>
                  <a:lnTo>
                    <a:pt x="1837" y="3170"/>
                  </a:lnTo>
                  <a:lnTo>
                    <a:pt x="1839" y="3166"/>
                  </a:lnTo>
                  <a:lnTo>
                    <a:pt x="1843" y="3164"/>
                  </a:lnTo>
                  <a:lnTo>
                    <a:pt x="1846" y="3164"/>
                  </a:lnTo>
                  <a:lnTo>
                    <a:pt x="1850" y="3166"/>
                  </a:lnTo>
                  <a:lnTo>
                    <a:pt x="1853" y="3169"/>
                  </a:lnTo>
                  <a:lnTo>
                    <a:pt x="1857" y="3174"/>
                  </a:lnTo>
                  <a:lnTo>
                    <a:pt x="1861" y="3179"/>
                  </a:lnTo>
                  <a:lnTo>
                    <a:pt x="1865" y="3182"/>
                  </a:lnTo>
                  <a:lnTo>
                    <a:pt x="1868" y="3182"/>
                  </a:lnTo>
                  <a:lnTo>
                    <a:pt x="1869" y="3182"/>
                  </a:lnTo>
                  <a:lnTo>
                    <a:pt x="1871" y="3181"/>
                  </a:lnTo>
                  <a:lnTo>
                    <a:pt x="1875" y="3179"/>
                  </a:lnTo>
                  <a:lnTo>
                    <a:pt x="1880" y="3174"/>
                  </a:lnTo>
                  <a:lnTo>
                    <a:pt x="1884" y="3170"/>
                  </a:lnTo>
                  <a:lnTo>
                    <a:pt x="1890" y="3166"/>
                  </a:lnTo>
                  <a:lnTo>
                    <a:pt x="1896" y="3163"/>
                  </a:lnTo>
                  <a:lnTo>
                    <a:pt x="1905" y="3160"/>
                  </a:lnTo>
                  <a:lnTo>
                    <a:pt x="1910" y="3156"/>
                  </a:lnTo>
                  <a:lnTo>
                    <a:pt x="1916" y="3151"/>
                  </a:lnTo>
                  <a:lnTo>
                    <a:pt x="1922" y="3143"/>
                  </a:lnTo>
                  <a:lnTo>
                    <a:pt x="1926" y="3132"/>
                  </a:lnTo>
                  <a:lnTo>
                    <a:pt x="1931" y="3123"/>
                  </a:lnTo>
                  <a:lnTo>
                    <a:pt x="1932" y="3117"/>
                  </a:lnTo>
                  <a:lnTo>
                    <a:pt x="1935" y="3112"/>
                  </a:lnTo>
                  <a:lnTo>
                    <a:pt x="1939" y="3109"/>
                  </a:lnTo>
                  <a:lnTo>
                    <a:pt x="1943" y="3105"/>
                  </a:lnTo>
                  <a:lnTo>
                    <a:pt x="1953" y="3099"/>
                  </a:lnTo>
                  <a:lnTo>
                    <a:pt x="1964" y="3092"/>
                  </a:lnTo>
                  <a:lnTo>
                    <a:pt x="1975" y="3085"/>
                  </a:lnTo>
                  <a:lnTo>
                    <a:pt x="1985" y="3074"/>
                  </a:lnTo>
                  <a:lnTo>
                    <a:pt x="1996" y="3061"/>
                  </a:lnTo>
                  <a:lnTo>
                    <a:pt x="2004" y="3050"/>
                  </a:lnTo>
                  <a:lnTo>
                    <a:pt x="2014" y="3041"/>
                  </a:lnTo>
                  <a:lnTo>
                    <a:pt x="2026" y="3030"/>
                  </a:lnTo>
                  <a:lnTo>
                    <a:pt x="2039" y="3021"/>
                  </a:lnTo>
                  <a:lnTo>
                    <a:pt x="2051" y="3010"/>
                  </a:lnTo>
                  <a:lnTo>
                    <a:pt x="2056" y="3005"/>
                  </a:lnTo>
                  <a:lnTo>
                    <a:pt x="2059" y="3000"/>
                  </a:lnTo>
                  <a:lnTo>
                    <a:pt x="2061" y="2994"/>
                  </a:lnTo>
                  <a:lnTo>
                    <a:pt x="2064" y="2990"/>
                  </a:lnTo>
                  <a:lnTo>
                    <a:pt x="2067" y="2978"/>
                  </a:lnTo>
                  <a:lnTo>
                    <a:pt x="2070" y="2962"/>
                  </a:lnTo>
                  <a:lnTo>
                    <a:pt x="2073" y="2948"/>
                  </a:lnTo>
                  <a:lnTo>
                    <a:pt x="2076" y="2937"/>
                  </a:lnTo>
                  <a:lnTo>
                    <a:pt x="2077" y="2929"/>
                  </a:lnTo>
                  <a:lnTo>
                    <a:pt x="2077" y="2922"/>
                  </a:lnTo>
                  <a:lnTo>
                    <a:pt x="2077" y="2918"/>
                  </a:lnTo>
                  <a:lnTo>
                    <a:pt x="2075" y="2914"/>
                  </a:lnTo>
                  <a:lnTo>
                    <a:pt x="2072" y="2910"/>
                  </a:lnTo>
                  <a:lnTo>
                    <a:pt x="2069" y="2907"/>
                  </a:lnTo>
                  <a:lnTo>
                    <a:pt x="2061" y="2899"/>
                  </a:lnTo>
                  <a:lnTo>
                    <a:pt x="2056" y="2891"/>
                  </a:lnTo>
                  <a:lnTo>
                    <a:pt x="2052" y="2884"/>
                  </a:lnTo>
                  <a:lnTo>
                    <a:pt x="2050" y="2877"/>
                  </a:lnTo>
                  <a:lnTo>
                    <a:pt x="2050" y="2871"/>
                  </a:lnTo>
                  <a:lnTo>
                    <a:pt x="2052" y="2864"/>
                  </a:lnTo>
                  <a:lnTo>
                    <a:pt x="2057" y="2858"/>
                  </a:lnTo>
                  <a:lnTo>
                    <a:pt x="2063" y="2853"/>
                  </a:lnTo>
                  <a:lnTo>
                    <a:pt x="2079" y="2841"/>
                  </a:lnTo>
                  <a:lnTo>
                    <a:pt x="2098" y="2826"/>
                  </a:lnTo>
                  <a:lnTo>
                    <a:pt x="2105" y="2819"/>
                  </a:lnTo>
                  <a:lnTo>
                    <a:pt x="2111" y="2813"/>
                  </a:lnTo>
                  <a:lnTo>
                    <a:pt x="2115" y="2809"/>
                  </a:lnTo>
                  <a:lnTo>
                    <a:pt x="2121" y="2808"/>
                  </a:lnTo>
                  <a:lnTo>
                    <a:pt x="2126" y="2809"/>
                  </a:lnTo>
                  <a:lnTo>
                    <a:pt x="2130" y="2811"/>
                  </a:lnTo>
                  <a:lnTo>
                    <a:pt x="2135" y="2815"/>
                  </a:lnTo>
                  <a:lnTo>
                    <a:pt x="2140" y="2821"/>
                  </a:lnTo>
                  <a:lnTo>
                    <a:pt x="2145" y="2827"/>
                  </a:lnTo>
                  <a:lnTo>
                    <a:pt x="2149" y="2832"/>
                  </a:lnTo>
                  <a:lnTo>
                    <a:pt x="2154" y="2834"/>
                  </a:lnTo>
                  <a:lnTo>
                    <a:pt x="2159" y="2835"/>
                  </a:lnTo>
                  <a:lnTo>
                    <a:pt x="2164" y="2835"/>
                  </a:lnTo>
                  <a:lnTo>
                    <a:pt x="2170" y="2833"/>
                  </a:lnTo>
                  <a:lnTo>
                    <a:pt x="2174" y="2829"/>
                  </a:lnTo>
                  <a:lnTo>
                    <a:pt x="2180" y="2823"/>
                  </a:lnTo>
                  <a:lnTo>
                    <a:pt x="2191" y="2814"/>
                  </a:lnTo>
                  <a:lnTo>
                    <a:pt x="2202" y="2806"/>
                  </a:lnTo>
                  <a:lnTo>
                    <a:pt x="2209" y="2801"/>
                  </a:lnTo>
                  <a:lnTo>
                    <a:pt x="2214" y="2795"/>
                  </a:lnTo>
                  <a:lnTo>
                    <a:pt x="2217" y="2789"/>
                  </a:lnTo>
                  <a:lnTo>
                    <a:pt x="2220" y="2781"/>
                  </a:lnTo>
                  <a:lnTo>
                    <a:pt x="2220" y="2772"/>
                  </a:lnTo>
                  <a:lnTo>
                    <a:pt x="2218" y="2764"/>
                  </a:lnTo>
                  <a:lnTo>
                    <a:pt x="2216" y="2754"/>
                  </a:lnTo>
                  <a:lnTo>
                    <a:pt x="2211" y="2745"/>
                  </a:lnTo>
                  <a:lnTo>
                    <a:pt x="2208" y="2735"/>
                  </a:lnTo>
                  <a:lnTo>
                    <a:pt x="2203" y="2726"/>
                  </a:lnTo>
                  <a:lnTo>
                    <a:pt x="2199" y="2716"/>
                  </a:lnTo>
                  <a:lnTo>
                    <a:pt x="2196" y="2709"/>
                  </a:lnTo>
                  <a:lnTo>
                    <a:pt x="2195" y="2702"/>
                  </a:lnTo>
                  <a:lnTo>
                    <a:pt x="2195" y="2694"/>
                  </a:lnTo>
                  <a:lnTo>
                    <a:pt x="2196" y="2687"/>
                  </a:lnTo>
                  <a:lnTo>
                    <a:pt x="2199" y="2681"/>
                  </a:lnTo>
                  <a:lnTo>
                    <a:pt x="2204" y="2675"/>
                  </a:lnTo>
                  <a:lnTo>
                    <a:pt x="2206" y="2669"/>
                  </a:lnTo>
                  <a:lnTo>
                    <a:pt x="2210" y="2663"/>
                  </a:lnTo>
                  <a:lnTo>
                    <a:pt x="2211" y="2656"/>
                  </a:lnTo>
                  <a:lnTo>
                    <a:pt x="2212" y="2650"/>
                  </a:lnTo>
                  <a:lnTo>
                    <a:pt x="2215" y="2646"/>
                  </a:lnTo>
                  <a:lnTo>
                    <a:pt x="2218" y="2645"/>
                  </a:lnTo>
                  <a:lnTo>
                    <a:pt x="2222" y="2644"/>
                  </a:lnTo>
                  <a:lnTo>
                    <a:pt x="2226" y="2645"/>
                  </a:lnTo>
                  <a:lnTo>
                    <a:pt x="2229" y="2647"/>
                  </a:lnTo>
                  <a:lnTo>
                    <a:pt x="2233" y="2651"/>
                  </a:lnTo>
                  <a:lnTo>
                    <a:pt x="2235" y="2655"/>
                  </a:lnTo>
                  <a:lnTo>
                    <a:pt x="2239" y="2659"/>
                  </a:lnTo>
                  <a:lnTo>
                    <a:pt x="2243" y="2662"/>
                  </a:lnTo>
                  <a:lnTo>
                    <a:pt x="2250" y="2664"/>
                  </a:lnTo>
                  <a:lnTo>
                    <a:pt x="2258" y="2664"/>
                  </a:lnTo>
                  <a:lnTo>
                    <a:pt x="2267" y="2663"/>
                  </a:lnTo>
                  <a:lnTo>
                    <a:pt x="2275" y="2662"/>
                  </a:lnTo>
                  <a:lnTo>
                    <a:pt x="2284" y="2663"/>
                  </a:lnTo>
                  <a:lnTo>
                    <a:pt x="2291" y="2665"/>
                  </a:lnTo>
                  <a:lnTo>
                    <a:pt x="2298" y="2668"/>
                  </a:lnTo>
                  <a:lnTo>
                    <a:pt x="2308" y="2669"/>
                  </a:lnTo>
                  <a:lnTo>
                    <a:pt x="2318" y="2669"/>
                  </a:lnTo>
                  <a:lnTo>
                    <a:pt x="2329" y="2666"/>
                  </a:lnTo>
                  <a:lnTo>
                    <a:pt x="2340" y="2664"/>
                  </a:lnTo>
                  <a:lnTo>
                    <a:pt x="2349" y="2659"/>
                  </a:lnTo>
                  <a:lnTo>
                    <a:pt x="2359" y="2656"/>
                  </a:lnTo>
                  <a:lnTo>
                    <a:pt x="2367" y="2653"/>
                  </a:lnTo>
                  <a:lnTo>
                    <a:pt x="2374" y="2653"/>
                  </a:lnTo>
                  <a:lnTo>
                    <a:pt x="2380" y="2653"/>
                  </a:lnTo>
                  <a:lnTo>
                    <a:pt x="2386" y="2656"/>
                  </a:lnTo>
                  <a:lnTo>
                    <a:pt x="2391" y="2658"/>
                  </a:lnTo>
                  <a:lnTo>
                    <a:pt x="2394" y="2659"/>
                  </a:lnTo>
                  <a:lnTo>
                    <a:pt x="2400" y="2660"/>
                  </a:lnTo>
                  <a:lnTo>
                    <a:pt x="2406" y="2660"/>
                  </a:lnTo>
                  <a:lnTo>
                    <a:pt x="2412" y="2660"/>
                  </a:lnTo>
                  <a:lnTo>
                    <a:pt x="2420" y="2660"/>
                  </a:lnTo>
                  <a:lnTo>
                    <a:pt x="2429" y="2660"/>
                  </a:lnTo>
                  <a:lnTo>
                    <a:pt x="2432" y="2662"/>
                  </a:lnTo>
                  <a:lnTo>
                    <a:pt x="2436" y="2663"/>
                  </a:lnTo>
                  <a:lnTo>
                    <a:pt x="2438" y="2664"/>
                  </a:lnTo>
                  <a:lnTo>
                    <a:pt x="2439" y="2665"/>
                  </a:lnTo>
                  <a:lnTo>
                    <a:pt x="2438" y="2666"/>
                  </a:lnTo>
                  <a:lnTo>
                    <a:pt x="2435" y="2670"/>
                  </a:lnTo>
                  <a:lnTo>
                    <a:pt x="2426" y="2677"/>
                  </a:lnTo>
                  <a:lnTo>
                    <a:pt x="2417" y="2683"/>
                  </a:lnTo>
                  <a:lnTo>
                    <a:pt x="2406" y="2689"/>
                  </a:lnTo>
                  <a:lnTo>
                    <a:pt x="2396" y="2695"/>
                  </a:lnTo>
                  <a:lnTo>
                    <a:pt x="2390" y="2699"/>
                  </a:lnTo>
                  <a:lnTo>
                    <a:pt x="2384" y="2704"/>
                  </a:lnTo>
                  <a:lnTo>
                    <a:pt x="2379" y="2710"/>
                  </a:lnTo>
                  <a:lnTo>
                    <a:pt x="2375" y="2716"/>
                  </a:lnTo>
                  <a:lnTo>
                    <a:pt x="2372" y="2725"/>
                  </a:lnTo>
                  <a:lnTo>
                    <a:pt x="2369" y="2732"/>
                  </a:lnTo>
                  <a:lnTo>
                    <a:pt x="2368" y="2740"/>
                  </a:lnTo>
                  <a:lnTo>
                    <a:pt x="2368" y="2747"/>
                  </a:lnTo>
                  <a:lnTo>
                    <a:pt x="2367" y="2763"/>
                  </a:lnTo>
                  <a:lnTo>
                    <a:pt x="2366" y="2775"/>
                  </a:lnTo>
                  <a:lnTo>
                    <a:pt x="2363" y="2785"/>
                  </a:lnTo>
                  <a:lnTo>
                    <a:pt x="2362" y="2794"/>
                  </a:lnTo>
                  <a:lnTo>
                    <a:pt x="2362" y="2797"/>
                  </a:lnTo>
                  <a:lnTo>
                    <a:pt x="2363" y="2800"/>
                  </a:lnTo>
                  <a:lnTo>
                    <a:pt x="2366" y="2802"/>
                  </a:lnTo>
                  <a:lnTo>
                    <a:pt x="2369" y="2803"/>
                  </a:lnTo>
                  <a:lnTo>
                    <a:pt x="2373" y="2804"/>
                  </a:lnTo>
                  <a:lnTo>
                    <a:pt x="2378" y="2804"/>
                  </a:lnTo>
                  <a:lnTo>
                    <a:pt x="2382" y="2802"/>
                  </a:lnTo>
                  <a:lnTo>
                    <a:pt x="2387" y="2800"/>
                  </a:lnTo>
                  <a:lnTo>
                    <a:pt x="2391" y="2797"/>
                  </a:lnTo>
                  <a:lnTo>
                    <a:pt x="2394" y="2795"/>
                  </a:lnTo>
                  <a:lnTo>
                    <a:pt x="2399" y="2794"/>
                  </a:lnTo>
                  <a:lnTo>
                    <a:pt x="2403" y="2794"/>
                  </a:lnTo>
                  <a:lnTo>
                    <a:pt x="2405" y="2795"/>
                  </a:lnTo>
                  <a:lnTo>
                    <a:pt x="2407" y="2796"/>
                  </a:lnTo>
                  <a:lnTo>
                    <a:pt x="2409" y="2798"/>
                  </a:lnTo>
                  <a:lnTo>
                    <a:pt x="2410" y="2802"/>
                  </a:lnTo>
                  <a:lnTo>
                    <a:pt x="2411" y="2810"/>
                  </a:lnTo>
                  <a:lnTo>
                    <a:pt x="2415" y="2815"/>
                  </a:lnTo>
                  <a:lnTo>
                    <a:pt x="2418" y="2820"/>
                  </a:lnTo>
                  <a:lnTo>
                    <a:pt x="2424" y="2825"/>
                  </a:lnTo>
                  <a:lnTo>
                    <a:pt x="2429" y="2830"/>
                  </a:lnTo>
                  <a:lnTo>
                    <a:pt x="2432" y="2835"/>
                  </a:lnTo>
                  <a:lnTo>
                    <a:pt x="2432" y="2839"/>
                  </a:lnTo>
                  <a:lnTo>
                    <a:pt x="2431" y="2841"/>
                  </a:lnTo>
                  <a:lnTo>
                    <a:pt x="2429" y="2845"/>
                  </a:lnTo>
                  <a:lnTo>
                    <a:pt x="2425" y="2847"/>
                  </a:lnTo>
                  <a:lnTo>
                    <a:pt x="2418" y="2853"/>
                  </a:lnTo>
                  <a:lnTo>
                    <a:pt x="2413" y="2858"/>
                  </a:lnTo>
                  <a:lnTo>
                    <a:pt x="2413" y="2860"/>
                  </a:lnTo>
                  <a:lnTo>
                    <a:pt x="2413" y="2863"/>
                  </a:lnTo>
                  <a:lnTo>
                    <a:pt x="2416" y="2865"/>
                  </a:lnTo>
                  <a:lnTo>
                    <a:pt x="2419" y="2867"/>
                  </a:lnTo>
                  <a:lnTo>
                    <a:pt x="2422" y="2871"/>
                  </a:lnTo>
                  <a:lnTo>
                    <a:pt x="2424" y="2873"/>
                  </a:lnTo>
                  <a:lnTo>
                    <a:pt x="2425" y="2876"/>
                  </a:lnTo>
                  <a:lnTo>
                    <a:pt x="2425" y="2879"/>
                  </a:lnTo>
                  <a:lnTo>
                    <a:pt x="2423" y="2885"/>
                  </a:lnTo>
                  <a:lnTo>
                    <a:pt x="2419" y="2892"/>
                  </a:lnTo>
                  <a:lnTo>
                    <a:pt x="2415" y="2899"/>
                  </a:lnTo>
                  <a:lnTo>
                    <a:pt x="2409" y="2905"/>
                  </a:lnTo>
                  <a:lnTo>
                    <a:pt x="2405" y="2908"/>
                  </a:lnTo>
                  <a:lnTo>
                    <a:pt x="2400" y="2910"/>
                  </a:lnTo>
                  <a:lnTo>
                    <a:pt x="2396" y="2912"/>
                  </a:lnTo>
                  <a:lnTo>
                    <a:pt x="2391" y="2914"/>
                  </a:lnTo>
                  <a:lnTo>
                    <a:pt x="2380" y="2917"/>
                  </a:lnTo>
                  <a:lnTo>
                    <a:pt x="2373" y="2920"/>
                  </a:lnTo>
                  <a:lnTo>
                    <a:pt x="2371" y="2922"/>
                  </a:lnTo>
                  <a:lnTo>
                    <a:pt x="2369" y="2924"/>
                  </a:lnTo>
                  <a:lnTo>
                    <a:pt x="2369" y="2927"/>
                  </a:lnTo>
                  <a:lnTo>
                    <a:pt x="2371" y="2930"/>
                  </a:lnTo>
                  <a:lnTo>
                    <a:pt x="2373" y="2935"/>
                  </a:lnTo>
                  <a:lnTo>
                    <a:pt x="2379" y="2940"/>
                  </a:lnTo>
                  <a:lnTo>
                    <a:pt x="2385" y="2946"/>
                  </a:lnTo>
                  <a:lnTo>
                    <a:pt x="2393" y="2952"/>
                  </a:lnTo>
                  <a:lnTo>
                    <a:pt x="2412" y="2965"/>
                  </a:lnTo>
                  <a:lnTo>
                    <a:pt x="2430" y="2979"/>
                  </a:lnTo>
                  <a:lnTo>
                    <a:pt x="2444" y="2992"/>
                  </a:lnTo>
                  <a:lnTo>
                    <a:pt x="2456" y="3003"/>
                  </a:lnTo>
                  <a:lnTo>
                    <a:pt x="2462" y="3008"/>
                  </a:lnTo>
                  <a:lnTo>
                    <a:pt x="2467" y="3010"/>
                  </a:lnTo>
                  <a:lnTo>
                    <a:pt x="2473" y="3014"/>
                  </a:lnTo>
                  <a:lnTo>
                    <a:pt x="2479" y="3015"/>
                  </a:lnTo>
                  <a:lnTo>
                    <a:pt x="2486" y="3015"/>
                  </a:lnTo>
                  <a:lnTo>
                    <a:pt x="2492" y="3014"/>
                  </a:lnTo>
                  <a:lnTo>
                    <a:pt x="2498" y="3011"/>
                  </a:lnTo>
                  <a:lnTo>
                    <a:pt x="2504" y="3008"/>
                  </a:lnTo>
                  <a:lnTo>
                    <a:pt x="2511" y="3003"/>
                  </a:lnTo>
                  <a:lnTo>
                    <a:pt x="2517" y="3000"/>
                  </a:lnTo>
                  <a:lnTo>
                    <a:pt x="2523" y="2998"/>
                  </a:lnTo>
                  <a:lnTo>
                    <a:pt x="2530" y="2998"/>
                  </a:lnTo>
                  <a:lnTo>
                    <a:pt x="2545" y="3000"/>
                  </a:lnTo>
                  <a:lnTo>
                    <a:pt x="2563" y="3003"/>
                  </a:lnTo>
                  <a:lnTo>
                    <a:pt x="2571" y="3003"/>
                  </a:lnTo>
                  <a:lnTo>
                    <a:pt x="2580" y="3002"/>
                  </a:lnTo>
                  <a:lnTo>
                    <a:pt x="2582" y="3002"/>
                  </a:lnTo>
                  <a:lnTo>
                    <a:pt x="2585" y="2999"/>
                  </a:lnTo>
                  <a:lnTo>
                    <a:pt x="2587" y="2998"/>
                  </a:lnTo>
                  <a:lnTo>
                    <a:pt x="2588" y="2996"/>
                  </a:lnTo>
                  <a:lnTo>
                    <a:pt x="2593" y="2981"/>
                  </a:lnTo>
                  <a:lnTo>
                    <a:pt x="2601" y="2964"/>
                  </a:lnTo>
                  <a:lnTo>
                    <a:pt x="2607" y="2954"/>
                  </a:lnTo>
                  <a:lnTo>
                    <a:pt x="2614" y="2945"/>
                  </a:lnTo>
                  <a:lnTo>
                    <a:pt x="2623" y="2936"/>
                  </a:lnTo>
                  <a:lnTo>
                    <a:pt x="2632" y="2928"/>
                  </a:lnTo>
                  <a:lnTo>
                    <a:pt x="2643" y="2922"/>
                  </a:lnTo>
                  <a:lnTo>
                    <a:pt x="2652" y="2918"/>
                  </a:lnTo>
                  <a:lnTo>
                    <a:pt x="2661" y="2917"/>
                  </a:lnTo>
                  <a:lnTo>
                    <a:pt x="2669" y="2917"/>
                  </a:lnTo>
                  <a:lnTo>
                    <a:pt x="2676" y="2918"/>
                  </a:lnTo>
                  <a:lnTo>
                    <a:pt x="2683" y="2921"/>
                  </a:lnTo>
                  <a:lnTo>
                    <a:pt x="2688" y="2924"/>
                  </a:lnTo>
                  <a:lnTo>
                    <a:pt x="2692" y="2928"/>
                  </a:lnTo>
                  <a:lnTo>
                    <a:pt x="2694" y="2930"/>
                  </a:lnTo>
                  <a:lnTo>
                    <a:pt x="2696" y="2934"/>
                  </a:lnTo>
                  <a:lnTo>
                    <a:pt x="2697" y="2937"/>
                  </a:lnTo>
                  <a:lnTo>
                    <a:pt x="2699" y="2942"/>
                  </a:lnTo>
                  <a:lnTo>
                    <a:pt x="2699" y="2949"/>
                  </a:lnTo>
                  <a:lnTo>
                    <a:pt x="2700" y="2956"/>
                  </a:lnTo>
                  <a:lnTo>
                    <a:pt x="2701" y="2959"/>
                  </a:lnTo>
                  <a:lnTo>
                    <a:pt x="2703" y="2960"/>
                  </a:lnTo>
                  <a:lnTo>
                    <a:pt x="2705" y="2961"/>
                  </a:lnTo>
                  <a:lnTo>
                    <a:pt x="2708" y="2961"/>
                  </a:lnTo>
                  <a:lnTo>
                    <a:pt x="2714" y="2961"/>
                  </a:lnTo>
                  <a:lnTo>
                    <a:pt x="2722" y="2961"/>
                  </a:lnTo>
                  <a:lnTo>
                    <a:pt x="2727" y="2961"/>
                  </a:lnTo>
                  <a:lnTo>
                    <a:pt x="2731" y="2962"/>
                  </a:lnTo>
                  <a:lnTo>
                    <a:pt x="2733" y="2964"/>
                  </a:lnTo>
                  <a:lnTo>
                    <a:pt x="2735" y="2966"/>
                  </a:lnTo>
                  <a:lnTo>
                    <a:pt x="2737" y="2970"/>
                  </a:lnTo>
                  <a:lnTo>
                    <a:pt x="2738" y="2973"/>
                  </a:lnTo>
                  <a:lnTo>
                    <a:pt x="2738" y="2979"/>
                  </a:lnTo>
                  <a:lnTo>
                    <a:pt x="2738" y="2985"/>
                  </a:lnTo>
                  <a:lnTo>
                    <a:pt x="2734" y="2997"/>
                  </a:lnTo>
                  <a:lnTo>
                    <a:pt x="2730" y="3005"/>
                  </a:lnTo>
                  <a:lnTo>
                    <a:pt x="2726" y="3014"/>
                  </a:lnTo>
                  <a:lnTo>
                    <a:pt x="2724" y="3023"/>
                  </a:lnTo>
                  <a:lnTo>
                    <a:pt x="2724" y="3028"/>
                  </a:lnTo>
                  <a:lnTo>
                    <a:pt x="2724" y="3031"/>
                  </a:lnTo>
                  <a:lnTo>
                    <a:pt x="2725" y="3035"/>
                  </a:lnTo>
                  <a:lnTo>
                    <a:pt x="2726" y="3037"/>
                  </a:lnTo>
                  <a:lnTo>
                    <a:pt x="2728" y="3040"/>
                  </a:lnTo>
                  <a:lnTo>
                    <a:pt x="2732" y="3041"/>
                  </a:lnTo>
                  <a:lnTo>
                    <a:pt x="2735" y="3041"/>
                  </a:lnTo>
                  <a:lnTo>
                    <a:pt x="2739" y="3041"/>
                  </a:lnTo>
                  <a:lnTo>
                    <a:pt x="2743" y="3041"/>
                  </a:lnTo>
                  <a:lnTo>
                    <a:pt x="2746" y="3042"/>
                  </a:lnTo>
                  <a:lnTo>
                    <a:pt x="2749" y="3043"/>
                  </a:lnTo>
                  <a:lnTo>
                    <a:pt x="2750" y="3044"/>
                  </a:lnTo>
                  <a:lnTo>
                    <a:pt x="2750" y="3046"/>
                  </a:lnTo>
                  <a:lnTo>
                    <a:pt x="2749" y="3048"/>
                  </a:lnTo>
                  <a:lnTo>
                    <a:pt x="2747" y="3050"/>
                  </a:lnTo>
                  <a:lnTo>
                    <a:pt x="2745" y="3053"/>
                  </a:lnTo>
                  <a:lnTo>
                    <a:pt x="2741" y="3057"/>
                  </a:lnTo>
                  <a:lnTo>
                    <a:pt x="2739" y="3063"/>
                  </a:lnTo>
                  <a:lnTo>
                    <a:pt x="2737" y="3071"/>
                  </a:lnTo>
                  <a:lnTo>
                    <a:pt x="2737" y="3078"/>
                  </a:lnTo>
                  <a:lnTo>
                    <a:pt x="2738" y="3080"/>
                  </a:lnTo>
                  <a:lnTo>
                    <a:pt x="2739" y="3082"/>
                  </a:lnTo>
                  <a:lnTo>
                    <a:pt x="2740" y="3082"/>
                  </a:lnTo>
                  <a:lnTo>
                    <a:pt x="2743" y="3082"/>
                  </a:lnTo>
                  <a:lnTo>
                    <a:pt x="2749" y="3084"/>
                  </a:lnTo>
                  <a:lnTo>
                    <a:pt x="2756" y="3081"/>
                  </a:lnTo>
                  <a:lnTo>
                    <a:pt x="2768" y="3077"/>
                  </a:lnTo>
                  <a:lnTo>
                    <a:pt x="2782" y="3071"/>
                  </a:lnTo>
                  <a:lnTo>
                    <a:pt x="2795" y="3066"/>
                  </a:lnTo>
                  <a:lnTo>
                    <a:pt x="2807" y="3062"/>
                  </a:lnTo>
                  <a:lnTo>
                    <a:pt x="2812" y="3062"/>
                  </a:lnTo>
                  <a:lnTo>
                    <a:pt x="2815" y="3062"/>
                  </a:lnTo>
                  <a:lnTo>
                    <a:pt x="2820" y="3062"/>
                  </a:lnTo>
                  <a:lnTo>
                    <a:pt x="2823" y="3065"/>
                  </a:lnTo>
                  <a:lnTo>
                    <a:pt x="2831" y="3068"/>
                  </a:lnTo>
                  <a:lnTo>
                    <a:pt x="2839" y="3075"/>
                  </a:lnTo>
                  <a:lnTo>
                    <a:pt x="2856" y="3090"/>
                  </a:lnTo>
                  <a:lnTo>
                    <a:pt x="2869" y="3103"/>
                  </a:lnTo>
                  <a:lnTo>
                    <a:pt x="2872" y="3105"/>
                  </a:lnTo>
                  <a:lnTo>
                    <a:pt x="2876" y="3107"/>
                  </a:lnTo>
                  <a:lnTo>
                    <a:pt x="2878" y="3109"/>
                  </a:lnTo>
                  <a:lnTo>
                    <a:pt x="2882" y="3109"/>
                  </a:lnTo>
                  <a:lnTo>
                    <a:pt x="2885" y="3109"/>
                  </a:lnTo>
                  <a:lnTo>
                    <a:pt x="2889" y="3109"/>
                  </a:lnTo>
                  <a:lnTo>
                    <a:pt x="2892" y="3107"/>
                  </a:lnTo>
                  <a:lnTo>
                    <a:pt x="2897" y="3105"/>
                  </a:lnTo>
                  <a:lnTo>
                    <a:pt x="2905" y="3100"/>
                  </a:lnTo>
                  <a:lnTo>
                    <a:pt x="2913" y="3098"/>
                  </a:lnTo>
                  <a:lnTo>
                    <a:pt x="2922" y="3096"/>
                  </a:lnTo>
                  <a:lnTo>
                    <a:pt x="2933" y="3094"/>
                  </a:lnTo>
                  <a:lnTo>
                    <a:pt x="2945" y="3094"/>
                  </a:lnTo>
                  <a:lnTo>
                    <a:pt x="2954" y="3092"/>
                  </a:lnTo>
                  <a:lnTo>
                    <a:pt x="2964" y="3090"/>
                  </a:lnTo>
                  <a:lnTo>
                    <a:pt x="2972" y="3087"/>
                  </a:lnTo>
                  <a:lnTo>
                    <a:pt x="2979" y="3086"/>
                  </a:lnTo>
                  <a:lnTo>
                    <a:pt x="2986" y="3085"/>
                  </a:lnTo>
                  <a:lnTo>
                    <a:pt x="2993" y="3084"/>
                  </a:lnTo>
                  <a:lnTo>
                    <a:pt x="3003" y="3084"/>
                  </a:lnTo>
                  <a:lnTo>
                    <a:pt x="3014" y="3084"/>
                  </a:lnTo>
                  <a:lnTo>
                    <a:pt x="3024" y="3082"/>
                  </a:lnTo>
                  <a:lnTo>
                    <a:pt x="3035" y="3080"/>
                  </a:lnTo>
                  <a:lnTo>
                    <a:pt x="3046" y="3075"/>
                  </a:lnTo>
                  <a:lnTo>
                    <a:pt x="3055" y="3069"/>
                  </a:lnTo>
                  <a:lnTo>
                    <a:pt x="3062" y="3067"/>
                  </a:lnTo>
                  <a:lnTo>
                    <a:pt x="3066" y="3066"/>
                  </a:lnTo>
                  <a:lnTo>
                    <a:pt x="3068" y="3067"/>
                  </a:lnTo>
                  <a:lnTo>
                    <a:pt x="3073" y="3068"/>
                  </a:lnTo>
                  <a:lnTo>
                    <a:pt x="3077" y="3071"/>
                  </a:lnTo>
                  <a:lnTo>
                    <a:pt x="3085" y="3075"/>
                  </a:lnTo>
                  <a:lnTo>
                    <a:pt x="3093" y="3079"/>
                  </a:lnTo>
                  <a:lnTo>
                    <a:pt x="3098" y="3080"/>
                  </a:lnTo>
                  <a:lnTo>
                    <a:pt x="3103" y="3080"/>
                  </a:lnTo>
                  <a:lnTo>
                    <a:pt x="3108" y="3080"/>
                  </a:lnTo>
                  <a:lnTo>
                    <a:pt x="3114" y="3079"/>
                  </a:lnTo>
                  <a:lnTo>
                    <a:pt x="3122" y="3075"/>
                  </a:lnTo>
                  <a:lnTo>
                    <a:pt x="3131" y="3071"/>
                  </a:lnTo>
                  <a:lnTo>
                    <a:pt x="3135" y="3068"/>
                  </a:lnTo>
                  <a:lnTo>
                    <a:pt x="3137" y="3066"/>
                  </a:lnTo>
                  <a:lnTo>
                    <a:pt x="3140" y="3063"/>
                  </a:lnTo>
                  <a:lnTo>
                    <a:pt x="3141" y="3061"/>
                  </a:lnTo>
                  <a:lnTo>
                    <a:pt x="3141" y="3056"/>
                  </a:lnTo>
                  <a:lnTo>
                    <a:pt x="3141" y="3049"/>
                  </a:lnTo>
                  <a:lnTo>
                    <a:pt x="3141" y="3033"/>
                  </a:lnTo>
                  <a:lnTo>
                    <a:pt x="3142" y="3015"/>
                  </a:lnTo>
                  <a:lnTo>
                    <a:pt x="3141" y="3000"/>
                  </a:lnTo>
                  <a:lnTo>
                    <a:pt x="3138" y="2991"/>
                  </a:lnTo>
                  <a:lnTo>
                    <a:pt x="3136" y="2986"/>
                  </a:lnTo>
                  <a:lnTo>
                    <a:pt x="3134" y="2984"/>
                  </a:lnTo>
                  <a:lnTo>
                    <a:pt x="3131" y="2981"/>
                  </a:lnTo>
                  <a:lnTo>
                    <a:pt x="3128" y="2980"/>
                  </a:lnTo>
                  <a:lnTo>
                    <a:pt x="3124" y="2979"/>
                  </a:lnTo>
                  <a:lnTo>
                    <a:pt x="3121" y="2977"/>
                  </a:lnTo>
                  <a:lnTo>
                    <a:pt x="3118" y="2975"/>
                  </a:lnTo>
                  <a:lnTo>
                    <a:pt x="3117" y="2972"/>
                  </a:lnTo>
                  <a:lnTo>
                    <a:pt x="3116" y="2968"/>
                  </a:lnTo>
                  <a:lnTo>
                    <a:pt x="3115" y="2964"/>
                  </a:lnTo>
                  <a:lnTo>
                    <a:pt x="3116" y="2959"/>
                  </a:lnTo>
                  <a:lnTo>
                    <a:pt x="3117" y="2952"/>
                  </a:lnTo>
                  <a:lnTo>
                    <a:pt x="3118" y="2946"/>
                  </a:lnTo>
                  <a:lnTo>
                    <a:pt x="3118" y="2942"/>
                  </a:lnTo>
                  <a:lnTo>
                    <a:pt x="3117" y="2940"/>
                  </a:lnTo>
                  <a:lnTo>
                    <a:pt x="3114" y="2936"/>
                  </a:lnTo>
                  <a:lnTo>
                    <a:pt x="3106" y="2929"/>
                  </a:lnTo>
                  <a:lnTo>
                    <a:pt x="3102" y="2922"/>
                  </a:lnTo>
                  <a:lnTo>
                    <a:pt x="3098" y="2917"/>
                  </a:lnTo>
                  <a:lnTo>
                    <a:pt x="3092" y="2912"/>
                  </a:lnTo>
                  <a:lnTo>
                    <a:pt x="3089" y="2910"/>
                  </a:lnTo>
                  <a:lnTo>
                    <a:pt x="3084" y="2909"/>
                  </a:lnTo>
                  <a:lnTo>
                    <a:pt x="3079" y="2909"/>
                  </a:lnTo>
                  <a:lnTo>
                    <a:pt x="3073" y="2909"/>
                  </a:lnTo>
                  <a:lnTo>
                    <a:pt x="3059" y="2912"/>
                  </a:lnTo>
                  <a:lnTo>
                    <a:pt x="3046" y="2916"/>
                  </a:lnTo>
                  <a:lnTo>
                    <a:pt x="3033" y="2920"/>
                  </a:lnTo>
                  <a:lnTo>
                    <a:pt x="3021" y="2922"/>
                  </a:lnTo>
                  <a:lnTo>
                    <a:pt x="3012" y="2923"/>
                  </a:lnTo>
                  <a:lnTo>
                    <a:pt x="3004" y="2922"/>
                  </a:lnTo>
                  <a:lnTo>
                    <a:pt x="2996" y="2921"/>
                  </a:lnTo>
                  <a:lnTo>
                    <a:pt x="2987" y="2920"/>
                  </a:lnTo>
                  <a:lnTo>
                    <a:pt x="2980" y="2917"/>
                  </a:lnTo>
                  <a:lnTo>
                    <a:pt x="2973" y="2915"/>
                  </a:lnTo>
                  <a:lnTo>
                    <a:pt x="2968" y="2911"/>
                  </a:lnTo>
                  <a:lnTo>
                    <a:pt x="2965" y="2908"/>
                  </a:lnTo>
                  <a:lnTo>
                    <a:pt x="2964" y="2903"/>
                  </a:lnTo>
                  <a:lnTo>
                    <a:pt x="2965" y="2898"/>
                  </a:lnTo>
                  <a:lnTo>
                    <a:pt x="2965" y="2892"/>
                  </a:lnTo>
                  <a:lnTo>
                    <a:pt x="2966" y="2886"/>
                  </a:lnTo>
                  <a:lnTo>
                    <a:pt x="2967" y="2880"/>
                  </a:lnTo>
                  <a:lnTo>
                    <a:pt x="2967" y="2874"/>
                  </a:lnTo>
                  <a:lnTo>
                    <a:pt x="2967" y="2869"/>
                  </a:lnTo>
                  <a:lnTo>
                    <a:pt x="2965" y="2861"/>
                  </a:lnTo>
                  <a:lnTo>
                    <a:pt x="2957" y="2849"/>
                  </a:lnTo>
                  <a:lnTo>
                    <a:pt x="2947" y="2838"/>
                  </a:lnTo>
                  <a:lnTo>
                    <a:pt x="2939" y="2829"/>
                  </a:lnTo>
                  <a:lnTo>
                    <a:pt x="2933" y="2826"/>
                  </a:lnTo>
                  <a:lnTo>
                    <a:pt x="2928" y="2825"/>
                  </a:lnTo>
                  <a:lnTo>
                    <a:pt x="2924" y="2826"/>
                  </a:lnTo>
                  <a:lnTo>
                    <a:pt x="2921" y="2829"/>
                  </a:lnTo>
                  <a:lnTo>
                    <a:pt x="2917" y="2835"/>
                  </a:lnTo>
                  <a:lnTo>
                    <a:pt x="2916" y="2839"/>
                  </a:lnTo>
                  <a:lnTo>
                    <a:pt x="2914" y="2841"/>
                  </a:lnTo>
                  <a:lnTo>
                    <a:pt x="2910" y="2842"/>
                  </a:lnTo>
                  <a:lnTo>
                    <a:pt x="2907" y="2844"/>
                  </a:lnTo>
                  <a:lnTo>
                    <a:pt x="2902" y="2844"/>
                  </a:lnTo>
                  <a:lnTo>
                    <a:pt x="2898" y="2842"/>
                  </a:lnTo>
                  <a:lnTo>
                    <a:pt x="2894" y="2840"/>
                  </a:lnTo>
                  <a:lnTo>
                    <a:pt x="2890" y="2836"/>
                  </a:lnTo>
                  <a:lnTo>
                    <a:pt x="2886" y="2832"/>
                  </a:lnTo>
                  <a:lnTo>
                    <a:pt x="2884" y="2826"/>
                  </a:lnTo>
                  <a:lnTo>
                    <a:pt x="2882" y="2819"/>
                  </a:lnTo>
                  <a:lnTo>
                    <a:pt x="2879" y="2811"/>
                  </a:lnTo>
                  <a:lnTo>
                    <a:pt x="2877" y="2795"/>
                  </a:lnTo>
                  <a:lnTo>
                    <a:pt x="2876" y="2777"/>
                  </a:lnTo>
                  <a:lnTo>
                    <a:pt x="2875" y="2769"/>
                  </a:lnTo>
                  <a:lnTo>
                    <a:pt x="2876" y="2763"/>
                  </a:lnTo>
                  <a:lnTo>
                    <a:pt x="2876" y="2756"/>
                  </a:lnTo>
                  <a:lnTo>
                    <a:pt x="2877" y="2751"/>
                  </a:lnTo>
                  <a:lnTo>
                    <a:pt x="2879" y="2746"/>
                  </a:lnTo>
                  <a:lnTo>
                    <a:pt x="2882" y="2743"/>
                  </a:lnTo>
                  <a:lnTo>
                    <a:pt x="2885" y="2739"/>
                  </a:lnTo>
                  <a:lnTo>
                    <a:pt x="2889" y="2737"/>
                  </a:lnTo>
                  <a:lnTo>
                    <a:pt x="2900" y="2721"/>
                  </a:lnTo>
                  <a:lnTo>
                    <a:pt x="2911" y="2702"/>
                  </a:lnTo>
                  <a:lnTo>
                    <a:pt x="2915" y="2699"/>
                  </a:lnTo>
                  <a:lnTo>
                    <a:pt x="2920" y="2696"/>
                  </a:lnTo>
                  <a:lnTo>
                    <a:pt x="2924" y="2696"/>
                  </a:lnTo>
                  <a:lnTo>
                    <a:pt x="2928" y="2696"/>
                  </a:lnTo>
                  <a:lnTo>
                    <a:pt x="2936" y="2700"/>
                  </a:lnTo>
                  <a:lnTo>
                    <a:pt x="2944" y="2704"/>
                  </a:lnTo>
                  <a:lnTo>
                    <a:pt x="2947" y="2706"/>
                  </a:lnTo>
                  <a:lnTo>
                    <a:pt x="2953" y="2707"/>
                  </a:lnTo>
                  <a:lnTo>
                    <a:pt x="2959" y="2708"/>
                  </a:lnTo>
                  <a:lnTo>
                    <a:pt x="2966" y="2708"/>
                  </a:lnTo>
                  <a:lnTo>
                    <a:pt x="2972" y="2706"/>
                  </a:lnTo>
                  <a:lnTo>
                    <a:pt x="2978" y="2702"/>
                  </a:lnTo>
                  <a:lnTo>
                    <a:pt x="2980" y="2700"/>
                  </a:lnTo>
                  <a:lnTo>
                    <a:pt x="2983" y="2697"/>
                  </a:lnTo>
                  <a:lnTo>
                    <a:pt x="2984" y="2694"/>
                  </a:lnTo>
                  <a:lnTo>
                    <a:pt x="2985" y="2690"/>
                  </a:lnTo>
                  <a:lnTo>
                    <a:pt x="2987" y="2682"/>
                  </a:lnTo>
                  <a:lnTo>
                    <a:pt x="2990" y="2674"/>
                  </a:lnTo>
                  <a:lnTo>
                    <a:pt x="2993" y="2666"/>
                  </a:lnTo>
                  <a:lnTo>
                    <a:pt x="2996" y="2659"/>
                  </a:lnTo>
                  <a:lnTo>
                    <a:pt x="3001" y="2653"/>
                  </a:lnTo>
                  <a:lnTo>
                    <a:pt x="3004" y="2647"/>
                  </a:lnTo>
                  <a:lnTo>
                    <a:pt x="3008" y="2643"/>
                  </a:lnTo>
                  <a:lnTo>
                    <a:pt x="3012" y="2640"/>
                  </a:lnTo>
                  <a:lnTo>
                    <a:pt x="3016" y="2638"/>
                  </a:lnTo>
                  <a:lnTo>
                    <a:pt x="3021" y="2638"/>
                  </a:lnTo>
                  <a:lnTo>
                    <a:pt x="3026" y="2638"/>
                  </a:lnTo>
                  <a:lnTo>
                    <a:pt x="3029" y="2640"/>
                  </a:lnTo>
                  <a:lnTo>
                    <a:pt x="3034" y="2644"/>
                  </a:lnTo>
                  <a:lnTo>
                    <a:pt x="3039" y="2647"/>
                  </a:lnTo>
                  <a:lnTo>
                    <a:pt x="3042" y="2652"/>
                  </a:lnTo>
                  <a:lnTo>
                    <a:pt x="3045" y="2658"/>
                  </a:lnTo>
                  <a:lnTo>
                    <a:pt x="3052" y="2670"/>
                  </a:lnTo>
                  <a:lnTo>
                    <a:pt x="3059" y="2681"/>
                  </a:lnTo>
                  <a:lnTo>
                    <a:pt x="3062" y="2685"/>
                  </a:lnTo>
                  <a:lnTo>
                    <a:pt x="3066" y="2689"/>
                  </a:lnTo>
                  <a:lnTo>
                    <a:pt x="3071" y="2693"/>
                  </a:lnTo>
                  <a:lnTo>
                    <a:pt x="3075" y="2695"/>
                  </a:lnTo>
                  <a:lnTo>
                    <a:pt x="3084" y="2700"/>
                  </a:lnTo>
                  <a:lnTo>
                    <a:pt x="3090" y="2706"/>
                  </a:lnTo>
                  <a:lnTo>
                    <a:pt x="3096" y="2713"/>
                  </a:lnTo>
                  <a:lnTo>
                    <a:pt x="3100" y="2720"/>
                  </a:lnTo>
                  <a:lnTo>
                    <a:pt x="3106" y="2727"/>
                  </a:lnTo>
                  <a:lnTo>
                    <a:pt x="3114" y="2732"/>
                  </a:lnTo>
                  <a:lnTo>
                    <a:pt x="3122" y="2738"/>
                  </a:lnTo>
                  <a:lnTo>
                    <a:pt x="3131" y="2743"/>
                  </a:lnTo>
                  <a:lnTo>
                    <a:pt x="3141" y="2748"/>
                  </a:lnTo>
                  <a:lnTo>
                    <a:pt x="3146" y="2754"/>
                  </a:lnTo>
                  <a:lnTo>
                    <a:pt x="3150" y="2762"/>
                  </a:lnTo>
                  <a:lnTo>
                    <a:pt x="3154" y="2767"/>
                  </a:lnTo>
                  <a:lnTo>
                    <a:pt x="3156" y="2770"/>
                  </a:lnTo>
                  <a:lnTo>
                    <a:pt x="3160" y="2772"/>
                  </a:lnTo>
                  <a:lnTo>
                    <a:pt x="3163" y="2772"/>
                  </a:lnTo>
                  <a:lnTo>
                    <a:pt x="3167" y="2772"/>
                  </a:lnTo>
                  <a:lnTo>
                    <a:pt x="3169" y="2771"/>
                  </a:lnTo>
                  <a:lnTo>
                    <a:pt x="3172" y="2769"/>
                  </a:lnTo>
                  <a:lnTo>
                    <a:pt x="3173" y="2765"/>
                  </a:lnTo>
                  <a:lnTo>
                    <a:pt x="3174" y="2760"/>
                  </a:lnTo>
                  <a:lnTo>
                    <a:pt x="3173" y="2750"/>
                  </a:lnTo>
                  <a:lnTo>
                    <a:pt x="3171" y="2739"/>
                  </a:lnTo>
                  <a:lnTo>
                    <a:pt x="3169" y="2732"/>
                  </a:lnTo>
                  <a:lnTo>
                    <a:pt x="3168" y="2725"/>
                  </a:lnTo>
                  <a:lnTo>
                    <a:pt x="3165" y="2719"/>
                  </a:lnTo>
                  <a:lnTo>
                    <a:pt x="3159" y="2710"/>
                  </a:lnTo>
                  <a:lnTo>
                    <a:pt x="3146" y="2696"/>
                  </a:lnTo>
                  <a:lnTo>
                    <a:pt x="3135" y="2682"/>
                  </a:lnTo>
                  <a:lnTo>
                    <a:pt x="3131" y="2677"/>
                  </a:lnTo>
                  <a:lnTo>
                    <a:pt x="3128" y="2674"/>
                  </a:lnTo>
                  <a:lnTo>
                    <a:pt x="3127" y="2669"/>
                  </a:lnTo>
                  <a:lnTo>
                    <a:pt x="3125" y="2665"/>
                  </a:lnTo>
                  <a:lnTo>
                    <a:pt x="3125" y="2658"/>
                  </a:lnTo>
                  <a:lnTo>
                    <a:pt x="3128" y="2650"/>
                  </a:lnTo>
                  <a:lnTo>
                    <a:pt x="3129" y="2645"/>
                  </a:lnTo>
                  <a:lnTo>
                    <a:pt x="3129" y="2639"/>
                  </a:lnTo>
                  <a:lnTo>
                    <a:pt x="3128" y="2634"/>
                  </a:lnTo>
                  <a:lnTo>
                    <a:pt x="3127" y="2628"/>
                  </a:lnTo>
                  <a:lnTo>
                    <a:pt x="3121" y="2617"/>
                  </a:lnTo>
                  <a:lnTo>
                    <a:pt x="3114" y="2606"/>
                  </a:lnTo>
                  <a:lnTo>
                    <a:pt x="3105" y="2594"/>
                  </a:lnTo>
                  <a:lnTo>
                    <a:pt x="3096" y="2584"/>
                  </a:lnTo>
                  <a:lnTo>
                    <a:pt x="3091" y="2580"/>
                  </a:lnTo>
                  <a:lnTo>
                    <a:pt x="3085" y="2577"/>
                  </a:lnTo>
                  <a:lnTo>
                    <a:pt x="3078" y="2575"/>
                  </a:lnTo>
                  <a:lnTo>
                    <a:pt x="3070" y="2574"/>
                  </a:lnTo>
                  <a:lnTo>
                    <a:pt x="3054" y="2574"/>
                  </a:lnTo>
                  <a:lnTo>
                    <a:pt x="3041" y="2574"/>
                  </a:lnTo>
                  <a:lnTo>
                    <a:pt x="3035" y="2573"/>
                  </a:lnTo>
                  <a:lnTo>
                    <a:pt x="3030" y="2571"/>
                  </a:lnTo>
                  <a:lnTo>
                    <a:pt x="3027" y="2569"/>
                  </a:lnTo>
                  <a:lnTo>
                    <a:pt x="3024" y="2565"/>
                  </a:lnTo>
                  <a:lnTo>
                    <a:pt x="3021" y="2556"/>
                  </a:lnTo>
                  <a:lnTo>
                    <a:pt x="3016" y="2549"/>
                  </a:lnTo>
                  <a:lnTo>
                    <a:pt x="3014" y="2546"/>
                  </a:lnTo>
                  <a:lnTo>
                    <a:pt x="3010" y="2544"/>
                  </a:lnTo>
                  <a:lnTo>
                    <a:pt x="3007" y="2543"/>
                  </a:lnTo>
                  <a:lnTo>
                    <a:pt x="3001" y="2543"/>
                  </a:lnTo>
                  <a:lnTo>
                    <a:pt x="2996" y="2542"/>
                  </a:lnTo>
                  <a:lnTo>
                    <a:pt x="2991" y="2539"/>
                  </a:lnTo>
                  <a:lnTo>
                    <a:pt x="2987" y="2536"/>
                  </a:lnTo>
                  <a:lnTo>
                    <a:pt x="2983" y="2532"/>
                  </a:lnTo>
                  <a:lnTo>
                    <a:pt x="2979" y="2527"/>
                  </a:lnTo>
                  <a:lnTo>
                    <a:pt x="2974" y="2523"/>
                  </a:lnTo>
                  <a:lnTo>
                    <a:pt x="2970" y="2519"/>
                  </a:lnTo>
                  <a:lnTo>
                    <a:pt x="2964" y="2515"/>
                  </a:lnTo>
                  <a:lnTo>
                    <a:pt x="2952" y="2512"/>
                  </a:lnTo>
                  <a:lnTo>
                    <a:pt x="2941" y="2511"/>
                  </a:lnTo>
                  <a:lnTo>
                    <a:pt x="2936" y="2510"/>
                  </a:lnTo>
                  <a:lnTo>
                    <a:pt x="2933" y="2506"/>
                  </a:lnTo>
                  <a:lnTo>
                    <a:pt x="2930" y="2501"/>
                  </a:lnTo>
                  <a:lnTo>
                    <a:pt x="2929" y="2494"/>
                  </a:lnTo>
                  <a:lnTo>
                    <a:pt x="2929" y="2477"/>
                  </a:lnTo>
                  <a:lnTo>
                    <a:pt x="2930" y="2464"/>
                  </a:lnTo>
                  <a:lnTo>
                    <a:pt x="2932" y="2451"/>
                  </a:lnTo>
                  <a:lnTo>
                    <a:pt x="2933" y="2437"/>
                  </a:lnTo>
                  <a:lnTo>
                    <a:pt x="2932" y="2428"/>
                  </a:lnTo>
                  <a:lnTo>
                    <a:pt x="2930" y="2420"/>
                  </a:lnTo>
                  <a:lnTo>
                    <a:pt x="2929" y="2416"/>
                  </a:lnTo>
                  <a:lnTo>
                    <a:pt x="2929" y="2411"/>
                  </a:lnTo>
                  <a:lnTo>
                    <a:pt x="2930" y="2405"/>
                  </a:lnTo>
                  <a:lnTo>
                    <a:pt x="2933" y="2397"/>
                  </a:lnTo>
                  <a:lnTo>
                    <a:pt x="2933" y="2393"/>
                  </a:lnTo>
                  <a:lnTo>
                    <a:pt x="2933" y="2391"/>
                  </a:lnTo>
                  <a:lnTo>
                    <a:pt x="2933" y="2387"/>
                  </a:lnTo>
                  <a:lnTo>
                    <a:pt x="2932" y="2386"/>
                  </a:lnTo>
                  <a:lnTo>
                    <a:pt x="2928" y="2384"/>
                  </a:lnTo>
                  <a:lnTo>
                    <a:pt x="2923" y="2384"/>
                  </a:lnTo>
                  <a:lnTo>
                    <a:pt x="2909" y="2387"/>
                  </a:lnTo>
                  <a:lnTo>
                    <a:pt x="2892" y="2391"/>
                  </a:lnTo>
                  <a:lnTo>
                    <a:pt x="2878" y="2394"/>
                  </a:lnTo>
                  <a:lnTo>
                    <a:pt x="2866" y="2397"/>
                  </a:lnTo>
                  <a:lnTo>
                    <a:pt x="2861" y="2399"/>
                  </a:lnTo>
                  <a:lnTo>
                    <a:pt x="2857" y="2399"/>
                  </a:lnTo>
                  <a:lnTo>
                    <a:pt x="2852" y="2399"/>
                  </a:lnTo>
                  <a:lnTo>
                    <a:pt x="2848" y="2398"/>
                  </a:lnTo>
                  <a:lnTo>
                    <a:pt x="2847" y="2395"/>
                  </a:lnTo>
                  <a:lnTo>
                    <a:pt x="2847" y="2392"/>
                  </a:lnTo>
                  <a:lnTo>
                    <a:pt x="2847" y="2387"/>
                  </a:lnTo>
                  <a:lnTo>
                    <a:pt x="2848" y="2380"/>
                  </a:lnTo>
                  <a:lnTo>
                    <a:pt x="2851" y="2366"/>
                  </a:lnTo>
                  <a:lnTo>
                    <a:pt x="2851" y="2350"/>
                  </a:lnTo>
                  <a:lnTo>
                    <a:pt x="2851" y="2341"/>
                  </a:lnTo>
                  <a:lnTo>
                    <a:pt x="2851" y="2331"/>
                  </a:lnTo>
                  <a:lnTo>
                    <a:pt x="2850" y="2321"/>
                  </a:lnTo>
                  <a:lnTo>
                    <a:pt x="2848" y="2315"/>
                  </a:lnTo>
                  <a:lnTo>
                    <a:pt x="2847" y="2310"/>
                  </a:lnTo>
                  <a:lnTo>
                    <a:pt x="2845" y="2306"/>
                  </a:lnTo>
                  <a:lnTo>
                    <a:pt x="2841" y="2302"/>
                  </a:lnTo>
                  <a:lnTo>
                    <a:pt x="2837" y="2298"/>
                  </a:lnTo>
                  <a:lnTo>
                    <a:pt x="2829" y="2294"/>
                  </a:lnTo>
                  <a:lnTo>
                    <a:pt x="2825" y="2290"/>
                  </a:lnTo>
                  <a:lnTo>
                    <a:pt x="2821" y="2284"/>
                  </a:lnTo>
                  <a:lnTo>
                    <a:pt x="2819" y="2279"/>
                  </a:lnTo>
                  <a:lnTo>
                    <a:pt x="2816" y="2273"/>
                  </a:lnTo>
                  <a:lnTo>
                    <a:pt x="2816" y="2267"/>
                  </a:lnTo>
                  <a:lnTo>
                    <a:pt x="2816" y="2261"/>
                  </a:lnTo>
                  <a:lnTo>
                    <a:pt x="2819" y="2255"/>
                  </a:lnTo>
                  <a:lnTo>
                    <a:pt x="2821" y="2249"/>
                  </a:lnTo>
                  <a:lnTo>
                    <a:pt x="2823" y="2244"/>
                  </a:lnTo>
                  <a:lnTo>
                    <a:pt x="2827" y="2240"/>
                  </a:lnTo>
                  <a:lnTo>
                    <a:pt x="2832" y="2235"/>
                  </a:lnTo>
                  <a:lnTo>
                    <a:pt x="2841" y="2227"/>
                  </a:lnTo>
                  <a:lnTo>
                    <a:pt x="2851" y="2218"/>
                  </a:lnTo>
                  <a:lnTo>
                    <a:pt x="2858" y="2214"/>
                  </a:lnTo>
                  <a:lnTo>
                    <a:pt x="2864" y="2209"/>
                  </a:lnTo>
                  <a:lnTo>
                    <a:pt x="2872" y="2198"/>
                  </a:lnTo>
                  <a:lnTo>
                    <a:pt x="2882" y="2183"/>
                  </a:lnTo>
                  <a:lnTo>
                    <a:pt x="2888" y="2176"/>
                  </a:lnTo>
                  <a:lnTo>
                    <a:pt x="2894" y="2168"/>
                  </a:lnTo>
                  <a:lnTo>
                    <a:pt x="2900" y="2162"/>
                  </a:lnTo>
                  <a:lnTo>
                    <a:pt x="2907" y="2158"/>
                  </a:lnTo>
                  <a:lnTo>
                    <a:pt x="2921" y="2154"/>
                  </a:lnTo>
                  <a:lnTo>
                    <a:pt x="2933" y="2152"/>
                  </a:lnTo>
                  <a:lnTo>
                    <a:pt x="2939" y="2151"/>
                  </a:lnTo>
                  <a:lnTo>
                    <a:pt x="2944" y="2148"/>
                  </a:lnTo>
                  <a:lnTo>
                    <a:pt x="2948" y="2145"/>
                  </a:lnTo>
                  <a:lnTo>
                    <a:pt x="2952" y="2140"/>
                  </a:lnTo>
                  <a:lnTo>
                    <a:pt x="2964" y="2124"/>
                  </a:lnTo>
                  <a:lnTo>
                    <a:pt x="2976" y="2110"/>
                  </a:lnTo>
                  <a:lnTo>
                    <a:pt x="2979" y="2105"/>
                  </a:lnTo>
                  <a:lnTo>
                    <a:pt x="2980" y="2099"/>
                  </a:lnTo>
                  <a:lnTo>
                    <a:pt x="2979" y="2096"/>
                  </a:lnTo>
                  <a:lnTo>
                    <a:pt x="2978" y="2091"/>
                  </a:lnTo>
                  <a:lnTo>
                    <a:pt x="2976" y="2088"/>
                  </a:lnTo>
                  <a:lnTo>
                    <a:pt x="2972" y="2085"/>
                  </a:lnTo>
                  <a:lnTo>
                    <a:pt x="2967" y="2083"/>
                  </a:lnTo>
                  <a:lnTo>
                    <a:pt x="2963" y="2080"/>
                  </a:lnTo>
                  <a:lnTo>
                    <a:pt x="2952" y="2077"/>
                  </a:lnTo>
                  <a:lnTo>
                    <a:pt x="2938" y="2070"/>
                  </a:lnTo>
                  <a:lnTo>
                    <a:pt x="2924" y="2061"/>
                  </a:lnTo>
                  <a:lnTo>
                    <a:pt x="2915" y="2054"/>
                  </a:lnTo>
                  <a:lnTo>
                    <a:pt x="2908" y="2048"/>
                  </a:lnTo>
                  <a:lnTo>
                    <a:pt x="2901" y="2042"/>
                  </a:lnTo>
                  <a:lnTo>
                    <a:pt x="2898" y="2039"/>
                  </a:lnTo>
                  <a:lnTo>
                    <a:pt x="2898" y="2034"/>
                  </a:lnTo>
                  <a:lnTo>
                    <a:pt x="2900" y="2031"/>
                  </a:lnTo>
                  <a:lnTo>
                    <a:pt x="2902" y="2027"/>
                  </a:lnTo>
                  <a:lnTo>
                    <a:pt x="2907" y="2023"/>
                  </a:lnTo>
                  <a:lnTo>
                    <a:pt x="2910" y="2021"/>
                  </a:lnTo>
                  <a:lnTo>
                    <a:pt x="2914" y="2020"/>
                  </a:lnTo>
                  <a:lnTo>
                    <a:pt x="2917" y="2019"/>
                  </a:lnTo>
                  <a:lnTo>
                    <a:pt x="2920" y="2019"/>
                  </a:lnTo>
                  <a:lnTo>
                    <a:pt x="2922" y="2017"/>
                  </a:lnTo>
                  <a:lnTo>
                    <a:pt x="2923" y="2015"/>
                  </a:lnTo>
                  <a:lnTo>
                    <a:pt x="2926" y="2012"/>
                  </a:lnTo>
                  <a:lnTo>
                    <a:pt x="2927" y="2004"/>
                  </a:lnTo>
                  <a:lnTo>
                    <a:pt x="2928" y="1996"/>
                  </a:lnTo>
                  <a:lnTo>
                    <a:pt x="2929" y="1993"/>
                  </a:lnTo>
                  <a:lnTo>
                    <a:pt x="2932" y="1988"/>
                  </a:lnTo>
                  <a:lnTo>
                    <a:pt x="2935" y="1984"/>
                  </a:lnTo>
                  <a:lnTo>
                    <a:pt x="2941" y="1981"/>
                  </a:lnTo>
                  <a:lnTo>
                    <a:pt x="2952" y="1973"/>
                  </a:lnTo>
                  <a:lnTo>
                    <a:pt x="2963" y="1964"/>
                  </a:lnTo>
                  <a:lnTo>
                    <a:pt x="2966" y="1959"/>
                  </a:lnTo>
                  <a:lnTo>
                    <a:pt x="2968" y="1954"/>
                  </a:lnTo>
                  <a:lnTo>
                    <a:pt x="2971" y="1950"/>
                  </a:lnTo>
                  <a:lnTo>
                    <a:pt x="2971" y="1946"/>
                  </a:lnTo>
                  <a:lnTo>
                    <a:pt x="2968" y="1937"/>
                  </a:lnTo>
                  <a:lnTo>
                    <a:pt x="2968" y="1927"/>
                  </a:lnTo>
                  <a:lnTo>
                    <a:pt x="2968" y="1924"/>
                  </a:lnTo>
                  <a:lnTo>
                    <a:pt x="2971" y="1919"/>
                  </a:lnTo>
                  <a:lnTo>
                    <a:pt x="2973" y="1916"/>
                  </a:lnTo>
                  <a:lnTo>
                    <a:pt x="2977" y="1914"/>
                  </a:lnTo>
                  <a:lnTo>
                    <a:pt x="2982" y="1912"/>
                  </a:lnTo>
                  <a:lnTo>
                    <a:pt x="2986" y="1910"/>
                  </a:lnTo>
                  <a:lnTo>
                    <a:pt x="2990" y="1910"/>
                  </a:lnTo>
                  <a:lnTo>
                    <a:pt x="2995" y="1910"/>
                  </a:lnTo>
                  <a:lnTo>
                    <a:pt x="2998" y="1913"/>
                  </a:lnTo>
                  <a:lnTo>
                    <a:pt x="3002" y="1914"/>
                  </a:lnTo>
                  <a:lnTo>
                    <a:pt x="3005" y="1918"/>
                  </a:lnTo>
                  <a:lnTo>
                    <a:pt x="3009" y="1921"/>
                  </a:lnTo>
                  <a:lnTo>
                    <a:pt x="3012" y="1925"/>
                  </a:lnTo>
                  <a:lnTo>
                    <a:pt x="3018" y="1927"/>
                  </a:lnTo>
                  <a:lnTo>
                    <a:pt x="3026" y="1930"/>
                  </a:lnTo>
                  <a:lnTo>
                    <a:pt x="3033" y="1931"/>
                  </a:lnTo>
                  <a:lnTo>
                    <a:pt x="3048" y="1932"/>
                  </a:lnTo>
                  <a:lnTo>
                    <a:pt x="3062" y="1932"/>
                  </a:lnTo>
                  <a:lnTo>
                    <a:pt x="3068" y="1932"/>
                  </a:lnTo>
                  <a:lnTo>
                    <a:pt x="3074" y="1933"/>
                  </a:lnTo>
                  <a:lnTo>
                    <a:pt x="3080" y="1935"/>
                  </a:lnTo>
                  <a:lnTo>
                    <a:pt x="3086" y="1938"/>
                  </a:lnTo>
                  <a:lnTo>
                    <a:pt x="3104" y="1951"/>
                  </a:lnTo>
                  <a:lnTo>
                    <a:pt x="3121" y="1964"/>
                  </a:lnTo>
                  <a:lnTo>
                    <a:pt x="3123" y="1969"/>
                  </a:lnTo>
                  <a:lnTo>
                    <a:pt x="3125" y="1976"/>
                  </a:lnTo>
                  <a:lnTo>
                    <a:pt x="3127" y="1984"/>
                  </a:lnTo>
                  <a:lnTo>
                    <a:pt x="3127" y="1991"/>
                  </a:lnTo>
                  <a:lnTo>
                    <a:pt x="3128" y="2001"/>
                  </a:lnTo>
                  <a:lnTo>
                    <a:pt x="3130" y="2007"/>
                  </a:lnTo>
                  <a:lnTo>
                    <a:pt x="3131" y="2009"/>
                  </a:lnTo>
                  <a:lnTo>
                    <a:pt x="3134" y="2012"/>
                  </a:lnTo>
                  <a:lnTo>
                    <a:pt x="3136" y="2012"/>
                  </a:lnTo>
                  <a:lnTo>
                    <a:pt x="3138" y="2012"/>
                  </a:lnTo>
                  <a:lnTo>
                    <a:pt x="3144" y="2009"/>
                  </a:lnTo>
                  <a:lnTo>
                    <a:pt x="3149" y="2008"/>
                  </a:lnTo>
                  <a:lnTo>
                    <a:pt x="3161" y="2004"/>
                  </a:lnTo>
                  <a:lnTo>
                    <a:pt x="3174" y="2001"/>
                  </a:lnTo>
                  <a:lnTo>
                    <a:pt x="3188" y="1997"/>
                  </a:lnTo>
                  <a:lnTo>
                    <a:pt x="3201" y="1994"/>
                  </a:lnTo>
                  <a:lnTo>
                    <a:pt x="3219" y="1991"/>
                  </a:lnTo>
                  <a:lnTo>
                    <a:pt x="3231" y="1990"/>
                  </a:lnTo>
                  <a:lnTo>
                    <a:pt x="3236" y="1990"/>
                  </a:lnTo>
                  <a:lnTo>
                    <a:pt x="3241" y="1989"/>
                  </a:lnTo>
                  <a:lnTo>
                    <a:pt x="3243" y="1988"/>
                  </a:lnTo>
                  <a:lnTo>
                    <a:pt x="3245" y="1987"/>
                  </a:lnTo>
                  <a:lnTo>
                    <a:pt x="3251" y="1981"/>
                  </a:lnTo>
                  <a:lnTo>
                    <a:pt x="3260" y="1976"/>
                  </a:lnTo>
                  <a:lnTo>
                    <a:pt x="3264" y="1975"/>
                  </a:lnTo>
                  <a:lnTo>
                    <a:pt x="3268" y="1975"/>
                  </a:lnTo>
                  <a:lnTo>
                    <a:pt x="3273" y="1976"/>
                  </a:lnTo>
                  <a:lnTo>
                    <a:pt x="3278" y="1979"/>
                  </a:lnTo>
                  <a:lnTo>
                    <a:pt x="3282" y="1984"/>
                  </a:lnTo>
                  <a:lnTo>
                    <a:pt x="3287" y="1991"/>
                  </a:lnTo>
                  <a:lnTo>
                    <a:pt x="3291" y="2000"/>
                  </a:lnTo>
                  <a:lnTo>
                    <a:pt x="3294" y="2008"/>
                  </a:lnTo>
                  <a:lnTo>
                    <a:pt x="3301" y="2027"/>
                  </a:lnTo>
                  <a:lnTo>
                    <a:pt x="3306" y="2044"/>
                  </a:lnTo>
                  <a:lnTo>
                    <a:pt x="3310" y="2057"/>
                  </a:lnTo>
                  <a:lnTo>
                    <a:pt x="3312" y="2064"/>
                  </a:lnTo>
                  <a:lnTo>
                    <a:pt x="3314" y="2067"/>
                  </a:lnTo>
                  <a:lnTo>
                    <a:pt x="3317" y="2070"/>
                  </a:lnTo>
                  <a:lnTo>
                    <a:pt x="3322" y="2072"/>
                  </a:lnTo>
                  <a:lnTo>
                    <a:pt x="3326" y="2075"/>
                  </a:lnTo>
                  <a:lnTo>
                    <a:pt x="3343" y="2079"/>
                  </a:lnTo>
                  <a:lnTo>
                    <a:pt x="3362" y="2083"/>
                  </a:lnTo>
                  <a:lnTo>
                    <a:pt x="3371" y="2085"/>
                  </a:lnTo>
                  <a:lnTo>
                    <a:pt x="3381" y="2085"/>
                  </a:lnTo>
                  <a:lnTo>
                    <a:pt x="3389" y="2085"/>
                  </a:lnTo>
                  <a:lnTo>
                    <a:pt x="3396" y="2084"/>
                  </a:lnTo>
                  <a:lnTo>
                    <a:pt x="3400" y="2083"/>
                  </a:lnTo>
                  <a:lnTo>
                    <a:pt x="3405" y="2083"/>
                  </a:lnTo>
                  <a:lnTo>
                    <a:pt x="3411" y="2082"/>
                  </a:lnTo>
                  <a:lnTo>
                    <a:pt x="3417" y="2078"/>
                  </a:lnTo>
                  <a:lnTo>
                    <a:pt x="3423" y="2072"/>
                  </a:lnTo>
                  <a:lnTo>
                    <a:pt x="3429" y="2067"/>
                  </a:lnTo>
                  <a:lnTo>
                    <a:pt x="3438" y="2066"/>
                  </a:lnTo>
                  <a:lnTo>
                    <a:pt x="3446" y="2065"/>
                  </a:lnTo>
                  <a:lnTo>
                    <a:pt x="3449" y="2064"/>
                  </a:lnTo>
                  <a:lnTo>
                    <a:pt x="3451" y="2061"/>
                  </a:lnTo>
                  <a:lnTo>
                    <a:pt x="3453" y="2059"/>
                  </a:lnTo>
                  <a:lnTo>
                    <a:pt x="3456" y="2056"/>
                  </a:lnTo>
                  <a:lnTo>
                    <a:pt x="3457" y="2047"/>
                  </a:lnTo>
                  <a:lnTo>
                    <a:pt x="3462" y="2040"/>
                  </a:lnTo>
                  <a:lnTo>
                    <a:pt x="3469" y="2038"/>
                  </a:lnTo>
                  <a:lnTo>
                    <a:pt x="3478" y="2036"/>
                  </a:lnTo>
                  <a:lnTo>
                    <a:pt x="3488" y="2032"/>
                  </a:lnTo>
                  <a:lnTo>
                    <a:pt x="3496" y="2027"/>
                  </a:lnTo>
                  <a:lnTo>
                    <a:pt x="3500" y="2022"/>
                  </a:lnTo>
                  <a:lnTo>
                    <a:pt x="3502" y="2016"/>
                  </a:lnTo>
                  <a:lnTo>
                    <a:pt x="3505" y="2009"/>
                  </a:lnTo>
                  <a:lnTo>
                    <a:pt x="3505" y="2002"/>
                  </a:lnTo>
                  <a:lnTo>
                    <a:pt x="3507" y="1994"/>
                  </a:lnTo>
                  <a:lnTo>
                    <a:pt x="3509" y="1987"/>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1044975" eaLnBrk="1" fontAlgn="auto" latinLnBrk="0" hangingPunct="1">
                <a:lnSpc>
                  <a:spcPct val="100000"/>
                </a:lnSpc>
                <a:spcBef>
                  <a:spcPts val="0"/>
                </a:spcBef>
                <a:spcAft>
                  <a:spcPts val="0"/>
                </a:spcAft>
                <a:buClrTx/>
                <a:buSzTx/>
                <a:buFontTx/>
                <a:buNone/>
                <a:tabLst/>
                <a:defRPr/>
              </a:pPr>
              <a:endParaRPr kumimoji="0" lang="zh-CN" altLang="en-US" sz="2100" b="0" i="0" u="none" strike="noStrike" kern="0" cap="none" spc="0" normalizeH="0" baseline="0" noProof="0" smtClean="0">
                <a:ln>
                  <a:noFill/>
                </a:ln>
                <a:solidFill>
                  <a:srgbClr val="464646"/>
                </a:solidFill>
                <a:effectLst/>
                <a:uLnTx/>
                <a:uFillTx/>
                <a:latin typeface="Segoe UI"/>
                <a:ea typeface="微软雅黑"/>
              </a:endParaRPr>
            </a:p>
          </p:txBody>
        </p:sp>
        <p:sp>
          <p:nvSpPr>
            <p:cNvPr id="44" name="贵州"/>
            <p:cNvSpPr>
              <a:spLocks/>
            </p:cNvSpPr>
            <p:nvPr/>
          </p:nvSpPr>
          <p:spPr bwMode="auto">
            <a:xfrm>
              <a:off x="5790031" y="4660876"/>
              <a:ext cx="598855" cy="505638"/>
            </a:xfrm>
            <a:custGeom>
              <a:avLst/>
              <a:gdLst>
                <a:gd name="T0" fmla="*/ 1464 w 2274"/>
                <a:gd name="T1" fmla="*/ 41 h 1956"/>
                <a:gd name="T2" fmla="*/ 1595 w 2274"/>
                <a:gd name="T3" fmla="*/ 13 h 1956"/>
                <a:gd name="T4" fmla="*/ 1725 w 2274"/>
                <a:gd name="T5" fmla="*/ 60 h 1956"/>
                <a:gd name="T6" fmla="*/ 1814 w 2274"/>
                <a:gd name="T7" fmla="*/ 79 h 1956"/>
                <a:gd name="T8" fmla="*/ 1920 w 2274"/>
                <a:gd name="T9" fmla="*/ 245 h 1956"/>
                <a:gd name="T10" fmla="*/ 1946 w 2274"/>
                <a:gd name="T11" fmla="*/ 383 h 1956"/>
                <a:gd name="T12" fmla="*/ 1974 w 2274"/>
                <a:gd name="T13" fmla="*/ 412 h 1956"/>
                <a:gd name="T14" fmla="*/ 2045 w 2274"/>
                <a:gd name="T15" fmla="*/ 445 h 1956"/>
                <a:gd name="T16" fmla="*/ 2142 w 2274"/>
                <a:gd name="T17" fmla="*/ 330 h 1956"/>
                <a:gd name="T18" fmla="*/ 2205 w 2274"/>
                <a:gd name="T19" fmla="*/ 453 h 1956"/>
                <a:gd name="T20" fmla="*/ 2182 w 2274"/>
                <a:gd name="T21" fmla="*/ 611 h 1956"/>
                <a:gd name="T22" fmla="*/ 2187 w 2274"/>
                <a:gd name="T23" fmla="*/ 763 h 1956"/>
                <a:gd name="T24" fmla="*/ 2072 w 2274"/>
                <a:gd name="T25" fmla="*/ 868 h 1956"/>
                <a:gd name="T26" fmla="*/ 2031 w 2274"/>
                <a:gd name="T27" fmla="*/ 964 h 1956"/>
                <a:gd name="T28" fmla="*/ 2187 w 2274"/>
                <a:gd name="T29" fmla="*/ 899 h 1956"/>
                <a:gd name="T30" fmla="*/ 2274 w 2274"/>
                <a:gd name="T31" fmla="*/ 980 h 1956"/>
                <a:gd name="T32" fmla="*/ 2269 w 2274"/>
                <a:gd name="T33" fmla="*/ 1028 h 1956"/>
                <a:gd name="T34" fmla="*/ 2219 w 2274"/>
                <a:gd name="T35" fmla="*/ 1157 h 1956"/>
                <a:gd name="T36" fmla="*/ 2215 w 2274"/>
                <a:gd name="T37" fmla="*/ 1283 h 1956"/>
                <a:gd name="T38" fmla="*/ 2234 w 2274"/>
                <a:gd name="T39" fmla="*/ 1310 h 1956"/>
                <a:gd name="T40" fmla="*/ 2217 w 2274"/>
                <a:gd name="T41" fmla="*/ 1453 h 1956"/>
                <a:gd name="T42" fmla="*/ 2078 w 2274"/>
                <a:gd name="T43" fmla="*/ 1485 h 1956"/>
                <a:gd name="T44" fmla="*/ 2081 w 2274"/>
                <a:gd name="T45" fmla="*/ 1554 h 1956"/>
                <a:gd name="T46" fmla="*/ 1977 w 2274"/>
                <a:gd name="T47" fmla="*/ 1585 h 1956"/>
                <a:gd name="T48" fmla="*/ 1917 w 2274"/>
                <a:gd name="T49" fmla="*/ 1623 h 1956"/>
                <a:gd name="T50" fmla="*/ 1831 w 2274"/>
                <a:gd name="T51" fmla="*/ 1636 h 1956"/>
                <a:gd name="T52" fmla="*/ 1735 w 2274"/>
                <a:gd name="T53" fmla="*/ 1647 h 1956"/>
                <a:gd name="T54" fmla="*/ 1580 w 2274"/>
                <a:gd name="T55" fmla="*/ 1770 h 1956"/>
                <a:gd name="T56" fmla="*/ 1535 w 2274"/>
                <a:gd name="T57" fmla="*/ 1690 h 1956"/>
                <a:gd name="T58" fmla="*/ 1430 w 2274"/>
                <a:gd name="T59" fmla="*/ 1656 h 1956"/>
                <a:gd name="T60" fmla="*/ 1334 w 2274"/>
                <a:gd name="T61" fmla="*/ 1576 h 1956"/>
                <a:gd name="T62" fmla="*/ 1266 w 2274"/>
                <a:gd name="T63" fmla="*/ 1733 h 1956"/>
                <a:gd name="T64" fmla="*/ 1134 w 2274"/>
                <a:gd name="T65" fmla="*/ 1745 h 1956"/>
                <a:gd name="T66" fmla="*/ 960 w 2274"/>
                <a:gd name="T67" fmla="*/ 1870 h 1956"/>
                <a:gd name="T68" fmla="*/ 814 w 2274"/>
                <a:gd name="T69" fmla="*/ 1931 h 1956"/>
                <a:gd name="T70" fmla="*/ 664 w 2274"/>
                <a:gd name="T71" fmla="*/ 1847 h 1956"/>
                <a:gd name="T72" fmla="*/ 510 w 2274"/>
                <a:gd name="T73" fmla="*/ 1828 h 1956"/>
                <a:gd name="T74" fmla="*/ 368 w 2274"/>
                <a:gd name="T75" fmla="*/ 1946 h 1956"/>
                <a:gd name="T76" fmla="*/ 359 w 2274"/>
                <a:gd name="T77" fmla="*/ 1776 h 1956"/>
                <a:gd name="T78" fmla="*/ 403 w 2274"/>
                <a:gd name="T79" fmla="*/ 1700 h 1956"/>
                <a:gd name="T80" fmla="*/ 334 w 2274"/>
                <a:gd name="T81" fmla="*/ 1616 h 1956"/>
                <a:gd name="T82" fmla="*/ 270 w 2274"/>
                <a:gd name="T83" fmla="*/ 1530 h 1956"/>
                <a:gd name="T84" fmla="*/ 301 w 2274"/>
                <a:gd name="T85" fmla="*/ 1320 h 1956"/>
                <a:gd name="T86" fmla="*/ 376 w 2274"/>
                <a:gd name="T87" fmla="*/ 1121 h 1956"/>
                <a:gd name="T88" fmla="*/ 185 w 2274"/>
                <a:gd name="T89" fmla="*/ 1063 h 1956"/>
                <a:gd name="T90" fmla="*/ 38 w 2274"/>
                <a:gd name="T91" fmla="*/ 990 h 1956"/>
                <a:gd name="T92" fmla="*/ 0 w 2274"/>
                <a:gd name="T93" fmla="*/ 867 h 1956"/>
                <a:gd name="T94" fmla="*/ 132 w 2274"/>
                <a:gd name="T95" fmla="*/ 699 h 1956"/>
                <a:gd name="T96" fmla="*/ 296 w 2274"/>
                <a:gd name="T97" fmla="*/ 713 h 1956"/>
                <a:gd name="T98" fmla="*/ 474 w 2274"/>
                <a:gd name="T99" fmla="*/ 775 h 1956"/>
                <a:gd name="T100" fmla="*/ 625 w 2274"/>
                <a:gd name="T101" fmla="*/ 747 h 1956"/>
                <a:gd name="T102" fmla="*/ 729 w 2274"/>
                <a:gd name="T103" fmla="*/ 592 h 1956"/>
                <a:gd name="T104" fmla="*/ 941 w 2274"/>
                <a:gd name="T105" fmla="*/ 612 h 1956"/>
                <a:gd name="T106" fmla="*/ 1048 w 2274"/>
                <a:gd name="T107" fmla="*/ 511 h 1956"/>
                <a:gd name="T108" fmla="*/ 904 w 2274"/>
                <a:gd name="T109" fmla="*/ 450 h 1956"/>
                <a:gd name="T110" fmla="*/ 803 w 2274"/>
                <a:gd name="T111" fmla="*/ 362 h 1956"/>
                <a:gd name="T112" fmla="*/ 900 w 2274"/>
                <a:gd name="T113" fmla="*/ 227 h 1956"/>
                <a:gd name="T114" fmla="*/ 1023 w 2274"/>
                <a:gd name="T115" fmla="*/ 257 h 1956"/>
                <a:gd name="T116" fmla="*/ 1128 w 2274"/>
                <a:gd name="T117" fmla="*/ 274 h 1956"/>
                <a:gd name="T118" fmla="*/ 1141 w 2274"/>
                <a:gd name="T119" fmla="*/ 149 h 1956"/>
                <a:gd name="T120" fmla="*/ 1196 w 2274"/>
                <a:gd name="T121" fmla="*/ 294 h 1956"/>
                <a:gd name="T122" fmla="*/ 1290 w 2274"/>
                <a:gd name="T123" fmla="*/ 163 h 1956"/>
                <a:gd name="T124" fmla="*/ 1411 w 2274"/>
                <a:gd name="T125" fmla="*/ 176 h 19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74" h="1956">
                  <a:moveTo>
                    <a:pt x="1428" y="176"/>
                  </a:moveTo>
                  <a:lnTo>
                    <a:pt x="1429" y="176"/>
                  </a:lnTo>
                  <a:lnTo>
                    <a:pt x="1430" y="175"/>
                  </a:lnTo>
                  <a:lnTo>
                    <a:pt x="1435" y="171"/>
                  </a:lnTo>
                  <a:lnTo>
                    <a:pt x="1438" y="169"/>
                  </a:lnTo>
                  <a:lnTo>
                    <a:pt x="1441" y="167"/>
                  </a:lnTo>
                  <a:lnTo>
                    <a:pt x="1443" y="164"/>
                  </a:lnTo>
                  <a:lnTo>
                    <a:pt x="1454" y="157"/>
                  </a:lnTo>
                  <a:lnTo>
                    <a:pt x="1467" y="149"/>
                  </a:lnTo>
                  <a:lnTo>
                    <a:pt x="1477" y="143"/>
                  </a:lnTo>
                  <a:lnTo>
                    <a:pt x="1489" y="137"/>
                  </a:lnTo>
                  <a:lnTo>
                    <a:pt x="1493" y="133"/>
                  </a:lnTo>
                  <a:lnTo>
                    <a:pt x="1496" y="130"/>
                  </a:lnTo>
                  <a:lnTo>
                    <a:pt x="1498" y="126"/>
                  </a:lnTo>
                  <a:lnTo>
                    <a:pt x="1499" y="122"/>
                  </a:lnTo>
                  <a:lnTo>
                    <a:pt x="1496" y="117"/>
                  </a:lnTo>
                  <a:lnTo>
                    <a:pt x="1491" y="111"/>
                  </a:lnTo>
                  <a:lnTo>
                    <a:pt x="1483" y="104"/>
                  </a:lnTo>
                  <a:lnTo>
                    <a:pt x="1475" y="95"/>
                  </a:lnTo>
                  <a:lnTo>
                    <a:pt x="1474" y="93"/>
                  </a:lnTo>
                  <a:lnTo>
                    <a:pt x="1472" y="89"/>
                  </a:lnTo>
                  <a:lnTo>
                    <a:pt x="1469" y="79"/>
                  </a:lnTo>
                  <a:lnTo>
                    <a:pt x="1468" y="68"/>
                  </a:lnTo>
                  <a:lnTo>
                    <a:pt x="1468" y="61"/>
                  </a:lnTo>
                  <a:lnTo>
                    <a:pt x="1466" y="53"/>
                  </a:lnTo>
                  <a:lnTo>
                    <a:pt x="1464" y="50"/>
                  </a:lnTo>
                  <a:lnTo>
                    <a:pt x="1463" y="47"/>
                  </a:lnTo>
                  <a:lnTo>
                    <a:pt x="1463" y="43"/>
                  </a:lnTo>
                  <a:lnTo>
                    <a:pt x="1464" y="41"/>
                  </a:lnTo>
                  <a:lnTo>
                    <a:pt x="1468" y="37"/>
                  </a:lnTo>
                  <a:lnTo>
                    <a:pt x="1472" y="32"/>
                  </a:lnTo>
                  <a:lnTo>
                    <a:pt x="1476" y="30"/>
                  </a:lnTo>
                  <a:lnTo>
                    <a:pt x="1482" y="26"/>
                  </a:lnTo>
                  <a:lnTo>
                    <a:pt x="1491" y="21"/>
                  </a:lnTo>
                  <a:lnTo>
                    <a:pt x="1498" y="16"/>
                  </a:lnTo>
                  <a:lnTo>
                    <a:pt x="1501" y="15"/>
                  </a:lnTo>
                  <a:lnTo>
                    <a:pt x="1505" y="12"/>
                  </a:lnTo>
                  <a:lnTo>
                    <a:pt x="1507" y="11"/>
                  </a:lnTo>
                  <a:lnTo>
                    <a:pt x="1508" y="10"/>
                  </a:lnTo>
                  <a:lnTo>
                    <a:pt x="1513" y="7"/>
                  </a:lnTo>
                  <a:lnTo>
                    <a:pt x="1519" y="4"/>
                  </a:lnTo>
                  <a:lnTo>
                    <a:pt x="1523" y="3"/>
                  </a:lnTo>
                  <a:lnTo>
                    <a:pt x="1526" y="2"/>
                  </a:lnTo>
                  <a:lnTo>
                    <a:pt x="1530" y="0"/>
                  </a:lnTo>
                  <a:lnTo>
                    <a:pt x="1532" y="2"/>
                  </a:lnTo>
                  <a:lnTo>
                    <a:pt x="1538" y="6"/>
                  </a:lnTo>
                  <a:lnTo>
                    <a:pt x="1543" y="13"/>
                  </a:lnTo>
                  <a:lnTo>
                    <a:pt x="1549" y="18"/>
                  </a:lnTo>
                  <a:lnTo>
                    <a:pt x="1554" y="21"/>
                  </a:lnTo>
                  <a:lnTo>
                    <a:pt x="1557" y="22"/>
                  </a:lnTo>
                  <a:lnTo>
                    <a:pt x="1562" y="22"/>
                  </a:lnTo>
                  <a:lnTo>
                    <a:pt x="1564" y="22"/>
                  </a:lnTo>
                  <a:lnTo>
                    <a:pt x="1567" y="22"/>
                  </a:lnTo>
                  <a:lnTo>
                    <a:pt x="1571" y="22"/>
                  </a:lnTo>
                  <a:lnTo>
                    <a:pt x="1580" y="21"/>
                  </a:lnTo>
                  <a:lnTo>
                    <a:pt x="1584" y="19"/>
                  </a:lnTo>
                  <a:lnTo>
                    <a:pt x="1590" y="17"/>
                  </a:lnTo>
                  <a:lnTo>
                    <a:pt x="1595" y="13"/>
                  </a:lnTo>
                  <a:lnTo>
                    <a:pt x="1600" y="10"/>
                  </a:lnTo>
                  <a:lnTo>
                    <a:pt x="1602" y="9"/>
                  </a:lnTo>
                  <a:lnTo>
                    <a:pt x="1606" y="7"/>
                  </a:lnTo>
                  <a:lnTo>
                    <a:pt x="1608" y="7"/>
                  </a:lnTo>
                  <a:lnTo>
                    <a:pt x="1611" y="7"/>
                  </a:lnTo>
                  <a:lnTo>
                    <a:pt x="1614" y="10"/>
                  </a:lnTo>
                  <a:lnTo>
                    <a:pt x="1617" y="13"/>
                  </a:lnTo>
                  <a:lnTo>
                    <a:pt x="1618" y="21"/>
                  </a:lnTo>
                  <a:lnTo>
                    <a:pt x="1619" y="32"/>
                  </a:lnTo>
                  <a:lnTo>
                    <a:pt x="1620" y="49"/>
                  </a:lnTo>
                  <a:lnTo>
                    <a:pt x="1623" y="66"/>
                  </a:lnTo>
                  <a:lnTo>
                    <a:pt x="1625" y="74"/>
                  </a:lnTo>
                  <a:lnTo>
                    <a:pt x="1627" y="80"/>
                  </a:lnTo>
                  <a:lnTo>
                    <a:pt x="1631" y="84"/>
                  </a:lnTo>
                  <a:lnTo>
                    <a:pt x="1633" y="86"/>
                  </a:lnTo>
                  <a:lnTo>
                    <a:pt x="1637" y="87"/>
                  </a:lnTo>
                  <a:lnTo>
                    <a:pt x="1639" y="88"/>
                  </a:lnTo>
                  <a:lnTo>
                    <a:pt x="1644" y="89"/>
                  </a:lnTo>
                  <a:lnTo>
                    <a:pt x="1646" y="89"/>
                  </a:lnTo>
                  <a:lnTo>
                    <a:pt x="1651" y="91"/>
                  </a:lnTo>
                  <a:lnTo>
                    <a:pt x="1656" y="89"/>
                  </a:lnTo>
                  <a:lnTo>
                    <a:pt x="1662" y="88"/>
                  </a:lnTo>
                  <a:lnTo>
                    <a:pt x="1668" y="87"/>
                  </a:lnTo>
                  <a:lnTo>
                    <a:pt x="1677" y="82"/>
                  </a:lnTo>
                  <a:lnTo>
                    <a:pt x="1687" y="76"/>
                  </a:lnTo>
                  <a:lnTo>
                    <a:pt x="1700" y="69"/>
                  </a:lnTo>
                  <a:lnTo>
                    <a:pt x="1715" y="63"/>
                  </a:lnTo>
                  <a:lnTo>
                    <a:pt x="1720" y="62"/>
                  </a:lnTo>
                  <a:lnTo>
                    <a:pt x="1725" y="60"/>
                  </a:lnTo>
                  <a:lnTo>
                    <a:pt x="1733" y="59"/>
                  </a:lnTo>
                  <a:lnTo>
                    <a:pt x="1741" y="59"/>
                  </a:lnTo>
                  <a:lnTo>
                    <a:pt x="1746" y="60"/>
                  </a:lnTo>
                  <a:lnTo>
                    <a:pt x="1751" y="61"/>
                  </a:lnTo>
                  <a:lnTo>
                    <a:pt x="1754" y="62"/>
                  </a:lnTo>
                  <a:lnTo>
                    <a:pt x="1758" y="63"/>
                  </a:lnTo>
                  <a:lnTo>
                    <a:pt x="1763" y="66"/>
                  </a:lnTo>
                  <a:lnTo>
                    <a:pt x="1768" y="68"/>
                  </a:lnTo>
                  <a:lnTo>
                    <a:pt x="1769" y="70"/>
                  </a:lnTo>
                  <a:lnTo>
                    <a:pt x="1771" y="72"/>
                  </a:lnTo>
                  <a:lnTo>
                    <a:pt x="1772" y="73"/>
                  </a:lnTo>
                  <a:lnTo>
                    <a:pt x="1775" y="74"/>
                  </a:lnTo>
                  <a:lnTo>
                    <a:pt x="1778" y="78"/>
                  </a:lnTo>
                  <a:lnTo>
                    <a:pt x="1782" y="81"/>
                  </a:lnTo>
                  <a:lnTo>
                    <a:pt x="1783" y="82"/>
                  </a:lnTo>
                  <a:lnTo>
                    <a:pt x="1784" y="82"/>
                  </a:lnTo>
                  <a:lnTo>
                    <a:pt x="1788" y="81"/>
                  </a:lnTo>
                  <a:lnTo>
                    <a:pt x="1792" y="78"/>
                  </a:lnTo>
                  <a:lnTo>
                    <a:pt x="1796" y="76"/>
                  </a:lnTo>
                  <a:lnTo>
                    <a:pt x="1798" y="74"/>
                  </a:lnTo>
                  <a:lnTo>
                    <a:pt x="1802" y="72"/>
                  </a:lnTo>
                  <a:lnTo>
                    <a:pt x="1806" y="69"/>
                  </a:lnTo>
                  <a:lnTo>
                    <a:pt x="1807" y="69"/>
                  </a:lnTo>
                  <a:lnTo>
                    <a:pt x="1808" y="69"/>
                  </a:lnTo>
                  <a:lnTo>
                    <a:pt x="1809" y="69"/>
                  </a:lnTo>
                  <a:lnTo>
                    <a:pt x="1810" y="70"/>
                  </a:lnTo>
                  <a:lnTo>
                    <a:pt x="1812" y="73"/>
                  </a:lnTo>
                  <a:lnTo>
                    <a:pt x="1813" y="74"/>
                  </a:lnTo>
                  <a:lnTo>
                    <a:pt x="1814" y="79"/>
                  </a:lnTo>
                  <a:lnTo>
                    <a:pt x="1815" y="84"/>
                  </a:lnTo>
                  <a:lnTo>
                    <a:pt x="1819" y="93"/>
                  </a:lnTo>
                  <a:lnTo>
                    <a:pt x="1822" y="105"/>
                  </a:lnTo>
                  <a:lnTo>
                    <a:pt x="1825" y="113"/>
                  </a:lnTo>
                  <a:lnTo>
                    <a:pt x="1826" y="122"/>
                  </a:lnTo>
                  <a:lnTo>
                    <a:pt x="1828" y="135"/>
                  </a:lnTo>
                  <a:lnTo>
                    <a:pt x="1831" y="148"/>
                  </a:lnTo>
                  <a:lnTo>
                    <a:pt x="1833" y="161"/>
                  </a:lnTo>
                  <a:lnTo>
                    <a:pt x="1835" y="175"/>
                  </a:lnTo>
                  <a:lnTo>
                    <a:pt x="1834" y="188"/>
                  </a:lnTo>
                  <a:lnTo>
                    <a:pt x="1833" y="201"/>
                  </a:lnTo>
                  <a:lnTo>
                    <a:pt x="1835" y="214"/>
                  </a:lnTo>
                  <a:lnTo>
                    <a:pt x="1838" y="224"/>
                  </a:lnTo>
                  <a:lnTo>
                    <a:pt x="1840" y="232"/>
                  </a:lnTo>
                  <a:lnTo>
                    <a:pt x="1842" y="238"/>
                  </a:lnTo>
                  <a:lnTo>
                    <a:pt x="1848" y="244"/>
                  </a:lnTo>
                  <a:lnTo>
                    <a:pt x="1854" y="246"/>
                  </a:lnTo>
                  <a:lnTo>
                    <a:pt x="1861" y="249"/>
                  </a:lnTo>
                  <a:lnTo>
                    <a:pt x="1869" y="252"/>
                  </a:lnTo>
                  <a:lnTo>
                    <a:pt x="1872" y="252"/>
                  </a:lnTo>
                  <a:lnTo>
                    <a:pt x="1877" y="251"/>
                  </a:lnTo>
                  <a:lnTo>
                    <a:pt x="1883" y="249"/>
                  </a:lnTo>
                  <a:lnTo>
                    <a:pt x="1889" y="246"/>
                  </a:lnTo>
                  <a:lnTo>
                    <a:pt x="1898" y="243"/>
                  </a:lnTo>
                  <a:lnTo>
                    <a:pt x="1907" y="242"/>
                  </a:lnTo>
                  <a:lnTo>
                    <a:pt x="1911" y="242"/>
                  </a:lnTo>
                  <a:lnTo>
                    <a:pt x="1915" y="242"/>
                  </a:lnTo>
                  <a:lnTo>
                    <a:pt x="1917" y="243"/>
                  </a:lnTo>
                  <a:lnTo>
                    <a:pt x="1920" y="245"/>
                  </a:lnTo>
                  <a:lnTo>
                    <a:pt x="1922" y="250"/>
                  </a:lnTo>
                  <a:lnTo>
                    <a:pt x="1922" y="255"/>
                  </a:lnTo>
                  <a:lnTo>
                    <a:pt x="1922" y="261"/>
                  </a:lnTo>
                  <a:lnTo>
                    <a:pt x="1920" y="268"/>
                  </a:lnTo>
                  <a:lnTo>
                    <a:pt x="1916" y="275"/>
                  </a:lnTo>
                  <a:lnTo>
                    <a:pt x="1914" y="282"/>
                  </a:lnTo>
                  <a:lnTo>
                    <a:pt x="1909" y="292"/>
                  </a:lnTo>
                  <a:lnTo>
                    <a:pt x="1908" y="301"/>
                  </a:lnTo>
                  <a:lnTo>
                    <a:pt x="1908" y="308"/>
                  </a:lnTo>
                  <a:lnTo>
                    <a:pt x="1909" y="313"/>
                  </a:lnTo>
                  <a:lnTo>
                    <a:pt x="1911" y="320"/>
                  </a:lnTo>
                  <a:lnTo>
                    <a:pt x="1914" y="327"/>
                  </a:lnTo>
                  <a:lnTo>
                    <a:pt x="1915" y="334"/>
                  </a:lnTo>
                  <a:lnTo>
                    <a:pt x="1916" y="343"/>
                  </a:lnTo>
                  <a:lnTo>
                    <a:pt x="1915" y="353"/>
                  </a:lnTo>
                  <a:lnTo>
                    <a:pt x="1911" y="362"/>
                  </a:lnTo>
                  <a:lnTo>
                    <a:pt x="1910" y="366"/>
                  </a:lnTo>
                  <a:lnTo>
                    <a:pt x="1909" y="371"/>
                  </a:lnTo>
                  <a:lnTo>
                    <a:pt x="1909" y="375"/>
                  </a:lnTo>
                  <a:lnTo>
                    <a:pt x="1909" y="379"/>
                  </a:lnTo>
                  <a:lnTo>
                    <a:pt x="1911" y="384"/>
                  </a:lnTo>
                  <a:lnTo>
                    <a:pt x="1915" y="388"/>
                  </a:lnTo>
                  <a:lnTo>
                    <a:pt x="1919" y="389"/>
                  </a:lnTo>
                  <a:lnTo>
                    <a:pt x="1922" y="390"/>
                  </a:lnTo>
                  <a:lnTo>
                    <a:pt x="1926" y="391"/>
                  </a:lnTo>
                  <a:lnTo>
                    <a:pt x="1929" y="390"/>
                  </a:lnTo>
                  <a:lnTo>
                    <a:pt x="1934" y="389"/>
                  </a:lnTo>
                  <a:lnTo>
                    <a:pt x="1940" y="387"/>
                  </a:lnTo>
                  <a:lnTo>
                    <a:pt x="1946" y="383"/>
                  </a:lnTo>
                  <a:lnTo>
                    <a:pt x="1951" y="377"/>
                  </a:lnTo>
                  <a:lnTo>
                    <a:pt x="1953" y="375"/>
                  </a:lnTo>
                  <a:lnTo>
                    <a:pt x="1954" y="369"/>
                  </a:lnTo>
                  <a:lnTo>
                    <a:pt x="1953" y="364"/>
                  </a:lnTo>
                  <a:lnTo>
                    <a:pt x="1952" y="357"/>
                  </a:lnTo>
                  <a:lnTo>
                    <a:pt x="1949" y="351"/>
                  </a:lnTo>
                  <a:lnTo>
                    <a:pt x="1948" y="343"/>
                  </a:lnTo>
                  <a:lnTo>
                    <a:pt x="1947" y="336"/>
                  </a:lnTo>
                  <a:lnTo>
                    <a:pt x="1948" y="328"/>
                  </a:lnTo>
                  <a:lnTo>
                    <a:pt x="1949" y="325"/>
                  </a:lnTo>
                  <a:lnTo>
                    <a:pt x="1951" y="322"/>
                  </a:lnTo>
                  <a:lnTo>
                    <a:pt x="1953" y="320"/>
                  </a:lnTo>
                  <a:lnTo>
                    <a:pt x="1954" y="318"/>
                  </a:lnTo>
                  <a:lnTo>
                    <a:pt x="1959" y="316"/>
                  </a:lnTo>
                  <a:lnTo>
                    <a:pt x="1964" y="316"/>
                  </a:lnTo>
                  <a:lnTo>
                    <a:pt x="1968" y="318"/>
                  </a:lnTo>
                  <a:lnTo>
                    <a:pt x="1974" y="324"/>
                  </a:lnTo>
                  <a:lnTo>
                    <a:pt x="1977" y="328"/>
                  </a:lnTo>
                  <a:lnTo>
                    <a:pt x="1980" y="336"/>
                  </a:lnTo>
                  <a:lnTo>
                    <a:pt x="1982" y="338"/>
                  </a:lnTo>
                  <a:lnTo>
                    <a:pt x="1982" y="341"/>
                  </a:lnTo>
                  <a:lnTo>
                    <a:pt x="1982" y="344"/>
                  </a:lnTo>
                  <a:lnTo>
                    <a:pt x="1983" y="346"/>
                  </a:lnTo>
                  <a:lnTo>
                    <a:pt x="1983" y="355"/>
                  </a:lnTo>
                  <a:lnTo>
                    <a:pt x="1983" y="362"/>
                  </a:lnTo>
                  <a:lnTo>
                    <a:pt x="1982" y="375"/>
                  </a:lnTo>
                  <a:lnTo>
                    <a:pt x="1979" y="388"/>
                  </a:lnTo>
                  <a:lnTo>
                    <a:pt x="1977" y="400"/>
                  </a:lnTo>
                  <a:lnTo>
                    <a:pt x="1974" y="412"/>
                  </a:lnTo>
                  <a:lnTo>
                    <a:pt x="1974" y="418"/>
                  </a:lnTo>
                  <a:lnTo>
                    <a:pt x="1973" y="423"/>
                  </a:lnTo>
                  <a:lnTo>
                    <a:pt x="1973" y="427"/>
                  </a:lnTo>
                  <a:lnTo>
                    <a:pt x="1973" y="431"/>
                  </a:lnTo>
                  <a:lnTo>
                    <a:pt x="1974" y="435"/>
                  </a:lnTo>
                  <a:lnTo>
                    <a:pt x="1977" y="438"/>
                  </a:lnTo>
                  <a:lnTo>
                    <a:pt x="1978" y="438"/>
                  </a:lnTo>
                  <a:lnTo>
                    <a:pt x="1979" y="439"/>
                  </a:lnTo>
                  <a:lnTo>
                    <a:pt x="1980" y="439"/>
                  </a:lnTo>
                  <a:lnTo>
                    <a:pt x="1982" y="439"/>
                  </a:lnTo>
                  <a:lnTo>
                    <a:pt x="1985" y="438"/>
                  </a:lnTo>
                  <a:lnTo>
                    <a:pt x="1987" y="437"/>
                  </a:lnTo>
                  <a:lnTo>
                    <a:pt x="1989" y="437"/>
                  </a:lnTo>
                  <a:lnTo>
                    <a:pt x="1990" y="435"/>
                  </a:lnTo>
                  <a:lnTo>
                    <a:pt x="1992" y="434"/>
                  </a:lnTo>
                  <a:lnTo>
                    <a:pt x="1995" y="434"/>
                  </a:lnTo>
                  <a:lnTo>
                    <a:pt x="1998" y="432"/>
                  </a:lnTo>
                  <a:lnTo>
                    <a:pt x="2003" y="429"/>
                  </a:lnTo>
                  <a:lnTo>
                    <a:pt x="2009" y="428"/>
                  </a:lnTo>
                  <a:lnTo>
                    <a:pt x="2015" y="428"/>
                  </a:lnTo>
                  <a:lnTo>
                    <a:pt x="2021" y="428"/>
                  </a:lnTo>
                  <a:lnTo>
                    <a:pt x="2027" y="429"/>
                  </a:lnTo>
                  <a:lnTo>
                    <a:pt x="2030" y="431"/>
                  </a:lnTo>
                  <a:lnTo>
                    <a:pt x="2034" y="432"/>
                  </a:lnTo>
                  <a:lnTo>
                    <a:pt x="2037" y="434"/>
                  </a:lnTo>
                  <a:lnTo>
                    <a:pt x="2040" y="437"/>
                  </a:lnTo>
                  <a:lnTo>
                    <a:pt x="2041" y="439"/>
                  </a:lnTo>
                  <a:lnTo>
                    <a:pt x="2042" y="442"/>
                  </a:lnTo>
                  <a:lnTo>
                    <a:pt x="2045" y="445"/>
                  </a:lnTo>
                  <a:lnTo>
                    <a:pt x="2046" y="448"/>
                  </a:lnTo>
                  <a:lnTo>
                    <a:pt x="2047" y="450"/>
                  </a:lnTo>
                  <a:lnTo>
                    <a:pt x="2049" y="452"/>
                  </a:lnTo>
                  <a:lnTo>
                    <a:pt x="2050" y="452"/>
                  </a:lnTo>
                  <a:lnTo>
                    <a:pt x="2052" y="452"/>
                  </a:lnTo>
                  <a:lnTo>
                    <a:pt x="2055" y="453"/>
                  </a:lnTo>
                  <a:lnTo>
                    <a:pt x="2058" y="453"/>
                  </a:lnTo>
                  <a:lnTo>
                    <a:pt x="2067" y="452"/>
                  </a:lnTo>
                  <a:lnTo>
                    <a:pt x="2078" y="451"/>
                  </a:lnTo>
                  <a:lnTo>
                    <a:pt x="2084" y="451"/>
                  </a:lnTo>
                  <a:lnTo>
                    <a:pt x="2090" y="450"/>
                  </a:lnTo>
                  <a:lnTo>
                    <a:pt x="2096" y="450"/>
                  </a:lnTo>
                  <a:lnTo>
                    <a:pt x="2100" y="450"/>
                  </a:lnTo>
                  <a:lnTo>
                    <a:pt x="2105" y="447"/>
                  </a:lnTo>
                  <a:lnTo>
                    <a:pt x="2108" y="445"/>
                  </a:lnTo>
                  <a:lnTo>
                    <a:pt x="2110" y="442"/>
                  </a:lnTo>
                  <a:lnTo>
                    <a:pt x="2110" y="438"/>
                  </a:lnTo>
                  <a:lnTo>
                    <a:pt x="2110" y="432"/>
                  </a:lnTo>
                  <a:lnTo>
                    <a:pt x="2110" y="423"/>
                  </a:lnTo>
                  <a:lnTo>
                    <a:pt x="2110" y="415"/>
                  </a:lnTo>
                  <a:lnTo>
                    <a:pt x="2112" y="404"/>
                  </a:lnTo>
                  <a:lnTo>
                    <a:pt x="2117" y="393"/>
                  </a:lnTo>
                  <a:lnTo>
                    <a:pt x="2123" y="382"/>
                  </a:lnTo>
                  <a:lnTo>
                    <a:pt x="2128" y="368"/>
                  </a:lnTo>
                  <a:lnTo>
                    <a:pt x="2131" y="350"/>
                  </a:lnTo>
                  <a:lnTo>
                    <a:pt x="2135" y="339"/>
                  </a:lnTo>
                  <a:lnTo>
                    <a:pt x="2137" y="333"/>
                  </a:lnTo>
                  <a:lnTo>
                    <a:pt x="2140" y="332"/>
                  </a:lnTo>
                  <a:lnTo>
                    <a:pt x="2142" y="330"/>
                  </a:lnTo>
                  <a:lnTo>
                    <a:pt x="2149" y="325"/>
                  </a:lnTo>
                  <a:lnTo>
                    <a:pt x="2156" y="321"/>
                  </a:lnTo>
                  <a:lnTo>
                    <a:pt x="2163" y="319"/>
                  </a:lnTo>
                  <a:lnTo>
                    <a:pt x="2168" y="318"/>
                  </a:lnTo>
                  <a:lnTo>
                    <a:pt x="2168" y="320"/>
                  </a:lnTo>
                  <a:lnTo>
                    <a:pt x="2168" y="322"/>
                  </a:lnTo>
                  <a:lnTo>
                    <a:pt x="2169" y="326"/>
                  </a:lnTo>
                  <a:lnTo>
                    <a:pt x="2169" y="328"/>
                  </a:lnTo>
                  <a:lnTo>
                    <a:pt x="2172" y="343"/>
                  </a:lnTo>
                  <a:lnTo>
                    <a:pt x="2174" y="358"/>
                  </a:lnTo>
                  <a:lnTo>
                    <a:pt x="2175" y="370"/>
                  </a:lnTo>
                  <a:lnTo>
                    <a:pt x="2175" y="383"/>
                  </a:lnTo>
                  <a:lnTo>
                    <a:pt x="2173" y="391"/>
                  </a:lnTo>
                  <a:lnTo>
                    <a:pt x="2172" y="399"/>
                  </a:lnTo>
                  <a:lnTo>
                    <a:pt x="2173" y="403"/>
                  </a:lnTo>
                  <a:lnTo>
                    <a:pt x="2174" y="404"/>
                  </a:lnTo>
                  <a:lnTo>
                    <a:pt x="2178" y="407"/>
                  </a:lnTo>
                  <a:lnTo>
                    <a:pt x="2180" y="409"/>
                  </a:lnTo>
                  <a:lnTo>
                    <a:pt x="2185" y="413"/>
                  </a:lnTo>
                  <a:lnTo>
                    <a:pt x="2190" y="415"/>
                  </a:lnTo>
                  <a:lnTo>
                    <a:pt x="2200" y="415"/>
                  </a:lnTo>
                  <a:lnTo>
                    <a:pt x="2211" y="416"/>
                  </a:lnTo>
                  <a:lnTo>
                    <a:pt x="2212" y="419"/>
                  </a:lnTo>
                  <a:lnTo>
                    <a:pt x="2215" y="422"/>
                  </a:lnTo>
                  <a:lnTo>
                    <a:pt x="2215" y="426"/>
                  </a:lnTo>
                  <a:lnTo>
                    <a:pt x="2215" y="429"/>
                  </a:lnTo>
                  <a:lnTo>
                    <a:pt x="2215" y="437"/>
                  </a:lnTo>
                  <a:lnTo>
                    <a:pt x="2213" y="444"/>
                  </a:lnTo>
                  <a:lnTo>
                    <a:pt x="2205" y="453"/>
                  </a:lnTo>
                  <a:lnTo>
                    <a:pt x="2198" y="464"/>
                  </a:lnTo>
                  <a:lnTo>
                    <a:pt x="2191" y="475"/>
                  </a:lnTo>
                  <a:lnTo>
                    <a:pt x="2186" y="485"/>
                  </a:lnTo>
                  <a:lnTo>
                    <a:pt x="2184" y="490"/>
                  </a:lnTo>
                  <a:lnTo>
                    <a:pt x="2182" y="496"/>
                  </a:lnTo>
                  <a:lnTo>
                    <a:pt x="2182" y="501"/>
                  </a:lnTo>
                  <a:lnTo>
                    <a:pt x="2182" y="505"/>
                  </a:lnTo>
                  <a:lnTo>
                    <a:pt x="2184" y="510"/>
                  </a:lnTo>
                  <a:lnTo>
                    <a:pt x="2185" y="513"/>
                  </a:lnTo>
                  <a:lnTo>
                    <a:pt x="2187" y="515"/>
                  </a:lnTo>
                  <a:lnTo>
                    <a:pt x="2192" y="517"/>
                  </a:lnTo>
                  <a:lnTo>
                    <a:pt x="2199" y="519"/>
                  </a:lnTo>
                  <a:lnTo>
                    <a:pt x="2204" y="519"/>
                  </a:lnTo>
                  <a:lnTo>
                    <a:pt x="2205" y="520"/>
                  </a:lnTo>
                  <a:lnTo>
                    <a:pt x="2206" y="521"/>
                  </a:lnTo>
                  <a:lnTo>
                    <a:pt x="2206" y="522"/>
                  </a:lnTo>
                  <a:lnTo>
                    <a:pt x="2206" y="522"/>
                  </a:lnTo>
                  <a:lnTo>
                    <a:pt x="2205" y="528"/>
                  </a:lnTo>
                  <a:lnTo>
                    <a:pt x="2201" y="535"/>
                  </a:lnTo>
                  <a:lnTo>
                    <a:pt x="2197" y="541"/>
                  </a:lnTo>
                  <a:lnTo>
                    <a:pt x="2192" y="548"/>
                  </a:lnTo>
                  <a:lnTo>
                    <a:pt x="2188" y="554"/>
                  </a:lnTo>
                  <a:lnTo>
                    <a:pt x="2187" y="559"/>
                  </a:lnTo>
                  <a:lnTo>
                    <a:pt x="2185" y="565"/>
                  </a:lnTo>
                  <a:lnTo>
                    <a:pt x="2185" y="571"/>
                  </a:lnTo>
                  <a:lnTo>
                    <a:pt x="2184" y="578"/>
                  </a:lnTo>
                  <a:lnTo>
                    <a:pt x="2184" y="585"/>
                  </a:lnTo>
                  <a:lnTo>
                    <a:pt x="2182" y="598"/>
                  </a:lnTo>
                  <a:lnTo>
                    <a:pt x="2182" y="611"/>
                  </a:lnTo>
                  <a:lnTo>
                    <a:pt x="2182" y="616"/>
                  </a:lnTo>
                  <a:lnTo>
                    <a:pt x="2184" y="621"/>
                  </a:lnTo>
                  <a:lnTo>
                    <a:pt x="2185" y="626"/>
                  </a:lnTo>
                  <a:lnTo>
                    <a:pt x="2188" y="631"/>
                  </a:lnTo>
                  <a:lnTo>
                    <a:pt x="2193" y="636"/>
                  </a:lnTo>
                  <a:lnTo>
                    <a:pt x="2200" y="640"/>
                  </a:lnTo>
                  <a:lnTo>
                    <a:pt x="2209" y="643"/>
                  </a:lnTo>
                  <a:lnTo>
                    <a:pt x="2213" y="646"/>
                  </a:lnTo>
                  <a:lnTo>
                    <a:pt x="2220" y="648"/>
                  </a:lnTo>
                  <a:lnTo>
                    <a:pt x="2226" y="650"/>
                  </a:lnTo>
                  <a:lnTo>
                    <a:pt x="2231" y="653"/>
                  </a:lnTo>
                  <a:lnTo>
                    <a:pt x="2236" y="658"/>
                  </a:lnTo>
                  <a:lnTo>
                    <a:pt x="2241" y="662"/>
                  </a:lnTo>
                  <a:lnTo>
                    <a:pt x="2244" y="667"/>
                  </a:lnTo>
                  <a:lnTo>
                    <a:pt x="2248" y="677"/>
                  </a:lnTo>
                  <a:lnTo>
                    <a:pt x="2249" y="687"/>
                  </a:lnTo>
                  <a:lnTo>
                    <a:pt x="2249" y="697"/>
                  </a:lnTo>
                  <a:lnTo>
                    <a:pt x="2247" y="705"/>
                  </a:lnTo>
                  <a:lnTo>
                    <a:pt x="2245" y="709"/>
                  </a:lnTo>
                  <a:lnTo>
                    <a:pt x="2244" y="712"/>
                  </a:lnTo>
                  <a:lnTo>
                    <a:pt x="2242" y="716"/>
                  </a:lnTo>
                  <a:lnTo>
                    <a:pt x="2238" y="719"/>
                  </a:lnTo>
                  <a:lnTo>
                    <a:pt x="2224" y="729"/>
                  </a:lnTo>
                  <a:lnTo>
                    <a:pt x="2210" y="737"/>
                  </a:lnTo>
                  <a:lnTo>
                    <a:pt x="2201" y="743"/>
                  </a:lnTo>
                  <a:lnTo>
                    <a:pt x="2195" y="749"/>
                  </a:lnTo>
                  <a:lnTo>
                    <a:pt x="2191" y="755"/>
                  </a:lnTo>
                  <a:lnTo>
                    <a:pt x="2188" y="760"/>
                  </a:lnTo>
                  <a:lnTo>
                    <a:pt x="2187" y="763"/>
                  </a:lnTo>
                  <a:lnTo>
                    <a:pt x="2187" y="768"/>
                  </a:lnTo>
                  <a:lnTo>
                    <a:pt x="2187" y="773"/>
                  </a:lnTo>
                  <a:lnTo>
                    <a:pt x="2186" y="776"/>
                  </a:lnTo>
                  <a:lnTo>
                    <a:pt x="2186" y="779"/>
                  </a:lnTo>
                  <a:lnTo>
                    <a:pt x="2185" y="781"/>
                  </a:lnTo>
                  <a:lnTo>
                    <a:pt x="2182" y="782"/>
                  </a:lnTo>
                  <a:lnTo>
                    <a:pt x="2180" y="782"/>
                  </a:lnTo>
                  <a:lnTo>
                    <a:pt x="2178" y="784"/>
                  </a:lnTo>
                  <a:lnTo>
                    <a:pt x="2175" y="784"/>
                  </a:lnTo>
                  <a:lnTo>
                    <a:pt x="2167" y="782"/>
                  </a:lnTo>
                  <a:lnTo>
                    <a:pt x="2161" y="781"/>
                  </a:lnTo>
                  <a:lnTo>
                    <a:pt x="2148" y="779"/>
                  </a:lnTo>
                  <a:lnTo>
                    <a:pt x="2127" y="775"/>
                  </a:lnTo>
                  <a:lnTo>
                    <a:pt x="2122" y="775"/>
                  </a:lnTo>
                  <a:lnTo>
                    <a:pt x="2118" y="776"/>
                  </a:lnTo>
                  <a:lnTo>
                    <a:pt x="2116" y="778"/>
                  </a:lnTo>
                  <a:lnTo>
                    <a:pt x="2115" y="779"/>
                  </a:lnTo>
                  <a:lnTo>
                    <a:pt x="2112" y="782"/>
                  </a:lnTo>
                  <a:lnTo>
                    <a:pt x="2111" y="786"/>
                  </a:lnTo>
                  <a:lnTo>
                    <a:pt x="2110" y="790"/>
                  </a:lnTo>
                  <a:lnTo>
                    <a:pt x="2109" y="793"/>
                  </a:lnTo>
                  <a:lnTo>
                    <a:pt x="2106" y="798"/>
                  </a:lnTo>
                  <a:lnTo>
                    <a:pt x="2103" y="804"/>
                  </a:lnTo>
                  <a:lnTo>
                    <a:pt x="2099" y="813"/>
                  </a:lnTo>
                  <a:lnTo>
                    <a:pt x="2096" y="823"/>
                  </a:lnTo>
                  <a:lnTo>
                    <a:pt x="2091" y="834"/>
                  </a:lnTo>
                  <a:lnTo>
                    <a:pt x="2086" y="843"/>
                  </a:lnTo>
                  <a:lnTo>
                    <a:pt x="2080" y="856"/>
                  </a:lnTo>
                  <a:lnTo>
                    <a:pt x="2072" y="868"/>
                  </a:lnTo>
                  <a:lnTo>
                    <a:pt x="2068" y="873"/>
                  </a:lnTo>
                  <a:lnTo>
                    <a:pt x="2064" y="878"/>
                  </a:lnTo>
                  <a:lnTo>
                    <a:pt x="2059" y="881"/>
                  </a:lnTo>
                  <a:lnTo>
                    <a:pt x="2053" y="886"/>
                  </a:lnTo>
                  <a:lnTo>
                    <a:pt x="2048" y="889"/>
                  </a:lnTo>
                  <a:lnTo>
                    <a:pt x="2042" y="894"/>
                  </a:lnTo>
                  <a:lnTo>
                    <a:pt x="2040" y="895"/>
                  </a:lnTo>
                  <a:lnTo>
                    <a:pt x="2035" y="900"/>
                  </a:lnTo>
                  <a:lnTo>
                    <a:pt x="2029" y="907"/>
                  </a:lnTo>
                  <a:lnTo>
                    <a:pt x="2024" y="913"/>
                  </a:lnTo>
                  <a:lnTo>
                    <a:pt x="2020" y="919"/>
                  </a:lnTo>
                  <a:lnTo>
                    <a:pt x="2014" y="923"/>
                  </a:lnTo>
                  <a:lnTo>
                    <a:pt x="2009" y="924"/>
                  </a:lnTo>
                  <a:lnTo>
                    <a:pt x="2004" y="925"/>
                  </a:lnTo>
                  <a:lnTo>
                    <a:pt x="2002" y="926"/>
                  </a:lnTo>
                  <a:lnTo>
                    <a:pt x="1999" y="926"/>
                  </a:lnTo>
                  <a:lnTo>
                    <a:pt x="1996" y="927"/>
                  </a:lnTo>
                  <a:lnTo>
                    <a:pt x="1993" y="929"/>
                  </a:lnTo>
                  <a:lnTo>
                    <a:pt x="1992" y="931"/>
                  </a:lnTo>
                  <a:lnTo>
                    <a:pt x="1992" y="933"/>
                  </a:lnTo>
                  <a:lnTo>
                    <a:pt x="1993" y="937"/>
                  </a:lnTo>
                  <a:lnTo>
                    <a:pt x="1997" y="940"/>
                  </a:lnTo>
                  <a:lnTo>
                    <a:pt x="2003" y="945"/>
                  </a:lnTo>
                  <a:lnTo>
                    <a:pt x="2010" y="950"/>
                  </a:lnTo>
                  <a:lnTo>
                    <a:pt x="2017" y="956"/>
                  </a:lnTo>
                  <a:lnTo>
                    <a:pt x="2025" y="963"/>
                  </a:lnTo>
                  <a:lnTo>
                    <a:pt x="2027" y="964"/>
                  </a:lnTo>
                  <a:lnTo>
                    <a:pt x="2029" y="965"/>
                  </a:lnTo>
                  <a:lnTo>
                    <a:pt x="2031" y="964"/>
                  </a:lnTo>
                  <a:lnTo>
                    <a:pt x="2034" y="963"/>
                  </a:lnTo>
                  <a:lnTo>
                    <a:pt x="2040" y="960"/>
                  </a:lnTo>
                  <a:lnTo>
                    <a:pt x="2047" y="955"/>
                  </a:lnTo>
                  <a:lnTo>
                    <a:pt x="2062" y="940"/>
                  </a:lnTo>
                  <a:lnTo>
                    <a:pt x="2079" y="925"/>
                  </a:lnTo>
                  <a:lnTo>
                    <a:pt x="2086" y="918"/>
                  </a:lnTo>
                  <a:lnTo>
                    <a:pt x="2097" y="910"/>
                  </a:lnTo>
                  <a:lnTo>
                    <a:pt x="2103" y="908"/>
                  </a:lnTo>
                  <a:lnTo>
                    <a:pt x="2106" y="908"/>
                  </a:lnTo>
                  <a:lnTo>
                    <a:pt x="2109" y="908"/>
                  </a:lnTo>
                  <a:lnTo>
                    <a:pt x="2110" y="910"/>
                  </a:lnTo>
                  <a:lnTo>
                    <a:pt x="2112" y="912"/>
                  </a:lnTo>
                  <a:lnTo>
                    <a:pt x="2112" y="914"/>
                  </a:lnTo>
                  <a:lnTo>
                    <a:pt x="2113" y="920"/>
                  </a:lnTo>
                  <a:lnTo>
                    <a:pt x="2112" y="925"/>
                  </a:lnTo>
                  <a:lnTo>
                    <a:pt x="2112" y="930"/>
                  </a:lnTo>
                  <a:lnTo>
                    <a:pt x="2113" y="935"/>
                  </a:lnTo>
                  <a:lnTo>
                    <a:pt x="2115" y="937"/>
                  </a:lnTo>
                  <a:lnTo>
                    <a:pt x="2118" y="938"/>
                  </a:lnTo>
                  <a:lnTo>
                    <a:pt x="2123" y="939"/>
                  </a:lnTo>
                  <a:lnTo>
                    <a:pt x="2128" y="939"/>
                  </a:lnTo>
                  <a:lnTo>
                    <a:pt x="2134" y="937"/>
                  </a:lnTo>
                  <a:lnTo>
                    <a:pt x="2140" y="935"/>
                  </a:lnTo>
                  <a:lnTo>
                    <a:pt x="2150" y="925"/>
                  </a:lnTo>
                  <a:lnTo>
                    <a:pt x="2162" y="912"/>
                  </a:lnTo>
                  <a:lnTo>
                    <a:pt x="2168" y="907"/>
                  </a:lnTo>
                  <a:lnTo>
                    <a:pt x="2176" y="902"/>
                  </a:lnTo>
                  <a:lnTo>
                    <a:pt x="2181" y="900"/>
                  </a:lnTo>
                  <a:lnTo>
                    <a:pt x="2187" y="899"/>
                  </a:lnTo>
                  <a:lnTo>
                    <a:pt x="2192" y="898"/>
                  </a:lnTo>
                  <a:lnTo>
                    <a:pt x="2197" y="897"/>
                  </a:lnTo>
                  <a:lnTo>
                    <a:pt x="2204" y="895"/>
                  </a:lnTo>
                  <a:lnTo>
                    <a:pt x="2212" y="895"/>
                  </a:lnTo>
                  <a:lnTo>
                    <a:pt x="2220" y="897"/>
                  </a:lnTo>
                  <a:lnTo>
                    <a:pt x="2229" y="898"/>
                  </a:lnTo>
                  <a:lnTo>
                    <a:pt x="2236" y="901"/>
                  </a:lnTo>
                  <a:lnTo>
                    <a:pt x="2241" y="906"/>
                  </a:lnTo>
                  <a:lnTo>
                    <a:pt x="2243" y="912"/>
                  </a:lnTo>
                  <a:lnTo>
                    <a:pt x="2244" y="918"/>
                  </a:lnTo>
                  <a:lnTo>
                    <a:pt x="2244" y="927"/>
                  </a:lnTo>
                  <a:lnTo>
                    <a:pt x="2244" y="936"/>
                  </a:lnTo>
                  <a:lnTo>
                    <a:pt x="2244" y="940"/>
                  </a:lnTo>
                  <a:lnTo>
                    <a:pt x="2247" y="945"/>
                  </a:lnTo>
                  <a:lnTo>
                    <a:pt x="2247" y="946"/>
                  </a:lnTo>
                  <a:lnTo>
                    <a:pt x="2248" y="946"/>
                  </a:lnTo>
                  <a:lnTo>
                    <a:pt x="2250" y="948"/>
                  </a:lnTo>
                  <a:lnTo>
                    <a:pt x="2255" y="949"/>
                  </a:lnTo>
                  <a:lnTo>
                    <a:pt x="2257" y="950"/>
                  </a:lnTo>
                  <a:lnTo>
                    <a:pt x="2261" y="950"/>
                  </a:lnTo>
                  <a:lnTo>
                    <a:pt x="2263" y="951"/>
                  </a:lnTo>
                  <a:lnTo>
                    <a:pt x="2266" y="951"/>
                  </a:lnTo>
                  <a:lnTo>
                    <a:pt x="2268" y="954"/>
                  </a:lnTo>
                  <a:lnTo>
                    <a:pt x="2270" y="955"/>
                  </a:lnTo>
                  <a:lnTo>
                    <a:pt x="2272" y="957"/>
                  </a:lnTo>
                  <a:lnTo>
                    <a:pt x="2272" y="958"/>
                  </a:lnTo>
                  <a:lnTo>
                    <a:pt x="2273" y="962"/>
                  </a:lnTo>
                  <a:lnTo>
                    <a:pt x="2274" y="964"/>
                  </a:lnTo>
                  <a:lnTo>
                    <a:pt x="2274" y="980"/>
                  </a:lnTo>
                  <a:lnTo>
                    <a:pt x="2273" y="993"/>
                  </a:lnTo>
                  <a:lnTo>
                    <a:pt x="2272" y="998"/>
                  </a:lnTo>
                  <a:lnTo>
                    <a:pt x="2269" y="1001"/>
                  </a:lnTo>
                  <a:lnTo>
                    <a:pt x="2266" y="1005"/>
                  </a:lnTo>
                  <a:lnTo>
                    <a:pt x="2262" y="1007"/>
                  </a:lnTo>
                  <a:lnTo>
                    <a:pt x="2257" y="1009"/>
                  </a:lnTo>
                  <a:lnTo>
                    <a:pt x="2253" y="1012"/>
                  </a:lnTo>
                  <a:lnTo>
                    <a:pt x="2248" y="1013"/>
                  </a:lnTo>
                  <a:lnTo>
                    <a:pt x="2243" y="1015"/>
                  </a:lnTo>
                  <a:lnTo>
                    <a:pt x="2238" y="1020"/>
                  </a:lnTo>
                  <a:lnTo>
                    <a:pt x="2236" y="1025"/>
                  </a:lnTo>
                  <a:lnTo>
                    <a:pt x="2236" y="1026"/>
                  </a:lnTo>
                  <a:lnTo>
                    <a:pt x="2237" y="1030"/>
                  </a:lnTo>
                  <a:lnTo>
                    <a:pt x="2238" y="1030"/>
                  </a:lnTo>
                  <a:lnTo>
                    <a:pt x="2239" y="1031"/>
                  </a:lnTo>
                  <a:lnTo>
                    <a:pt x="2242" y="1031"/>
                  </a:lnTo>
                  <a:lnTo>
                    <a:pt x="2244" y="1030"/>
                  </a:lnTo>
                  <a:lnTo>
                    <a:pt x="2248" y="1030"/>
                  </a:lnTo>
                  <a:lnTo>
                    <a:pt x="2250" y="1028"/>
                  </a:lnTo>
                  <a:lnTo>
                    <a:pt x="2253" y="1027"/>
                  </a:lnTo>
                  <a:lnTo>
                    <a:pt x="2254" y="1026"/>
                  </a:lnTo>
                  <a:lnTo>
                    <a:pt x="2256" y="1025"/>
                  </a:lnTo>
                  <a:lnTo>
                    <a:pt x="2258" y="1024"/>
                  </a:lnTo>
                  <a:lnTo>
                    <a:pt x="2261" y="1024"/>
                  </a:lnTo>
                  <a:lnTo>
                    <a:pt x="2262" y="1023"/>
                  </a:lnTo>
                  <a:lnTo>
                    <a:pt x="2264" y="1024"/>
                  </a:lnTo>
                  <a:lnTo>
                    <a:pt x="2267" y="1025"/>
                  </a:lnTo>
                  <a:lnTo>
                    <a:pt x="2268" y="1026"/>
                  </a:lnTo>
                  <a:lnTo>
                    <a:pt x="2269" y="1028"/>
                  </a:lnTo>
                  <a:lnTo>
                    <a:pt x="2270" y="1034"/>
                  </a:lnTo>
                  <a:lnTo>
                    <a:pt x="2270" y="1042"/>
                  </a:lnTo>
                  <a:lnTo>
                    <a:pt x="2270" y="1045"/>
                  </a:lnTo>
                  <a:lnTo>
                    <a:pt x="2269" y="1049"/>
                  </a:lnTo>
                  <a:lnTo>
                    <a:pt x="2269" y="1052"/>
                  </a:lnTo>
                  <a:lnTo>
                    <a:pt x="2268" y="1056"/>
                  </a:lnTo>
                  <a:lnTo>
                    <a:pt x="2268" y="1061"/>
                  </a:lnTo>
                  <a:lnTo>
                    <a:pt x="2266" y="1066"/>
                  </a:lnTo>
                  <a:lnTo>
                    <a:pt x="2264" y="1069"/>
                  </a:lnTo>
                  <a:lnTo>
                    <a:pt x="2263" y="1071"/>
                  </a:lnTo>
                  <a:lnTo>
                    <a:pt x="2262" y="1072"/>
                  </a:lnTo>
                  <a:lnTo>
                    <a:pt x="2260" y="1074"/>
                  </a:lnTo>
                  <a:lnTo>
                    <a:pt x="2256" y="1075"/>
                  </a:lnTo>
                  <a:lnTo>
                    <a:pt x="2254" y="1075"/>
                  </a:lnTo>
                  <a:lnTo>
                    <a:pt x="2250" y="1075"/>
                  </a:lnTo>
                  <a:lnTo>
                    <a:pt x="2247" y="1074"/>
                  </a:lnTo>
                  <a:lnTo>
                    <a:pt x="2239" y="1075"/>
                  </a:lnTo>
                  <a:lnTo>
                    <a:pt x="2235" y="1076"/>
                  </a:lnTo>
                  <a:lnTo>
                    <a:pt x="2230" y="1078"/>
                  </a:lnTo>
                  <a:lnTo>
                    <a:pt x="2225" y="1083"/>
                  </a:lnTo>
                  <a:lnTo>
                    <a:pt x="2222" y="1088"/>
                  </a:lnTo>
                  <a:lnTo>
                    <a:pt x="2219" y="1094"/>
                  </a:lnTo>
                  <a:lnTo>
                    <a:pt x="2218" y="1099"/>
                  </a:lnTo>
                  <a:lnTo>
                    <a:pt x="2216" y="1105"/>
                  </a:lnTo>
                  <a:lnTo>
                    <a:pt x="2215" y="1115"/>
                  </a:lnTo>
                  <a:lnTo>
                    <a:pt x="2215" y="1125"/>
                  </a:lnTo>
                  <a:lnTo>
                    <a:pt x="2218" y="1138"/>
                  </a:lnTo>
                  <a:lnTo>
                    <a:pt x="2219" y="1151"/>
                  </a:lnTo>
                  <a:lnTo>
                    <a:pt x="2219" y="1157"/>
                  </a:lnTo>
                  <a:lnTo>
                    <a:pt x="2219" y="1164"/>
                  </a:lnTo>
                  <a:lnTo>
                    <a:pt x="2218" y="1170"/>
                  </a:lnTo>
                  <a:lnTo>
                    <a:pt x="2217" y="1176"/>
                  </a:lnTo>
                  <a:lnTo>
                    <a:pt x="2213" y="1185"/>
                  </a:lnTo>
                  <a:lnTo>
                    <a:pt x="2207" y="1195"/>
                  </a:lnTo>
                  <a:lnTo>
                    <a:pt x="2201" y="1204"/>
                  </a:lnTo>
                  <a:lnTo>
                    <a:pt x="2195" y="1214"/>
                  </a:lnTo>
                  <a:lnTo>
                    <a:pt x="2190" y="1223"/>
                  </a:lnTo>
                  <a:lnTo>
                    <a:pt x="2185" y="1233"/>
                  </a:lnTo>
                  <a:lnTo>
                    <a:pt x="2180" y="1244"/>
                  </a:lnTo>
                  <a:lnTo>
                    <a:pt x="2175" y="1254"/>
                  </a:lnTo>
                  <a:lnTo>
                    <a:pt x="2174" y="1259"/>
                  </a:lnTo>
                  <a:lnTo>
                    <a:pt x="2174" y="1265"/>
                  </a:lnTo>
                  <a:lnTo>
                    <a:pt x="2174" y="1272"/>
                  </a:lnTo>
                  <a:lnTo>
                    <a:pt x="2176" y="1280"/>
                  </a:lnTo>
                  <a:lnTo>
                    <a:pt x="2178" y="1283"/>
                  </a:lnTo>
                  <a:lnTo>
                    <a:pt x="2179" y="1285"/>
                  </a:lnTo>
                  <a:lnTo>
                    <a:pt x="2179" y="1286"/>
                  </a:lnTo>
                  <a:lnTo>
                    <a:pt x="2180" y="1289"/>
                  </a:lnTo>
                  <a:lnTo>
                    <a:pt x="2181" y="1290"/>
                  </a:lnTo>
                  <a:lnTo>
                    <a:pt x="2185" y="1294"/>
                  </a:lnTo>
                  <a:lnTo>
                    <a:pt x="2188" y="1295"/>
                  </a:lnTo>
                  <a:lnTo>
                    <a:pt x="2193" y="1296"/>
                  </a:lnTo>
                  <a:lnTo>
                    <a:pt x="2198" y="1296"/>
                  </a:lnTo>
                  <a:lnTo>
                    <a:pt x="2201" y="1296"/>
                  </a:lnTo>
                  <a:lnTo>
                    <a:pt x="2206" y="1294"/>
                  </a:lnTo>
                  <a:lnTo>
                    <a:pt x="2209" y="1290"/>
                  </a:lnTo>
                  <a:lnTo>
                    <a:pt x="2211" y="1289"/>
                  </a:lnTo>
                  <a:lnTo>
                    <a:pt x="2215" y="1283"/>
                  </a:lnTo>
                  <a:lnTo>
                    <a:pt x="2216" y="1280"/>
                  </a:lnTo>
                  <a:lnTo>
                    <a:pt x="2217" y="1278"/>
                  </a:lnTo>
                  <a:lnTo>
                    <a:pt x="2217" y="1274"/>
                  </a:lnTo>
                  <a:lnTo>
                    <a:pt x="2218" y="1273"/>
                  </a:lnTo>
                  <a:lnTo>
                    <a:pt x="2219" y="1267"/>
                  </a:lnTo>
                  <a:lnTo>
                    <a:pt x="2219" y="1263"/>
                  </a:lnTo>
                  <a:lnTo>
                    <a:pt x="2220" y="1259"/>
                  </a:lnTo>
                  <a:lnTo>
                    <a:pt x="2223" y="1255"/>
                  </a:lnTo>
                  <a:lnTo>
                    <a:pt x="2224" y="1255"/>
                  </a:lnTo>
                  <a:lnTo>
                    <a:pt x="2226" y="1255"/>
                  </a:lnTo>
                  <a:lnTo>
                    <a:pt x="2229" y="1255"/>
                  </a:lnTo>
                  <a:lnTo>
                    <a:pt x="2230" y="1257"/>
                  </a:lnTo>
                  <a:lnTo>
                    <a:pt x="2231" y="1257"/>
                  </a:lnTo>
                  <a:lnTo>
                    <a:pt x="2232" y="1258"/>
                  </a:lnTo>
                  <a:lnTo>
                    <a:pt x="2234" y="1259"/>
                  </a:lnTo>
                  <a:lnTo>
                    <a:pt x="2235" y="1260"/>
                  </a:lnTo>
                  <a:lnTo>
                    <a:pt x="2236" y="1261"/>
                  </a:lnTo>
                  <a:lnTo>
                    <a:pt x="2237" y="1263"/>
                  </a:lnTo>
                  <a:lnTo>
                    <a:pt x="2238" y="1264"/>
                  </a:lnTo>
                  <a:lnTo>
                    <a:pt x="2238" y="1266"/>
                  </a:lnTo>
                  <a:lnTo>
                    <a:pt x="2241" y="1273"/>
                  </a:lnTo>
                  <a:lnTo>
                    <a:pt x="2241" y="1284"/>
                  </a:lnTo>
                  <a:lnTo>
                    <a:pt x="2239" y="1289"/>
                  </a:lnTo>
                  <a:lnTo>
                    <a:pt x="2238" y="1295"/>
                  </a:lnTo>
                  <a:lnTo>
                    <a:pt x="2237" y="1298"/>
                  </a:lnTo>
                  <a:lnTo>
                    <a:pt x="2236" y="1301"/>
                  </a:lnTo>
                  <a:lnTo>
                    <a:pt x="2235" y="1304"/>
                  </a:lnTo>
                  <a:lnTo>
                    <a:pt x="2234" y="1307"/>
                  </a:lnTo>
                  <a:lnTo>
                    <a:pt x="2234" y="1310"/>
                  </a:lnTo>
                  <a:lnTo>
                    <a:pt x="2234" y="1313"/>
                  </a:lnTo>
                  <a:lnTo>
                    <a:pt x="2234" y="1315"/>
                  </a:lnTo>
                  <a:lnTo>
                    <a:pt x="2235" y="1316"/>
                  </a:lnTo>
                  <a:lnTo>
                    <a:pt x="2239" y="1321"/>
                  </a:lnTo>
                  <a:lnTo>
                    <a:pt x="2244" y="1326"/>
                  </a:lnTo>
                  <a:lnTo>
                    <a:pt x="2248" y="1329"/>
                  </a:lnTo>
                  <a:lnTo>
                    <a:pt x="2250" y="1333"/>
                  </a:lnTo>
                  <a:lnTo>
                    <a:pt x="2251" y="1336"/>
                  </a:lnTo>
                  <a:lnTo>
                    <a:pt x="2251" y="1341"/>
                  </a:lnTo>
                  <a:lnTo>
                    <a:pt x="2249" y="1346"/>
                  </a:lnTo>
                  <a:lnTo>
                    <a:pt x="2244" y="1351"/>
                  </a:lnTo>
                  <a:lnTo>
                    <a:pt x="2239" y="1355"/>
                  </a:lnTo>
                  <a:lnTo>
                    <a:pt x="2236" y="1361"/>
                  </a:lnTo>
                  <a:lnTo>
                    <a:pt x="2232" y="1366"/>
                  </a:lnTo>
                  <a:lnTo>
                    <a:pt x="2231" y="1372"/>
                  </a:lnTo>
                  <a:lnTo>
                    <a:pt x="2232" y="1376"/>
                  </a:lnTo>
                  <a:lnTo>
                    <a:pt x="2234" y="1379"/>
                  </a:lnTo>
                  <a:lnTo>
                    <a:pt x="2239" y="1387"/>
                  </a:lnTo>
                  <a:lnTo>
                    <a:pt x="2245" y="1395"/>
                  </a:lnTo>
                  <a:lnTo>
                    <a:pt x="2243" y="1398"/>
                  </a:lnTo>
                  <a:lnTo>
                    <a:pt x="2241" y="1400"/>
                  </a:lnTo>
                  <a:lnTo>
                    <a:pt x="2236" y="1405"/>
                  </a:lnTo>
                  <a:lnTo>
                    <a:pt x="2232" y="1410"/>
                  </a:lnTo>
                  <a:lnTo>
                    <a:pt x="2229" y="1417"/>
                  </a:lnTo>
                  <a:lnTo>
                    <a:pt x="2228" y="1422"/>
                  </a:lnTo>
                  <a:lnTo>
                    <a:pt x="2228" y="1429"/>
                  </a:lnTo>
                  <a:lnTo>
                    <a:pt x="2226" y="1437"/>
                  </a:lnTo>
                  <a:lnTo>
                    <a:pt x="2223" y="1446"/>
                  </a:lnTo>
                  <a:lnTo>
                    <a:pt x="2217" y="1453"/>
                  </a:lnTo>
                  <a:lnTo>
                    <a:pt x="2205" y="1462"/>
                  </a:lnTo>
                  <a:lnTo>
                    <a:pt x="2195" y="1472"/>
                  </a:lnTo>
                  <a:lnTo>
                    <a:pt x="2193" y="1475"/>
                  </a:lnTo>
                  <a:lnTo>
                    <a:pt x="2191" y="1480"/>
                  </a:lnTo>
                  <a:lnTo>
                    <a:pt x="2190" y="1485"/>
                  </a:lnTo>
                  <a:lnTo>
                    <a:pt x="2190" y="1490"/>
                  </a:lnTo>
                  <a:lnTo>
                    <a:pt x="2191" y="1496"/>
                  </a:lnTo>
                  <a:lnTo>
                    <a:pt x="2193" y="1500"/>
                  </a:lnTo>
                  <a:lnTo>
                    <a:pt x="2194" y="1504"/>
                  </a:lnTo>
                  <a:lnTo>
                    <a:pt x="2194" y="1506"/>
                  </a:lnTo>
                  <a:lnTo>
                    <a:pt x="2194" y="1510"/>
                  </a:lnTo>
                  <a:lnTo>
                    <a:pt x="2193" y="1512"/>
                  </a:lnTo>
                  <a:lnTo>
                    <a:pt x="2190" y="1515"/>
                  </a:lnTo>
                  <a:lnTo>
                    <a:pt x="2187" y="1516"/>
                  </a:lnTo>
                  <a:lnTo>
                    <a:pt x="2184" y="1517"/>
                  </a:lnTo>
                  <a:lnTo>
                    <a:pt x="2179" y="1518"/>
                  </a:lnTo>
                  <a:lnTo>
                    <a:pt x="2169" y="1518"/>
                  </a:lnTo>
                  <a:lnTo>
                    <a:pt x="2159" y="1517"/>
                  </a:lnTo>
                  <a:lnTo>
                    <a:pt x="2150" y="1515"/>
                  </a:lnTo>
                  <a:lnTo>
                    <a:pt x="2144" y="1512"/>
                  </a:lnTo>
                  <a:lnTo>
                    <a:pt x="2134" y="1504"/>
                  </a:lnTo>
                  <a:lnTo>
                    <a:pt x="2123" y="1496"/>
                  </a:lnTo>
                  <a:lnTo>
                    <a:pt x="2118" y="1492"/>
                  </a:lnTo>
                  <a:lnTo>
                    <a:pt x="2113" y="1488"/>
                  </a:lnTo>
                  <a:lnTo>
                    <a:pt x="2108" y="1485"/>
                  </a:lnTo>
                  <a:lnTo>
                    <a:pt x="2102" y="1484"/>
                  </a:lnTo>
                  <a:lnTo>
                    <a:pt x="2096" y="1482"/>
                  </a:lnTo>
                  <a:lnTo>
                    <a:pt x="2085" y="1482"/>
                  </a:lnTo>
                  <a:lnTo>
                    <a:pt x="2078" y="1485"/>
                  </a:lnTo>
                  <a:lnTo>
                    <a:pt x="2069" y="1488"/>
                  </a:lnTo>
                  <a:lnTo>
                    <a:pt x="2061" y="1494"/>
                  </a:lnTo>
                  <a:lnTo>
                    <a:pt x="2052" y="1500"/>
                  </a:lnTo>
                  <a:lnTo>
                    <a:pt x="2035" y="1513"/>
                  </a:lnTo>
                  <a:lnTo>
                    <a:pt x="2024" y="1524"/>
                  </a:lnTo>
                  <a:lnTo>
                    <a:pt x="2022" y="1526"/>
                  </a:lnTo>
                  <a:lnTo>
                    <a:pt x="2020" y="1531"/>
                  </a:lnTo>
                  <a:lnTo>
                    <a:pt x="2020" y="1534"/>
                  </a:lnTo>
                  <a:lnTo>
                    <a:pt x="2020" y="1536"/>
                  </a:lnTo>
                  <a:lnTo>
                    <a:pt x="2021" y="1540"/>
                  </a:lnTo>
                  <a:lnTo>
                    <a:pt x="2023" y="1542"/>
                  </a:lnTo>
                  <a:lnTo>
                    <a:pt x="2028" y="1544"/>
                  </a:lnTo>
                  <a:lnTo>
                    <a:pt x="2034" y="1545"/>
                  </a:lnTo>
                  <a:lnTo>
                    <a:pt x="2037" y="1545"/>
                  </a:lnTo>
                  <a:lnTo>
                    <a:pt x="2041" y="1545"/>
                  </a:lnTo>
                  <a:lnTo>
                    <a:pt x="2045" y="1543"/>
                  </a:lnTo>
                  <a:lnTo>
                    <a:pt x="2049" y="1541"/>
                  </a:lnTo>
                  <a:lnTo>
                    <a:pt x="2056" y="1536"/>
                  </a:lnTo>
                  <a:lnTo>
                    <a:pt x="2066" y="1530"/>
                  </a:lnTo>
                  <a:lnTo>
                    <a:pt x="2073" y="1524"/>
                  </a:lnTo>
                  <a:lnTo>
                    <a:pt x="2080" y="1521"/>
                  </a:lnTo>
                  <a:lnTo>
                    <a:pt x="2083" y="1521"/>
                  </a:lnTo>
                  <a:lnTo>
                    <a:pt x="2085" y="1519"/>
                  </a:lnTo>
                  <a:lnTo>
                    <a:pt x="2087" y="1521"/>
                  </a:lnTo>
                  <a:lnTo>
                    <a:pt x="2088" y="1522"/>
                  </a:lnTo>
                  <a:lnTo>
                    <a:pt x="2090" y="1528"/>
                  </a:lnTo>
                  <a:lnTo>
                    <a:pt x="2087" y="1535"/>
                  </a:lnTo>
                  <a:lnTo>
                    <a:pt x="2085" y="1544"/>
                  </a:lnTo>
                  <a:lnTo>
                    <a:pt x="2081" y="1554"/>
                  </a:lnTo>
                  <a:lnTo>
                    <a:pt x="2079" y="1559"/>
                  </a:lnTo>
                  <a:lnTo>
                    <a:pt x="2077" y="1563"/>
                  </a:lnTo>
                  <a:lnTo>
                    <a:pt x="2075" y="1570"/>
                  </a:lnTo>
                  <a:lnTo>
                    <a:pt x="2074" y="1574"/>
                  </a:lnTo>
                  <a:lnTo>
                    <a:pt x="2075" y="1579"/>
                  </a:lnTo>
                  <a:lnTo>
                    <a:pt x="2079" y="1586"/>
                  </a:lnTo>
                  <a:lnTo>
                    <a:pt x="2084" y="1593"/>
                  </a:lnTo>
                  <a:lnTo>
                    <a:pt x="2087" y="1598"/>
                  </a:lnTo>
                  <a:lnTo>
                    <a:pt x="2090" y="1603"/>
                  </a:lnTo>
                  <a:lnTo>
                    <a:pt x="2088" y="1606"/>
                  </a:lnTo>
                  <a:lnTo>
                    <a:pt x="2085" y="1610"/>
                  </a:lnTo>
                  <a:lnTo>
                    <a:pt x="2080" y="1611"/>
                  </a:lnTo>
                  <a:lnTo>
                    <a:pt x="2074" y="1611"/>
                  </a:lnTo>
                  <a:lnTo>
                    <a:pt x="2067" y="1611"/>
                  </a:lnTo>
                  <a:lnTo>
                    <a:pt x="2060" y="1608"/>
                  </a:lnTo>
                  <a:lnTo>
                    <a:pt x="2052" y="1605"/>
                  </a:lnTo>
                  <a:lnTo>
                    <a:pt x="2034" y="1601"/>
                  </a:lnTo>
                  <a:lnTo>
                    <a:pt x="2021" y="1599"/>
                  </a:lnTo>
                  <a:lnTo>
                    <a:pt x="2020" y="1599"/>
                  </a:lnTo>
                  <a:lnTo>
                    <a:pt x="2018" y="1599"/>
                  </a:lnTo>
                  <a:lnTo>
                    <a:pt x="2011" y="1599"/>
                  </a:lnTo>
                  <a:lnTo>
                    <a:pt x="2003" y="1599"/>
                  </a:lnTo>
                  <a:lnTo>
                    <a:pt x="1996" y="1599"/>
                  </a:lnTo>
                  <a:lnTo>
                    <a:pt x="1990" y="1598"/>
                  </a:lnTo>
                  <a:lnTo>
                    <a:pt x="1987" y="1597"/>
                  </a:lnTo>
                  <a:lnTo>
                    <a:pt x="1985" y="1595"/>
                  </a:lnTo>
                  <a:lnTo>
                    <a:pt x="1982" y="1593"/>
                  </a:lnTo>
                  <a:lnTo>
                    <a:pt x="1978" y="1589"/>
                  </a:lnTo>
                  <a:lnTo>
                    <a:pt x="1977" y="1585"/>
                  </a:lnTo>
                  <a:lnTo>
                    <a:pt x="1976" y="1580"/>
                  </a:lnTo>
                  <a:lnTo>
                    <a:pt x="1974" y="1578"/>
                  </a:lnTo>
                  <a:lnTo>
                    <a:pt x="1974" y="1575"/>
                  </a:lnTo>
                  <a:lnTo>
                    <a:pt x="1973" y="1572"/>
                  </a:lnTo>
                  <a:lnTo>
                    <a:pt x="1972" y="1568"/>
                  </a:lnTo>
                  <a:lnTo>
                    <a:pt x="1970" y="1565"/>
                  </a:lnTo>
                  <a:lnTo>
                    <a:pt x="1967" y="1561"/>
                  </a:lnTo>
                  <a:lnTo>
                    <a:pt x="1962" y="1560"/>
                  </a:lnTo>
                  <a:lnTo>
                    <a:pt x="1959" y="1561"/>
                  </a:lnTo>
                  <a:lnTo>
                    <a:pt x="1951" y="1562"/>
                  </a:lnTo>
                  <a:lnTo>
                    <a:pt x="1946" y="1565"/>
                  </a:lnTo>
                  <a:lnTo>
                    <a:pt x="1943" y="1567"/>
                  </a:lnTo>
                  <a:lnTo>
                    <a:pt x="1939" y="1572"/>
                  </a:lnTo>
                  <a:lnTo>
                    <a:pt x="1936" y="1576"/>
                  </a:lnTo>
                  <a:lnTo>
                    <a:pt x="1933" y="1581"/>
                  </a:lnTo>
                  <a:lnTo>
                    <a:pt x="1932" y="1585"/>
                  </a:lnTo>
                  <a:lnTo>
                    <a:pt x="1932" y="1588"/>
                  </a:lnTo>
                  <a:lnTo>
                    <a:pt x="1930" y="1592"/>
                  </a:lnTo>
                  <a:lnTo>
                    <a:pt x="1932" y="1597"/>
                  </a:lnTo>
                  <a:lnTo>
                    <a:pt x="1932" y="1600"/>
                  </a:lnTo>
                  <a:lnTo>
                    <a:pt x="1933" y="1603"/>
                  </a:lnTo>
                  <a:lnTo>
                    <a:pt x="1933" y="1605"/>
                  </a:lnTo>
                  <a:lnTo>
                    <a:pt x="1932" y="1607"/>
                  </a:lnTo>
                  <a:lnTo>
                    <a:pt x="1929" y="1608"/>
                  </a:lnTo>
                  <a:lnTo>
                    <a:pt x="1927" y="1610"/>
                  </a:lnTo>
                  <a:lnTo>
                    <a:pt x="1923" y="1610"/>
                  </a:lnTo>
                  <a:lnTo>
                    <a:pt x="1921" y="1611"/>
                  </a:lnTo>
                  <a:lnTo>
                    <a:pt x="1919" y="1613"/>
                  </a:lnTo>
                  <a:lnTo>
                    <a:pt x="1917" y="1623"/>
                  </a:lnTo>
                  <a:lnTo>
                    <a:pt x="1917" y="1638"/>
                  </a:lnTo>
                  <a:lnTo>
                    <a:pt x="1919" y="1648"/>
                  </a:lnTo>
                  <a:lnTo>
                    <a:pt x="1920" y="1658"/>
                  </a:lnTo>
                  <a:lnTo>
                    <a:pt x="1919" y="1674"/>
                  </a:lnTo>
                  <a:lnTo>
                    <a:pt x="1917" y="1681"/>
                  </a:lnTo>
                  <a:lnTo>
                    <a:pt x="1914" y="1687"/>
                  </a:lnTo>
                  <a:lnTo>
                    <a:pt x="1911" y="1689"/>
                  </a:lnTo>
                  <a:lnTo>
                    <a:pt x="1909" y="1692"/>
                  </a:lnTo>
                  <a:lnTo>
                    <a:pt x="1907" y="1693"/>
                  </a:lnTo>
                  <a:lnTo>
                    <a:pt x="1904" y="1693"/>
                  </a:lnTo>
                  <a:lnTo>
                    <a:pt x="1902" y="1693"/>
                  </a:lnTo>
                  <a:lnTo>
                    <a:pt x="1898" y="1692"/>
                  </a:lnTo>
                  <a:lnTo>
                    <a:pt x="1896" y="1689"/>
                  </a:lnTo>
                  <a:lnTo>
                    <a:pt x="1894" y="1685"/>
                  </a:lnTo>
                  <a:lnTo>
                    <a:pt x="1891" y="1675"/>
                  </a:lnTo>
                  <a:lnTo>
                    <a:pt x="1889" y="1663"/>
                  </a:lnTo>
                  <a:lnTo>
                    <a:pt x="1888" y="1660"/>
                  </a:lnTo>
                  <a:lnTo>
                    <a:pt x="1888" y="1656"/>
                  </a:lnTo>
                  <a:lnTo>
                    <a:pt x="1883" y="1650"/>
                  </a:lnTo>
                  <a:lnTo>
                    <a:pt x="1877" y="1645"/>
                  </a:lnTo>
                  <a:lnTo>
                    <a:pt x="1875" y="1645"/>
                  </a:lnTo>
                  <a:lnTo>
                    <a:pt x="1872" y="1644"/>
                  </a:lnTo>
                  <a:lnTo>
                    <a:pt x="1865" y="1643"/>
                  </a:lnTo>
                  <a:lnTo>
                    <a:pt x="1855" y="1643"/>
                  </a:lnTo>
                  <a:lnTo>
                    <a:pt x="1850" y="1642"/>
                  </a:lnTo>
                  <a:lnTo>
                    <a:pt x="1844" y="1642"/>
                  </a:lnTo>
                  <a:lnTo>
                    <a:pt x="1840" y="1641"/>
                  </a:lnTo>
                  <a:lnTo>
                    <a:pt x="1835" y="1639"/>
                  </a:lnTo>
                  <a:lnTo>
                    <a:pt x="1831" y="1636"/>
                  </a:lnTo>
                  <a:lnTo>
                    <a:pt x="1827" y="1632"/>
                  </a:lnTo>
                  <a:lnTo>
                    <a:pt x="1821" y="1623"/>
                  </a:lnTo>
                  <a:lnTo>
                    <a:pt x="1815" y="1612"/>
                  </a:lnTo>
                  <a:lnTo>
                    <a:pt x="1809" y="1605"/>
                  </a:lnTo>
                  <a:lnTo>
                    <a:pt x="1803" y="1600"/>
                  </a:lnTo>
                  <a:lnTo>
                    <a:pt x="1801" y="1599"/>
                  </a:lnTo>
                  <a:lnTo>
                    <a:pt x="1798" y="1598"/>
                  </a:lnTo>
                  <a:lnTo>
                    <a:pt x="1796" y="1598"/>
                  </a:lnTo>
                  <a:lnTo>
                    <a:pt x="1795" y="1599"/>
                  </a:lnTo>
                  <a:lnTo>
                    <a:pt x="1791" y="1601"/>
                  </a:lnTo>
                  <a:lnTo>
                    <a:pt x="1789" y="1605"/>
                  </a:lnTo>
                  <a:lnTo>
                    <a:pt x="1788" y="1610"/>
                  </a:lnTo>
                  <a:lnTo>
                    <a:pt x="1785" y="1617"/>
                  </a:lnTo>
                  <a:lnTo>
                    <a:pt x="1784" y="1622"/>
                  </a:lnTo>
                  <a:lnTo>
                    <a:pt x="1783" y="1626"/>
                  </a:lnTo>
                  <a:lnTo>
                    <a:pt x="1781" y="1631"/>
                  </a:lnTo>
                  <a:lnTo>
                    <a:pt x="1777" y="1633"/>
                  </a:lnTo>
                  <a:lnTo>
                    <a:pt x="1773" y="1636"/>
                  </a:lnTo>
                  <a:lnTo>
                    <a:pt x="1770" y="1638"/>
                  </a:lnTo>
                  <a:lnTo>
                    <a:pt x="1765" y="1638"/>
                  </a:lnTo>
                  <a:lnTo>
                    <a:pt x="1760" y="1638"/>
                  </a:lnTo>
                  <a:lnTo>
                    <a:pt x="1753" y="1636"/>
                  </a:lnTo>
                  <a:lnTo>
                    <a:pt x="1746" y="1633"/>
                  </a:lnTo>
                  <a:lnTo>
                    <a:pt x="1743" y="1632"/>
                  </a:lnTo>
                  <a:lnTo>
                    <a:pt x="1739" y="1632"/>
                  </a:lnTo>
                  <a:lnTo>
                    <a:pt x="1737" y="1633"/>
                  </a:lnTo>
                  <a:lnTo>
                    <a:pt x="1735" y="1636"/>
                  </a:lnTo>
                  <a:lnTo>
                    <a:pt x="1734" y="1641"/>
                  </a:lnTo>
                  <a:lnTo>
                    <a:pt x="1735" y="1647"/>
                  </a:lnTo>
                  <a:lnTo>
                    <a:pt x="1737" y="1651"/>
                  </a:lnTo>
                  <a:lnTo>
                    <a:pt x="1737" y="1656"/>
                  </a:lnTo>
                  <a:lnTo>
                    <a:pt x="1733" y="1661"/>
                  </a:lnTo>
                  <a:lnTo>
                    <a:pt x="1729" y="1663"/>
                  </a:lnTo>
                  <a:lnTo>
                    <a:pt x="1726" y="1669"/>
                  </a:lnTo>
                  <a:lnTo>
                    <a:pt x="1725" y="1671"/>
                  </a:lnTo>
                  <a:lnTo>
                    <a:pt x="1724" y="1680"/>
                  </a:lnTo>
                  <a:lnTo>
                    <a:pt x="1724" y="1688"/>
                  </a:lnTo>
                  <a:lnTo>
                    <a:pt x="1725" y="1695"/>
                  </a:lnTo>
                  <a:lnTo>
                    <a:pt x="1726" y="1702"/>
                  </a:lnTo>
                  <a:lnTo>
                    <a:pt x="1726" y="1710"/>
                  </a:lnTo>
                  <a:lnTo>
                    <a:pt x="1725" y="1717"/>
                  </a:lnTo>
                  <a:lnTo>
                    <a:pt x="1722" y="1724"/>
                  </a:lnTo>
                  <a:lnTo>
                    <a:pt x="1718" y="1730"/>
                  </a:lnTo>
                  <a:lnTo>
                    <a:pt x="1712" y="1736"/>
                  </a:lnTo>
                  <a:lnTo>
                    <a:pt x="1703" y="1739"/>
                  </a:lnTo>
                  <a:lnTo>
                    <a:pt x="1695" y="1743"/>
                  </a:lnTo>
                  <a:lnTo>
                    <a:pt x="1684" y="1745"/>
                  </a:lnTo>
                  <a:lnTo>
                    <a:pt x="1664" y="1750"/>
                  </a:lnTo>
                  <a:lnTo>
                    <a:pt x="1647" y="1753"/>
                  </a:lnTo>
                  <a:lnTo>
                    <a:pt x="1638" y="1756"/>
                  </a:lnTo>
                  <a:lnTo>
                    <a:pt x="1626" y="1761"/>
                  </a:lnTo>
                  <a:lnTo>
                    <a:pt x="1615" y="1765"/>
                  </a:lnTo>
                  <a:lnTo>
                    <a:pt x="1605" y="1770"/>
                  </a:lnTo>
                  <a:lnTo>
                    <a:pt x="1599" y="1773"/>
                  </a:lnTo>
                  <a:lnTo>
                    <a:pt x="1593" y="1774"/>
                  </a:lnTo>
                  <a:lnTo>
                    <a:pt x="1588" y="1775"/>
                  </a:lnTo>
                  <a:lnTo>
                    <a:pt x="1583" y="1774"/>
                  </a:lnTo>
                  <a:lnTo>
                    <a:pt x="1580" y="1770"/>
                  </a:lnTo>
                  <a:lnTo>
                    <a:pt x="1579" y="1764"/>
                  </a:lnTo>
                  <a:lnTo>
                    <a:pt x="1577" y="1756"/>
                  </a:lnTo>
                  <a:lnTo>
                    <a:pt x="1577" y="1749"/>
                  </a:lnTo>
                  <a:lnTo>
                    <a:pt x="1576" y="1740"/>
                  </a:lnTo>
                  <a:lnTo>
                    <a:pt x="1576" y="1734"/>
                  </a:lnTo>
                  <a:lnTo>
                    <a:pt x="1575" y="1731"/>
                  </a:lnTo>
                  <a:lnTo>
                    <a:pt x="1574" y="1730"/>
                  </a:lnTo>
                  <a:lnTo>
                    <a:pt x="1573" y="1729"/>
                  </a:lnTo>
                  <a:lnTo>
                    <a:pt x="1571" y="1727"/>
                  </a:lnTo>
                  <a:lnTo>
                    <a:pt x="1569" y="1729"/>
                  </a:lnTo>
                  <a:lnTo>
                    <a:pt x="1567" y="1729"/>
                  </a:lnTo>
                  <a:lnTo>
                    <a:pt x="1561" y="1733"/>
                  </a:lnTo>
                  <a:lnTo>
                    <a:pt x="1556" y="1738"/>
                  </a:lnTo>
                  <a:lnTo>
                    <a:pt x="1554" y="1740"/>
                  </a:lnTo>
                  <a:lnTo>
                    <a:pt x="1550" y="1742"/>
                  </a:lnTo>
                  <a:lnTo>
                    <a:pt x="1549" y="1742"/>
                  </a:lnTo>
                  <a:lnTo>
                    <a:pt x="1546" y="1740"/>
                  </a:lnTo>
                  <a:lnTo>
                    <a:pt x="1544" y="1738"/>
                  </a:lnTo>
                  <a:lnTo>
                    <a:pt x="1540" y="1733"/>
                  </a:lnTo>
                  <a:lnTo>
                    <a:pt x="1539" y="1729"/>
                  </a:lnTo>
                  <a:lnTo>
                    <a:pt x="1538" y="1723"/>
                  </a:lnTo>
                  <a:lnTo>
                    <a:pt x="1538" y="1717"/>
                  </a:lnTo>
                  <a:lnTo>
                    <a:pt x="1538" y="1713"/>
                  </a:lnTo>
                  <a:lnTo>
                    <a:pt x="1538" y="1707"/>
                  </a:lnTo>
                  <a:lnTo>
                    <a:pt x="1538" y="1701"/>
                  </a:lnTo>
                  <a:lnTo>
                    <a:pt x="1538" y="1698"/>
                  </a:lnTo>
                  <a:lnTo>
                    <a:pt x="1538" y="1694"/>
                  </a:lnTo>
                  <a:lnTo>
                    <a:pt x="1536" y="1692"/>
                  </a:lnTo>
                  <a:lnTo>
                    <a:pt x="1535" y="1690"/>
                  </a:lnTo>
                  <a:lnTo>
                    <a:pt x="1532" y="1690"/>
                  </a:lnTo>
                  <a:lnTo>
                    <a:pt x="1530" y="1692"/>
                  </a:lnTo>
                  <a:lnTo>
                    <a:pt x="1526" y="1694"/>
                  </a:lnTo>
                  <a:lnTo>
                    <a:pt x="1520" y="1698"/>
                  </a:lnTo>
                  <a:lnTo>
                    <a:pt x="1511" y="1708"/>
                  </a:lnTo>
                  <a:lnTo>
                    <a:pt x="1500" y="1719"/>
                  </a:lnTo>
                  <a:lnTo>
                    <a:pt x="1493" y="1724"/>
                  </a:lnTo>
                  <a:lnTo>
                    <a:pt x="1487" y="1727"/>
                  </a:lnTo>
                  <a:lnTo>
                    <a:pt x="1482" y="1729"/>
                  </a:lnTo>
                  <a:lnTo>
                    <a:pt x="1474" y="1729"/>
                  </a:lnTo>
                  <a:lnTo>
                    <a:pt x="1468" y="1729"/>
                  </a:lnTo>
                  <a:lnTo>
                    <a:pt x="1463" y="1725"/>
                  </a:lnTo>
                  <a:lnTo>
                    <a:pt x="1458" y="1721"/>
                  </a:lnTo>
                  <a:lnTo>
                    <a:pt x="1454" y="1717"/>
                  </a:lnTo>
                  <a:lnTo>
                    <a:pt x="1450" y="1711"/>
                  </a:lnTo>
                  <a:lnTo>
                    <a:pt x="1447" y="1705"/>
                  </a:lnTo>
                  <a:lnTo>
                    <a:pt x="1445" y="1700"/>
                  </a:lnTo>
                  <a:lnTo>
                    <a:pt x="1444" y="1694"/>
                  </a:lnTo>
                  <a:lnTo>
                    <a:pt x="1444" y="1690"/>
                  </a:lnTo>
                  <a:lnTo>
                    <a:pt x="1443" y="1685"/>
                  </a:lnTo>
                  <a:lnTo>
                    <a:pt x="1443" y="1681"/>
                  </a:lnTo>
                  <a:lnTo>
                    <a:pt x="1443" y="1676"/>
                  </a:lnTo>
                  <a:lnTo>
                    <a:pt x="1443" y="1668"/>
                  </a:lnTo>
                  <a:lnTo>
                    <a:pt x="1441" y="1662"/>
                  </a:lnTo>
                  <a:lnTo>
                    <a:pt x="1441" y="1661"/>
                  </a:lnTo>
                  <a:lnTo>
                    <a:pt x="1439" y="1661"/>
                  </a:lnTo>
                  <a:lnTo>
                    <a:pt x="1435" y="1657"/>
                  </a:lnTo>
                  <a:lnTo>
                    <a:pt x="1432" y="1656"/>
                  </a:lnTo>
                  <a:lnTo>
                    <a:pt x="1430" y="1656"/>
                  </a:lnTo>
                  <a:lnTo>
                    <a:pt x="1425" y="1655"/>
                  </a:lnTo>
                  <a:lnTo>
                    <a:pt x="1423" y="1655"/>
                  </a:lnTo>
                  <a:lnTo>
                    <a:pt x="1419" y="1654"/>
                  </a:lnTo>
                  <a:lnTo>
                    <a:pt x="1414" y="1652"/>
                  </a:lnTo>
                  <a:lnTo>
                    <a:pt x="1410" y="1650"/>
                  </a:lnTo>
                  <a:lnTo>
                    <a:pt x="1407" y="1647"/>
                  </a:lnTo>
                  <a:lnTo>
                    <a:pt x="1405" y="1643"/>
                  </a:lnTo>
                  <a:lnTo>
                    <a:pt x="1403" y="1635"/>
                  </a:lnTo>
                  <a:lnTo>
                    <a:pt x="1401" y="1624"/>
                  </a:lnTo>
                  <a:lnTo>
                    <a:pt x="1400" y="1614"/>
                  </a:lnTo>
                  <a:lnTo>
                    <a:pt x="1399" y="1607"/>
                  </a:lnTo>
                  <a:lnTo>
                    <a:pt x="1397" y="1605"/>
                  </a:lnTo>
                  <a:lnTo>
                    <a:pt x="1395" y="1601"/>
                  </a:lnTo>
                  <a:lnTo>
                    <a:pt x="1393" y="1599"/>
                  </a:lnTo>
                  <a:lnTo>
                    <a:pt x="1390" y="1597"/>
                  </a:lnTo>
                  <a:lnTo>
                    <a:pt x="1384" y="1593"/>
                  </a:lnTo>
                  <a:lnTo>
                    <a:pt x="1378" y="1588"/>
                  </a:lnTo>
                  <a:lnTo>
                    <a:pt x="1373" y="1582"/>
                  </a:lnTo>
                  <a:lnTo>
                    <a:pt x="1369" y="1574"/>
                  </a:lnTo>
                  <a:lnTo>
                    <a:pt x="1368" y="1569"/>
                  </a:lnTo>
                  <a:lnTo>
                    <a:pt x="1366" y="1566"/>
                  </a:lnTo>
                  <a:lnTo>
                    <a:pt x="1363" y="1563"/>
                  </a:lnTo>
                  <a:lnTo>
                    <a:pt x="1361" y="1562"/>
                  </a:lnTo>
                  <a:lnTo>
                    <a:pt x="1359" y="1562"/>
                  </a:lnTo>
                  <a:lnTo>
                    <a:pt x="1355" y="1563"/>
                  </a:lnTo>
                  <a:lnTo>
                    <a:pt x="1350" y="1566"/>
                  </a:lnTo>
                  <a:lnTo>
                    <a:pt x="1346" y="1569"/>
                  </a:lnTo>
                  <a:lnTo>
                    <a:pt x="1340" y="1574"/>
                  </a:lnTo>
                  <a:lnTo>
                    <a:pt x="1334" y="1576"/>
                  </a:lnTo>
                  <a:lnTo>
                    <a:pt x="1328" y="1579"/>
                  </a:lnTo>
                  <a:lnTo>
                    <a:pt x="1323" y="1580"/>
                  </a:lnTo>
                  <a:lnTo>
                    <a:pt x="1321" y="1580"/>
                  </a:lnTo>
                  <a:lnTo>
                    <a:pt x="1319" y="1580"/>
                  </a:lnTo>
                  <a:lnTo>
                    <a:pt x="1313" y="1580"/>
                  </a:lnTo>
                  <a:lnTo>
                    <a:pt x="1310" y="1581"/>
                  </a:lnTo>
                  <a:lnTo>
                    <a:pt x="1306" y="1582"/>
                  </a:lnTo>
                  <a:lnTo>
                    <a:pt x="1305" y="1585"/>
                  </a:lnTo>
                  <a:lnTo>
                    <a:pt x="1302" y="1589"/>
                  </a:lnTo>
                  <a:lnTo>
                    <a:pt x="1299" y="1594"/>
                  </a:lnTo>
                  <a:lnTo>
                    <a:pt x="1292" y="1603"/>
                  </a:lnTo>
                  <a:lnTo>
                    <a:pt x="1281" y="1613"/>
                  </a:lnTo>
                  <a:lnTo>
                    <a:pt x="1275" y="1619"/>
                  </a:lnTo>
                  <a:lnTo>
                    <a:pt x="1271" y="1625"/>
                  </a:lnTo>
                  <a:lnTo>
                    <a:pt x="1268" y="1631"/>
                  </a:lnTo>
                  <a:lnTo>
                    <a:pt x="1267" y="1637"/>
                  </a:lnTo>
                  <a:lnTo>
                    <a:pt x="1267" y="1642"/>
                  </a:lnTo>
                  <a:lnTo>
                    <a:pt x="1268" y="1648"/>
                  </a:lnTo>
                  <a:lnTo>
                    <a:pt x="1269" y="1654"/>
                  </a:lnTo>
                  <a:lnTo>
                    <a:pt x="1272" y="1658"/>
                  </a:lnTo>
                  <a:lnTo>
                    <a:pt x="1277" y="1669"/>
                  </a:lnTo>
                  <a:lnTo>
                    <a:pt x="1279" y="1680"/>
                  </a:lnTo>
                  <a:lnTo>
                    <a:pt x="1280" y="1686"/>
                  </a:lnTo>
                  <a:lnTo>
                    <a:pt x="1280" y="1692"/>
                  </a:lnTo>
                  <a:lnTo>
                    <a:pt x="1279" y="1696"/>
                  </a:lnTo>
                  <a:lnTo>
                    <a:pt x="1277" y="1701"/>
                  </a:lnTo>
                  <a:lnTo>
                    <a:pt x="1272" y="1715"/>
                  </a:lnTo>
                  <a:lnTo>
                    <a:pt x="1267" y="1730"/>
                  </a:lnTo>
                  <a:lnTo>
                    <a:pt x="1266" y="1733"/>
                  </a:lnTo>
                  <a:lnTo>
                    <a:pt x="1265" y="1734"/>
                  </a:lnTo>
                  <a:lnTo>
                    <a:pt x="1262" y="1731"/>
                  </a:lnTo>
                  <a:lnTo>
                    <a:pt x="1261" y="1724"/>
                  </a:lnTo>
                  <a:lnTo>
                    <a:pt x="1260" y="1715"/>
                  </a:lnTo>
                  <a:lnTo>
                    <a:pt x="1256" y="1710"/>
                  </a:lnTo>
                  <a:lnTo>
                    <a:pt x="1255" y="1707"/>
                  </a:lnTo>
                  <a:lnTo>
                    <a:pt x="1253" y="1706"/>
                  </a:lnTo>
                  <a:lnTo>
                    <a:pt x="1250" y="1706"/>
                  </a:lnTo>
                  <a:lnTo>
                    <a:pt x="1248" y="1705"/>
                  </a:lnTo>
                  <a:lnTo>
                    <a:pt x="1246" y="1706"/>
                  </a:lnTo>
                  <a:lnTo>
                    <a:pt x="1243" y="1707"/>
                  </a:lnTo>
                  <a:lnTo>
                    <a:pt x="1242" y="1710"/>
                  </a:lnTo>
                  <a:lnTo>
                    <a:pt x="1241" y="1712"/>
                  </a:lnTo>
                  <a:lnTo>
                    <a:pt x="1239" y="1720"/>
                  </a:lnTo>
                  <a:lnTo>
                    <a:pt x="1236" y="1730"/>
                  </a:lnTo>
                  <a:lnTo>
                    <a:pt x="1234" y="1734"/>
                  </a:lnTo>
                  <a:lnTo>
                    <a:pt x="1230" y="1738"/>
                  </a:lnTo>
                  <a:lnTo>
                    <a:pt x="1228" y="1740"/>
                  </a:lnTo>
                  <a:lnTo>
                    <a:pt x="1224" y="1743"/>
                  </a:lnTo>
                  <a:lnTo>
                    <a:pt x="1216" y="1745"/>
                  </a:lnTo>
                  <a:lnTo>
                    <a:pt x="1209" y="1745"/>
                  </a:lnTo>
                  <a:lnTo>
                    <a:pt x="1199" y="1744"/>
                  </a:lnTo>
                  <a:lnTo>
                    <a:pt x="1190" y="1740"/>
                  </a:lnTo>
                  <a:lnTo>
                    <a:pt x="1177" y="1738"/>
                  </a:lnTo>
                  <a:lnTo>
                    <a:pt x="1164" y="1737"/>
                  </a:lnTo>
                  <a:lnTo>
                    <a:pt x="1157" y="1737"/>
                  </a:lnTo>
                  <a:lnTo>
                    <a:pt x="1148" y="1738"/>
                  </a:lnTo>
                  <a:lnTo>
                    <a:pt x="1141" y="1742"/>
                  </a:lnTo>
                  <a:lnTo>
                    <a:pt x="1134" y="1745"/>
                  </a:lnTo>
                  <a:lnTo>
                    <a:pt x="1128" y="1750"/>
                  </a:lnTo>
                  <a:lnTo>
                    <a:pt x="1121" y="1756"/>
                  </a:lnTo>
                  <a:lnTo>
                    <a:pt x="1115" y="1761"/>
                  </a:lnTo>
                  <a:lnTo>
                    <a:pt x="1109" y="1768"/>
                  </a:lnTo>
                  <a:lnTo>
                    <a:pt x="1103" y="1774"/>
                  </a:lnTo>
                  <a:lnTo>
                    <a:pt x="1094" y="1781"/>
                  </a:lnTo>
                  <a:lnTo>
                    <a:pt x="1083" y="1789"/>
                  </a:lnTo>
                  <a:lnTo>
                    <a:pt x="1072" y="1796"/>
                  </a:lnTo>
                  <a:lnTo>
                    <a:pt x="1048" y="1809"/>
                  </a:lnTo>
                  <a:lnTo>
                    <a:pt x="1029" y="1819"/>
                  </a:lnTo>
                  <a:lnTo>
                    <a:pt x="1021" y="1821"/>
                  </a:lnTo>
                  <a:lnTo>
                    <a:pt x="1014" y="1824"/>
                  </a:lnTo>
                  <a:lnTo>
                    <a:pt x="1006" y="1825"/>
                  </a:lnTo>
                  <a:lnTo>
                    <a:pt x="998" y="1825"/>
                  </a:lnTo>
                  <a:lnTo>
                    <a:pt x="985" y="1824"/>
                  </a:lnTo>
                  <a:lnTo>
                    <a:pt x="977" y="1822"/>
                  </a:lnTo>
                  <a:lnTo>
                    <a:pt x="970" y="1820"/>
                  </a:lnTo>
                  <a:lnTo>
                    <a:pt x="963" y="1820"/>
                  </a:lnTo>
                  <a:lnTo>
                    <a:pt x="957" y="1820"/>
                  </a:lnTo>
                  <a:lnTo>
                    <a:pt x="951" y="1822"/>
                  </a:lnTo>
                  <a:lnTo>
                    <a:pt x="950" y="1825"/>
                  </a:lnTo>
                  <a:lnTo>
                    <a:pt x="947" y="1827"/>
                  </a:lnTo>
                  <a:lnTo>
                    <a:pt x="947" y="1831"/>
                  </a:lnTo>
                  <a:lnTo>
                    <a:pt x="947" y="1834"/>
                  </a:lnTo>
                  <a:lnTo>
                    <a:pt x="950" y="1841"/>
                  </a:lnTo>
                  <a:lnTo>
                    <a:pt x="954" y="1852"/>
                  </a:lnTo>
                  <a:lnTo>
                    <a:pt x="958" y="1858"/>
                  </a:lnTo>
                  <a:lnTo>
                    <a:pt x="960" y="1864"/>
                  </a:lnTo>
                  <a:lnTo>
                    <a:pt x="960" y="1870"/>
                  </a:lnTo>
                  <a:lnTo>
                    <a:pt x="960" y="1876"/>
                  </a:lnTo>
                  <a:lnTo>
                    <a:pt x="960" y="1883"/>
                  </a:lnTo>
                  <a:lnTo>
                    <a:pt x="958" y="1889"/>
                  </a:lnTo>
                  <a:lnTo>
                    <a:pt x="956" y="1895"/>
                  </a:lnTo>
                  <a:lnTo>
                    <a:pt x="953" y="1901"/>
                  </a:lnTo>
                  <a:lnTo>
                    <a:pt x="950" y="1906"/>
                  </a:lnTo>
                  <a:lnTo>
                    <a:pt x="946" y="1909"/>
                  </a:lnTo>
                  <a:lnTo>
                    <a:pt x="941" y="1913"/>
                  </a:lnTo>
                  <a:lnTo>
                    <a:pt x="938" y="1915"/>
                  </a:lnTo>
                  <a:lnTo>
                    <a:pt x="928" y="1920"/>
                  </a:lnTo>
                  <a:lnTo>
                    <a:pt x="918" y="1926"/>
                  </a:lnTo>
                  <a:lnTo>
                    <a:pt x="908" y="1934"/>
                  </a:lnTo>
                  <a:lnTo>
                    <a:pt x="900" y="1942"/>
                  </a:lnTo>
                  <a:lnTo>
                    <a:pt x="895" y="1947"/>
                  </a:lnTo>
                  <a:lnTo>
                    <a:pt x="891" y="1951"/>
                  </a:lnTo>
                  <a:lnTo>
                    <a:pt x="888" y="1953"/>
                  </a:lnTo>
                  <a:lnTo>
                    <a:pt x="883" y="1954"/>
                  </a:lnTo>
                  <a:lnTo>
                    <a:pt x="880" y="1956"/>
                  </a:lnTo>
                  <a:lnTo>
                    <a:pt x="876" y="1954"/>
                  </a:lnTo>
                  <a:lnTo>
                    <a:pt x="874" y="1953"/>
                  </a:lnTo>
                  <a:lnTo>
                    <a:pt x="870" y="1951"/>
                  </a:lnTo>
                  <a:lnTo>
                    <a:pt x="864" y="1945"/>
                  </a:lnTo>
                  <a:lnTo>
                    <a:pt x="857" y="1935"/>
                  </a:lnTo>
                  <a:lnTo>
                    <a:pt x="853" y="1932"/>
                  </a:lnTo>
                  <a:lnTo>
                    <a:pt x="849" y="1929"/>
                  </a:lnTo>
                  <a:lnTo>
                    <a:pt x="843" y="1927"/>
                  </a:lnTo>
                  <a:lnTo>
                    <a:pt x="838" y="1927"/>
                  </a:lnTo>
                  <a:lnTo>
                    <a:pt x="826" y="1928"/>
                  </a:lnTo>
                  <a:lnTo>
                    <a:pt x="814" y="1931"/>
                  </a:lnTo>
                  <a:lnTo>
                    <a:pt x="808" y="1932"/>
                  </a:lnTo>
                  <a:lnTo>
                    <a:pt x="802" y="1932"/>
                  </a:lnTo>
                  <a:lnTo>
                    <a:pt x="798" y="1931"/>
                  </a:lnTo>
                  <a:lnTo>
                    <a:pt x="793" y="1929"/>
                  </a:lnTo>
                  <a:lnTo>
                    <a:pt x="789" y="1926"/>
                  </a:lnTo>
                  <a:lnTo>
                    <a:pt x="786" y="1922"/>
                  </a:lnTo>
                  <a:lnTo>
                    <a:pt x="783" y="1918"/>
                  </a:lnTo>
                  <a:lnTo>
                    <a:pt x="782" y="1913"/>
                  </a:lnTo>
                  <a:lnTo>
                    <a:pt x="780" y="1908"/>
                  </a:lnTo>
                  <a:lnTo>
                    <a:pt x="778" y="1904"/>
                  </a:lnTo>
                  <a:lnTo>
                    <a:pt x="775" y="1903"/>
                  </a:lnTo>
                  <a:lnTo>
                    <a:pt x="773" y="1902"/>
                  </a:lnTo>
                  <a:lnTo>
                    <a:pt x="764" y="1901"/>
                  </a:lnTo>
                  <a:lnTo>
                    <a:pt x="756" y="1900"/>
                  </a:lnTo>
                  <a:lnTo>
                    <a:pt x="746" y="1899"/>
                  </a:lnTo>
                  <a:lnTo>
                    <a:pt x="737" y="1895"/>
                  </a:lnTo>
                  <a:lnTo>
                    <a:pt x="729" y="1891"/>
                  </a:lnTo>
                  <a:lnTo>
                    <a:pt x="721" y="1888"/>
                  </a:lnTo>
                  <a:lnTo>
                    <a:pt x="714" y="1884"/>
                  </a:lnTo>
                  <a:lnTo>
                    <a:pt x="707" y="1882"/>
                  </a:lnTo>
                  <a:lnTo>
                    <a:pt x="699" y="1881"/>
                  </a:lnTo>
                  <a:lnTo>
                    <a:pt x="691" y="1879"/>
                  </a:lnTo>
                  <a:lnTo>
                    <a:pt x="687" y="1879"/>
                  </a:lnTo>
                  <a:lnTo>
                    <a:pt x="683" y="1878"/>
                  </a:lnTo>
                  <a:lnTo>
                    <a:pt x="681" y="1876"/>
                  </a:lnTo>
                  <a:lnTo>
                    <a:pt x="677" y="1872"/>
                  </a:lnTo>
                  <a:lnTo>
                    <a:pt x="673" y="1866"/>
                  </a:lnTo>
                  <a:lnTo>
                    <a:pt x="668" y="1858"/>
                  </a:lnTo>
                  <a:lnTo>
                    <a:pt x="664" y="1847"/>
                  </a:lnTo>
                  <a:lnTo>
                    <a:pt x="661" y="1838"/>
                  </a:lnTo>
                  <a:lnTo>
                    <a:pt x="658" y="1833"/>
                  </a:lnTo>
                  <a:lnTo>
                    <a:pt x="656" y="1828"/>
                  </a:lnTo>
                  <a:lnTo>
                    <a:pt x="654" y="1826"/>
                  </a:lnTo>
                  <a:lnTo>
                    <a:pt x="651" y="1824"/>
                  </a:lnTo>
                  <a:lnTo>
                    <a:pt x="642" y="1821"/>
                  </a:lnTo>
                  <a:lnTo>
                    <a:pt x="629" y="1821"/>
                  </a:lnTo>
                  <a:lnTo>
                    <a:pt x="613" y="1821"/>
                  </a:lnTo>
                  <a:lnTo>
                    <a:pt x="599" y="1821"/>
                  </a:lnTo>
                  <a:lnTo>
                    <a:pt x="594" y="1820"/>
                  </a:lnTo>
                  <a:lnTo>
                    <a:pt x="589" y="1819"/>
                  </a:lnTo>
                  <a:lnTo>
                    <a:pt x="586" y="1815"/>
                  </a:lnTo>
                  <a:lnTo>
                    <a:pt x="584" y="1812"/>
                  </a:lnTo>
                  <a:lnTo>
                    <a:pt x="579" y="1805"/>
                  </a:lnTo>
                  <a:lnTo>
                    <a:pt x="574" y="1795"/>
                  </a:lnTo>
                  <a:lnTo>
                    <a:pt x="572" y="1792"/>
                  </a:lnTo>
                  <a:lnTo>
                    <a:pt x="568" y="1789"/>
                  </a:lnTo>
                  <a:lnTo>
                    <a:pt x="565" y="1789"/>
                  </a:lnTo>
                  <a:lnTo>
                    <a:pt x="562" y="1789"/>
                  </a:lnTo>
                  <a:lnTo>
                    <a:pt x="559" y="1790"/>
                  </a:lnTo>
                  <a:lnTo>
                    <a:pt x="555" y="1792"/>
                  </a:lnTo>
                  <a:lnTo>
                    <a:pt x="550" y="1795"/>
                  </a:lnTo>
                  <a:lnTo>
                    <a:pt x="548" y="1800"/>
                  </a:lnTo>
                  <a:lnTo>
                    <a:pt x="540" y="1808"/>
                  </a:lnTo>
                  <a:lnTo>
                    <a:pt x="532" y="1815"/>
                  </a:lnTo>
                  <a:lnTo>
                    <a:pt x="524" y="1820"/>
                  </a:lnTo>
                  <a:lnTo>
                    <a:pt x="517" y="1822"/>
                  </a:lnTo>
                  <a:lnTo>
                    <a:pt x="513" y="1825"/>
                  </a:lnTo>
                  <a:lnTo>
                    <a:pt x="510" y="1828"/>
                  </a:lnTo>
                  <a:lnTo>
                    <a:pt x="507" y="1833"/>
                  </a:lnTo>
                  <a:lnTo>
                    <a:pt x="505" y="1839"/>
                  </a:lnTo>
                  <a:lnTo>
                    <a:pt x="500" y="1852"/>
                  </a:lnTo>
                  <a:lnTo>
                    <a:pt x="494" y="1865"/>
                  </a:lnTo>
                  <a:lnTo>
                    <a:pt x="490" y="1871"/>
                  </a:lnTo>
                  <a:lnTo>
                    <a:pt x="486" y="1876"/>
                  </a:lnTo>
                  <a:lnTo>
                    <a:pt x="481" y="1879"/>
                  </a:lnTo>
                  <a:lnTo>
                    <a:pt x="477" y="1882"/>
                  </a:lnTo>
                  <a:lnTo>
                    <a:pt x="467" y="1884"/>
                  </a:lnTo>
                  <a:lnTo>
                    <a:pt x="456" y="1885"/>
                  </a:lnTo>
                  <a:lnTo>
                    <a:pt x="452" y="1887"/>
                  </a:lnTo>
                  <a:lnTo>
                    <a:pt x="447" y="1889"/>
                  </a:lnTo>
                  <a:lnTo>
                    <a:pt x="443" y="1891"/>
                  </a:lnTo>
                  <a:lnTo>
                    <a:pt x="439" y="1895"/>
                  </a:lnTo>
                  <a:lnTo>
                    <a:pt x="431" y="1904"/>
                  </a:lnTo>
                  <a:lnTo>
                    <a:pt x="425" y="1913"/>
                  </a:lnTo>
                  <a:lnTo>
                    <a:pt x="419" y="1920"/>
                  </a:lnTo>
                  <a:lnTo>
                    <a:pt x="414" y="1923"/>
                  </a:lnTo>
                  <a:lnTo>
                    <a:pt x="408" y="1926"/>
                  </a:lnTo>
                  <a:lnTo>
                    <a:pt x="402" y="1927"/>
                  </a:lnTo>
                  <a:lnTo>
                    <a:pt x="396" y="1929"/>
                  </a:lnTo>
                  <a:lnTo>
                    <a:pt x="392" y="1932"/>
                  </a:lnTo>
                  <a:lnTo>
                    <a:pt x="389" y="1937"/>
                  </a:lnTo>
                  <a:lnTo>
                    <a:pt x="385" y="1944"/>
                  </a:lnTo>
                  <a:lnTo>
                    <a:pt x="383" y="1946"/>
                  </a:lnTo>
                  <a:lnTo>
                    <a:pt x="379" y="1948"/>
                  </a:lnTo>
                  <a:lnTo>
                    <a:pt x="377" y="1950"/>
                  </a:lnTo>
                  <a:lnTo>
                    <a:pt x="374" y="1948"/>
                  </a:lnTo>
                  <a:lnTo>
                    <a:pt x="368" y="1946"/>
                  </a:lnTo>
                  <a:lnTo>
                    <a:pt x="365" y="1941"/>
                  </a:lnTo>
                  <a:lnTo>
                    <a:pt x="361" y="1935"/>
                  </a:lnTo>
                  <a:lnTo>
                    <a:pt x="356" y="1929"/>
                  </a:lnTo>
                  <a:lnTo>
                    <a:pt x="352" y="1926"/>
                  </a:lnTo>
                  <a:lnTo>
                    <a:pt x="347" y="1922"/>
                  </a:lnTo>
                  <a:lnTo>
                    <a:pt x="342" y="1920"/>
                  </a:lnTo>
                  <a:lnTo>
                    <a:pt x="337" y="1918"/>
                  </a:lnTo>
                  <a:lnTo>
                    <a:pt x="333" y="1913"/>
                  </a:lnTo>
                  <a:lnTo>
                    <a:pt x="327" y="1907"/>
                  </a:lnTo>
                  <a:lnTo>
                    <a:pt x="323" y="1902"/>
                  </a:lnTo>
                  <a:lnTo>
                    <a:pt x="320" y="1900"/>
                  </a:lnTo>
                  <a:lnTo>
                    <a:pt x="315" y="1897"/>
                  </a:lnTo>
                  <a:lnTo>
                    <a:pt x="310" y="1896"/>
                  </a:lnTo>
                  <a:lnTo>
                    <a:pt x="307" y="1895"/>
                  </a:lnTo>
                  <a:lnTo>
                    <a:pt x="304" y="1894"/>
                  </a:lnTo>
                  <a:lnTo>
                    <a:pt x="302" y="1893"/>
                  </a:lnTo>
                  <a:lnTo>
                    <a:pt x="301" y="1888"/>
                  </a:lnTo>
                  <a:lnTo>
                    <a:pt x="299" y="1882"/>
                  </a:lnTo>
                  <a:lnTo>
                    <a:pt x="298" y="1876"/>
                  </a:lnTo>
                  <a:lnTo>
                    <a:pt x="299" y="1870"/>
                  </a:lnTo>
                  <a:lnTo>
                    <a:pt x="299" y="1865"/>
                  </a:lnTo>
                  <a:lnTo>
                    <a:pt x="303" y="1856"/>
                  </a:lnTo>
                  <a:lnTo>
                    <a:pt x="307" y="1846"/>
                  </a:lnTo>
                  <a:lnTo>
                    <a:pt x="310" y="1837"/>
                  </a:lnTo>
                  <a:lnTo>
                    <a:pt x="316" y="1828"/>
                  </a:lnTo>
                  <a:lnTo>
                    <a:pt x="326" y="1815"/>
                  </a:lnTo>
                  <a:lnTo>
                    <a:pt x="337" y="1801"/>
                  </a:lnTo>
                  <a:lnTo>
                    <a:pt x="349" y="1788"/>
                  </a:lnTo>
                  <a:lnTo>
                    <a:pt x="359" y="1776"/>
                  </a:lnTo>
                  <a:lnTo>
                    <a:pt x="360" y="1773"/>
                  </a:lnTo>
                  <a:lnTo>
                    <a:pt x="362" y="1767"/>
                  </a:lnTo>
                  <a:lnTo>
                    <a:pt x="362" y="1762"/>
                  </a:lnTo>
                  <a:lnTo>
                    <a:pt x="362" y="1761"/>
                  </a:lnTo>
                  <a:lnTo>
                    <a:pt x="361" y="1759"/>
                  </a:lnTo>
                  <a:lnTo>
                    <a:pt x="360" y="1759"/>
                  </a:lnTo>
                  <a:lnTo>
                    <a:pt x="351" y="1757"/>
                  </a:lnTo>
                  <a:lnTo>
                    <a:pt x="341" y="1751"/>
                  </a:lnTo>
                  <a:lnTo>
                    <a:pt x="339" y="1748"/>
                  </a:lnTo>
                  <a:lnTo>
                    <a:pt x="336" y="1743"/>
                  </a:lnTo>
                  <a:lnTo>
                    <a:pt x="337" y="1738"/>
                  </a:lnTo>
                  <a:lnTo>
                    <a:pt x="340" y="1732"/>
                  </a:lnTo>
                  <a:lnTo>
                    <a:pt x="341" y="1730"/>
                  </a:lnTo>
                  <a:lnTo>
                    <a:pt x="343" y="1729"/>
                  </a:lnTo>
                  <a:lnTo>
                    <a:pt x="347" y="1729"/>
                  </a:lnTo>
                  <a:lnTo>
                    <a:pt x="351" y="1729"/>
                  </a:lnTo>
                  <a:lnTo>
                    <a:pt x="361" y="1729"/>
                  </a:lnTo>
                  <a:lnTo>
                    <a:pt x="373" y="1727"/>
                  </a:lnTo>
                  <a:lnTo>
                    <a:pt x="376" y="1725"/>
                  </a:lnTo>
                  <a:lnTo>
                    <a:pt x="378" y="1721"/>
                  </a:lnTo>
                  <a:lnTo>
                    <a:pt x="379" y="1717"/>
                  </a:lnTo>
                  <a:lnTo>
                    <a:pt x="380" y="1712"/>
                  </a:lnTo>
                  <a:lnTo>
                    <a:pt x="381" y="1701"/>
                  </a:lnTo>
                  <a:lnTo>
                    <a:pt x="383" y="1696"/>
                  </a:lnTo>
                  <a:lnTo>
                    <a:pt x="385" y="1694"/>
                  </a:lnTo>
                  <a:lnTo>
                    <a:pt x="389" y="1694"/>
                  </a:lnTo>
                  <a:lnTo>
                    <a:pt x="392" y="1694"/>
                  </a:lnTo>
                  <a:lnTo>
                    <a:pt x="396" y="1696"/>
                  </a:lnTo>
                  <a:lnTo>
                    <a:pt x="403" y="1700"/>
                  </a:lnTo>
                  <a:lnTo>
                    <a:pt x="408" y="1704"/>
                  </a:lnTo>
                  <a:lnTo>
                    <a:pt x="410" y="1705"/>
                  </a:lnTo>
                  <a:lnTo>
                    <a:pt x="412" y="1705"/>
                  </a:lnTo>
                  <a:lnTo>
                    <a:pt x="414" y="1704"/>
                  </a:lnTo>
                  <a:lnTo>
                    <a:pt x="415" y="1702"/>
                  </a:lnTo>
                  <a:lnTo>
                    <a:pt x="417" y="1696"/>
                  </a:lnTo>
                  <a:lnTo>
                    <a:pt x="417" y="1689"/>
                  </a:lnTo>
                  <a:lnTo>
                    <a:pt x="418" y="1681"/>
                  </a:lnTo>
                  <a:lnTo>
                    <a:pt x="419" y="1674"/>
                  </a:lnTo>
                  <a:lnTo>
                    <a:pt x="419" y="1670"/>
                  </a:lnTo>
                  <a:lnTo>
                    <a:pt x="419" y="1667"/>
                  </a:lnTo>
                  <a:lnTo>
                    <a:pt x="418" y="1663"/>
                  </a:lnTo>
                  <a:lnTo>
                    <a:pt x="417" y="1661"/>
                  </a:lnTo>
                  <a:lnTo>
                    <a:pt x="414" y="1658"/>
                  </a:lnTo>
                  <a:lnTo>
                    <a:pt x="408" y="1657"/>
                  </a:lnTo>
                  <a:lnTo>
                    <a:pt x="402" y="1656"/>
                  </a:lnTo>
                  <a:lnTo>
                    <a:pt x="395" y="1655"/>
                  </a:lnTo>
                  <a:lnTo>
                    <a:pt x="380" y="1656"/>
                  </a:lnTo>
                  <a:lnTo>
                    <a:pt x="366" y="1657"/>
                  </a:lnTo>
                  <a:lnTo>
                    <a:pt x="360" y="1658"/>
                  </a:lnTo>
                  <a:lnTo>
                    <a:pt x="356" y="1658"/>
                  </a:lnTo>
                  <a:lnTo>
                    <a:pt x="353" y="1658"/>
                  </a:lnTo>
                  <a:lnTo>
                    <a:pt x="352" y="1657"/>
                  </a:lnTo>
                  <a:lnTo>
                    <a:pt x="349" y="1651"/>
                  </a:lnTo>
                  <a:lnTo>
                    <a:pt x="348" y="1642"/>
                  </a:lnTo>
                  <a:lnTo>
                    <a:pt x="347" y="1632"/>
                  </a:lnTo>
                  <a:lnTo>
                    <a:pt x="345" y="1626"/>
                  </a:lnTo>
                  <a:lnTo>
                    <a:pt x="340" y="1620"/>
                  </a:lnTo>
                  <a:lnTo>
                    <a:pt x="334" y="1616"/>
                  </a:lnTo>
                  <a:lnTo>
                    <a:pt x="329" y="1611"/>
                  </a:lnTo>
                  <a:lnTo>
                    <a:pt x="326" y="1604"/>
                  </a:lnTo>
                  <a:lnTo>
                    <a:pt x="323" y="1595"/>
                  </a:lnTo>
                  <a:lnTo>
                    <a:pt x="322" y="1585"/>
                  </a:lnTo>
                  <a:lnTo>
                    <a:pt x="322" y="1576"/>
                  </a:lnTo>
                  <a:lnTo>
                    <a:pt x="323" y="1567"/>
                  </a:lnTo>
                  <a:lnTo>
                    <a:pt x="323" y="1565"/>
                  </a:lnTo>
                  <a:lnTo>
                    <a:pt x="324" y="1561"/>
                  </a:lnTo>
                  <a:lnTo>
                    <a:pt x="326" y="1557"/>
                  </a:lnTo>
                  <a:lnTo>
                    <a:pt x="324" y="1553"/>
                  </a:lnTo>
                  <a:lnTo>
                    <a:pt x="322" y="1548"/>
                  </a:lnTo>
                  <a:lnTo>
                    <a:pt x="317" y="1544"/>
                  </a:lnTo>
                  <a:lnTo>
                    <a:pt x="314" y="1543"/>
                  </a:lnTo>
                  <a:lnTo>
                    <a:pt x="310" y="1542"/>
                  </a:lnTo>
                  <a:lnTo>
                    <a:pt x="307" y="1544"/>
                  </a:lnTo>
                  <a:lnTo>
                    <a:pt x="301" y="1551"/>
                  </a:lnTo>
                  <a:lnTo>
                    <a:pt x="295" y="1556"/>
                  </a:lnTo>
                  <a:lnTo>
                    <a:pt x="285" y="1561"/>
                  </a:lnTo>
                  <a:lnTo>
                    <a:pt x="279" y="1565"/>
                  </a:lnTo>
                  <a:lnTo>
                    <a:pt x="276" y="1565"/>
                  </a:lnTo>
                  <a:lnTo>
                    <a:pt x="273" y="1563"/>
                  </a:lnTo>
                  <a:lnTo>
                    <a:pt x="272" y="1562"/>
                  </a:lnTo>
                  <a:lnTo>
                    <a:pt x="272" y="1560"/>
                  </a:lnTo>
                  <a:lnTo>
                    <a:pt x="272" y="1556"/>
                  </a:lnTo>
                  <a:lnTo>
                    <a:pt x="272" y="1549"/>
                  </a:lnTo>
                  <a:lnTo>
                    <a:pt x="273" y="1540"/>
                  </a:lnTo>
                  <a:lnTo>
                    <a:pt x="272" y="1536"/>
                  </a:lnTo>
                  <a:lnTo>
                    <a:pt x="272" y="1534"/>
                  </a:lnTo>
                  <a:lnTo>
                    <a:pt x="270" y="1530"/>
                  </a:lnTo>
                  <a:lnTo>
                    <a:pt x="269" y="1528"/>
                  </a:lnTo>
                  <a:lnTo>
                    <a:pt x="263" y="1523"/>
                  </a:lnTo>
                  <a:lnTo>
                    <a:pt x="257" y="1518"/>
                  </a:lnTo>
                  <a:lnTo>
                    <a:pt x="244" y="1511"/>
                  </a:lnTo>
                  <a:lnTo>
                    <a:pt x="236" y="1504"/>
                  </a:lnTo>
                  <a:lnTo>
                    <a:pt x="234" y="1500"/>
                  </a:lnTo>
                  <a:lnTo>
                    <a:pt x="233" y="1496"/>
                  </a:lnTo>
                  <a:lnTo>
                    <a:pt x="233" y="1491"/>
                  </a:lnTo>
                  <a:lnTo>
                    <a:pt x="233" y="1485"/>
                  </a:lnTo>
                  <a:lnTo>
                    <a:pt x="234" y="1480"/>
                  </a:lnTo>
                  <a:lnTo>
                    <a:pt x="235" y="1475"/>
                  </a:lnTo>
                  <a:lnTo>
                    <a:pt x="238" y="1471"/>
                  </a:lnTo>
                  <a:lnTo>
                    <a:pt x="240" y="1467"/>
                  </a:lnTo>
                  <a:lnTo>
                    <a:pt x="248" y="1459"/>
                  </a:lnTo>
                  <a:lnTo>
                    <a:pt x="260" y="1447"/>
                  </a:lnTo>
                  <a:lnTo>
                    <a:pt x="265" y="1440"/>
                  </a:lnTo>
                  <a:lnTo>
                    <a:pt x="270" y="1433"/>
                  </a:lnTo>
                  <a:lnTo>
                    <a:pt x="273" y="1427"/>
                  </a:lnTo>
                  <a:lnTo>
                    <a:pt x="276" y="1421"/>
                  </a:lnTo>
                  <a:lnTo>
                    <a:pt x="276" y="1410"/>
                  </a:lnTo>
                  <a:lnTo>
                    <a:pt x="277" y="1397"/>
                  </a:lnTo>
                  <a:lnTo>
                    <a:pt x="279" y="1385"/>
                  </a:lnTo>
                  <a:lnTo>
                    <a:pt x="283" y="1376"/>
                  </a:lnTo>
                  <a:lnTo>
                    <a:pt x="288" y="1365"/>
                  </a:lnTo>
                  <a:lnTo>
                    <a:pt x="292" y="1354"/>
                  </a:lnTo>
                  <a:lnTo>
                    <a:pt x="296" y="1341"/>
                  </a:lnTo>
                  <a:lnTo>
                    <a:pt x="298" y="1329"/>
                  </a:lnTo>
                  <a:lnTo>
                    <a:pt x="298" y="1323"/>
                  </a:lnTo>
                  <a:lnTo>
                    <a:pt x="301" y="1320"/>
                  </a:lnTo>
                  <a:lnTo>
                    <a:pt x="302" y="1317"/>
                  </a:lnTo>
                  <a:lnTo>
                    <a:pt x="305" y="1316"/>
                  </a:lnTo>
                  <a:lnTo>
                    <a:pt x="311" y="1314"/>
                  </a:lnTo>
                  <a:lnTo>
                    <a:pt x="316" y="1311"/>
                  </a:lnTo>
                  <a:lnTo>
                    <a:pt x="318" y="1309"/>
                  </a:lnTo>
                  <a:lnTo>
                    <a:pt x="321" y="1305"/>
                  </a:lnTo>
                  <a:lnTo>
                    <a:pt x="322" y="1301"/>
                  </a:lnTo>
                  <a:lnTo>
                    <a:pt x="324" y="1295"/>
                  </a:lnTo>
                  <a:lnTo>
                    <a:pt x="327" y="1284"/>
                  </a:lnTo>
                  <a:lnTo>
                    <a:pt x="329" y="1273"/>
                  </a:lnTo>
                  <a:lnTo>
                    <a:pt x="332" y="1259"/>
                  </a:lnTo>
                  <a:lnTo>
                    <a:pt x="335" y="1242"/>
                  </a:lnTo>
                  <a:lnTo>
                    <a:pt x="337" y="1235"/>
                  </a:lnTo>
                  <a:lnTo>
                    <a:pt x="342" y="1229"/>
                  </a:lnTo>
                  <a:lnTo>
                    <a:pt x="348" y="1225"/>
                  </a:lnTo>
                  <a:lnTo>
                    <a:pt x="354" y="1219"/>
                  </a:lnTo>
                  <a:lnTo>
                    <a:pt x="361" y="1211"/>
                  </a:lnTo>
                  <a:lnTo>
                    <a:pt x="371" y="1206"/>
                  </a:lnTo>
                  <a:lnTo>
                    <a:pt x="378" y="1200"/>
                  </a:lnTo>
                  <a:lnTo>
                    <a:pt x="385" y="1196"/>
                  </a:lnTo>
                  <a:lnTo>
                    <a:pt x="393" y="1192"/>
                  </a:lnTo>
                  <a:lnTo>
                    <a:pt x="397" y="1189"/>
                  </a:lnTo>
                  <a:lnTo>
                    <a:pt x="397" y="1184"/>
                  </a:lnTo>
                  <a:lnTo>
                    <a:pt x="397" y="1177"/>
                  </a:lnTo>
                  <a:lnTo>
                    <a:pt x="395" y="1166"/>
                  </a:lnTo>
                  <a:lnTo>
                    <a:pt x="392" y="1157"/>
                  </a:lnTo>
                  <a:lnTo>
                    <a:pt x="387" y="1146"/>
                  </a:lnTo>
                  <a:lnTo>
                    <a:pt x="381" y="1134"/>
                  </a:lnTo>
                  <a:lnTo>
                    <a:pt x="376" y="1121"/>
                  </a:lnTo>
                  <a:lnTo>
                    <a:pt x="368" y="1109"/>
                  </a:lnTo>
                  <a:lnTo>
                    <a:pt x="361" y="1099"/>
                  </a:lnTo>
                  <a:lnTo>
                    <a:pt x="353" y="1090"/>
                  </a:lnTo>
                  <a:lnTo>
                    <a:pt x="343" y="1083"/>
                  </a:lnTo>
                  <a:lnTo>
                    <a:pt x="334" y="1076"/>
                  </a:lnTo>
                  <a:lnTo>
                    <a:pt x="326" y="1069"/>
                  </a:lnTo>
                  <a:lnTo>
                    <a:pt x="321" y="1063"/>
                  </a:lnTo>
                  <a:lnTo>
                    <a:pt x="317" y="1055"/>
                  </a:lnTo>
                  <a:lnTo>
                    <a:pt x="313" y="1046"/>
                  </a:lnTo>
                  <a:lnTo>
                    <a:pt x="310" y="1040"/>
                  </a:lnTo>
                  <a:lnTo>
                    <a:pt x="307" y="1037"/>
                  </a:lnTo>
                  <a:lnTo>
                    <a:pt x="302" y="1034"/>
                  </a:lnTo>
                  <a:lnTo>
                    <a:pt x="298" y="1032"/>
                  </a:lnTo>
                  <a:lnTo>
                    <a:pt x="295" y="1031"/>
                  </a:lnTo>
                  <a:lnTo>
                    <a:pt x="291" y="1031"/>
                  </a:lnTo>
                  <a:lnTo>
                    <a:pt x="289" y="1031"/>
                  </a:lnTo>
                  <a:lnTo>
                    <a:pt x="286" y="1032"/>
                  </a:lnTo>
                  <a:lnTo>
                    <a:pt x="272" y="1047"/>
                  </a:lnTo>
                  <a:lnTo>
                    <a:pt x="257" y="1063"/>
                  </a:lnTo>
                  <a:lnTo>
                    <a:pt x="253" y="1065"/>
                  </a:lnTo>
                  <a:lnTo>
                    <a:pt x="248" y="1066"/>
                  </a:lnTo>
                  <a:lnTo>
                    <a:pt x="244" y="1068"/>
                  </a:lnTo>
                  <a:lnTo>
                    <a:pt x="238" y="1068"/>
                  </a:lnTo>
                  <a:lnTo>
                    <a:pt x="228" y="1066"/>
                  </a:lnTo>
                  <a:lnTo>
                    <a:pt x="219" y="1064"/>
                  </a:lnTo>
                  <a:lnTo>
                    <a:pt x="210" y="1061"/>
                  </a:lnTo>
                  <a:lnTo>
                    <a:pt x="202" y="1059"/>
                  </a:lnTo>
                  <a:lnTo>
                    <a:pt x="194" y="1061"/>
                  </a:lnTo>
                  <a:lnTo>
                    <a:pt x="185" y="1063"/>
                  </a:lnTo>
                  <a:lnTo>
                    <a:pt x="181" y="1065"/>
                  </a:lnTo>
                  <a:lnTo>
                    <a:pt x="177" y="1070"/>
                  </a:lnTo>
                  <a:lnTo>
                    <a:pt x="173" y="1075"/>
                  </a:lnTo>
                  <a:lnTo>
                    <a:pt x="170" y="1080"/>
                  </a:lnTo>
                  <a:lnTo>
                    <a:pt x="166" y="1087"/>
                  </a:lnTo>
                  <a:lnTo>
                    <a:pt x="164" y="1090"/>
                  </a:lnTo>
                  <a:lnTo>
                    <a:pt x="160" y="1094"/>
                  </a:lnTo>
                  <a:lnTo>
                    <a:pt x="158" y="1096"/>
                  </a:lnTo>
                  <a:lnTo>
                    <a:pt x="150" y="1099"/>
                  </a:lnTo>
                  <a:lnTo>
                    <a:pt x="137" y="1100"/>
                  </a:lnTo>
                  <a:lnTo>
                    <a:pt x="122" y="1101"/>
                  </a:lnTo>
                  <a:lnTo>
                    <a:pt x="108" y="1101"/>
                  </a:lnTo>
                  <a:lnTo>
                    <a:pt x="95" y="1099"/>
                  </a:lnTo>
                  <a:lnTo>
                    <a:pt x="85" y="1096"/>
                  </a:lnTo>
                  <a:lnTo>
                    <a:pt x="77" y="1091"/>
                  </a:lnTo>
                  <a:lnTo>
                    <a:pt x="66" y="1084"/>
                  </a:lnTo>
                  <a:lnTo>
                    <a:pt x="55" y="1077"/>
                  </a:lnTo>
                  <a:lnTo>
                    <a:pt x="44" y="1069"/>
                  </a:lnTo>
                  <a:lnTo>
                    <a:pt x="43" y="1065"/>
                  </a:lnTo>
                  <a:lnTo>
                    <a:pt x="43" y="1062"/>
                  </a:lnTo>
                  <a:lnTo>
                    <a:pt x="43" y="1058"/>
                  </a:lnTo>
                  <a:lnTo>
                    <a:pt x="44" y="1056"/>
                  </a:lnTo>
                  <a:lnTo>
                    <a:pt x="47" y="1045"/>
                  </a:lnTo>
                  <a:lnTo>
                    <a:pt x="49" y="1032"/>
                  </a:lnTo>
                  <a:lnTo>
                    <a:pt x="49" y="1026"/>
                  </a:lnTo>
                  <a:lnTo>
                    <a:pt x="47" y="1019"/>
                  </a:lnTo>
                  <a:lnTo>
                    <a:pt x="45" y="1012"/>
                  </a:lnTo>
                  <a:lnTo>
                    <a:pt x="43" y="1005"/>
                  </a:lnTo>
                  <a:lnTo>
                    <a:pt x="38" y="990"/>
                  </a:lnTo>
                  <a:lnTo>
                    <a:pt x="34" y="980"/>
                  </a:lnTo>
                  <a:lnTo>
                    <a:pt x="33" y="974"/>
                  </a:lnTo>
                  <a:lnTo>
                    <a:pt x="33" y="969"/>
                  </a:lnTo>
                  <a:lnTo>
                    <a:pt x="34" y="963"/>
                  </a:lnTo>
                  <a:lnTo>
                    <a:pt x="36" y="958"/>
                  </a:lnTo>
                  <a:lnTo>
                    <a:pt x="39" y="950"/>
                  </a:lnTo>
                  <a:lnTo>
                    <a:pt x="45" y="943"/>
                  </a:lnTo>
                  <a:lnTo>
                    <a:pt x="50" y="938"/>
                  </a:lnTo>
                  <a:lnTo>
                    <a:pt x="55" y="933"/>
                  </a:lnTo>
                  <a:lnTo>
                    <a:pt x="56" y="930"/>
                  </a:lnTo>
                  <a:lnTo>
                    <a:pt x="57" y="926"/>
                  </a:lnTo>
                  <a:lnTo>
                    <a:pt x="57" y="921"/>
                  </a:lnTo>
                  <a:lnTo>
                    <a:pt x="56" y="916"/>
                  </a:lnTo>
                  <a:lnTo>
                    <a:pt x="53" y="904"/>
                  </a:lnTo>
                  <a:lnTo>
                    <a:pt x="50" y="892"/>
                  </a:lnTo>
                  <a:lnTo>
                    <a:pt x="45" y="882"/>
                  </a:lnTo>
                  <a:lnTo>
                    <a:pt x="39" y="875"/>
                  </a:lnTo>
                  <a:lnTo>
                    <a:pt x="34" y="870"/>
                  </a:lnTo>
                  <a:lnTo>
                    <a:pt x="30" y="867"/>
                  </a:lnTo>
                  <a:lnTo>
                    <a:pt x="26" y="866"/>
                  </a:lnTo>
                  <a:lnTo>
                    <a:pt x="21" y="867"/>
                  </a:lnTo>
                  <a:lnTo>
                    <a:pt x="17" y="868"/>
                  </a:lnTo>
                  <a:lnTo>
                    <a:pt x="12" y="873"/>
                  </a:lnTo>
                  <a:lnTo>
                    <a:pt x="8" y="878"/>
                  </a:lnTo>
                  <a:lnTo>
                    <a:pt x="6" y="879"/>
                  </a:lnTo>
                  <a:lnTo>
                    <a:pt x="3" y="878"/>
                  </a:lnTo>
                  <a:lnTo>
                    <a:pt x="1" y="873"/>
                  </a:lnTo>
                  <a:lnTo>
                    <a:pt x="0" y="870"/>
                  </a:lnTo>
                  <a:lnTo>
                    <a:pt x="0" y="867"/>
                  </a:lnTo>
                  <a:lnTo>
                    <a:pt x="1" y="864"/>
                  </a:lnTo>
                  <a:lnTo>
                    <a:pt x="2" y="864"/>
                  </a:lnTo>
                  <a:lnTo>
                    <a:pt x="9" y="863"/>
                  </a:lnTo>
                  <a:lnTo>
                    <a:pt x="15" y="861"/>
                  </a:lnTo>
                  <a:lnTo>
                    <a:pt x="17" y="860"/>
                  </a:lnTo>
                  <a:lnTo>
                    <a:pt x="18" y="857"/>
                  </a:lnTo>
                  <a:lnTo>
                    <a:pt x="17" y="854"/>
                  </a:lnTo>
                  <a:lnTo>
                    <a:pt x="13" y="849"/>
                  </a:lnTo>
                  <a:lnTo>
                    <a:pt x="11" y="847"/>
                  </a:lnTo>
                  <a:lnTo>
                    <a:pt x="9" y="844"/>
                  </a:lnTo>
                  <a:lnTo>
                    <a:pt x="9" y="843"/>
                  </a:lnTo>
                  <a:lnTo>
                    <a:pt x="9" y="841"/>
                  </a:lnTo>
                  <a:lnTo>
                    <a:pt x="12" y="837"/>
                  </a:lnTo>
                  <a:lnTo>
                    <a:pt x="17" y="835"/>
                  </a:lnTo>
                  <a:lnTo>
                    <a:pt x="28" y="828"/>
                  </a:lnTo>
                  <a:lnTo>
                    <a:pt x="40" y="819"/>
                  </a:lnTo>
                  <a:lnTo>
                    <a:pt x="53" y="805"/>
                  </a:lnTo>
                  <a:lnTo>
                    <a:pt x="68" y="791"/>
                  </a:lnTo>
                  <a:lnTo>
                    <a:pt x="83" y="774"/>
                  </a:lnTo>
                  <a:lnTo>
                    <a:pt x="96" y="760"/>
                  </a:lnTo>
                  <a:lnTo>
                    <a:pt x="107" y="747"/>
                  </a:lnTo>
                  <a:lnTo>
                    <a:pt x="114" y="735"/>
                  </a:lnTo>
                  <a:lnTo>
                    <a:pt x="119" y="724"/>
                  </a:lnTo>
                  <a:lnTo>
                    <a:pt x="121" y="713"/>
                  </a:lnTo>
                  <a:lnTo>
                    <a:pt x="122" y="709"/>
                  </a:lnTo>
                  <a:lnTo>
                    <a:pt x="125" y="704"/>
                  </a:lnTo>
                  <a:lnTo>
                    <a:pt x="127" y="702"/>
                  </a:lnTo>
                  <a:lnTo>
                    <a:pt x="129" y="699"/>
                  </a:lnTo>
                  <a:lnTo>
                    <a:pt x="132" y="699"/>
                  </a:lnTo>
                  <a:lnTo>
                    <a:pt x="134" y="699"/>
                  </a:lnTo>
                  <a:lnTo>
                    <a:pt x="138" y="699"/>
                  </a:lnTo>
                  <a:lnTo>
                    <a:pt x="141" y="700"/>
                  </a:lnTo>
                  <a:lnTo>
                    <a:pt x="150" y="705"/>
                  </a:lnTo>
                  <a:lnTo>
                    <a:pt x="159" y="710"/>
                  </a:lnTo>
                  <a:lnTo>
                    <a:pt x="164" y="712"/>
                  </a:lnTo>
                  <a:lnTo>
                    <a:pt x="167" y="716"/>
                  </a:lnTo>
                  <a:lnTo>
                    <a:pt x="171" y="718"/>
                  </a:lnTo>
                  <a:lnTo>
                    <a:pt x="172" y="721"/>
                  </a:lnTo>
                  <a:lnTo>
                    <a:pt x="173" y="728"/>
                  </a:lnTo>
                  <a:lnTo>
                    <a:pt x="177" y="734"/>
                  </a:lnTo>
                  <a:lnTo>
                    <a:pt x="181" y="740"/>
                  </a:lnTo>
                  <a:lnTo>
                    <a:pt x="184" y="743"/>
                  </a:lnTo>
                  <a:lnTo>
                    <a:pt x="196" y="752"/>
                  </a:lnTo>
                  <a:lnTo>
                    <a:pt x="207" y="762"/>
                  </a:lnTo>
                  <a:lnTo>
                    <a:pt x="213" y="772"/>
                  </a:lnTo>
                  <a:lnTo>
                    <a:pt x="219" y="781"/>
                  </a:lnTo>
                  <a:lnTo>
                    <a:pt x="222" y="785"/>
                  </a:lnTo>
                  <a:lnTo>
                    <a:pt x="227" y="787"/>
                  </a:lnTo>
                  <a:lnTo>
                    <a:pt x="230" y="787"/>
                  </a:lnTo>
                  <a:lnTo>
                    <a:pt x="234" y="786"/>
                  </a:lnTo>
                  <a:lnTo>
                    <a:pt x="240" y="780"/>
                  </a:lnTo>
                  <a:lnTo>
                    <a:pt x="246" y="774"/>
                  </a:lnTo>
                  <a:lnTo>
                    <a:pt x="258" y="760"/>
                  </a:lnTo>
                  <a:lnTo>
                    <a:pt x="270" y="746"/>
                  </a:lnTo>
                  <a:lnTo>
                    <a:pt x="279" y="732"/>
                  </a:lnTo>
                  <a:lnTo>
                    <a:pt x="288" y="722"/>
                  </a:lnTo>
                  <a:lnTo>
                    <a:pt x="291" y="717"/>
                  </a:lnTo>
                  <a:lnTo>
                    <a:pt x="296" y="713"/>
                  </a:lnTo>
                  <a:lnTo>
                    <a:pt x="299" y="711"/>
                  </a:lnTo>
                  <a:lnTo>
                    <a:pt x="304" y="709"/>
                  </a:lnTo>
                  <a:lnTo>
                    <a:pt x="308" y="708"/>
                  </a:lnTo>
                  <a:lnTo>
                    <a:pt x="313" y="708"/>
                  </a:lnTo>
                  <a:lnTo>
                    <a:pt x="317" y="710"/>
                  </a:lnTo>
                  <a:lnTo>
                    <a:pt x="322" y="712"/>
                  </a:lnTo>
                  <a:lnTo>
                    <a:pt x="333" y="719"/>
                  </a:lnTo>
                  <a:lnTo>
                    <a:pt x="343" y="730"/>
                  </a:lnTo>
                  <a:lnTo>
                    <a:pt x="348" y="737"/>
                  </a:lnTo>
                  <a:lnTo>
                    <a:pt x="352" y="743"/>
                  </a:lnTo>
                  <a:lnTo>
                    <a:pt x="355" y="750"/>
                  </a:lnTo>
                  <a:lnTo>
                    <a:pt x="356" y="757"/>
                  </a:lnTo>
                  <a:lnTo>
                    <a:pt x="359" y="769"/>
                  </a:lnTo>
                  <a:lnTo>
                    <a:pt x="361" y="776"/>
                  </a:lnTo>
                  <a:lnTo>
                    <a:pt x="364" y="779"/>
                  </a:lnTo>
                  <a:lnTo>
                    <a:pt x="366" y="780"/>
                  </a:lnTo>
                  <a:lnTo>
                    <a:pt x="368" y="781"/>
                  </a:lnTo>
                  <a:lnTo>
                    <a:pt x="372" y="781"/>
                  </a:lnTo>
                  <a:lnTo>
                    <a:pt x="381" y="782"/>
                  </a:lnTo>
                  <a:lnTo>
                    <a:pt x="397" y="782"/>
                  </a:lnTo>
                  <a:lnTo>
                    <a:pt x="416" y="781"/>
                  </a:lnTo>
                  <a:lnTo>
                    <a:pt x="435" y="780"/>
                  </a:lnTo>
                  <a:lnTo>
                    <a:pt x="449" y="779"/>
                  </a:lnTo>
                  <a:lnTo>
                    <a:pt x="455" y="778"/>
                  </a:lnTo>
                  <a:lnTo>
                    <a:pt x="460" y="775"/>
                  </a:lnTo>
                  <a:lnTo>
                    <a:pt x="468" y="774"/>
                  </a:lnTo>
                  <a:lnTo>
                    <a:pt x="471" y="774"/>
                  </a:lnTo>
                  <a:lnTo>
                    <a:pt x="473" y="774"/>
                  </a:lnTo>
                  <a:lnTo>
                    <a:pt x="474" y="775"/>
                  </a:lnTo>
                  <a:lnTo>
                    <a:pt x="477" y="776"/>
                  </a:lnTo>
                  <a:lnTo>
                    <a:pt x="478" y="780"/>
                  </a:lnTo>
                  <a:lnTo>
                    <a:pt x="479" y="785"/>
                  </a:lnTo>
                  <a:lnTo>
                    <a:pt x="480" y="790"/>
                  </a:lnTo>
                  <a:lnTo>
                    <a:pt x="481" y="793"/>
                  </a:lnTo>
                  <a:lnTo>
                    <a:pt x="482" y="794"/>
                  </a:lnTo>
                  <a:lnTo>
                    <a:pt x="484" y="795"/>
                  </a:lnTo>
                  <a:lnTo>
                    <a:pt x="486" y="795"/>
                  </a:lnTo>
                  <a:lnTo>
                    <a:pt x="488" y="795"/>
                  </a:lnTo>
                  <a:lnTo>
                    <a:pt x="496" y="794"/>
                  </a:lnTo>
                  <a:lnTo>
                    <a:pt x="502" y="791"/>
                  </a:lnTo>
                  <a:lnTo>
                    <a:pt x="509" y="785"/>
                  </a:lnTo>
                  <a:lnTo>
                    <a:pt x="518" y="775"/>
                  </a:lnTo>
                  <a:lnTo>
                    <a:pt x="530" y="766"/>
                  </a:lnTo>
                  <a:lnTo>
                    <a:pt x="542" y="756"/>
                  </a:lnTo>
                  <a:lnTo>
                    <a:pt x="555" y="749"/>
                  </a:lnTo>
                  <a:lnTo>
                    <a:pt x="567" y="744"/>
                  </a:lnTo>
                  <a:lnTo>
                    <a:pt x="573" y="743"/>
                  </a:lnTo>
                  <a:lnTo>
                    <a:pt x="579" y="744"/>
                  </a:lnTo>
                  <a:lnTo>
                    <a:pt x="585" y="746"/>
                  </a:lnTo>
                  <a:lnTo>
                    <a:pt x="589" y="748"/>
                  </a:lnTo>
                  <a:lnTo>
                    <a:pt x="600" y="755"/>
                  </a:lnTo>
                  <a:lnTo>
                    <a:pt x="609" y="762"/>
                  </a:lnTo>
                  <a:lnTo>
                    <a:pt x="612" y="765"/>
                  </a:lnTo>
                  <a:lnTo>
                    <a:pt x="614" y="766"/>
                  </a:lnTo>
                  <a:lnTo>
                    <a:pt x="617" y="767"/>
                  </a:lnTo>
                  <a:lnTo>
                    <a:pt x="619" y="766"/>
                  </a:lnTo>
                  <a:lnTo>
                    <a:pt x="622" y="760"/>
                  </a:lnTo>
                  <a:lnTo>
                    <a:pt x="625" y="747"/>
                  </a:lnTo>
                  <a:lnTo>
                    <a:pt x="629" y="732"/>
                  </a:lnTo>
                  <a:lnTo>
                    <a:pt x="632" y="718"/>
                  </a:lnTo>
                  <a:lnTo>
                    <a:pt x="635" y="704"/>
                  </a:lnTo>
                  <a:lnTo>
                    <a:pt x="637" y="689"/>
                  </a:lnTo>
                  <a:lnTo>
                    <a:pt x="638" y="681"/>
                  </a:lnTo>
                  <a:lnTo>
                    <a:pt x="641" y="675"/>
                  </a:lnTo>
                  <a:lnTo>
                    <a:pt x="644" y="671"/>
                  </a:lnTo>
                  <a:lnTo>
                    <a:pt x="649" y="666"/>
                  </a:lnTo>
                  <a:lnTo>
                    <a:pt x="657" y="658"/>
                  </a:lnTo>
                  <a:lnTo>
                    <a:pt x="663" y="649"/>
                  </a:lnTo>
                  <a:lnTo>
                    <a:pt x="666" y="645"/>
                  </a:lnTo>
                  <a:lnTo>
                    <a:pt x="666" y="640"/>
                  </a:lnTo>
                  <a:lnTo>
                    <a:pt x="667" y="635"/>
                  </a:lnTo>
                  <a:lnTo>
                    <a:pt x="666" y="631"/>
                  </a:lnTo>
                  <a:lnTo>
                    <a:pt x="664" y="627"/>
                  </a:lnTo>
                  <a:lnTo>
                    <a:pt x="663" y="623"/>
                  </a:lnTo>
                  <a:lnTo>
                    <a:pt x="661" y="620"/>
                  </a:lnTo>
                  <a:lnTo>
                    <a:pt x="658" y="617"/>
                  </a:lnTo>
                  <a:lnTo>
                    <a:pt x="656" y="615"/>
                  </a:lnTo>
                  <a:lnTo>
                    <a:pt x="656" y="614"/>
                  </a:lnTo>
                  <a:lnTo>
                    <a:pt x="657" y="612"/>
                  </a:lnTo>
                  <a:lnTo>
                    <a:pt x="660" y="612"/>
                  </a:lnTo>
                  <a:lnTo>
                    <a:pt x="666" y="614"/>
                  </a:lnTo>
                  <a:lnTo>
                    <a:pt x="673" y="611"/>
                  </a:lnTo>
                  <a:lnTo>
                    <a:pt x="685" y="607"/>
                  </a:lnTo>
                  <a:lnTo>
                    <a:pt x="699" y="601"/>
                  </a:lnTo>
                  <a:lnTo>
                    <a:pt x="712" y="596"/>
                  </a:lnTo>
                  <a:lnTo>
                    <a:pt x="724" y="592"/>
                  </a:lnTo>
                  <a:lnTo>
                    <a:pt x="729" y="592"/>
                  </a:lnTo>
                  <a:lnTo>
                    <a:pt x="732" y="592"/>
                  </a:lnTo>
                  <a:lnTo>
                    <a:pt x="737" y="592"/>
                  </a:lnTo>
                  <a:lnTo>
                    <a:pt x="740" y="595"/>
                  </a:lnTo>
                  <a:lnTo>
                    <a:pt x="748" y="598"/>
                  </a:lnTo>
                  <a:lnTo>
                    <a:pt x="756" y="605"/>
                  </a:lnTo>
                  <a:lnTo>
                    <a:pt x="773" y="620"/>
                  </a:lnTo>
                  <a:lnTo>
                    <a:pt x="786" y="633"/>
                  </a:lnTo>
                  <a:lnTo>
                    <a:pt x="789" y="635"/>
                  </a:lnTo>
                  <a:lnTo>
                    <a:pt x="793" y="637"/>
                  </a:lnTo>
                  <a:lnTo>
                    <a:pt x="795" y="639"/>
                  </a:lnTo>
                  <a:lnTo>
                    <a:pt x="799" y="639"/>
                  </a:lnTo>
                  <a:lnTo>
                    <a:pt x="802" y="639"/>
                  </a:lnTo>
                  <a:lnTo>
                    <a:pt x="806" y="639"/>
                  </a:lnTo>
                  <a:lnTo>
                    <a:pt x="809" y="637"/>
                  </a:lnTo>
                  <a:lnTo>
                    <a:pt x="814" y="635"/>
                  </a:lnTo>
                  <a:lnTo>
                    <a:pt x="822" y="630"/>
                  </a:lnTo>
                  <a:lnTo>
                    <a:pt x="830" y="628"/>
                  </a:lnTo>
                  <a:lnTo>
                    <a:pt x="839" y="626"/>
                  </a:lnTo>
                  <a:lnTo>
                    <a:pt x="850" y="624"/>
                  </a:lnTo>
                  <a:lnTo>
                    <a:pt x="862" y="624"/>
                  </a:lnTo>
                  <a:lnTo>
                    <a:pt x="871" y="622"/>
                  </a:lnTo>
                  <a:lnTo>
                    <a:pt x="881" y="620"/>
                  </a:lnTo>
                  <a:lnTo>
                    <a:pt x="889" y="617"/>
                  </a:lnTo>
                  <a:lnTo>
                    <a:pt x="896" y="616"/>
                  </a:lnTo>
                  <a:lnTo>
                    <a:pt x="903" y="615"/>
                  </a:lnTo>
                  <a:lnTo>
                    <a:pt x="910" y="614"/>
                  </a:lnTo>
                  <a:lnTo>
                    <a:pt x="920" y="614"/>
                  </a:lnTo>
                  <a:lnTo>
                    <a:pt x="931" y="614"/>
                  </a:lnTo>
                  <a:lnTo>
                    <a:pt x="941" y="612"/>
                  </a:lnTo>
                  <a:lnTo>
                    <a:pt x="952" y="610"/>
                  </a:lnTo>
                  <a:lnTo>
                    <a:pt x="963" y="605"/>
                  </a:lnTo>
                  <a:lnTo>
                    <a:pt x="972" y="599"/>
                  </a:lnTo>
                  <a:lnTo>
                    <a:pt x="979" y="597"/>
                  </a:lnTo>
                  <a:lnTo>
                    <a:pt x="983" y="596"/>
                  </a:lnTo>
                  <a:lnTo>
                    <a:pt x="985" y="597"/>
                  </a:lnTo>
                  <a:lnTo>
                    <a:pt x="990" y="598"/>
                  </a:lnTo>
                  <a:lnTo>
                    <a:pt x="994" y="601"/>
                  </a:lnTo>
                  <a:lnTo>
                    <a:pt x="1002" y="605"/>
                  </a:lnTo>
                  <a:lnTo>
                    <a:pt x="1010" y="609"/>
                  </a:lnTo>
                  <a:lnTo>
                    <a:pt x="1015" y="610"/>
                  </a:lnTo>
                  <a:lnTo>
                    <a:pt x="1020" y="610"/>
                  </a:lnTo>
                  <a:lnTo>
                    <a:pt x="1025" y="610"/>
                  </a:lnTo>
                  <a:lnTo>
                    <a:pt x="1031" y="609"/>
                  </a:lnTo>
                  <a:lnTo>
                    <a:pt x="1039" y="605"/>
                  </a:lnTo>
                  <a:lnTo>
                    <a:pt x="1048" y="601"/>
                  </a:lnTo>
                  <a:lnTo>
                    <a:pt x="1052" y="598"/>
                  </a:lnTo>
                  <a:lnTo>
                    <a:pt x="1054" y="596"/>
                  </a:lnTo>
                  <a:lnTo>
                    <a:pt x="1057" y="593"/>
                  </a:lnTo>
                  <a:lnTo>
                    <a:pt x="1058" y="591"/>
                  </a:lnTo>
                  <a:lnTo>
                    <a:pt x="1058" y="586"/>
                  </a:lnTo>
                  <a:lnTo>
                    <a:pt x="1058" y="579"/>
                  </a:lnTo>
                  <a:lnTo>
                    <a:pt x="1058" y="563"/>
                  </a:lnTo>
                  <a:lnTo>
                    <a:pt x="1059" y="545"/>
                  </a:lnTo>
                  <a:lnTo>
                    <a:pt x="1058" y="530"/>
                  </a:lnTo>
                  <a:lnTo>
                    <a:pt x="1055" y="521"/>
                  </a:lnTo>
                  <a:lnTo>
                    <a:pt x="1053" y="516"/>
                  </a:lnTo>
                  <a:lnTo>
                    <a:pt x="1051" y="514"/>
                  </a:lnTo>
                  <a:lnTo>
                    <a:pt x="1048" y="511"/>
                  </a:lnTo>
                  <a:lnTo>
                    <a:pt x="1045" y="510"/>
                  </a:lnTo>
                  <a:lnTo>
                    <a:pt x="1041" y="509"/>
                  </a:lnTo>
                  <a:lnTo>
                    <a:pt x="1038" y="507"/>
                  </a:lnTo>
                  <a:lnTo>
                    <a:pt x="1035" y="505"/>
                  </a:lnTo>
                  <a:lnTo>
                    <a:pt x="1034" y="502"/>
                  </a:lnTo>
                  <a:lnTo>
                    <a:pt x="1033" y="498"/>
                  </a:lnTo>
                  <a:lnTo>
                    <a:pt x="1032" y="494"/>
                  </a:lnTo>
                  <a:lnTo>
                    <a:pt x="1033" y="489"/>
                  </a:lnTo>
                  <a:lnTo>
                    <a:pt x="1034" y="482"/>
                  </a:lnTo>
                  <a:lnTo>
                    <a:pt x="1035" y="476"/>
                  </a:lnTo>
                  <a:lnTo>
                    <a:pt x="1035" y="472"/>
                  </a:lnTo>
                  <a:lnTo>
                    <a:pt x="1034" y="470"/>
                  </a:lnTo>
                  <a:lnTo>
                    <a:pt x="1031" y="466"/>
                  </a:lnTo>
                  <a:lnTo>
                    <a:pt x="1023" y="459"/>
                  </a:lnTo>
                  <a:lnTo>
                    <a:pt x="1019" y="452"/>
                  </a:lnTo>
                  <a:lnTo>
                    <a:pt x="1015" y="447"/>
                  </a:lnTo>
                  <a:lnTo>
                    <a:pt x="1009" y="442"/>
                  </a:lnTo>
                  <a:lnTo>
                    <a:pt x="1006" y="440"/>
                  </a:lnTo>
                  <a:lnTo>
                    <a:pt x="1001" y="439"/>
                  </a:lnTo>
                  <a:lnTo>
                    <a:pt x="996" y="439"/>
                  </a:lnTo>
                  <a:lnTo>
                    <a:pt x="990" y="439"/>
                  </a:lnTo>
                  <a:lnTo>
                    <a:pt x="976" y="442"/>
                  </a:lnTo>
                  <a:lnTo>
                    <a:pt x="963" y="446"/>
                  </a:lnTo>
                  <a:lnTo>
                    <a:pt x="950" y="450"/>
                  </a:lnTo>
                  <a:lnTo>
                    <a:pt x="938" y="452"/>
                  </a:lnTo>
                  <a:lnTo>
                    <a:pt x="929" y="453"/>
                  </a:lnTo>
                  <a:lnTo>
                    <a:pt x="921" y="452"/>
                  </a:lnTo>
                  <a:lnTo>
                    <a:pt x="913" y="451"/>
                  </a:lnTo>
                  <a:lnTo>
                    <a:pt x="904" y="450"/>
                  </a:lnTo>
                  <a:lnTo>
                    <a:pt x="897" y="447"/>
                  </a:lnTo>
                  <a:lnTo>
                    <a:pt x="890" y="445"/>
                  </a:lnTo>
                  <a:lnTo>
                    <a:pt x="885" y="441"/>
                  </a:lnTo>
                  <a:lnTo>
                    <a:pt x="882" y="438"/>
                  </a:lnTo>
                  <a:lnTo>
                    <a:pt x="881" y="433"/>
                  </a:lnTo>
                  <a:lnTo>
                    <a:pt x="882" y="428"/>
                  </a:lnTo>
                  <a:lnTo>
                    <a:pt x="882" y="422"/>
                  </a:lnTo>
                  <a:lnTo>
                    <a:pt x="883" y="416"/>
                  </a:lnTo>
                  <a:lnTo>
                    <a:pt x="884" y="410"/>
                  </a:lnTo>
                  <a:lnTo>
                    <a:pt x="884" y="404"/>
                  </a:lnTo>
                  <a:lnTo>
                    <a:pt x="884" y="399"/>
                  </a:lnTo>
                  <a:lnTo>
                    <a:pt x="882" y="391"/>
                  </a:lnTo>
                  <a:lnTo>
                    <a:pt x="874" y="379"/>
                  </a:lnTo>
                  <a:lnTo>
                    <a:pt x="864" y="368"/>
                  </a:lnTo>
                  <a:lnTo>
                    <a:pt x="856" y="359"/>
                  </a:lnTo>
                  <a:lnTo>
                    <a:pt x="850" y="356"/>
                  </a:lnTo>
                  <a:lnTo>
                    <a:pt x="845" y="355"/>
                  </a:lnTo>
                  <a:lnTo>
                    <a:pt x="841" y="356"/>
                  </a:lnTo>
                  <a:lnTo>
                    <a:pt x="838" y="359"/>
                  </a:lnTo>
                  <a:lnTo>
                    <a:pt x="834" y="365"/>
                  </a:lnTo>
                  <a:lnTo>
                    <a:pt x="833" y="369"/>
                  </a:lnTo>
                  <a:lnTo>
                    <a:pt x="831" y="371"/>
                  </a:lnTo>
                  <a:lnTo>
                    <a:pt x="827" y="372"/>
                  </a:lnTo>
                  <a:lnTo>
                    <a:pt x="824" y="374"/>
                  </a:lnTo>
                  <a:lnTo>
                    <a:pt x="819" y="374"/>
                  </a:lnTo>
                  <a:lnTo>
                    <a:pt x="815" y="372"/>
                  </a:lnTo>
                  <a:lnTo>
                    <a:pt x="811" y="370"/>
                  </a:lnTo>
                  <a:lnTo>
                    <a:pt x="807" y="366"/>
                  </a:lnTo>
                  <a:lnTo>
                    <a:pt x="803" y="362"/>
                  </a:lnTo>
                  <a:lnTo>
                    <a:pt x="801" y="356"/>
                  </a:lnTo>
                  <a:lnTo>
                    <a:pt x="799" y="349"/>
                  </a:lnTo>
                  <a:lnTo>
                    <a:pt x="796" y="341"/>
                  </a:lnTo>
                  <a:lnTo>
                    <a:pt x="794" y="325"/>
                  </a:lnTo>
                  <a:lnTo>
                    <a:pt x="793" y="307"/>
                  </a:lnTo>
                  <a:lnTo>
                    <a:pt x="792" y="299"/>
                  </a:lnTo>
                  <a:lnTo>
                    <a:pt x="793" y="293"/>
                  </a:lnTo>
                  <a:lnTo>
                    <a:pt x="793" y="286"/>
                  </a:lnTo>
                  <a:lnTo>
                    <a:pt x="794" y="281"/>
                  </a:lnTo>
                  <a:lnTo>
                    <a:pt x="796" y="276"/>
                  </a:lnTo>
                  <a:lnTo>
                    <a:pt x="799" y="273"/>
                  </a:lnTo>
                  <a:lnTo>
                    <a:pt x="802" y="269"/>
                  </a:lnTo>
                  <a:lnTo>
                    <a:pt x="806" y="267"/>
                  </a:lnTo>
                  <a:lnTo>
                    <a:pt x="817" y="251"/>
                  </a:lnTo>
                  <a:lnTo>
                    <a:pt x="828" y="232"/>
                  </a:lnTo>
                  <a:lnTo>
                    <a:pt x="832" y="229"/>
                  </a:lnTo>
                  <a:lnTo>
                    <a:pt x="837" y="226"/>
                  </a:lnTo>
                  <a:lnTo>
                    <a:pt x="841" y="226"/>
                  </a:lnTo>
                  <a:lnTo>
                    <a:pt x="845" y="226"/>
                  </a:lnTo>
                  <a:lnTo>
                    <a:pt x="853" y="230"/>
                  </a:lnTo>
                  <a:lnTo>
                    <a:pt x="861" y="234"/>
                  </a:lnTo>
                  <a:lnTo>
                    <a:pt x="864" y="236"/>
                  </a:lnTo>
                  <a:lnTo>
                    <a:pt x="870" y="237"/>
                  </a:lnTo>
                  <a:lnTo>
                    <a:pt x="876" y="238"/>
                  </a:lnTo>
                  <a:lnTo>
                    <a:pt x="883" y="238"/>
                  </a:lnTo>
                  <a:lnTo>
                    <a:pt x="889" y="236"/>
                  </a:lnTo>
                  <a:lnTo>
                    <a:pt x="895" y="232"/>
                  </a:lnTo>
                  <a:lnTo>
                    <a:pt x="897" y="230"/>
                  </a:lnTo>
                  <a:lnTo>
                    <a:pt x="900" y="227"/>
                  </a:lnTo>
                  <a:lnTo>
                    <a:pt x="901" y="224"/>
                  </a:lnTo>
                  <a:lnTo>
                    <a:pt x="902" y="220"/>
                  </a:lnTo>
                  <a:lnTo>
                    <a:pt x="904" y="212"/>
                  </a:lnTo>
                  <a:lnTo>
                    <a:pt x="907" y="204"/>
                  </a:lnTo>
                  <a:lnTo>
                    <a:pt x="910" y="196"/>
                  </a:lnTo>
                  <a:lnTo>
                    <a:pt x="913" y="189"/>
                  </a:lnTo>
                  <a:lnTo>
                    <a:pt x="918" y="183"/>
                  </a:lnTo>
                  <a:lnTo>
                    <a:pt x="921" y="177"/>
                  </a:lnTo>
                  <a:lnTo>
                    <a:pt x="925" y="173"/>
                  </a:lnTo>
                  <a:lnTo>
                    <a:pt x="929" y="170"/>
                  </a:lnTo>
                  <a:lnTo>
                    <a:pt x="933" y="168"/>
                  </a:lnTo>
                  <a:lnTo>
                    <a:pt x="938" y="168"/>
                  </a:lnTo>
                  <a:lnTo>
                    <a:pt x="943" y="168"/>
                  </a:lnTo>
                  <a:lnTo>
                    <a:pt x="946" y="170"/>
                  </a:lnTo>
                  <a:lnTo>
                    <a:pt x="951" y="174"/>
                  </a:lnTo>
                  <a:lnTo>
                    <a:pt x="956" y="177"/>
                  </a:lnTo>
                  <a:lnTo>
                    <a:pt x="959" y="182"/>
                  </a:lnTo>
                  <a:lnTo>
                    <a:pt x="962" y="188"/>
                  </a:lnTo>
                  <a:lnTo>
                    <a:pt x="969" y="200"/>
                  </a:lnTo>
                  <a:lnTo>
                    <a:pt x="976" y="211"/>
                  </a:lnTo>
                  <a:lnTo>
                    <a:pt x="979" y="215"/>
                  </a:lnTo>
                  <a:lnTo>
                    <a:pt x="983" y="219"/>
                  </a:lnTo>
                  <a:lnTo>
                    <a:pt x="988" y="223"/>
                  </a:lnTo>
                  <a:lnTo>
                    <a:pt x="992" y="225"/>
                  </a:lnTo>
                  <a:lnTo>
                    <a:pt x="1001" y="230"/>
                  </a:lnTo>
                  <a:lnTo>
                    <a:pt x="1007" y="236"/>
                  </a:lnTo>
                  <a:lnTo>
                    <a:pt x="1013" y="243"/>
                  </a:lnTo>
                  <a:lnTo>
                    <a:pt x="1017" y="250"/>
                  </a:lnTo>
                  <a:lnTo>
                    <a:pt x="1023" y="257"/>
                  </a:lnTo>
                  <a:lnTo>
                    <a:pt x="1031" y="262"/>
                  </a:lnTo>
                  <a:lnTo>
                    <a:pt x="1039" y="268"/>
                  </a:lnTo>
                  <a:lnTo>
                    <a:pt x="1048" y="273"/>
                  </a:lnTo>
                  <a:lnTo>
                    <a:pt x="1058" y="278"/>
                  </a:lnTo>
                  <a:lnTo>
                    <a:pt x="1063" y="284"/>
                  </a:lnTo>
                  <a:lnTo>
                    <a:pt x="1067" y="292"/>
                  </a:lnTo>
                  <a:lnTo>
                    <a:pt x="1071" y="297"/>
                  </a:lnTo>
                  <a:lnTo>
                    <a:pt x="1073" y="300"/>
                  </a:lnTo>
                  <a:lnTo>
                    <a:pt x="1077" y="302"/>
                  </a:lnTo>
                  <a:lnTo>
                    <a:pt x="1080" y="302"/>
                  </a:lnTo>
                  <a:lnTo>
                    <a:pt x="1084" y="302"/>
                  </a:lnTo>
                  <a:lnTo>
                    <a:pt x="1086" y="301"/>
                  </a:lnTo>
                  <a:lnTo>
                    <a:pt x="1089" y="299"/>
                  </a:lnTo>
                  <a:lnTo>
                    <a:pt x="1090" y="295"/>
                  </a:lnTo>
                  <a:lnTo>
                    <a:pt x="1091" y="290"/>
                  </a:lnTo>
                  <a:lnTo>
                    <a:pt x="1090" y="280"/>
                  </a:lnTo>
                  <a:lnTo>
                    <a:pt x="1088" y="269"/>
                  </a:lnTo>
                  <a:lnTo>
                    <a:pt x="1086" y="262"/>
                  </a:lnTo>
                  <a:lnTo>
                    <a:pt x="1085" y="256"/>
                  </a:lnTo>
                  <a:lnTo>
                    <a:pt x="1084" y="252"/>
                  </a:lnTo>
                  <a:lnTo>
                    <a:pt x="1084" y="251"/>
                  </a:lnTo>
                  <a:lnTo>
                    <a:pt x="1085" y="252"/>
                  </a:lnTo>
                  <a:lnTo>
                    <a:pt x="1091" y="253"/>
                  </a:lnTo>
                  <a:lnTo>
                    <a:pt x="1096" y="256"/>
                  </a:lnTo>
                  <a:lnTo>
                    <a:pt x="1102" y="259"/>
                  </a:lnTo>
                  <a:lnTo>
                    <a:pt x="1114" y="267"/>
                  </a:lnTo>
                  <a:lnTo>
                    <a:pt x="1124" y="274"/>
                  </a:lnTo>
                  <a:lnTo>
                    <a:pt x="1126" y="274"/>
                  </a:lnTo>
                  <a:lnTo>
                    <a:pt x="1128" y="274"/>
                  </a:lnTo>
                  <a:lnTo>
                    <a:pt x="1129" y="273"/>
                  </a:lnTo>
                  <a:lnTo>
                    <a:pt x="1130" y="270"/>
                  </a:lnTo>
                  <a:lnTo>
                    <a:pt x="1132" y="264"/>
                  </a:lnTo>
                  <a:lnTo>
                    <a:pt x="1132" y="255"/>
                  </a:lnTo>
                  <a:lnTo>
                    <a:pt x="1132" y="245"/>
                  </a:lnTo>
                  <a:lnTo>
                    <a:pt x="1133" y="237"/>
                  </a:lnTo>
                  <a:lnTo>
                    <a:pt x="1135" y="230"/>
                  </a:lnTo>
                  <a:lnTo>
                    <a:pt x="1139" y="224"/>
                  </a:lnTo>
                  <a:lnTo>
                    <a:pt x="1141" y="220"/>
                  </a:lnTo>
                  <a:lnTo>
                    <a:pt x="1142" y="217"/>
                  </a:lnTo>
                  <a:lnTo>
                    <a:pt x="1143" y="212"/>
                  </a:lnTo>
                  <a:lnTo>
                    <a:pt x="1143" y="207"/>
                  </a:lnTo>
                  <a:lnTo>
                    <a:pt x="1142" y="202"/>
                  </a:lnTo>
                  <a:lnTo>
                    <a:pt x="1141" y="196"/>
                  </a:lnTo>
                  <a:lnTo>
                    <a:pt x="1139" y="192"/>
                  </a:lnTo>
                  <a:lnTo>
                    <a:pt x="1136" y="186"/>
                  </a:lnTo>
                  <a:lnTo>
                    <a:pt x="1129" y="174"/>
                  </a:lnTo>
                  <a:lnTo>
                    <a:pt x="1122" y="163"/>
                  </a:lnTo>
                  <a:lnTo>
                    <a:pt x="1116" y="154"/>
                  </a:lnTo>
                  <a:lnTo>
                    <a:pt x="1113" y="144"/>
                  </a:lnTo>
                  <a:lnTo>
                    <a:pt x="1113" y="141"/>
                  </a:lnTo>
                  <a:lnTo>
                    <a:pt x="1114" y="138"/>
                  </a:lnTo>
                  <a:lnTo>
                    <a:pt x="1115" y="136"/>
                  </a:lnTo>
                  <a:lnTo>
                    <a:pt x="1117" y="133"/>
                  </a:lnTo>
                  <a:lnTo>
                    <a:pt x="1120" y="133"/>
                  </a:lnTo>
                  <a:lnTo>
                    <a:pt x="1123" y="135"/>
                  </a:lnTo>
                  <a:lnTo>
                    <a:pt x="1128" y="137"/>
                  </a:lnTo>
                  <a:lnTo>
                    <a:pt x="1133" y="141"/>
                  </a:lnTo>
                  <a:lnTo>
                    <a:pt x="1141" y="149"/>
                  </a:lnTo>
                  <a:lnTo>
                    <a:pt x="1147" y="157"/>
                  </a:lnTo>
                  <a:lnTo>
                    <a:pt x="1149" y="162"/>
                  </a:lnTo>
                  <a:lnTo>
                    <a:pt x="1151" y="167"/>
                  </a:lnTo>
                  <a:lnTo>
                    <a:pt x="1152" y="171"/>
                  </a:lnTo>
                  <a:lnTo>
                    <a:pt x="1153" y="176"/>
                  </a:lnTo>
                  <a:lnTo>
                    <a:pt x="1153" y="186"/>
                  </a:lnTo>
                  <a:lnTo>
                    <a:pt x="1154" y="192"/>
                  </a:lnTo>
                  <a:lnTo>
                    <a:pt x="1155" y="194"/>
                  </a:lnTo>
                  <a:lnTo>
                    <a:pt x="1158" y="196"/>
                  </a:lnTo>
                  <a:lnTo>
                    <a:pt x="1160" y="198"/>
                  </a:lnTo>
                  <a:lnTo>
                    <a:pt x="1164" y="199"/>
                  </a:lnTo>
                  <a:lnTo>
                    <a:pt x="1173" y="202"/>
                  </a:lnTo>
                  <a:lnTo>
                    <a:pt x="1183" y="207"/>
                  </a:lnTo>
                  <a:lnTo>
                    <a:pt x="1186" y="211"/>
                  </a:lnTo>
                  <a:lnTo>
                    <a:pt x="1189" y="215"/>
                  </a:lnTo>
                  <a:lnTo>
                    <a:pt x="1190" y="223"/>
                  </a:lnTo>
                  <a:lnTo>
                    <a:pt x="1187" y="230"/>
                  </a:lnTo>
                  <a:lnTo>
                    <a:pt x="1181" y="246"/>
                  </a:lnTo>
                  <a:lnTo>
                    <a:pt x="1176" y="261"/>
                  </a:lnTo>
                  <a:lnTo>
                    <a:pt x="1171" y="271"/>
                  </a:lnTo>
                  <a:lnTo>
                    <a:pt x="1170" y="280"/>
                  </a:lnTo>
                  <a:lnTo>
                    <a:pt x="1170" y="283"/>
                  </a:lnTo>
                  <a:lnTo>
                    <a:pt x="1170" y="286"/>
                  </a:lnTo>
                  <a:lnTo>
                    <a:pt x="1171" y="288"/>
                  </a:lnTo>
                  <a:lnTo>
                    <a:pt x="1172" y="289"/>
                  </a:lnTo>
                  <a:lnTo>
                    <a:pt x="1177" y="290"/>
                  </a:lnTo>
                  <a:lnTo>
                    <a:pt x="1183" y="292"/>
                  </a:lnTo>
                  <a:lnTo>
                    <a:pt x="1190" y="293"/>
                  </a:lnTo>
                  <a:lnTo>
                    <a:pt x="1196" y="294"/>
                  </a:lnTo>
                  <a:lnTo>
                    <a:pt x="1202" y="296"/>
                  </a:lnTo>
                  <a:lnTo>
                    <a:pt x="1208" y="301"/>
                  </a:lnTo>
                  <a:lnTo>
                    <a:pt x="1210" y="303"/>
                  </a:lnTo>
                  <a:lnTo>
                    <a:pt x="1211" y="305"/>
                  </a:lnTo>
                  <a:lnTo>
                    <a:pt x="1214" y="305"/>
                  </a:lnTo>
                  <a:lnTo>
                    <a:pt x="1216" y="303"/>
                  </a:lnTo>
                  <a:lnTo>
                    <a:pt x="1222" y="299"/>
                  </a:lnTo>
                  <a:lnTo>
                    <a:pt x="1228" y="293"/>
                  </a:lnTo>
                  <a:lnTo>
                    <a:pt x="1234" y="284"/>
                  </a:lnTo>
                  <a:lnTo>
                    <a:pt x="1237" y="276"/>
                  </a:lnTo>
                  <a:lnTo>
                    <a:pt x="1239" y="271"/>
                  </a:lnTo>
                  <a:lnTo>
                    <a:pt x="1239" y="267"/>
                  </a:lnTo>
                  <a:lnTo>
                    <a:pt x="1239" y="263"/>
                  </a:lnTo>
                  <a:lnTo>
                    <a:pt x="1237" y="258"/>
                  </a:lnTo>
                  <a:lnTo>
                    <a:pt x="1235" y="253"/>
                  </a:lnTo>
                  <a:lnTo>
                    <a:pt x="1234" y="248"/>
                  </a:lnTo>
                  <a:lnTo>
                    <a:pt x="1233" y="242"/>
                  </a:lnTo>
                  <a:lnTo>
                    <a:pt x="1233" y="236"/>
                  </a:lnTo>
                  <a:lnTo>
                    <a:pt x="1234" y="230"/>
                  </a:lnTo>
                  <a:lnTo>
                    <a:pt x="1236" y="223"/>
                  </a:lnTo>
                  <a:lnTo>
                    <a:pt x="1239" y="217"/>
                  </a:lnTo>
                  <a:lnTo>
                    <a:pt x="1242" y="210"/>
                  </a:lnTo>
                  <a:lnTo>
                    <a:pt x="1253" y="195"/>
                  </a:lnTo>
                  <a:lnTo>
                    <a:pt x="1262" y="182"/>
                  </a:lnTo>
                  <a:lnTo>
                    <a:pt x="1271" y="171"/>
                  </a:lnTo>
                  <a:lnTo>
                    <a:pt x="1278" y="167"/>
                  </a:lnTo>
                  <a:lnTo>
                    <a:pt x="1283" y="164"/>
                  </a:lnTo>
                  <a:lnTo>
                    <a:pt x="1287" y="163"/>
                  </a:lnTo>
                  <a:lnTo>
                    <a:pt x="1290" y="163"/>
                  </a:lnTo>
                  <a:lnTo>
                    <a:pt x="1292" y="166"/>
                  </a:lnTo>
                  <a:lnTo>
                    <a:pt x="1296" y="167"/>
                  </a:lnTo>
                  <a:lnTo>
                    <a:pt x="1298" y="170"/>
                  </a:lnTo>
                  <a:lnTo>
                    <a:pt x="1302" y="174"/>
                  </a:lnTo>
                  <a:lnTo>
                    <a:pt x="1304" y="176"/>
                  </a:lnTo>
                  <a:lnTo>
                    <a:pt x="1307" y="179"/>
                  </a:lnTo>
                  <a:lnTo>
                    <a:pt x="1310" y="179"/>
                  </a:lnTo>
                  <a:lnTo>
                    <a:pt x="1312" y="177"/>
                  </a:lnTo>
                  <a:lnTo>
                    <a:pt x="1315" y="175"/>
                  </a:lnTo>
                  <a:lnTo>
                    <a:pt x="1315" y="170"/>
                  </a:lnTo>
                  <a:lnTo>
                    <a:pt x="1315" y="163"/>
                  </a:lnTo>
                  <a:lnTo>
                    <a:pt x="1313" y="151"/>
                  </a:lnTo>
                  <a:lnTo>
                    <a:pt x="1315" y="143"/>
                  </a:lnTo>
                  <a:lnTo>
                    <a:pt x="1316" y="141"/>
                  </a:lnTo>
                  <a:lnTo>
                    <a:pt x="1318" y="137"/>
                  </a:lnTo>
                  <a:lnTo>
                    <a:pt x="1322" y="136"/>
                  </a:lnTo>
                  <a:lnTo>
                    <a:pt x="1325" y="135"/>
                  </a:lnTo>
                  <a:lnTo>
                    <a:pt x="1331" y="133"/>
                  </a:lnTo>
                  <a:lnTo>
                    <a:pt x="1338" y="135"/>
                  </a:lnTo>
                  <a:lnTo>
                    <a:pt x="1354" y="136"/>
                  </a:lnTo>
                  <a:lnTo>
                    <a:pt x="1369" y="139"/>
                  </a:lnTo>
                  <a:lnTo>
                    <a:pt x="1382" y="143"/>
                  </a:lnTo>
                  <a:lnTo>
                    <a:pt x="1392" y="148"/>
                  </a:lnTo>
                  <a:lnTo>
                    <a:pt x="1399" y="152"/>
                  </a:lnTo>
                  <a:lnTo>
                    <a:pt x="1403" y="158"/>
                  </a:lnTo>
                  <a:lnTo>
                    <a:pt x="1405" y="163"/>
                  </a:lnTo>
                  <a:lnTo>
                    <a:pt x="1407" y="170"/>
                  </a:lnTo>
                  <a:lnTo>
                    <a:pt x="1409" y="173"/>
                  </a:lnTo>
                  <a:lnTo>
                    <a:pt x="1411" y="176"/>
                  </a:lnTo>
                  <a:lnTo>
                    <a:pt x="1413" y="177"/>
                  </a:lnTo>
                  <a:lnTo>
                    <a:pt x="1416" y="179"/>
                  </a:lnTo>
                  <a:lnTo>
                    <a:pt x="1417" y="180"/>
                  </a:lnTo>
                  <a:lnTo>
                    <a:pt x="1418" y="180"/>
                  </a:lnTo>
                  <a:lnTo>
                    <a:pt x="1419" y="179"/>
                  </a:lnTo>
                  <a:lnTo>
                    <a:pt x="1422" y="179"/>
                  </a:lnTo>
                  <a:lnTo>
                    <a:pt x="1423" y="179"/>
                  </a:lnTo>
                  <a:lnTo>
                    <a:pt x="1425" y="177"/>
                  </a:lnTo>
                  <a:lnTo>
                    <a:pt x="1426" y="177"/>
                  </a:lnTo>
                  <a:lnTo>
                    <a:pt x="1428" y="176"/>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044975"/>
              <a:endParaRPr lang="zh-CN" altLang="en-US" sz="2100" kern="0">
                <a:solidFill>
                  <a:srgbClr val="464646"/>
                </a:solidFill>
                <a:latin typeface="Segoe UI"/>
                <a:ea typeface="微软雅黑"/>
              </a:endParaRPr>
            </a:p>
          </p:txBody>
        </p:sp>
        <p:sp>
          <p:nvSpPr>
            <p:cNvPr id="45" name="任意多边形 44"/>
            <p:cNvSpPr>
              <a:spLocks/>
            </p:cNvSpPr>
            <p:nvPr/>
          </p:nvSpPr>
          <p:spPr bwMode="auto">
            <a:xfrm>
              <a:off x="6856299" y="5436771"/>
              <a:ext cx="25483" cy="12742"/>
            </a:xfrm>
            <a:custGeom>
              <a:avLst/>
              <a:gdLst>
                <a:gd name="T0" fmla="*/ 2 w 78"/>
                <a:gd name="T1" fmla="*/ 44 h 64"/>
                <a:gd name="T2" fmla="*/ 5 w 78"/>
                <a:gd name="T3" fmla="*/ 38 h 64"/>
                <a:gd name="T4" fmla="*/ 10 w 78"/>
                <a:gd name="T5" fmla="*/ 34 h 64"/>
                <a:gd name="T6" fmla="*/ 17 w 78"/>
                <a:gd name="T7" fmla="*/ 29 h 64"/>
                <a:gd name="T8" fmla="*/ 26 w 78"/>
                <a:gd name="T9" fmla="*/ 27 h 64"/>
                <a:gd name="T10" fmla="*/ 34 w 78"/>
                <a:gd name="T11" fmla="*/ 26 h 64"/>
                <a:gd name="T12" fmla="*/ 41 w 78"/>
                <a:gd name="T13" fmla="*/ 22 h 64"/>
                <a:gd name="T14" fmla="*/ 48 w 78"/>
                <a:gd name="T15" fmla="*/ 19 h 64"/>
                <a:gd name="T16" fmla="*/ 53 w 78"/>
                <a:gd name="T17" fmla="*/ 14 h 64"/>
                <a:gd name="T18" fmla="*/ 60 w 78"/>
                <a:gd name="T19" fmla="*/ 7 h 64"/>
                <a:gd name="T20" fmla="*/ 70 w 78"/>
                <a:gd name="T21" fmla="*/ 1 h 64"/>
                <a:gd name="T22" fmla="*/ 73 w 78"/>
                <a:gd name="T23" fmla="*/ 0 h 64"/>
                <a:gd name="T24" fmla="*/ 77 w 78"/>
                <a:gd name="T25" fmla="*/ 1 h 64"/>
                <a:gd name="T26" fmla="*/ 78 w 78"/>
                <a:gd name="T27" fmla="*/ 4 h 64"/>
                <a:gd name="T28" fmla="*/ 78 w 78"/>
                <a:gd name="T29" fmla="*/ 13 h 64"/>
                <a:gd name="T30" fmla="*/ 76 w 78"/>
                <a:gd name="T31" fmla="*/ 21 h 64"/>
                <a:gd name="T32" fmla="*/ 73 w 78"/>
                <a:gd name="T33" fmla="*/ 31 h 64"/>
                <a:gd name="T34" fmla="*/ 70 w 78"/>
                <a:gd name="T35" fmla="*/ 40 h 64"/>
                <a:gd name="T36" fmla="*/ 67 w 78"/>
                <a:gd name="T37" fmla="*/ 48 h 64"/>
                <a:gd name="T38" fmla="*/ 64 w 78"/>
                <a:gd name="T39" fmla="*/ 54 h 64"/>
                <a:gd name="T40" fmla="*/ 60 w 78"/>
                <a:gd name="T41" fmla="*/ 57 h 64"/>
                <a:gd name="T42" fmla="*/ 58 w 78"/>
                <a:gd name="T43" fmla="*/ 58 h 64"/>
                <a:gd name="T44" fmla="*/ 54 w 78"/>
                <a:gd name="T45" fmla="*/ 57 h 64"/>
                <a:gd name="T46" fmla="*/ 51 w 78"/>
                <a:gd name="T47" fmla="*/ 54 h 64"/>
                <a:gd name="T48" fmla="*/ 46 w 78"/>
                <a:gd name="T49" fmla="*/ 53 h 64"/>
                <a:gd name="T50" fmla="*/ 41 w 78"/>
                <a:gd name="T51" fmla="*/ 52 h 64"/>
                <a:gd name="T52" fmla="*/ 35 w 78"/>
                <a:gd name="T53" fmla="*/ 53 h 64"/>
                <a:gd name="T54" fmla="*/ 21 w 78"/>
                <a:gd name="T55" fmla="*/ 59 h 64"/>
                <a:gd name="T56" fmla="*/ 7 w 78"/>
                <a:gd name="T57" fmla="*/ 64 h 64"/>
                <a:gd name="T58" fmla="*/ 4 w 78"/>
                <a:gd name="T59" fmla="*/ 64 h 64"/>
                <a:gd name="T60" fmla="*/ 2 w 78"/>
                <a:gd name="T61" fmla="*/ 64 h 64"/>
                <a:gd name="T62" fmla="*/ 1 w 78"/>
                <a:gd name="T63" fmla="*/ 63 h 64"/>
                <a:gd name="T64" fmla="*/ 0 w 78"/>
                <a:gd name="T65" fmla="*/ 60 h 64"/>
                <a:gd name="T66" fmla="*/ 0 w 78"/>
                <a:gd name="T67" fmla="*/ 58 h 64"/>
                <a:gd name="T68" fmla="*/ 0 w 78"/>
                <a:gd name="T69" fmla="*/ 54 h 64"/>
                <a:gd name="T70" fmla="*/ 1 w 78"/>
                <a:gd name="T71" fmla="*/ 50 h 64"/>
                <a:gd name="T72" fmla="*/ 2 w 78"/>
                <a:gd name="T73" fmla="*/ 4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8" h="64">
                  <a:moveTo>
                    <a:pt x="2" y="44"/>
                  </a:moveTo>
                  <a:lnTo>
                    <a:pt x="5" y="38"/>
                  </a:lnTo>
                  <a:lnTo>
                    <a:pt x="10" y="34"/>
                  </a:lnTo>
                  <a:lnTo>
                    <a:pt x="17" y="29"/>
                  </a:lnTo>
                  <a:lnTo>
                    <a:pt x="26" y="27"/>
                  </a:lnTo>
                  <a:lnTo>
                    <a:pt x="34" y="26"/>
                  </a:lnTo>
                  <a:lnTo>
                    <a:pt x="41" y="22"/>
                  </a:lnTo>
                  <a:lnTo>
                    <a:pt x="48" y="19"/>
                  </a:lnTo>
                  <a:lnTo>
                    <a:pt x="53" y="14"/>
                  </a:lnTo>
                  <a:lnTo>
                    <a:pt x="60" y="7"/>
                  </a:lnTo>
                  <a:lnTo>
                    <a:pt x="70" y="1"/>
                  </a:lnTo>
                  <a:lnTo>
                    <a:pt x="73" y="0"/>
                  </a:lnTo>
                  <a:lnTo>
                    <a:pt x="77" y="1"/>
                  </a:lnTo>
                  <a:lnTo>
                    <a:pt x="78" y="4"/>
                  </a:lnTo>
                  <a:lnTo>
                    <a:pt x="78" y="13"/>
                  </a:lnTo>
                  <a:lnTo>
                    <a:pt x="76" y="21"/>
                  </a:lnTo>
                  <a:lnTo>
                    <a:pt x="73" y="31"/>
                  </a:lnTo>
                  <a:lnTo>
                    <a:pt x="70" y="40"/>
                  </a:lnTo>
                  <a:lnTo>
                    <a:pt x="67" y="48"/>
                  </a:lnTo>
                  <a:lnTo>
                    <a:pt x="64" y="54"/>
                  </a:lnTo>
                  <a:lnTo>
                    <a:pt x="60" y="57"/>
                  </a:lnTo>
                  <a:lnTo>
                    <a:pt x="58" y="58"/>
                  </a:lnTo>
                  <a:lnTo>
                    <a:pt x="54" y="57"/>
                  </a:lnTo>
                  <a:lnTo>
                    <a:pt x="51" y="54"/>
                  </a:lnTo>
                  <a:lnTo>
                    <a:pt x="46" y="53"/>
                  </a:lnTo>
                  <a:lnTo>
                    <a:pt x="41" y="52"/>
                  </a:lnTo>
                  <a:lnTo>
                    <a:pt x="35" y="53"/>
                  </a:lnTo>
                  <a:lnTo>
                    <a:pt x="21" y="59"/>
                  </a:lnTo>
                  <a:lnTo>
                    <a:pt x="7" y="64"/>
                  </a:lnTo>
                  <a:lnTo>
                    <a:pt x="4" y="64"/>
                  </a:lnTo>
                  <a:lnTo>
                    <a:pt x="2" y="64"/>
                  </a:lnTo>
                  <a:lnTo>
                    <a:pt x="1" y="63"/>
                  </a:lnTo>
                  <a:lnTo>
                    <a:pt x="0" y="60"/>
                  </a:lnTo>
                  <a:lnTo>
                    <a:pt x="0" y="58"/>
                  </a:lnTo>
                  <a:lnTo>
                    <a:pt x="0" y="54"/>
                  </a:lnTo>
                  <a:lnTo>
                    <a:pt x="1" y="50"/>
                  </a:lnTo>
                  <a:lnTo>
                    <a:pt x="2" y="44"/>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1044975" eaLnBrk="1" fontAlgn="auto" latinLnBrk="0" hangingPunct="1">
                <a:lnSpc>
                  <a:spcPct val="100000"/>
                </a:lnSpc>
                <a:spcBef>
                  <a:spcPts val="0"/>
                </a:spcBef>
                <a:spcAft>
                  <a:spcPts val="0"/>
                </a:spcAft>
                <a:buClrTx/>
                <a:buSzTx/>
                <a:buFontTx/>
                <a:buNone/>
                <a:tabLst/>
                <a:defRPr/>
              </a:pPr>
              <a:endParaRPr kumimoji="0" lang="zh-CN" altLang="en-US" sz="2100" b="0" i="0" u="none" strike="noStrike" kern="0" cap="none" spc="0" normalizeH="0" baseline="0" noProof="0" smtClean="0">
                <a:ln>
                  <a:noFill/>
                </a:ln>
                <a:solidFill>
                  <a:srgbClr val="464646"/>
                </a:solidFill>
                <a:effectLst/>
                <a:uLnTx/>
                <a:uFillTx/>
                <a:latin typeface="Segoe UI"/>
                <a:ea typeface="微软雅黑"/>
              </a:endParaRPr>
            </a:p>
          </p:txBody>
        </p:sp>
        <p:sp>
          <p:nvSpPr>
            <p:cNvPr id="46" name="台湾"/>
            <p:cNvSpPr>
              <a:spLocks/>
            </p:cNvSpPr>
            <p:nvPr/>
          </p:nvSpPr>
          <p:spPr bwMode="auto">
            <a:xfrm>
              <a:off x="7508802" y="5045806"/>
              <a:ext cx="178382" cy="390964"/>
            </a:xfrm>
            <a:custGeom>
              <a:avLst/>
              <a:gdLst>
                <a:gd name="T0" fmla="*/ 213 w 666"/>
                <a:gd name="T1" fmla="*/ 320 h 1493"/>
                <a:gd name="T2" fmla="*/ 261 w 666"/>
                <a:gd name="T3" fmla="*/ 259 h 1493"/>
                <a:gd name="T4" fmla="*/ 280 w 666"/>
                <a:gd name="T5" fmla="*/ 186 h 1493"/>
                <a:gd name="T6" fmla="*/ 306 w 666"/>
                <a:gd name="T7" fmla="*/ 132 h 1493"/>
                <a:gd name="T8" fmla="*/ 345 w 666"/>
                <a:gd name="T9" fmla="*/ 106 h 1493"/>
                <a:gd name="T10" fmla="*/ 430 w 666"/>
                <a:gd name="T11" fmla="*/ 66 h 1493"/>
                <a:gd name="T12" fmla="*/ 446 w 666"/>
                <a:gd name="T13" fmla="*/ 33 h 1493"/>
                <a:gd name="T14" fmla="*/ 469 w 666"/>
                <a:gd name="T15" fmla="*/ 7 h 1493"/>
                <a:gd name="T16" fmla="*/ 495 w 666"/>
                <a:gd name="T17" fmla="*/ 0 h 1493"/>
                <a:gd name="T18" fmla="*/ 522 w 666"/>
                <a:gd name="T19" fmla="*/ 18 h 1493"/>
                <a:gd name="T20" fmla="*/ 564 w 666"/>
                <a:gd name="T21" fmla="*/ 43 h 1493"/>
                <a:gd name="T22" fmla="*/ 615 w 666"/>
                <a:gd name="T23" fmla="*/ 45 h 1493"/>
                <a:gd name="T24" fmla="*/ 652 w 666"/>
                <a:gd name="T25" fmla="*/ 80 h 1493"/>
                <a:gd name="T26" fmla="*/ 665 w 666"/>
                <a:gd name="T27" fmla="*/ 131 h 1493"/>
                <a:gd name="T28" fmla="*/ 634 w 666"/>
                <a:gd name="T29" fmla="*/ 168 h 1493"/>
                <a:gd name="T30" fmla="*/ 625 w 666"/>
                <a:gd name="T31" fmla="*/ 225 h 1493"/>
                <a:gd name="T32" fmla="*/ 644 w 666"/>
                <a:gd name="T33" fmla="*/ 283 h 1493"/>
                <a:gd name="T34" fmla="*/ 644 w 666"/>
                <a:gd name="T35" fmla="*/ 366 h 1493"/>
                <a:gd name="T36" fmla="*/ 606 w 666"/>
                <a:gd name="T37" fmla="*/ 451 h 1493"/>
                <a:gd name="T38" fmla="*/ 573 w 666"/>
                <a:gd name="T39" fmla="*/ 540 h 1493"/>
                <a:gd name="T40" fmla="*/ 570 w 666"/>
                <a:gd name="T41" fmla="*/ 674 h 1493"/>
                <a:gd name="T42" fmla="*/ 553 w 666"/>
                <a:gd name="T43" fmla="*/ 830 h 1493"/>
                <a:gd name="T44" fmla="*/ 537 w 666"/>
                <a:gd name="T45" fmla="*/ 925 h 1493"/>
                <a:gd name="T46" fmla="*/ 519 w 666"/>
                <a:gd name="T47" fmla="*/ 995 h 1493"/>
                <a:gd name="T48" fmla="*/ 433 w 666"/>
                <a:gd name="T49" fmla="*/ 1135 h 1493"/>
                <a:gd name="T50" fmla="*/ 388 w 666"/>
                <a:gd name="T51" fmla="*/ 1214 h 1493"/>
                <a:gd name="T52" fmla="*/ 370 w 666"/>
                <a:gd name="T53" fmla="*/ 1310 h 1493"/>
                <a:gd name="T54" fmla="*/ 384 w 666"/>
                <a:gd name="T55" fmla="*/ 1374 h 1493"/>
                <a:gd name="T56" fmla="*/ 386 w 666"/>
                <a:gd name="T57" fmla="*/ 1426 h 1493"/>
                <a:gd name="T58" fmla="*/ 373 w 666"/>
                <a:gd name="T59" fmla="*/ 1455 h 1493"/>
                <a:gd name="T60" fmla="*/ 387 w 666"/>
                <a:gd name="T61" fmla="*/ 1486 h 1493"/>
                <a:gd name="T62" fmla="*/ 374 w 666"/>
                <a:gd name="T63" fmla="*/ 1492 h 1493"/>
                <a:gd name="T64" fmla="*/ 343 w 666"/>
                <a:gd name="T65" fmla="*/ 1463 h 1493"/>
                <a:gd name="T66" fmla="*/ 310 w 666"/>
                <a:gd name="T67" fmla="*/ 1455 h 1493"/>
                <a:gd name="T68" fmla="*/ 299 w 666"/>
                <a:gd name="T69" fmla="*/ 1413 h 1493"/>
                <a:gd name="T70" fmla="*/ 270 w 666"/>
                <a:gd name="T71" fmla="*/ 1331 h 1493"/>
                <a:gd name="T72" fmla="*/ 228 w 666"/>
                <a:gd name="T73" fmla="*/ 1287 h 1493"/>
                <a:gd name="T74" fmla="*/ 132 w 666"/>
                <a:gd name="T75" fmla="*/ 1240 h 1493"/>
                <a:gd name="T76" fmla="*/ 119 w 666"/>
                <a:gd name="T77" fmla="*/ 1215 h 1493"/>
                <a:gd name="T78" fmla="*/ 88 w 666"/>
                <a:gd name="T79" fmla="*/ 1158 h 1493"/>
                <a:gd name="T80" fmla="*/ 41 w 666"/>
                <a:gd name="T81" fmla="*/ 1058 h 1493"/>
                <a:gd name="T82" fmla="*/ 14 w 666"/>
                <a:gd name="T83" fmla="*/ 1044 h 1493"/>
                <a:gd name="T84" fmla="*/ 2 w 666"/>
                <a:gd name="T85" fmla="*/ 1009 h 1493"/>
                <a:gd name="T86" fmla="*/ 12 w 666"/>
                <a:gd name="T87" fmla="*/ 918 h 1493"/>
                <a:gd name="T88" fmla="*/ 25 w 666"/>
                <a:gd name="T89" fmla="*/ 874 h 1493"/>
                <a:gd name="T90" fmla="*/ 19 w 666"/>
                <a:gd name="T91" fmla="*/ 813 h 1493"/>
                <a:gd name="T92" fmla="*/ 9 w 666"/>
                <a:gd name="T93" fmla="*/ 770 h 1493"/>
                <a:gd name="T94" fmla="*/ 29 w 666"/>
                <a:gd name="T95" fmla="*/ 720 h 1493"/>
                <a:gd name="T96" fmla="*/ 60 w 666"/>
                <a:gd name="T97" fmla="*/ 691 h 1493"/>
                <a:gd name="T98" fmla="*/ 52 w 666"/>
                <a:gd name="T99" fmla="*/ 672 h 1493"/>
                <a:gd name="T100" fmla="*/ 59 w 666"/>
                <a:gd name="T101" fmla="*/ 647 h 1493"/>
                <a:gd name="T102" fmla="*/ 132 w 666"/>
                <a:gd name="T103" fmla="*/ 501 h 1493"/>
                <a:gd name="T104" fmla="*/ 151 w 666"/>
                <a:gd name="T105" fmla="*/ 443 h 1493"/>
                <a:gd name="T106" fmla="*/ 181 w 666"/>
                <a:gd name="T107" fmla="*/ 383 h 1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66" h="1493">
                  <a:moveTo>
                    <a:pt x="187" y="371"/>
                  </a:moveTo>
                  <a:lnTo>
                    <a:pt x="195" y="353"/>
                  </a:lnTo>
                  <a:lnTo>
                    <a:pt x="204" y="335"/>
                  </a:lnTo>
                  <a:lnTo>
                    <a:pt x="207" y="327"/>
                  </a:lnTo>
                  <a:lnTo>
                    <a:pt x="213" y="320"/>
                  </a:lnTo>
                  <a:lnTo>
                    <a:pt x="219" y="312"/>
                  </a:lnTo>
                  <a:lnTo>
                    <a:pt x="228" y="303"/>
                  </a:lnTo>
                  <a:lnTo>
                    <a:pt x="241" y="288"/>
                  </a:lnTo>
                  <a:lnTo>
                    <a:pt x="254" y="270"/>
                  </a:lnTo>
                  <a:lnTo>
                    <a:pt x="261" y="259"/>
                  </a:lnTo>
                  <a:lnTo>
                    <a:pt x="266" y="249"/>
                  </a:lnTo>
                  <a:lnTo>
                    <a:pt x="269" y="237"/>
                  </a:lnTo>
                  <a:lnTo>
                    <a:pt x="273" y="224"/>
                  </a:lnTo>
                  <a:lnTo>
                    <a:pt x="276" y="203"/>
                  </a:lnTo>
                  <a:lnTo>
                    <a:pt x="280" y="186"/>
                  </a:lnTo>
                  <a:lnTo>
                    <a:pt x="285" y="168"/>
                  </a:lnTo>
                  <a:lnTo>
                    <a:pt x="292" y="152"/>
                  </a:lnTo>
                  <a:lnTo>
                    <a:pt x="295" y="145"/>
                  </a:lnTo>
                  <a:lnTo>
                    <a:pt x="300" y="138"/>
                  </a:lnTo>
                  <a:lnTo>
                    <a:pt x="306" y="132"/>
                  </a:lnTo>
                  <a:lnTo>
                    <a:pt x="312" y="126"/>
                  </a:lnTo>
                  <a:lnTo>
                    <a:pt x="319" y="120"/>
                  </a:lnTo>
                  <a:lnTo>
                    <a:pt x="326" y="114"/>
                  </a:lnTo>
                  <a:lnTo>
                    <a:pt x="336" y="109"/>
                  </a:lnTo>
                  <a:lnTo>
                    <a:pt x="345" y="106"/>
                  </a:lnTo>
                  <a:lnTo>
                    <a:pt x="381" y="93"/>
                  </a:lnTo>
                  <a:lnTo>
                    <a:pt x="407" y="82"/>
                  </a:lnTo>
                  <a:lnTo>
                    <a:pt x="418" y="77"/>
                  </a:lnTo>
                  <a:lnTo>
                    <a:pt x="426" y="70"/>
                  </a:lnTo>
                  <a:lnTo>
                    <a:pt x="430" y="66"/>
                  </a:lnTo>
                  <a:lnTo>
                    <a:pt x="433" y="60"/>
                  </a:lnTo>
                  <a:lnTo>
                    <a:pt x="437" y="54"/>
                  </a:lnTo>
                  <a:lnTo>
                    <a:pt x="439" y="46"/>
                  </a:lnTo>
                  <a:lnTo>
                    <a:pt x="443" y="39"/>
                  </a:lnTo>
                  <a:lnTo>
                    <a:pt x="446" y="33"/>
                  </a:lnTo>
                  <a:lnTo>
                    <a:pt x="450" y="26"/>
                  </a:lnTo>
                  <a:lnTo>
                    <a:pt x="455" y="22"/>
                  </a:lnTo>
                  <a:lnTo>
                    <a:pt x="458" y="16"/>
                  </a:lnTo>
                  <a:lnTo>
                    <a:pt x="464" y="12"/>
                  </a:lnTo>
                  <a:lnTo>
                    <a:pt x="469" y="7"/>
                  </a:lnTo>
                  <a:lnTo>
                    <a:pt x="474" y="5"/>
                  </a:lnTo>
                  <a:lnTo>
                    <a:pt x="480" y="3"/>
                  </a:lnTo>
                  <a:lnTo>
                    <a:pt x="484" y="0"/>
                  </a:lnTo>
                  <a:lnTo>
                    <a:pt x="490" y="0"/>
                  </a:lnTo>
                  <a:lnTo>
                    <a:pt x="495" y="0"/>
                  </a:lnTo>
                  <a:lnTo>
                    <a:pt x="500" y="1"/>
                  </a:lnTo>
                  <a:lnTo>
                    <a:pt x="505" y="3"/>
                  </a:lnTo>
                  <a:lnTo>
                    <a:pt x="509" y="6"/>
                  </a:lnTo>
                  <a:lnTo>
                    <a:pt x="514" y="10"/>
                  </a:lnTo>
                  <a:lnTo>
                    <a:pt x="522" y="18"/>
                  </a:lnTo>
                  <a:lnTo>
                    <a:pt x="529" y="25"/>
                  </a:lnTo>
                  <a:lnTo>
                    <a:pt x="538" y="31"/>
                  </a:lnTo>
                  <a:lnTo>
                    <a:pt x="546" y="37"/>
                  </a:lnTo>
                  <a:lnTo>
                    <a:pt x="554" y="41"/>
                  </a:lnTo>
                  <a:lnTo>
                    <a:pt x="564" y="43"/>
                  </a:lnTo>
                  <a:lnTo>
                    <a:pt x="573" y="45"/>
                  </a:lnTo>
                  <a:lnTo>
                    <a:pt x="584" y="44"/>
                  </a:lnTo>
                  <a:lnTo>
                    <a:pt x="596" y="44"/>
                  </a:lnTo>
                  <a:lnTo>
                    <a:pt x="606" y="44"/>
                  </a:lnTo>
                  <a:lnTo>
                    <a:pt x="615" y="45"/>
                  </a:lnTo>
                  <a:lnTo>
                    <a:pt x="623" y="49"/>
                  </a:lnTo>
                  <a:lnTo>
                    <a:pt x="631" y="54"/>
                  </a:lnTo>
                  <a:lnTo>
                    <a:pt x="638" y="61"/>
                  </a:lnTo>
                  <a:lnTo>
                    <a:pt x="645" y="69"/>
                  </a:lnTo>
                  <a:lnTo>
                    <a:pt x="652" y="80"/>
                  </a:lnTo>
                  <a:lnTo>
                    <a:pt x="658" y="90"/>
                  </a:lnTo>
                  <a:lnTo>
                    <a:pt x="663" y="101"/>
                  </a:lnTo>
                  <a:lnTo>
                    <a:pt x="665" y="112"/>
                  </a:lnTo>
                  <a:lnTo>
                    <a:pt x="666" y="121"/>
                  </a:lnTo>
                  <a:lnTo>
                    <a:pt x="665" y="131"/>
                  </a:lnTo>
                  <a:lnTo>
                    <a:pt x="661" y="139"/>
                  </a:lnTo>
                  <a:lnTo>
                    <a:pt x="655" y="146"/>
                  </a:lnTo>
                  <a:lnTo>
                    <a:pt x="648" y="152"/>
                  </a:lnTo>
                  <a:lnTo>
                    <a:pt x="641" y="159"/>
                  </a:lnTo>
                  <a:lnTo>
                    <a:pt x="634" y="168"/>
                  </a:lnTo>
                  <a:lnTo>
                    <a:pt x="628" y="178"/>
                  </a:lnTo>
                  <a:lnTo>
                    <a:pt x="625" y="190"/>
                  </a:lnTo>
                  <a:lnTo>
                    <a:pt x="623" y="203"/>
                  </a:lnTo>
                  <a:lnTo>
                    <a:pt x="623" y="216"/>
                  </a:lnTo>
                  <a:lnTo>
                    <a:pt x="625" y="225"/>
                  </a:lnTo>
                  <a:lnTo>
                    <a:pt x="627" y="232"/>
                  </a:lnTo>
                  <a:lnTo>
                    <a:pt x="629" y="240"/>
                  </a:lnTo>
                  <a:lnTo>
                    <a:pt x="633" y="249"/>
                  </a:lnTo>
                  <a:lnTo>
                    <a:pt x="639" y="265"/>
                  </a:lnTo>
                  <a:lnTo>
                    <a:pt x="644" y="283"/>
                  </a:lnTo>
                  <a:lnTo>
                    <a:pt x="647" y="300"/>
                  </a:lnTo>
                  <a:lnTo>
                    <a:pt x="648" y="316"/>
                  </a:lnTo>
                  <a:lnTo>
                    <a:pt x="648" y="333"/>
                  </a:lnTo>
                  <a:lnTo>
                    <a:pt x="647" y="350"/>
                  </a:lnTo>
                  <a:lnTo>
                    <a:pt x="644" y="366"/>
                  </a:lnTo>
                  <a:lnTo>
                    <a:pt x="639" y="383"/>
                  </a:lnTo>
                  <a:lnTo>
                    <a:pt x="632" y="400"/>
                  </a:lnTo>
                  <a:lnTo>
                    <a:pt x="623" y="416"/>
                  </a:lnTo>
                  <a:lnTo>
                    <a:pt x="615" y="433"/>
                  </a:lnTo>
                  <a:lnTo>
                    <a:pt x="606" y="451"/>
                  </a:lnTo>
                  <a:lnTo>
                    <a:pt x="596" y="468"/>
                  </a:lnTo>
                  <a:lnTo>
                    <a:pt x="588" y="485"/>
                  </a:lnTo>
                  <a:lnTo>
                    <a:pt x="582" y="503"/>
                  </a:lnTo>
                  <a:lnTo>
                    <a:pt x="577" y="520"/>
                  </a:lnTo>
                  <a:lnTo>
                    <a:pt x="573" y="540"/>
                  </a:lnTo>
                  <a:lnTo>
                    <a:pt x="572" y="564"/>
                  </a:lnTo>
                  <a:lnTo>
                    <a:pt x="571" y="590"/>
                  </a:lnTo>
                  <a:lnTo>
                    <a:pt x="571" y="618"/>
                  </a:lnTo>
                  <a:lnTo>
                    <a:pt x="570" y="647"/>
                  </a:lnTo>
                  <a:lnTo>
                    <a:pt x="570" y="674"/>
                  </a:lnTo>
                  <a:lnTo>
                    <a:pt x="570" y="698"/>
                  </a:lnTo>
                  <a:lnTo>
                    <a:pt x="568" y="718"/>
                  </a:lnTo>
                  <a:lnTo>
                    <a:pt x="563" y="760"/>
                  </a:lnTo>
                  <a:lnTo>
                    <a:pt x="557" y="807"/>
                  </a:lnTo>
                  <a:lnTo>
                    <a:pt x="553" y="830"/>
                  </a:lnTo>
                  <a:lnTo>
                    <a:pt x="551" y="850"/>
                  </a:lnTo>
                  <a:lnTo>
                    <a:pt x="547" y="867"/>
                  </a:lnTo>
                  <a:lnTo>
                    <a:pt x="544" y="880"/>
                  </a:lnTo>
                  <a:lnTo>
                    <a:pt x="539" y="901"/>
                  </a:lnTo>
                  <a:lnTo>
                    <a:pt x="537" y="925"/>
                  </a:lnTo>
                  <a:lnTo>
                    <a:pt x="534" y="939"/>
                  </a:lnTo>
                  <a:lnTo>
                    <a:pt x="532" y="952"/>
                  </a:lnTo>
                  <a:lnTo>
                    <a:pt x="529" y="965"/>
                  </a:lnTo>
                  <a:lnTo>
                    <a:pt x="525" y="980"/>
                  </a:lnTo>
                  <a:lnTo>
                    <a:pt x="519" y="995"/>
                  </a:lnTo>
                  <a:lnTo>
                    <a:pt x="509" y="1013"/>
                  </a:lnTo>
                  <a:lnTo>
                    <a:pt x="499" y="1034"/>
                  </a:lnTo>
                  <a:lnTo>
                    <a:pt x="485" y="1056"/>
                  </a:lnTo>
                  <a:lnTo>
                    <a:pt x="459" y="1097"/>
                  </a:lnTo>
                  <a:lnTo>
                    <a:pt x="433" y="1135"/>
                  </a:lnTo>
                  <a:lnTo>
                    <a:pt x="414" y="1159"/>
                  </a:lnTo>
                  <a:lnTo>
                    <a:pt x="402" y="1176"/>
                  </a:lnTo>
                  <a:lnTo>
                    <a:pt x="398" y="1185"/>
                  </a:lnTo>
                  <a:lnTo>
                    <a:pt x="393" y="1197"/>
                  </a:lnTo>
                  <a:lnTo>
                    <a:pt x="388" y="1214"/>
                  </a:lnTo>
                  <a:lnTo>
                    <a:pt x="382" y="1237"/>
                  </a:lnTo>
                  <a:lnTo>
                    <a:pt x="376" y="1261"/>
                  </a:lnTo>
                  <a:lnTo>
                    <a:pt x="373" y="1281"/>
                  </a:lnTo>
                  <a:lnTo>
                    <a:pt x="370" y="1297"/>
                  </a:lnTo>
                  <a:lnTo>
                    <a:pt x="370" y="1310"/>
                  </a:lnTo>
                  <a:lnTo>
                    <a:pt x="371" y="1321"/>
                  </a:lnTo>
                  <a:lnTo>
                    <a:pt x="373" y="1330"/>
                  </a:lnTo>
                  <a:lnTo>
                    <a:pt x="375" y="1341"/>
                  </a:lnTo>
                  <a:lnTo>
                    <a:pt x="378" y="1350"/>
                  </a:lnTo>
                  <a:lnTo>
                    <a:pt x="384" y="1374"/>
                  </a:lnTo>
                  <a:lnTo>
                    <a:pt x="388" y="1397"/>
                  </a:lnTo>
                  <a:lnTo>
                    <a:pt x="389" y="1407"/>
                  </a:lnTo>
                  <a:lnTo>
                    <a:pt x="389" y="1416"/>
                  </a:lnTo>
                  <a:lnTo>
                    <a:pt x="388" y="1423"/>
                  </a:lnTo>
                  <a:lnTo>
                    <a:pt x="386" y="1426"/>
                  </a:lnTo>
                  <a:lnTo>
                    <a:pt x="380" y="1434"/>
                  </a:lnTo>
                  <a:lnTo>
                    <a:pt x="374" y="1441"/>
                  </a:lnTo>
                  <a:lnTo>
                    <a:pt x="373" y="1445"/>
                  </a:lnTo>
                  <a:lnTo>
                    <a:pt x="373" y="1450"/>
                  </a:lnTo>
                  <a:lnTo>
                    <a:pt x="373" y="1455"/>
                  </a:lnTo>
                  <a:lnTo>
                    <a:pt x="375" y="1461"/>
                  </a:lnTo>
                  <a:lnTo>
                    <a:pt x="381" y="1472"/>
                  </a:lnTo>
                  <a:lnTo>
                    <a:pt x="386" y="1479"/>
                  </a:lnTo>
                  <a:lnTo>
                    <a:pt x="387" y="1482"/>
                  </a:lnTo>
                  <a:lnTo>
                    <a:pt x="387" y="1486"/>
                  </a:lnTo>
                  <a:lnTo>
                    <a:pt x="386" y="1488"/>
                  </a:lnTo>
                  <a:lnTo>
                    <a:pt x="383" y="1491"/>
                  </a:lnTo>
                  <a:lnTo>
                    <a:pt x="380" y="1493"/>
                  </a:lnTo>
                  <a:lnTo>
                    <a:pt x="376" y="1493"/>
                  </a:lnTo>
                  <a:lnTo>
                    <a:pt x="374" y="1492"/>
                  </a:lnTo>
                  <a:lnTo>
                    <a:pt x="370" y="1489"/>
                  </a:lnTo>
                  <a:lnTo>
                    <a:pt x="363" y="1483"/>
                  </a:lnTo>
                  <a:lnTo>
                    <a:pt x="356" y="1475"/>
                  </a:lnTo>
                  <a:lnTo>
                    <a:pt x="349" y="1468"/>
                  </a:lnTo>
                  <a:lnTo>
                    <a:pt x="343" y="1463"/>
                  </a:lnTo>
                  <a:lnTo>
                    <a:pt x="336" y="1461"/>
                  </a:lnTo>
                  <a:lnTo>
                    <a:pt x="326" y="1460"/>
                  </a:lnTo>
                  <a:lnTo>
                    <a:pt x="320" y="1460"/>
                  </a:lnTo>
                  <a:lnTo>
                    <a:pt x="314" y="1457"/>
                  </a:lnTo>
                  <a:lnTo>
                    <a:pt x="310" y="1455"/>
                  </a:lnTo>
                  <a:lnTo>
                    <a:pt x="306" y="1450"/>
                  </a:lnTo>
                  <a:lnTo>
                    <a:pt x="304" y="1444"/>
                  </a:lnTo>
                  <a:lnTo>
                    <a:pt x="301" y="1436"/>
                  </a:lnTo>
                  <a:lnTo>
                    <a:pt x="300" y="1426"/>
                  </a:lnTo>
                  <a:lnTo>
                    <a:pt x="299" y="1413"/>
                  </a:lnTo>
                  <a:lnTo>
                    <a:pt x="298" y="1399"/>
                  </a:lnTo>
                  <a:lnTo>
                    <a:pt x="294" y="1384"/>
                  </a:lnTo>
                  <a:lnTo>
                    <a:pt x="289" y="1366"/>
                  </a:lnTo>
                  <a:lnTo>
                    <a:pt x="281" y="1348"/>
                  </a:lnTo>
                  <a:lnTo>
                    <a:pt x="270" y="1331"/>
                  </a:lnTo>
                  <a:lnTo>
                    <a:pt x="258" y="1315"/>
                  </a:lnTo>
                  <a:lnTo>
                    <a:pt x="251" y="1308"/>
                  </a:lnTo>
                  <a:lnTo>
                    <a:pt x="244" y="1300"/>
                  </a:lnTo>
                  <a:lnTo>
                    <a:pt x="236" y="1293"/>
                  </a:lnTo>
                  <a:lnTo>
                    <a:pt x="228" y="1287"/>
                  </a:lnTo>
                  <a:lnTo>
                    <a:pt x="192" y="1270"/>
                  </a:lnTo>
                  <a:lnTo>
                    <a:pt x="160" y="1255"/>
                  </a:lnTo>
                  <a:lnTo>
                    <a:pt x="147" y="1249"/>
                  </a:lnTo>
                  <a:lnTo>
                    <a:pt x="136" y="1243"/>
                  </a:lnTo>
                  <a:lnTo>
                    <a:pt x="132" y="1240"/>
                  </a:lnTo>
                  <a:lnTo>
                    <a:pt x="129" y="1236"/>
                  </a:lnTo>
                  <a:lnTo>
                    <a:pt x="126" y="1234"/>
                  </a:lnTo>
                  <a:lnTo>
                    <a:pt x="125" y="1230"/>
                  </a:lnTo>
                  <a:lnTo>
                    <a:pt x="123" y="1223"/>
                  </a:lnTo>
                  <a:lnTo>
                    <a:pt x="119" y="1215"/>
                  </a:lnTo>
                  <a:lnTo>
                    <a:pt x="115" y="1205"/>
                  </a:lnTo>
                  <a:lnTo>
                    <a:pt x="109" y="1196"/>
                  </a:lnTo>
                  <a:lnTo>
                    <a:pt x="103" y="1184"/>
                  </a:lnTo>
                  <a:lnTo>
                    <a:pt x="96" y="1172"/>
                  </a:lnTo>
                  <a:lnTo>
                    <a:pt x="88" y="1158"/>
                  </a:lnTo>
                  <a:lnTo>
                    <a:pt x="82" y="1142"/>
                  </a:lnTo>
                  <a:lnTo>
                    <a:pt x="69" y="1109"/>
                  </a:lnTo>
                  <a:lnTo>
                    <a:pt x="56" y="1079"/>
                  </a:lnTo>
                  <a:lnTo>
                    <a:pt x="48" y="1067"/>
                  </a:lnTo>
                  <a:lnTo>
                    <a:pt x="41" y="1058"/>
                  </a:lnTo>
                  <a:lnTo>
                    <a:pt x="36" y="1053"/>
                  </a:lnTo>
                  <a:lnTo>
                    <a:pt x="33" y="1051"/>
                  </a:lnTo>
                  <a:lnTo>
                    <a:pt x="28" y="1047"/>
                  </a:lnTo>
                  <a:lnTo>
                    <a:pt x="23" y="1046"/>
                  </a:lnTo>
                  <a:lnTo>
                    <a:pt x="14" y="1044"/>
                  </a:lnTo>
                  <a:lnTo>
                    <a:pt x="8" y="1039"/>
                  </a:lnTo>
                  <a:lnTo>
                    <a:pt x="4" y="1033"/>
                  </a:lnTo>
                  <a:lnTo>
                    <a:pt x="2" y="1027"/>
                  </a:lnTo>
                  <a:lnTo>
                    <a:pt x="0" y="1019"/>
                  </a:lnTo>
                  <a:lnTo>
                    <a:pt x="2" y="1009"/>
                  </a:lnTo>
                  <a:lnTo>
                    <a:pt x="2" y="1000"/>
                  </a:lnTo>
                  <a:lnTo>
                    <a:pt x="3" y="988"/>
                  </a:lnTo>
                  <a:lnTo>
                    <a:pt x="6" y="962"/>
                  </a:lnTo>
                  <a:lnTo>
                    <a:pt x="10" y="932"/>
                  </a:lnTo>
                  <a:lnTo>
                    <a:pt x="12" y="918"/>
                  </a:lnTo>
                  <a:lnTo>
                    <a:pt x="15" y="906"/>
                  </a:lnTo>
                  <a:lnTo>
                    <a:pt x="18" y="896"/>
                  </a:lnTo>
                  <a:lnTo>
                    <a:pt x="21" y="890"/>
                  </a:lnTo>
                  <a:lnTo>
                    <a:pt x="24" y="883"/>
                  </a:lnTo>
                  <a:lnTo>
                    <a:pt x="25" y="874"/>
                  </a:lnTo>
                  <a:lnTo>
                    <a:pt x="27" y="862"/>
                  </a:lnTo>
                  <a:lnTo>
                    <a:pt x="25" y="849"/>
                  </a:lnTo>
                  <a:lnTo>
                    <a:pt x="24" y="837"/>
                  </a:lnTo>
                  <a:lnTo>
                    <a:pt x="22" y="824"/>
                  </a:lnTo>
                  <a:lnTo>
                    <a:pt x="19" y="813"/>
                  </a:lnTo>
                  <a:lnTo>
                    <a:pt x="16" y="805"/>
                  </a:lnTo>
                  <a:lnTo>
                    <a:pt x="12" y="798"/>
                  </a:lnTo>
                  <a:lnTo>
                    <a:pt x="10" y="789"/>
                  </a:lnTo>
                  <a:lnTo>
                    <a:pt x="9" y="780"/>
                  </a:lnTo>
                  <a:lnTo>
                    <a:pt x="9" y="770"/>
                  </a:lnTo>
                  <a:lnTo>
                    <a:pt x="10" y="760"/>
                  </a:lnTo>
                  <a:lnTo>
                    <a:pt x="12" y="750"/>
                  </a:lnTo>
                  <a:lnTo>
                    <a:pt x="16" y="739"/>
                  </a:lnTo>
                  <a:lnTo>
                    <a:pt x="23" y="729"/>
                  </a:lnTo>
                  <a:lnTo>
                    <a:pt x="29" y="720"/>
                  </a:lnTo>
                  <a:lnTo>
                    <a:pt x="36" y="713"/>
                  </a:lnTo>
                  <a:lnTo>
                    <a:pt x="41" y="709"/>
                  </a:lnTo>
                  <a:lnTo>
                    <a:pt x="47" y="704"/>
                  </a:lnTo>
                  <a:lnTo>
                    <a:pt x="54" y="698"/>
                  </a:lnTo>
                  <a:lnTo>
                    <a:pt x="60" y="691"/>
                  </a:lnTo>
                  <a:lnTo>
                    <a:pt x="61" y="687"/>
                  </a:lnTo>
                  <a:lnTo>
                    <a:pt x="60" y="685"/>
                  </a:lnTo>
                  <a:lnTo>
                    <a:pt x="58" y="681"/>
                  </a:lnTo>
                  <a:lnTo>
                    <a:pt x="54" y="678"/>
                  </a:lnTo>
                  <a:lnTo>
                    <a:pt x="52" y="672"/>
                  </a:lnTo>
                  <a:lnTo>
                    <a:pt x="52" y="666"/>
                  </a:lnTo>
                  <a:lnTo>
                    <a:pt x="52" y="661"/>
                  </a:lnTo>
                  <a:lnTo>
                    <a:pt x="54" y="657"/>
                  </a:lnTo>
                  <a:lnTo>
                    <a:pt x="56" y="651"/>
                  </a:lnTo>
                  <a:lnTo>
                    <a:pt x="59" y="647"/>
                  </a:lnTo>
                  <a:lnTo>
                    <a:pt x="79" y="615"/>
                  </a:lnTo>
                  <a:lnTo>
                    <a:pt x="97" y="583"/>
                  </a:lnTo>
                  <a:lnTo>
                    <a:pt x="113" y="550"/>
                  </a:lnTo>
                  <a:lnTo>
                    <a:pt x="128" y="517"/>
                  </a:lnTo>
                  <a:lnTo>
                    <a:pt x="132" y="501"/>
                  </a:lnTo>
                  <a:lnTo>
                    <a:pt x="136" y="484"/>
                  </a:lnTo>
                  <a:lnTo>
                    <a:pt x="138" y="478"/>
                  </a:lnTo>
                  <a:lnTo>
                    <a:pt x="141" y="472"/>
                  </a:lnTo>
                  <a:lnTo>
                    <a:pt x="145" y="458"/>
                  </a:lnTo>
                  <a:lnTo>
                    <a:pt x="151" y="443"/>
                  </a:lnTo>
                  <a:lnTo>
                    <a:pt x="156" y="430"/>
                  </a:lnTo>
                  <a:lnTo>
                    <a:pt x="162" y="416"/>
                  </a:lnTo>
                  <a:lnTo>
                    <a:pt x="168" y="404"/>
                  </a:lnTo>
                  <a:lnTo>
                    <a:pt x="174" y="394"/>
                  </a:lnTo>
                  <a:lnTo>
                    <a:pt x="181" y="383"/>
                  </a:lnTo>
                  <a:lnTo>
                    <a:pt x="187" y="371"/>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1044975" eaLnBrk="1" fontAlgn="auto" latinLnBrk="0" hangingPunct="1">
                <a:lnSpc>
                  <a:spcPct val="100000"/>
                </a:lnSpc>
                <a:spcBef>
                  <a:spcPts val="0"/>
                </a:spcBef>
                <a:spcAft>
                  <a:spcPts val="0"/>
                </a:spcAft>
                <a:buClrTx/>
                <a:buSzTx/>
                <a:buFontTx/>
                <a:buNone/>
                <a:tabLst/>
                <a:defRPr/>
              </a:pPr>
              <a:endParaRPr kumimoji="0" lang="zh-CN" altLang="en-US" sz="2100" b="0" i="0" u="none" strike="noStrike" kern="0" cap="none" spc="0" normalizeH="0" baseline="0" noProof="0" smtClean="0">
                <a:ln>
                  <a:noFill/>
                </a:ln>
                <a:solidFill>
                  <a:srgbClr val="464646"/>
                </a:solidFill>
                <a:effectLst/>
                <a:uLnTx/>
                <a:uFillTx/>
                <a:latin typeface="Segoe UI"/>
                <a:ea typeface="微软雅黑"/>
              </a:endParaRPr>
            </a:p>
          </p:txBody>
        </p:sp>
        <p:sp>
          <p:nvSpPr>
            <p:cNvPr id="47" name="海南"/>
            <p:cNvSpPr>
              <a:spLocks/>
            </p:cNvSpPr>
            <p:nvPr/>
          </p:nvSpPr>
          <p:spPr bwMode="auto">
            <a:xfrm>
              <a:off x="6280246" y="5702331"/>
              <a:ext cx="267573" cy="214595"/>
            </a:xfrm>
            <a:custGeom>
              <a:avLst/>
              <a:gdLst>
                <a:gd name="T0" fmla="*/ 10 w 1013"/>
                <a:gd name="T1" fmla="*/ 523 h 846"/>
                <a:gd name="T2" fmla="*/ 0 w 1013"/>
                <a:gd name="T3" fmla="*/ 448 h 846"/>
                <a:gd name="T4" fmla="*/ 18 w 1013"/>
                <a:gd name="T5" fmla="*/ 400 h 846"/>
                <a:gd name="T6" fmla="*/ 8 w 1013"/>
                <a:gd name="T7" fmla="*/ 342 h 846"/>
                <a:gd name="T8" fmla="*/ 66 w 1013"/>
                <a:gd name="T9" fmla="*/ 318 h 846"/>
                <a:gd name="T10" fmla="*/ 196 w 1013"/>
                <a:gd name="T11" fmla="*/ 227 h 846"/>
                <a:gd name="T12" fmla="*/ 284 w 1013"/>
                <a:gd name="T13" fmla="*/ 170 h 846"/>
                <a:gd name="T14" fmla="*/ 260 w 1013"/>
                <a:gd name="T15" fmla="*/ 167 h 846"/>
                <a:gd name="T16" fmla="*/ 229 w 1013"/>
                <a:gd name="T17" fmla="*/ 165 h 846"/>
                <a:gd name="T18" fmla="*/ 260 w 1013"/>
                <a:gd name="T19" fmla="*/ 120 h 846"/>
                <a:gd name="T20" fmla="*/ 333 w 1013"/>
                <a:gd name="T21" fmla="*/ 114 h 846"/>
                <a:gd name="T22" fmla="*/ 383 w 1013"/>
                <a:gd name="T23" fmla="*/ 132 h 846"/>
                <a:gd name="T24" fmla="*/ 383 w 1013"/>
                <a:gd name="T25" fmla="*/ 104 h 846"/>
                <a:gd name="T26" fmla="*/ 418 w 1013"/>
                <a:gd name="T27" fmla="*/ 64 h 846"/>
                <a:gd name="T28" fmla="*/ 495 w 1013"/>
                <a:gd name="T29" fmla="*/ 88 h 846"/>
                <a:gd name="T30" fmla="*/ 535 w 1013"/>
                <a:gd name="T31" fmla="*/ 75 h 846"/>
                <a:gd name="T32" fmla="*/ 561 w 1013"/>
                <a:gd name="T33" fmla="*/ 102 h 846"/>
                <a:gd name="T34" fmla="*/ 592 w 1013"/>
                <a:gd name="T35" fmla="*/ 77 h 846"/>
                <a:gd name="T36" fmla="*/ 636 w 1013"/>
                <a:gd name="T37" fmla="*/ 77 h 846"/>
                <a:gd name="T38" fmla="*/ 654 w 1013"/>
                <a:gd name="T39" fmla="*/ 46 h 846"/>
                <a:gd name="T40" fmla="*/ 711 w 1013"/>
                <a:gd name="T41" fmla="*/ 37 h 846"/>
                <a:gd name="T42" fmla="*/ 765 w 1013"/>
                <a:gd name="T43" fmla="*/ 43 h 846"/>
                <a:gd name="T44" fmla="*/ 815 w 1013"/>
                <a:gd name="T45" fmla="*/ 69 h 846"/>
                <a:gd name="T46" fmla="*/ 827 w 1013"/>
                <a:gd name="T47" fmla="*/ 12 h 846"/>
                <a:gd name="T48" fmla="*/ 868 w 1013"/>
                <a:gd name="T49" fmla="*/ 14 h 846"/>
                <a:gd name="T50" fmla="*/ 942 w 1013"/>
                <a:gd name="T51" fmla="*/ 60 h 846"/>
                <a:gd name="T52" fmla="*/ 1009 w 1013"/>
                <a:gd name="T53" fmla="*/ 185 h 846"/>
                <a:gd name="T54" fmla="*/ 977 w 1013"/>
                <a:gd name="T55" fmla="*/ 243 h 846"/>
                <a:gd name="T56" fmla="*/ 946 w 1013"/>
                <a:gd name="T57" fmla="*/ 234 h 846"/>
                <a:gd name="T58" fmla="*/ 912 w 1013"/>
                <a:gd name="T59" fmla="*/ 223 h 846"/>
                <a:gd name="T60" fmla="*/ 928 w 1013"/>
                <a:gd name="T61" fmla="*/ 252 h 846"/>
                <a:gd name="T62" fmla="*/ 913 w 1013"/>
                <a:gd name="T63" fmla="*/ 289 h 846"/>
                <a:gd name="T64" fmla="*/ 819 w 1013"/>
                <a:gd name="T65" fmla="*/ 441 h 846"/>
                <a:gd name="T66" fmla="*/ 776 w 1013"/>
                <a:gd name="T67" fmla="*/ 533 h 846"/>
                <a:gd name="T68" fmla="*/ 775 w 1013"/>
                <a:gd name="T69" fmla="*/ 562 h 846"/>
                <a:gd name="T70" fmla="*/ 806 w 1013"/>
                <a:gd name="T71" fmla="*/ 545 h 846"/>
                <a:gd name="T72" fmla="*/ 810 w 1013"/>
                <a:gd name="T73" fmla="*/ 582 h 846"/>
                <a:gd name="T74" fmla="*/ 732 w 1013"/>
                <a:gd name="T75" fmla="*/ 628 h 846"/>
                <a:gd name="T76" fmla="*/ 651 w 1013"/>
                <a:gd name="T77" fmla="*/ 664 h 846"/>
                <a:gd name="T78" fmla="*/ 625 w 1013"/>
                <a:gd name="T79" fmla="*/ 730 h 846"/>
                <a:gd name="T80" fmla="*/ 579 w 1013"/>
                <a:gd name="T81" fmla="*/ 750 h 846"/>
                <a:gd name="T82" fmla="*/ 575 w 1013"/>
                <a:gd name="T83" fmla="*/ 731 h 846"/>
                <a:gd name="T84" fmla="*/ 574 w 1013"/>
                <a:gd name="T85" fmla="*/ 706 h 846"/>
                <a:gd name="T86" fmla="*/ 532 w 1013"/>
                <a:gd name="T87" fmla="*/ 745 h 846"/>
                <a:gd name="T88" fmla="*/ 490 w 1013"/>
                <a:gd name="T89" fmla="*/ 744 h 846"/>
                <a:gd name="T90" fmla="*/ 461 w 1013"/>
                <a:gd name="T91" fmla="*/ 777 h 846"/>
                <a:gd name="T92" fmla="*/ 476 w 1013"/>
                <a:gd name="T93" fmla="*/ 809 h 846"/>
                <a:gd name="T94" fmla="*/ 457 w 1013"/>
                <a:gd name="T95" fmla="*/ 825 h 846"/>
                <a:gd name="T96" fmla="*/ 417 w 1013"/>
                <a:gd name="T97" fmla="*/ 814 h 846"/>
                <a:gd name="T98" fmla="*/ 406 w 1013"/>
                <a:gd name="T99" fmla="*/ 846 h 846"/>
                <a:gd name="T100" fmla="*/ 367 w 1013"/>
                <a:gd name="T101" fmla="*/ 826 h 846"/>
                <a:gd name="T102" fmla="*/ 349 w 1013"/>
                <a:gd name="T103" fmla="*/ 808 h 846"/>
                <a:gd name="T104" fmla="*/ 292 w 1013"/>
                <a:gd name="T105" fmla="*/ 783 h 846"/>
                <a:gd name="T106" fmla="*/ 213 w 1013"/>
                <a:gd name="T107" fmla="*/ 766 h 846"/>
                <a:gd name="T108" fmla="*/ 153 w 1013"/>
                <a:gd name="T109" fmla="*/ 756 h 846"/>
                <a:gd name="T110" fmla="*/ 115 w 1013"/>
                <a:gd name="T111" fmla="*/ 730 h 846"/>
                <a:gd name="T112" fmla="*/ 85 w 1013"/>
                <a:gd name="T113" fmla="*/ 706 h 846"/>
                <a:gd name="T114" fmla="*/ 63 w 1013"/>
                <a:gd name="T115" fmla="*/ 699 h 846"/>
                <a:gd name="T116" fmla="*/ 25 w 1013"/>
                <a:gd name="T117" fmla="*/ 689 h 846"/>
                <a:gd name="T118" fmla="*/ 35 w 1013"/>
                <a:gd name="T119" fmla="*/ 623 h 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013" h="846">
                  <a:moveTo>
                    <a:pt x="18" y="587"/>
                  </a:moveTo>
                  <a:lnTo>
                    <a:pt x="14" y="582"/>
                  </a:lnTo>
                  <a:lnTo>
                    <a:pt x="10" y="575"/>
                  </a:lnTo>
                  <a:lnTo>
                    <a:pt x="9" y="569"/>
                  </a:lnTo>
                  <a:lnTo>
                    <a:pt x="8" y="563"/>
                  </a:lnTo>
                  <a:lnTo>
                    <a:pt x="8" y="556"/>
                  </a:lnTo>
                  <a:lnTo>
                    <a:pt x="8" y="549"/>
                  </a:lnTo>
                  <a:lnTo>
                    <a:pt x="10" y="523"/>
                  </a:lnTo>
                  <a:lnTo>
                    <a:pt x="12" y="501"/>
                  </a:lnTo>
                  <a:lnTo>
                    <a:pt x="10" y="492"/>
                  </a:lnTo>
                  <a:lnTo>
                    <a:pt x="9" y="483"/>
                  </a:lnTo>
                  <a:lnTo>
                    <a:pt x="7" y="475"/>
                  </a:lnTo>
                  <a:lnTo>
                    <a:pt x="5" y="467"/>
                  </a:lnTo>
                  <a:lnTo>
                    <a:pt x="2" y="460"/>
                  </a:lnTo>
                  <a:lnTo>
                    <a:pt x="1" y="454"/>
                  </a:lnTo>
                  <a:lnTo>
                    <a:pt x="0" y="448"/>
                  </a:lnTo>
                  <a:lnTo>
                    <a:pt x="0" y="442"/>
                  </a:lnTo>
                  <a:lnTo>
                    <a:pt x="0" y="437"/>
                  </a:lnTo>
                  <a:lnTo>
                    <a:pt x="2" y="432"/>
                  </a:lnTo>
                  <a:lnTo>
                    <a:pt x="3" y="428"/>
                  </a:lnTo>
                  <a:lnTo>
                    <a:pt x="6" y="424"/>
                  </a:lnTo>
                  <a:lnTo>
                    <a:pt x="12" y="416"/>
                  </a:lnTo>
                  <a:lnTo>
                    <a:pt x="16" y="406"/>
                  </a:lnTo>
                  <a:lnTo>
                    <a:pt x="18" y="400"/>
                  </a:lnTo>
                  <a:lnTo>
                    <a:pt x="18" y="394"/>
                  </a:lnTo>
                  <a:lnTo>
                    <a:pt x="18" y="388"/>
                  </a:lnTo>
                  <a:lnTo>
                    <a:pt x="15" y="381"/>
                  </a:lnTo>
                  <a:lnTo>
                    <a:pt x="12" y="374"/>
                  </a:lnTo>
                  <a:lnTo>
                    <a:pt x="9" y="366"/>
                  </a:lnTo>
                  <a:lnTo>
                    <a:pt x="7" y="357"/>
                  </a:lnTo>
                  <a:lnTo>
                    <a:pt x="7" y="349"/>
                  </a:lnTo>
                  <a:lnTo>
                    <a:pt x="8" y="342"/>
                  </a:lnTo>
                  <a:lnTo>
                    <a:pt x="10" y="335"/>
                  </a:lnTo>
                  <a:lnTo>
                    <a:pt x="13" y="333"/>
                  </a:lnTo>
                  <a:lnTo>
                    <a:pt x="16" y="330"/>
                  </a:lnTo>
                  <a:lnTo>
                    <a:pt x="20" y="329"/>
                  </a:lnTo>
                  <a:lnTo>
                    <a:pt x="24" y="328"/>
                  </a:lnTo>
                  <a:lnTo>
                    <a:pt x="43" y="325"/>
                  </a:lnTo>
                  <a:lnTo>
                    <a:pt x="58" y="322"/>
                  </a:lnTo>
                  <a:lnTo>
                    <a:pt x="66" y="318"/>
                  </a:lnTo>
                  <a:lnTo>
                    <a:pt x="76" y="314"/>
                  </a:lnTo>
                  <a:lnTo>
                    <a:pt x="85" y="306"/>
                  </a:lnTo>
                  <a:lnTo>
                    <a:pt x="97" y="297"/>
                  </a:lnTo>
                  <a:lnTo>
                    <a:pt x="122" y="275"/>
                  </a:lnTo>
                  <a:lnTo>
                    <a:pt x="151" y="254"/>
                  </a:lnTo>
                  <a:lnTo>
                    <a:pt x="165" y="245"/>
                  </a:lnTo>
                  <a:lnTo>
                    <a:pt x="180" y="235"/>
                  </a:lnTo>
                  <a:lnTo>
                    <a:pt x="196" y="227"/>
                  </a:lnTo>
                  <a:lnTo>
                    <a:pt x="211" y="218"/>
                  </a:lnTo>
                  <a:lnTo>
                    <a:pt x="240" y="205"/>
                  </a:lnTo>
                  <a:lnTo>
                    <a:pt x="261" y="195"/>
                  </a:lnTo>
                  <a:lnTo>
                    <a:pt x="270" y="190"/>
                  </a:lnTo>
                  <a:lnTo>
                    <a:pt x="277" y="184"/>
                  </a:lnTo>
                  <a:lnTo>
                    <a:pt x="280" y="179"/>
                  </a:lnTo>
                  <a:lnTo>
                    <a:pt x="283" y="174"/>
                  </a:lnTo>
                  <a:lnTo>
                    <a:pt x="284" y="170"/>
                  </a:lnTo>
                  <a:lnTo>
                    <a:pt x="284" y="165"/>
                  </a:lnTo>
                  <a:lnTo>
                    <a:pt x="284" y="163"/>
                  </a:lnTo>
                  <a:lnTo>
                    <a:pt x="283" y="160"/>
                  </a:lnTo>
                  <a:lnTo>
                    <a:pt x="280" y="159"/>
                  </a:lnTo>
                  <a:lnTo>
                    <a:pt x="278" y="158"/>
                  </a:lnTo>
                  <a:lnTo>
                    <a:pt x="274" y="159"/>
                  </a:lnTo>
                  <a:lnTo>
                    <a:pt x="271" y="161"/>
                  </a:lnTo>
                  <a:lnTo>
                    <a:pt x="260" y="167"/>
                  </a:lnTo>
                  <a:lnTo>
                    <a:pt x="248" y="173"/>
                  </a:lnTo>
                  <a:lnTo>
                    <a:pt x="243" y="176"/>
                  </a:lnTo>
                  <a:lnTo>
                    <a:pt x="239" y="176"/>
                  </a:lnTo>
                  <a:lnTo>
                    <a:pt x="236" y="176"/>
                  </a:lnTo>
                  <a:lnTo>
                    <a:pt x="234" y="174"/>
                  </a:lnTo>
                  <a:lnTo>
                    <a:pt x="233" y="172"/>
                  </a:lnTo>
                  <a:lnTo>
                    <a:pt x="232" y="170"/>
                  </a:lnTo>
                  <a:lnTo>
                    <a:pt x="229" y="165"/>
                  </a:lnTo>
                  <a:lnTo>
                    <a:pt x="229" y="160"/>
                  </a:lnTo>
                  <a:lnTo>
                    <a:pt x="229" y="155"/>
                  </a:lnTo>
                  <a:lnTo>
                    <a:pt x="230" y="149"/>
                  </a:lnTo>
                  <a:lnTo>
                    <a:pt x="233" y="145"/>
                  </a:lnTo>
                  <a:lnTo>
                    <a:pt x="238" y="139"/>
                  </a:lnTo>
                  <a:lnTo>
                    <a:pt x="243" y="133"/>
                  </a:lnTo>
                  <a:lnTo>
                    <a:pt x="252" y="126"/>
                  </a:lnTo>
                  <a:lnTo>
                    <a:pt x="260" y="120"/>
                  </a:lnTo>
                  <a:lnTo>
                    <a:pt x="268" y="115"/>
                  </a:lnTo>
                  <a:lnTo>
                    <a:pt x="276" y="110"/>
                  </a:lnTo>
                  <a:lnTo>
                    <a:pt x="283" y="108"/>
                  </a:lnTo>
                  <a:lnTo>
                    <a:pt x="290" y="106"/>
                  </a:lnTo>
                  <a:lnTo>
                    <a:pt x="297" y="106"/>
                  </a:lnTo>
                  <a:lnTo>
                    <a:pt x="305" y="107"/>
                  </a:lnTo>
                  <a:lnTo>
                    <a:pt x="315" y="109"/>
                  </a:lnTo>
                  <a:lnTo>
                    <a:pt x="333" y="114"/>
                  </a:lnTo>
                  <a:lnTo>
                    <a:pt x="343" y="119"/>
                  </a:lnTo>
                  <a:lnTo>
                    <a:pt x="350" y="123"/>
                  </a:lnTo>
                  <a:lnTo>
                    <a:pt x="355" y="128"/>
                  </a:lnTo>
                  <a:lnTo>
                    <a:pt x="359" y="130"/>
                  </a:lnTo>
                  <a:lnTo>
                    <a:pt x="365" y="133"/>
                  </a:lnTo>
                  <a:lnTo>
                    <a:pt x="371" y="133"/>
                  </a:lnTo>
                  <a:lnTo>
                    <a:pt x="378" y="133"/>
                  </a:lnTo>
                  <a:lnTo>
                    <a:pt x="383" y="132"/>
                  </a:lnTo>
                  <a:lnTo>
                    <a:pt x="387" y="128"/>
                  </a:lnTo>
                  <a:lnTo>
                    <a:pt x="388" y="126"/>
                  </a:lnTo>
                  <a:lnTo>
                    <a:pt x="388" y="123"/>
                  </a:lnTo>
                  <a:lnTo>
                    <a:pt x="387" y="121"/>
                  </a:lnTo>
                  <a:lnTo>
                    <a:pt x="386" y="116"/>
                  </a:lnTo>
                  <a:lnTo>
                    <a:pt x="384" y="113"/>
                  </a:lnTo>
                  <a:lnTo>
                    <a:pt x="384" y="109"/>
                  </a:lnTo>
                  <a:lnTo>
                    <a:pt x="383" y="104"/>
                  </a:lnTo>
                  <a:lnTo>
                    <a:pt x="384" y="100"/>
                  </a:lnTo>
                  <a:lnTo>
                    <a:pt x="386" y="91"/>
                  </a:lnTo>
                  <a:lnTo>
                    <a:pt x="391" y="83"/>
                  </a:lnTo>
                  <a:lnTo>
                    <a:pt x="397" y="76"/>
                  </a:lnTo>
                  <a:lnTo>
                    <a:pt x="405" y="70"/>
                  </a:lnTo>
                  <a:lnTo>
                    <a:pt x="410" y="67"/>
                  </a:lnTo>
                  <a:lnTo>
                    <a:pt x="413" y="65"/>
                  </a:lnTo>
                  <a:lnTo>
                    <a:pt x="418" y="64"/>
                  </a:lnTo>
                  <a:lnTo>
                    <a:pt x="423" y="64"/>
                  </a:lnTo>
                  <a:lnTo>
                    <a:pt x="441" y="64"/>
                  </a:lnTo>
                  <a:lnTo>
                    <a:pt x="455" y="65"/>
                  </a:lnTo>
                  <a:lnTo>
                    <a:pt x="462" y="66"/>
                  </a:lnTo>
                  <a:lnTo>
                    <a:pt x="468" y="70"/>
                  </a:lnTo>
                  <a:lnTo>
                    <a:pt x="475" y="73"/>
                  </a:lnTo>
                  <a:lnTo>
                    <a:pt x="482" y="78"/>
                  </a:lnTo>
                  <a:lnTo>
                    <a:pt x="495" y="88"/>
                  </a:lnTo>
                  <a:lnTo>
                    <a:pt x="504" y="94"/>
                  </a:lnTo>
                  <a:lnTo>
                    <a:pt x="507" y="95"/>
                  </a:lnTo>
                  <a:lnTo>
                    <a:pt x="511" y="94"/>
                  </a:lnTo>
                  <a:lnTo>
                    <a:pt x="514" y="91"/>
                  </a:lnTo>
                  <a:lnTo>
                    <a:pt x="519" y="86"/>
                  </a:lnTo>
                  <a:lnTo>
                    <a:pt x="524" y="82"/>
                  </a:lnTo>
                  <a:lnTo>
                    <a:pt x="529" y="77"/>
                  </a:lnTo>
                  <a:lnTo>
                    <a:pt x="535" y="75"/>
                  </a:lnTo>
                  <a:lnTo>
                    <a:pt x="539" y="73"/>
                  </a:lnTo>
                  <a:lnTo>
                    <a:pt x="543" y="73"/>
                  </a:lnTo>
                  <a:lnTo>
                    <a:pt x="548" y="76"/>
                  </a:lnTo>
                  <a:lnTo>
                    <a:pt x="550" y="81"/>
                  </a:lnTo>
                  <a:lnTo>
                    <a:pt x="553" y="86"/>
                  </a:lnTo>
                  <a:lnTo>
                    <a:pt x="554" y="94"/>
                  </a:lnTo>
                  <a:lnTo>
                    <a:pt x="557" y="98"/>
                  </a:lnTo>
                  <a:lnTo>
                    <a:pt x="561" y="102"/>
                  </a:lnTo>
                  <a:lnTo>
                    <a:pt x="566" y="103"/>
                  </a:lnTo>
                  <a:lnTo>
                    <a:pt x="569" y="103"/>
                  </a:lnTo>
                  <a:lnTo>
                    <a:pt x="574" y="101"/>
                  </a:lnTo>
                  <a:lnTo>
                    <a:pt x="577" y="96"/>
                  </a:lnTo>
                  <a:lnTo>
                    <a:pt x="581" y="90"/>
                  </a:lnTo>
                  <a:lnTo>
                    <a:pt x="583" y="84"/>
                  </a:lnTo>
                  <a:lnTo>
                    <a:pt x="587" y="79"/>
                  </a:lnTo>
                  <a:lnTo>
                    <a:pt x="592" y="77"/>
                  </a:lnTo>
                  <a:lnTo>
                    <a:pt x="595" y="76"/>
                  </a:lnTo>
                  <a:lnTo>
                    <a:pt x="606" y="77"/>
                  </a:lnTo>
                  <a:lnTo>
                    <a:pt x="616" y="79"/>
                  </a:lnTo>
                  <a:lnTo>
                    <a:pt x="620" y="82"/>
                  </a:lnTo>
                  <a:lnTo>
                    <a:pt x="625" y="82"/>
                  </a:lnTo>
                  <a:lnTo>
                    <a:pt x="630" y="81"/>
                  </a:lnTo>
                  <a:lnTo>
                    <a:pt x="633" y="79"/>
                  </a:lnTo>
                  <a:lnTo>
                    <a:pt x="636" y="77"/>
                  </a:lnTo>
                  <a:lnTo>
                    <a:pt x="638" y="73"/>
                  </a:lnTo>
                  <a:lnTo>
                    <a:pt x="641" y="70"/>
                  </a:lnTo>
                  <a:lnTo>
                    <a:pt x="641" y="66"/>
                  </a:lnTo>
                  <a:lnTo>
                    <a:pt x="642" y="62"/>
                  </a:lnTo>
                  <a:lnTo>
                    <a:pt x="643" y="58"/>
                  </a:lnTo>
                  <a:lnTo>
                    <a:pt x="645" y="53"/>
                  </a:lnTo>
                  <a:lnTo>
                    <a:pt x="649" y="48"/>
                  </a:lnTo>
                  <a:lnTo>
                    <a:pt x="654" y="46"/>
                  </a:lnTo>
                  <a:lnTo>
                    <a:pt x="658" y="43"/>
                  </a:lnTo>
                  <a:lnTo>
                    <a:pt x="665" y="43"/>
                  </a:lnTo>
                  <a:lnTo>
                    <a:pt x="674" y="43"/>
                  </a:lnTo>
                  <a:lnTo>
                    <a:pt x="681" y="44"/>
                  </a:lnTo>
                  <a:lnTo>
                    <a:pt x="689" y="44"/>
                  </a:lnTo>
                  <a:lnTo>
                    <a:pt x="695" y="44"/>
                  </a:lnTo>
                  <a:lnTo>
                    <a:pt x="701" y="41"/>
                  </a:lnTo>
                  <a:lnTo>
                    <a:pt x="711" y="37"/>
                  </a:lnTo>
                  <a:lnTo>
                    <a:pt x="721" y="29"/>
                  </a:lnTo>
                  <a:lnTo>
                    <a:pt x="726" y="27"/>
                  </a:lnTo>
                  <a:lnTo>
                    <a:pt x="731" y="25"/>
                  </a:lnTo>
                  <a:lnTo>
                    <a:pt x="737" y="26"/>
                  </a:lnTo>
                  <a:lnTo>
                    <a:pt x="743" y="27"/>
                  </a:lnTo>
                  <a:lnTo>
                    <a:pt x="750" y="31"/>
                  </a:lnTo>
                  <a:lnTo>
                    <a:pt x="757" y="37"/>
                  </a:lnTo>
                  <a:lnTo>
                    <a:pt x="765" y="43"/>
                  </a:lnTo>
                  <a:lnTo>
                    <a:pt x="775" y="51"/>
                  </a:lnTo>
                  <a:lnTo>
                    <a:pt x="784" y="58"/>
                  </a:lnTo>
                  <a:lnTo>
                    <a:pt x="794" y="64"/>
                  </a:lnTo>
                  <a:lnTo>
                    <a:pt x="801" y="69"/>
                  </a:lnTo>
                  <a:lnTo>
                    <a:pt x="808" y="71"/>
                  </a:lnTo>
                  <a:lnTo>
                    <a:pt x="810" y="71"/>
                  </a:lnTo>
                  <a:lnTo>
                    <a:pt x="813" y="70"/>
                  </a:lnTo>
                  <a:lnTo>
                    <a:pt x="815" y="69"/>
                  </a:lnTo>
                  <a:lnTo>
                    <a:pt x="818" y="67"/>
                  </a:lnTo>
                  <a:lnTo>
                    <a:pt x="820" y="60"/>
                  </a:lnTo>
                  <a:lnTo>
                    <a:pt x="820" y="51"/>
                  </a:lnTo>
                  <a:lnTo>
                    <a:pt x="819" y="33"/>
                  </a:lnTo>
                  <a:lnTo>
                    <a:pt x="818" y="22"/>
                  </a:lnTo>
                  <a:lnTo>
                    <a:pt x="819" y="19"/>
                  </a:lnTo>
                  <a:lnTo>
                    <a:pt x="821" y="15"/>
                  </a:lnTo>
                  <a:lnTo>
                    <a:pt x="827" y="12"/>
                  </a:lnTo>
                  <a:lnTo>
                    <a:pt x="834" y="7"/>
                  </a:lnTo>
                  <a:lnTo>
                    <a:pt x="843" y="3"/>
                  </a:lnTo>
                  <a:lnTo>
                    <a:pt x="849" y="1"/>
                  </a:lnTo>
                  <a:lnTo>
                    <a:pt x="854" y="0"/>
                  </a:lnTo>
                  <a:lnTo>
                    <a:pt x="858" y="1"/>
                  </a:lnTo>
                  <a:lnTo>
                    <a:pt x="862" y="3"/>
                  </a:lnTo>
                  <a:lnTo>
                    <a:pt x="865" y="8"/>
                  </a:lnTo>
                  <a:lnTo>
                    <a:pt x="868" y="14"/>
                  </a:lnTo>
                  <a:lnTo>
                    <a:pt x="870" y="21"/>
                  </a:lnTo>
                  <a:lnTo>
                    <a:pt x="873" y="28"/>
                  </a:lnTo>
                  <a:lnTo>
                    <a:pt x="878" y="35"/>
                  </a:lnTo>
                  <a:lnTo>
                    <a:pt x="884" y="40"/>
                  </a:lnTo>
                  <a:lnTo>
                    <a:pt x="890" y="44"/>
                  </a:lnTo>
                  <a:lnTo>
                    <a:pt x="907" y="50"/>
                  </a:lnTo>
                  <a:lnTo>
                    <a:pt x="925" y="56"/>
                  </a:lnTo>
                  <a:lnTo>
                    <a:pt x="942" y="60"/>
                  </a:lnTo>
                  <a:lnTo>
                    <a:pt x="958" y="66"/>
                  </a:lnTo>
                  <a:lnTo>
                    <a:pt x="965" y="71"/>
                  </a:lnTo>
                  <a:lnTo>
                    <a:pt x="971" y="78"/>
                  </a:lnTo>
                  <a:lnTo>
                    <a:pt x="977" y="86"/>
                  </a:lnTo>
                  <a:lnTo>
                    <a:pt x="982" y="98"/>
                  </a:lnTo>
                  <a:lnTo>
                    <a:pt x="994" y="130"/>
                  </a:lnTo>
                  <a:lnTo>
                    <a:pt x="1005" y="169"/>
                  </a:lnTo>
                  <a:lnTo>
                    <a:pt x="1009" y="185"/>
                  </a:lnTo>
                  <a:lnTo>
                    <a:pt x="1011" y="201"/>
                  </a:lnTo>
                  <a:lnTo>
                    <a:pt x="1013" y="207"/>
                  </a:lnTo>
                  <a:lnTo>
                    <a:pt x="1013" y="211"/>
                  </a:lnTo>
                  <a:lnTo>
                    <a:pt x="1011" y="215"/>
                  </a:lnTo>
                  <a:lnTo>
                    <a:pt x="1009" y="217"/>
                  </a:lnTo>
                  <a:lnTo>
                    <a:pt x="998" y="226"/>
                  </a:lnTo>
                  <a:lnTo>
                    <a:pt x="984" y="237"/>
                  </a:lnTo>
                  <a:lnTo>
                    <a:pt x="977" y="243"/>
                  </a:lnTo>
                  <a:lnTo>
                    <a:pt x="970" y="248"/>
                  </a:lnTo>
                  <a:lnTo>
                    <a:pt x="963" y="252"/>
                  </a:lnTo>
                  <a:lnTo>
                    <a:pt x="957" y="253"/>
                  </a:lnTo>
                  <a:lnTo>
                    <a:pt x="953" y="252"/>
                  </a:lnTo>
                  <a:lnTo>
                    <a:pt x="950" y="249"/>
                  </a:lnTo>
                  <a:lnTo>
                    <a:pt x="948" y="247"/>
                  </a:lnTo>
                  <a:lnTo>
                    <a:pt x="947" y="242"/>
                  </a:lnTo>
                  <a:lnTo>
                    <a:pt x="946" y="234"/>
                  </a:lnTo>
                  <a:lnTo>
                    <a:pt x="944" y="224"/>
                  </a:lnTo>
                  <a:lnTo>
                    <a:pt x="941" y="221"/>
                  </a:lnTo>
                  <a:lnTo>
                    <a:pt x="939" y="218"/>
                  </a:lnTo>
                  <a:lnTo>
                    <a:pt x="935" y="217"/>
                  </a:lnTo>
                  <a:lnTo>
                    <a:pt x="931" y="216"/>
                  </a:lnTo>
                  <a:lnTo>
                    <a:pt x="922" y="218"/>
                  </a:lnTo>
                  <a:lnTo>
                    <a:pt x="914" y="222"/>
                  </a:lnTo>
                  <a:lnTo>
                    <a:pt x="912" y="223"/>
                  </a:lnTo>
                  <a:lnTo>
                    <a:pt x="909" y="226"/>
                  </a:lnTo>
                  <a:lnTo>
                    <a:pt x="909" y="227"/>
                  </a:lnTo>
                  <a:lnTo>
                    <a:pt x="909" y="229"/>
                  </a:lnTo>
                  <a:lnTo>
                    <a:pt x="913" y="233"/>
                  </a:lnTo>
                  <a:lnTo>
                    <a:pt x="919" y="239"/>
                  </a:lnTo>
                  <a:lnTo>
                    <a:pt x="922" y="241"/>
                  </a:lnTo>
                  <a:lnTo>
                    <a:pt x="926" y="246"/>
                  </a:lnTo>
                  <a:lnTo>
                    <a:pt x="928" y="252"/>
                  </a:lnTo>
                  <a:lnTo>
                    <a:pt x="931" y="258"/>
                  </a:lnTo>
                  <a:lnTo>
                    <a:pt x="931" y="265"/>
                  </a:lnTo>
                  <a:lnTo>
                    <a:pt x="931" y="271"/>
                  </a:lnTo>
                  <a:lnTo>
                    <a:pt x="928" y="274"/>
                  </a:lnTo>
                  <a:lnTo>
                    <a:pt x="927" y="277"/>
                  </a:lnTo>
                  <a:lnTo>
                    <a:pt x="925" y="280"/>
                  </a:lnTo>
                  <a:lnTo>
                    <a:pt x="921" y="283"/>
                  </a:lnTo>
                  <a:lnTo>
                    <a:pt x="913" y="289"/>
                  </a:lnTo>
                  <a:lnTo>
                    <a:pt x="902" y="298"/>
                  </a:lnTo>
                  <a:lnTo>
                    <a:pt x="890" y="311"/>
                  </a:lnTo>
                  <a:lnTo>
                    <a:pt x="877" y="327"/>
                  </a:lnTo>
                  <a:lnTo>
                    <a:pt x="864" y="343"/>
                  </a:lnTo>
                  <a:lnTo>
                    <a:pt x="852" y="362"/>
                  </a:lnTo>
                  <a:lnTo>
                    <a:pt x="840" y="382"/>
                  </a:lnTo>
                  <a:lnTo>
                    <a:pt x="832" y="403"/>
                  </a:lnTo>
                  <a:lnTo>
                    <a:pt x="819" y="441"/>
                  </a:lnTo>
                  <a:lnTo>
                    <a:pt x="812" y="473"/>
                  </a:lnTo>
                  <a:lnTo>
                    <a:pt x="808" y="486"/>
                  </a:lnTo>
                  <a:lnTo>
                    <a:pt x="802" y="499"/>
                  </a:lnTo>
                  <a:lnTo>
                    <a:pt x="800" y="505"/>
                  </a:lnTo>
                  <a:lnTo>
                    <a:pt x="795" y="511"/>
                  </a:lnTo>
                  <a:lnTo>
                    <a:pt x="791" y="517"/>
                  </a:lnTo>
                  <a:lnTo>
                    <a:pt x="786" y="523"/>
                  </a:lnTo>
                  <a:lnTo>
                    <a:pt x="776" y="533"/>
                  </a:lnTo>
                  <a:lnTo>
                    <a:pt x="771" y="543"/>
                  </a:lnTo>
                  <a:lnTo>
                    <a:pt x="769" y="546"/>
                  </a:lnTo>
                  <a:lnTo>
                    <a:pt x="769" y="551"/>
                  </a:lnTo>
                  <a:lnTo>
                    <a:pt x="769" y="554"/>
                  </a:lnTo>
                  <a:lnTo>
                    <a:pt x="769" y="557"/>
                  </a:lnTo>
                  <a:lnTo>
                    <a:pt x="770" y="558"/>
                  </a:lnTo>
                  <a:lnTo>
                    <a:pt x="772" y="561"/>
                  </a:lnTo>
                  <a:lnTo>
                    <a:pt x="775" y="562"/>
                  </a:lnTo>
                  <a:lnTo>
                    <a:pt x="777" y="562"/>
                  </a:lnTo>
                  <a:lnTo>
                    <a:pt x="780" y="561"/>
                  </a:lnTo>
                  <a:lnTo>
                    <a:pt x="783" y="560"/>
                  </a:lnTo>
                  <a:lnTo>
                    <a:pt x="787" y="558"/>
                  </a:lnTo>
                  <a:lnTo>
                    <a:pt x="790" y="555"/>
                  </a:lnTo>
                  <a:lnTo>
                    <a:pt x="796" y="550"/>
                  </a:lnTo>
                  <a:lnTo>
                    <a:pt x="802" y="546"/>
                  </a:lnTo>
                  <a:lnTo>
                    <a:pt x="806" y="545"/>
                  </a:lnTo>
                  <a:lnTo>
                    <a:pt x="809" y="546"/>
                  </a:lnTo>
                  <a:lnTo>
                    <a:pt x="810" y="550"/>
                  </a:lnTo>
                  <a:lnTo>
                    <a:pt x="813" y="555"/>
                  </a:lnTo>
                  <a:lnTo>
                    <a:pt x="813" y="562"/>
                  </a:lnTo>
                  <a:lnTo>
                    <a:pt x="813" y="569"/>
                  </a:lnTo>
                  <a:lnTo>
                    <a:pt x="813" y="574"/>
                  </a:lnTo>
                  <a:lnTo>
                    <a:pt x="812" y="579"/>
                  </a:lnTo>
                  <a:lnTo>
                    <a:pt x="810" y="582"/>
                  </a:lnTo>
                  <a:lnTo>
                    <a:pt x="808" y="587"/>
                  </a:lnTo>
                  <a:lnTo>
                    <a:pt x="801" y="594"/>
                  </a:lnTo>
                  <a:lnTo>
                    <a:pt x="794" y="601"/>
                  </a:lnTo>
                  <a:lnTo>
                    <a:pt x="775" y="614"/>
                  </a:lnTo>
                  <a:lnTo>
                    <a:pt x="756" y="625"/>
                  </a:lnTo>
                  <a:lnTo>
                    <a:pt x="747" y="628"/>
                  </a:lnTo>
                  <a:lnTo>
                    <a:pt x="739" y="628"/>
                  </a:lnTo>
                  <a:lnTo>
                    <a:pt x="732" y="628"/>
                  </a:lnTo>
                  <a:lnTo>
                    <a:pt x="724" y="627"/>
                  </a:lnTo>
                  <a:lnTo>
                    <a:pt x="715" y="627"/>
                  </a:lnTo>
                  <a:lnTo>
                    <a:pt x="706" y="628"/>
                  </a:lnTo>
                  <a:lnTo>
                    <a:pt x="694" y="632"/>
                  </a:lnTo>
                  <a:lnTo>
                    <a:pt x="682" y="639"/>
                  </a:lnTo>
                  <a:lnTo>
                    <a:pt x="670" y="649"/>
                  </a:lnTo>
                  <a:lnTo>
                    <a:pt x="660" y="656"/>
                  </a:lnTo>
                  <a:lnTo>
                    <a:pt x="651" y="664"/>
                  </a:lnTo>
                  <a:lnTo>
                    <a:pt x="644" y="671"/>
                  </a:lnTo>
                  <a:lnTo>
                    <a:pt x="638" y="678"/>
                  </a:lnTo>
                  <a:lnTo>
                    <a:pt x="635" y="686"/>
                  </a:lnTo>
                  <a:lnTo>
                    <a:pt x="632" y="693"/>
                  </a:lnTo>
                  <a:lnTo>
                    <a:pt x="630" y="700"/>
                  </a:lnTo>
                  <a:lnTo>
                    <a:pt x="629" y="714"/>
                  </a:lnTo>
                  <a:lnTo>
                    <a:pt x="626" y="725"/>
                  </a:lnTo>
                  <a:lnTo>
                    <a:pt x="625" y="730"/>
                  </a:lnTo>
                  <a:lnTo>
                    <a:pt x="623" y="734"/>
                  </a:lnTo>
                  <a:lnTo>
                    <a:pt x="619" y="738"/>
                  </a:lnTo>
                  <a:lnTo>
                    <a:pt x="614" y="741"/>
                  </a:lnTo>
                  <a:lnTo>
                    <a:pt x="608" y="745"/>
                  </a:lnTo>
                  <a:lnTo>
                    <a:pt x="601" y="747"/>
                  </a:lnTo>
                  <a:lnTo>
                    <a:pt x="593" y="750"/>
                  </a:lnTo>
                  <a:lnTo>
                    <a:pt x="586" y="750"/>
                  </a:lnTo>
                  <a:lnTo>
                    <a:pt x="579" y="750"/>
                  </a:lnTo>
                  <a:lnTo>
                    <a:pt x="573" y="749"/>
                  </a:lnTo>
                  <a:lnTo>
                    <a:pt x="570" y="747"/>
                  </a:lnTo>
                  <a:lnTo>
                    <a:pt x="568" y="746"/>
                  </a:lnTo>
                  <a:lnTo>
                    <a:pt x="568" y="744"/>
                  </a:lnTo>
                  <a:lnTo>
                    <a:pt x="567" y="741"/>
                  </a:lnTo>
                  <a:lnTo>
                    <a:pt x="568" y="738"/>
                  </a:lnTo>
                  <a:lnTo>
                    <a:pt x="572" y="734"/>
                  </a:lnTo>
                  <a:lnTo>
                    <a:pt x="575" y="731"/>
                  </a:lnTo>
                  <a:lnTo>
                    <a:pt x="579" y="728"/>
                  </a:lnTo>
                  <a:lnTo>
                    <a:pt x="582" y="725"/>
                  </a:lnTo>
                  <a:lnTo>
                    <a:pt x="585" y="722"/>
                  </a:lnTo>
                  <a:lnTo>
                    <a:pt x="585" y="719"/>
                  </a:lnTo>
                  <a:lnTo>
                    <a:pt x="583" y="715"/>
                  </a:lnTo>
                  <a:lnTo>
                    <a:pt x="581" y="711"/>
                  </a:lnTo>
                  <a:lnTo>
                    <a:pt x="577" y="708"/>
                  </a:lnTo>
                  <a:lnTo>
                    <a:pt x="574" y="706"/>
                  </a:lnTo>
                  <a:lnTo>
                    <a:pt x="570" y="706"/>
                  </a:lnTo>
                  <a:lnTo>
                    <a:pt x="566" y="707"/>
                  </a:lnTo>
                  <a:lnTo>
                    <a:pt x="561" y="711"/>
                  </a:lnTo>
                  <a:lnTo>
                    <a:pt x="555" y="716"/>
                  </a:lnTo>
                  <a:lnTo>
                    <a:pt x="550" y="725"/>
                  </a:lnTo>
                  <a:lnTo>
                    <a:pt x="544" y="733"/>
                  </a:lnTo>
                  <a:lnTo>
                    <a:pt x="538" y="740"/>
                  </a:lnTo>
                  <a:lnTo>
                    <a:pt x="532" y="745"/>
                  </a:lnTo>
                  <a:lnTo>
                    <a:pt x="526" y="747"/>
                  </a:lnTo>
                  <a:lnTo>
                    <a:pt x="520" y="750"/>
                  </a:lnTo>
                  <a:lnTo>
                    <a:pt x="514" y="750"/>
                  </a:lnTo>
                  <a:lnTo>
                    <a:pt x="510" y="749"/>
                  </a:lnTo>
                  <a:lnTo>
                    <a:pt x="505" y="747"/>
                  </a:lnTo>
                  <a:lnTo>
                    <a:pt x="500" y="745"/>
                  </a:lnTo>
                  <a:lnTo>
                    <a:pt x="494" y="744"/>
                  </a:lnTo>
                  <a:lnTo>
                    <a:pt x="490" y="744"/>
                  </a:lnTo>
                  <a:lnTo>
                    <a:pt x="485" y="744"/>
                  </a:lnTo>
                  <a:lnTo>
                    <a:pt x="480" y="746"/>
                  </a:lnTo>
                  <a:lnTo>
                    <a:pt x="475" y="749"/>
                  </a:lnTo>
                  <a:lnTo>
                    <a:pt x="472" y="752"/>
                  </a:lnTo>
                  <a:lnTo>
                    <a:pt x="468" y="758"/>
                  </a:lnTo>
                  <a:lnTo>
                    <a:pt x="465" y="764"/>
                  </a:lnTo>
                  <a:lnTo>
                    <a:pt x="462" y="771"/>
                  </a:lnTo>
                  <a:lnTo>
                    <a:pt x="461" y="777"/>
                  </a:lnTo>
                  <a:lnTo>
                    <a:pt x="460" y="783"/>
                  </a:lnTo>
                  <a:lnTo>
                    <a:pt x="461" y="788"/>
                  </a:lnTo>
                  <a:lnTo>
                    <a:pt x="462" y="793"/>
                  </a:lnTo>
                  <a:lnTo>
                    <a:pt x="465" y="797"/>
                  </a:lnTo>
                  <a:lnTo>
                    <a:pt x="468" y="800"/>
                  </a:lnTo>
                  <a:lnTo>
                    <a:pt x="472" y="803"/>
                  </a:lnTo>
                  <a:lnTo>
                    <a:pt x="474" y="807"/>
                  </a:lnTo>
                  <a:lnTo>
                    <a:pt x="476" y="809"/>
                  </a:lnTo>
                  <a:lnTo>
                    <a:pt x="476" y="813"/>
                  </a:lnTo>
                  <a:lnTo>
                    <a:pt x="476" y="816"/>
                  </a:lnTo>
                  <a:lnTo>
                    <a:pt x="475" y="819"/>
                  </a:lnTo>
                  <a:lnTo>
                    <a:pt x="472" y="821"/>
                  </a:lnTo>
                  <a:lnTo>
                    <a:pt x="469" y="823"/>
                  </a:lnTo>
                  <a:lnTo>
                    <a:pt x="465" y="825"/>
                  </a:lnTo>
                  <a:lnTo>
                    <a:pt x="461" y="825"/>
                  </a:lnTo>
                  <a:lnTo>
                    <a:pt x="457" y="825"/>
                  </a:lnTo>
                  <a:lnTo>
                    <a:pt x="453" y="825"/>
                  </a:lnTo>
                  <a:lnTo>
                    <a:pt x="444" y="821"/>
                  </a:lnTo>
                  <a:lnTo>
                    <a:pt x="434" y="816"/>
                  </a:lnTo>
                  <a:lnTo>
                    <a:pt x="429" y="814"/>
                  </a:lnTo>
                  <a:lnTo>
                    <a:pt x="425" y="813"/>
                  </a:lnTo>
                  <a:lnTo>
                    <a:pt x="422" y="813"/>
                  </a:lnTo>
                  <a:lnTo>
                    <a:pt x="419" y="813"/>
                  </a:lnTo>
                  <a:lnTo>
                    <a:pt x="417" y="814"/>
                  </a:lnTo>
                  <a:lnTo>
                    <a:pt x="416" y="816"/>
                  </a:lnTo>
                  <a:lnTo>
                    <a:pt x="416" y="819"/>
                  </a:lnTo>
                  <a:lnTo>
                    <a:pt x="416" y="823"/>
                  </a:lnTo>
                  <a:lnTo>
                    <a:pt x="415" y="832"/>
                  </a:lnTo>
                  <a:lnTo>
                    <a:pt x="413" y="840"/>
                  </a:lnTo>
                  <a:lnTo>
                    <a:pt x="412" y="842"/>
                  </a:lnTo>
                  <a:lnTo>
                    <a:pt x="410" y="845"/>
                  </a:lnTo>
                  <a:lnTo>
                    <a:pt x="406" y="846"/>
                  </a:lnTo>
                  <a:lnTo>
                    <a:pt x="404" y="846"/>
                  </a:lnTo>
                  <a:lnTo>
                    <a:pt x="397" y="831"/>
                  </a:lnTo>
                  <a:lnTo>
                    <a:pt x="388" y="814"/>
                  </a:lnTo>
                  <a:lnTo>
                    <a:pt x="384" y="814"/>
                  </a:lnTo>
                  <a:lnTo>
                    <a:pt x="379" y="816"/>
                  </a:lnTo>
                  <a:lnTo>
                    <a:pt x="374" y="820"/>
                  </a:lnTo>
                  <a:lnTo>
                    <a:pt x="369" y="823"/>
                  </a:lnTo>
                  <a:lnTo>
                    <a:pt x="367" y="826"/>
                  </a:lnTo>
                  <a:lnTo>
                    <a:pt x="365" y="826"/>
                  </a:lnTo>
                  <a:lnTo>
                    <a:pt x="362" y="827"/>
                  </a:lnTo>
                  <a:lnTo>
                    <a:pt x="360" y="826"/>
                  </a:lnTo>
                  <a:lnTo>
                    <a:pt x="358" y="825"/>
                  </a:lnTo>
                  <a:lnTo>
                    <a:pt x="355" y="822"/>
                  </a:lnTo>
                  <a:lnTo>
                    <a:pt x="353" y="819"/>
                  </a:lnTo>
                  <a:lnTo>
                    <a:pt x="352" y="813"/>
                  </a:lnTo>
                  <a:lnTo>
                    <a:pt x="349" y="808"/>
                  </a:lnTo>
                  <a:lnTo>
                    <a:pt x="346" y="803"/>
                  </a:lnTo>
                  <a:lnTo>
                    <a:pt x="343" y="798"/>
                  </a:lnTo>
                  <a:lnTo>
                    <a:pt x="340" y="795"/>
                  </a:lnTo>
                  <a:lnTo>
                    <a:pt x="331" y="790"/>
                  </a:lnTo>
                  <a:lnTo>
                    <a:pt x="323" y="787"/>
                  </a:lnTo>
                  <a:lnTo>
                    <a:pt x="314" y="784"/>
                  </a:lnTo>
                  <a:lnTo>
                    <a:pt x="303" y="783"/>
                  </a:lnTo>
                  <a:lnTo>
                    <a:pt x="292" y="783"/>
                  </a:lnTo>
                  <a:lnTo>
                    <a:pt x="281" y="784"/>
                  </a:lnTo>
                  <a:lnTo>
                    <a:pt x="262" y="787"/>
                  </a:lnTo>
                  <a:lnTo>
                    <a:pt x="247" y="789"/>
                  </a:lnTo>
                  <a:lnTo>
                    <a:pt x="240" y="789"/>
                  </a:lnTo>
                  <a:lnTo>
                    <a:pt x="234" y="788"/>
                  </a:lnTo>
                  <a:lnTo>
                    <a:pt x="228" y="784"/>
                  </a:lnTo>
                  <a:lnTo>
                    <a:pt x="222" y="778"/>
                  </a:lnTo>
                  <a:lnTo>
                    <a:pt x="213" y="766"/>
                  </a:lnTo>
                  <a:lnTo>
                    <a:pt x="204" y="759"/>
                  </a:lnTo>
                  <a:lnTo>
                    <a:pt x="201" y="757"/>
                  </a:lnTo>
                  <a:lnTo>
                    <a:pt x="195" y="756"/>
                  </a:lnTo>
                  <a:lnTo>
                    <a:pt x="188" y="756"/>
                  </a:lnTo>
                  <a:lnTo>
                    <a:pt x="177" y="757"/>
                  </a:lnTo>
                  <a:lnTo>
                    <a:pt x="167" y="758"/>
                  </a:lnTo>
                  <a:lnTo>
                    <a:pt x="159" y="757"/>
                  </a:lnTo>
                  <a:lnTo>
                    <a:pt x="153" y="756"/>
                  </a:lnTo>
                  <a:lnTo>
                    <a:pt x="148" y="753"/>
                  </a:lnTo>
                  <a:lnTo>
                    <a:pt x="141" y="746"/>
                  </a:lnTo>
                  <a:lnTo>
                    <a:pt x="136" y="739"/>
                  </a:lnTo>
                  <a:lnTo>
                    <a:pt x="134" y="737"/>
                  </a:lnTo>
                  <a:lnTo>
                    <a:pt x="132" y="734"/>
                  </a:lnTo>
                  <a:lnTo>
                    <a:pt x="128" y="732"/>
                  </a:lnTo>
                  <a:lnTo>
                    <a:pt x="125" y="731"/>
                  </a:lnTo>
                  <a:lnTo>
                    <a:pt x="115" y="730"/>
                  </a:lnTo>
                  <a:lnTo>
                    <a:pt x="107" y="728"/>
                  </a:lnTo>
                  <a:lnTo>
                    <a:pt x="102" y="727"/>
                  </a:lnTo>
                  <a:lnTo>
                    <a:pt x="97" y="725"/>
                  </a:lnTo>
                  <a:lnTo>
                    <a:pt x="94" y="721"/>
                  </a:lnTo>
                  <a:lnTo>
                    <a:pt x="91" y="718"/>
                  </a:lnTo>
                  <a:lnTo>
                    <a:pt x="88" y="714"/>
                  </a:lnTo>
                  <a:lnTo>
                    <a:pt x="87" y="711"/>
                  </a:lnTo>
                  <a:lnTo>
                    <a:pt x="85" y="706"/>
                  </a:lnTo>
                  <a:lnTo>
                    <a:pt x="84" y="702"/>
                  </a:lnTo>
                  <a:lnTo>
                    <a:pt x="84" y="696"/>
                  </a:lnTo>
                  <a:lnTo>
                    <a:pt x="81" y="690"/>
                  </a:lnTo>
                  <a:lnTo>
                    <a:pt x="78" y="688"/>
                  </a:lnTo>
                  <a:lnTo>
                    <a:pt x="76" y="688"/>
                  </a:lnTo>
                  <a:lnTo>
                    <a:pt x="72" y="690"/>
                  </a:lnTo>
                  <a:lnTo>
                    <a:pt x="68" y="694"/>
                  </a:lnTo>
                  <a:lnTo>
                    <a:pt x="63" y="699"/>
                  </a:lnTo>
                  <a:lnTo>
                    <a:pt x="56" y="701"/>
                  </a:lnTo>
                  <a:lnTo>
                    <a:pt x="47" y="702"/>
                  </a:lnTo>
                  <a:lnTo>
                    <a:pt x="40" y="701"/>
                  </a:lnTo>
                  <a:lnTo>
                    <a:pt x="35" y="700"/>
                  </a:lnTo>
                  <a:lnTo>
                    <a:pt x="32" y="699"/>
                  </a:lnTo>
                  <a:lnTo>
                    <a:pt x="29" y="696"/>
                  </a:lnTo>
                  <a:lnTo>
                    <a:pt x="27" y="693"/>
                  </a:lnTo>
                  <a:lnTo>
                    <a:pt x="25" y="689"/>
                  </a:lnTo>
                  <a:lnTo>
                    <a:pt x="22" y="684"/>
                  </a:lnTo>
                  <a:lnTo>
                    <a:pt x="22" y="680"/>
                  </a:lnTo>
                  <a:lnTo>
                    <a:pt x="22" y="675"/>
                  </a:lnTo>
                  <a:lnTo>
                    <a:pt x="25" y="661"/>
                  </a:lnTo>
                  <a:lnTo>
                    <a:pt x="27" y="649"/>
                  </a:lnTo>
                  <a:lnTo>
                    <a:pt x="31" y="639"/>
                  </a:lnTo>
                  <a:lnTo>
                    <a:pt x="33" y="630"/>
                  </a:lnTo>
                  <a:lnTo>
                    <a:pt x="35" y="623"/>
                  </a:lnTo>
                  <a:lnTo>
                    <a:pt x="35" y="617"/>
                  </a:lnTo>
                  <a:lnTo>
                    <a:pt x="35" y="611"/>
                  </a:lnTo>
                  <a:lnTo>
                    <a:pt x="33" y="606"/>
                  </a:lnTo>
                  <a:lnTo>
                    <a:pt x="31" y="601"/>
                  </a:lnTo>
                  <a:lnTo>
                    <a:pt x="27" y="596"/>
                  </a:lnTo>
                  <a:lnTo>
                    <a:pt x="24" y="592"/>
                  </a:lnTo>
                  <a:lnTo>
                    <a:pt x="18" y="587"/>
                  </a:lnTo>
                  <a:close/>
                </a:path>
              </a:pathLst>
            </a:custGeom>
            <a:grpFill/>
            <a:ln w="3175" cmpd="sng">
              <a:solidFill>
                <a:schemeClr val="bg1"/>
              </a:solidFill>
              <a:round/>
              <a:headEnd/>
              <a:tailEnd/>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1044975" eaLnBrk="1" fontAlgn="auto" latinLnBrk="0" hangingPunct="1">
                <a:lnSpc>
                  <a:spcPct val="100000"/>
                </a:lnSpc>
                <a:spcBef>
                  <a:spcPts val="0"/>
                </a:spcBef>
                <a:spcAft>
                  <a:spcPts val="0"/>
                </a:spcAft>
                <a:buClrTx/>
                <a:buSzTx/>
                <a:buFontTx/>
                <a:buNone/>
                <a:tabLst/>
                <a:defRPr/>
              </a:pPr>
              <a:endParaRPr kumimoji="0" lang="zh-CN" altLang="en-US" sz="2100" b="0" i="0" u="none" strike="noStrike" kern="0" cap="none" spc="0" normalizeH="0" baseline="0" noProof="0" smtClean="0">
                <a:ln>
                  <a:noFill/>
                </a:ln>
                <a:solidFill>
                  <a:srgbClr val="464646"/>
                </a:solidFill>
                <a:effectLst/>
                <a:uLnTx/>
                <a:uFillTx/>
                <a:latin typeface="Segoe UI"/>
                <a:ea typeface="微软雅黑"/>
              </a:endParaRPr>
            </a:p>
          </p:txBody>
        </p:sp>
        <p:sp>
          <p:nvSpPr>
            <p:cNvPr id="48" name="矩形 47"/>
            <p:cNvSpPr/>
            <p:nvPr/>
          </p:nvSpPr>
          <p:spPr>
            <a:xfrm>
              <a:off x="7841467" y="4975097"/>
              <a:ext cx="6125" cy="6125"/>
            </a:xfrm>
            <a:prstGeom prst="rect">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aphicFrame>
        <p:nvGraphicFramePr>
          <p:cNvPr id="49" name="图表 48"/>
          <p:cNvGraphicFramePr/>
          <p:nvPr>
            <p:extLst>
              <p:ext uri="{D42A27DB-BD31-4B8C-83A1-F6EECF244321}">
                <p14:modId xmlns:p14="http://schemas.microsoft.com/office/powerpoint/2010/main" val="3017392470"/>
              </p:ext>
            </p:extLst>
          </p:nvPr>
        </p:nvGraphicFramePr>
        <p:xfrm>
          <a:off x="467544" y="2502885"/>
          <a:ext cx="7858180" cy="3278182"/>
        </p:xfrm>
        <a:graphic>
          <a:graphicData uri="http://schemas.openxmlformats.org/drawingml/2006/chart">
            <c:chart xmlns:c="http://schemas.openxmlformats.org/drawingml/2006/chart" xmlns:r="http://schemas.openxmlformats.org/officeDocument/2006/relationships" r:id="rId2"/>
          </a:graphicData>
        </a:graphic>
      </p:graphicFrame>
      <p:sp>
        <p:nvSpPr>
          <p:cNvPr id="50" name="TextBox 9"/>
          <p:cNvSpPr txBox="1"/>
          <p:nvPr/>
        </p:nvSpPr>
        <p:spPr>
          <a:xfrm>
            <a:off x="319957" y="1756944"/>
            <a:ext cx="1857388" cy="400110"/>
          </a:xfrm>
          <a:prstGeom prst="rect">
            <a:avLst/>
          </a:prstGeom>
          <a:noFill/>
        </p:spPr>
        <p:txBody>
          <a:bodyPr wrap="square" rtlCol="0">
            <a:spAutoFit/>
          </a:bodyPr>
          <a:lstStyle/>
          <a:p>
            <a:r>
              <a:rPr lang="zh-CN" altLang="en-US" sz="2000" b="1" dirty="0" smtClean="0">
                <a:solidFill>
                  <a:schemeClr val="bg2"/>
                </a:solidFill>
                <a:latin typeface="微软雅黑" pitchFamily="34" charset="-122"/>
                <a:ea typeface="微软雅黑" pitchFamily="34" charset="-122"/>
              </a:rPr>
              <a:t>用户组成结构</a:t>
            </a:r>
            <a:endParaRPr lang="zh-CN" altLang="en-US" sz="2000" b="1" dirty="0">
              <a:solidFill>
                <a:schemeClr val="bg2"/>
              </a:solidFill>
              <a:latin typeface="微软雅黑" pitchFamily="34" charset="-122"/>
              <a:ea typeface="微软雅黑" pitchFamily="34" charset="-122"/>
            </a:endParaRPr>
          </a:p>
        </p:txBody>
      </p:sp>
      <p:pic>
        <p:nvPicPr>
          <p:cNvPr id="70" name="图片 6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90233" y="744575"/>
            <a:ext cx="1363267" cy="542681"/>
          </a:xfrm>
          <a:prstGeom prst="rect">
            <a:avLst/>
          </a:prstGeom>
        </p:spPr>
      </p:pic>
      <p:sp>
        <p:nvSpPr>
          <p:cNvPr id="3" name="矩形 2"/>
          <p:cNvSpPr/>
          <p:nvPr/>
        </p:nvSpPr>
        <p:spPr>
          <a:xfrm>
            <a:off x="6028422" y="3593382"/>
            <a:ext cx="902811" cy="307777"/>
          </a:xfrm>
          <a:prstGeom prst="rect">
            <a:avLst/>
          </a:prstGeom>
        </p:spPr>
        <p:txBody>
          <a:bodyPr wrap="none">
            <a:spAutoFit/>
          </a:bodyPr>
          <a:lstStyle/>
          <a:p>
            <a:r>
              <a:rPr lang="zh-CN" altLang="en-US" sz="1400" dirty="0">
                <a:solidFill>
                  <a:schemeClr val="bg1"/>
                </a:solidFill>
                <a:latin typeface="微软雅黑" pitchFamily="34" charset="-122"/>
                <a:ea typeface="微软雅黑" pitchFamily="34" charset="-122"/>
              </a:rPr>
              <a:t>较难触达</a:t>
            </a:r>
          </a:p>
        </p:txBody>
      </p:sp>
      <p:grpSp>
        <p:nvGrpSpPr>
          <p:cNvPr id="52" name="组合 51"/>
          <p:cNvGrpSpPr/>
          <p:nvPr/>
        </p:nvGrpSpPr>
        <p:grpSpPr>
          <a:xfrm>
            <a:off x="387351" y="2614615"/>
            <a:ext cx="8367717" cy="1628776"/>
            <a:chOff x="387351" y="2614615"/>
            <a:chExt cx="8367717" cy="1628776"/>
          </a:xfrm>
          <a:solidFill>
            <a:srgbClr val="000000">
              <a:alpha val="5882"/>
            </a:srgbClr>
          </a:solidFill>
        </p:grpSpPr>
        <p:sp>
          <p:nvSpPr>
            <p:cNvPr id="53" name="Rectangle 5"/>
            <p:cNvSpPr>
              <a:spLocks noChangeArrowheads="1"/>
            </p:cNvSpPr>
            <p:nvPr/>
          </p:nvSpPr>
          <p:spPr bwMode="auto">
            <a:xfrm>
              <a:off x="7045330" y="3060703"/>
              <a:ext cx="33338" cy="7207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6"/>
            <p:cNvSpPr>
              <a:spLocks/>
            </p:cNvSpPr>
            <p:nvPr/>
          </p:nvSpPr>
          <p:spPr bwMode="auto">
            <a:xfrm>
              <a:off x="8148643" y="3144840"/>
              <a:ext cx="198438" cy="179388"/>
            </a:xfrm>
            <a:custGeom>
              <a:avLst/>
              <a:gdLst>
                <a:gd name="T0" fmla="*/ 125 w 125"/>
                <a:gd name="T1" fmla="*/ 113 h 113"/>
                <a:gd name="T2" fmla="*/ 62 w 125"/>
                <a:gd name="T3" fmla="*/ 0 h 113"/>
                <a:gd name="T4" fmla="*/ 0 w 125"/>
                <a:gd name="T5" fmla="*/ 0 h 113"/>
                <a:gd name="T6" fmla="*/ 62 w 125"/>
                <a:gd name="T7" fmla="*/ 113 h 113"/>
                <a:gd name="T8" fmla="*/ 125 w 125"/>
                <a:gd name="T9" fmla="*/ 113 h 113"/>
              </a:gdLst>
              <a:ahLst/>
              <a:cxnLst>
                <a:cxn ang="0">
                  <a:pos x="T0" y="T1"/>
                </a:cxn>
                <a:cxn ang="0">
                  <a:pos x="T2" y="T3"/>
                </a:cxn>
                <a:cxn ang="0">
                  <a:pos x="T4" y="T5"/>
                </a:cxn>
                <a:cxn ang="0">
                  <a:pos x="T6" y="T7"/>
                </a:cxn>
                <a:cxn ang="0">
                  <a:pos x="T8" y="T9"/>
                </a:cxn>
              </a:cxnLst>
              <a:rect l="0" t="0" r="r" b="b"/>
              <a:pathLst>
                <a:path w="125" h="113">
                  <a:moveTo>
                    <a:pt x="125" y="113"/>
                  </a:moveTo>
                  <a:lnTo>
                    <a:pt x="62" y="0"/>
                  </a:lnTo>
                  <a:lnTo>
                    <a:pt x="0" y="0"/>
                  </a:lnTo>
                  <a:lnTo>
                    <a:pt x="62" y="113"/>
                  </a:lnTo>
                  <a:lnTo>
                    <a:pt x="125"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7"/>
            <p:cNvSpPr>
              <a:spLocks/>
            </p:cNvSpPr>
            <p:nvPr/>
          </p:nvSpPr>
          <p:spPr bwMode="auto">
            <a:xfrm>
              <a:off x="8515355" y="3144840"/>
              <a:ext cx="195263" cy="179388"/>
            </a:xfrm>
            <a:custGeom>
              <a:avLst/>
              <a:gdLst>
                <a:gd name="T0" fmla="*/ 123 w 123"/>
                <a:gd name="T1" fmla="*/ 0 h 113"/>
                <a:gd name="T2" fmla="*/ 61 w 123"/>
                <a:gd name="T3" fmla="*/ 0 h 113"/>
                <a:gd name="T4" fmla="*/ 0 w 123"/>
                <a:gd name="T5" fmla="*/ 113 h 113"/>
                <a:gd name="T6" fmla="*/ 62 w 123"/>
                <a:gd name="T7" fmla="*/ 113 h 113"/>
                <a:gd name="T8" fmla="*/ 123 w 123"/>
                <a:gd name="T9" fmla="*/ 0 h 113"/>
              </a:gdLst>
              <a:ahLst/>
              <a:cxnLst>
                <a:cxn ang="0">
                  <a:pos x="T0" y="T1"/>
                </a:cxn>
                <a:cxn ang="0">
                  <a:pos x="T2" y="T3"/>
                </a:cxn>
                <a:cxn ang="0">
                  <a:pos x="T4" y="T5"/>
                </a:cxn>
                <a:cxn ang="0">
                  <a:pos x="T6" y="T7"/>
                </a:cxn>
                <a:cxn ang="0">
                  <a:pos x="T8" y="T9"/>
                </a:cxn>
              </a:cxnLst>
              <a:rect l="0" t="0" r="r" b="b"/>
              <a:pathLst>
                <a:path w="123" h="113">
                  <a:moveTo>
                    <a:pt x="123" y="0"/>
                  </a:moveTo>
                  <a:lnTo>
                    <a:pt x="61" y="0"/>
                  </a:lnTo>
                  <a:lnTo>
                    <a:pt x="0" y="113"/>
                  </a:lnTo>
                  <a:lnTo>
                    <a:pt x="62" y="113"/>
                  </a:lnTo>
                  <a:lnTo>
                    <a:pt x="1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8"/>
            <p:cNvSpPr>
              <a:spLocks/>
            </p:cNvSpPr>
            <p:nvPr/>
          </p:nvSpPr>
          <p:spPr bwMode="auto">
            <a:xfrm>
              <a:off x="8107368" y="3103565"/>
              <a:ext cx="647700" cy="647700"/>
            </a:xfrm>
            <a:custGeom>
              <a:avLst/>
              <a:gdLst>
                <a:gd name="T0" fmla="*/ 298 w 408"/>
                <a:gd name="T1" fmla="*/ 365 h 408"/>
                <a:gd name="T2" fmla="*/ 298 w 408"/>
                <a:gd name="T3" fmla="*/ 204 h 408"/>
                <a:gd name="T4" fmla="*/ 391 w 408"/>
                <a:gd name="T5" fmla="*/ 204 h 408"/>
                <a:gd name="T6" fmla="*/ 398 w 408"/>
                <a:gd name="T7" fmla="*/ 160 h 408"/>
                <a:gd name="T8" fmla="*/ 234 w 408"/>
                <a:gd name="T9" fmla="*/ 160 h 408"/>
                <a:gd name="T10" fmla="*/ 234 w 408"/>
                <a:gd name="T11" fmla="*/ 0 h 408"/>
                <a:gd name="T12" fmla="*/ 172 w 408"/>
                <a:gd name="T13" fmla="*/ 0 h 408"/>
                <a:gd name="T14" fmla="*/ 172 w 408"/>
                <a:gd name="T15" fmla="*/ 160 h 408"/>
                <a:gd name="T16" fmla="*/ 18 w 408"/>
                <a:gd name="T17" fmla="*/ 160 h 408"/>
                <a:gd name="T18" fmla="*/ 9 w 408"/>
                <a:gd name="T19" fmla="*/ 204 h 408"/>
                <a:gd name="T20" fmla="*/ 111 w 408"/>
                <a:gd name="T21" fmla="*/ 204 h 408"/>
                <a:gd name="T22" fmla="*/ 0 w 408"/>
                <a:gd name="T23" fmla="*/ 408 h 408"/>
                <a:gd name="T24" fmla="*/ 62 w 408"/>
                <a:gd name="T25" fmla="*/ 408 h 408"/>
                <a:gd name="T26" fmla="*/ 173 w 408"/>
                <a:gd name="T27" fmla="*/ 204 h 408"/>
                <a:gd name="T28" fmla="*/ 234 w 408"/>
                <a:gd name="T29" fmla="*/ 204 h 408"/>
                <a:gd name="T30" fmla="*/ 234 w 408"/>
                <a:gd name="T31" fmla="*/ 365 h 408"/>
                <a:gd name="T32" fmla="*/ 234 w 408"/>
                <a:gd name="T33" fmla="*/ 408 h 408"/>
                <a:gd name="T34" fmla="*/ 298 w 408"/>
                <a:gd name="T35" fmla="*/ 408 h 408"/>
                <a:gd name="T36" fmla="*/ 397 w 408"/>
                <a:gd name="T37" fmla="*/ 408 h 408"/>
                <a:gd name="T38" fmla="*/ 408 w 408"/>
                <a:gd name="T39" fmla="*/ 365 h 408"/>
                <a:gd name="T40" fmla="*/ 298 w 408"/>
                <a:gd name="T41" fmla="*/ 365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8" h="408">
                  <a:moveTo>
                    <a:pt x="298" y="365"/>
                  </a:moveTo>
                  <a:lnTo>
                    <a:pt x="298" y="204"/>
                  </a:lnTo>
                  <a:lnTo>
                    <a:pt x="391" y="204"/>
                  </a:lnTo>
                  <a:lnTo>
                    <a:pt x="398" y="160"/>
                  </a:lnTo>
                  <a:lnTo>
                    <a:pt x="234" y="160"/>
                  </a:lnTo>
                  <a:lnTo>
                    <a:pt x="234" y="0"/>
                  </a:lnTo>
                  <a:lnTo>
                    <a:pt x="172" y="0"/>
                  </a:lnTo>
                  <a:lnTo>
                    <a:pt x="172" y="160"/>
                  </a:lnTo>
                  <a:lnTo>
                    <a:pt x="18" y="160"/>
                  </a:lnTo>
                  <a:lnTo>
                    <a:pt x="9" y="204"/>
                  </a:lnTo>
                  <a:lnTo>
                    <a:pt x="111" y="204"/>
                  </a:lnTo>
                  <a:lnTo>
                    <a:pt x="0" y="408"/>
                  </a:lnTo>
                  <a:lnTo>
                    <a:pt x="62" y="408"/>
                  </a:lnTo>
                  <a:lnTo>
                    <a:pt x="173" y="204"/>
                  </a:lnTo>
                  <a:lnTo>
                    <a:pt x="234" y="204"/>
                  </a:lnTo>
                  <a:lnTo>
                    <a:pt x="234" y="365"/>
                  </a:lnTo>
                  <a:lnTo>
                    <a:pt x="234" y="408"/>
                  </a:lnTo>
                  <a:lnTo>
                    <a:pt x="298" y="408"/>
                  </a:lnTo>
                  <a:lnTo>
                    <a:pt x="397" y="408"/>
                  </a:lnTo>
                  <a:lnTo>
                    <a:pt x="408" y="365"/>
                  </a:lnTo>
                  <a:lnTo>
                    <a:pt x="298" y="36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9"/>
            <p:cNvSpPr>
              <a:spLocks noEditPoints="1"/>
            </p:cNvSpPr>
            <p:nvPr/>
          </p:nvSpPr>
          <p:spPr bwMode="auto">
            <a:xfrm>
              <a:off x="7578730" y="3103565"/>
              <a:ext cx="461963" cy="647700"/>
            </a:xfrm>
            <a:custGeom>
              <a:avLst/>
              <a:gdLst>
                <a:gd name="T0" fmla="*/ 25 w 291"/>
                <a:gd name="T1" fmla="*/ 0 h 408"/>
                <a:gd name="T2" fmla="*/ 25 w 291"/>
                <a:gd name="T3" fmla="*/ 43 h 408"/>
                <a:gd name="T4" fmla="*/ 81 w 291"/>
                <a:gd name="T5" fmla="*/ 43 h 408"/>
                <a:gd name="T6" fmla="*/ 0 w 291"/>
                <a:gd name="T7" fmla="*/ 408 h 408"/>
                <a:gd name="T8" fmla="*/ 55 w 291"/>
                <a:gd name="T9" fmla="*/ 408 h 408"/>
                <a:gd name="T10" fmla="*/ 88 w 291"/>
                <a:gd name="T11" fmla="*/ 252 h 408"/>
                <a:gd name="T12" fmla="*/ 130 w 291"/>
                <a:gd name="T13" fmla="*/ 298 h 408"/>
                <a:gd name="T14" fmla="*/ 106 w 291"/>
                <a:gd name="T15" fmla="*/ 408 h 408"/>
                <a:gd name="T16" fmla="*/ 160 w 291"/>
                <a:gd name="T17" fmla="*/ 408 h 408"/>
                <a:gd name="T18" fmla="*/ 173 w 291"/>
                <a:gd name="T19" fmla="*/ 346 h 408"/>
                <a:gd name="T20" fmla="*/ 230 w 291"/>
                <a:gd name="T21" fmla="*/ 408 h 408"/>
                <a:gd name="T22" fmla="*/ 291 w 291"/>
                <a:gd name="T23" fmla="*/ 408 h 408"/>
                <a:gd name="T24" fmla="*/ 220 w 291"/>
                <a:gd name="T25" fmla="*/ 328 h 408"/>
                <a:gd name="T26" fmla="*/ 256 w 291"/>
                <a:gd name="T27" fmla="*/ 167 h 408"/>
                <a:gd name="T28" fmla="*/ 256 w 291"/>
                <a:gd name="T29" fmla="*/ 167 h 408"/>
                <a:gd name="T30" fmla="*/ 264 w 291"/>
                <a:gd name="T31" fmla="*/ 130 h 408"/>
                <a:gd name="T32" fmla="*/ 209 w 291"/>
                <a:gd name="T33" fmla="*/ 130 h 408"/>
                <a:gd name="T34" fmla="*/ 238 w 291"/>
                <a:gd name="T35" fmla="*/ 0 h 408"/>
                <a:gd name="T36" fmla="*/ 25 w 291"/>
                <a:gd name="T37" fmla="*/ 0 h 408"/>
                <a:gd name="T38" fmla="*/ 202 w 291"/>
                <a:gd name="T39" fmla="*/ 167 h 408"/>
                <a:gd name="T40" fmla="*/ 177 w 291"/>
                <a:gd name="T41" fmla="*/ 281 h 408"/>
                <a:gd name="T42" fmla="*/ 150 w 291"/>
                <a:gd name="T43" fmla="*/ 252 h 408"/>
                <a:gd name="T44" fmla="*/ 88 w 291"/>
                <a:gd name="T45" fmla="*/ 252 h 408"/>
                <a:gd name="T46" fmla="*/ 135 w 291"/>
                <a:gd name="T47" fmla="*/ 43 h 408"/>
                <a:gd name="T48" fmla="*/ 174 w 291"/>
                <a:gd name="T49" fmla="*/ 43 h 408"/>
                <a:gd name="T50" fmla="*/ 146 w 291"/>
                <a:gd name="T51" fmla="*/ 167 h 408"/>
                <a:gd name="T52" fmla="*/ 202 w 291"/>
                <a:gd name="T53" fmla="*/ 167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1" h="408">
                  <a:moveTo>
                    <a:pt x="25" y="0"/>
                  </a:moveTo>
                  <a:lnTo>
                    <a:pt x="25" y="43"/>
                  </a:lnTo>
                  <a:lnTo>
                    <a:pt x="81" y="43"/>
                  </a:lnTo>
                  <a:lnTo>
                    <a:pt x="0" y="408"/>
                  </a:lnTo>
                  <a:lnTo>
                    <a:pt x="55" y="408"/>
                  </a:lnTo>
                  <a:lnTo>
                    <a:pt x="88" y="252"/>
                  </a:lnTo>
                  <a:lnTo>
                    <a:pt x="130" y="298"/>
                  </a:lnTo>
                  <a:lnTo>
                    <a:pt x="106" y="408"/>
                  </a:lnTo>
                  <a:lnTo>
                    <a:pt x="160" y="408"/>
                  </a:lnTo>
                  <a:lnTo>
                    <a:pt x="173" y="346"/>
                  </a:lnTo>
                  <a:lnTo>
                    <a:pt x="230" y="408"/>
                  </a:lnTo>
                  <a:lnTo>
                    <a:pt x="291" y="408"/>
                  </a:lnTo>
                  <a:lnTo>
                    <a:pt x="220" y="328"/>
                  </a:lnTo>
                  <a:lnTo>
                    <a:pt x="256" y="167"/>
                  </a:lnTo>
                  <a:lnTo>
                    <a:pt x="256" y="167"/>
                  </a:lnTo>
                  <a:lnTo>
                    <a:pt x="264" y="130"/>
                  </a:lnTo>
                  <a:lnTo>
                    <a:pt x="209" y="130"/>
                  </a:lnTo>
                  <a:lnTo>
                    <a:pt x="238" y="0"/>
                  </a:lnTo>
                  <a:lnTo>
                    <a:pt x="25" y="0"/>
                  </a:lnTo>
                  <a:close/>
                  <a:moveTo>
                    <a:pt x="202" y="167"/>
                  </a:moveTo>
                  <a:lnTo>
                    <a:pt x="177" y="281"/>
                  </a:lnTo>
                  <a:lnTo>
                    <a:pt x="150" y="252"/>
                  </a:lnTo>
                  <a:lnTo>
                    <a:pt x="88" y="252"/>
                  </a:lnTo>
                  <a:lnTo>
                    <a:pt x="135" y="43"/>
                  </a:lnTo>
                  <a:lnTo>
                    <a:pt x="174" y="43"/>
                  </a:lnTo>
                  <a:lnTo>
                    <a:pt x="146" y="167"/>
                  </a:lnTo>
                  <a:lnTo>
                    <a:pt x="202" y="16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10"/>
            <p:cNvSpPr>
              <a:spLocks/>
            </p:cNvSpPr>
            <p:nvPr/>
          </p:nvSpPr>
          <p:spPr bwMode="auto">
            <a:xfrm>
              <a:off x="7343780" y="3103565"/>
              <a:ext cx="277813" cy="647700"/>
            </a:xfrm>
            <a:custGeom>
              <a:avLst/>
              <a:gdLst>
                <a:gd name="T0" fmla="*/ 175 w 175"/>
                <a:gd name="T1" fmla="*/ 76 h 408"/>
                <a:gd name="T2" fmla="*/ 118 w 175"/>
                <a:gd name="T3" fmla="*/ 76 h 408"/>
                <a:gd name="T4" fmla="*/ 118 w 175"/>
                <a:gd name="T5" fmla="*/ 0 h 408"/>
                <a:gd name="T6" fmla="*/ 68 w 175"/>
                <a:gd name="T7" fmla="*/ 0 h 408"/>
                <a:gd name="T8" fmla="*/ 68 w 175"/>
                <a:gd name="T9" fmla="*/ 76 h 408"/>
                <a:gd name="T10" fmla="*/ 15 w 175"/>
                <a:gd name="T11" fmla="*/ 76 h 408"/>
                <a:gd name="T12" fmla="*/ 8 w 175"/>
                <a:gd name="T13" fmla="*/ 121 h 408"/>
                <a:gd name="T14" fmla="*/ 44 w 175"/>
                <a:gd name="T15" fmla="*/ 121 h 408"/>
                <a:gd name="T16" fmla="*/ 0 w 175"/>
                <a:gd name="T17" fmla="*/ 303 h 408"/>
                <a:gd name="T18" fmla="*/ 43 w 175"/>
                <a:gd name="T19" fmla="*/ 303 h 408"/>
                <a:gd name="T20" fmla="*/ 68 w 175"/>
                <a:gd name="T21" fmla="*/ 197 h 408"/>
                <a:gd name="T22" fmla="*/ 68 w 175"/>
                <a:gd name="T23" fmla="*/ 408 h 408"/>
                <a:gd name="T24" fmla="*/ 118 w 175"/>
                <a:gd name="T25" fmla="*/ 408 h 408"/>
                <a:gd name="T26" fmla="*/ 118 w 175"/>
                <a:gd name="T27" fmla="*/ 192 h 408"/>
                <a:gd name="T28" fmla="*/ 129 w 175"/>
                <a:gd name="T29" fmla="*/ 227 h 408"/>
                <a:gd name="T30" fmla="*/ 165 w 175"/>
                <a:gd name="T31" fmla="*/ 227 h 408"/>
                <a:gd name="T32" fmla="*/ 128 w 175"/>
                <a:gd name="T33" fmla="*/ 121 h 408"/>
                <a:gd name="T34" fmla="*/ 166 w 175"/>
                <a:gd name="T35" fmla="*/ 121 h 408"/>
                <a:gd name="T36" fmla="*/ 175 w 175"/>
                <a:gd name="T37" fmla="*/ 76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408">
                  <a:moveTo>
                    <a:pt x="175" y="76"/>
                  </a:moveTo>
                  <a:lnTo>
                    <a:pt x="118" y="76"/>
                  </a:lnTo>
                  <a:lnTo>
                    <a:pt x="118" y="0"/>
                  </a:lnTo>
                  <a:lnTo>
                    <a:pt x="68" y="0"/>
                  </a:lnTo>
                  <a:lnTo>
                    <a:pt x="68" y="76"/>
                  </a:lnTo>
                  <a:lnTo>
                    <a:pt x="15" y="76"/>
                  </a:lnTo>
                  <a:lnTo>
                    <a:pt x="8" y="121"/>
                  </a:lnTo>
                  <a:lnTo>
                    <a:pt x="44" y="121"/>
                  </a:lnTo>
                  <a:lnTo>
                    <a:pt x="0" y="303"/>
                  </a:lnTo>
                  <a:lnTo>
                    <a:pt x="43" y="303"/>
                  </a:lnTo>
                  <a:lnTo>
                    <a:pt x="68" y="197"/>
                  </a:lnTo>
                  <a:lnTo>
                    <a:pt x="68" y="408"/>
                  </a:lnTo>
                  <a:lnTo>
                    <a:pt x="118" y="408"/>
                  </a:lnTo>
                  <a:lnTo>
                    <a:pt x="118" y="192"/>
                  </a:lnTo>
                  <a:lnTo>
                    <a:pt x="129" y="227"/>
                  </a:lnTo>
                  <a:lnTo>
                    <a:pt x="165" y="227"/>
                  </a:lnTo>
                  <a:lnTo>
                    <a:pt x="128" y="121"/>
                  </a:lnTo>
                  <a:lnTo>
                    <a:pt x="166" y="121"/>
                  </a:lnTo>
                  <a:lnTo>
                    <a:pt x="175"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11"/>
            <p:cNvSpPr>
              <a:spLocks/>
            </p:cNvSpPr>
            <p:nvPr/>
          </p:nvSpPr>
          <p:spPr bwMode="auto">
            <a:xfrm>
              <a:off x="788989" y="3321053"/>
              <a:ext cx="1338263" cy="919163"/>
            </a:xfrm>
            <a:custGeom>
              <a:avLst/>
              <a:gdLst>
                <a:gd name="T0" fmla="*/ 483 w 607"/>
                <a:gd name="T1" fmla="*/ 113 h 415"/>
                <a:gd name="T2" fmla="*/ 482 w 607"/>
                <a:gd name="T3" fmla="*/ 116 h 415"/>
                <a:gd name="T4" fmla="*/ 240 w 607"/>
                <a:gd name="T5" fmla="*/ 300 h 415"/>
                <a:gd name="T6" fmla="*/ 85 w 607"/>
                <a:gd name="T7" fmla="*/ 246 h 415"/>
                <a:gd name="T8" fmla="*/ 75 w 607"/>
                <a:gd name="T9" fmla="*/ 246 h 415"/>
                <a:gd name="T10" fmla="*/ 3 w 607"/>
                <a:gd name="T11" fmla="*/ 318 h 415"/>
                <a:gd name="T12" fmla="*/ 3 w 607"/>
                <a:gd name="T13" fmla="*/ 329 h 415"/>
                <a:gd name="T14" fmla="*/ 240 w 607"/>
                <a:gd name="T15" fmla="*/ 415 h 415"/>
                <a:gd name="T16" fmla="*/ 607 w 607"/>
                <a:gd name="T17" fmla="*/ 48 h 415"/>
                <a:gd name="T18" fmla="*/ 605 w 607"/>
                <a:gd name="T19" fmla="*/ 8 h 415"/>
                <a:gd name="T20" fmla="*/ 593 w 607"/>
                <a:gd name="T21" fmla="*/ 4 h 415"/>
                <a:gd name="T22" fmla="*/ 483 w 607"/>
                <a:gd name="T23" fmla="*/ 113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5">
                  <a:moveTo>
                    <a:pt x="483" y="113"/>
                  </a:moveTo>
                  <a:cubicBezTo>
                    <a:pt x="483" y="114"/>
                    <a:pt x="482" y="115"/>
                    <a:pt x="482" y="116"/>
                  </a:cubicBezTo>
                  <a:cubicBezTo>
                    <a:pt x="452" y="222"/>
                    <a:pt x="355" y="300"/>
                    <a:pt x="240" y="300"/>
                  </a:cubicBezTo>
                  <a:cubicBezTo>
                    <a:pt x="181" y="300"/>
                    <a:pt x="127" y="279"/>
                    <a:pt x="85" y="246"/>
                  </a:cubicBezTo>
                  <a:cubicBezTo>
                    <a:pt x="82" y="243"/>
                    <a:pt x="78" y="244"/>
                    <a:pt x="75" y="246"/>
                  </a:cubicBezTo>
                  <a:cubicBezTo>
                    <a:pt x="3" y="318"/>
                    <a:pt x="3" y="318"/>
                    <a:pt x="3" y="318"/>
                  </a:cubicBezTo>
                  <a:cubicBezTo>
                    <a:pt x="0" y="321"/>
                    <a:pt x="0" y="326"/>
                    <a:pt x="3" y="329"/>
                  </a:cubicBezTo>
                  <a:cubicBezTo>
                    <a:pt x="67" y="383"/>
                    <a:pt x="150" y="415"/>
                    <a:pt x="240" y="415"/>
                  </a:cubicBezTo>
                  <a:cubicBezTo>
                    <a:pt x="443" y="415"/>
                    <a:pt x="607" y="251"/>
                    <a:pt x="607" y="48"/>
                  </a:cubicBezTo>
                  <a:cubicBezTo>
                    <a:pt x="607" y="35"/>
                    <a:pt x="606" y="21"/>
                    <a:pt x="605" y="8"/>
                  </a:cubicBezTo>
                  <a:cubicBezTo>
                    <a:pt x="604" y="2"/>
                    <a:pt x="597" y="0"/>
                    <a:pt x="593" y="4"/>
                  </a:cubicBezTo>
                  <a:lnTo>
                    <a:pt x="483"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12"/>
            <p:cNvSpPr>
              <a:spLocks/>
            </p:cNvSpPr>
            <p:nvPr/>
          </p:nvSpPr>
          <p:spPr bwMode="auto">
            <a:xfrm>
              <a:off x="508001" y="2616203"/>
              <a:ext cx="1339851" cy="920751"/>
            </a:xfrm>
            <a:custGeom>
              <a:avLst/>
              <a:gdLst>
                <a:gd name="T0" fmla="*/ 123 w 607"/>
                <a:gd name="T1" fmla="*/ 303 h 416"/>
                <a:gd name="T2" fmla="*/ 125 w 607"/>
                <a:gd name="T3" fmla="*/ 300 h 416"/>
                <a:gd name="T4" fmla="*/ 367 w 607"/>
                <a:gd name="T5" fmla="*/ 116 h 416"/>
                <a:gd name="T6" fmla="*/ 522 w 607"/>
                <a:gd name="T7" fmla="*/ 170 h 416"/>
                <a:gd name="T8" fmla="*/ 532 w 607"/>
                <a:gd name="T9" fmla="*/ 169 h 416"/>
                <a:gd name="T10" fmla="*/ 604 w 607"/>
                <a:gd name="T11" fmla="*/ 97 h 416"/>
                <a:gd name="T12" fmla="*/ 603 w 607"/>
                <a:gd name="T13" fmla="*/ 87 h 416"/>
                <a:gd name="T14" fmla="*/ 367 w 607"/>
                <a:gd name="T15" fmla="*/ 0 h 416"/>
                <a:gd name="T16" fmla="*/ 0 w 607"/>
                <a:gd name="T17" fmla="*/ 367 h 416"/>
                <a:gd name="T18" fmla="*/ 2 w 607"/>
                <a:gd name="T19" fmla="*/ 407 h 416"/>
                <a:gd name="T20" fmla="*/ 14 w 607"/>
                <a:gd name="T21" fmla="*/ 412 h 416"/>
                <a:gd name="T22" fmla="*/ 123 w 607"/>
                <a:gd name="T23" fmla="*/ 303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6">
                  <a:moveTo>
                    <a:pt x="123" y="303"/>
                  </a:moveTo>
                  <a:cubicBezTo>
                    <a:pt x="124" y="302"/>
                    <a:pt x="125" y="301"/>
                    <a:pt x="125" y="300"/>
                  </a:cubicBezTo>
                  <a:cubicBezTo>
                    <a:pt x="155" y="194"/>
                    <a:pt x="252" y="116"/>
                    <a:pt x="367" y="116"/>
                  </a:cubicBezTo>
                  <a:cubicBezTo>
                    <a:pt x="425" y="116"/>
                    <a:pt x="479" y="136"/>
                    <a:pt x="522" y="170"/>
                  </a:cubicBezTo>
                  <a:cubicBezTo>
                    <a:pt x="525" y="172"/>
                    <a:pt x="529" y="172"/>
                    <a:pt x="532" y="169"/>
                  </a:cubicBezTo>
                  <a:cubicBezTo>
                    <a:pt x="604" y="97"/>
                    <a:pt x="604" y="97"/>
                    <a:pt x="604" y="97"/>
                  </a:cubicBezTo>
                  <a:cubicBezTo>
                    <a:pt x="607" y="94"/>
                    <a:pt x="607" y="89"/>
                    <a:pt x="603" y="87"/>
                  </a:cubicBezTo>
                  <a:cubicBezTo>
                    <a:pt x="540" y="33"/>
                    <a:pt x="457" y="0"/>
                    <a:pt x="367" y="0"/>
                  </a:cubicBezTo>
                  <a:cubicBezTo>
                    <a:pt x="164" y="0"/>
                    <a:pt x="0" y="165"/>
                    <a:pt x="0" y="367"/>
                  </a:cubicBezTo>
                  <a:cubicBezTo>
                    <a:pt x="0" y="381"/>
                    <a:pt x="1" y="394"/>
                    <a:pt x="2" y="407"/>
                  </a:cubicBezTo>
                  <a:cubicBezTo>
                    <a:pt x="3" y="413"/>
                    <a:pt x="10" y="416"/>
                    <a:pt x="14" y="412"/>
                  </a:cubicBezTo>
                  <a:lnTo>
                    <a:pt x="123" y="30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13"/>
            <p:cNvSpPr>
              <a:spLocks/>
            </p:cNvSpPr>
            <p:nvPr/>
          </p:nvSpPr>
          <p:spPr bwMode="auto">
            <a:xfrm>
              <a:off x="1174751" y="2614615"/>
              <a:ext cx="1071563" cy="1130301"/>
            </a:xfrm>
            <a:custGeom>
              <a:avLst/>
              <a:gdLst>
                <a:gd name="T0" fmla="*/ 8 w 486"/>
                <a:gd name="T1" fmla="*/ 486 h 511"/>
                <a:gd name="T2" fmla="*/ 149 w 486"/>
                <a:gd name="T3" fmla="*/ 511 h 511"/>
                <a:gd name="T4" fmla="*/ 156 w 486"/>
                <a:gd name="T5" fmla="*/ 509 h 511"/>
                <a:gd name="T6" fmla="*/ 484 w 486"/>
                <a:gd name="T7" fmla="*/ 180 h 511"/>
                <a:gd name="T8" fmla="*/ 486 w 486"/>
                <a:gd name="T9" fmla="*/ 175 h 511"/>
                <a:gd name="T10" fmla="*/ 486 w 486"/>
                <a:gd name="T11" fmla="*/ 9 h 511"/>
                <a:gd name="T12" fmla="*/ 474 w 486"/>
                <a:gd name="T13" fmla="*/ 4 h 511"/>
                <a:gd name="T14" fmla="*/ 4 w 486"/>
                <a:gd name="T15" fmla="*/ 474 h 511"/>
                <a:gd name="T16" fmla="*/ 8 w 486"/>
                <a:gd name="T17" fmla="*/ 486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8" y="486"/>
                  </a:moveTo>
                  <a:cubicBezTo>
                    <a:pt x="149" y="511"/>
                    <a:pt x="149" y="511"/>
                    <a:pt x="149" y="511"/>
                  </a:cubicBezTo>
                  <a:cubicBezTo>
                    <a:pt x="152" y="511"/>
                    <a:pt x="154" y="510"/>
                    <a:pt x="156" y="509"/>
                  </a:cubicBezTo>
                  <a:cubicBezTo>
                    <a:pt x="484" y="180"/>
                    <a:pt x="484" y="180"/>
                    <a:pt x="484" y="180"/>
                  </a:cubicBezTo>
                  <a:cubicBezTo>
                    <a:pt x="486" y="179"/>
                    <a:pt x="486" y="177"/>
                    <a:pt x="486" y="175"/>
                  </a:cubicBezTo>
                  <a:cubicBezTo>
                    <a:pt x="486" y="9"/>
                    <a:pt x="486" y="9"/>
                    <a:pt x="486" y="9"/>
                  </a:cubicBezTo>
                  <a:cubicBezTo>
                    <a:pt x="486" y="3"/>
                    <a:pt x="479" y="0"/>
                    <a:pt x="474" y="4"/>
                  </a:cubicBezTo>
                  <a:cubicBezTo>
                    <a:pt x="4" y="474"/>
                    <a:pt x="4" y="474"/>
                    <a:pt x="4" y="474"/>
                  </a:cubicBezTo>
                  <a:cubicBezTo>
                    <a:pt x="0" y="478"/>
                    <a:pt x="3" y="485"/>
                    <a:pt x="8" y="48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14"/>
            <p:cNvSpPr>
              <a:spLocks/>
            </p:cNvSpPr>
            <p:nvPr/>
          </p:nvSpPr>
          <p:spPr bwMode="auto">
            <a:xfrm>
              <a:off x="387351" y="3114678"/>
              <a:ext cx="1071563" cy="1128713"/>
            </a:xfrm>
            <a:custGeom>
              <a:avLst/>
              <a:gdLst>
                <a:gd name="T0" fmla="*/ 479 w 486"/>
                <a:gd name="T1" fmla="*/ 24 h 511"/>
                <a:gd name="T2" fmla="*/ 337 w 486"/>
                <a:gd name="T3" fmla="*/ 0 h 511"/>
                <a:gd name="T4" fmla="*/ 331 w 486"/>
                <a:gd name="T5" fmla="*/ 2 h 511"/>
                <a:gd name="T6" fmla="*/ 2 w 486"/>
                <a:gd name="T7" fmla="*/ 331 h 511"/>
                <a:gd name="T8" fmla="*/ 0 w 486"/>
                <a:gd name="T9" fmla="*/ 336 h 511"/>
                <a:gd name="T10" fmla="*/ 0 w 486"/>
                <a:gd name="T11" fmla="*/ 501 h 511"/>
                <a:gd name="T12" fmla="*/ 13 w 486"/>
                <a:gd name="T13" fmla="*/ 506 h 511"/>
                <a:gd name="T14" fmla="*/ 482 w 486"/>
                <a:gd name="T15" fmla="*/ 36 h 511"/>
                <a:gd name="T16" fmla="*/ 479 w 486"/>
                <a:gd name="T17" fmla="*/ 24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479" y="24"/>
                  </a:moveTo>
                  <a:cubicBezTo>
                    <a:pt x="337" y="0"/>
                    <a:pt x="337" y="0"/>
                    <a:pt x="337" y="0"/>
                  </a:cubicBezTo>
                  <a:cubicBezTo>
                    <a:pt x="335" y="0"/>
                    <a:pt x="333" y="0"/>
                    <a:pt x="331" y="2"/>
                  </a:cubicBezTo>
                  <a:cubicBezTo>
                    <a:pt x="2" y="331"/>
                    <a:pt x="2" y="331"/>
                    <a:pt x="2" y="331"/>
                  </a:cubicBezTo>
                  <a:cubicBezTo>
                    <a:pt x="1" y="332"/>
                    <a:pt x="0" y="334"/>
                    <a:pt x="0" y="336"/>
                  </a:cubicBezTo>
                  <a:cubicBezTo>
                    <a:pt x="0" y="501"/>
                    <a:pt x="0" y="501"/>
                    <a:pt x="0" y="501"/>
                  </a:cubicBezTo>
                  <a:cubicBezTo>
                    <a:pt x="0" y="508"/>
                    <a:pt x="8" y="511"/>
                    <a:pt x="13" y="506"/>
                  </a:cubicBezTo>
                  <a:cubicBezTo>
                    <a:pt x="482" y="36"/>
                    <a:pt x="482" y="36"/>
                    <a:pt x="482" y="36"/>
                  </a:cubicBezTo>
                  <a:cubicBezTo>
                    <a:pt x="486" y="32"/>
                    <a:pt x="484" y="25"/>
                    <a:pt x="47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15"/>
            <p:cNvSpPr>
              <a:spLocks/>
            </p:cNvSpPr>
            <p:nvPr/>
          </p:nvSpPr>
          <p:spPr bwMode="auto">
            <a:xfrm>
              <a:off x="2713040" y="3103565"/>
              <a:ext cx="234950" cy="827088"/>
            </a:xfrm>
            <a:custGeom>
              <a:avLst/>
              <a:gdLst>
                <a:gd name="T0" fmla="*/ 37 w 107"/>
                <a:gd name="T1" fmla="*/ 0 h 374"/>
                <a:gd name="T2" fmla="*/ 107 w 107"/>
                <a:gd name="T3" fmla="*/ 0 h 374"/>
                <a:gd name="T4" fmla="*/ 107 w 107"/>
                <a:gd name="T5" fmla="*/ 267 h 374"/>
                <a:gd name="T6" fmla="*/ 0 w 107"/>
                <a:gd name="T7" fmla="*/ 374 h 374"/>
                <a:gd name="T8" fmla="*/ 0 w 107"/>
                <a:gd name="T9" fmla="*/ 304 h 374"/>
                <a:gd name="T10" fmla="*/ 37 w 107"/>
                <a:gd name="T11" fmla="*/ 267 h 374"/>
                <a:gd name="T12" fmla="*/ 37 w 107"/>
                <a:gd name="T13" fmla="*/ 0 h 374"/>
              </a:gdLst>
              <a:ahLst/>
              <a:cxnLst>
                <a:cxn ang="0">
                  <a:pos x="T0" y="T1"/>
                </a:cxn>
                <a:cxn ang="0">
                  <a:pos x="T2" y="T3"/>
                </a:cxn>
                <a:cxn ang="0">
                  <a:pos x="T4" y="T5"/>
                </a:cxn>
                <a:cxn ang="0">
                  <a:pos x="T6" y="T7"/>
                </a:cxn>
                <a:cxn ang="0">
                  <a:pos x="T8" y="T9"/>
                </a:cxn>
                <a:cxn ang="0">
                  <a:pos x="T10" y="T11"/>
                </a:cxn>
                <a:cxn ang="0">
                  <a:pos x="T12" y="T13"/>
                </a:cxn>
              </a:cxnLst>
              <a:rect l="0" t="0" r="r" b="b"/>
              <a:pathLst>
                <a:path w="107" h="374">
                  <a:moveTo>
                    <a:pt x="37" y="0"/>
                  </a:moveTo>
                  <a:cubicBezTo>
                    <a:pt x="107" y="0"/>
                    <a:pt x="107" y="0"/>
                    <a:pt x="107" y="0"/>
                  </a:cubicBezTo>
                  <a:cubicBezTo>
                    <a:pt x="107" y="267"/>
                    <a:pt x="107" y="267"/>
                    <a:pt x="107" y="267"/>
                  </a:cubicBezTo>
                  <a:cubicBezTo>
                    <a:pt x="107" y="336"/>
                    <a:pt x="89" y="374"/>
                    <a:pt x="0" y="374"/>
                  </a:cubicBezTo>
                  <a:cubicBezTo>
                    <a:pt x="0" y="304"/>
                    <a:pt x="0" y="304"/>
                    <a:pt x="0" y="304"/>
                  </a:cubicBezTo>
                  <a:cubicBezTo>
                    <a:pt x="21" y="304"/>
                    <a:pt x="37" y="292"/>
                    <a:pt x="37" y="267"/>
                  </a:cubicBezTo>
                  <a:lnTo>
                    <a:pt x="3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Rectangle 16"/>
            <p:cNvSpPr>
              <a:spLocks noChangeArrowheads="1"/>
            </p:cNvSpPr>
            <p:nvPr/>
          </p:nvSpPr>
          <p:spPr bwMode="auto">
            <a:xfrm>
              <a:off x="3060702" y="3103565"/>
              <a:ext cx="157163" cy="6477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17"/>
            <p:cNvSpPr>
              <a:spLocks/>
            </p:cNvSpPr>
            <p:nvPr/>
          </p:nvSpPr>
          <p:spPr bwMode="auto">
            <a:xfrm>
              <a:off x="3305178"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18"/>
            <p:cNvSpPr>
              <a:spLocks/>
            </p:cNvSpPr>
            <p:nvPr/>
          </p:nvSpPr>
          <p:spPr bwMode="auto">
            <a:xfrm>
              <a:off x="4043365" y="3103565"/>
              <a:ext cx="550863" cy="647700"/>
            </a:xfrm>
            <a:custGeom>
              <a:avLst/>
              <a:gdLst>
                <a:gd name="T0" fmla="*/ 125 w 250"/>
                <a:gd name="T1" fmla="*/ 293 h 293"/>
                <a:gd name="T2" fmla="*/ 250 w 250"/>
                <a:gd name="T3" fmla="*/ 168 h 293"/>
                <a:gd name="T4" fmla="*/ 250 w 250"/>
                <a:gd name="T5" fmla="*/ 0 h 293"/>
                <a:gd name="T6" fmla="*/ 185 w 250"/>
                <a:gd name="T7" fmla="*/ 0 h 293"/>
                <a:gd name="T8" fmla="*/ 185 w 250"/>
                <a:gd name="T9" fmla="*/ 168 h 293"/>
                <a:gd name="T10" fmla="*/ 165 w 250"/>
                <a:gd name="T11" fmla="*/ 211 h 293"/>
                <a:gd name="T12" fmla="*/ 125 w 250"/>
                <a:gd name="T13" fmla="*/ 228 h 293"/>
                <a:gd name="T14" fmla="*/ 85 w 250"/>
                <a:gd name="T15" fmla="*/ 211 h 293"/>
                <a:gd name="T16" fmla="*/ 66 w 250"/>
                <a:gd name="T17" fmla="*/ 168 h 293"/>
                <a:gd name="T18" fmla="*/ 66 w 250"/>
                <a:gd name="T19" fmla="*/ 0 h 293"/>
                <a:gd name="T20" fmla="*/ 0 w 250"/>
                <a:gd name="T21" fmla="*/ 0 h 293"/>
                <a:gd name="T22" fmla="*/ 0 w 250"/>
                <a:gd name="T23" fmla="*/ 168 h 293"/>
                <a:gd name="T24" fmla="*/ 125 w 250"/>
                <a:gd name="T25"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0" h="293">
                  <a:moveTo>
                    <a:pt x="125" y="293"/>
                  </a:moveTo>
                  <a:cubicBezTo>
                    <a:pt x="178" y="293"/>
                    <a:pt x="250" y="251"/>
                    <a:pt x="250" y="168"/>
                  </a:cubicBezTo>
                  <a:cubicBezTo>
                    <a:pt x="250" y="123"/>
                    <a:pt x="250" y="54"/>
                    <a:pt x="250" y="0"/>
                  </a:cubicBezTo>
                  <a:cubicBezTo>
                    <a:pt x="185" y="0"/>
                    <a:pt x="185" y="0"/>
                    <a:pt x="185" y="0"/>
                  </a:cubicBezTo>
                  <a:cubicBezTo>
                    <a:pt x="185" y="168"/>
                    <a:pt x="185" y="168"/>
                    <a:pt x="185" y="168"/>
                  </a:cubicBezTo>
                  <a:cubicBezTo>
                    <a:pt x="185" y="186"/>
                    <a:pt x="179" y="201"/>
                    <a:pt x="165" y="211"/>
                  </a:cubicBezTo>
                  <a:cubicBezTo>
                    <a:pt x="152" y="223"/>
                    <a:pt x="136" y="228"/>
                    <a:pt x="125" y="228"/>
                  </a:cubicBezTo>
                  <a:cubicBezTo>
                    <a:pt x="115" y="228"/>
                    <a:pt x="98" y="223"/>
                    <a:pt x="85" y="211"/>
                  </a:cubicBezTo>
                  <a:cubicBezTo>
                    <a:pt x="72" y="201"/>
                    <a:pt x="66" y="186"/>
                    <a:pt x="66" y="168"/>
                  </a:cubicBezTo>
                  <a:cubicBezTo>
                    <a:pt x="66" y="0"/>
                    <a:pt x="66" y="0"/>
                    <a:pt x="66" y="0"/>
                  </a:cubicBezTo>
                  <a:cubicBezTo>
                    <a:pt x="0" y="0"/>
                    <a:pt x="0" y="0"/>
                    <a:pt x="0" y="0"/>
                  </a:cubicBezTo>
                  <a:cubicBezTo>
                    <a:pt x="0" y="54"/>
                    <a:pt x="0" y="123"/>
                    <a:pt x="0" y="168"/>
                  </a:cubicBezTo>
                  <a:cubicBezTo>
                    <a:pt x="0" y="251"/>
                    <a:pt x="73" y="293"/>
                    <a:pt x="125" y="2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19"/>
            <p:cNvSpPr>
              <a:spLocks/>
            </p:cNvSpPr>
            <p:nvPr/>
          </p:nvSpPr>
          <p:spPr bwMode="auto">
            <a:xfrm>
              <a:off x="5391154" y="3103565"/>
              <a:ext cx="584200" cy="647700"/>
            </a:xfrm>
            <a:custGeom>
              <a:avLst/>
              <a:gdLst>
                <a:gd name="T0" fmla="*/ 368 w 368"/>
                <a:gd name="T1" fmla="*/ 0 h 408"/>
                <a:gd name="T2" fmla="*/ 368 w 368"/>
                <a:gd name="T3" fmla="*/ 408 h 408"/>
                <a:gd name="T4" fmla="*/ 97 w 368"/>
                <a:gd name="T5" fmla="*/ 209 h 408"/>
                <a:gd name="T6" fmla="*/ 97 w 368"/>
                <a:gd name="T7" fmla="*/ 408 h 408"/>
                <a:gd name="T8" fmla="*/ 0 w 368"/>
                <a:gd name="T9" fmla="*/ 408 h 408"/>
                <a:gd name="T10" fmla="*/ 0 w 368"/>
                <a:gd name="T11" fmla="*/ 0 h 408"/>
                <a:gd name="T12" fmla="*/ 271 w 368"/>
                <a:gd name="T13" fmla="*/ 209 h 408"/>
                <a:gd name="T14" fmla="*/ 271 w 368"/>
                <a:gd name="T15" fmla="*/ 0 h 408"/>
                <a:gd name="T16" fmla="*/ 368 w 368"/>
                <a:gd name="T17" fmla="*/ 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408">
                  <a:moveTo>
                    <a:pt x="368" y="0"/>
                  </a:moveTo>
                  <a:lnTo>
                    <a:pt x="368" y="408"/>
                  </a:lnTo>
                  <a:lnTo>
                    <a:pt x="97" y="209"/>
                  </a:lnTo>
                  <a:lnTo>
                    <a:pt x="97" y="408"/>
                  </a:lnTo>
                  <a:lnTo>
                    <a:pt x="0" y="408"/>
                  </a:lnTo>
                  <a:lnTo>
                    <a:pt x="0" y="0"/>
                  </a:lnTo>
                  <a:lnTo>
                    <a:pt x="271" y="209"/>
                  </a:lnTo>
                  <a:lnTo>
                    <a:pt x="271" y="0"/>
                  </a:lnTo>
                  <a:lnTo>
                    <a:pt x="36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20"/>
            <p:cNvSpPr>
              <a:spLocks/>
            </p:cNvSpPr>
            <p:nvPr/>
          </p:nvSpPr>
          <p:spPr bwMode="auto">
            <a:xfrm>
              <a:off x="6049967"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Freeform 21"/>
            <p:cNvSpPr>
              <a:spLocks noEditPoints="1"/>
            </p:cNvSpPr>
            <p:nvPr/>
          </p:nvSpPr>
          <p:spPr bwMode="auto">
            <a:xfrm>
              <a:off x="4603753" y="3078165"/>
              <a:ext cx="720725" cy="673100"/>
            </a:xfrm>
            <a:custGeom>
              <a:avLst/>
              <a:gdLst>
                <a:gd name="T0" fmla="*/ 226 w 454"/>
                <a:gd name="T1" fmla="*/ 0 h 424"/>
                <a:gd name="T2" fmla="*/ 0 w 454"/>
                <a:gd name="T3" fmla="*/ 424 h 424"/>
                <a:gd name="T4" fmla="*/ 112 w 454"/>
                <a:gd name="T5" fmla="*/ 424 h 424"/>
                <a:gd name="T6" fmla="*/ 150 w 454"/>
                <a:gd name="T7" fmla="*/ 353 h 424"/>
                <a:gd name="T8" fmla="*/ 304 w 454"/>
                <a:gd name="T9" fmla="*/ 353 h 424"/>
                <a:gd name="T10" fmla="*/ 341 w 454"/>
                <a:gd name="T11" fmla="*/ 424 h 424"/>
                <a:gd name="T12" fmla="*/ 454 w 454"/>
                <a:gd name="T13" fmla="*/ 424 h 424"/>
                <a:gd name="T14" fmla="*/ 226 w 454"/>
                <a:gd name="T15" fmla="*/ 0 h 424"/>
                <a:gd name="T16" fmla="*/ 189 w 454"/>
                <a:gd name="T17" fmla="*/ 276 h 424"/>
                <a:gd name="T18" fmla="*/ 226 w 454"/>
                <a:gd name="T19" fmla="*/ 204 h 424"/>
                <a:gd name="T20" fmla="*/ 264 w 454"/>
                <a:gd name="T21" fmla="*/ 276 h 424"/>
                <a:gd name="T22" fmla="*/ 189 w 454"/>
                <a:gd name="T23" fmla="*/ 276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4" h="424">
                  <a:moveTo>
                    <a:pt x="226" y="0"/>
                  </a:moveTo>
                  <a:lnTo>
                    <a:pt x="0" y="424"/>
                  </a:lnTo>
                  <a:lnTo>
                    <a:pt x="112" y="424"/>
                  </a:lnTo>
                  <a:lnTo>
                    <a:pt x="150" y="353"/>
                  </a:lnTo>
                  <a:lnTo>
                    <a:pt x="304" y="353"/>
                  </a:lnTo>
                  <a:lnTo>
                    <a:pt x="341" y="424"/>
                  </a:lnTo>
                  <a:lnTo>
                    <a:pt x="454" y="424"/>
                  </a:lnTo>
                  <a:lnTo>
                    <a:pt x="226" y="0"/>
                  </a:lnTo>
                  <a:close/>
                  <a:moveTo>
                    <a:pt x="189" y="276"/>
                  </a:moveTo>
                  <a:lnTo>
                    <a:pt x="226" y="204"/>
                  </a:lnTo>
                  <a:lnTo>
                    <a:pt x="264" y="276"/>
                  </a:lnTo>
                  <a:lnTo>
                    <a:pt x="189" y="2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3024612847"/>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100" dirty="0">
                <a:latin typeface="微软雅黑" pitchFamily="34" charset="-122"/>
                <a:ea typeface="微软雅黑" pitchFamily="34" charset="-122"/>
              </a:rPr>
              <a:t>潜在用户探寻方法</a:t>
            </a:r>
            <a:r>
              <a:rPr lang="en-US" altLang="zh-CN" sz="2100" dirty="0">
                <a:latin typeface="微软雅黑" pitchFamily="34" charset="-122"/>
                <a:ea typeface="微软雅黑" pitchFamily="34" charset="-122"/>
              </a:rPr>
              <a:t>——</a:t>
            </a:r>
            <a:r>
              <a:rPr lang="zh-CN" altLang="en-US" sz="2100" dirty="0">
                <a:latin typeface="微软雅黑" pitchFamily="34" charset="-122"/>
                <a:ea typeface="微软雅黑" pitchFamily="34" charset="-122"/>
              </a:rPr>
              <a:t>基于种子用户的</a:t>
            </a:r>
            <a:r>
              <a:rPr lang="en-US" altLang="zh-CN" sz="2100" dirty="0">
                <a:latin typeface="微软雅黑" pitchFamily="34" charset="-122"/>
                <a:ea typeface="微软雅黑" pitchFamily="34" charset="-122"/>
              </a:rPr>
              <a:t>lookalike</a:t>
            </a:r>
            <a:r>
              <a:rPr lang="zh-CN" altLang="en-US" sz="2100" dirty="0">
                <a:latin typeface="微软雅黑" pitchFamily="34" charset="-122"/>
                <a:ea typeface="微软雅黑" pitchFamily="34" charset="-122"/>
              </a:rPr>
              <a:t>方法</a:t>
            </a:r>
          </a:p>
        </p:txBody>
      </p:sp>
      <p:sp>
        <p:nvSpPr>
          <p:cNvPr id="21" name="文本占位符 20"/>
          <p:cNvSpPr>
            <a:spLocks noGrp="1"/>
          </p:cNvSpPr>
          <p:nvPr>
            <p:ph type="body" sz="quarter" idx="14"/>
          </p:nvPr>
        </p:nvSpPr>
        <p:spPr>
          <a:xfrm>
            <a:off x="318305" y="849847"/>
            <a:ext cx="8496944" cy="490921"/>
          </a:xfrm>
        </p:spPr>
        <p:txBody>
          <a:bodyPr/>
          <a:lstStyle/>
          <a:p>
            <a:r>
              <a:rPr lang="zh-CN" altLang="en-US" dirty="0">
                <a:latin typeface="微软雅黑" pitchFamily="34" charset="-122"/>
                <a:ea typeface="微软雅黑" pitchFamily="34" charset="-122"/>
              </a:rPr>
              <a:t>通过种子用户的特征在海量用户中筛选相似用户的方法来寻找潜在用户</a:t>
            </a:r>
            <a:endParaRPr lang="en-US" altLang="zh-CN" dirty="0">
              <a:latin typeface="微软雅黑" pitchFamily="34" charset="-122"/>
              <a:ea typeface="微软雅黑" pitchFamily="34" charset="-122"/>
            </a:endParaRPr>
          </a:p>
        </p:txBody>
      </p:sp>
      <p:sp>
        <p:nvSpPr>
          <p:cNvPr id="8" name="页脚占位符 7"/>
          <p:cNvSpPr>
            <a:spLocks noGrp="1"/>
          </p:cNvSpPr>
          <p:nvPr>
            <p:ph type="ftr" sz="quarter" idx="3"/>
          </p:nvPr>
        </p:nvSpPr>
        <p:spPr/>
        <p:txBody>
          <a:bodyPr/>
          <a:lstStyle/>
          <a:p>
            <a:r>
              <a:rPr lang="en-US" altLang="zh-CN" smtClean="0"/>
              <a:t>© JIGUANG. Confidential. All Rights Reserved. </a:t>
            </a:r>
            <a:endParaRPr lang="en-US" dirty="0"/>
          </a:p>
        </p:txBody>
      </p:sp>
      <p:sp>
        <p:nvSpPr>
          <p:cNvPr id="9" name="灯片编号占位符 8"/>
          <p:cNvSpPr>
            <a:spLocks noGrp="1"/>
          </p:cNvSpPr>
          <p:nvPr>
            <p:ph type="sldNum" sz="quarter" idx="4"/>
          </p:nvPr>
        </p:nvSpPr>
        <p:spPr/>
        <p:txBody>
          <a:bodyPr/>
          <a:lstStyle/>
          <a:p>
            <a:fld id="{CD8C6742-F4B3-4543-B2E2-AB3367BC7B97}" type="slidenum">
              <a:rPr lang="en-US" altLang="zh-CN" smtClean="0"/>
              <a:pPr/>
              <a:t>9</a:t>
            </a:fld>
            <a:endParaRPr lang="en-US" altLang="zh-CN"/>
          </a:p>
        </p:txBody>
      </p:sp>
      <p:grpSp>
        <p:nvGrpSpPr>
          <p:cNvPr id="51" name="组合 50"/>
          <p:cNvGrpSpPr/>
          <p:nvPr/>
        </p:nvGrpSpPr>
        <p:grpSpPr>
          <a:xfrm>
            <a:off x="5286271" y="1784391"/>
            <a:ext cx="3357586" cy="4306105"/>
            <a:chOff x="247475" y="369021"/>
            <a:chExt cx="4584667" cy="6119957"/>
          </a:xfrm>
        </p:grpSpPr>
        <p:sp>
          <p:nvSpPr>
            <p:cNvPr id="52" name="Oval 5"/>
            <p:cNvSpPr>
              <a:spLocks noChangeArrowheads="1"/>
            </p:cNvSpPr>
            <p:nvPr/>
          </p:nvSpPr>
          <p:spPr bwMode="auto">
            <a:xfrm>
              <a:off x="3803666" y="1639241"/>
              <a:ext cx="1028475" cy="1028475"/>
            </a:xfrm>
            <a:prstGeom prst="ellipse">
              <a:avLst/>
            </a:pr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6"/>
            <p:cNvSpPr>
              <a:spLocks/>
            </p:cNvSpPr>
            <p:nvPr/>
          </p:nvSpPr>
          <p:spPr bwMode="auto">
            <a:xfrm>
              <a:off x="4306241" y="1855539"/>
              <a:ext cx="481369" cy="812177"/>
            </a:xfrm>
            <a:custGeom>
              <a:avLst/>
              <a:gdLst>
                <a:gd name="T0" fmla="*/ 33 w 96"/>
                <a:gd name="T1" fmla="*/ 0 h 162"/>
                <a:gd name="T2" fmla="*/ 96 w 96"/>
                <a:gd name="T3" fmla="*/ 101 h 162"/>
                <a:gd name="T4" fmla="*/ 3 w 96"/>
                <a:gd name="T5" fmla="*/ 162 h 162"/>
                <a:gd name="T6" fmla="*/ 0 w 96"/>
                <a:gd name="T7" fmla="*/ 76 h 162"/>
                <a:gd name="T8" fmla="*/ 33 w 96"/>
                <a:gd name="T9" fmla="*/ 0 h 162"/>
              </a:gdLst>
              <a:ahLst/>
              <a:cxnLst>
                <a:cxn ang="0">
                  <a:pos x="T0" y="T1"/>
                </a:cxn>
                <a:cxn ang="0">
                  <a:pos x="T2" y="T3"/>
                </a:cxn>
                <a:cxn ang="0">
                  <a:pos x="T4" y="T5"/>
                </a:cxn>
                <a:cxn ang="0">
                  <a:pos x="T6" y="T7"/>
                </a:cxn>
                <a:cxn ang="0">
                  <a:pos x="T8" y="T9"/>
                </a:cxn>
              </a:cxnLst>
              <a:rect l="0" t="0" r="r" b="b"/>
              <a:pathLst>
                <a:path w="96" h="162">
                  <a:moveTo>
                    <a:pt x="33" y="0"/>
                  </a:moveTo>
                  <a:cubicBezTo>
                    <a:pt x="96" y="101"/>
                    <a:pt x="96" y="101"/>
                    <a:pt x="96" y="101"/>
                  </a:cubicBezTo>
                  <a:cubicBezTo>
                    <a:pt x="81" y="137"/>
                    <a:pt x="44" y="162"/>
                    <a:pt x="3" y="162"/>
                  </a:cubicBezTo>
                  <a:cubicBezTo>
                    <a:pt x="0" y="76"/>
                    <a:pt x="0" y="76"/>
                    <a:pt x="0" y="76"/>
                  </a:cubicBezTo>
                  <a:cubicBezTo>
                    <a:pt x="33" y="0"/>
                    <a:pt x="33" y="0"/>
                    <a:pt x="33" y="0"/>
                  </a:cubicBez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7"/>
            <p:cNvSpPr>
              <a:spLocks noEditPoints="1"/>
            </p:cNvSpPr>
            <p:nvPr/>
          </p:nvSpPr>
          <p:spPr bwMode="auto">
            <a:xfrm>
              <a:off x="4104787" y="2131212"/>
              <a:ext cx="426234" cy="326567"/>
            </a:xfrm>
            <a:custGeom>
              <a:avLst/>
              <a:gdLst>
                <a:gd name="T0" fmla="*/ 0 w 201"/>
                <a:gd name="T1" fmla="*/ 45 h 154"/>
                <a:gd name="T2" fmla="*/ 36 w 201"/>
                <a:gd name="T3" fmla="*/ 57 h 154"/>
                <a:gd name="T4" fmla="*/ 10 w 201"/>
                <a:gd name="T5" fmla="*/ 73 h 154"/>
                <a:gd name="T6" fmla="*/ 85 w 201"/>
                <a:gd name="T7" fmla="*/ 154 h 154"/>
                <a:gd name="T8" fmla="*/ 90 w 201"/>
                <a:gd name="T9" fmla="*/ 0 h 154"/>
                <a:gd name="T10" fmla="*/ 0 w 201"/>
                <a:gd name="T11" fmla="*/ 45 h 154"/>
                <a:gd name="T12" fmla="*/ 0 w 201"/>
                <a:gd name="T13" fmla="*/ 45 h 154"/>
                <a:gd name="T14" fmla="*/ 201 w 201"/>
                <a:gd name="T15" fmla="*/ 45 h 154"/>
                <a:gd name="T16" fmla="*/ 166 w 201"/>
                <a:gd name="T17" fmla="*/ 57 h 154"/>
                <a:gd name="T18" fmla="*/ 189 w 201"/>
                <a:gd name="T19" fmla="*/ 73 h 154"/>
                <a:gd name="T20" fmla="*/ 114 w 201"/>
                <a:gd name="T21" fmla="*/ 154 h 154"/>
                <a:gd name="T22" fmla="*/ 111 w 201"/>
                <a:gd name="T23" fmla="*/ 0 h 154"/>
                <a:gd name="T24" fmla="*/ 201 w 201"/>
                <a:gd name="T25" fmla="*/ 45 h 154"/>
                <a:gd name="T26" fmla="*/ 201 w 201"/>
                <a:gd name="T27" fmla="*/ 45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1" h="154">
                  <a:moveTo>
                    <a:pt x="0" y="45"/>
                  </a:moveTo>
                  <a:lnTo>
                    <a:pt x="36" y="57"/>
                  </a:lnTo>
                  <a:lnTo>
                    <a:pt x="10" y="73"/>
                  </a:lnTo>
                  <a:lnTo>
                    <a:pt x="85" y="154"/>
                  </a:lnTo>
                  <a:lnTo>
                    <a:pt x="90" y="0"/>
                  </a:lnTo>
                  <a:lnTo>
                    <a:pt x="0" y="45"/>
                  </a:lnTo>
                  <a:lnTo>
                    <a:pt x="0" y="45"/>
                  </a:lnTo>
                  <a:close/>
                  <a:moveTo>
                    <a:pt x="201" y="45"/>
                  </a:moveTo>
                  <a:lnTo>
                    <a:pt x="166" y="57"/>
                  </a:lnTo>
                  <a:lnTo>
                    <a:pt x="189" y="73"/>
                  </a:lnTo>
                  <a:lnTo>
                    <a:pt x="114" y="154"/>
                  </a:lnTo>
                  <a:lnTo>
                    <a:pt x="111" y="0"/>
                  </a:lnTo>
                  <a:lnTo>
                    <a:pt x="201" y="45"/>
                  </a:lnTo>
                  <a:lnTo>
                    <a:pt x="201"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8"/>
            <p:cNvSpPr>
              <a:spLocks/>
            </p:cNvSpPr>
            <p:nvPr/>
          </p:nvSpPr>
          <p:spPr bwMode="auto">
            <a:xfrm>
              <a:off x="4019964" y="2230879"/>
              <a:ext cx="591638" cy="436837"/>
            </a:xfrm>
            <a:custGeom>
              <a:avLst/>
              <a:gdLst>
                <a:gd name="T0" fmla="*/ 3 w 118"/>
                <a:gd name="T1" fmla="*/ 71 h 87"/>
                <a:gd name="T2" fmla="*/ 47 w 118"/>
                <a:gd name="T3" fmla="*/ 18 h 87"/>
                <a:gd name="T4" fmla="*/ 47 w 118"/>
                <a:gd name="T5" fmla="*/ 0 h 87"/>
                <a:gd name="T6" fmla="*/ 59 w 118"/>
                <a:gd name="T7" fmla="*/ 0 h 87"/>
                <a:gd name="T8" fmla="*/ 60 w 118"/>
                <a:gd name="T9" fmla="*/ 0 h 87"/>
                <a:gd name="T10" fmla="*/ 71 w 118"/>
                <a:gd name="T11" fmla="*/ 0 h 87"/>
                <a:gd name="T12" fmla="*/ 71 w 118"/>
                <a:gd name="T13" fmla="*/ 18 h 87"/>
                <a:gd name="T14" fmla="*/ 115 w 118"/>
                <a:gd name="T15" fmla="*/ 71 h 87"/>
                <a:gd name="T16" fmla="*/ 115 w 118"/>
                <a:gd name="T17" fmla="*/ 71 h 87"/>
                <a:gd name="T18" fmla="*/ 59 w 118"/>
                <a:gd name="T19" fmla="*/ 87 h 87"/>
                <a:gd name="T20" fmla="*/ 4 w 118"/>
                <a:gd name="T21" fmla="*/ 71 h 87"/>
                <a:gd name="T22" fmla="*/ 3 w 118"/>
                <a:gd name="T23" fmla="*/ 71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8" h="87">
                  <a:moveTo>
                    <a:pt x="3" y="71"/>
                  </a:moveTo>
                  <a:cubicBezTo>
                    <a:pt x="4" y="49"/>
                    <a:pt x="0" y="22"/>
                    <a:pt x="47" y="18"/>
                  </a:cubicBezTo>
                  <a:cubicBezTo>
                    <a:pt x="47" y="16"/>
                    <a:pt x="47" y="2"/>
                    <a:pt x="47" y="0"/>
                  </a:cubicBezTo>
                  <a:cubicBezTo>
                    <a:pt x="59" y="0"/>
                    <a:pt x="59" y="0"/>
                    <a:pt x="59" y="0"/>
                  </a:cubicBezTo>
                  <a:cubicBezTo>
                    <a:pt x="60" y="0"/>
                    <a:pt x="60" y="0"/>
                    <a:pt x="60" y="0"/>
                  </a:cubicBezTo>
                  <a:cubicBezTo>
                    <a:pt x="71" y="0"/>
                    <a:pt x="71" y="0"/>
                    <a:pt x="71" y="0"/>
                  </a:cubicBezTo>
                  <a:cubicBezTo>
                    <a:pt x="71" y="2"/>
                    <a:pt x="71" y="16"/>
                    <a:pt x="71" y="18"/>
                  </a:cubicBezTo>
                  <a:cubicBezTo>
                    <a:pt x="118" y="22"/>
                    <a:pt x="115" y="49"/>
                    <a:pt x="115" y="71"/>
                  </a:cubicBezTo>
                  <a:cubicBezTo>
                    <a:pt x="115" y="71"/>
                    <a:pt x="115" y="71"/>
                    <a:pt x="115" y="71"/>
                  </a:cubicBezTo>
                  <a:cubicBezTo>
                    <a:pt x="99" y="81"/>
                    <a:pt x="80" y="87"/>
                    <a:pt x="59" y="87"/>
                  </a:cubicBezTo>
                  <a:cubicBezTo>
                    <a:pt x="39" y="87"/>
                    <a:pt x="20" y="82"/>
                    <a:pt x="4" y="71"/>
                  </a:cubicBezTo>
                  <a:cubicBezTo>
                    <a:pt x="3" y="71"/>
                    <a:pt x="3" y="71"/>
                    <a:pt x="3" y="71"/>
                  </a:cubicBezTo>
                  <a:close/>
                </a:path>
              </a:pathLst>
            </a:cu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9"/>
            <p:cNvSpPr>
              <a:spLocks/>
            </p:cNvSpPr>
            <p:nvPr/>
          </p:nvSpPr>
          <p:spPr bwMode="auto">
            <a:xfrm>
              <a:off x="4255347" y="2237241"/>
              <a:ext cx="125113" cy="48773"/>
            </a:xfrm>
            <a:custGeom>
              <a:avLst/>
              <a:gdLst>
                <a:gd name="T0" fmla="*/ 25 w 25"/>
                <a:gd name="T1" fmla="*/ 0 h 10"/>
                <a:gd name="T2" fmla="*/ 0 w 25"/>
                <a:gd name="T3" fmla="*/ 0 h 10"/>
                <a:gd name="T4" fmla="*/ 25 w 25"/>
                <a:gd name="T5" fmla="*/ 0 h 10"/>
              </a:gdLst>
              <a:ahLst/>
              <a:cxnLst>
                <a:cxn ang="0">
                  <a:pos x="T0" y="T1"/>
                </a:cxn>
                <a:cxn ang="0">
                  <a:pos x="T2" y="T3"/>
                </a:cxn>
                <a:cxn ang="0">
                  <a:pos x="T4" y="T5"/>
                </a:cxn>
              </a:cxnLst>
              <a:rect l="0" t="0" r="r" b="b"/>
              <a:pathLst>
                <a:path w="25" h="10">
                  <a:moveTo>
                    <a:pt x="25" y="0"/>
                  </a:moveTo>
                  <a:cubicBezTo>
                    <a:pt x="0" y="0"/>
                    <a:pt x="0" y="0"/>
                    <a:pt x="0" y="0"/>
                  </a:cubicBezTo>
                  <a:cubicBezTo>
                    <a:pt x="3" y="10"/>
                    <a:pt x="22" y="10"/>
                    <a:pt x="25" y="0"/>
                  </a:cubicBezTo>
                  <a:close/>
                </a:path>
              </a:pathLst>
            </a:custGeom>
            <a:solidFill>
              <a:srgbClr val="E8A98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10"/>
            <p:cNvSpPr>
              <a:spLocks/>
            </p:cNvSpPr>
            <p:nvPr/>
          </p:nvSpPr>
          <p:spPr bwMode="auto">
            <a:xfrm>
              <a:off x="4125993" y="1800404"/>
              <a:ext cx="385943" cy="455922"/>
            </a:xfrm>
            <a:custGeom>
              <a:avLst/>
              <a:gdLst>
                <a:gd name="T0" fmla="*/ 4 w 77"/>
                <a:gd name="T1" fmla="*/ 43 h 91"/>
                <a:gd name="T2" fmla="*/ 7 w 77"/>
                <a:gd name="T3" fmla="*/ 67 h 91"/>
                <a:gd name="T4" fmla="*/ 38 w 77"/>
                <a:gd name="T5" fmla="*/ 91 h 91"/>
                <a:gd name="T6" fmla="*/ 69 w 77"/>
                <a:gd name="T7" fmla="*/ 67 h 91"/>
                <a:gd name="T8" fmla="*/ 73 w 77"/>
                <a:gd name="T9" fmla="*/ 43 h 91"/>
                <a:gd name="T10" fmla="*/ 38 w 77"/>
                <a:gd name="T11" fmla="*/ 0 h 91"/>
                <a:gd name="T12" fmla="*/ 4 w 77"/>
                <a:gd name="T13" fmla="*/ 43 h 91"/>
              </a:gdLst>
              <a:ahLst/>
              <a:cxnLst>
                <a:cxn ang="0">
                  <a:pos x="T0" y="T1"/>
                </a:cxn>
                <a:cxn ang="0">
                  <a:pos x="T2" y="T3"/>
                </a:cxn>
                <a:cxn ang="0">
                  <a:pos x="T4" y="T5"/>
                </a:cxn>
                <a:cxn ang="0">
                  <a:pos x="T6" y="T7"/>
                </a:cxn>
                <a:cxn ang="0">
                  <a:pos x="T8" y="T9"/>
                </a:cxn>
                <a:cxn ang="0">
                  <a:pos x="T10" y="T11"/>
                </a:cxn>
                <a:cxn ang="0">
                  <a:pos x="T12" y="T13"/>
                </a:cxn>
              </a:cxnLst>
              <a:rect l="0" t="0" r="r" b="b"/>
              <a:pathLst>
                <a:path w="77" h="91">
                  <a:moveTo>
                    <a:pt x="4" y="43"/>
                  </a:moveTo>
                  <a:cubicBezTo>
                    <a:pt x="0" y="43"/>
                    <a:pt x="0" y="67"/>
                    <a:pt x="7" y="67"/>
                  </a:cubicBezTo>
                  <a:cubicBezTo>
                    <a:pt x="13" y="80"/>
                    <a:pt x="23" y="91"/>
                    <a:pt x="38" y="91"/>
                  </a:cubicBezTo>
                  <a:cubicBezTo>
                    <a:pt x="53" y="91"/>
                    <a:pt x="63" y="80"/>
                    <a:pt x="69" y="67"/>
                  </a:cubicBezTo>
                  <a:cubicBezTo>
                    <a:pt x="76" y="67"/>
                    <a:pt x="77" y="43"/>
                    <a:pt x="73" y="43"/>
                  </a:cubicBezTo>
                  <a:cubicBezTo>
                    <a:pt x="74" y="17"/>
                    <a:pt x="73" y="0"/>
                    <a:pt x="38" y="0"/>
                  </a:cubicBezTo>
                  <a:cubicBezTo>
                    <a:pt x="4" y="0"/>
                    <a:pt x="2" y="16"/>
                    <a:pt x="4" y="43"/>
                  </a:cubicBezTo>
                  <a:close/>
                </a:path>
              </a:pathLst>
            </a:cu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11"/>
            <p:cNvSpPr>
              <a:spLocks/>
            </p:cNvSpPr>
            <p:nvPr/>
          </p:nvSpPr>
          <p:spPr bwMode="auto">
            <a:xfrm>
              <a:off x="4019964" y="2322063"/>
              <a:ext cx="591638" cy="345652"/>
            </a:xfrm>
            <a:custGeom>
              <a:avLst/>
              <a:gdLst>
                <a:gd name="T0" fmla="*/ 3 w 118"/>
                <a:gd name="T1" fmla="*/ 53 h 69"/>
                <a:gd name="T2" fmla="*/ 47 w 118"/>
                <a:gd name="T3" fmla="*/ 0 h 69"/>
                <a:gd name="T4" fmla="*/ 71 w 118"/>
                <a:gd name="T5" fmla="*/ 0 h 69"/>
                <a:gd name="T6" fmla="*/ 115 w 118"/>
                <a:gd name="T7" fmla="*/ 53 h 69"/>
                <a:gd name="T8" fmla="*/ 114 w 118"/>
                <a:gd name="T9" fmla="*/ 53 h 69"/>
                <a:gd name="T10" fmla="*/ 59 w 118"/>
                <a:gd name="T11" fmla="*/ 69 h 69"/>
                <a:gd name="T12" fmla="*/ 4 w 118"/>
                <a:gd name="T13" fmla="*/ 53 h 69"/>
                <a:gd name="T14" fmla="*/ 3 w 118"/>
                <a:gd name="T15" fmla="*/ 53 h 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8" h="69">
                  <a:moveTo>
                    <a:pt x="3" y="53"/>
                  </a:moveTo>
                  <a:cubicBezTo>
                    <a:pt x="4" y="31"/>
                    <a:pt x="0" y="4"/>
                    <a:pt x="47" y="0"/>
                  </a:cubicBezTo>
                  <a:cubicBezTo>
                    <a:pt x="55" y="5"/>
                    <a:pt x="63" y="5"/>
                    <a:pt x="71" y="0"/>
                  </a:cubicBezTo>
                  <a:cubicBezTo>
                    <a:pt x="118" y="4"/>
                    <a:pt x="115" y="31"/>
                    <a:pt x="115" y="53"/>
                  </a:cubicBezTo>
                  <a:cubicBezTo>
                    <a:pt x="114" y="53"/>
                    <a:pt x="114" y="53"/>
                    <a:pt x="114" y="53"/>
                  </a:cubicBezTo>
                  <a:cubicBezTo>
                    <a:pt x="99" y="64"/>
                    <a:pt x="80" y="69"/>
                    <a:pt x="59" y="69"/>
                  </a:cubicBezTo>
                  <a:cubicBezTo>
                    <a:pt x="39" y="69"/>
                    <a:pt x="20" y="64"/>
                    <a:pt x="4" y="53"/>
                  </a:cubicBezTo>
                  <a:cubicBezTo>
                    <a:pt x="3" y="53"/>
                    <a:pt x="3" y="53"/>
                    <a:pt x="3" y="5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12"/>
            <p:cNvSpPr>
              <a:spLocks noEditPoints="1"/>
            </p:cNvSpPr>
            <p:nvPr/>
          </p:nvSpPr>
          <p:spPr bwMode="auto">
            <a:xfrm>
              <a:off x="4229900" y="2167262"/>
              <a:ext cx="171766" cy="114511"/>
            </a:xfrm>
            <a:custGeom>
              <a:avLst/>
              <a:gdLst>
                <a:gd name="T0" fmla="*/ 29 w 34"/>
                <a:gd name="T1" fmla="*/ 18 h 23"/>
                <a:gd name="T2" fmla="*/ 28 w 34"/>
                <a:gd name="T3" fmla="*/ 3 h 23"/>
                <a:gd name="T4" fmla="*/ 6 w 34"/>
                <a:gd name="T5" fmla="*/ 3 h 23"/>
                <a:gd name="T6" fmla="*/ 5 w 34"/>
                <a:gd name="T7" fmla="*/ 18 h 23"/>
                <a:gd name="T8" fmla="*/ 29 w 34"/>
                <a:gd name="T9" fmla="*/ 18 h 23"/>
                <a:gd name="T10" fmla="*/ 24 w 34"/>
                <a:gd name="T11" fmla="*/ 5 h 23"/>
                <a:gd name="T12" fmla="*/ 28 w 34"/>
                <a:gd name="T13" fmla="*/ 7 h 23"/>
                <a:gd name="T14" fmla="*/ 6 w 34"/>
                <a:gd name="T15" fmla="*/ 7 h 23"/>
                <a:gd name="T16" fmla="*/ 11 w 34"/>
                <a:gd name="T17" fmla="*/ 5 h 23"/>
                <a:gd name="T18" fmla="*/ 24 w 34"/>
                <a:gd name="T19" fmla="*/ 5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 h="23">
                  <a:moveTo>
                    <a:pt x="29" y="18"/>
                  </a:moveTo>
                  <a:cubicBezTo>
                    <a:pt x="33" y="14"/>
                    <a:pt x="34" y="7"/>
                    <a:pt x="28" y="3"/>
                  </a:cubicBezTo>
                  <a:cubicBezTo>
                    <a:pt x="25" y="0"/>
                    <a:pt x="10" y="0"/>
                    <a:pt x="6" y="3"/>
                  </a:cubicBezTo>
                  <a:cubicBezTo>
                    <a:pt x="0" y="7"/>
                    <a:pt x="1" y="14"/>
                    <a:pt x="5" y="18"/>
                  </a:cubicBezTo>
                  <a:cubicBezTo>
                    <a:pt x="10" y="23"/>
                    <a:pt x="24" y="23"/>
                    <a:pt x="29" y="18"/>
                  </a:cubicBezTo>
                  <a:close/>
                  <a:moveTo>
                    <a:pt x="24" y="5"/>
                  </a:moveTo>
                  <a:cubicBezTo>
                    <a:pt x="27" y="4"/>
                    <a:pt x="28" y="5"/>
                    <a:pt x="28" y="7"/>
                  </a:cubicBezTo>
                  <a:cubicBezTo>
                    <a:pt x="28" y="17"/>
                    <a:pt x="6" y="17"/>
                    <a:pt x="6" y="7"/>
                  </a:cubicBezTo>
                  <a:cubicBezTo>
                    <a:pt x="6" y="5"/>
                    <a:pt x="8" y="4"/>
                    <a:pt x="11" y="5"/>
                  </a:cubicBezTo>
                  <a:cubicBezTo>
                    <a:pt x="14" y="6"/>
                    <a:pt x="21" y="6"/>
                    <a:pt x="24" y="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13"/>
            <p:cNvSpPr>
              <a:spLocks/>
            </p:cNvSpPr>
            <p:nvPr/>
          </p:nvSpPr>
          <p:spPr bwMode="auto">
            <a:xfrm>
              <a:off x="4181127" y="1995496"/>
              <a:ext cx="265071" cy="139957"/>
            </a:xfrm>
            <a:custGeom>
              <a:avLst/>
              <a:gdLst>
                <a:gd name="T0" fmla="*/ 30 w 53"/>
                <a:gd name="T1" fmla="*/ 11 h 28"/>
                <a:gd name="T2" fmla="*/ 23 w 53"/>
                <a:gd name="T3" fmla="*/ 11 h 28"/>
                <a:gd name="T4" fmla="*/ 0 w 53"/>
                <a:gd name="T5" fmla="*/ 11 h 28"/>
                <a:gd name="T6" fmla="*/ 24 w 53"/>
                <a:gd name="T7" fmla="*/ 17 h 28"/>
                <a:gd name="T8" fmla="*/ 24 w 53"/>
                <a:gd name="T9" fmla="*/ 14 h 28"/>
                <a:gd name="T10" fmla="*/ 29 w 53"/>
                <a:gd name="T11" fmla="*/ 14 h 28"/>
                <a:gd name="T12" fmla="*/ 29 w 53"/>
                <a:gd name="T13" fmla="*/ 17 h 28"/>
                <a:gd name="T14" fmla="*/ 53 w 53"/>
                <a:gd name="T15" fmla="*/ 11 h 28"/>
                <a:gd name="T16" fmla="*/ 30 w 53"/>
                <a:gd name="T17" fmla="*/ 1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28">
                  <a:moveTo>
                    <a:pt x="30" y="11"/>
                  </a:moveTo>
                  <a:cubicBezTo>
                    <a:pt x="23" y="11"/>
                    <a:pt x="23" y="11"/>
                    <a:pt x="23" y="11"/>
                  </a:cubicBezTo>
                  <a:cubicBezTo>
                    <a:pt x="21" y="3"/>
                    <a:pt x="0" y="0"/>
                    <a:pt x="0" y="11"/>
                  </a:cubicBezTo>
                  <a:cubicBezTo>
                    <a:pt x="0" y="28"/>
                    <a:pt x="24" y="28"/>
                    <a:pt x="24" y="17"/>
                  </a:cubicBezTo>
                  <a:cubicBezTo>
                    <a:pt x="24" y="14"/>
                    <a:pt x="24" y="14"/>
                    <a:pt x="24" y="14"/>
                  </a:cubicBezTo>
                  <a:cubicBezTo>
                    <a:pt x="29" y="14"/>
                    <a:pt x="29" y="14"/>
                    <a:pt x="29" y="14"/>
                  </a:cubicBezTo>
                  <a:cubicBezTo>
                    <a:pt x="29" y="17"/>
                    <a:pt x="29" y="17"/>
                    <a:pt x="29" y="17"/>
                  </a:cubicBezTo>
                  <a:cubicBezTo>
                    <a:pt x="29" y="28"/>
                    <a:pt x="53" y="28"/>
                    <a:pt x="53" y="11"/>
                  </a:cubicBezTo>
                  <a:cubicBezTo>
                    <a:pt x="53" y="0"/>
                    <a:pt x="32" y="3"/>
                    <a:pt x="30" y="1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14"/>
            <p:cNvSpPr>
              <a:spLocks/>
            </p:cNvSpPr>
            <p:nvPr/>
          </p:nvSpPr>
          <p:spPr bwMode="auto">
            <a:xfrm>
              <a:off x="4134475" y="1800404"/>
              <a:ext cx="362617" cy="216298"/>
            </a:xfrm>
            <a:custGeom>
              <a:avLst/>
              <a:gdLst>
                <a:gd name="T0" fmla="*/ 2 w 72"/>
                <a:gd name="T1" fmla="*/ 43 h 43"/>
                <a:gd name="T2" fmla="*/ 71 w 72"/>
                <a:gd name="T3" fmla="*/ 43 h 43"/>
                <a:gd name="T4" fmla="*/ 36 w 72"/>
                <a:gd name="T5" fmla="*/ 0 h 43"/>
                <a:gd name="T6" fmla="*/ 2 w 72"/>
                <a:gd name="T7" fmla="*/ 43 h 43"/>
              </a:gdLst>
              <a:ahLst/>
              <a:cxnLst>
                <a:cxn ang="0">
                  <a:pos x="T0" y="T1"/>
                </a:cxn>
                <a:cxn ang="0">
                  <a:pos x="T2" y="T3"/>
                </a:cxn>
                <a:cxn ang="0">
                  <a:pos x="T4" y="T5"/>
                </a:cxn>
                <a:cxn ang="0">
                  <a:pos x="T6" y="T7"/>
                </a:cxn>
              </a:cxnLst>
              <a:rect l="0" t="0" r="r" b="b"/>
              <a:pathLst>
                <a:path w="72" h="43">
                  <a:moveTo>
                    <a:pt x="2" y="43"/>
                  </a:moveTo>
                  <a:cubicBezTo>
                    <a:pt x="24" y="38"/>
                    <a:pt x="47" y="38"/>
                    <a:pt x="71" y="43"/>
                  </a:cubicBezTo>
                  <a:cubicBezTo>
                    <a:pt x="72" y="17"/>
                    <a:pt x="71" y="0"/>
                    <a:pt x="36" y="0"/>
                  </a:cubicBezTo>
                  <a:cubicBezTo>
                    <a:pt x="2" y="0"/>
                    <a:pt x="0" y="16"/>
                    <a:pt x="2" y="4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15"/>
            <p:cNvSpPr>
              <a:spLocks/>
            </p:cNvSpPr>
            <p:nvPr/>
          </p:nvSpPr>
          <p:spPr bwMode="auto">
            <a:xfrm>
              <a:off x="4251106" y="1844936"/>
              <a:ext cx="129355" cy="125113"/>
            </a:xfrm>
            <a:custGeom>
              <a:avLst/>
              <a:gdLst>
                <a:gd name="T0" fmla="*/ 10 w 26"/>
                <a:gd name="T1" fmla="*/ 7 h 25"/>
                <a:gd name="T2" fmla="*/ 13 w 26"/>
                <a:gd name="T3" fmla="*/ 10 h 25"/>
                <a:gd name="T4" fmla="*/ 16 w 26"/>
                <a:gd name="T5" fmla="*/ 7 h 25"/>
                <a:gd name="T6" fmla="*/ 17 w 26"/>
                <a:gd name="T7" fmla="*/ 4 h 25"/>
                <a:gd name="T8" fmla="*/ 21 w 26"/>
                <a:gd name="T9" fmla="*/ 5 h 25"/>
                <a:gd name="T10" fmla="*/ 22 w 26"/>
                <a:gd name="T11" fmla="*/ 9 h 25"/>
                <a:gd name="T12" fmla="*/ 19 w 26"/>
                <a:gd name="T13" fmla="*/ 9 h 25"/>
                <a:gd name="T14" fmla="*/ 16 w 26"/>
                <a:gd name="T15" fmla="*/ 13 h 25"/>
                <a:gd name="T16" fmla="*/ 19 w 26"/>
                <a:gd name="T17" fmla="*/ 16 h 25"/>
                <a:gd name="T18" fmla="*/ 22 w 26"/>
                <a:gd name="T19" fmla="*/ 16 h 25"/>
                <a:gd name="T20" fmla="*/ 21 w 26"/>
                <a:gd name="T21" fmla="*/ 20 h 25"/>
                <a:gd name="T22" fmla="*/ 17 w 26"/>
                <a:gd name="T23" fmla="*/ 21 h 25"/>
                <a:gd name="T24" fmla="*/ 16 w 26"/>
                <a:gd name="T25" fmla="*/ 18 h 25"/>
                <a:gd name="T26" fmla="*/ 13 w 26"/>
                <a:gd name="T27" fmla="*/ 15 h 25"/>
                <a:gd name="T28" fmla="*/ 10 w 26"/>
                <a:gd name="T29" fmla="*/ 18 h 25"/>
                <a:gd name="T30" fmla="*/ 10 w 26"/>
                <a:gd name="T31" fmla="*/ 21 h 25"/>
                <a:gd name="T32" fmla="*/ 5 w 26"/>
                <a:gd name="T33" fmla="*/ 20 h 25"/>
                <a:gd name="T34" fmla="*/ 4 w 26"/>
                <a:gd name="T35" fmla="*/ 16 h 25"/>
                <a:gd name="T36" fmla="*/ 8 w 26"/>
                <a:gd name="T37" fmla="*/ 16 h 25"/>
                <a:gd name="T38" fmla="*/ 11 w 26"/>
                <a:gd name="T39" fmla="*/ 13 h 25"/>
                <a:gd name="T40" fmla="*/ 8 w 26"/>
                <a:gd name="T41" fmla="*/ 9 h 25"/>
                <a:gd name="T42" fmla="*/ 4 w 26"/>
                <a:gd name="T43" fmla="*/ 9 h 25"/>
                <a:gd name="T44" fmla="*/ 5 w 26"/>
                <a:gd name="T45" fmla="*/ 5 h 25"/>
                <a:gd name="T46" fmla="*/ 10 w 26"/>
                <a:gd name="T47" fmla="*/ 4 h 25"/>
                <a:gd name="T48" fmla="*/ 10 w 26"/>
                <a:gd name="T49" fmla="*/ 7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 h="25">
                  <a:moveTo>
                    <a:pt x="10" y="7"/>
                  </a:moveTo>
                  <a:cubicBezTo>
                    <a:pt x="13" y="10"/>
                    <a:pt x="13" y="10"/>
                    <a:pt x="13" y="10"/>
                  </a:cubicBezTo>
                  <a:cubicBezTo>
                    <a:pt x="16" y="7"/>
                    <a:pt x="16" y="7"/>
                    <a:pt x="16" y="7"/>
                  </a:cubicBezTo>
                  <a:cubicBezTo>
                    <a:pt x="17" y="6"/>
                    <a:pt x="16" y="5"/>
                    <a:pt x="17" y="4"/>
                  </a:cubicBezTo>
                  <a:cubicBezTo>
                    <a:pt x="18" y="0"/>
                    <a:pt x="22" y="0"/>
                    <a:pt x="21" y="5"/>
                  </a:cubicBezTo>
                  <a:cubicBezTo>
                    <a:pt x="25" y="3"/>
                    <a:pt x="26" y="7"/>
                    <a:pt x="22" y="9"/>
                  </a:cubicBezTo>
                  <a:cubicBezTo>
                    <a:pt x="21" y="10"/>
                    <a:pt x="19" y="9"/>
                    <a:pt x="19" y="9"/>
                  </a:cubicBezTo>
                  <a:cubicBezTo>
                    <a:pt x="16" y="13"/>
                    <a:pt x="16" y="13"/>
                    <a:pt x="16" y="13"/>
                  </a:cubicBezTo>
                  <a:cubicBezTo>
                    <a:pt x="19" y="16"/>
                    <a:pt x="19" y="16"/>
                    <a:pt x="19" y="16"/>
                  </a:cubicBezTo>
                  <a:cubicBezTo>
                    <a:pt x="19" y="16"/>
                    <a:pt x="20" y="15"/>
                    <a:pt x="22" y="16"/>
                  </a:cubicBezTo>
                  <a:cubicBezTo>
                    <a:pt x="26" y="18"/>
                    <a:pt x="25" y="22"/>
                    <a:pt x="21" y="20"/>
                  </a:cubicBezTo>
                  <a:cubicBezTo>
                    <a:pt x="22" y="25"/>
                    <a:pt x="18" y="25"/>
                    <a:pt x="17" y="21"/>
                  </a:cubicBezTo>
                  <a:cubicBezTo>
                    <a:pt x="16" y="20"/>
                    <a:pt x="17" y="19"/>
                    <a:pt x="16" y="18"/>
                  </a:cubicBezTo>
                  <a:cubicBezTo>
                    <a:pt x="13" y="15"/>
                    <a:pt x="13" y="15"/>
                    <a:pt x="13" y="15"/>
                  </a:cubicBezTo>
                  <a:cubicBezTo>
                    <a:pt x="10" y="18"/>
                    <a:pt x="10" y="18"/>
                    <a:pt x="10" y="18"/>
                  </a:cubicBezTo>
                  <a:cubicBezTo>
                    <a:pt x="9" y="19"/>
                    <a:pt x="11" y="20"/>
                    <a:pt x="10" y="21"/>
                  </a:cubicBezTo>
                  <a:cubicBezTo>
                    <a:pt x="8" y="25"/>
                    <a:pt x="4" y="25"/>
                    <a:pt x="5" y="20"/>
                  </a:cubicBezTo>
                  <a:cubicBezTo>
                    <a:pt x="1" y="22"/>
                    <a:pt x="0" y="18"/>
                    <a:pt x="4" y="16"/>
                  </a:cubicBezTo>
                  <a:cubicBezTo>
                    <a:pt x="6" y="15"/>
                    <a:pt x="7" y="16"/>
                    <a:pt x="8" y="16"/>
                  </a:cubicBezTo>
                  <a:cubicBezTo>
                    <a:pt x="11" y="13"/>
                    <a:pt x="11" y="13"/>
                    <a:pt x="11" y="13"/>
                  </a:cubicBezTo>
                  <a:cubicBezTo>
                    <a:pt x="8" y="9"/>
                    <a:pt x="8" y="9"/>
                    <a:pt x="8" y="9"/>
                  </a:cubicBezTo>
                  <a:cubicBezTo>
                    <a:pt x="7" y="9"/>
                    <a:pt x="6" y="10"/>
                    <a:pt x="4" y="9"/>
                  </a:cubicBezTo>
                  <a:cubicBezTo>
                    <a:pt x="0" y="7"/>
                    <a:pt x="1" y="3"/>
                    <a:pt x="5" y="5"/>
                  </a:cubicBezTo>
                  <a:cubicBezTo>
                    <a:pt x="4" y="0"/>
                    <a:pt x="8" y="0"/>
                    <a:pt x="10" y="4"/>
                  </a:cubicBezTo>
                  <a:cubicBezTo>
                    <a:pt x="11" y="5"/>
                    <a:pt x="9" y="6"/>
                    <a:pt x="10"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Oval 64"/>
            <p:cNvSpPr>
              <a:spLocks noChangeArrowheads="1"/>
            </p:cNvSpPr>
            <p:nvPr/>
          </p:nvSpPr>
          <p:spPr bwMode="auto">
            <a:xfrm>
              <a:off x="3803666" y="2913702"/>
              <a:ext cx="1028475" cy="1030596"/>
            </a:xfrm>
            <a:prstGeom prst="ellipse">
              <a:avLst/>
            </a:prstGeom>
            <a:solidFill>
              <a:srgbClr val="BE732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65"/>
            <p:cNvSpPr>
              <a:spLocks/>
            </p:cNvSpPr>
            <p:nvPr/>
          </p:nvSpPr>
          <p:spPr bwMode="auto">
            <a:xfrm>
              <a:off x="4204454" y="2953992"/>
              <a:ext cx="627688" cy="986064"/>
            </a:xfrm>
            <a:custGeom>
              <a:avLst/>
              <a:gdLst>
                <a:gd name="T0" fmla="*/ 125 w 125"/>
                <a:gd name="T1" fmla="*/ 95 h 196"/>
                <a:gd name="T2" fmla="*/ 68 w 125"/>
                <a:gd name="T3" fmla="*/ 186 h 196"/>
                <a:gd name="T4" fmla="*/ 67 w 125"/>
                <a:gd name="T5" fmla="*/ 187 h 196"/>
                <a:gd name="T6" fmla="*/ 66 w 125"/>
                <a:gd name="T7" fmla="*/ 187 h 196"/>
                <a:gd name="T8" fmla="*/ 65 w 125"/>
                <a:gd name="T9" fmla="*/ 188 h 196"/>
                <a:gd name="T10" fmla="*/ 64 w 125"/>
                <a:gd name="T11" fmla="*/ 188 h 196"/>
                <a:gd name="T12" fmla="*/ 63 w 125"/>
                <a:gd name="T13" fmla="*/ 188 h 196"/>
                <a:gd name="T14" fmla="*/ 62 w 125"/>
                <a:gd name="T15" fmla="*/ 189 h 196"/>
                <a:gd name="T16" fmla="*/ 61 w 125"/>
                <a:gd name="T17" fmla="*/ 189 h 196"/>
                <a:gd name="T18" fmla="*/ 60 w 125"/>
                <a:gd name="T19" fmla="*/ 190 h 196"/>
                <a:gd name="T20" fmla="*/ 59 w 125"/>
                <a:gd name="T21" fmla="*/ 190 h 196"/>
                <a:gd name="T22" fmla="*/ 57 w 125"/>
                <a:gd name="T23" fmla="*/ 191 h 196"/>
                <a:gd name="T24" fmla="*/ 56 w 125"/>
                <a:gd name="T25" fmla="*/ 191 h 196"/>
                <a:gd name="T26" fmla="*/ 54 w 125"/>
                <a:gd name="T27" fmla="*/ 192 h 196"/>
                <a:gd name="T28" fmla="*/ 53 w 125"/>
                <a:gd name="T29" fmla="*/ 192 h 196"/>
                <a:gd name="T30" fmla="*/ 52 w 125"/>
                <a:gd name="T31" fmla="*/ 192 h 196"/>
                <a:gd name="T32" fmla="*/ 51 w 125"/>
                <a:gd name="T33" fmla="*/ 193 h 196"/>
                <a:gd name="T34" fmla="*/ 50 w 125"/>
                <a:gd name="T35" fmla="*/ 193 h 196"/>
                <a:gd name="T36" fmla="*/ 49 w 125"/>
                <a:gd name="T37" fmla="*/ 193 h 196"/>
                <a:gd name="T38" fmla="*/ 48 w 125"/>
                <a:gd name="T39" fmla="*/ 194 h 196"/>
                <a:gd name="T40" fmla="*/ 47 w 125"/>
                <a:gd name="T41" fmla="*/ 194 h 196"/>
                <a:gd name="T42" fmla="*/ 45 w 125"/>
                <a:gd name="T43" fmla="*/ 194 h 196"/>
                <a:gd name="T44" fmla="*/ 44 w 125"/>
                <a:gd name="T45" fmla="*/ 195 h 196"/>
                <a:gd name="T46" fmla="*/ 43 w 125"/>
                <a:gd name="T47" fmla="*/ 195 h 196"/>
                <a:gd name="T48" fmla="*/ 43 w 125"/>
                <a:gd name="T49" fmla="*/ 195 h 196"/>
                <a:gd name="T50" fmla="*/ 42 w 125"/>
                <a:gd name="T51" fmla="*/ 195 h 196"/>
                <a:gd name="T52" fmla="*/ 41 w 125"/>
                <a:gd name="T53" fmla="*/ 195 h 196"/>
                <a:gd name="T54" fmla="*/ 39 w 125"/>
                <a:gd name="T55" fmla="*/ 196 h 196"/>
                <a:gd name="T56" fmla="*/ 0 w 125"/>
                <a:gd name="T57" fmla="*/ 76 h 196"/>
                <a:gd name="T58" fmla="*/ 22 w 125"/>
                <a:gd name="T59" fmla="*/ 0 h 196"/>
                <a:gd name="T60" fmla="*/ 58 w 125"/>
                <a:gd name="T61" fmla="*/ 8 h 196"/>
                <a:gd name="T62" fmla="*/ 87 w 125"/>
                <a:gd name="T63" fmla="*/ 34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25" h="196">
                  <a:moveTo>
                    <a:pt x="87" y="34"/>
                  </a:moveTo>
                  <a:cubicBezTo>
                    <a:pt x="125" y="95"/>
                    <a:pt x="125" y="95"/>
                    <a:pt x="125" y="95"/>
                  </a:cubicBezTo>
                  <a:cubicBezTo>
                    <a:pt x="125" y="135"/>
                    <a:pt x="102" y="169"/>
                    <a:pt x="68" y="186"/>
                  </a:cubicBezTo>
                  <a:cubicBezTo>
                    <a:pt x="68" y="186"/>
                    <a:pt x="68" y="186"/>
                    <a:pt x="68" y="186"/>
                  </a:cubicBezTo>
                  <a:cubicBezTo>
                    <a:pt x="67" y="186"/>
                    <a:pt x="67" y="186"/>
                    <a:pt x="67" y="186"/>
                  </a:cubicBezTo>
                  <a:cubicBezTo>
                    <a:pt x="67" y="187"/>
                    <a:pt x="67" y="187"/>
                    <a:pt x="67" y="187"/>
                  </a:cubicBezTo>
                  <a:cubicBezTo>
                    <a:pt x="66" y="187"/>
                    <a:pt x="66" y="187"/>
                    <a:pt x="66" y="187"/>
                  </a:cubicBezTo>
                  <a:cubicBezTo>
                    <a:pt x="66" y="187"/>
                    <a:pt x="66" y="187"/>
                    <a:pt x="66" y="187"/>
                  </a:cubicBezTo>
                  <a:cubicBezTo>
                    <a:pt x="65" y="187"/>
                    <a:pt x="65" y="187"/>
                    <a:pt x="65" y="187"/>
                  </a:cubicBezTo>
                  <a:cubicBezTo>
                    <a:pt x="65" y="188"/>
                    <a:pt x="65" y="188"/>
                    <a:pt x="65" y="188"/>
                  </a:cubicBezTo>
                  <a:cubicBezTo>
                    <a:pt x="65" y="188"/>
                    <a:pt x="65" y="188"/>
                    <a:pt x="65" y="188"/>
                  </a:cubicBezTo>
                  <a:cubicBezTo>
                    <a:pt x="64" y="188"/>
                    <a:pt x="64" y="188"/>
                    <a:pt x="64" y="188"/>
                  </a:cubicBezTo>
                  <a:cubicBezTo>
                    <a:pt x="64" y="188"/>
                    <a:pt x="64" y="188"/>
                    <a:pt x="64" y="188"/>
                  </a:cubicBezTo>
                  <a:cubicBezTo>
                    <a:pt x="63" y="188"/>
                    <a:pt x="63" y="188"/>
                    <a:pt x="63" y="188"/>
                  </a:cubicBezTo>
                  <a:cubicBezTo>
                    <a:pt x="63" y="189"/>
                    <a:pt x="63" y="189"/>
                    <a:pt x="63" y="189"/>
                  </a:cubicBezTo>
                  <a:cubicBezTo>
                    <a:pt x="62" y="189"/>
                    <a:pt x="62" y="189"/>
                    <a:pt x="62" y="189"/>
                  </a:cubicBezTo>
                  <a:cubicBezTo>
                    <a:pt x="62" y="189"/>
                    <a:pt x="62" y="189"/>
                    <a:pt x="62" y="189"/>
                  </a:cubicBezTo>
                  <a:cubicBezTo>
                    <a:pt x="61" y="189"/>
                    <a:pt x="61" y="189"/>
                    <a:pt x="61" y="189"/>
                  </a:cubicBezTo>
                  <a:cubicBezTo>
                    <a:pt x="61" y="189"/>
                    <a:pt x="61" y="189"/>
                    <a:pt x="61" y="189"/>
                  </a:cubicBezTo>
                  <a:cubicBezTo>
                    <a:pt x="60" y="190"/>
                    <a:pt x="60" y="190"/>
                    <a:pt x="60" y="190"/>
                  </a:cubicBezTo>
                  <a:cubicBezTo>
                    <a:pt x="59" y="190"/>
                    <a:pt x="59" y="190"/>
                    <a:pt x="59" y="190"/>
                  </a:cubicBezTo>
                  <a:cubicBezTo>
                    <a:pt x="59" y="190"/>
                    <a:pt x="59" y="190"/>
                    <a:pt x="59" y="190"/>
                  </a:cubicBezTo>
                  <a:cubicBezTo>
                    <a:pt x="58" y="190"/>
                    <a:pt x="58" y="190"/>
                    <a:pt x="58" y="190"/>
                  </a:cubicBezTo>
                  <a:cubicBezTo>
                    <a:pt x="57" y="191"/>
                    <a:pt x="57" y="191"/>
                    <a:pt x="57" y="191"/>
                  </a:cubicBezTo>
                  <a:cubicBezTo>
                    <a:pt x="56" y="191"/>
                    <a:pt x="56" y="191"/>
                    <a:pt x="56" y="191"/>
                  </a:cubicBezTo>
                  <a:cubicBezTo>
                    <a:pt x="56" y="191"/>
                    <a:pt x="56" y="191"/>
                    <a:pt x="56" y="191"/>
                  </a:cubicBezTo>
                  <a:cubicBezTo>
                    <a:pt x="55" y="192"/>
                    <a:pt x="55" y="192"/>
                    <a:pt x="55" y="192"/>
                  </a:cubicBezTo>
                  <a:cubicBezTo>
                    <a:pt x="54" y="192"/>
                    <a:pt x="54" y="192"/>
                    <a:pt x="54" y="192"/>
                  </a:cubicBezTo>
                  <a:cubicBezTo>
                    <a:pt x="54" y="192"/>
                    <a:pt x="54" y="192"/>
                    <a:pt x="54" y="192"/>
                  </a:cubicBezTo>
                  <a:cubicBezTo>
                    <a:pt x="53" y="192"/>
                    <a:pt x="53" y="192"/>
                    <a:pt x="53" y="192"/>
                  </a:cubicBezTo>
                  <a:cubicBezTo>
                    <a:pt x="52" y="192"/>
                    <a:pt x="52" y="192"/>
                    <a:pt x="52" y="192"/>
                  </a:cubicBezTo>
                  <a:cubicBezTo>
                    <a:pt x="52" y="192"/>
                    <a:pt x="52" y="192"/>
                    <a:pt x="52" y="192"/>
                  </a:cubicBezTo>
                  <a:cubicBezTo>
                    <a:pt x="52" y="193"/>
                    <a:pt x="52" y="193"/>
                    <a:pt x="52" y="193"/>
                  </a:cubicBezTo>
                  <a:cubicBezTo>
                    <a:pt x="51" y="193"/>
                    <a:pt x="51" y="193"/>
                    <a:pt x="51" y="193"/>
                  </a:cubicBezTo>
                  <a:cubicBezTo>
                    <a:pt x="51" y="193"/>
                    <a:pt x="51" y="193"/>
                    <a:pt x="51" y="193"/>
                  </a:cubicBezTo>
                  <a:cubicBezTo>
                    <a:pt x="50" y="193"/>
                    <a:pt x="50" y="193"/>
                    <a:pt x="50" y="193"/>
                  </a:cubicBezTo>
                  <a:cubicBezTo>
                    <a:pt x="49" y="193"/>
                    <a:pt x="49" y="193"/>
                    <a:pt x="49" y="193"/>
                  </a:cubicBezTo>
                  <a:cubicBezTo>
                    <a:pt x="49" y="193"/>
                    <a:pt x="49" y="193"/>
                    <a:pt x="49" y="193"/>
                  </a:cubicBezTo>
                  <a:cubicBezTo>
                    <a:pt x="48" y="194"/>
                    <a:pt x="48" y="194"/>
                    <a:pt x="48" y="194"/>
                  </a:cubicBezTo>
                  <a:cubicBezTo>
                    <a:pt x="48" y="194"/>
                    <a:pt x="48" y="194"/>
                    <a:pt x="48" y="194"/>
                  </a:cubicBezTo>
                  <a:cubicBezTo>
                    <a:pt x="47" y="194"/>
                    <a:pt x="47" y="194"/>
                    <a:pt x="47" y="194"/>
                  </a:cubicBezTo>
                  <a:cubicBezTo>
                    <a:pt x="47" y="194"/>
                    <a:pt x="47" y="194"/>
                    <a:pt x="47" y="194"/>
                  </a:cubicBezTo>
                  <a:cubicBezTo>
                    <a:pt x="46" y="194"/>
                    <a:pt x="46" y="194"/>
                    <a:pt x="46" y="194"/>
                  </a:cubicBezTo>
                  <a:cubicBezTo>
                    <a:pt x="45" y="194"/>
                    <a:pt x="45" y="194"/>
                    <a:pt x="45" y="194"/>
                  </a:cubicBezTo>
                  <a:cubicBezTo>
                    <a:pt x="45" y="194"/>
                    <a:pt x="45" y="194"/>
                    <a:pt x="45" y="194"/>
                  </a:cubicBezTo>
                  <a:cubicBezTo>
                    <a:pt x="44" y="195"/>
                    <a:pt x="44" y="195"/>
                    <a:pt x="44" y="195"/>
                  </a:cubicBezTo>
                  <a:cubicBezTo>
                    <a:pt x="44" y="195"/>
                    <a:pt x="44" y="195"/>
                    <a:pt x="44" y="195"/>
                  </a:cubicBezTo>
                  <a:cubicBezTo>
                    <a:pt x="43" y="195"/>
                    <a:pt x="43" y="195"/>
                    <a:pt x="43" y="195"/>
                  </a:cubicBezTo>
                  <a:cubicBezTo>
                    <a:pt x="43" y="195"/>
                    <a:pt x="43" y="195"/>
                    <a:pt x="43" y="195"/>
                  </a:cubicBezTo>
                  <a:cubicBezTo>
                    <a:pt x="43" y="195"/>
                    <a:pt x="43" y="195"/>
                    <a:pt x="43" y="195"/>
                  </a:cubicBezTo>
                  <a:cubicBezTo>
                    <a:pt x="42" y="195"/>
                    <a:pt x="42" y="195"/>
                    <a:pt x="42" y="195"/>
                  </a:cubicBezTo>
                  <a:cubicBezTo>
                    <a:pt x="42" y="195"/>
                    <a:pt x="42" y="195"/>
                    <a:pt x="42" y="195"/>
                  </a:cubicBezTo>
                  <a:cubicBezTo>
                    <a:pt x="41" y="195"/>
                    <a:pt x="41" y="195"/>
                    <a:pt x="41" y="195"/>
                  </a:cubicBezTo>
                  <a:cubicBezTo>
                    <a:pt x="41" y="195"/>
                    <a:pt x="41" y="195"/>
                    <a:pt x="41" y="195"/>
                  </a:cubicBezTo>
                  <a:cubicBezTo>
                    <a:pt x="40" y="195"/>
                    <a:pt x="40" y="195"/>
                    <a:pt x="40" y="195"/>
                  </a:cubicBezTo>
                  <a:cubicBezTo>
                    <a:pt x="39" y="196"/>
                    <a:pt x="39" y="196"/>
                    <a:pt x="39" y="196"/>
                  </a:cubicBezTo>
                  <a:cubicBezTo>
                    <a:pt x="39" y="196"/>
                    <a:pt x="39" y="196"/>
                    <a:pt x="39" y="196"/>
                  </a:cubicBezTo>
                  <a:cubicBezTo>
                    <a:pt x="0" y="76"/>
                    <a:pt x="0" y="76"/>
                    <a:pt x="0" y="76"/>
                  </a:cubicBezTo>
                  <a:cubicBezTo>
                    <a:pt x="22" y="52"/>
                    <a:pt x="22" y="52"/>
                    <a:pt x="22" y="52"/>
                  </a:cubicBezTo>
                  <a:cubicBezTo>
                    <a:pt x="22" y="0"/>
                    <a:pt x="22" y="0"/>
                    <a:pt x="22" y="0"/>
                  </a:cubicBezTo>
                  <a:cubicBezTo>
                    <a:pt x="44" y="34"/>
                    <a:pt x="44" y="34"/>
                    <a:pt x="44" y="34"/>
                  </a:cubicBezTo>
                  <a:cubicBezTo>
                    <a:pt x="58" y="8"/>
                    <a:pt x="58" y="8"/>
                    <a:pt x="58" y="8"/>
                  </a:cubicBezTo>
                  <a:cubicBezTo>
                    <a:pt x="77" y="39"/>
                    <a:pt x="77" y="39"/>
                    <a:pt x="77" y="39"/>
                  </a:cubicBezTo>
                  <a:cubicBezTo>
                    <a:pt x="87" y="34"/>
                    <a:pt x="87" y="34"/>
                    <a:pt x="87" y="34"/>
                  </a:cubicBezTo>
                  <a:close/>
                </a:path>
              </a:pathLst>
            </a:custGeom>
            <a:solidFill>
              <a:srgbClr val="91572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66"/>
            <p:cNvSpPr>
              <a:spLocks noEditPoints="1"/>
            </p:cNvSpPr>
            <p:nvPr/>
          </p:nvSpPr>
          <p:spPr bwMode="auto">
            <a:xfrm>
              <a:off x="4125993" y="3467170"/>
              <a:ext cx="390184" cy="301121"/>
            </a:xfrm>
            <a:custGeom>
              <a:avLst/>
              <a:gdLst>
                <a:gd name="T0" fmla="*/ 0 w 184"/>
                <a:gd name="T1" fmla="*/ 43 h 142"/>
                <a:gd name="T2" fmla="*/ 33 w 184"/>
                <a:gd name="T3" fmla="*/ 54 h 142"/>
                <a:gd name="T4" fmla="*/ 9 w 184"/>
                <a:gd name="T5" fmla="*/ 69 h 142"/>
                <a:gd name="T6" fmla="*/ 80 w 184"/>
                <a:gd name="T7" fmla="*/ 142 h 142"/>
                <a:gd name="T8" fmla="*/ 82 w 184"/>
                <a:gd name="T9" fmla="*/ 0 h 142"/>
                <a:gd name="T10" fmla="*/ 0 w 184"/>
                <a:gd name="T11" fmla="*/ 43 h 142"/>
                <a:gd name="T12" fmla="*/ 0 w 184"/>
                <a:gd name="T13" fmla="*/ 43 h 142"/>
                <a:gd name="T14" fmla="*/ 184 w 184"/>
                <a:gd name="T15" fmla="*/ 43 h 142"/>
                <a:gd name="T16" fmla="*/ 151 w 184"/>
                <a:gd name="T17" fmla="*/ 54 h 142"/>
                <a:gd name="T18" fmla="*/ 175 w 184"/>
                <a:gd name="T19" fmla="*/ 69 h 142"/>
                <a:gd name="T20" fmla="*/ 104 w 184"/>
                <a:gd name="T21" fmla="*/ 142 h 142"/>
                <a:gd name="T22" fmla="*/ 101 w 184"/>
                <a:gd name="T23" fmla="*/ 0 h 142"/>
                <a:gd name="T24" fmla="*/ 184 w 184"/>
                <a:gd name="T25" fmla="*/ 43 h 142"/>
                <a:gd name="T26" fmla="*/ 184 w 184"/>
                <a:gd name="T27" fmla="*/ 43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4" h="142">
                  <a:moveTo>
                    <a:pt x="0" y="43"/>
                  </a:moveTo>
                  <a:lnTo>
                    <a:pt x="33" y="54"/>
                  </a:lnTo>
                  <a:lnTo>
                    <a:pt x="9" y="69"/>
                  </a:lnTo>
                  <a:lnTo>
                    <a:pt x="80" y="142"/>
                  </a:lnTo>
                  <a:lnTo>
                    <a:pt x="82" y="0"/>
                  </a:lnTo>
                  <a:lnTo>
                    <a:pt x="0" y="43"/>
                  </a:lnTo>
                  <a:lnTo>
                    <a:pt x="0" y="43"/>
                  </a:lnTo>
                  <a:close/>
                  <a:moveTo>
                    <a:pt x="184" y="43"/>
                  </a:moveTo>
                  <a:lnTo>
                    <a:pt x="151" y="54"/>
                  </a:lnTo>
                  <a:lnTo>
                    <a:pt x="175" y="69"/>
                  </a:lnTo>
                  <a:lnTo>
                    <a:pt x="104" y="142"/>
                  </a:lnTo>
                  <a:lnTo>
                    <a:pt x="101" y="0"/>
                  </a:lnTo>
                  <a:lnTo>
                    <a:pt x="184" y="43"/>
                  </a:lnTo>
                  <a:lnTo>
                    <a:pt x="184"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67"/>
            <p:cNvSpPr>
              <a:spLocks/>
            </p:cNvSpPr>
            <p:nvPr/>
          </p:nvSpPr>
          <p:spPr bwMode="auto">
            <a:xfrm>
              <a:off x="4259588" y="3573198"/>
              <a:ext cx="116631" cy="190851"/>
            </a:xfrm>
            <a:custGeom>
              <a:avLst/>
              <a:gdLst>
                <a:gd name="T0" fmla="*/ 0 w 23"/>
                <a:gd name="T1" fmla="*/ 38 h 38"/>
                <a:gd name="T2" fmla="*/ 0 w 23"/>
                <a:gd name="T3" fmla="*/ 0 h 38"/>
                <a:gd name="T4" fmla="*/ 23 w 23"/>
                <a:gd name="T5" fmla="*/ 0 h 38"/>
                <a:gd name="T6" fmla="*/ 23 w 23"/>
                <a:gd name="T7" fmla="*/ 38 h 38"/>
                <a:gd name="T8" fmla="*/ 0 w 23"/>
                <a:gd name="T9" fmla="*/ 38 h 38"/>
              </a:gdLst>
              <a:ahLst/>
              <a:cxnLst>
                <a:cxn ang="0">
                  <a:pos x="T0" y="T1"/>
                </a:cxn>
                <a:cxn ang="0">
                  <a:pos x="T2" y="T3"/>
                </a:cxn>
                <a:cxn ang="0">
                  <a:pos x="T4" y="T5"/>
                </a:cxn>
                <a:cxn ang="0">
                  <a:pos x="T6" y="T7"/>
                </a:cxn>
                <a:cxn ang="0">
                  <a:pos x="T8" y="T9"/>
                </a:cxn>
              </a:cxnLst>
              <a:rect l="0" t="0" r="r" b="b"/>
              <a:pathLst>
                <a:path w="23" h="38">
                  <a:moveTo>
                    <a:pt x="0" y="38"/>
                  </a:moveTo>
                  <a:cubicBezTo>
                    <a:pt x="0" y="0"/>
                    <a:pt x="0" y="0"/>
                    <a:pt x="0" y="0"/>
                  </a:cubicBezTo>
                  <a:cubicBezTo>
                    <a:pt x="8" y="0"/>
                    <a:pt x="15" y="0"/>
                    <a:pt x="23" y="0"/>
                  </a:cubicBezTo>
                  <a:cubicBezTo>
                    <a:pt x="23" y="38"/>
                    <a:pt x="23" y="38"/>
                    <a:pt x="23" y="38"/>
                  </a:cubicBezTo>
                  <a:cubicBezTo>
                    <a:pt x="0" y="38"/>
                    <a:pt x="0" y="38"/>
                    <a:pt x="0" y="38"/>
                  </a:cubicBezTo>
                  <a:close/>
                </a:path>
              </a:pathLst>
            </a:custGeom>
            <a:solidFill>
              <a:srgbClr val="F1C4A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68"/>
            <p:cNvSpPr>
              <a:spLocks/>
            </p:cNvSpPr>
            <p:nvPr/>
          </p:nvSpPr>
          <p:spPr bwMode="auto">
            <a:xfrm>
              <a:off x="4259588" y="3577439"/>
              <a:ext cx="116631" cy="44532"/>
            </a:xfrm>
            <a:custGeom>
              <a:avLst/>
              <a:gdLst>
                <a:gd name="T0" fmla="*/ 23 w 23"/>
                <a:gd name="T1" fmla="*/ 0 h 9"/>
                <a:gd name="T2" fmla="*/ 0 w 23"/>
                <a:gd name="T3" fmla="*/ 0 h 9"/>
                <a:gd name="T4" fmla="*/ 23 w 23"/>
                <a:gd name="T5" fmla="*/ 0 h 9"/>
              </a:gdLst>
              <a:ahLst/>
              <a:cxnLst>
                <a:cxn ang="0">
                  <a:pos x="T0" y="T1"/>
                </a:cxn>
                <a:cxn ang="0">
                  <a:pos x="T2" y="T3"/>
                </a:cxn>
                <a:cxn ang="0">
                  <a:pos x="T4" y="T5"/>
                </a:cxn>
              </a:cxnLst>
              <a:rect l="0" t="0" r="r" b="b"/>
              <a:pathLst>
                <a:path w="23" h="9">
                  <a:moveTo>
                    <a:pt x="23" y="0"/>
                  </a:moveTo>
                  <a:cubicBezTo>
                    <a:pt x="0" y="0"/>
                    <a:pt x="0" y="0"/>
                    <a:pt x="0" y="0"/>
                  </a:cubicBezTo>
                  <a:cubicBezTo>
                    <a:pt x="3" y="9"/>
                    <a:pt x="20" y="9"/>
                    <a:pt x="23" y="0"/>
                  </a:cubicBezTo>
                  <a:close/>
                </a:path>
              </a:pathLst>
            </a:custGeom>
            <a:solidFill>
              <a:srgbClr val="D19B7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69"/>
            <p:cNvSpPr>
              <a:spLocks/>
            </p:cNvSpPr>
            <p:nvPr/>
          </p:nvSpPr>
          <p:spPr bwMode="auto">
            <a:xfrm>
              <a:off x="4140836" y="3176652"/>
              <a:ext cx="356255" cy="415631"/>
            </a:xfrm>
            <a:custGeom>
              <a:avLst/>
              <a:gdLst>
                <a:gd name="T0" fmla="*/ 4 w 71"/>
                <a:gd name="T1" fmla="*/ 40 h 83"/>
                <a:gd name="T2" fmla="*/ 7 w 71"/>
                <a:gd name="T3" fmla="*/ 62 h 83"/>
                <a:gd name="T4" fmla="*/ 36 w 71"/>
                <a:gd name="T5" fmla="*/ 83 h 83"/>
                <a:gd name="T6" fmla="*/ 64 w 71"/>
                <a:gd name="T7" fmla="*/ 62 h 83"/>
                <a:gd name="T8" fmla="*/ 67 w 71"/>
                <a:gd name="T9" fmla="*/ 40 h 83"/>
                <a:gd name="T10" fmla="*/ 36 w 71"/>
                <a:gd name="T11" fmla="*/ 0 h 83"/>
                <a:gd name="T12" fmla="*/ 4 w 71"/>
                <a:gd name="T13" fmla="*/ 40 h 83"/>
              </a:gdLst>
              <a:ahLst/>
              <a:cxnLst>
                <a:cxn ang="0">
                  <a:pos x="T0" y="T1"/>
                </a:cxn>
                <a:cxn ang="0">
                  <a:pos x="T2" y="T3"/>
                </a:cxn>
                <a:cxn ang="0">
                  <a:pos x="T4" y="T5"/>
                </a:cxn>
                <a:cxn ang="0">
                  <a:pos x="T6" y="T7"/>
                </a:cxn>
                <a:cxn ang="0">
                  <a:pos x="T8" y="T9"/>
                </a:cxn>
                <a:cxn ang="0">
                  <a:pos x="T10" y="T11"/>
                </a:cxn>
                <a:cxn ang="0">
                  <a:pos x="T12" y="T13"/>
                </a:cxn>
              </a:cxnLst>
              <a:rect l="0" t="0" r="r" b="b"/>
              <a:pathLst>
                <a:path w="71" h="83">
                  <a:moveTo>
                    <a:pt x="4" y="40"/>
                  </a:moveTo>
                  <a:cubicBezTo>
                    <a:pt x="0" y="39"/>
                    <a:pt x="1" y="62"/>
                    <a:pt x="7" y="62"/>
                  </a:cubicBezTo>
                  <a:cubicBezTo>
                    <a:pt x="12" y="74"/>
                    <a:pt x="22" y="83"/>
                    <a:pt x="36" y="83"/>
                  </a:cubicBezTo>
                  <a:cubicBezTo>
                    <a:pt x="49" y="83"/>
                    <a:pt x="59" y="74"/>
                    <a:pt x="64" y="62"/>
                  </a:cubicBezTo>
                  <a:cubicBezTo>
                    <a:pt x="70" y="62"/>
                    <a:pt x="71" y="39"/>
                    <a:pt x="67" y="40"/>
                  </a:cubicBezTo>
                  <a:cubicBezTo>
                    <a:pt x="69" y="15"/>
                    <a:pt x="68" y="0"/>
                    <a:pt x="36" y="0"/>
                  </a:cubicBezTo>
                  <a:cubicBezTo>
                    <a:pt x="4" y="0"/>
                    <a:pt x="2" y="14"/>
                    <a:pt x="4" y="40"/>
                  </a:cubicBezTo>
                  <a:close/>
                </a:path>
              </a:pathLst>
            </a:custGeom>
            <a:solidFill>
              <a:srgbClr val="F1C4A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Freeform 70"/>
            <p:cNvSpPr>
              <a:spLocks/>
            </p:cNvSpPr>
            <p:nvPr/>
          </p:nvSpPr>
          <p:spPr bwMode="auto">
            <a:xfrm>
              <a:off x="4060255" y="3658021"/>
              <a:ext cx="515298" cy="286277"/>
            </a:xfrm>
            <a:custGeom>
              <a:avLst/>
              <a:gdLst>
                <a:gd name="T0" fmla="*/ 40 w 103"/>
                <a:gd name="T1" fmla="*/ 0 h 57"/>
                <a:gd name="T2" fmla="*/ 51 w 103"/>
                <a:gd name="T3" fmla="*/ 17 h 57"/>
                <a:gd name="T4" fmla="*/ 63 w 103"/>
                <a:gd name="T5" fmla="*/ 0 h 57"/>
                <a:gd name="T6" fmla="*/ 103 w 103"/>
                <a:gd name="T7" fmla="*/ 35 h 57"/>
                <a:gd name="T8" fmla="*/ 103 w 103"/>
                <a:gd name="T9" fmla="*/ 43 h 57"/>
                <a:gd name="T10" fmla="*/ 51 w 103"/>
                <a:gd name="T11" fmla="*/ 57 h 57"/>
                <a:gd name="T12" fmla="*/ 1 w 103"/>
                <a:gd name="T13" fmla="*/ 44 h 57"/>
                <a:gd name="T14" fmla="*/ 0 w 103"/>
                <a:gd name="T15" fmla="*/ 35 h 57"/>
                <a:gd name="T16" fmla="*/ 40 w 103"/>
                <a:gd name="T17" fmla="*/ 0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3" h="57">
                  <a:moveTo>
                    <a:pt x="40" y="0"/>
                  </a:moveTo>
                  <a:cubicBezTo>
                    <a:pt x="51" y="17"/>
                    <a:pt x="51" y="17"/>
                    <a:pt x="51" y="17"/>
                  </a:cubicBezTo>
                  <a:cubicBezTo>
                    <a:pt x="63" y="0"/>
                    <a:pt x="63" y="0"/>
                    <a:pt x="63" y="0"/>
                  </a:cubicBezTo>
                  <a:cubicBezTo>
                    <a:pt x="95" y="3"/>
                    <a:pt x="102" y="14"/>
                    <a:pt x="103" y="35"/>
                  </a:cubicBezTo>
                  <a:cubicBezTo>
                    <a:pt x="103" y="38"/>
                    <a:pt x="103" y="40"/>
                    <a:pt x="103" y="43"/>
                  </a:cubicBezTo>
                  <a:cubicBezTo>
                    <a:pt x="88" y="52"/>
                    <a:pt x="70" y="57"/>
                    <a:pt x="51" y="57"/>
                  </a:cubicBezTo>
                  <a:cubicBezTo>
                    <a:pt x="33" y="57"/>
                    <a:pt x="16" y="52"/>
                    <a:pt x="1" y="44"/>
                  </a:cubicBezTo>
                  <a:cubicBezTo>
                    <a:pt x="1" y="41"/>
                    <a:pt x="1" y="38"/>
                    <a:pt x="0" y="35"/>
                  </a:cubicBezTo>
                  <a:cubicBezTo>
                    <a:pt x="2" y="15"/>
                    <a:pt x="11" y="0"/>
                    <a:pt x="40"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71"/>
            <p:cNvSpPr>
              <a:spLocks noEditPoints="1"/>
            </p:cNvSpPr>
            <p:nvPr/>
          </p:nvSpPr>
          <p:spPr bwMode="auto">
            <a:xfrm>
              <a:off x="4019964" y="3628333"/>
              <a:ext cx="595879" cy="169645"/>
            </a:xfrm>
            <a:custGeom>
              <a:avLst/>
              <a:gdLst>
                <a:gd name="T0" fmla="*/ 225 w 281"/>
                <a:gd name="T1" fmla="*/ 0 h 80"/>
                <a:gd name="T2" fmla="*/ 217 w 281"/>
                <a:gd name="T3" fmla="*/ 30 h 80"/>
                <a:gd name="T4" fmla="*/ 201 w 281"/>
                <a:gd name="T5" fmla="*/ 23 h 80"/>
                <a:gd name="T6" fmla="*/ 225 w 281"/>
                <a:gd name="T7" fmla="*/ 0 h 80"/>
                <a:gd name="T8" fmla="*/ 225 w 281"/>
                <a:gd name="T9" fmla="*/ 0 h 80"/>
                <a:gd name="T10" fmla="*/ 57 w 281"/>
                <a:gd name="T11" fmla="*/ 0 h 80"/>
                <a:gd name="T12" fmla="*/ 64 w 281"/>
                <a:gd name="T13" fmla="*/ 30 h 80"/>
                <a:gd name="T14" fmla="*/ 80 w 281"/>
                <a:gd name="T15" fmla="*/ 23 h 80"/>
                <a:gd name="T16" fmla="*/ 57 w 281"/>
                <a:gd name="T17" fmla="*/ 0 h 80"/>
                <a:gd name="T18" fmla="*/ 57 w 281"/>
                <a:gd name="T19" fmla="*/ 0 h 80"/>
                <a:gd name="T20" fmla="*/ 0 w 281"/>
                <a:gd name="T21" fmla="*/ 64 h 80"/>
                <a:gd name="T22" fmla="*/ 26 w 281"/>
                <a:gd name="T23" fmla="*/ 80 h 80"/>
                <a:gd name="T24" fmla="*/ 33 w 281"/>
                <a:gd name="T25" fmla="*/ 64 h 80"/>
                <a:gd name="T26" fmla="*/ 0 w 281"/>
                <a:gd name="T27" fmla="*/ 64 h 80"/>
                <a:gd name="T28" fmla="*/ 0 w 281"/>
                <a:gd name="T29" fmla="*/ 64 h 80"/>
                <a:gd name="T30" fmla="*/ 14 w 281"/>
                <a:gd name="T31" fmla="*/ 35 h 80"/>
                <a:gd name="T32" fmla="*/ 35 w 281"/>
                <a:gd name="T33" fmla="*/ 61 h 80"/>
                <a:gd name="T34" fmla="*/ 45 w 281"/>
                <a:gd name="T35" fmla="*/ 47 h 80"/>
                <a:gd name="T36" fmla="*/ 14 w 281"/>
                <a:gd name="T37" fmla="*/ 35 h 80"/>
                <a:gd name="T38" fmla="*/ 14 w 281"/>
                <a:gd name="T39" fmla="*/ 35 h 80"/>
                <a:gd name="T40" fmla="*/ 35 w 281"/>
                <a:gd name="T41" fmla="*/ 16 h 80"/>
                <a:gd name="T42" fmla="*/ 47 w 281"/>
                <a:gd name="T43" fmla="*/ 45 h 80"/>
                <a:gd name="T44" fmla="*/ 61 w 281"/>
                <a:gd name="T45" fmla="*/ 35 h 80"/>
                <a:gd name="T46" fmla="*/ 35 w 281"/>
                <a:gd name="T47" fmla="*/ 16 h 80"/>
                <a:gd name="T48" fmla="*/ 35 w 281"/>
                <a:gd name="T49" fmla="*/ 16 h 80"/>
                <a:gd name="T50" fmla="*/ 281 w 281"/>
                <a:gd name="T51" fmla="*/ 64 h 80"/>
                <a:gd name="T52" fmla="*/ 255 w 281"/>
                <a:gd name="T53" fmla="*/ 80 h 80"/>
                <a:gd name="T54" fmla="*/ 248 w 281"/>
                <a:gd name="T55" fmla="*/ 64 h 80"/>
                <a:gd name="T56" fmla="*/ 281 w 281"/>
                <a:gd name="T57" fmla="*/ 64 h 80"/>
                <a:gd name="T58" fmla="*/ 281 w 281"/>
                <a:gd name="T59" fmla="*/ 64 h 80"/>
                <a:gd name="T60" fmla="*/ 267 w 281"/>
                <a:gd name="T61" fmla="*/ 35 h 80"/>
                <a:gd name="T62" fmla="*/ 246 w 281"/>
                <a:gd name="T63" fmla="*/ 61 h 80"/>
                <a:gd name="T64" fmla="*/ 236 w 281"/>
                <a:gd name="T65" fmla="*/ 47 h 80"/>
                <a:gd name="T66" fmla="*/ 267 w 281"/>
                <a:gd name="T67" fmla="*/ 35 h 80"/>
                <a:gd name="T68" fmla="*/ 267 w 281"/>
                <a:gd name="T69" fmla="*/ 35 h 80"/>
                <a:gd name="T70" fmla="*/ 246 w 281"/>
                <a:gd name="T71" fmla="*/ 16 h 80"/>
                <a:gd name="T72" fmla="*/ 234 w 281"/>
                <a:gd name="T73" fmla="*/ 45 h 80"/>
                <a:gd name="T74" fmla="*/ 220 w 281"/>
                <a:gd name="T75" fmla="*/ 35 h 80"/>
                <a:gd name="T76" fmla="*/ 246 w 281"/>
                <a:gd name="T77" fmla="*/ 16 h 80"/>
                <a:gd name="T78" fmla="*/ 246 w 281"/>
                <a:gd name="T79" fmla="*/ 16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81" h="80">
                  <a:moveTo>
                    <a:pt x="225" y="0"/>
                  </a:moveTo>
                  <a:lnTo>
                    <a:pt x="217" y="30"/>
                  </a:lnTo>
                  <a:lnTo>
                    <a:pt x="201" y="23"/>
                  </a:lnTo>
                  <a:lnTo>
                    <a:pt x="225" y="0"/>
                  </a:lnTo>
                  <a:lnTo>
                    <a:pt x="225" y="0"/>
                  </a:lnTo>
                  <a:close/>
                  <a:moveTo>
                    <a:pt x="57" y="0"/>
                  </a:moveTo>
                  <a:lnTo>
                    <a:pt x="64" y="30"/>
                  </a:lnTo>
                  <a:lnTo>
                    <a:pt x="80" y="23"/>
                  </a:lnTo>
                  <a:lnTo>
                    <a:pt x="57" y="0"/>
                  </a:lnTo>
                  <a:lnTo>
                    <a:pt x="57" y="0"/>
                  </a:lnTo>
                  <a:close/>
                  <a:moveTo>
                    <a:pt x="0" y="64"/>
                  </a:moveTo>
                  <a:lnTo>
                    <a:pt x="26" y="80"/>
                  </a:lnTo>
                  <a:lnTo>
                    <a:pt x="33" y="64"/>
                  </a:lnTo>
                  <a:lnTo>
                    <a:pt x="0" y="64"/>
                  </a:lnTo>
                  <a:lnTo>
                    <a:pt x="0" y="64"/>
                  </a:lnTo>
                  <a:close/>
                  <a:moveTo>
                    <a:pt x="14" y="35"/>
                  </a:moveTo>
                  <a:lnTo>
                    <a:pt x="35" y="61"/>
                  </a:lnTo>
                  <a:lnTo>
                    <a:pt x="45" y="47"/>
                  </a:lnTo>
                  <a:lnTo>
                    <a:pt x="14" y="35"/>
                  </a:lnTo>
                  <a:lnTo>
                    <a:pt x="14" y="35"/>
                  </a:lnTo>
                  <a:close/>
                  <a:moveTo>
                    <a:pt x="35" y="16"/>
                  </a:moveTo>
                  <a:lnTo>
                    <a:pt x="47" y="45"/>
                  </a:lnTo>
                  <a:lnTo>
                    <a:pt x="61" y="35"/>
                  </a:lnTo>
                  <a:lnTo>
                    <a:pt x="35" y="16"/>
                  </a:lnTo>
                  <a:lnTo>
                    <a:pt x="35" y="16"/>
                  </a:lnTo>
                  <a:close/>
                  <a:moveTo>
                    <a:pt x="281" y="64"/>
                  </a:moveTo>
                  <a:lnTo>
                    <a:pt x="255" y="80"/>
                  </a:lnTo>
                  <a:lnTo>
                    <a:pt x="248" y="64"/>
                  </a:lnTo>
                  <a:lnTo>
                    <a:pt x="281" y="64"/>
                  </a:lnTo>
                  <a:lnTo>
                    <a:pt x="281" y="64"/>
                  </a:lnTo>
                  <a:close/>
                  <a:moveTo>
                    <a:pt x="267" y="35"/>
                  </a:moveTo>
                  <a:lnTo>
                    <a:pt x="246" y="61"/>
                  </a:lnTo>
                  <a:lnTo>
                    <a:pt x="236" y="47"/>
                  </a:lnTo>
                  <a:lnTo>
                    <a:pt x="267" y="35"/>
                  </a:lnTo>
                  <a:lnTo>
                    <a:pt x="267" y="35"/>
                  </a:lnTo>
                  <a:close/>
                  <a:moveTo>
                    <a:pt x="246" y="16"/>
                  </a:moveTo>
                  <a:lnTo>
                    <a:pt x="234" y="45"/>
                  </a:lnTo>
                  <a:lnTo>
                    <a:pt x="220" y="35"/>
                  </a:lnTo>
                  <a:lnTo>
                    <a:pt x="246" y="16"/>
                  </a:lnTo>
                  <a:lnTo>
                    <a:pt x="246" y="16"/>
                  </a:lnTo>
                  <a:close/>
                </a:path>
              </a:pathLst>
            </a:custGeom>
            <a:solidFill>
              <a:srgbClr val="FFF57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72"/>
            <p:cNvSpPr>
              <a:spLocks/>
            </p:cNvSpPr>
            <p:nvPr/>
          </p:nvSpPr>
          <p:spPr bwMode="auto">
            <a:xfrm>
              <a:off x="3949985" y="2953992"/>
              <a:ext cx="731596" cy="468645"/>
            </a:xfrm>
            <a:custGeom>
              <a:avLst/>
              <a:gdLst>
                <a:gd name="T0" fmla="*/ 88 w 146"/>
                <a:gd name="T1" fmla="*/ 65 h 93"/>
                <a:gd name="T2" fmla="*/ 99 w 146"/>
                <a:gd name="T3" fmla="*/ 93 h 93"/>
                <a:gd name="T4" fmla="*/ 105 w 146"/>
                <a:gd name="T5" fmla="*/ 84 h 93"/>
                <a:gd name="T6" fmla="*/ 106 w 146"/>
                <a:gd name="T7" fmla="*/ 77 h 93"/>
                <a:gd name="T8" fmla="*/ 146 w 146"/>
                <a:gd name="T9" fmla="*/ 67 h 93"/>
                <a:gd name="T10" fmla="*/ 107 w 146"/>
                <a:gd name="T11" fmla="*/ 64 h 93"/>
                <a:gd name="T12" fmla="*/ 106 w 146"/>
                <a:gd name="T13" fmla="*/ 62 h 93"/>
                <a:gd name="T14" fmla="*/ 138 w 146"/>
                <a:gd name="T15" fmla="*/ 34 h 93"/>
                <a:gd name="T16" fmla="*/ 101 w 146"/>
                <a:gd name="T17" fmla="*/ 49 h 93"/>
                <a:gd name="T18" fmla="*/ 98 w 146"/>
                <a:gd name="T19" fmla="*/ 46 h 93"/>
                <a:gd name="T20" fmla="*/ 109 w 146"/>
                <a:gd name="T21" fmla="*/ 8 h 93"/>
                <a:gd name="T22" fmla="*/ 86 w 146"/>
                <a:gd name="T23" fmla="*/ 41 h 93"/>
                <a:gd name="T24" fmla="*/ 80 w 146"/>
                <a:gd name="T25" fmla="*/ 40 h 93"/>
                <a:gd name="T26" fmla="*/ 73 w 146"/>
                <a:gd name="T27" fmla="*/ 0 h 93"/>
                <a:gd name="T28" fmla="*/ 67 w 146"/>
                <a:gd name="T29" fmla="*/ 40 h 93"/>
                <a:gd name="T30" fmla="*/ 61 w 146"/>
                <a:gd name="T31" fmla="*/ 41 h 93"/>
                <a:gd name="T32" fmla="*/ 38 w 146"/>
                <a:gd name="T33" fmla="*/ 6 h 93"/>
                <a:gd name="T34" fmla="*/ 49 w 146"/>
                <a:gd name="T35" fmla="*/ 45 h 93"/>
                <a:gd name="T36" fmla="*/ 45 w 146"/>
                <a:gd name="T37" fmla="*/ 49 h 93"/>
                <a:gd name="T38" fmla="*/ 7 w 146"/>
                <a:gd name="T39" fmla="*/ 33 h 93"/>
                <a:gd name="T40" fmla="*/ 40 w 146"/>
                <a:gd name="T41" fmla="*/ 62 h 93"/>
                <a:gd name="T42" fmla="*/ 40 w 146"/>
                <a:gd name="T43" fmla="*/ 64 h 93"/>
                <a:gd name="T44" fmla="*/ 0 w 146"/>
                <a:gd name="T45" fmla="*/ 67 h 93"/>
                <a:gd name="T46" fmla="*/ 41 w 146"/>
                <a:gd name="T47" fmla="*/ 77 h 93"/>
                <a:gd name="T48" fmla="*/ 42 w 146"/>
                <a:gd name="T49" fmla="*/ 84 h 93"/>
                <a:gd name="T50" fmla="*/ 48 w 146"/>
                <a:gd name="T51" fmla="*/ 93 h 93"/>
                <a:gd name="T52" fmla="*/ 59 w 146"/>
                <a:gd name="T53" fmla="*/ 65 h 93"/>
                <a:gd name="T54" fmla="*/ 88 w 146"/>
                <a:gd name="T55" fmla="*/ 65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46" h="93">
                  <a:moveTo>
                    <a:pt x="88" y="65"/>
                  </a:moveTo>
                  <a:cubicBezTo>
                    <a:pt x="107" y="55"/>
                    <a:pt x="91" y="93"/>
                    <a:pt x="99" y="93"/>
                  </a:cubicBezTo>
                  <a:cubicBezTo>
                    <a:pt x="99" y="87"/>
                    <a:pt x="100" y="83"/>
                    <a:pt x="105" y="84"/>
                  </a:cubicBezTo>
                  <a:cubicBezTo>
                    <a:pt x="106" y="82"/>
                    <a:pt x="106" y="79"/>
                    <a:pt x="106" y="77"/>
                  </a:cubicBezTo>
                  <a:cubicBezTo>
                    <a:pt x="146" y="67"/>
                    <a:pt x="146" y="67"/>
                    <a:pt x="146" y="67"/>
                  </a:cubicBezTo>
                  <a:cubicBezTo>
                    <a:pt x="107" y="64"/>
                    <a:pt x="107" y="64"/>
                    <a:pt x="107" y="64"/>
                  </a:cubicBezTo>
                  <a:cubicBezTo>
                    <a:pt x="106" y="62"/>
                    <a:pt x="106" y="62"/>
                    <a:pt x="106" y="62"/>
                  </a:cubicBezTo>
                  <a:cubicBezTo>
                    <a:pt x="138" y="34"/>
                    <a:pt x="138" y="34"/>
                    <a:pt x="138" y="34"/>
                  </a:cubicBezTo>
                  <a:cubicBezTo>
                    <a:pt x="101" y="49"/>
                    <a:pt x="101" y="49"/>
                    <a:pt x="101" y="49"/>
                  </a:cubicBezTo>
                  <a:cubicBezTo>
                    <a:pt x="100" y="48"/>
                    <a:pt x="99" y="47"/>
                    <a:pt x="98" y="46"/>
                  </a:cubicBezTo>
                  <a:cubicBezTo>
                    <a:pt x="109" y="8"/>
                    <a:pt x="109" y="8"/>
                    <a:pt x="109" y="8"/>
                  </a:cubicBezTo>
                  <a:cubicBezTo>
                    <a:pt x="86" y="41"/>
                    <a:pt x="86" y="41"/>
                    <a:pt x="86" y="41"/>
                  </a:cubicBezTo>
                  <a:cubicBezTo>
                    <a:pt x="84" y="41"/>
                    <a:pt x="82" y="40"/>
                    <a:pt x="80" y="40"/>
                  </a:cubicBezTo>
                  <a:cubicBezTo>
                    <a:pt x="73" y="0"/>
                    <a:pt x="73" y="0"/>
                    <a:pt x="73" y="0"/>
                  </a:cubicBezTo>
                  <a:cubicBezTo>
                    <a:pt x="67" y="40"/>
                    <a:pt x="67" y="40"/>
                    <a:pt x="67" y="40"/>
                  </a:cubicBezTo>
                  <a:cubicBezTo>
                    <a:pt x="65" y="40"/>
                    <a:pt x="63" y="41"/>
                    <a:pt x="61" y="41"/>
                  </a:cubicBezTo>
                  <a:cubicBezTo>
                    <a:pt x="38" y="6"/>
                    <a:pt x="38" y="6"/>
                    <a:pt x="38" y="6"/>
                  </a:cubicBezTo>
                  <a:cubicBezTo>
                    <a:pt x="49" y="45"/>
                    <a:pt x="49" y="45"/>
                    <a:pt x="49" y="45"/>
                  </a:cubicBezTo>
                  <a:cubicBezTo>
                    <a:pt x="47" y="46"/>
                    <a:pt x="46" y="48"/>
                    <a:pt x="45" y="49"/>
                  </a:cubicBezTo>
                  <a:cubicBezTo>
                    <a:pt x="7" y="33"/>
                    <a:pt x="7" y="33"/>
                    <a:pt x="7" y="33"/>
                  </a:cubicBezTo>
                  <a:cubicBezTo>
                    <a:pt x="40" y="62"/>
                    <a:pt x="40" y="62"/>
                    <a:pt x="40" y="62"/>
                  </a:cubicBezTo>
                  <a:cubicBezTo>
                    <a:pt x="40" y="62"/>
                    <a:pt x="40" y="63"/>
                    <a:pt x="40" y="64"/>
                  </a:cubicBezTo>
                  <a:cubicBezTo>
                    <a:pt x="0" y="67"/>
                    <a:pt x="0" y="67"/>
                    <a:pt x="0" y="67"/>
                  </a:cubicBezTo>
                  <a:cubicBezTo>
                    <a:pt x="41" y="77"/>
                    <a:pt x="41" y="77"/>
                    <a:pt x="41" y="77"/>
                  </a:cubicBezTo>
                  <a:cubicBezTo>
                    <a:pt x="41" y="79"/>
                    <a:pt x="41" y="82"/>
                    <a:pt x="42" y="84"/>
                  </a:cubicBezTo>
                  <a:cubicBezTo>
                    <a:pt x="47" y="83"/>
                    <a:pt x="48" y="87"/>
                    <a:pt x="48" y="93"/>
                  </a:cubicBezTo>
                  <a:cubicBezTo>
                    <a:pt x="56" y="93"/>
                    <a:pt x="40" y="56"/>
                    <a:pt x="59" y="65"/>
                  </a:cubicBezTo>
                  <a:cubicBezTo>
                    <a:pt x="67" y="69"/>
                    <a:pt x="82" y="68"/>
                    <a:pt x="88" y="6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Oval 118"/>
            <p:cNvSpPr>
              <a:spLocks noChangeArrowheads="1"/>
            </p:cNvSpPr>
            <p:nvPr/>
          </p:nvSpPr>
          <p:spPr bwMode="auto">
            <a:xfrm>
              <a:off x="247475" y="5460503"/>
              <a:ext cx="1028475" cy="1028475"/>
            </a:xfrm>
            <a:prstGeom prst="ellipse">
              <a:avLst/>
            </a:prstGeom>
            <a:solidFill>
              <a:srgbClr val="956F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119"/>
            <p:cNvSpPr>
              <a:spLocks/>
            </p:cNvSpPr>
            <p:nvPr/>
          </p:nvSpPr>
          <p:spPr bwMode="auto">
            <a:xfrm>
              <a:off x="739447" y="5611063"/>
              <a:ext cx="506816" cy="877915"/>
            </a:xfrm>
            <a:custGeom>
              <a:avLst/>
              <a:gdLst>
                <a:gd name="T0" fmla="*/ 32 w 101"/>
                <a:gd name="T1" fmla="*/ 0 h 175"/>
                <a:gd name="T2" fmla="*/ 101 w 101"/>
                <a:gd name="T3" fmla="*/ 108 h 175"/>
                <a:gd name="T4" fmla="*/ 4 w 101"/>
                <a:gd name="T5" fmla="*/ 175 h 175"/>
                <a:gd name="T6" fmla="*/ 1 w 101"/>
                <a:gd name="T7" fmla="*/ 175 h 175"/>
                <a:gd name="T8" fmla="*/ 0 w 101"/>
                <a:gd name="T9" fmla="*/ 75 h 175"/>
                <a:gd name="T10" fmla="*/ 32 w 101"/>
                <a:gd name="T11" fmla="*/ 0 h 175"/>
              </a:gdLst>
              <a:ahLst/>
              <a:cxnLst>
                <a:cxn ang="0">
                  <a:pos x="T0" y="T1"/>
                </a:cxn>
                <a:cxn ang="0">
                  <a:pos x="T2" y="T3"/>
                </a:cxn>
                <a:cxn ang="0">
                  <a:pos x="T4" y="T5"/>
                </a:cxn>
                <a:cxn ang="0">
                  <a:pos x="T6" y="T7"/>
                </a:cxn>
                <a:cxn ang="0">
                  <a:pos x="T8" y="T9"/>
                </a:cxn>
                <a:cxn ang="0">
                  <a:pos x="T10" y="T11"/>
                </a:cxn>
              </a:cxnLst>
              <a:rect l="0" t="0" r="r" b="b"/>
              <a:pathLst>
                <a:path w="101" h="175">
                  <a:moveTo>
                    <a:pt x="32" y="0"/>
                  </a:moveTo>
                  <a:cubicBezTo>
                    <a:pt x="101" y="108"/>
                    <a:pt x="101" y="108"/>
                    <a:pt x="101" y="108"/>
                  </a:cubicBezTo>
                  <a:cubicBezTo>
                    <a:pt x="86" y="147"/>
                    <a:pt x="49" y="175"/>
                    <a:pt x="4" y="175"/>
                  </a:cubicBezTo>
                  <a:cubicBezTo>
                    <a:pt x="3" y="175"/>
                    <a:pt x="2" y="175"/>
                    <a:pt x="1" y="175"/>
                  </a:cubicBezTo>
                  <a:cubicBezTo>
                    <a:pt x="0" y="75"/>
                    <a:pt x="0" y="75"/>
                    <a:pt x="0" y="75"/>
                  </a:cubicBezTo>
                  <a:cubicBezTo>
                    <a:pt x="32" y="0"/>
                    <a:pt x="32" y="0"/>
                    <a:pt x="32" y="0"/>
                  </a:cubicBezTo>
                  <a:close/>
                </a:path>
              </a:pathLst>
            </a:custGeom>
            <a:solidFill>
              <a:srgbClr val="66442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120"/>
            <p:cNvSpPr>
              <a:spLocks/>
            </p:cNvSpPr>
            <p:nvPr/>
          </p:nvSpPr>
          <p:spPr bwMode="auto">
            <a:xfrm>
              <a:off x="459532" y="6069106"/>
              <a:ext cx="602241" cy="349894"/>
            </a:xfrm>
            <a:custGeom>
              <a:avLst/>
              <a:gdLst>
                <a:gd name="T0" fmla="*/ 4 w 120"/>
                <a:gd name="T1" fmla="*/ 67 h 70"/>
                <a:gd name="T2" fmla="*/ 48 w 120"/>
                <a:gd name="T3" fmla="*/ 18 h 70"/>
                <a:gd name="T4" fmla="*/ 48 w 120"/>
                <a:gd name="T5" fmla="*/ 0 h 70"/>
                <a:gd name="T6" fmla="*/ 60 w 120"/>
                <a:gd name="T7" fmla="*/ 0 h 70"/>
                <a:gd name="T8" fmla="*/ 61 w 120"/>
                <a:gd name="T9" fmla="*/ 0 h 70"/>
                <a:gd name="T10" fmla="*/ 72 w 120"/>
                <a:gd name="T11" fmla="*/ 0 h 70"/>
                <a:gd name="T12" fmla="*/ 72 w 120"/>
                <a:gd name="T13" fmla="*/ 18 h 70"/>
                <a:gd name="T14" fmla="*/ 116 w 120"/>
                <a:gd name="T15" fmla="*/ 67 h 70"/>
                <a:gd name="T16" fmla="*/ 112 w 120"/>
                <a:gd name="T17" fmla="*/ 70 h 70"/>
                <a:gd name="T18" fmla="*/ 61 w 120"/>
                <a:gd name="T19" fmla="*/ 70 h 70"/>
                <a:gd name="T20" fmla="*/ 60 w 120"/>
                <a:gd name="T21" fmla="*/ 70 h 70"/>
                <a:gd name="T22" fmla="*/ 9 w 120"/>
                <a:gd name="T23" fmla="*/ 70 h 70"/>
                <a:gd name="T24" fmla="*/ 4 w 120"/>
                <a:gd name="T25" fmla="*/ 6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70">
                  <a:moveTo>
                    <a:pt x="4" y="67"/>
                  </a:moveTo>
                  <a:cubicBezTo>
                    <a:pt x="5" y="45"/>
                    <a:pt x="0" y="22"/>
                    <a:pt x="48" y="18"/>
                  </a:cubicBezTo>
                  <a:cubicBezTo>
                    <a:pt x="48" y="16"/>
                    <a:pt x="48" y="2"/>
                    <a:pt x="48" y="0"/>
                  </a:cubicBezTo>
                  <a:cubicBezTo>
                    <a:pt x="60" y="0"/>
                    <a:pt x="60" y="0"/>
                    <a:pt x="60" y="0"/>
                  </a:cubicBezTo>
                  <a:cubicBezTo>
                    <a:pt x="61" y="0"/>
                    <a:pt x="61" y="0"/>
                    <a:pt x="61" y="0"/>
                  </a:cubicBezTo>
                  <a:cubicBezTo>
                    <a:pt x="72" y="0"/>
                    <a:pt x="72" y="0"/>
                    <a:pt x="72" y="0"/>
                  </a:cubicBezTo>
                  <a:cubicBezTo>
                    <a:pt x="72" y="2"/>
                    <a:pt x="72" y="16"/>
                    <a:pt x="72" y="18"/>
                  </a:cubicBezTo>
                  <a:cubicBezTo>
                    <a:pt x="120" y="22"/>
                    <a:pt x="116" y="45"/>
                    <a:pt x="116" y="67"/>
                  </a:cubicBezTo>
                  <a:cubicBezTo>
                    <a:pt x="115" y="68"/>
                    <a:pt x="113" y="69"/>
                    <a:pt x="112" y="70"/>
                  </a:cubicBezTo>
                  <a:cubicBezTo>
                    <a:pt x="61" y="70"/>
                    <a:pt x="61" y="70"/>
                    <a:pt x="61" y="70"/>
                  </a:cubicBezTo>
                  <a:cubicBezTo>
                    <a:pt x="60" y="70"/>
                    <a:pt x="60" y="70"/>
                    <a:pt x="60" y="70"/>
                  </a:cubicBezTo>
                  <a:cubicBezTo>
                    <a:pt x="9" y="70"/>
                    <a:pt x="9" y="70"/>
                    <a:pt x="9" y="70"/>
                  </a:cubicBezTo>
                  <a:cubicBezTo>
                    <a:pt x="8" y="69"/>
                    <a:pt x="6" y="68"/>
                    <a:pt x="4" y="67"/>
                  </a:cubicBezTo>
                  <a:close/>
                </a:path>
              </a:pathLst>
            </a:custGeom>
            <a:solidFill>
              <a:srgbClr val="F5CE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121"/>
            <p:cNvSpPr>
              <a:spLocks/>
            </p:cNvSpPr>
            <p:nvPr/>
          </p:nvSpPr>
          <p:spPr bwMode="auto">
            <a:xfrm>
              <a:off x="699156" y="6073347"/>
              <a:ext cx="125113" cy="44532"/>
            </a:xfrm>
            <a:custGeom>
              <a:avLst/>
              <a:gdLst>
                <a:gd name="T0" fmla="*/ 25 w 25"/>
                <a:gd name="T1" fmla="*/ 0 h 9"/>
                <a:gd name="T2" fmla="*/ 0 w 25"/>
                <a:gd name="T3" fmla="*/ 0 h 9"/>
                <a:gd name="T4" fmla="*/ 25 w 25"/>
                <a:gd name="T5" fmla="*/ 0 h 9"/>
              </a:gdLst>
              <a:ahLst/>
              <a:cxnLst>
                <a:cxn ang="0">
                  <a:pos x="T0" y="T1"/>
                </a:cxn>
                <a:cxn ang="0">
                  <a:pos x="T2" y="T3"/>
                </a:cxn>
                <a:cxn ang="0">
                  <a:pos x="T4" y="T5"/>
                </a:cxn>
              </a:cxnLst>
              <a:rect l="0" t="0" r="r" b="b"/>
              <a:pathLst>
                <a:path w="25" h="9">
                  <a:moveTo>
                    <a:pt x="25" y="0"/>
                  </a:moveTo>
                  <a:cubicBezTo>
                    <a:pt x="0" y="0"/>
                    <a:pt x="0" y="0"/>
                    <a:pt x="0" y="0"/>
                  </a:cubicBezTo>
                  <a:cubicBezTo>
                    <a:pt x="3" y="9"/>
                    <a:pt x="22" y="9"/>
                    <a:pt x="25" y="0"/>
                  </a:cubicBezTo>
                  <a:close/>
                </a:path>
              </a:pathLst>
            </a:custGeom>
            <a:solidFill>
              <a:srgbClr val="ECB0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122"/>
            <p:cNvSpPr>
              <a:spLocks/>
            </p:cNvSpPr>
            <p:nvPr/>
          </p:nvSpPr>
          <p:spPr bwMode="auto">
            <a:xfrm>
              <a:off x="569801" y="5636510"/>
              <a:ext cx="385943" cy="451681"/>
            </a:xfrm>
            <a:custGeom>
              <a:avLst/>
              <a:gdLst>
                <a:gd name="T0" fmla="*/ 4 w 77"/>
                <a:gd name="T1" fmla="*/ 43 h 90"/>
                <a:gd name="T2" fmla="*/ 7 w 77"/>
                <a:gd name="T3" fmla="*/ 67 h 90"/>
                <a:gd name="T4" fmla="*/ 38 w 77"/>
                <a:gd name="T5" fmla="*/ 90 h 90"/>
                <a:gd name="T6" fmla="*/ 69 w 77"/>
                <a:gd name="T7" fmla="*/ 67 h 90"/>
                <a:gd name="T8" fmla="*/ 73 w 77"/>
                <a:gd name="T9" fmla="*/ 43 h 90"/>
                <a:gd name="T10" fmla="*/ 38 w 77"/>
                <a:gd name="T11" fmla="*/ 0 h 90"/>
                <a:gd name="T12" fmla="*/ 4 w 77"/>
                <a:gd name="T13" fmla="*/ 43 h 90"/>
              </a:gdLst>
              <a:ahLst/>
              <a:cxnLst>
                <a:cxn ang="0">
                  <a:pos x="T0" y="T1"/>
                </a:cxn>
                <a:cxn ang="0">
                  <a:pos x="T2" y="T3"/>
                </a:cxn>
                <a:cxn ang="0">
                  <a:pos x="T4" y="T5"/>
                </a:cxn>
                <a:cxn ang="0">
                  <a:pos x="T6" y="T7"/>
                </a:cxn>
                <a:cxn ang="0">
                  <a:pos x="T8" y="T9"/>
                </a:cxn>
                <a:cxn ang="0">
                  <a:pos x="T10" y="T11"/>
                </a:cxn>
                <a:cxn ang="0">
                  <a:pos x="T12" y="T13"/>
                </a:cxn>
              </a:cxnLst>
              <a:rect l="0" t="0" r="r" b="b"/>
              <a:pathLst>
                <a:path w="77" h="90">
                  <a:moveTo>
                    <a:pt x="4" y="43"/>
                  </a:moveTo>
                  <a:cubicBezTo>
                    <a:pt x="0" y="42"/>
                    <a:pt x="0" y="67"/>
                    <a:pt x="7" y="67"/>
                  </a:cubicBezTo>
                  <a:cubicBezTo>
                    <a:pt x="13" y="80"/>
                    <a:pt x="23" y="90"/>
                    <a:pt x="38" y="90"/>
                  </a:cubicBezTo>
                  <a:cubicBezTo>
                    <a:pt x="53" y="90"/>
                    <a:pt x="64" y="80"/>
                    <a:pt x="69" y="67"/>
                  </a:cubicBezTo>
                  <a:cubicBezTo>
                    <a:pt x="76" y="67"/>
                    <a:pt x="77" y="42"/>
                    <a:pt x="73" y="43"/>
                  </a:cubicBezTo>
                  <a:cubicBezTo>
                    <a:pt x="74" y="16"/>
                    <a:pt x="73" y="0"/>
                    <a:pt x="38" y="0"/>
                  </a:cubicBezTo>
                  <a:cubicBezTo>
                    <a:pt x="4" y="0"/>
                    <a:pt x="2" y="15"/>
                    <a:pt x="4" y="43"/>
                  </a:cubicBezTo>
                  <a:close/>
                </a:path>
              </a:pathLst>
            </a:custGeom>
            <a:solidFill>
              <a:srgbClr val="F5CE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123"/>
            <p:cNvSpPr>
              <a:spLocks/>
            </p:cNvSpPr>
            <p:nvPr/>
          </p:nvSpPr>
          <p:spPr bwMode="auto">
            <a:xfrm>
              <a:off x="580404" y="5636510"/>
              <a:ext cx="360496" cy="265071"/>
            </a:xfrm>
            <a:custGeom>
              <a:avLst/>
              <a:gdLst>
                <a:gd name="T0" fmla="*/ 52 w 72"/>
                <a:gd name="T1" fmla="*/ 18 h 53"/>
                <a:gd name="T2" fmla="*/ 64 w 72"/>
                <a:gd name="T3" fmla="*/ 53 h 53"/>
                <a:gd name="T4" fmla="*/ 71 w 72"/>
                <a:gd name="T5" fmla="*/ 43 h 53"/>
                <a:gd name="T6" fmla="*/ 36 w 72"/>
                <a:gd name="T7" fmla="*/ 0 h 53"/>
                <a:gd name="T8" fmla="*/ 2 w 72"/>
                <a:gd name="T9" fmla="*/ 43 h 53"/>
                <a:gd name="T10" fmla="*/ 9 w 72"/>
                <a:gd name="T11" fmla="*/ 53 h 53"/>
                <a:gd name="T12" fmla="*/ 18 w 72"/>
                <a:gd name="T13" fmla="*/ 31 h 53"/>
                <a:gd name="T14" fmla="*/ 52 w 72"/>
                <a:gd name="T15" fmla="*/ 18 h 5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53">
                  <a:moveTo>
                    <a:pt x="52" y="18"/>
                  </a:moveTo>
                  <a:cubicBezTo>
                    <a:pt x="62" y="26"/>
                    <a:pt x="57" y="46"/>
                    <a:pt x="64" y="53"/>
                  </a:cubicBezTo>
                  <a:cubicBezTo>
                    <a:pt x="64" y="46"/>
                    <a:pt x="65" y="43"/>
                    <a:pt x="71" y="43"/>
                  </a:cubicBezTo>
                  <a:cubicBezTo>
                    <a:pt x="72" y="14"/>
                    <a:pt x="70" y="0"/>
                    <a:pt x="36" y="0"/>
                  </a:cubicBezTo>
                  <a:cubicBezTo>
                    <a:pt x="3" y="0"/>
                    <a:pt x="0" y="14"/>
                    <a:pt x="2" y="43"/>
                  </a:cubicBezTo>
                  <a:cubicBezTo>
                    <a:pt x="7" y="43"/>
                    <a:pt x="9" y="46"/>
                    <a:pt x="9" y="53"/>
                  </a:cubicBezTo>
                  <a:cubicBezTo>
                    <a:pt x="14" y="48"/>
                    <a:pt x="9" y="39"/>
                    <a:pt x="18" y="31"/>
                  </a:cubicBezTo>
                  <a:cubicBezTo>
                    <a:pt x="27" y="23"/>
                    <a:pt x="34" y="27"/>
                    <a:pt x="52" y="18"/>
                  </a:cubicBezTo>
                  <a:close/>
                </a:path>
              </a:pathLst>
            </a:custGeom>
            <a:solidFill>
              <a:srgbClr val="42282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124"/>
            <p:cNvSpPr>
              <a:spLocks/>
            </p:cNvSpPr>
            <p:nvPr/>
          </p:nvSpPr>
          <p:spPr bwMode="auto">
            <a:xfrm>
              <a:off x="459532" y="6158170"/>
              <a:ext cx="602241" cy="330808"/>
            </a:xfrm>
            <a:custGeom>
              <a:avLst/>
              <a:gdLst>
                <a:gd name="T0" fmla="*/ 4 w 120"/>
                <a:gd name="T1" fmla="*/ 49 h 66"/>
                <a:gd name="T2" fmla="*/ 48 w 120"/>
                <a:gd name="T3" fmla="*/ 0 h 66"/>
                <a:gd name="T4" fmla="*/ 72 w 120"/>
                <a:gd name="T5" fmla="*/ 0 h 66"/>
                <a:gd name="T6" fmla="*/ 116 w 120"/>
                <a:gd name="T7" fmla="*/ 49 h 66"/>
                <a:gd name="T8" fmla="*/ 60 w 120"/>
                <a:gd name="T9" fmla="*/ 66 h 66"/>
                <a:gd name="T10" fmla="*/ 4 w 120"/>
                <a:gd name="T11" fmla="*/ 49 h 66"/>
                <a:gd name="T12" fmla="*/ 4 w 120"/>
                <a:gd name="T13" fmla="*/ 49 h 66"/>
              </a:gdLst>
              <a:ahLst/>
              <a:cxnLst>
                <a:cxn ang="0">
                  <a:pos x="T0" y="T1"/>
                </a:cxn>
                <a:cxn ang="0">
                  <a:pos x="T2" y="T3"/>
                </a:cxn>
                <a:cxn ang="0">
                  <a:pos x="T4" y="T5"/>
                </a:cxn>
                <a:cxn ang="0">
                  <a:pos x="T6" y="T7"/>
                </a:cxn>
                <a:cxn ang="0">
                  <a:pos x="T8" y="T9"/>
                </a:cxn>
                <a:cxn ang="0">
                  <a:pos x="T10" y="T11"/>
                </a:cxn>
                <a:cxn ang="0">
                  <a:pos x="T12" y="T13"/>
                </a:cxn>
              </a:cxnLst>
              <a:rect l="0" t="0" r="r" b="b"/>
              <a:pathLst>
                <a:path w="120" h="66">
                  <a:moveTo>
                    <a:pt x="4" y="49"/>
                  </a:moveTo>
                  <a:cubicBezTo>
                    <a:pt x="5" y="27"/>
                    <a:pt x="0" y="4"/>
                    <a:pt x="48" y="0"/>
                  </a:cubicBezTo>
                  <a:cubicBezTo>
                    <a:pt x="57" y="4"/>
                    <a:pt x="65" y="4"/>
                    <a:pt x="72" y="0"/>
                  </a:cubicBezTo>
                  <a:cubicBezTo>
                    <a:pt x="120" y="4"/>
                    <a:pt x="116" y="27"/>
                    <a:pt x="116" y="49"/>
                  </a:cubicBezTo>
                  <a:cubicBezTo>
                    <a:pt x="100" y="60"/>
                    <a:pt x="81" y="66"/>
                    <a:pt x="60" y="66"/>
                  </a:cubicBezTo>
                  <a:cubicBezTo>
                    <a:pt x="40" y="66"/>
                    <a:pt x="20" y="60"/>
                    <a:pt x="4" y="49"/>
                  </a:cubicBezTo>
                  <a:cubicBezTo>
                    <a:pt x="4" y="49"/>
                    <a:pt x="4" y="49"/>
                    <a:pt x="4" y="49"/>
                  </a:cubicBezTo>
                  <a:close/>
                </a:path>
              </a:pathLst>
            </a:custGeom>
            <a:solidFill>
              <a:srgbClr val="4E87C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125"/>
            <p:cNvSpPr>
              <a:spLocks/>
            </p:cNvSpPr>
            <p:nvPr/>
          </p:nvSpPr>
          <p:spPr bwMode="auto">
            <a:xfrm>
              <a:off x="574042" y="6164531"/>
              <a:ext cx="381702" cy="324447"/>
            </a:xfrm>
            <a:custGeom>
              <a:avLst/>
              <a:gdLst>
                <a:gd name="T0" fmla="*/ 10 w 76"/>
                <a:gd name="T1" fmla="*/ 1 h 65"/>
                <a:gd name="T2" fmla="*/ 21 w 76"/>
                <a:gd name="T3" fmla="*/ 0 h 65"/>
                <a:gd name="T4" fmla="*/ 21 w 76"/>
                <a:gd name="T5" fmla="*/ 21 h 65"/>
                <a:gd name="T6" fmla="*/ 55 w 76"/>
                <a:gd name="T7" fmla="*/ 21 h 65"/>
                <a:gd name="T8" fmla="*/ 55 w 76"/>
                <a:gd name="T9" fmla="*/ 0 h 65"/>
                <a:gd name="T10" fmla="*/ 66 w 76"/>
                <a:gd name="T11" fmla="*/ 2 h 65"/>
                <a:gd name="T12" fmla="*/ 66 w 76"/>
                <a:gd name="T13" fmla="*/ 21 h 65"/>
                <a:gd name="T14" fmla="*/ 66 w 76"/>
                <a:gd name="T15" fmla="*/ 44 h 65"/>
                <a:gd name="T16" fmla="*/ 76 w 76"/>
                <a:gd name="T17" fmla="*/ 44 h 65"/>
                <a:gd name="T18" fmla="*/ 75 w 76"/>
                <a:gd name="T19" fmla="*/ 58 h 65"/>
                <a:gd name="T20" fmla="*/ 37 w 76"/>
                <a:gd name="T21" fmla="*/ 65 h 65"/>
                <a:gd name="T22" fmla="*/ 1 w 76"/>
                <a:gd name="T23" fmla="*/ 58 h 65"/>
                <a:gd name="T24" fmla="*/ 0 w 76"/>
                <a:gd name="T25" fmla="*/ 44 h 65"/>
                <a:gd name="T26" fmla="*/ 10 w 76"/>
                <a:gd name="T27" fmla="*/ 44 h 65"/>
                <a:gd name="T28" fmla="*/ 10 w 76"/>
                <a:gd name="T29" fmla="*/ 21 h 65"/>
                <a:gd name="T30" fmla="*/ 10 w 76"/>
                <a:gd name="T31" fmla="*/ 1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6" h="65">
                  <a:moveTo>
                    <a:pt x="10" y="1"/>
                  </a:moveTo>
                  <a:cubicBezTo>
                    <a:pt x="13" y="1"/>
                    <a:pt x="17" y="0"/>
                    <a:pt x="21" y="0"/>
                  </a:cubicBezTo>
                  <a:cubicBezTo>
                    <a:pt x="21" y="21"/>
                    <a:pt x="21" y="21"/>
                    <a:pt x="21" y="21"/>
                  </a:cubicBezTo>
                  <a:cubicBezTo>
                    <a:pt x="55" y="21"/>
                    <a:pt x="55" y="21"/>
                    <a:pt x="55" y="21"/>
                  </a:cubicBezTo>
                  <a:cubicBezTo>
                    <a:pt x="55" y="0"/>
                    <a:pt x="55" y="0"/>
                    <a:pt x="55" y="0"/>
                  </a:cubicBezTo>
                  <a:cubicBezTo>
                    <a:pt x="59" y="0"/>
                    <a:pt x="63" y="1"/>
                    <a:pt x="66" y="2"/>
                  </a:cubicBezTo>
                  <a:cubicBezTo>
                    <a:pt x="66" y="21"/>
                    <a:pt x="66" y="21"/>
                    <a:pt x="66" y="21"/>
                  </a:cubicBezTo>
                  <a:cubicBezTo>
                    <a:pt x="66" y="44"/>
                    <a:pt x="66" y="44"/>
                    <a:pt x="66" y="44"/>
                  </a:cubicBezTo>
                  <a:cubicBezTo>
                    <a:pt x="76" y="44"/>
                    <a:pt x="76" y="44"/>
                    <a:pt x="76" y="44"/>
                  </a:cubicBezTo>
                  <a:cubicBezTo>
                    <a:pt x="75" y="58"/>
                    <a:pt x="75" y="58"/>
                    <a:pt x="75" y="58"/>
                  </a:cubicBezTo>
                  <a:cubicBezTo>
                    <a:pt x="63" y="62"/>
                    <a:pt x="51" y="65"/>
                    <a:pt x="37" y="65"/>
                  </a:cubicBezTo>
                  <a:cubicBezTo>
                    <a:pt x="25" y="65"/>
                    <a:pt x="12" y="63"/>
                    <a:pt x="1" y="58"/>
                  </a:cubicBezTo>
                  <a:cubicBezTo>
                    <a:pt x="0" y="44"/>
                    <a:pt x="0" y="44"/>
                    <a:pt x="0" y="44"/>
                  </a:cubicBezTo>
                  <a:cubicBezTo>
                    <a:pt x="10" y="44"/>
                    <a:pt x="10" y="44"/>
                    <a:pt x="10" y="44"/>
                  </a:cubicBezTo>
                  <a:cubicBezTo>
                    <a:pt x="10" y="21"/>
                    <a:pt x="10" y="21"/>
                    <a:pt x="10" y="21"/>
                  </a:cubicBezTo>
                  <a:cubicBezTo>
                    <a:pt x="10" y="1"/>
                    <a:pt x="10" y="1"/>
                    <a:pt x="10" y="1"/>
                  </a:cubicBezTo>
                  <a:close/>
                </a:path>
              </a:pathLst>
            </a:custGeom>
            <a:solidFill>
              <a:srgbClr val="4E87C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126"/>
            <p:cNvSpPr>
              <a:spLocks/>
            </p:cNvSpPr>
            <p:nvPr/>
          </p:nvSpPr>
          <p:spPr bwMode="auto">
            <a:xfrm>
              <a:off x="680071" y="6308730"/>
              <a:ext cx="169645" cy="21206"/>
            </a:xfrm>
            <a:custGeom>
              <a:avLst/>
              <a:gdLst>
                <a:gd name="T0" fmla="*/ 0 w 80"/>
                <a:gd name="T1" fmla="*/ 0 h 10"/>
                <a:gd name="T2" fmla="*/ 80 w 80"/>
                <a:gd name="T3" fmla="*/ 0 h 10"/>
                <a:gd name="T4" fmla="*/ 80 w 80"/>
                <a:gd name="T5" fmla="*/ 10 h 10"/>
                <a:gd name="T6" fmla="*/ 0 w 80"/>
                <a:gd name="T7" fmla="*/ 10 h 10"/>
                <a:gd name="T8" fmla="*/ 0 w 80"/>
                <a:gd name="T9" fmla="*/ 0 h 10"/>
                <a:gd name="T10" fmla="*/ 0 w 80"/>
                <a:gd name="T11" fmla="*/ 0 h 10"/>
              </a:gdLst>
              <a:ahLst/>
              <a:cxnLst>
                <a:cxn ang="0">
                  <a:pos x="T0" y="T1"/>
                </a:cxn>
                <a:cxn ang="0">
                  <a:pos x="T2" y="T3"/>
                </a:cxn>
                <a:cxn ang="0">
                  <a:pos x="T4" y="T5"/>
                </a:cxn>
                <a:cxn ang="0">
                  <a:pos x="T6" y="T7"/>
                </a:cxn>
                <a:cxn ang="0">
                  <a:pos x="T8" y="T9"/>
                </a:cxn>
                <a:cxn ang="0">
                  <a:pos x="T10" y="T11"/>
                </a:cxn>
              </a:cxnLst>
              <a:rect l="0" t="0" r="r" b="b"/>
              <a:pathLst>
                <a:path w="80" h="10">
                  <a:moveTo>
                    <a:pt x="0" y="0"/>
                  </a:moveTo>
                  <a:lnTo>
                    <a:pt x="80" y="0"/>
                  </a:lnTo>
                  <a:lnTo>
                    <a:pt x="80" y="10"/>
                  </a:lnTo>
                  <a:lnTo>
                    <a:pt x="0" y="10"/>
                  </a:lnTo>
                  <a:lnTo>
                    <a:pt x="0" y="0"/>
                  </a:lnTo>
                  <a:lnTo>
                    <a:pt x="0" y="0"/>
                  </a:lnTo>
                  <a:close/>
                </a:path>
              </a:pathLst>
            </a:custGeom>
            <a:solidFill>
              <a:srgbClr val="4E87C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127"/>
            <p:cNvSpPr>
              <a:spLocks/>
            </p:cNvSpPr>
            <p:nvPr/>
          </p:nvSpPr>
          <p:spPr bwMode="auto">
            <a:xfrm>
              <a:off x="529510" y="5536843"/>
              <a:ext cx="460163" cy="275674"/>
            </a:xfrm>
            <a:custGeom>
              <a:avLst/>
              <a:gdLst>
                <a:gd name="T0" fmla="*/ 0 w 92"/>
                <a:gd name="T1" fmla="*/ 55 h 55"/>
                <a:gd name="T2" fmla="*/ 20 w 92"/>
                <a:gd name="T3" fmla="*/ 13 h 55"/>
                <a:gd name="T4" fmla="*/ 73 w 92"/>
                <a:gd name="T5" fmla="*/ 13 h 55"/>
                <a:gd name="T6" fmla="*/ 92 w 92"/>
                <a:gd name="T7" fmla="*/ 55 h 55"/>
                <a:gd name="T8" fmla="*/ 0 w 92"/>
                <a:gd name="T9" fmla="*/ 55 h 55"/>
              </a:gdLst>
              <a:ahLst/>
              <a:cxnLst>
                <a:cxn ang="0">
                  <a:pos x="T0" y="T1"/>
                </a:cxn>
                <a:cxn ang="0">
                  <a:pos x="T2" y="T3"/>
                </a:cxn>
                <a:cxn ang="0">
                  <a:pos x="T4" y="T5"/>
                </a:cxn>
                <a:cxn ang="0">
                  <a:pos x="T6" y="T7"/>
                </a:cxn>
                <a:cxn ang="0">
                  <a:pos x="T8" y="T9"/>
                </a:cxn>
              </a:cxnLst>
              <a:rect l="0" t="0" r="r" b="b"/>
              <a:pathLst>
                <a:path w="92" h="55">
                  <a:moveTo>
                    <a:pt x="0" y="55"/>
                  </a:moveTo>
                  <a:cubicBezTo>
                    <a:pt x="16" y="51"/>
                    <a:pt x="7" y="27"/>
                    <a:pt x="20" y="13"/>
                  </a:cubicBezTo>
                  <a:cubicBezTo>
                    <a:pt x="32" y="0"/>
                    <a:pt x="61" y="0"/>
                    <a:pt x="73" y="13"/>
                  </a:cubicBezTo>
                  <a:cubicBezTo>
                    <a:pt x="86" y="27"/>
                    <a:pt x="77" y="51"/>
                    <a:pt x="92" y="55"/>
                  </a:cubicBezTo>
                  <a:cubicBezTo>
                    <a:pt x="60" y="55"/>
                    <a:pt x="33" y="55"/>
                    <a:pt x="0" y="55"/>
                  </a:cubicBezTo>
                  <a:close/>
                </a:path>
              </a:pathLst>
            </a:custGeom>
            <a:solidFill>
              <a:srgbClr val="FF993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128"/>
            <p:cNvSpPr>
              <a:spLocks noEditPoints="1"/>
            </p:cNvSpPr>
            <p:nvPr/>
          </p:nvSpPr>
          <p:spPr bwMode="auto">
            <a:xfrm>
              <a:off x="694915" y="5551687"/>
              <a:ext cx="129355" cy="169645"/>
            </a:xfrm>
            <a:custGeom>
              <a:avLst/>
              <a:gdLst>
                <a:gd name="T0" fmla="*/ 0 w 26"/>
                <a:gd name="T1" fmla="*/ 31 h 34"/>
                <a:gd name="T2" fmla="*/ 0 w 26"/>
                <a:gd name="T3" fmla="*/ 2 h 34"/>
                <a:gd name="T4" fmla="*/ 5 w 26"/>
                <a:gd name="T5" fmla="*/ 1 h 34"/>
                <a:gd name="T6" fmla="*/ 5 w 26"/>
                <a:gd name="T7" fmla="*/ 31 h 34"/>
                <a:gd name="T8" fmla="*/ 3 w 26"/>
                <a:gd name="T9" fmla="*/ 34 h 34"/>
                <a:gd name="T10" fmla="*/ 3 w 26"/>
                <a:gd name="T11" fmla="*/ 34 h 34"/>
                <a:gd name="T12" fmla="*/ 0 w 26"/>
                <a:gd name="T13" fmla="*/ 31 h 34"/>
                <a:gd name="T14" fmla="*/ 11 w 26"/>
                <a:gd name="T15" fmla="*/ 0 h 34"/>
                <a:gd name="T16" fmla="*/ 15 w 26"/>
                <a:gd name="T17" fmla="*/ 0 h 34"/>
                <a:gd name="T18" fmla="*/ 15 w 26"/>
                <a:gd name="T19" fmla="*/ 31 h 34"/>
                <a:gd name="T20" fmla="*/ 13 w 26"/>
                <a:gd name="T21" fmla="*/ 34 h 34"/>
                <a:gd name="T22" fmla="*/ 13 w 26"/>
                <a:gd name="T23" fmla="*/ 34 h 34"/>
                <a:gd name="T24" fmla="*/ 11 w 26"/>
                <a:gd name="T25" fmla="*/ 31 h 34"/>
                <a:gd name="T26" fmla="*/ 11 w 26"/>
                <a:gd name="T27" fmla="*/ 0 h 34"/>
                <a:gd name="T28" fmla="*/ 22 w 26"/>
                <a:gd name="T29" fmla="*/ 1 h 34"/>
                <a:gd name="T30" fmla="*/ 26 w 26"/>
                <a:gd name="T31" fmla="*/ 2 h 34"/>
                <a:gd name="T32" fmla="*/ 26 w 26"/>
                <a:gd name="T33" fmla="*/ 31 h 34"/>
                <a:gd name="T34" fmla="*/ 24 w 26"/>
                <a:gd name="T35" fmla="*/ 34 h 34"/>
                <a:gd name="T36" fmla="*/ 24 w 26"/>
                <a:gd name="T37" fmla="*/ 34 h 34"/>
                <a:gd name="T38" fmla="*/ 22 w 26"/>
                <a:gd name="T39" fmla="*/ 31 h 34"/>
                <a:gd name="T40" fmla="*/ 22 w 26"/>
                <a:gd name="T41"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 h="34">
                  <a:moveTo>
                    <a:pt x="0" y="31"/>
                  </a:moveTo>
                  <a:cubicBezTo>
                    <a:pt x="0" y="2"/>
                    <a:pt x="0" y="2"/>
                    <a:pt x="0" y="2"/>
                  </a:cubicBezTo>
                  <a:cubicBezTo>
                    <a:pt x="2" y="2"/>
                    <a:pt x="3" y="1"/>
                    <a:pt x="5" y="1"/>
                  </a:cubicBezTo>
                  <a:cubicBezTo>
                    <a:pt x="5" y="31"/>
                    <a:pt x="5" y="31"/>
                    <a:pt x="5" y="31"/>
                  </a:cubicBezTo>
                  <a:cubicBezTo>
                    <a:pt x="5" y="33"/>
                    <a:pt x="4" y="34"/>
                    <a:pt x="3" y="34"/>
                  </a:cubicBezTo>
                  <a:cubicBezTo>
                    <a:pt x="3" y="34"/>
                    <a:pt x="3" y="34"/>
                    <a:pt x="3" y="34"/>
                  </a:cubicBezTo>
                  <a:cubicBezTo>
                    <a:pt x="1" y="34"/>
                    <a:pt x="0" y="33"/>
                    <a:pt x="0" y="31"/>
                  </a:cubicBezTo>
                  <a:close/>
                  <a:moveTo>
                    <a:pt x="11" y="0"/>
                  </a:moveTo>
                  <a:cubicBezTo>
                    <a:pt x="13" y="0"/>
                    <a:pt x="14" y="0"/>
                    <a:pt x="15" y="0"/>
                  </a:cubicBezTo>
                  <a:cubicBezTo>
                    <a:pt x="15" y="31"/>
                    <a:pt x="15" y="31"/>
                    <a:pt x="15" y="31"/>
                  </a:cubicBezTo>
                  <a:cubicBezTo>
                    <a:pt x="15" y="33"/>
                    <a:pt x="15" y="34"/>
                    <a:pt x="13" y="34"/>
                  </a:cubicBezTo>
                  <a:cubicBezTo>
                    <a:pt x="13" y="34"/>
                    <a:pt x="13" y="34"/>
                    <a:pt x="13" y="34"/>
                  </a:cubicBezTo>
                  <a:cubicBezTo>
                    <a:pt x="12" y="34"/>
                    <a:pt x="11" y="33"/>
                    <a:pt x="11" y="31"/>
                  </a:cubicBezTo>
                  <a:cubicBezTo>
                    <a:pt x="11" y="0"/>
                    <a:pt x="11" y="0"/>
                    <a:pt x="11" y="0"/>
                  </a:cubicBezTo>
                  <a:close/>
                  <a:moveTo>
                    <a:pt x="22" y="1"/>
                  </a:moveTo>
                  <a:cubicBezTo>
                    <a:pt x="24" y="1"/>
                    <a:pt x="25" y="2"/>
                    <a:pt x="26" y="2"/>
                  </a:cubicBezTo>
                  <a:cubicBezTo>
                    <a:pt x="26" y="31"/>
                    <a:pt x="26" y="31"/>
                    <a:pt x="26" y="31"/>
                  </a:cubicBezTo>
                  <a:cubicBezTo>
                    <a:pt x="26" y="33"/>
                    <a:pt x="25" y="34"/>
                    <a:pt x="24" y="34"/>
                  </a:cubicBezTo>
                  <a:cubicBezTo>
                    <a:pt x="24" y="34"/>
                    <a:pt x="24" y="34"/>
                    <a:pt x="24" y="34"/>
                  </a:cubicBezTo>
                  <a:cubicBezTo>
                    <a:pt x="23" y="34"/>
                    <a:pt x="22" y="33"/>
                    <a:pt x="22" y="31"/>
                  </a:cubicBezTo>
                  <a:cubicBezTo>
                    <a:pt x="22" y="1"/>
                    <a:pt x="22" y="1"/>
                    <a:pt x="22" y="1"/>
                  </a:cubicBezTo>
                  <a:close/>
                </a:path>
              </a:pathLst>
            </a:custGeom>
            <a:solidFill>
              <a:srgbClr val="BF773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129"/>
            <p:cNvSpPr>
              <a:spLocks/>
            </p:cNvSpPr>
            <p:nvPr/>
          </p:nvSpPr>
          <p:spPr bwMode="auto">
            <a:xfrm>
              <a:off x="574042" y="6164531"/>
              <a:ext cx="381702" cy="324447"/>
            </a:xfrm>
            <a:custGeom>
              <a:avLst/>
              <a:gdLst>
                <a:gd name="T0" fmla="*/ 0 w 76"/>
                <a:gd name="T1" fmla="*/ 44 h 65"/>
                <a:gd name="T2" fmla="*/ 10 w 76"/>
                <a:gd name="T3" fmla="*/ 44 h 65"/>
                <a:gd name="T4" fmla="*/ 10 w 76"/>
                <a:gd name="T5" fmla="*/ 21 h 65"/>
                <a:gd name="T6" fmla="*/ 10 w 76"/>
                <a:gd name="T7" fmla="*/ 1 h 65"/>
                <a:gd name="T8" fmla="*/ 20 w 76"/>
                <a:gd name="T9" fmla="*/ 0 h 65"/>
                <a:gd name="T10" fmla="*/ 20 w 76"/>
                <a:gd name="T11" fmla="*/ 21 h 65"/>
                <a:gd name="T12" fmla="*/ 55 w 76"/>
                <a:gd name="T13" fmla="*/ 21 h 65"/>
                <a:gd name="T14" fmla="*/ 55 w 76"/>
                <a:gd name="T15" fmla="*/ 0 h 65"/>
                <a:gd name="T16" fmla="*/ 66 w 76"/>
                <a:gd name="T17" fmla="*/ 2 h 65"/>
                <a:gd name="T18" fmla="*/ 66 w 76"/>
                <a:gd name="T19" fmla="*/ 21 h 65"/>
                <a:gd name="T20" fmla="*/ 66 w 76"/>
                <a:gd name="T21" fmla="*/ 44 h 65"/>
                <a:gd name="T22" fmla="*/ 76 w 76"/>
                <a:gd name="T23" fmla="*/ 44 h 65"/>
                <a:gd name="T24" fmla="*/ 75 w 76"/>
                <a:gd name="T25" fmla="*/ 58 h 65"/>
                <a:gd name="T26" fmla="*/ 37 w 76"/>
                <a:gd name="T27" fmla="*/ 65 h 65"/>
                <a:gd name="T28" fmla="*/ 1 w 76"/>
                <a:gd name="T29" fmla="*/ 58 h 65"/>
                <a:gd name="T30" fmla="*/ 0 w 76"/>
                <a:gd name="T31" fmla="*/ 44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6" h="65">
                  <a:moveTo>
                    <a:pt x="0" y="44"/>
                  </a:moveTo>
                  <a:cubicBezTo>
                    <a:pt x="10" y="44"/>
                    <a:pt x="10" y="44"/>
                    <a:pt x="10" y="44"/>
                  </a:cubicBezTo>
                  <a:cubicBezTo>
                    <a:pt x="10" y="21"/>
                    <a:pt x="10" y="21"/>
                    <a:pt x="10" y="21"/>
                  </a:cubicBezTo>
                  <a:cubicBezTo>
                    <a:pt x="10" y="1"/>
                    <a:pt x="10" y="1"/>
                    <a:pt x="10" y="1"/>
                  </a:cubicBezTo>
                  <a:cubicBezTo>
                    <a:pt x="13" y="1"/>
                    <a:pt x="17" y="0"/>
                    <a:pt x="20" y="0"/>
                  </a:cubicBezTo>
                  <a:cubicBezTo>
                    <a:pt x="20" y="21"/>
                    <a:pt x="20" y="21"/>
                    <a:pt x="20" y="21"/>
                  </a:cubicBezTo>
                  <a:cubicBezTo>
                    <a:pt x="55" y="21"/>
                    <a:pt x="55" y="21"/>
                    <a:pt x="55" y="21"/>
                  </a:cubicBezTo>
                  <a:cubicBezTo>
                    <a:pt x="55" y="0"/>
                    <a:pt x="55" y="0"/>
                    <a:pt x="55" y="0"/>
                  </a:cubicBezTo>
                  <a:cubicBezTo>
                    <a:pt x="59" y="0"/>
                    <a:pt x="62" y="1"/>
                    <a:pt x="66" y="2"/>
                  </a:cubicBezTo>
                  <a:cubicBezTo>
                    <a:pt x="66" y="21"/>
                    <a:pt x="66" y="21"/>
                    <a:pt x="66" y="21"/>
                  </a:cubicBezTo>
                  <a:cubicBezTo>
                    <a:pt x="66" y="44"/>
                    <a:pt x="66" y="44"/>
                    <a:pt x="66" y="44"/>
                  </a:cubicBezTo>
                  <a:cubicBezTo>
                    <a:pt x="76" y="44"/>
                    <a:pt x="76" y="44"/>
                    <a:pt x="76" y="44"/>
                  </a:cubicBezTo>
                  <a:cubicBezTo>
                    <a:pt x="75" y="58"/>
                    <a:pt x="75" y="58"/>
                    <a:pt x="75" y="58"/>
                  </a:cubicBezTo>
                  <a:cubicBezTo>
                    <a:pt x="63" y="62"/>
                    <a:pt x="51" y="65"/>
                    <a:pt x="37" y="65"/>
                  </a:cubicBezTo>
                  <a:cubicBezTo>
                    <a:pt x="25" y="65"/>
                    <a:pt x="12" y="62"/>
                    <a:pt x="1" y="58"/>
                  </a:cubicBezTo>
                  <a:cubicBezTo>
                    <a:pt x="0" y="44"/>
                    <a:pt x="0" y="44"/>
                    <a:pt x="0" y="44"/>
                  </a:cubicBezTo>
                  <a:close/>
                </a:path>
              </a:pathLst>
            </a:custGeom>
            <a:solidFill>
              <a:srgbClr val="FF993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130"/>
            <p:cNvSpPr>
              <a:spLocks/>
            </p:cNvSpPr>
            <p:nvPr/>
          </p:nvSpPr>
          <p:spPr bwMode="auto">
            <a:xfrm>
              <a:off x="673709" y="6308730"/>
              <a:ext cx="176007" cy="21206"/>
            </a:xfrm>
            <a:custGeom>
              <a:avLst/>
              <a:gdLst>
                <a:gd name="T0" fmla="*/ 0 w 83"/>
                <a:gd name="T1" fmla="*/ 0 h 10"/>
                <a:gd name="T2" fmla="*/ 83 w 83"/>
                <a:gd name="T3" fmla="*/ 0 h 10"/>
                <a:gd name="T4" fmla="*/ 83 w 83"/>
                <a:gd name="T5" fmla="*/ 10 h 10"/>
                <a:gd name="T6" fmla="*/ 0 w 83"/>
                <a:gd name="T7" fmla="*/ 10 h 10"/>
                <a:gd name="T8" fmla="*/ 0 w 83"/>
                <a:gd name="T9" fmla="*/ 0 h 10"/>
                <a:gd name="T10" fmla="*/ 0 w 83"/>
                <a:gd name="T11" fmla="*/ 0 h 10"/>
              </a:gdLst>
              <a:ahLst/>
              <a:cxnLst>
                <a:cxn ang="0">
                  <a:pos x="T0" y="T1"/>
                </a:cxn>
                <a:cxn ang="0">
                  <a:pos x="T2" y="T3"/>
                </a:cxn>
                <a:cxn ang="0">
                  <a:pos x="T4" y="T5"/>
                </a:cxn>
                <a:cxn ang="0">
                  <a:pos x="T6" y="T7"/>
                </a:cxn>
                <a:cxn ang="0">
                  <a:pos x="T8" y="T9"/>
                </a:cxn>
                <a:cxn ang="0">
                  <a:pos x="T10" y="T11"/>
                </a:cxn>
              </a:cxnLst>
              <a:rect l="0" t="0" r="r" b="b"/>
              <a:pathLst>
                <a:path w="83" h="10">
                  <a:moveTo>
                    <a:pt x="0" y="0"/>
                  </a:moveTo>
                  <a:lnTo>
                    <a:pt x="83" y="0"/>
                  </a:lnTo>
                  <a:lnTo>
                    <a:pt x="83" y="10"/>
                  </a:lnTo>
                  <a:lnTo>
                    <a:pt x="0" y="10"/>
                  </a:lnTo>
                  <a:lnTo>
                    <a:pt x="0" y="0"/>
                  </a:lnTo>
                  <a:lnTo>
                    <a:pt x="0" y="0"/>
                  </a:lnTo>
                  <a:close/>
                </a:path>
              </a:pathLst>
            </a:custGeom>
            <a:solidFill>
              <a:srgbClr val="BF773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Oval 131"/>
            <p:cNvSpPr>
              <a:spLocks noChangeArrowheads="1"/>
            </p:cNvSpPr>
            <p:nvPr/>
          </p:nvSpPr>
          <p:spPr bwMode="auto">
            <a:xfrm>
              <a:off x="247475" y="4186042"/>
              <a:ext cx="1028475" cy="1028475"/>
            </a:xfrm>
            <a:prstGeom prst="ellipse">
              <a:avLst/>
            </a:prstGeom>
            <a:solidFill>
              <a:srgbClr val="6699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132"/>
            <p:cNvSpPr>
              <a:spLocks/>
            </p:cNvSpPr>
            <p:nvPr/>
          </p:nvSpPr>
          <p:spPr bwMode="auto">
            <a:xfrm>
              <a:off x="764893" y="4421425"/>
              <a:ext cx="466525" cy="793092"/>
            </a:xfrm>
            <a:custGeom>
              <a:avLst/>
              <a:gdLst>
                <a:gd name="T0" fmla="*/ 31 w 93"/>
                <a:gd name="T1" fmla="*/ 0 h 158"/>
                <a:gd name="T2" fmla="*/ 93 w 93"/>
                <a:gd name="T3" fmla="*/ 97 h 158"/>
                <a:gd name="T4" fmla="*/ 0 w 93"/>
                <a:gd name="T5" fmla="*/ 158 h 158"/>
                <a:gd name="T6" fmla="*/ 0 w 93"/>
                <a:gd name="T7" fmla="*/ 74 h 158"/>
                <a:gd name="T8" fmla="*/ 31 w 93"/>
                <a:gd name="T9" fmla="*/ 0 h 158"/>
              </a:gdLst>
              <a:ahLst/>
              <a:cxnLst>
                <a:cxn ang="0">
                  <a:pos x="T0" y="T1"/>
                </a:cxn>
                <a:cxn ang="0">
                  <a:pos x="T2" y="T3"/>
                </a:cxn>
                <a:cxn ang="0">
                  <a:pos x="T4" y="T5"/>
                </a:cxn>
                <a:cxn ang="0">
                  <a:pos x="T6" y="T7"/>
                </a:cxn>
                <a:cxn ang="0">
                  <a:pos x="T8" y="T9"/>
                </a:cxn>
              </a:cxnLst>
              <a:rect l="0" t="0" r="r" b="b"/>
              <a:pathLst>
                <a:path w="93" h="158">
                  <a:moveTo>
                    <a:pt x="31" y="0"/>
                  </a:moveTo>
                  <a:cubicBezTo>
                    <a:pt x="93" y="97"/>
                    <a:pt x="93" y="97"/>
                    <a:pt x="93" y="97"/>
                  </a:cubicBezTo>
                  <a:cubicBezTo>
                    <a:pt x="78" y="133"/>
                    <a:pt x="42" y="158"/>
                    <a:pt x="0" y="158"/>
                  </a:cubicBezTo>
                  <a:cubicBezTo>
                    <a:pt x="0" y="74"/>
                    <a:pt x="0" y="74"/>
                    <a:pt x="0" y="74"/>
                  </a:cubicBezTo>
                  <a:cubicBezTo>
                    <a:pt x="31" y="0"/>
                    <a:pt x="31" y="0"/>
                    <a:pt x="31" y="0"/>
                  </a:cubicBezTo>
                  <a:close/>
                </a:path>
              </a:pathLst>
            </a:custGeom>
            <a:solidFill>
              <a:srgbClr val="33666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133"/>
            <p:cNvSpPr>
              <a:spLocks/>
            </p:cNvSpPr>
            <p:nvPr/>
          </p:nvSpPr>
          <p:spPr bwMode="auto">
            <a:xfrm>
              <a:off x="459532" y="4792524"/>
              <a:ext cx="602241" cy="356255"/>
            </a:xfrm>
            <a:custGeom>
              <a:avLst/>
              <a:gdLst>
                <a:gd name="T0" fmla="*/ 4 w 120"/>
                <a:gd name="T1" fmla="*/ 68 h 71"/>
                <a:gd name="T2" fmla="*/ 48 w 120"/>
                <a:gd name="T3" fmla="*/ 19 h 71"/>
                <a:gd name="T4" fmla="*/ 48 w 120"/>
                <a:gd name="T5" fmla="*/ 0 h 71"/>
                <a:gd name="T6" fmla="*/ 60 w 120"/>
                <a:gd name="T7" fmla="*/ 0 h 71"/>
                <a:gd name="T8" fmla="*/ 61 w 120"/>
                <a:gd name="T9" fmla="*/ 0 h 71"/>
                <a:gd name="T10" fmla="*/ 72 w 120"/>
                <a:gd name="T11" fmla="*/ 0 h 71"/>
                <a:gd name="T12" fmla="*/ 72 w 120"/>
                <a:gd name="T13" fmla="*/ 19 h 71"/>
                <a:gd name="T14" fmla="*/ 116 w 120"/>
                <a:gd name="T15" fmla="*/ 68 h 71"/>
                <a:gd name="T16" fmla="*/ 112 w 120"/>
                <a:gd name="T17" fmla="*/ 71 h 71"/>
                <a:gd name="T18" fmla="*/ 61 w 120"/>
                <a:gd name="T19" fmla="*/ 70 h 71"/>
                <a:gd name="T20" fmla="*/ 60 w 120"/>
                <a:gd name="T21" fmla="*/ 70 h 71"/>
                <a:gd name="T22" fmla="*/ 9 w 120"/>
                <a:gd name="T23" fmla="*/ 71 h 71"/>
                <a:gd name="T24" fmla="*/ 4 w 120"/>
                <a:gd name="T25" fmla="*/ 68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71">
                  <a:moveTo>
                    <a:pt x="4" y="68"/>
                  </a:moveTo>
                  <a:cubicBezTo>
                    <a:pt x="5" y="45"/>
                    <a:pt x="0" y="23"/>
                    <a:pt x="48" y="19"/>
                  </a:cubicBezTo>
                  <a:cubicBezTo>
                    <a:pt x="48" y="17"/>
                    <a:pt x="48" y="2"/>
                    <a:pt x="48" y="0"/>
                  </a:cubicBezTo>
                  <a:cubicBezTo>
                    <a:pt x="60" y="0"/>
                    <a:pt x="60" y="0"/>
                    <a:pt x="60" y="0"/>
                  </a:cubicBezTo>
                  <a:cubicBezTo>
                    <a:pt x="61" y="0"/>
                    <a:pt x="61" y="0"/>
                    <a:pt x="61" y="0"/>
                  </a:cubicBezTo>
                  <a:cubicBezTo>
                    <a:pt x="72" y="0"/>
                    <a:pt x="72" y="0"/>
                    <a:pt x="72" y="0"/>
                  </a:cubicBezTo>
                  <a:cubicBezTo>
                    <a:pt x="72" y="2"/>
                    <a:pt x="72" y="17"/>
                    <a:pt x="72" y="19"/>
                  </a:cubicBezTo>
                  <a:cubicBezTo>
                    <a:pt x="120" y="23"/>
                    <a:pt x="116" y="45"/>
                    <a:pt x="116" y="68"/>
                  </a:cubicBezTo>
                  <a:cubicBezTo>
                    <a:pt x="115" y="69"/>
                    <a:pt x="113" y="70"/>
                    <a:pt x="112" y="71"/>
                  </a:cubicBezTo>
                  <a:cubicBezTo>
                    <a:pt x="61" y="70"/>
                    <a:pt x="61" y="70"/>
                    <a:pt x="61" y="70"/>
                  </a:cubicBezTo>
                  <a:cubicBezTo>
                    <a:pt x="60" y="70"/>
                    <a:pt x="60" y="70"/>
                    <a:pt x="60" y="70"/>
                  </a:cubicBezTo>
                  <a:cubicBezTo>
                    <a:pt x="9" y="71"/>
                    <a:pt x="9" y="71"/>
                    <a:pt x="9" y="71"/>
                  </a:cubicBezTo>
                  <a:cubicBezTo>
                    <a:pt x="8" y="70"/>
                    <a:pt x="6" y="69"/>
                    <a:pt x="4" y="68"/>
                  </a:cubicBezTo>
                  <a:close/>
                </a:path>
              </a:pathLst>
            </a:custGeom>
            <a:solidFill>
              <a:srgbClr val="E0B9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134"/>
            <p:cNvSpPr>
              <a:spLocks/>
            </p:cNvSpPr>
            <p:nvPr/>
          </p:nvSpPr>
          <p:spPr bwMode="auto">
            <a:xfrm>
              <a:off x="699156" y="4796765"/>
              <a:ext cx="125113" cy="50894"/>
            </a:xfrm>
            <a:custGeom>
              <a:avLst/>
              <a:gdLst>
                <a:gd name="T0" fmla="*/ 25 w 25"/>
                <a:gd name="T1" fmla="*/ 0 h 10"/>
                <a:gd name="T2" fmla="*/ 0 w 25"/>
                <a:gd name="T3" fmla="*/ 0 h 10"/>
                <a:gd name="T4" fmla="*/ 25 w 25"/>
                <a:gd name="T5" fmla="*/ 0 h 10"/>
              </a:gdLst>
              <a:ahLst/>
              <a:cxnLst>
                <a:cxn ang="0">
                  <a:pos x="T0" y="T1"/>
                </a:cxn>
                <a:cxn ang="0">
                  <a:pos x="T2" y="T3"/>
                </a:cxn>
                <a:cxn ang="0">
                  <a:pos x="T4" y="T5"/>
                </a:cxn>
              </a:cxnLst>
              <a:rect l="0" t="0" r="r" b="b"/>
              <a:pathLst>
                <a:path w="25" h="10">
                  <a:moveTo>
                    <a:pt x="25" y="0"/>
                  </a:moveTo>
                  <a:cubicBezTo>
                    <a:pt x="0" y="0"/>
                    <a:pt x="0" y="0"/>
                    <a:pt x="0" y="0"/>
                  </a:cubicBezTo>
                  <a:cubicBezTo>
                    <a:pt x="3" y="10"/>
                    <a:pt x="22" y="10"/>
                    <a:pt x="25" y="0"/>
                  </a:cubicBezTo>
                  <a:close/>
                </a:path>
              </a:pathLst>
            </a:custGeom>
            <a:solidFill>
              <a:srgbClr val="BD906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135"/>
            <p:cNvSpPr>
              <a:spLocks/>
            </p:cNvSpPr>
            <p:nvPr/>
          </p:nvSpPr>
          <p:spPr bwMode="auto">
            <a:xfrm>
              <a:off x="569801" y="4359929"/>
              <a:ext cx="385943" cy="458043"/>
            </a:xfrm>
            <a:custGeom>
              <a:avLst/>
              <a:gdLst>
                <a:gd name="T0" fmla="*/ 4 w 77"/>
                <a:gd name="T1" fmla="*/ 43 h 91"/>
                <a:gd name="T2" fmla="*/ 7 w 77"/>
                <a:gd name="T3" fmla="*/ 68 h 91"/>
                <a:gd name="T4" fmla="*/ 38 w 77"/>
                <a:gd name="T5" fmla="*/ 91 h 91"/>
                <a:gd name="T6" fmla="*/ 69 w 77"/>
                <a:gd name="T7" fmla="*/ 68 h 91"/>
                <a:gd name="T8" fmla="*/ 73 w 77"/>
                <a:gd name="T9" fmla="*/ 43 h 91"/>
                <a:gd name="T10" fmla="*/ 38 w 77"/>
                <a:gd name="T11" fmla="*/ 0 h 91"/>
                <a:gd name="T12" fmla="*/ 4 w 77"/>
                <a:gd name="T13" fmla="*/ 43 h 91"/>
              </a:gdLst>
              <a:ahLst/>
              <a:cxnLst>
                <a:cxn ang="0">
                  <a:pos x="T0" y="T1"/>
                </a:cxn>
                <a:cxn ang="0">
                  <a:pos x="T2" y="T3"/>
                </a:cxn>
                <a:cxn ang="0">
                  <a:pos x="T4" y="T5"/>
                </a:cxn>
                <a:cxn ang="0">
                  <a:pos x="T6" y="T7"/>
                </a:cxn>
                <a:cxn ang="0">
                  <a:pos x="T8" y="T9"/>
                </a:cxn>
                <a:cxn ang="0">
                  <a:pos x="T10" y="T11"/>
                </a:cxn>
                <a:cxn ang="0">
                  <a:pos x="T12" y="T13"/>
                </a:cxn>
              </a:cxnLst>
              <a:rect l="0" t="0" r="r" b="b"/>
              <a:pathLst>
                <a:path w="77" h="91">
                  <a:moveTo>
                    <a:pt x="4" y="43"/>
                  </a:moveTo>
                  <a:cubicBezTo>
                    <a:pt x="0" y="43"/>
                    <a:pt x="0" y="68"/>
                    <a:pt x="7" y="68"/>
                  </a:cubicBezTo>
                  <a:cubicBezTo>
                    <a:pt x="13" y="80"/>
                    <a:pt x="23" y="91"/>
                    <a:pt x="38" y="91"/>
                  </a:cubicBezTo>
                  <a:cubicBezTo>
                    <a:pt x="53" y="91"/>
                    <a:pt x="64" y="80"/>
                    <a:pt x="69" y="68"/>
                  </a:cubicBezTo>
                  <a:cubicBezTo>
                    <a:pt x="76" y="68"/>
                    <a:pt x="77" y="43"/>
                    <a:pt x="73" y="43"/>
                  </a:cubicBezTo>
                  <a:cubicBezTo>
                    <a:pt x="74" y="17"/>
                    <a:pt x="73" y="0"/>
                    <a:pt x="38" y="0"/>
                  </a:cubicBezTo>
                  <a:cubicBezTo>
                    <a:pt x="4" y="0"/>
                    <a:pt x="2" y="16"/>
                    <a:pt x="4" y="43"/>
                  </a:cubicBezTo>
                  <a:close/>
                </a:path>
              </a:pathLst>
            </a:custGeom>
            <a:solidFill>
              <a:srgbClr val="E0B9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136"/>
            <p:cNvSpPr>
              <a:spLocks/>
            </p:cNvSpPr>
            <p:nvPr/>
          </p:nvSpPr>
          <p:spPr bwMode="auto">
            <a:xfrm>
              <a:off x="459532" y="4887950"/>
              <a:ext cx="602241" cy="326567"/>
            </a:xfrm>
            <a:custGeom>
              <a:avLst/>
              <a:gdLst>
                <a:gd name="T0" fmla="*/ 4 w 120"/>
                <a:gd name="T1" fmla="*/ 49 h 65"/>
                <a:gd name="T2" fmla="*/ 48 w 120"/>
                <a:gd name="T3" fmla="*/ 0 h 65"/>
                <a:gd name="T4" fmla="*/ 72 w 120"/>
                <a:gd name="T5" fmla="*/ 0 h 65"/>
                <a:gd name="T6" fmla="*/ 116 w 120"/>
                <a:gd name="T7" fmla="*/ 49 h 65"/>
                <a:gd name="T8" fmla="*/ 60 w 120"/>
                <a:gd name="T9" fmla="*/ 65 h 65"/>
                <a:gd name="T10" fmla="*/ 4 w 120"/>
                <a:gd name="T11" fmla="*/ 49 h 65"/>
              </a:gdLst>
              <a:ahLst/>
              <a:cxnLst>
                <a:cxn ang="0">
                  <a:pos x="T0" y="T1"/>
                </a:cxn>
                <a:cxn ang="0">
                  <a:pos x="T2" y="T3"/>
                </a:cxn>
                <a:cxn ang="0">
                  <a:pos x="T4" y="T5"/>
                </a:cxn>
                <a:cxn ang="0">
                  <a:pos x="T6" y="T7"/>
                </a:cxn>
                <a:cxn ang="0">
                  <a:pos x="T8" y="T9"/>
                </a:cxn>
                <a:cxn ang="0">
                  <a:pos x="T10" y="T11"/>
                </a:cxn>
              </a:cxnLst>
              <a:rect l="0" t="0" r="r" b="b"/>
              <a:pathLst>
                <a:path w="120" h="65">
                  <a:moveTo>
                    <a:pt x="4" y="49"/>
                  </a:moveTo>
                  <a:cubicBezTo>
                    <a:pt x="5" y="26"/>
                    <a:pt x="0" y="4"/>
                    <a:pt x="48" y="0"/>
                  </a:cubicBezTo>
                  <a:cubicBezTo>
                    <a:pt x="56" y="4"/>
                    <a:pt x="64" y="4"/>
                    <a:pt x="72" y="0"/>
                  </a:cubicBezTo>
                  <a:cubicBezTo>
                    <a:pt x="120" y="4"/>
                    <a:pt x="116" y="26"/>
                    <a:pt x="116" y="49"/>
                  </a:cubicBezTo>
                  <a:cubicBezTo>
                    <a:pt x="100" y="59"/>
                    <a:pt x="81" y="65"/>
                    <a:pt x="60" y="65"/>
                  </a:cubicBezTo>
                  <a:cubicBezTo>
                    <a:pt x="40" y="65"/>
                    <a:pt x="20" y="59"/>
                    <a:pt x="4" y="49"/>
                  </a:cubicBezTo>
                  <a:close/>
                </a:path>
              </a:pathLst>
            </a:custGeom>
            <a:solidFill>
              <a:srgbClr val="00333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137"/>
            <p:cNvSpPr>
              <a:spLocks/>
            </p:cNvSpPr>
            <p:nvPr/>
          </p:nvSpPr>
          <p:spPr bwMode="auto">
            <a:xfrm>
              <a:off x="559198" y="4345085"/>
              <a:ext cx="400787" cy="282035"/>
            </a:xfrm>
            <a:custGeom>
              <a:avLst/>
              <a:gdLst>
                <a:gd name="T0" fmla="*/ 12 w 80"/>
                <a:gd name="T1" fmla="*/ 56 h 56"/>
                <a:gd name="T2" fmla="*/ 6 w 80"/>
                <a:gd name="T3" fmla="*/ 46 h 56"/>
                <a:gd name="T4" fmla="*/ 23 w 80"/>
                <a:gd name="T5" fmla="*/ 3 h 56"/>
                <a:gd name="T6" fmla="*/ 40 w 80"/>
                <a:gd name="T7" fmla="*/ 2 h 56"/>
                <a:gd name="T8" fmla="*/ 58 w 80"/>
                <a:gd name="T9" fmla="*/ 3 h 56"/>
                <a:gd name="T10" fmla="*/ 75 w 80"/>
                <a:gd name="T11" fmla="*/ 46 h 56"/>
                <a:gd name="T12" fmla="*/ 68 w 80"/>
                <a:gd name="T13" fmla="*/ 56 h 56"/>
                <a:gd name="T14" fmla="*/ 56 w 80"/>
                <a:gd name="T15" fmla="*/ 26 h 56"/>
                <a:gd name="T16" fmla="*/ 40 w 80"/>
                <a:gd name="T17" fmla="*/ 30 h 56"/>
                <a:gd name="T18" fmla="*/ 25 w 80"/>
                <a:gd name="T19" fmla="*/ 26 h 56"/>
                <a:gd name="T20" fmla="*/ 12 w 80"/>
                <a:gd name="T21"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 h="56">
                  <a:moveTo>
                    <a:pt x="12" y="56"/>
                  </a:moveTo>
                  <a:cubicBezTo>
                    <a:pt x="12" y="50"/>
                    <a:pt x="11" y="46"/>
                    <a:pt x="6" y="46"/>
                  </a:cubicBezTo>
                  <a:cubicBezTo>
                    <a:pt x="0" y="27"/>
                    <a:pt x="6" y="12"/>
                    <a:pt x="23" y="3"/>
                  </a:cubicBezTo>
                  <a:cubicBezTo>
                    <a:pt x="29" y="0"/>
                    <a:pt x="35" y="1"/>
                    <a:pt x="40" y="2"/>
                  </a:cubicBezTo>
                  <a:cubicBezTo>
                    <a:pt x="46" y="1"/>
                    <a:pt x="52" y="0"/>
                    <a:pt x="58" y="3"/>
                  </a:cubicBezTo>
                  <a:cubicBezTo>
                    <a:pt x="75" y="12"/>
                    <a:pt x="80" y="27"/>
                    <a:pt x="75" y="46"/>
                  </a:cubicBezTo>
                  <a:cubicBezTo>
                    <a:pt x="69" y="46"/>
                    <a:pt x="68" y="50"/>
                    <a:pt x="68" y="56"/>
                  </a:cubicBezTo>
                  <a:cubicBezTo>
                    <a:pt x="67" y="44"/>
                    <a:pt x="65" y="32"/>
                    <a:pt x="56" y="26"/>
                  </a:cubicBezTo>
                  <a:cubicBezTo>
                    <a:pt x="53" y="25"/>
                    <a:pt x="47" y="30"/>
                    <a:pt x="40" y="30"/>
                  </a:cubicBezTo>
                  <a:cubicBezTo>
                    <a:pt x="33" y="30"/>
                    <a:pt x="28" y="24"/>
                    <a:pt x="25" y="26"/>
                  </a:cubicBezTo>
                  <a:cubicBezTo>
                    <a:pt x="16" y="32"/>
                    <a:pt x="14" y="44"/>
                    <a:pt x="12" y="5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Oval 174"/>
            <p:cNvSpPr>
              <a:spLocks noChangeArrowheads="1"/>
            </p:cNvSpPr>
            <p:nvPr/>
          </p:nvSpPr>
          <p:spPr bwMode="auto">
            <a:xfrm>
              <a:off x="1432872" y="1639241"/>
              <a:ext cx="1026355" cy="1028475"/>
            </a:xfrm>
            <a:prstGeom prst="ellipse">
              <a:avLst/>
            </a:prstGeom>
            <a:solidFill>
              <a:srgbClr val="57A1A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175"/>
            <p:cNvSpPr>
              <a:spLocks/>
            </p:cNvSpPr>
            <p:nvPr/>
          </p:nvSpPr>
          <p:spPr bwMode="auto">
            <a:xfrm>
              <a:off x="1973617" y="1866141"/>
              <a:ext cx="455922" cy="797333"/>
            </a:xfrm>
            <a:custGeom>
              <a:avLst/>
              <a:gdLst>
                <a:gd name="T0" fmla="*/ 32 w 91"/>
                <a:gd name="T1" fmla="*/ 0 h 159"/>
                <a:gd name="T2" fmla="*/ 91 w 91"/>
                <a:gd name="T3" fmla="*/ 94 h 159"/>
                <a:gd name="T4" fmla="*/ 11 w 91"/>
                <a:gd name="T5" fmla="*/ 159 h 159"/>
                <a:gd name="T6" fmla="*/ 0 w 91"/>
                <a:gd name="T7" fmla="*/ 75 h 159"/>
                <a:gd name="T8" fmla="*/ 32 w 91"/>
                <a:gd name="T9" fmla="*/ 0 h 159"/>
              </a:gdLst>
              <a:ahLst/>
              <a:cxnLst>
                <a:cxn ang="0">
                  <a:pos x="T0" y="T1"/>
                </a:cxn>
                <a:cxn ang="0">
                  <a:pos x="T2" y="T3"/>
                </a:cxn>
                <a:cxn ang="0">
                  <a:pos x="T4" y="T5"/>
                </a:cxn>
                <a:cxn ang="0">
                  <a:pos x="T6" y="T7"/>
                </a:cxn>
                <a:cxn ang="0">
                  <a:pos x="T8" y="T9"/>
                </a:cxn>
              </a:cxnLst>
              <a:rect l="0" t="0" r="r" b="b"/>
              <a:pathLst>
                <a:path w="91" h="159">
                  <a:moveTo>
                    <a:pt x="32" y="0"/>
                  </a:moveTo>
                  <a:cubicBezTo>
                    <a:pt x="91" y="94"/>
                    <a:pt x="91" y="94"/>
                    <a:pt x="91" y="94"/>
                  </a:cubicBezTo>
                  <a:cubicBezTo>
                    <a:pt x="78" y="128"/>
                    <a:pt x="48" y="153"/>
                    <a:pt x="11" y="159"/>
                  </a:cubicBezTo>
                  <a:cubicBezTo>
                    <a:pt x="0" y="75"/>
                    <a:pt x="0" y="75"/>
                    <a:pt x="0" y="75"/>
                  </a:cubicBezTo>
                  <a:cubicBezTo>
                    <a:pt x="32" y="0"/>
                    <a:pt x="32" y="0"/>
                    <a:pt x="32" y="0"/>
                  </a:cubicBezTo>
                  <a:close/>
                </a:path>
              </a:pathLst>
            </a:custGeom>
            <a:solidFill>
              <a:srgbClr val="347F8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176"/>
            <p:cNvSpPr>
              <a:spLocks/>
            </p:cNvSpPr>
            <p:nvPr/>
          </p:nvSpPr>
          <p:spPr bwMode="auto">
            <a:xfrm>
              <a:off x="1647049" y="2252085"/>
              <a:ext cx="602241" cy="352014"/>
            </a:xfrm>
            <a:custGeom>
              <a:avLst/>
              <a:gdLst>
                <a:gd name="T0" fmla="*/ 4 w 120"/>
                <a:gd name="T1" fmla="*/ 67 h 70"/>
                <a:gd name="T2" fmla="*/ 48 w 120"/>
                <a:gd name="T3" fmla="*/ 18 h 70"/>
                <a:gd name="T4" fmla="*/ 47 w 120"/>
                <a:gd name="T5" fmla="*/ 0 h 70"/>
                <a:gd name="T6" fmla="*/ 59 w 120"/>
                <a:gd name="T7" fmla="*/ 0 h 70"/>
                <a:gd name="T8" fmla="*/ 60 w 120"/>
                <a:gd name="T9" fmla="*/ 0 h 70"/>
                <a:gd name="T10" fmla="*/ 72 w 120"/>
                <a:gd name="T11" fmla="*/ 0 h 70"/>
                <a:gd name="T12" fmla="*/ 72 w 120"/>
                <a:gd name="T13" fmla="*/ 18 h 70"/>
                <a:gd name="T14" fmla="*/ 116 w 120"/>
                <a:gd name="T15" fmla="*/ 67 h 70"/>
                <a:gd name="T16" fmla="*/ 111 w 120"/>
                <a:gd name="T17" fmla="*/ 70 h 70"/>
                <a:gd name="T18" fmla="*/ 60 w 120"/>
                <a:gd name="T19" fmla="*/ 70 h 70"/>
                <a:gd name="T20" fmla="*/ 59 w 120"/>
                <a:gd name="T21" fmla="*/ 70 h 70"/>
                <a:gd name="T22" fmla="*/ 9 w 120"/>
                <a:gd name="T23" fmla="*/ 70 h 70"/>
                <a:gd name="T24" fmla="*/ 4 w 120"/>
                <a:gd name="T25" fmla="*/ 6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70">
                  <a:moveTo>
                    <a:pt x="4" y="67"/>
                  </a:moveTo>
                  <a:cubicBezTo>
                    <a:pt x="4" y="44"/>
                    <a:pt x="0" y="22"/>
                    <a:pt x="48" y="18"/>
                  </a:cubicBezTo>
                  <a:cubicBezTo>
                    <a:pt x="48" y="16"/>
                    <a:pt x="48" y="1"/>
                    <a:pt x="47" y="0"/>
                  </a:cubicBezTo>
                  <a:cubicBezTo>
                    <a:pt x="59" y="0"/>
                    <a:pt x="59" y="0"/>
                    <a:pt x="59" y="0"/>
                  </a:cubicBezTo>
                  <a:cubicBezTo>
                    <a:pt x="60" y="0"/>
                    <a:pt x="60" y="0"/>
                    <a:pt x="60" y="0"/>
                  </a:cubicBezTo>
                  <a:cubicBezTo>
                    <a:pt x="72" y="0"/>
                    <a:pt x="72" y="0"/>
                    <a:pt x="72" y="0"/>
                  </a:cubicBezTo>
                  <a:cubicBezTo>
                    <a:pt x="72" y="1"/>
                    <a:pt x="72" y="16"/>
                    <a:pt x="72" y="18"/>
                  </a:cubicBezTo>
                  <a:cubicBezTo>
                    <a:pt x="120" y="22"/>
                    <a:pt x="115" y="44"/>
                    <a:pt x="116" y="67"/>
                  </a:cubicBezTo>
                  <a:cubicBezTo>
                    <a:pt x="114" y="68"/>
                    <a:pt x="112" y="69"/>
                    <a:pt x="111" y="70"/>
                  </a:cubicBezTo>
                  <a:cubicBezTo>
                    <a:pt x="60" y="70"/>
                    <a:pt x="60" y="70"/>
                    <a:pt x="60" y="70"/>
                  </a:cubicBezTo>
                  <a:cubicBezTo>
                    <a:pt x="59" y="70"/>
                    <a:pt x="59" y="70"/>
                    <a:pt x="59" y="70"/>
                  </a:cubicBezTo>
                  <a:cubicBezTo>
                    <a:pt x="9" y="70"/>
                    <a:pt x="9" y="70"/>
                    <a:pt x="9" y="70"/>
                  </a:cubicBezTo>
                  <a:cubicBezTo>
                    <a:pt x="7" y="69"/>
                    <a:pt x="5" y="68"/>
                    <a:pt x="4" y="67"/>
                  </a:cubicBezTo>
                  <a:close/>
                </a:path>
              </a:pathLst>
            </a:custGeom>
            <a:solidFill>
              <a:srgbClr val="F6CD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177"/>
            <p:cNvSpPr>
              <a:spLocks/>
            </p:cNvSpPr>
            <p:nvPr/>
          </p:nvSpPr>
          <p:spPr bwMode="auto">
            <a:xfrm>
              <a:off x="1753078" y="1815248"/>
              <a:ext cx="385943" cy="455922"/>
            </a:xfrm>
            <a:custGeom>
              <a:avLst/>
              <a:gdLst>
                <a:gd name="T0" fmla="*/ 4 w 77"/>
                <a:gd name="T1" fmla="*/ 43 h 91"/>
                <a:gd name="T2" fmla="*/ 8 w 77"/>
                <a:gd name="T3" fmla="*/ 68 h 91"/>
                <a:gd name="T4" fmla="*/ 39 w 77"/>
                <a:gd name="T5" fmla="*/ 91 h 91"/>
                <a:gd name="T6" fmla="*/ 70 w 77"/>
                <a:gd name="T7" fmla="*/ 68 h 91"/>
                <a:gd name="T8" fmla="*/ 73 w 77"/>
                <a:gd name="T9" fmla="*/ 43 h 91"/>
                <a:gd name="T10" fmla="*/ 39 w 77"/>
                <a:gd name="T11" fmla="*/ 0 h 91"/>
                <a:gd name="T12" fmla="*/ 4 w 77"/>
                <a:gd name="T13" fmla="*/ 43 h 91"/>
              </a:gdLst>
              <a:ahLst/>
              <a:cxnLst>
                <a:cxn ang="0">
                  <a:pos x="T0" y="T1"/>
                </a:cxn>
                <a:cxn ang="0">
                  <a:pos x="T2" y="T3"/>
                </a:cxn>
                <a:cxn ang="0">
                  <a:pos x="T4" y="T5"/>
                </a:cxn>
                <a:cxn ang="0">
                  <a:pos x="T6" y="T7"/>
                </a:cxn>
                <a:cxn ang="0">
                  <a:pos x="T8" y="T9"/>
                </a:cxn>
                <a:cxn ang="0">
                  <a:pos x="T10" y="T11"/>
                </a:cxn>
                <a:cxn ang="0">
                  <a:pos x="T12" y="T13"/>
                </a:cxn>
              </a:cxnLst>
              <a:rect l="0" t="0" r="r" b="b"/>
              <a:pathLst>
                <a:path w="77" h="91">
                  <a:moveTo>
                    <a:pt x="4" y="43"/>
                  </a:moveTo>
                  <a:cubicBezTo>
                    <a:pt x="0" y="43"/>
                    <a:pt x="1" y="68"/>
                    <a:pt x="8" y="68"/>
                  </a:cubicBezTo>
                  <a:cubicBezTo>
                    <a:pt x="14" y="80"/>
                    <a:pt x="24" y="91"/>
                    <a:pt x="39" y="91"/>
                  </a:cubicBezTo>
                  <a:cubicBezTo>
                    <a:pt x="53" y="91"/>
                    <a:pt x="64" y="80"/>
                    <a:pt x="70" y="68"/>
                  </a:cubicBezTo>
                  <a:cubicBezTo>
                    <a:pt x="76" y="68"/>
                    <a:pt x="77" y="43"/>
                    <a:pt x="73" y="43"/>
                  </a:cubicBezTo>
                  <a:cubicBezTo>
                    <a:pt x="75" y="17"/>
                    <a:pt x="74" y="0"/>
                    <a:pt x="39" y="0"/>
                  </a:cubicBezTo>
                  <a:cubicBezTo>
                    <a:pt x="4" y="0"/>
                    <a:pt x="2" y="16"/>
                    <a:pt x="4" y="43"/>
                  </a:cubicBezTo>
                  <a:close/>
                </a:path>
              </a:pathLst>
            </a:custGeom>
            <a:solidFill>
              <a:srgbClr val="F6CD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178"/>
            <p:cNvSpPr>
              <a:spLocks/>
            </p:cNvSpPr>
            <p:nvPr/>
          </p:nvSpPr>
          <p:spPr bwMode="auto">
            <a:xfrm>
              <a:off x="1647049" y="2343269"/>
              <a:ext cx="602241" cy="324447"/>
            </a:xfrm>
            <a:custGeom>
              <a:avLst/>
              <a:gdLst>
                <a:gd name="T0" fmla="*/ 4 w 120"/>
                <a:gd name="T1" fmla="*/ 49 h 65"/>
                <a:gd name="T2" fmla="*/ 48 w 120"/>
                <a:gd name="T3" fmla="*/ 0 h 65"/>
                <a:gd name="T4" fmla="*/ 72 w 120"/>
                <a:gd name="T5" fmla="*/ 0 h 65"/>
                <a:gd name="T6" fmla="*/ 116 w 120"/>
                <a:gd name="T7" fmla="*/ 49 h 65"/>
                <a:gd name="T8" fmla="*/ 60 w 120"/>
                <a:gd name="T9" fmla="*/ 65 h 65"/>
                <a:gd name="T10" fmla="*/ 60 w 120"/>
                <a:gd name="T11" fmla="*/ 65 h 65"/>
                <a:gd name="T12" fmla="*/ 60 w 120"/>
                <a:gd name="T13" fmla="*/ 65 h 65"/>
                <a:gd name="T14" fmla="*/ 57 w 120"/>
                <a:gd name="T15" fmla="*/ 65 h 65"/>
                <a:gd name="T16" fmla="*/ 57 w 120"/>
                <a:gd name="T17" fmla="*/ 65 h 65"/>
                <a:gd name="T18" fmla="*/ 57 w 120"/>
                <a:gd name="T19" fmla="*/ 65 h 65"/>
                <a:gd name="T20" fmla="*/ 55 w 120"/>
                <a:gd name="T21" fmla="*/ 65 h 65"/>
                <a:gd name="T22" fmla="*/ 54 w 120"/>
                <a:gd name="T23" fmla="*/ 65 h 65"/>
                <a:gd name="T24" fmla="*/ 53 w 120"/>
                <a:gd name="T25" fmla="*/ 65 h 65"/>
                <a:gd name="T26" fmla="*/ 53 w 120"/>
                <a:gd name="T27" fmla="*/ 65 h 65"/>
                <a:gd name="T28" fmla="*/ 51 w 120"/>
                <a:gd name="T29" fmla="*/ 65 h 65"/>
                <a:gd name="T30" fmla="*/ 50 w 120"/>
                <a:gd name="T31" fmla="*/ 65 h 65"/>
                <a:gd name="T32" fmla="*/ 4 w 120"/>
                <a:gd name="T33" fmla="*/ 49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0" h="65">
                  <a:moveTo>
                    <a:pt x="4" y="49"/>
                  </a:moveTo>
                  <a:cubicBezTo>
                    <a:pt x="4" y="26"/>
                    <a:pt x="0" y="4"/>
                    <a:pt x="48" y="0"/>
                  </a:cubicBezTo>
                  <a:cubicBezTo>
                    <a:pt x="55" y="4"/>
                    <a:pt x="63" y="4"/>
                    <a:pt x="72" y="0"/>
                  </a:cubicBezTo>
                  <a:cubicBezTo>
                    <a:pt x="120" y="4"/>
                    <a:pt x="115" y="26"/>
                    <a:pt x="116" y="49"/>
                  </a:cubicBezTo>
                  <a:cubicBezTo>
                    <a:pt x="100" y="59"/>
                    <a:pt x="80" y="65"/>
                    <a:pt x="60" y="65"/>
                  </a:cubicBezTo>
                  <a:cubicBezTo>
                    <a:pt x="60" y="65"/>
                    <a:pt x="60" y="65"/>
                    <a:pt x="60" y="65"/>
                  </a:cubicBezTo>
                  <a:cubicBezTo>
                    <a:pt x="60" y="65"/>
                    <a:pt x="60" y="65"/>
                    <a:pt x="60" y="65"/>
                  </a:cubicBezTo>
                  <a:cubicBezTo>
                    <a:pt x="57" y="65"/>
                    <a:pt x="57" y="65"/>
                    <a:pt x="57" y="65"/>
                  </a:cubicBezTo>
                  <a:cubicBezTo>
                    <a:pt x="57" y="65"/>
                    <a:pt x="57" y="65"/>
                    <a:pt x="57" y="65"/>
                  </a:cubicBezTo>
                  <a:cubicBezTo>
                    <a:pt x="57" y="65"/>
                    <a:pt x="57" y="65"/>
                    <a:pt x="57" y="65"/>
                  </a:cubicBezTo>
                  <a:cubicBezTo>
                    <a:pt x="55" y="65"/>
                    <a:pt x="55" y="65"/>
                    <a:pt x="55" y="65"/>
                  </a:cubicBezTo>
                  <a:cubicBezTo>
                    <a:pt x="54" y="65"/>
                    <a:pt x="54" y="65"/>
                    <a:pt x="54" y="65"/>
                  </a:cubicBezTo>
                  <a:cubicBezTo>
                    <a:pt x="53" y="65"/>
                    <a:pt x="53" y="65"/>
                    <a:pt x="53" y="65"/>
                  </a:cubicBezTo>
                  <a:cubicBezTo>
                    <a:pt x="53" y="65"/>
                    <a:pt x="53" y="65"/>
                    <a:pt x="53" y="65"/>
                  </a:cubicBezTo>
                  <a:cubicBezTo>
                    <a:pt x="51" y="65"/>
                    <a:pt x="51" y="65"/>
                    <a:pt x="51" y="65"/>
                  </a:cubicBezTo>
                  <a:cubicBezTo>
                    <a:pt x="50" y="65"/>
                    <a:pt x="50" y="65"/>
                    <a:pt x="50" y="65"/>
                  </a:cubicBezTo>
                  <a:cubicBezTo>
                    <a:pt x="33" y="63"/>
                    <a:pt x="17" y="58"/>
                    <a:pt x="4" y="49"/>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179"/>
            <p:cNvSpPr>
              <a:spLocks/>
            </p:cNvSpPr>
            <p:nvPr/>
          </p:nvSpPr>
          <p:spPr bwMode="auto">
            <a:xfrm>
              <a:off x="1748837" y="1770716"/>
              <a:ext cx="400787" cy="309603"/>
            </a:xfrm>
            <a:custGeom>
              <a:avLst/>
              <a:gdLst>
                <a:gd name="T0" fmla="*/ 68 w 80"/>
                <a:gd name="T1" fmla="*/ 62 h 62"/>
                <a:gd name="T2" fmla="*/ 74 w 80"/>
                <a:gd name="T3" fmla="*/ 54 h 62"/>
                <a:gd name="T4" fmla="*/ 76 w 80"/>
                <a:gd name="T5" fmla="*/ 44 h 62"/>
                <a:gd name="T6" fmla="*/ 77 w 80"/>
                <a:gd name="T7" fmla="*/ 34 h 62"/>
                <a:gd name="T8" fmla="*/ 76 w 80"/>
                <a:gd name="T9" fmla="*/ 25 h 62"/>
                <a:gd name="T10" fmla="*/ 73 w 80"/>
                <a:gd name="T11" fmla="*/ 16 h 62"/>
                <a:gd name="T12" fmla="*/ 68 w 80"/>
                <a:gd name="T13" fmla="*/ 8 h 62"/>
                <a:gd name="T14" fmla="*/ 60 w 80"/>
                <a:gd name="T15" fmla="*/ 4 h 62"/>
                <a:gd name="T16" fmla="*/ 52 w 80"/>
                <a:gd name="T17" fmla="*/ 1 h 62"/>
                <a:gd name="T18" fmla="*/ 44 w 80"/>
                <a:gd name="T19" fmla="*/ 0 h 62"/>
                <a:gd name="T20" fmla="*/ 35 w 80"/>
                <a:gd name="T21" fmla="*/ 0 h 62"/>
                <a:gd name="T22" fmla="*/ 27 w 80"/>
                <a:gd name="T23" fmla="*/ 1 h 62"/>
                <a:gd name="T24" fmla="*/ 19 w 80"/>
                <a:gd name="T25" fmla="*/ 4 h 62"/>
                <a:gd name="T26" fmla="*/ 11 w 80"/>
                <a:gd name="T27" fmla="*/ 8 h 62"/>
                <a:gd name="T28" fmla="*/ 7 w 80"/>
                <a:gd name="T29" fmla="*/ 16 h 62"/>
                <a:gd name="T30" fmla="*/ 3 w 80"/>
                <a:gd name="T31" fmla="*/ 25 h 62"/>
                <a:gd name="T32" fmla="*/ 0 w 80"/>
                <a:gd name="T33" fmla="*/ 30 h 62"/>
                <a:gd name="T34" fmla="*/ 2 w 80"/>
                <a:gd name="T35" fmla="*/ 35 h 62"/>
                <a:gd name="T36" fmla="*/ 3 w 80"/>
                <a:gd name="T37" fmla="*/ 44 h 62"/>
                <a:gd name="T38" fmla="*/ 0 w 80"/>
                <a:gd name="T39" fmla="*/ 49 h 62"/>
                <a:gd name="T40" fmla="*/ 8 w 80"/>
                <a:gd name="T41" fmla="*/ 53 h 62"/>
                <a:gd name="T42" fmla="*/ 13 w 80"/>
                <a:gd name="T43" fmla="*/ 51 h 62"/>
                <a:gd name="T44" fmla="*/ 14 w 80"/>
                <a:gd name="T45" fmla="*/ 43 h 62"/>
                <a:gd name="T46" fmla="*/ 16 w 80"/>
                <a:gd name="T47" fmla="*/ 36 h 62"/>
                <a:gd name="T48" fmla="*/ 22 w 80"/>
                <a:gd name="T49" fmla="*/ 32 h 62"/>
                <a:gd name="T50" fmla="*/ 31 w 80"/>
                <a:gd name="T51" fmla="*/ 31 h 62"/>
                <a:gd name="T52" fmla="*/ 40 w 80"/>
                <a:gd name="T53" fmla="*/ 32 h 62"/>
                <a:gd name="T54" fmla="*/ 49 w 80"/>
                <a:gd name="T55" fmla="*/ 31 h 62"/>
                <a:gd name="T56" fmla="*/ 57 w 80"/>
                <a:gd name="T57" fmla="*/ 32 h 62"/>
                <a:gd name="T58" fmla="*/ 63 w 80"/>
                <a:gd name="T59" fmla="*/ 36 h 62"/>
                <a:gd name="T60" fmla="*/ 65 w 80"/>
                <a:gd name="T61" fmla="*/ 43 h 62"/>
                <a:gd name="T62" fmla="*/ 66 w 80"/>
                <a:gd name="T63" fmla="*/ 5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 h="62">
                  <a:moveTo>
                    <a:pt x="66" y="51"/>
                  </a:moveTo>
                  <a:cubicBezTo>
                    <a:pt x="66" y="55"/>
                    <a:pt x="66" y="59"/>
                    <a:pt x="68" y="62"/>
                  </a:cubicBezTo>
                  <a:cubicBezTo>
                    <a:pt x="68" y="58"/>
                    <a:pt x="69" y="55"/>
                    <a:pt x="71" y="53"/>
                  </a:cubicBezTo>
                  <a:cubicBezTo>
                    <a:pt x="72" y="54"/>
                    <a:pt x="73" y="54"/>
                    <a:pt x="74" y="54"/>
                  </a:cubicBezTo>
                  <a:cubicBezTo>
                    <a:pt x="76" y="54"/>
                    <a:pt x="79" y="52"/>
                    <a:pt x="79" y="49"/>
                  </a:cubicBezTo>
                  <a:cubicBezTo>
                    <a:pt x="79" y="47"/>
                    <a:pt x="78" y="45"/>
                    <a:pt x="76" y="44"/>
                  </a:cubicBezTo>
                  <a:cubicBezTo>
                    <a:pt x="78" y="43"/>
                    <a:pt x="80" y="42"/>
                    <a:pt x="80" y="39"/>
                  </a:cubicBezTo>
                  <a:cubicBezTo>
                    <a:pt x="80" y="37"/>
                    <a:pt x="78" y="35"/>
                    <a:pt x="77" y="34"/>
                  </a:cubicBezTo>
                  <a:cubicBezTo>
                    <a:pt x="78" y="34"/>
                    <a:pt x="80" y="32"/>
                    <a:pt x="80" y="30"/>
                  </a:cubicBezTo>
                  <a:cubicBezTo>
                    <a:pt x="80" y="27"/>
                    <a:pt x="78" y="25"/>
                    <a:pt x="76" y="25"/>
                  </a:cubicBezTo>
                  <a:cubicBezTo>
                    <a:pt x="77" y="24"/>
                    <a:pt x="78" y="23"/>
                    <a:pt x="78" y="21"/>
                  </a:cubicBezTo>
                  <a:cubicBezTo>
                    <a:pt x="78" y="18"/>
                    <a:pt x="75" y="16"/>
                    <a:pt x="73" y="16"/>
                  </a:cubicBezTo>
                  <a:cubicBezTo>
                    <a:pt x="73" y="15"/>
                    <a:pt x="73" y="15"/>
                    <a:pt x="73" y="14"/>
                  </a:cubicBezTo>
                  <a:cubicBezTo>
                    <a:pt x="73" y="11"/>
                    <a:pt x="71" y="8"/>
                    <a:pt x="68" y="8"/>
                  </a:cubicBezTo>
                  <a:cubicBezTo>
                    <a:pt x="67" y="8"/>
                    <a:pt x="66" y="9"/>
                    <a:pt x="65" y="9"/>
                  </a:cubicBezTo>
                  <a:cubicBezTo>
                    <a:pt x="65" y="6"/>
                    <a:pt x="63" y="4"/>
                    <a:pt x="60" y="4"/>
                  </a:cubicBezTo>
                  <a:cubicBezTo>
                    <a:pt x="59" y="4"/>
                    <a:pt x="58" y="4"/>
                    <a:pt x="57" y="5"/>
                  </a:cubicBezTo>
                  <a:cubicBezTo>
                    <a:pt x="57" y="3"/>
                    <a:pt x="55" y="1"/>
                    <a:pt x="52" y="1"/>
                  </a:cubicBezTo>
                  <a:cubicBezTo>
                    <a:pt x="51" y="1"/>
                    <a:pt x="50" y="2"/>
                    <a:pt x="49" y="3"/>
                  </a:cubicBezTo>
                  <a:cubicBezTo>
                    <a:pt x="48" y="1"/>
                    <a:pt x="46" y="0"/>
                    <a:pt x="44" y="0"/>
                  </a:cubicBezTo>
                  <a:cubicBezTo>
                    <a:pt x="42" y="0"/>
                    <a:pt x="41" y="1"/>
                    <a:pt x="40" y="2"/>
                  </a:cubicBezTo>
                  <a:cubicBezTo>
                    <a:pt x="39" y="1"/>
                    <a:pt x="37" y="0"/>
                    <a:pt x="35" y="0"/>
                  </a:cubicBezTo>
                  <a:cubicBezTo>
                    <a:pt x="33" y="0"/>
                    <a:pt x="32" y="1"/>
                    <a:pt x="31" y="3"/>
                  </a:cubicBezTo>
                  <a:cubicBezTo>
                    <a:pt x="30" y="2"/>
                    <a:pt x="28" y="1"/>
                    <a:pt x="27" y="1"/>
                  </a:cubicBezTo>
                  <a:cubicBezTo>
                    <a:pt x="24" y="1"/>
                    <a:pt x="22" y="3"/>
                    <a:pt x="22" y="5"/>
                  </a:cubicBezTo>
                  <a:cubicBezTo>
                    <a:pt x="21" y="4"/>
                    <a:pt x="20" y="4"/>
                    <a:pt x="19" y="4"/>
                  </a:cubicBezTo>
                  <a:cubicBezTo>
                    <a:pt x="16" y="4"/>
                    <a:pt x="14" y="6"/>
                    <a:pt x="14" y="9"/>
                  </a:cubicBezTo>
                  <a:cubicBezTo>
                    <a:pt x="13" y="9"/>
                    <a:pt x="12" y="8"/>
                    <a:pt x="11" y="8"/>
                  </a:cubicBezTo>
                  <a:cubicBezTo>
                    <a:pt x="8" y="8"/>
                    <a:pt x="6" y="11"/>
                    <a:pt x="6" y="14"/>
                  </a:cubicBezTo>
                  <a:cubicBezTo>
                    <a:pt x="6" y="15"/>
                    <a:pt x="6" y="15"/>
                    <a:pt x="7" y="16"/>
                  </a:cubicBezTo>
                  <a:cubicBezTo>
                    <a:pt x="4" y="16"/>
                    <a:pt x="2" y="18"/>
                    <a:pt x="2" y="21"/>
                  </a:cubicBezTo>
                  <a:cubicBezTo>
                    <a:pt x="2" y="22"/>
                    <a:pt x="2" y="24"/>
                    <a:pt x="3" y="25"/>
                  </a:cubicBezTo>
                  <a:cubicBezTo>
                    <a:pt x="3" y="25"/>
                    <a:pt x="3" y="25"/>
                    <a:pt x="3" y="25"/>
                  </a:cubicBezTo>
                  <a:cubicBezTo>
                    <a:pt x="1" y="26"/>
                    <a:pt x="0" y="28"/>
                    <a:pt x="0" y="30"/>
                  </a:cubicBezTo>
                  <a:cubicBezTo>
                    <a:pt x="0" y="32"/>
                    <a:pt x="0" y="33"/>
                    <a:pt x="2" y="34"/>
                  </a:cubicBezTo>
                  <a:cubicBezTo>
                    <a:pt x="2" y="35"/>
                    <a:pt x="2" y="35"/>
                    <a:pt x="2" y="35"/>
                  </a:cubicBezTo>
                  <a:cubicBezTo>
                    <a:pt x="0" y="36"/>
                    <a:pt x="0" y="37"/>
                    <a:pt x="0" y="39"/>
                  </a:cubicBezTo>
                  <a:cubicBezTo>
                    <a:pt x="0" y="41"/>
                    <a:pt x="1" y="43"/>
                    <a:pt x="3" y="44"/>
                  </a:cubicBezTo>
                  <a:cubicBezTo>
                    <a:pt x="3" y="44"/>
                    <a:pt x="3" y="44"/>
                    <a:pt x="3" y="44"/>
                  </a:cubicBezTo>
                  <a:cubicBezTo>
                    <a:pt x="1" y="45"/>
                    <a:pt x="0" y="47"/>
                    <a:pt x="0" y="49"/>
                  </a:cubicBezTo>
                  <a:cubicBezTo>
                    <a:pt x="0" y="52"/>
                    <a:pt x="3" y="54"/>
                    <a:pt x="6" y="54"/>
                  </a:cubicBezTo>
                  <a:cubicBezTo>
                    <a:pt x="7" y="54"/>
                    <a:pt x="8" y="54"/>
                    <a:pt x="8" y="53"/>
                  </a:cubicBezTo>
                  <a:cubicBezTo>
                    <a:pt x="11" y="55"/>
                    <a:pt x="11" y="58"/>
                    <a:pt x="11" y="62"/>
                  </a:cubicBezTo>
                  <a:cubicBezTo>
                    <a:pt x="13" y="59"/>
                    <a:pt x="14" y="55"/>
                    <a:pt x="13" y="51"/>
                  </a:cubicBezTo>
                  <a:cubicBezTo>
                    <a:pt x="14" y="50"/>
                    <a:pt x="16" y="48"/>
                    <a:pt x="16" y="47"/>
                  </a:cubicBezTo>
                  <a:cubicBezTo>
                    <a:pt x="16" y="45"/>
                    <a:pt x="15" y="44"/>
                    <a:pt x="14" y="43"/>
                  </a:cubicBezTo>
                  <a:cubicBezTo>
                    <a:pt x="16" y="42"/>
                    <a:pt x="17" y="40"/>
                    <a:pt x="17" y="38"/>
                  </a:cubicBezTo>
                  <a:cubicBezTo>
                    <a:pt x="17" y="38"/>
                    <a:pt x="17" y="37"/>
                    <a:pt x="16" y="36"/>
                  </a:cubicBezTo>
                  <a:cubicBezTo>
                    <a:pt x="16" y="36"/>
                    <a:pt x="17" y="36"/>
                    <a:pt x="17" y="36"/>
                  </a:cubicBezTo>
                  <a:cubicBezTo>
                    <a:pt x="19" y="36"/>
                    <a:pt x="21" y="34"/>
                    <a:pt x="22" y="32"/>
                  </a:cubicBezTo>
                  <a:cubicBezTo>
                    <a:pt x="23" y="33"/>
                    <a:pt x="24" y="34"/>
                    <a:pt x="26" y="34"/>
                  </a:cubicBezTo>
                  <a:cubicBezTo>
                    <a:pt x="28" y="34"/>
                    <a:pt x="30" y="33"/>
                    <a:pt x="31" y="31"/>
                  </a:cubicBezTo>
                  <a:cubicBezTo>
                    <a:pt x="31" y="32"/>
                    <a:pt x="33" y="34"/>
                    <a:pt x="35" y="34"/>
                  </a:cubicBezTo>
                  <a:cubicBezTo>
                    <a:pt x="37" y="34"/>
                    <a:pt x="39" y="33"/>
                    <a:pt x="40" y="32"/>
                  </a:cubicBezTo>
                  <a:cubicBezTo>
                    <a:pt x="41" y="33"/>
                    <a:pt x="42" y="34"/>
                    <a:pt x="44" y="34"/>
                  </a:cubicBezTo>
                  <a:cubicBezTo>
                    <a:pt x="46" y="34"/>
                    <a:pt x="48" y="32"/>
                    <a:pt x="49" y="31"/>
                  </a:cubicBezTo>
                  <a:cubicBezTo>
                    <a:pt x="49" y="33"/>
                    <a:pt x="51" y="34"/>
                    <a:pt x="53" y="34"/>
                  </a:cubicBezTo>
                  <a:cubicBezTo>
                    <a:pt x="55" y="34"/>
                    <a:pt x="56" y="33"/>
                    <a:pt x="57" y="32"/>
                  </a:cubicBezTo>
                  <a:cubicBezTo>
                    <a:pt x="58" y="34"/>
                    <a:pt x="60" y="36"/>
                    <a:pt x="62" y="36"/>
                  </a:cubicBezTo>
                  <a:cubicBezTo>
                    <a:pt x="63" y="36"/>
                    <a:pt x="63" y="36"/>
                    <a:pt x="63" y="36"/>
                  </a:cubicBezTo>
                  <a:cubicBezTo>
                    <a:pt x="63" y="37"/>
                    <a:pt x="62" y="38"/>
                    <a:pt x="62" y="38"/>
                  </a:cubicBezTo>
                  <a:cubicBezTo>
                    <a:pt x="62" y="40"/>
                    <a:pt x="63" y="42"/>
                    <a:pt x="65" y="43"/>
                  </a:cubicBezTo>
                  <a:cubicBezTo>
                    <a:pt x="64" y="44"/>
                    <a:pt x="64" y="45"/>
                    <a:pt x="64" y="47"/>
                  </a:cubicBezTo>
                  <a:cubicBezTo>
                    <a:pt x="64" y="48"/>
                    <a:pt x="65" y="50"/>
                    <a:pt x="66" y="5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180"/>
            <p:cNvSpPr>
              <a:spLocks noEditPoints="1"/>
            </p:cNvSpPr>
            <p:nvPr/>
          </p:nvSpPr>
          <p:spPr bwMode="auto">
            <a:xfrm>
              <a:off x="1793369" y="2156659"/>
              <a:ext cx="309603" cy="186610"/>
            </a:xfrm>
            <a:custGeom>
              <a:avLst/>
              <a:gdLst>
                <a:gd name="T0" fmla="*/ 38 w 62"/>
                <a:gd name="T1" fmla="*/ 4 h 37"/>
                <a:gd name="T2" fmla="*/ 24 w 62"/>
                <a:gd name="T3" fmla="*/ 4 h 37"/>
                <a:gd name="T4" fmla="*/ 0 w 62"/>
                <a:gd name="T5" fmla="*/ 0 h 37"/>
                <a:gd name="T6" fmla="*/ 0 w 62"/>
                <a:gd name="T7" fmla="*/ 0 h 37"/>
                <a:gd name="T8" fmla="*/ 62 w 62"/>
                <a:gd name="T9" fmla="*/ 0 h 37"/>
                <a:gd name="T10" fmla="*/ 38 w 62"/>
                <a:gd name="T11" fmla="*/ 4 h 37"/>
                <a:gd name="T12" fmla="*/ 31 w 62"/>
                <a:gd name="T13" fmla="*/ 10 h 37"/>
                <a:gd name="T14" fmla="*/ 41 w 62"/>
                <a:gd name="T15" fmla="*/ 12 h 37"/>
                <a:gd name="T16" fmla="*/ 31 w 62"/>
                <a:gd name="T17" fmla="*/ 14 h 37"/>
                <a:gd name="T18" fmla="*/ 20 w 62"/>
                <a:gd name="T19" fmla="*/ 12 h 37"/>
                <a:gd name="T20" fmla="*/ 31 w 62"/>
                <a:gd name="T21" fmla="*/ 1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37">
                  <a:moveTo>
                    <a:pt x="38" y="4"/>
                  </a:moveTo>
                  <a:cubicBezTo>
                    <a:pt x="34" y="3"/>
                    <a:pt x="27" y="3"/>
                    <a:pt x="24" y="4"/>
                  </a:cubicBezTo>
                  <a:cubicBezTo>
                    <a:pt x="9" y="9"/>
                    <a:pt x="18" y="0"/>
                    <a:pt x="0" y="0"/>
                  </a:cubicBezTo>
                  <a:cubicBezTo>
                    <a:pt x="0" y="0"/>
                    <a:pt x="0" y="0"/>
                    <a:pt x="0" y="0"/>
                  </a:cubicBezTo>
                  <a:cubicBezTo>
                    <a:pt x="15" y="37"/>
                    <a:pt x="48" y="37"/>
                    <a:pt x="62" y="0"/>
                  </a:cubicBezTo>
                  <a:cubicBezTo>
                    <a:pt x="43" y="0"/>
                    <a:pt x="52" y="9"/>
                    <a:pt x="38" y="4"/>
                  </a:cubicBezTo>
                  <a:close/>
                  <a:moveTo>
                    <a:pt x="31" y="10"/>
                  </a:moveTo>
                  <a:cubicBezTo>
                    <a:pt x="36" y="10"/>
                    <a:pt x="41" y="11"/>
                    <a:pt x="41" y="12"/>
                  </a:cubicBezTo>
                  <a:cubicBezTo>
                    <a:pt x="41" y="13"/>
                    <a:pt x="36" y="14"/>
                    <a:pt x="31" y="14"/>
                  </a:cubicBezTo>
                  <a:cubicBezTo>
                    <a:pt x="25" y="14"/>
                    <a:pt x="20" y="13"/>
                    <a:pt x="20" y="12"/>
                  </a:cubicBezTo>
                  <a:cubicBezTo>
                    <a:pt x="20" y="11"/>
                    <a:pt x="25" y="10"/>
                    <a:pt x="31" y="1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Oval 181"/>
            <p:cNvSpPr>
              <a:spLocks noChangeArrowheads="1"/>
            </p:cNvSpPr>
            <p:nvPr/>
          </p:nvSpPr>
          <p:spPr bwMode="auto">
            <a:xfrm>
              <a:off x="2616149" y="369021"/>
              <a:ext cx="1032716" cy="1028475"/>
            </a:xfrm>
            <a:prstGeom prst="ellipse">
              <a:avLst/>
            </a:prstGeom>
            <a:solidFill>
              <a:srgbClr val="57A1A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182"/>
            <p:cNvSpPr>
              <a:spLocks/>
            </p:cNvSpPr>
            <p:nvPr/>
          </p:nvSpPr>
          <p:spPr bwMode="auto">
            <a:xfrm>
              <a:off x="3127205" y="593801"/>
              <a:ext cx="477128" cy="799454"/>
            </a:xfrm>
            <a:custGeom>
              <a:avLst/>
              <a:gdLst>
                <a:gd name="T0" fmla="*/ 32 w 95"/>
                <a:gd name="T1" fmla="*/ 0 h 159"/>
                <a:gd name="T2" fmla="*/ 95 w 95"/>
                <a:gd name="T3" fmla="*/ 99 h 159"/>
                <a:gd name="T4" fmla="*/ 16 w 95"/>
                <a:gd name="T5" fmla="*/ 159 h 159"/>
                <a:gd name="T6" fmla="*/ 0 w 95"/>
                <a:gd name="T7" fmla="*/ 75 h 159"/>
                <a:gd name="T8" fmla="*/ 32 w 95"/>
                <a:gd name="T9" fmla="*/ 0 h 159"/>
              </a:gdLst>
              <a:ahLst/>
              <a:cxnLst>
                <a:cxn ang="0">
                  <a:pos x="T0" y="T1"/>
                </a:cxn>
                <a:cxn ang="0">
                  <a:pos x="T2" y="T3"/>
                </a:cxn>
                <a:cxn ang="0">
                  <a:pos x="T4" y="T5"/>
                </a:cxn>
                <a:cxn ang="0">
                  <a:pos x="T6" y="T7"/>
                </a:cxn>
                <a:cxn ang="0">
                  <a:pos x="T8" y="T9"/>
                </a:cxn>
              </a:cxnLst>
              <a:rect l="0" t="0" r="r" b="b"/>
              <a:pathLst>
                <a:path w="95" h="159">
                  <a:moveTo>
                    <a:pt x="32" y="0"/>
                  </a:moveTo>
                  <a:cubicBezTo>
                    <a:pt x="95" y="99"/>
                    <a:pt x="95" y="99"/>
                    <a:pt x="95" y="99"/>
                  </a:cubicBezTo>
                  <a:cubicBezTo>
                    <a:pt x="81" y="131"/>
                    <a:pt x="51" y="154"/>
                    <a:pt x="16" y="159"/>
                  </a:cubicBezTo>
                  <a:cubicBezTo>
                    <a:pt x="0" y="75"/>
                    <a:pt x="0" y="75"/>
                    <a:pt x="0" y="75"/>
                  </a:cubicBezTo>
                  <a:cubicBezTo>
                    <a:pt x="32" y="0"/>
                    <a:pt x="32" y="0"/>
                    <a:pt x="32" y="0"/>
                  </a:cubicBezTo>
                  <a:close/>
                </a:path>
              </a:pathLst>
            </a:custGeom>
            <a:solidFill>
              <a:srgbClr val="347F8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183"/>
            <p:cNvSpPr>
              <a:spLocks/>
            </p:cNvSpPr>
            <p:nvPr/>
          </p:nvSpPr>
          <p:spPr bwMode="auto">
            <a:xfrm>
              <a:off x="2830326" y="975503"/>
              <a:ext cx="602241" cy="352014"/>
            </a:xfrm>
            <a:custGeom>
              <a:avLst/>
              <a:gdLst>
                <a:gd name="T0" fmla="*/ 4 w 120"/>
                <a:gd name="T1" fmla="*/ 67 h 70"/>
                <a:gd name="T2" fmla="*/ 48 w 120"/>
                <a:gd name="T3" fmla="*/ 18 h 70"/>
                <a:gd name="T4" fmla="*/ 48 w 120"/>
                <a:gd name="T5" fmla="*/ 0 h 70"/>
                <a:gd name="T6" fmla="*/ 60 w 120"/>
                <a:gd name="T7" fmla="*/ 0 h 70"/>
                <a:gd name="T8" fmla="*/ 60 w 120"/>
                <a:gd name="T9" fmla="*/ 0 h 70"/>
                <a:gd name="T10" fmla="*/ 72 w 120"/>
                <a:gd name="T11" fmla="*/ 0 h 70"/>
                <a:gd name="T12" fmla="*/ 72 w 120"/>
                <a:gd name="T13" fmla="*/ 18 h 70"/>
                <a:gd name="T14" fmla="*/ 116 w 120"/>
                <a:gd name="T15" fmla="*/ 67 h 70"/>
                <a:gd name="T16" fmla="*/ 111 w 120"/>
                <a:gd name="T17" fmla="*/ 70 h 70"/>
                <a:gd name="T18" fmla="*/ 60 w 120"/>
                <a:gd name="T19" fmla="*/ 70 h 70"/>
                <a:gd name="T20" fmla="*/ 60 w 120"/>
                <a:gd name="T21" fmla="*/ 70 h 70"/>
                <a:gd name="T22" fmla="*/ 9 w 120"/>
                <a:gd name="T23" fmla="*/ 70 h 70"/>
                <a:gd name="T24" fmla="*/ 4 w 120"/>
                <a:gd name="T25" fmla="*/ 6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70">
                  <a:moveTo>
                    <a:pt x="4" y="67"/>
                  </a:moveTo>
                  <a:cubicBezTo>
                    <a:pt x="4" y="45"/>
                    <a:pt x="0" y="22"/>
                    <a:pt x="48" y="18"/>
                  </a:cubicBezTo>
                  <a:cubicBezTo>
                    <a:pt x="48" y="16"/>
                    <a:pt x="48" y="2"/>
                    <a:pt x="48" y="0"/>
                  </a:cubicBezTo>
                  <a:cubicBezTo>
                    <a:pt x="60" y="0"/>
                    <a:pt x="60" y="0"/>
                    <a:pt x="60" y="0"/>
                  </a:cubicBezTo>
                  <a:cubicBezTo>
                    <a:pt x="60" y="0"/>
                    <a:pt x="60" y="0"/>
                    <a:pt x="60" y="0"/>
                  </a:cubicBezTo>
                  <a:cubicBezTo>
                    <a:pt x="72" y="0"/>
                    <a:pt x="72" y="0"/>
                    <a:pt x="72" y="0"/>
                  </a:cubicBezTo>
                  <a:cubicBezTo>
                    <a:pt x="72" y="2"/>
                    <a:pt x="72" y="16"/>
                    <a:pt x="72" y="18"/>
                  </a:cubicBezTo>
                  <a:cubicBezTo>
                    <a:pt x="120" y="22"/>
                    <a:pt x="115" y="45"/>
                    <a:pt x="116" y="67"/>
                  </a:cubicBezTo>
                  <a:cubicBezTo>
                    <a:pt x="114" y="69"/>
                    <a:pt x="113" y="69"/>
                    <a:pt x="111" y="70"/>
                  </a:cubicBezTo>
                  <a:cubicBezTo>
                    <a:pt x="60" y="70"/>
                    <a:pt x="60" y="70"/>
                    <a:pt x="60" y="70"/>
                  </a:cubicBezTo>
                  <a:cubicBezTo>
                    <a:pt x="60" y="70"/>
                    <a:pt x="60" y="70"/>
                    <a:pt x="60" y="70"/>
                  </a:cubicBezTo>
                  <a:cubicBezTo>
                    <a:pt x="9" y="70"/>
                    <a:pt x="9" y="70"/>
                    <a:pt x="9" y="70"/>
                  </a:cubicBezTo>
                  <a:cubicBezTo>
                    <a:pt x="7" y="69"/>
                    <a:pt x="6" y="68"/>
                    <a:pt x="4" y="67"/>
                  </a:cubicBezTo>
                  <a:close/>
                </a:path>
              </a:pathLst>
            </a:custGeom>
            <a:solidFill>
              <a:srgbClr val="F6CD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184"/>
            <p:cNvSpPr>
              <a:spLocks/>
            </p:cNvSpPr>
            <p:nvPr/>
          </p:nvSpPr>
          <p:spPr bwMode="auto">
            <a:xfrm>
              <a:off x="3067829" y="981865"/>
              <a:ext cx="125113" cy="50894"/>
            </a:xfrm>
            <a:custGeom>
              <a:avLst/>
              <a:gdLst>
                <a:gd name="T0" fmla="*/ 25 w 25"/>
                <a:gd name="T1" fmla="*/ 0 h 10"/>
                <a:gd name="T2" fmla="*/ 0 w 25"/>
                <a:gd name="T3" fmla="*/ 0 h 10"/>
                <a:gd name="T4" fmla="*/ 25 w 25"/>
                <a:gd name="T5" fmla="*/ 0 h 10"/>
              </a:gdLst>
              <a:ahLst/>
              <a:cxnLst>
                <a:cxn ang="0">
                  <a:pos x="T0" y="T1"/>
                </a:cxn>
                <a:cxn ang="0">
                  <a:pos x="T2" y="T3"/>
                </a:cxn>
                <a:cxn ang="0">
                  <a:pos x="T4" y="T5"/>
                </a:cxn>
              </a:cxnLst>
              <a:rect l="0" t="0" r="r" b="b"/>
              <a:pathLst>
                <a:path w="25" h="10">
                  <a:moveTo>
                    <a:pt x="25" y="0"/>
                  </a:moveTo>
                  <a:cubicBezTo>
                    <a:pt x="0" y="0"/>
                    <a:pt x="0" y="0"/>
                    <a:pt x="0" y="0"/>
                  </a:cubicBezTo>
                  <a:cubicBezTo>
                    <a:pt x="3" y="10"/>
                    <a:pt x="23" y="10"/>
                    <a:pt x="25" y="0"/>
                  </a:cubicBezTo>
                  <a:close/>
                </a:path>
              </a:pathLst>
            </a:custGeom>
            <a:solidFill>
              <a:srgbClr val="E8A98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185"/>
            <p:cNvSpPr>
              <a:spLocks/>
            </p:cNvSpPr>
            <p:nvPr/>
          </p:nvSpPr>
          <p:spPr bwMode="auto">
            <a:xfrm>
              <a:off x="2936354" y="545028"/>
              <a:ext cx="385943" cy="455922"/>
            </a:xfrm>
            <a:custGeom>
              <a:avLst/>
              <a:gdLst>
                <a:gd name="T0" fmla="*/ 4 w 77"/>
                <a:gd name="T1" fmla="*/ 43 h 91"/>
                <a:gd name="T2" fmla="*/ 8 w 77"/>
                <a:gd name="T3" fmla="*/ 67 h 91"/>
                <a:gd name="T4" fmla="*/ 39 w 77"/>
                <a:gd name="T5" fmla="*/ 91 h 91"/>
                <a:gd name="T6" fmla="*/ 70 w 77"/>
                <a:gd name="T7" fmla="*/ 67 h 91"/>
                <a:gd name="T8" fmla="*/ 73 w 77"/>
                <a:gd name="T9" fmla="*/ 43 h 91"/>
                <a:gd name="T10" fmla="*/ 39 w 77"/>
                <a:gd name="T11" fmla="*/ 0 h 91"/>
                <a:gd name="T12" fmla="*/ 4 w 77"/>
                <a:gd name="T13" fmla="*/ 43 h 91"/>
              </a:gdLst>
              <a:ahLst/>
              <a:cxnLst>
                <a:cxn ang="0">
                  <a:pos x="T0" y="T1"/>
                </a:cxn>
                <a:cxn ang="0">
                  <a:pos x="T2" y="T3"/>
                </a:cxn>
                <a:cxn ang="0">
                  <a:pos x="T4" y="T5"/>
                </a:cxn>
                <a:cxn ang="0">
                  <a:pos x="T6" y="T7"/>
                </a:cxn>
                <a:cxn ang="0">
                  <a:pos x="T8" y="T9"/>
                </a:cxn>
                <a:cxn ang="0">
                  <a:pos x="T10" y="T11"/>
                </a:cxn>
                <a:cxn ang="0">
                  <a:pos x="T12" y="T13"/>
                </a:cxn>
              </a:cxnLst>
              <a:rect l="0" t="0" r="r" b="b"/>
              <a:pathLst>
                <a:path w="77" h="91">
                  <a:moveTo>
                    <a:pt x="4" y="43"/>
                  </a:moveTo>
                  <a:cubicBezTo>
                    <a:pt x="0" y="43"/>
                    <a:pt x="1" y="67"/>
                    <a:pt x="8" y="67"/>
                  </a:cubicBezTo>
                  <a:cubicBezTo>
                    <a:pt x="14" y="80"/>
                    <a:pt x="24" y="91"/>
                    <a:pt x="39" y="91"/>
                  </a:cubicBezTo>
                  <a:cubicBezTo>
                    <a:pt x="54" y="91"/>
                    <a:pt x="64" y="80"/>
                    <a:pt x="70" y="67"/>
                  </a:cubicBezTo>
                  <a:cubicBezTo>
                    <a:pt x="76" y="67"/>
                    <a:pt x="77" y="43"/>
                    <a:pt x="73" y="43"/>
                  </a:cubicBezTo>
                  <a:cubicBezTo>
                    <a:pt x="75" y="16"/>
                    <a:pt x="74" y="0"/>
                    <a:pt x="39" y="0"/>
                  </a:cubicBezTo>
                  <a:cubicBezTo>
                    <a:pt x="4" y="0"/>
                    <a:pt x="3" y="15"/>
                    <a:pt x="4" y="43"/>
                  </a:cubicBezTo>
                  <a:close/>
                </a:path>
              </a:pathLst>
            </a:custGeom>
            <a:solidFill>
              <a:srgbClr val="F6CD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186"/>
            <p:cNvSpPr>
              <a:spLocks noEditPoints="1"/>
            </p:cNvSpPr>
            <p:nvPr/>
          </p:nvSpPr>
          <p:spPr bwMode="auto">
            <a:xfrm>
              <a:off x="2936354" y="538666"/>
              <a:ext cx="381702" cy="532262"/>
            </a:xfrm>
            <a:custGeom>
              <a:avLst/>
              <a:gdLst>
                <a:gd name="T0" fmla="*/ 64 w 76"/>
                <a:gd name="T1" fmla="*/ 44 h 106"/>
                <a:gd name="T2" fmla="*/ 46 w 76"/>
                <a:gd name="T3" fmla="*/ 78 h 106"/>
                <a:gd name="T4" fmla="*/ 32 w 76"/>
                <a:gd name="T5" fmla="*/ 78 h 106"/>
                <a:gd name="T6" fmla="*/ 14 w 76"/>
                <a:gd name="T7" fmla="*/ 44 h 106"/>
                <a:gd name="T8" fmla="*/ 21 w 76"/>
                <a:gd name="T9" fmla="*/ 25 h 106"/>
                <a:gd name="T10" fmla="*/ 64 w 76"/>
                <a:gd name="T11" fmla="*/ 44 h 106"/>
                <a:gd name="T12" fmla="*/ 73 w 76"/>
                <a:gd name="T13" fmla="*/ 44 h 106"/>
                <a:gd name="T14" fmla="*/ 39 w 76"/>
                <a:gd name="T15" fmla="*/ 0 h 106"/>
                <a:gd name="T16" fmla="*/ 4 w 76"/>
                <a:gd name="T17" fmla="*/ 44 h 106"/>
                <a:gd name="T18" fmla="*/ 8 w 76"/>
                <a:gd name="T19" fmla="*/ 68 h 106"/>
                <a:gd name="T20" fmla="*/ 70 w 76"/>
                <a:gd name="T21" fmla="*/ 68 h 106"/>
                <a:gd name="T22" fmla="*/ 73 w 76"/>
                <a:gd name="T23" fmla="*/ 44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6" h="106">
                  <a:moveTo>
                    <a:pt x="64" y="44"/>
                  </a:moveTo>
                  <a:cubicBezTo>
                    <a:pt x="64" y="55"/>
                    <a:pt x="62" y="83"/>
                    <a:pt x="46" y="78"/>
                  </a:cubicBezTo>
                  <a:cubicBezTo>
                    <a:pt x="42" y="77"/>
                    <a:pt x="35" y="77"/>
                    <a:pt x="32" y="78"/>
                  </a:cubicBezTo>
                  <a:cubicBezTo>
                    <a:pt x="16" y="84"/>
                    <a:pt x="14" y="55"/>
                    <a:pt x="14" y="44"/>
                  </a:cubicBezTo>
                  <a:cubicBezTo>
                    <a:pt x="13" y="32"/>
                    <a:pt x="18" y="36"/>
                    <a:pt x="21" y="25"/>
                  </a:cubicBezTo>
                  <a:cubicBezTo>
                    <a:pt x="39" y="33"/>
                    <a:pt x="64" y="20"/>
                    <a:pt x="64" y="44"/>
                  </a:cubicBezTo>
                  <a:close/>
                  <a:moveTo>
                    <a:pt x="73" y="44"/>
                  </a:moveTo>
                  <a:cubicBezTo>
                    <a:pt x="76" y="14"/>
                    <a:pt x="72" y="0"/>
                    <a:pt x="39" y="0"/>
                  </a:cubicBezTo>
                  <a:cubicBezTo>
                    <a:pt x="5" y="0"/>
                    <a:pt x="0" y="14"/>
                    <a:pt x="4" y="44"/>
                  </a:cubicBezTo>
                  <a:cubicBezTo>
                    <a:pt x="15" y="43"/>
                    <a:pt x="11" y="67"/>
                    <a:pt x="8" y="68"/>
                  </a:cubicBezTo>
                  <a:cubicBezTo>
                    <a:pt x="23" y="105"/>
                    <a:pt x="56" y="106"/>
                    <a:pt x="70" y="68"/>
                  </a:cubicBezTo>
                  <a:cubicBezTo>
                    <a:pt x="67" y="63"/>
                    <a:pt x="62" y="43"/>
                    <a:pt x="73" y="4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187"/>
            <p:cNvSpPr>
              <a:spLocks/>
            </p:cNvSpPr>
            <p:nvPr/>
          </p:nvSpPr>
          <p:spPr bwMode="auto">
            <a:xfrm>
              <a:off x="2830326" y="1041241"/>
              <a:ext cx="602241" cy="286277"/>
            </a:xfrm>
            <a:custGeom>
              <a:avLst/>
              <a:gdLst>
                <a:gd name="T0" fmla="*/ 4 w 120"/>
                <a:gd name="T1" fmla="*/ 54 h 57"/>
                <a:gd name="T2" fmla="*/ 48 w 120"/>
                <a:gd name="T3" fmla="*/ 5 h 57"/>
                <a:gd name="T4" fmla="*/ 48 w 120"/>
                <a:gd name="T5" fmla="*/ 0 h 57"/>
                <a:gd name="T6" fmla="*/ 60 w 120"/>
                <a:gd name="T7" fmla="*/ 2 h 57"/>
                <a:gd name="T8" fmla="*/ 72 w 120"/>
                <a:gd name="T9" fmla="*/ 0 h 57"/>
                <a:gd name="T10" fmla="*/ 72 w 120"/>
                <a:gd name="T11" fmla="*/ 5 h 57"/>
                <a:gd name="T12" fmla="*/ 116 w 120"/>
                <a:gd name="T13" fmla="*/ 54 h 57"/>
                <a:gd name="T14" fmla="*/ 111 w 120"/>
                <a:gd name="T15" fmla="*/ 57 h 57"/>
                <a:gd name="T16" fmla="*/ 9 w 120"/>
                <a:gd name="T17" fmla="*/ 57 h 57"/>
                <a:gd name="T18" fmla="*/ 4 w 120"/>
                <a:gd name="T19" fmla="*/ 54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0" h="57">
                  <a:moveTo>
                    <a:pt x="4" y="54"/>
                  </a:moveTo>
                  <a:cubicBezTo>
                    <a:pt x="4" y="32"/>
                    <a:pt x="0" y="9"/>
                    <a:pt x="48" y="5"/>
                  </a:cubicBezTo>
                  <a:cubicBezTo>
                    <a:pt x="48" y="0"/>
                    <a:pt x="48" y="0"/>
                    <a:pt x="48" y="0"/>
                  </a:cubicBezTo>
                  <a:cubicBezTo>
                    <a:pt x="51" y="1"/>
                    <a:pt x="56" y="2"/>
                    <a:pt x="60" y="2"/>
                  </a:cubicBezTo>
                  <a:cubicBezTo>
                    <a:pt x="64" y="2"/>
                    <a:pt x="68" y="1"/>
                    <a:pt x="72" y="0"/>
                  </a:cubicBezTo>
                  <a:cubicBezTo>
                    <a:pt x="72" y="5"/>
                    <a:pt x="72" y="5"/>
                    <a:pt x="72" y="5"/>
                  </a:cubicBezTo>
                  <a:cubicBezTo>
                    <a:pt x="120" y="9"/>
                    <a:pt x="115" y="32"/>
                    <a:pt x="116" y="54"/>
                  </a:cubicBezTo>
                  <a:cubicBezTo>
                    <a:pt x="114" y="56"/>
                    <a:pt x="113" y="56"/>
                    <a:pt x="111" y="57"/>
                  </a:cubicBezTo>
                  <a:cubicBezTo>
                    <a:pt x="9" y="57"/>
                    <a:pt x="9" y="57"/>
                    <a:pt x="9" y="57"/>
                  </a:cubicBezTo>
                  <a:cubicBezTo>
                    <a:pt x="7" y="56"/>
                    <a:pt x="6" y="55"/>
                    <a:pt x="4" y="54"/>
                  </a:cubicBezTo>
                  <a:close/>
                </a:path>
              </a:pathLst>
            </a:custGeom>
            <a:solidFill>
              <a:srgbClr val="99CC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188"/>
            <p:cNvSpPr>
              <a:spLocks/>
            </p:cNvSpPr>
            <p:nvPr/>
          </p:nvSpPr>
          <p:spPr bwMode="auto">
            <a:xfrm>
              <a:off x="2830326" y="1066688"/>
              <a:ext cx="602241" cy="330808"/>
            </a:xfrm>
            <a:custGeom>
              <a:avLst/>
              <a:gdLst>
                <a:gd name="T0" fmla="*/ 4 w 120"/>
                <a:gd name="T1" fmla="*/ 49 h 66"/>
                <a:gd name="T2" fmla="*/ 48 w 120"/>
                <a:gd name="T3" fmla="*/ 0 h 66"/>
                <a:gd name="T4" fmla="*/ 60 w 120"/>
                <a:gd name="T5" fmla="*/ 45 h 66"/>
                <a:gd name="T6" fmla="*/ 72 w 120"/>
                <a:gd name="T7" fmla="*/ 0 h 66"/>
                <a:gd name="T8" fmla="*/ 116 w 120"/>
                <a:gd name="T9" fmla="*/ 49 h 66"/>
                <a:gd name="T10" fmla="*/ 60 w 120"/>
                <a:gd name="T11" fmla="*/ 66 h 66"/>
                <a:gd name="T12" fmla="*/ 4 w 120"/>
                <a:gd name="T13" fmla="*/ 49 h 66"/>
              </a:gdLst>
              <a:ahLst/>
              <a:cxnLst>
                <a:cxn ang="0">
                  <a:pos x="T0" y="T1"/>
                </a:cxn>
                <a:cxn ang="0">
                  <a:pos x="T2" y="T3"/>
                </a:cxn>
                <a:cxn ang="0">
                  <a:pos x="T4" y="T5"/>
                </a:cxn>
                <a:cxn ang="0">
                  <a:pos x="T6" y="T7"/>
                </a:cxn>
                <a:cxn ang="0">
                  <a:pos x="T8" y="T9"/>
                </a:cxn>
                <a:cxn ang="0">
                  <a:pos x="T10" y="T11"/>
                </a:cxn>
                <a:cxn ang="0">
                  <a:pos x="T12" y="T13"/>
                </a:cxn>
              </a:cxnLst>
              <a:rect l="0" t="0" r="r" b="b"/>
              <a:pathLst>
                <a:path w="120" h="66">
                  <a:moveTo>
                    <a:pt x="4" y="49"/>
                  </a:moveTo>
                  <a:cubicBezTo>
                    <a:pt x="4" y="27"/>
                    <a:pt x="0" y="4"/>
                    <a:pt x="48" y="0"/>
                  </a:cubicBezTo>
                  <a:cubicBezTo>
                    <a:pt x="60" y="45"/>
                    <a:pt x="60" y="45"/>
                    <a:pt x="60" y="45"/>
                  </a:cubicBezTo>
                  <a:cubicBezTo>
                    <a:pt x="72" y="0"/>
                    <a:pt x="72" y="0"/>
                    <a:pt x="72" y="0"/>
                  </a:cubicBezTo>
                  <a:cubicBezTo>
                    <a:pt x="120" y="4"/>
                    <a:pt x="115" y="27"/>
                    <a:pt x="116" y="49"/>
                  </a:cubicBezTo>
                  <a:cubicBezTo>
                    <a:pt x="100" y="60"/>
                    <a:pt x="81" y="66"/>
                    <a:pt x="60" y="66"/>
                  </a:cubicBezTo>
                  <a:cubicBezTo>
                    <a:pt x="39" y="66"/>
                    <a:pt x="20" y="60"/>
                    <a:pt x="4" y="49"/>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189"/>
            <p:cNvSpPr>
              <a:spLocks noEditPoints="1"/>
            </p:cNvSpPr>
            <p:nvPr/>
          </p:nvSpPr>
          <p:spPr bwMode="auto">
            <a:xfrm>
              <a:off x="3016936" y="761326"/>
              <a:ext cx="231142" cy="95426"/>
            </a:xfrm>
            <a:custGeom>
              <a:avLst/>
              <a:gdLst>
                <a:gd name="T0" fmla="*/ 18 w 46"/>
                <a:gd name="T1" fmla="*/ 5 h 19"/>
                <a:gd name="T2" fmla="*/ 23 w 46"/>
                <a:gd name="T3" fmla="*/ 4 h 19"/>
                <a:gd name="T4" fmla="*/ 27 w 46"/>
                <a:gd name="T5" fmla="*/ 5 h 19"/>
                <a:gd name="T6" fmla="*/ 46 w 46"/>
                <a:gd name="T7" fmla="*/ 4 h 19"/>
                <a:gd name="T8" fmla="*/ 46 w 46"/>
                <a:gd name="T9" fmla="*/ 8 h 19"/>
                <a:gd name="T10" fmla="*/ 44 w 46"/>
                <a:gd name="T11" fmla="*/ 9 h 19"/>
                <a:gd name="T12" fmla="*/ 35 w 46"/>
                <a:gd name="T13" fmla="*/ 19 h 19"/>
                <a:gd name="T14" fmla="*/ 26 w 46"/>
                <a:gd name="T15" fmla="*/ 7 h 19"/>
                <a:gd name="T16" fmla="*/ 23 w 46"/>
                <a:gd name="T17" fmla="*/ 7 h 19"/>
                <a:gd name="T18" fmla="*/ 20 w 46"/>
                <a:gd name="T19" fmla="*/ 7 h 19"/>
                <a:gd name="T20" fmla="*/ 11 w 46"/>
                <a:gd name="T21" fmla="*/ 19 h 19"/>
                <a:gd name="T22" fmla="*/ 2 w 46"/>
                <a:gd name="T23" fmla="*/ 9 h 19"/>
                <a:gd name="T24" fmla="*/ 0 w 46"/>
                <a:gd name="T25" fmla="*/ 8 h 19"/>
                <a:gd name="T26" fmla="*/ 0 w 46"/>
                <a:gd name="T27" fmla="*/ 4 h 19"/>
                <a:gd name="T28" fmla="*/ 18 w 46"/>
                <a:gd name="T29" fmla="*/ 5 h 19"/>
                <a:gd name="T30" fmla="*/ 11 w 46"/>
                <a:gd name="T31" fmla="*/ 4 h 19"/>
                <a:gd name="T32" fmla="*/ 11 w 46"/>
                <a:gd name="T33" fmla="*/ 17 h 19"/>
                <a:gd name="T34" fmla="*/ 11 w 46"/>
                <a:gd name="T35" fmla="*/ 4 h 19"/>
                <a:gd name="T36" fmla="*/ 35 w 46"/>
                <a:gd name="T37" fmla="*/ 4 h 19"/>
                <a:gd name="T38" fmla="*/ 35 w 46"/>
                <a:gd name="T39" fmla="*/ 17 h 19"/>
                <a:gd name="T40" fmla="*/ 35 w 46"/>
                <a:gd name="T41"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6" h="19">
                  <a:moveTo>
                    <a:pt x="18" y="5"/>
                  </a:moveTo>
                  <a:cubicBezTo>
                    <a:pt x="20" y="4"/>
                    <a:pt x="21" y="4"/>
                    <a:pt x="23" y="4"/>
                  </a:cubicBezTo>
                  <a:cubicBezTo>
                    <a:pt x="24" y="4"/>
                    <a:pt x="26" y="4"/>
                    <a:pt x="27" y="5"/>
                  </a:cubicBezTo>
                  <a:cubicBezTo>
                    <a:pt x="31" y="0"/>
                    <a:pt x="41" y="1"/>
                    <a:pt x="46" y="4"/>
                  </a:cubicBezTo>
                  <a:cubicBezTo>
                    <a:pt x="46" y="5"/>
                    <a:pt x="46" y="6"/>
                    <a:pt x="46" y="8"/>
                  </a:cubicBezTo>
                  <a:cubicBezTo>
                    <a:pt x="45" y="8"/>
                    <a:pt x="45" y="8"/>
                    <a:pt x="44" y="9"/>
                  </a:cubicBezTo>
                  <a:cubicBezTo>
                    <a:pt x="45" y="13"/>
                    <a:pt x="41" y="19"/>
                    <a:pt x="35" y="19"/>
                  </a:cubicBezTo>
                  <a:cubicBezTo>
                    <a:pt x="27" y="19"/>
                    <a:pt x="24" y="12"/>
                    <a:pt x="26" y="7"/>
                  </a:cubicBezTo>
                  <a:cubicBezTo>
                    <a:pt x="25" y="7"/>
                    <a:pt x="24" y="7"/>
                    <a:pt x="23" y="7"/>
                  </a:cubicBezTo>
                  <a:cubicBezTo>
                    <a:pt x="22" y="7"/>
                    <a:pt x="21" y="7"/>
                    <a:pt x="20" y="7"/>
                  </a:cubicBezTo>
                  <a:cubicBezTo>
                    <a:pt x="22" y="12"/>
                    <a:pt x="18" y="19"/>
                    <a:pt x="11" y="19"/>
                  </a:cubicBezTo>
                  <a:cubicBezTo>
                    <a:pt x="4" y="19"/>
                    <a:pt x="1" y="13"/>
                    <a:pt x="2" y="9"/>
                  </a:cubicBezTo>
                  <a:cubicBezTo>
                    <a:pt x="1" y="8"/>
                    <a:pt x="1" y="8"/>
                    <a:pt x="0" y="8"/>
                  </a:cubicBezTo>
                  <a:cubicBezTo>
                    <a:pt x="0" y="6"/>
                    <a:pt x="0" y="5"/>
                    <a:pt x="0" y="4"/>
                  </a:cubicBezTo>
                  <a:cubicBezTo>
                    <a:pt x="5" y="1"/>
                    <a:pt x="14" y="0"/>
                    <a:pt x="18" y="5"/>
                  </a:cubicBezTo>
                  <a:close/>
                  <a:moveTo>
                    <a:pt x="11" y="4"/>
                  </a:moveTo>
                  <a:cubicBezTo>
                    <a:pt x="1" y="4"/>
                    <a:pt x="2" y="17"/>
                    <a:pt x="11" y="17"/>
                  </a:cubicBezTo>
                  <a:cubicBezTo>
                    <a:pt x="20" y="17"/>
                    <a:pt x="21" y="4"/>
                    <a:pt x="11" y="4"/>
                  </a:cubicBezTo>
                  <a:close/>
                  <a:moveTo>
                    <a:pt x="35" y="4"/>
                  </a:moveTo>
                  <a:cubicBezTo>
                    <a:pt x="25" y="4"/>
                    <a:pt x="26" y="17"/>
                    <a:pt x="35" y="17"/>
                  </a:cubicBezTo>
                  <a:cubicBezTo>
                    <a:pt x="44" y="17"/>
                    <a:pt x="45" y="4"/>
                    <a:pt x="35" y="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Oval 190"/>
            <p:cNvSpPr>
              <a:spLocks noChangeArrowheads="1"/>
            </p:cNvSpPr>
            <p:nvPr/>
          </p:nvSpPr>
          <p:spPr bwMode="auto">
            <a:xfrm>
              <a:off x="2616149" y="2913702"/>
              <a:ext cx="1032716" cy="1030596"/>
            </a:xfrm>
            <a:prstGeom prst="ellipse">
              <a:avLst/>
            </a:pr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191"/>
            <p:cNvSpPr>
              <a:spLocks/>
            </p:cNvSpPr>
            <p:nvPr/>
          </p:nvSpPr>
          <p:spPr bwMode="auto">
            <a:xfrm>
              <a:off x="3122964" y="3130000"/>
              <a:ext cx="485610" cy="814298"/>
            </a:xfrm>
            <a:custGeom>
              <a:avLst/>
              <a:gdLst>
                <a:gd name="T0" fmla="*/ 34 w 97"/>
                <a:gd name="T1" fmla="*/ 0 h 162"/>
                <a:gd name="T2" fmla="*/ 97 w 97"/>
                <a:gd name="T3" fmla="*/ 99 h 162"/>
                <a:gd name="T4" fmla="*/ 2 w 97"/>
                <a:gd name="T5" fmla="*/ 162 h 162"/>
                <a:gd name="T6" fmla="*/ 0 w 97"/>
                <a:gd name="T7" fmla="*/ 162 h 162"/>
                <a:gd name="T8" fmla="*/ 0 w 97"/>
                <a:gd name="T9" fmla="*/ 77 h 162"/>
                <a:gd name="T10" fmla="*/ 34 w 97"/>
                <a:gd name="T11" fmla="*/ 0 h 162"/>
              </a:gdLst>
              <a:ahLst/>
              <a:cxnLst>
                <a:cxn ang="0">
                  <a:pos x="T0" y="T1"/>
                </a:cxn>
                <a:cxn ang="0">
                  <a:pos x="T2" y="T3"/>
                </a:cxn>
                <a:cxn ang="0">
                  <a:pos x="T4" y="T5"/>
                </a:cxn>
                <a:cxn ang="0">
                  <a:pos x="T6" y="T7"/>
                </a:cxn>
                <a:cxn ang="0">
                  <a:pos x="T8" y="T9"/>
                </a:cxn>
                <a:cxn ang="0">
                  <a:pos x="T10" y="T11"/>
                </a:cxn>
              </a:cxnLst>
              <a:rect l="0" t="0" r="r" b="b"/>
              <a:pathLst>
                <a:path w="97" h="162">
                  <a:moveTo>
                    <a:pt x="34" y="0"/>
                  </a:moveTo>
                  <a:cubicBezTo>
                    <a:pt x="97" y="99"/>
                    <a:pt x="97" y="99"/>
                    <a:pt x="97" y="99"/>
                  </a:cubicBezTo>
                  <a:cubicBezTo>
                    <a:pt x="81" y="136"/>
                    <a:pt x="45" y="162"/>
                    <a:pt x="2" y="162"/>
                  </a:cubicBezTo>
                  <a:cubicBezTo>
                    <a:pt x="1" y="162"/>
                    <a:pt x="1" y="162"/>
                    <a:pt x="0" y="162"/>
                  </a:cubicBezTo>
                  <a:cubicBezTo>
                    <a:pt x="0" y="77"/>
                    <a:pt x="0" y="77"/>
                    <a:pt x="0" y="77"/>
                  </a:cubicBezTo>
                  <a:cubicBezTo>
                    <a:pt x="34" y="0"/>
                    <a:pt x="34" y="0"/>
                    <a:pt x="34" y="0"/>
                  </a:cubicBez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192"/>
            <p:cNvSpPr>
              <a:spLocks/>
            </p:cNvSpPr>
            <p:nvPr/>
          </p:nvSpPr>
          <p:spPr bwMode="auto">
            <a:xfrm>
              <a:off x="2830326" y="3522304"/>
              <a:ext cx="602241" cy="352014"/>
            </a:xfrm>
            <a:custGeom>
              <a:avLst/>
              <a:gdLst>
                <a:gd name="T0" fmla="*/ 4 w 120"/>
                <a:gd name="T1" fmla="*/ 67 h 70"/>
                <a:gd name="T2" fmla="*/ 48 w 120"/>
                <a:gd name="T3" fmla="*/ 18 h 70"/>
                <a:gd name="T4" fmla="*/ 48 w 120"/>
                <a:gd name="T5" fmla="*/ 0 h 70"/>
                <a:gd name="T6" fmla="*/ 60 w 120"/>
                <a:gd name="T7" fmla="*/ 0 h 70"/>
                <a:gd name="T8" fmla="*/ 60 w 120"/>
                <a:gd name="T9" fmla="*/ 0 h 70"/>
                <a:gd name="T10" fmla="*/ 72 w 120"/>
                <a:gd name="T11" fmla="*/ 0 h 70"/>
                <a:gd name="T12" fmla="*/ 72 w 120"/>
                <a:gd name="T13" fmla="*/ 18 h 70"/>
                <a:gd name="T14" fmla="*/ 116 w 120"/>
                <a:gd name="T15" fmla="*/ 67 h 70"/>
                <a:gd name="T16" fmla="*/ 111 w 120"/>
                <a:gd name="T17" fmla="*/ 70 h 70"/>
                <a:gd name="T18" fmla="*/ 60 w 120"/>
                <a:gd name="T19" fmla="*/ 70 h 70"/>
                <a:gd name="T20" fmla="*/ 60 w 120"/>
                <a:gd name="T21" fmla="*/ 70 h 70"/>
                <a:gd name="T22" fmla="*/ 9 w 120"/>
                <a:gd name="T23" fmla="*/ 70 h 70"/>
                <a:gd name="T24" fmla="*/ 4 w 120"/>
                <a:gd name="T25" fmla="*/ 6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70">
                  <a:moveTo>
                    <a:pt x="4" y="67"/>
                  </a:moveTo>
                  <a:cubicBezTo>
                    <a:pt x="4" y="45"/>
                    <a:pt x="0" y="22"/>
                    <a:pt x="48" y="18"/>
                  </a:cubicBezTo>
                  <a:cubicBezTo>
                    <a:pt x="48" y="16"/>
                    <a:pt x="48" y="2"/>
                    <a:pt x="48" y="0"/>
                  </a:cubicBezTo>
                  <a:cubicBezTo>
                    <a:pt x="60" y="0"/>
                    <a:pt x="60" y="0"/>
                    <a:pt x="60" y="0"/>
                  </a:cubicBezTo>
                  <a:cubicBezTo>
                    <a:pt x="60" y="0"/>
                    <a:pt x="60" y="0"/>
                    <a:pt x="60" y="0"/>
                  </a:cubicBezTo>
                  <a:cubicBezTo>
                    <a:pt x="72" y="0"/>
                    <a:pt x="72" y="0"/>
                    <a:pt x="72" y="0"/>
                  </a:cubicBezTo>
                  <a:cubicBezTo>
                    <a:pt x="72" y="2"/>
                    <a:pt x="72" y="16"/>
                    <a:pt x="72" y="18"/>
                  </a:cubicBezTo>
                  <a:cubicBezTo>
                    <a:pt x="120" y="22"/>
                    <a:pt x="116" y="45"/>
                    <a:pt x="116" y="67"/>
                  </a:cubicBezTo>
                  <a:cubicBezTo>
                    <a:pt x="114" y="68"/>
                    <a:pt x="113" y="69"/>
                    <a:pt x="111" y="70"/>
                  </a:cubicBezTo>
                  <a:cubicBezTo>
                    <a:pt x="60" y="70"/>
                    <a:pt x="60" y="70"/>
                    <a:pt x="60" y="70"/>
                  </a:cubicBezTo>
                  <a:cubicBezTo>
                    <a:pt x="60" y="70"/>
                    <a:pt x="60" y="70"/>
                    <a:pt x="60" y="70"/>
                  </a:cubicBezTo>
                  <a:cubicBezTo>
                    <a:pt x="9" y="70"/>
                    <a:pt x="9" y="70"/>
                    <a:pt x="9" y="70"/>
                  </a:cubicBezTo>
                  <a:cubicBezTo>
                    <a:pt x="7" y="69"/>
                    <a:pt x="6" y="68"/>
                    <a:pt x="4" y="67"/>
                  </a:cubicBezTo>
                  <a:close/>
                </a:path>
              </a:pathLst>
            </a:custGeom>
            <a:solidFill>
              <a:srgbClr val="F6CD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193"/>
            <p:cNvSpPr>
              <a:spLocks/>
            </p:cNvSpPr>
            <p:nvPr/>
          </p:nvSpPr>
          <p:spPr bwMode="auto">
            <a:xfrm>
              <a:off x="2936354" y="3089709"/>
              <a:ext cx="392305" cy="458043"/>
            </a:xfrm>
            <a:custGeom>
              <a:avLst/>
              <a:gdLst>
                <a:gd name="T0" fmla="*/ 4 w 78"/>
                <a:gd name="T1" fmla="*/ 43 h 91"/>
                <a:gd name="T2" fmla="*/ 8 w 78"/>
                <a:gd name="T3" fmla="*/ 67 h 91"/>
                <a:gd name="T4" fmla="*/ 39 w 78"/>
                <a:gd name="T5" fmla="*/ 91 h 91"/>
                <a:gd name="T6" fmla="*/ 70 w 78"/>
                <a:gd name="T7" fmla="*/ 67 h 91"/>
                <a:gd name="T8" fmla="*/ 73 w 78"/>
                <a:gd name="T9" fmla="*/ 43 h 91"/>
                <a:gd name="T10" fmla="*/ 39 w 78"/>
                <a:gd name="T11" fmla="*/ 0 h 91"/>
                <a:gd name="T12" fmla="*/ 4 w 78"/>
                <a:gd name="T13" fmla="*/ 43 h 91"/>
              </a:gdLst>
              <a:ahLst/>
              <a:cxnLst>
                <a:cxn ang="0">
                  <a:pos x="T0" y="T1"/>
                </a:cxn>
                <a:cxn ang="0">
                  <a:pos x="T2" y="T3"/>
                </a:cxn>
                <a:cxn ang="0">
                  <a:pos x="T4" y="T5"/>
                </a:cxn>
                <a:cxn ang="0">
                  <a:pos x="T6" y="T7"/>
                </a:cxn>
                <a:cxn ang="0">
                  <a:pos x="T8" y="T9"/>
                </a:cxn>
                <a:cxn ang="0">
                  <a:pos x="T10" y="T11"/>
                </a:cxn>
                <a:cxn ang="0">
                  <a:pos x="T12" y="T13"/>
                </a:cxn>
              </a:cxnLst>
              <a:rect l="0" t="0" r="r" b="b"/>
              <a:pathLst>
                <a:path w="78" h="91">
                  <a:moveTo>
                    <a:pt x="4" y="43"/>
                  </a:moveTo>
                  <a:cubicBezTo>
                    <a:pt x="0" y="42"/>
                    <a:pt x="1" y="67"/>
                    <a:pt x="8" y="67"/>
                  </a:cubicBezTo>
                  <a:cubicBezTo>
                    <a:pt x="14" y="80"/>
                    <a:pt x="24" y="91"/>
                    <a:pt x="39" y="91"/>
                  </a:cubicBezTo>
                  <a:cubicBezTo>
                    <a:pt x="54" y="91"/>
                    <a:pt x="64" y="80"/>
                    <a:pt x="70" y="67"/>
                  </a:cubicBezTo>
                  <a:cubicBezTo>
                    <a:pt x="76" y="67"/>
                    <a:pt x="78" y="42"/>
                    <a:pt x="73" y="43"/>
                  </a:cubicBezTo>
                  <a:cubicBezTo>
                    <a:pt x="75" y="16"/>
                    <a:pt x="74" y="0"/>
                    <a:pt x="39" y="0"/>
                  </a:cubicBezTo>
                  <a:cubicBezTo>
                    <a:pt x="4" y="0"/>
                    <a:pt x="3" y="15"/>
                    <a:pt x="4" y="43"/>
                  </a:cubicBezTo>
                  <a:close/>
                </a:path>
              </a:pathLst>
            </a:custGeom>
            <a:solidFill>
              <a:srgbClr val="F6CD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194"/>
            <p:cNvSpPr>
              <a:spLocks/>
            </p:cNvSpPr>
            <p:nvPr/>
          </p:nvSpPr>
          <p:spPr bwMode="auto">
            <a:xfrm>
              <a:off x="2836688" y="3613489"/>
              <a:ext cx="591638" cy="330808"/>
            </a:xfrm>
            <a:custGeom>
              <a:avLst/>
              <a:gdLst>
                <a:gd name="T0" fmla="*/ 3 w 118"/>
                <a:gd name="T1" fmla="*/ 49 h 66"/>
                <a:gd name="T2" fmla="*/ 41 w 118"/>
                <a:gd name="T3" fmla="*/ 1 h 66"/>
                <a:gd name="T4" fmla="*/ 47 w 118"/>
                <a:gd name="T5" fmla="*/ 0 h 66"/>
                <a:gd name="T6" fmla="*/ 71 w 118"/>
                <a:gd name="T7" fmla="*/ 0 h 66"/>
                <a:gd name="T8" fmla="*/ 86 w 118"/>
                <a:gd name="T9" fmla="*/ 2 h 66"/>
                <a:gd name="T10" fmla="*/ 115 w 118"/>
                <a:gd name="T11" fmla="*/ 49 h 66"/>
                <a:gd name="T12" fmla="*/ 59 w 118"/>
                <a:gd name="T13" fmla="*/ 66 h 66"/>
                <a:gd name="T14" fmla="*/ 59 w 118"/>
                <a:gd name="T15" fmla="*/ 66 h 66"/>
                <a:gd name="T16" fmla="*/ 59 w 118"/>
                <a:gd name="T17" fmla="*/ 66 h 66"/>
                <a:gd name="T18" fmla="*/ 56 w 118"/>
                <a:gd name="T19" fmla="*/ 66 h 66"/>
                <a:gd name="T20" fmla="*/ 56 w 118"/>
                <a:gd name="T21" fmla="*/ 66 h 66"/>
                <a:gd name="T22" fmla="*/ 56 w 118"/>
                <a:gd name="T23" fmla="*/ 66 h 66"/>
                <a:gd name="T24" fmla="*/ 54 w 118"/>
                <a:gd name="T25" fmla="*/ 66 h 66"/>
                <a:gd name="T26" fmla="*/ 53 w 118"/>
                <a:gd name="T27" fmla="*/ 66 h 66"/>
                <a:gd name="T28" fmla="*/ 52 w 118"/>
                <a:gd name="T29" fmla="*/ 66 h 66"/>
                <a:gd name="T30" fmla="*/ 52 w 118"/>
                <a:gd name="T31" fmla="*/ 66 h 66"/>
                <a:gd name="T32" fmla="*/ 50 w 118"/>
                <a:gd name="T33" fmla="*/ 66 h 66"/>
                <a:gd name="T34" fmla="*/ 49 w 118"/>
                <a:gd name="T35" fmla="*/ 65 h 66"/>
                <a:gd name="T36" fmla="*/ 3 w 118"/>
                <a:gd name="T37" fmla="*/ 49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8" h="66">
                  <a:moveTo>
                    <a:pt x="3" y="49"/>
                  </a:moveTo>
                  <a:cubicBezTo>
                    <a:pt x="3" y="28"/>
                    <a:pt x="0" y="6"/>
                    <a:pt x="41" y="1"/>
                  </a:cubicBezTo>
                  <a:cubicBezTo>
                    <a:pt x="43" y="1"/>
                    <a:pt x="45" y="0"/>
                    <a:pt x="47" y="0"/>
                  </a:cubicBezTo>
                  <a:cubicBezTo>
                    <a:pt x="71" y="0"/>
                    <a:pt x="71" y="0"/>
                    <a:pt x="71" y="0"/>
                  </a:cubicBezTo>
                  <a:cubicBezTo>
                    <a:pt x="76" y="1"/>
                    <a:pt x="81" y="1"/>
                    <a:pt x="86" y="2"/>
                  </a:cubicBezTo>
                  <a:cubicBezTo>
                    <a:pt x="118" y="10"/>
                    <a:pt x="115" y="29"/>
                    <a:pt x="115" y="49"/>
                  </a:cubicBezTo>
                  <a:cubicBezTo>
                    <a:pt x="99" y="60"/>
                    <a:pt x="80" y="66"/>
                    <a:pt x="59" y="66"/>
                  </a:cubicBezTo>
                  <a:cubicBezTo>
                    <a:pt x="59" y="66"/>
                    <a:pt x="59" y="66"/>
                    <a:pt x="59" y="66"/>
                  </a:cubicBezTo>
                  <a:cubicBezTo>
                    <a:pt x="59" y="66"/>
                    <a:pt x="59" y="66"/>
                    <a:pt x="59" y="66"/>
                  </a:cubicBezTo>
                  <a:cubicBezTo>
                    <a:pt x="56" y="66"/>
                    <a:pt x="56" y="66"/>
                    <a:pt x="56" y="66"/>
                  </a:cubicBezTo>
                  <a:cubicBezTo>
                    <a:pt x="56" y="66"/>
                    <a:pt x="56" y="66"/>
                    <a:pt x="56" y="66"/>
                  </a:cubicBezTo>
                  <a:cubicBezTo>
                    <a:pt x="56" y="66"/>
                    <a:pt x="56" y="66"/>
                    <a:pt x="56" y="66"/>
                  </a:cubicBezTo>
                  <a:cubicBezTo>
                    <a:pt x="54" y="66"/>
                    <a:pt x="54" y="66"/>
                    <a:pt x="54" y="66"/>
                  </a:cubicBezTo>
                  <a:cubicBezTo>
                    <a:pt x="53" y="66"/>
                    <a:pt x="53" y="66"/>
                    <a:pt x="53" y="66"/>
                  </a:cubicBezTo>
                  <a:cubicBezTo>
                    <a:pt x="52" y="66"/>
                    <a:pt x="52" y="66"/>
                    <a:pt x="52" y="66"/>
                  </a:cubicBezTo>
                  <a:cubicBezTo>
                    <a:pt x="52" y="66"/>
                    <a:pt x="52" y="66"/>
                    <a:pt x="52" y="66"/>
                  </a:cubicBezTo>
                  <a:cubicBezTo>
                    <a:pt x="50" y="66"/>
                    <a:pt x="50" y="66"/>
                    <a:pt x="50" y="66"/>
                  </a:cubicBezTo>
                  <a:cubicBezTo>
                    <a:pt x="49" y="65"/>
                    <a:pt x="49" y="65"/>
                    <a:pt x="49" y="65"/>
                  </a:cubicBezTo>
                  <a:cubicBezTo>
                    <a:pt x="32" y="64"/>
                    <a:pt x="17" y="58"/>
                    <a:pt x="3" y="49"/>
                  </a:cubicBezTo>
                  <a:close/>
                </a:path>
              </a:pathLst>
            </a:custGeom>
            <a:solidFill>
              <a:srgbClr val="F26B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195"/>
            <p:cNvSpPr>
              <a:spLocks noEditPoints="1"/>
            </p:cNvSpPr>
            <p:nvPr/>
          </p:nvSpPr>
          <p:spPr bwMode="auto">
            <a:xfrm>
              <a:off x="2976645" y="3426879"/>
              <a:ext cx="311723" cy="190851"/>
            </a:xfrm>
            <a:custGeom>
              <a:avLst/>
              <a:gdLst>
                <a:gd name="T0" fmla="*/ 38 w 62"/>
                <a:gd name="T1" fmla="*/ 5 h 38"/>
                <a:gd name="T2" fmla="*/ 24 w 62"/>
                <a:gd name="T3" fmla="*/ 5 h 38"/>
                <a:gd name="T4" fmla="*/ 0 w 62"/>
                <a:gd name="T5" fmla="*/ 0 h 38"/>
                <a:gd name="T6" fmla="*/ 0 w 62"/>
                <a:gd name="T7" fmla="*/ 0 h 38"/>
                <a:gd name="T8" fmla="*/ 62 w 62"/>
                <a:gd name="T9" fmla="*/ 0 h 38"/>
                <a:gd name="T10" fmla="*/ 38 w 62"/>
                <a:gd name="T11" fmla="*/ 5 h 38"/>
                <a:gd name="T12" fmla="*/ 31 w 62"/>
                <a:gd name="T13" fmla="*/ 10 h 38"/>
                <a:gd name="T14" fmla="*/ 41 w 62"/>
                <a:gd name="T15" fmla="*/ 12 h 38"/>
                <a:gd name="T16" fmla="*/ 31 w 62"/>
                <a:gd name="T17" fmla="*/ 14 h 38"/>
                <a:gd name="T18" fmla="*/ 21 w 62"/>
                <a:gd name="T19" fmla="*/ 12 h 38"/>
                <a:gd name="T20" fmla="*/ 31 w 62"/>
                <a:gd name="T21" fmla="*/ 1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38">
                  <a:moveTo>
                    <a:pt x="38" y="5"/>
                  </a:moveTo>
                  <a:cubicBezTo>
                    <a:pt x="34" y="4"/>
                    <a:pt x="27" y="4"/>
                    <a:pt x="24" y="5"/>
                  </a:cubicBezTo>
                  <a:cubicBezTo>
                    <a:pt x="10" y="9"/>
                    <a:pt x="18" y="0"/>
                    <a:pt x="0" y="0"/>
                  </a:cubicBezTo>
                  <a:cubicBezTo>
                    <a:pt x="0" y="0"/>
                    <a:pt x="0" y="0"/>
                    <a:pt x="0" y="0"/>
                  </a:cubicBezTo>
                  <a:cubicBezTo>
                    <a:pt x="15" y="37"/>
                    <a:pt x="48" y="38"/>
                    <a:pt x="62" y="0"/>
                  </a:cubicBezTo>
                  <a:cubicBezTo>
                    <a:pt x="44" y="0"/>
                    <a:pt x="52" y="10"/>
                    <a:pt x="38" y="5"/>
                  </a:cubicBezTo>
                  <a:close/>
                  <a:moveTo>
                    <a:pt x="31" y="10"/>
                  </a:moveTo>
                  <a:cubicBezTo>
                    <a:pt x="37" y="10"/>
                    <a:pt x="41" y="11"/>
                    <a:pt x="41" y="12"/>
                  </a:cubicBezTo>
                  <a:cubicBezTo>
                    <a:pt x="41" y="14"/>
                    <a:pt x="37" y="14"/>
                    <a:pt x="31" y="14"/>
                  </a:cubicBezTo>
                  <a:cubicBezTo>
                    <a:pt x="25" y="14"/>
                    <a:pt x="21" y="14"/>
                    <a:pt x="21" y="12"/>
                  </a:cubicBezTo>
                  <a:cubicBezTo>
                    <a:pt x="21" y="11"/>
                    <a:pt x="25" y="10"/>
                    <a:pt x="31" y="1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196"/>
            <p:cNvSpPr>
              <a:spLocks/>
            </p:cNvSpPr>
            <p:nvPr/>
          </p:nvSpPr>
          <p:spPr bwMode="auto">
            <a:xfrm>
              <a:off x="2936354" y="3060021"/>
              <a:ext cx="400787" cy="241745"/>
            </a:xfrm>
            <a:custGeom>
              <a:avLst/>
              <a:gdLst>
                <a:gd name="T0" fmla="*/ 73 w 80"/>
                <a:gd name="T1" fmla="*/ 48 h 48"/>
                <a:gd name="T2" fmla="*/ 39 w 80"/>
                <a:gd name="T3" fmla="*/ 0 h 48"/>
                <a:gd name="T4" fmla="*/ 4 w 80"/>
                <a:gd name="T5" fmla="*/ 47 h 48"/>
                <a:gd name="T6" fmla="*/ 73 w 80"/>
                <a:gd name="T7" fmla="*/ 48 h 48"/>
              </a:gdLst>
              <a:ahLst/>
              <a:cxnLst>
                <a:cxn ang="0">
                  <a:pos x="T0" y="T1"/>
                </a:cxn>
                <a:cxn ang="0">
                  <a:pos x="T2" y="T3"/>
                </a:cxn>
                <a:cxn ang="0">
                  <a:pos x="T4" y="T5"/>
                </a:cxn>
                <a:cxn ang="0">
                  <a:pos x="T6" y="T7"/>
                </a:cxn>
              </a:cxnLst>
              <a:rect l="0" t="0" r="r" b="b"/>
              <a:pathLst>
                <a:path w="80" h="48">
                  <a:moveTo>
                    <a:pt x="73" y="48"/>
                  </a:moveTo>
                  <a:cubicBezTo>
                    <a:pt x="80" y="22"/>
                    <a:pt x="73" y="0"/>
                    <a:pt x="39" y="0"/>
                  </a:cubicBezTo>
                  <a:cubicBezTo>
                    <a:pt x="5" y="0"/>
                    <a:pt x="0" y="21"/>
                    <a:pt x="4" y="47"/>
                  </a:cubicBezTo>
                  <a:cubicBezTo>
                    <a:pt x="8" y="22"/>
                    <a:pt x="70" y="22"/>
                    <a:pt x="73" y="48"/>
                  </a:cubicBezTo>
                  <a:close/>
                </a:path>
              </a:pathLst>
            </a:custGeom>
            <a:solidFill>
              <a:srgbClr val="F26B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197"/>
            <p:cNvSpPr>
              <a:spLocks/>
            </p:cNvSpPr>
            <p:nvPr/>
          </p:nvSpPr>
          <p:spPr bwMode="auto">
            <a:xfrm>
              <a:off x="2995730" y="3276319"/>
              <a:ext cx="271433" cy="114511"/>
            </a:xfrm>
            <a:custGeom>
              <a:avLst/>
              <a:gdLst>
                <a:gd name="T0" fmla="*/ 22 w 54"/>
                <a:gd name="T1" fmla="*/ 6 h 23"/>
                <a:gd name="T2" fmla="*/ 27 w 54"/>
                <a:gd name="T3" fmla="*/ 5 h 23"/>
                <a:gd name="T4" fmla="*/ 32 w 54"/>
                <a:gd name="T5" fmla="*/ 6 h 23"/>
                <a:gd name="T6" fmla="*/ 54 w 54"/>
                <a:gd name="T7" fmla="*/ 5 h 23"/>
                <a:gd name="T8" fmla="*/ 54 w 54"/>
                <a:gd name="T9" fmla="*/ 9 h 23"/>
                <a:gd name="T10" fmla="*/ 52 w 54"/>
                <a:gd name="T11" fmla="*/ 11 h 23"/>
                <a:gd name="T12" fmla="*/ 41 w 54"/>
                <a:gd name="T13" fmla="*/ 23 h 23"/>
                <a:gd name="T14" fmla="*/ 31 w 54"/>
                <a:gd name="T15" fmla="*/ 9 h 23"/>
                <a:gd name="T16" fmla="*/ 27 w 54"/>
                <a:gd name="T17" fmla="*/ 8 h 23"/>
                <a:gd name="T18" fmla="*/ 23 w 54"/>
                <a:gd name="T19" fmla="*/ 9 h 23"/>
                <a:gd name="T20" fmla="*/ 13 w 54"/>
                <a:gd name="T21" fmla="*/ 23 h 23"/>
                <a:gd name="T22" fmla="*/ 2 w 54"/>
                <a:gd name="T23" fmla="*/ 11 h 23"/>
                <a:gd name="T24" fmla="*/ 0 w 54"/>
                <a:gd name="T25" fmla="*/ 9 h 23"/>
                <a:gd name="T26" fmla="*/ 0 w 54"/>
                <a:gd name="T27" fmla="*/ 5 h 23"/>
                <a:gd name="T28" fmla="*/ 22 w 54"/>
                <a:gd name="T29"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4" h="23">
                  <a:moveTo>
                    <a:pt x="22" y="6"/>
                  </a:moveTo>
                  <a:cubicBezTo>
                    <a:pt x="23" y="5"/>
                    <a:pt x="25" y="5"/>
                    <a:pt x="27" y="5"/>
                  </a:cubicBezTo>
                  <a:cubicBezTo>
                    <a:pt x="29" y="5"/>
                    <a:pt x="31" y="5"/>
                    <a:pt x="32" y="6"/>
                  </a:cubicBezTo>
                  <a:cubicBezTo>
                    <a:pt x="37" y="0"/>
                    <a:pt x="48" y="2"/>
                    <a:pt x="54" y="5"/>
                  </a:cubicBezTo>
                  <a:cubicBezTo>
                    <a:pt x="54" y="7"/>
                    <a:pt x="54" y="8"/>
                    <a:pt x="54" y="9"/>
                  </a:cubicBezTo>
                  <a:cubicBezTo>
                    <a:pt x="53" y="10"/>
                    <a:pt x="53" y="10"/>
                    <a:pt x="52" y="11"/>
                  </a:cubicBezTo>
                  <a:cubicBezTo>
                    <a:pt x="53" y="16"/>
                    <a:pt x="49" y="23"/>
                    <a:pt x="41" y="23"/>
                  </a:cubicBezTo>
                  <a:cubicBezTo>
                    <a:pt x="32" y="23"/>
                    <a:pt x="28" y="15"/>
                    <a:pt x="31" y="9"/>
                  </a:cubicBezTo>
                  <a:cubicBezTo>
                    <a:pt x="29" y="8"/>
                    <a:pt x="28" y="8"/>
                    <a:pt x="27" y="8"/>
                  </a:cubicBezTo>
                  <a:cubicBezTo>
                    <a:pt x="26" y="8"/>
                    <a:pt x="24" y="8"/>
                    <a:pt x="23" y="9"/>
                  </a:cubicBezTo>
                  <a:cubicBezTo>
                    <a:pt x="25" y="15"/>
                    <a:pt x="22" y="23"/>
                    <a:pt x="13" y="23"/>
                  </a:cubicBezTo>
                  <a:cubicBezTo>
                    <a:pt x="5" y="23"/>
                    <a:pt x="1" y="16"/>
                    <a:pt x="2" y="11"/>
                  </a:cubicBezTo>
                  <a:cubicBezTo>
                    <a:pt x="1" y="10"/>
                    <a:pt x="0" y="10"/>
                    <a:pt x="0" y="9"/>
                  </a:cubicBezTo>
                  <a:cubicBezTo>
                    <a:pt x="0" y="8"/>
                    <a:pt x="0" y="7"/>
                    <a:pt x="0" y="5"/>
                  </a:cubicBezTo>
                  <a:cubicBezTo>
                    <a:pt x="5" y="2"/>
                    <a:pt x="17" y="0"/>
                    <a:pt x="22" y="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Oval 198"/>
            <p:cNvSpPr>
              <a:spLocks noChangeArrowheads="1"/>
            </p:cNvSpPr>
            <p:nvPr/>
          </p:nvSpPr>
          <p:spPr bwMode="auto">
            <a:xfrm>
              <a:off x="3803666" y="5460503"/>
              <a:ext cx="1028475" cy="1028475"/>
            </a:xfrm>
            <a:prstGeom prst="ellipse">
              <a:avLst/>
            </a:prstGeom>
            <a:solidFill>
              <a:srgbClr val="6699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199"/>
            <p:cNvSpPr>
              <a:spLocks/>
            </p:cNvSpPr>
            <p:nvPr/>
          </p:nvSpPr>
          <p:spPr bwMode="auto">
            <a:xfrm>
              <a:off x="4321085" y="5695886"/>
              <a:ext cx="466525" cy="793092"/>
            </a:xfrm>
            <a:custGeom>
              <a:avLst/>
              <a:gdLst>
                <a:gd name="T0" fmla="*/ 31 w 93"/>
                <a:gd name="T1" fmla="*/ 0 h 158"/>
                <a:gd name="T2" fmla="*/ 93 w 93"/>
                <a:gd name="T3" fmla="*/ 96 h 158"/>
                <a:gd name="T4" fmla="*/ 0 w 93"/>
                <a:gd name="T5" fmla="*/ 158 h 158"/>
                <a:gd name="T6" fmla="*/ 0 w 93"/>
                <a:gd name="T7" fmla="*/ 74 h 158"/>
                <a:gd name="T8" fmla="*/ 31 w 93"/>
                <a:gd name="T9" fmla="*/ 0 h 158"/>
              </a:gdLst>
              <a:ahLst/>
              <a:cxnLst>
                <a:cxn ang="0">
                  <a:pos x="T0" y="T1"/>
                </a:cxn>
                <a:cxn ang="0">
                  <a:pos x="T2" y="T3"/>
                </a:cxn>
                <a:cxn ang="0">
                  <a:pos x="T4" y="T5"/>
                </a:cxn>
                <a:cxn ang="0">
                  <a:pos x="T6" y="T7"/>
                </a:cxn>
                <a:cxn ang="0">
                  <a:pos x="T8" y="T9"/>
                </a:cxn>
              </a:cxnLst>
              <a:rect l="0" t="0" r="r" b="b"/>
              <a:pathLst>
                <a:path w="93" h="158">
                  <a:moveTo>
                    <a:pt x="31" y="0"/>
                  </a:moveTo>
                  <a:cubicBezTo>
                    <a:pt x="93" y="96"/>
                    <a:pt x="93" y="96"/>
                    <a:pt x="93" y="96"/>
                  </a:cubicBezTo>
                  <a:cubicBezTo>
                    <a:pt x="78" y="132"/>
                    <a:pt x="42" y="157"/>
                    <a:pt x="0" y="158"/>
                  </a:cubicBezTo>
                  <a:cubicBezTo>
                    <a:pt x="0" y="74"/>
                    <a:pt x="0" y="74"/>
                    <a:pt x="0" y="74"/>
                  </a:cubicBezTo>
                  <a:cubicBezTo>
                    <a:pt x="31" y="0"/>
                    <a:pt x="31" y="0"/>
                    <a:pt x="31" y="0"/>
                  </a:cubicBezTo>
                  <a:close/>
                </a:path>
              </a:pathLst>
            </a:custGeom>
            <a:solidFill>
              <a:srgbClr val="33666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200"/>
            <p:cNvSpPr>
              <a:spLocks/>
            </p:cNvSpPr>
            <p:nvPr/>
          </p:nvSpPr>
          <p:spPr bwMode="auto">
            <a:xfrm>
              <a:off x="4015723" y="6069106"/>
              <a:ext cx="600121" cy="405028"/>
            </a:xfrm>
            <a:custGeom>
              <a:avLst/>
              <a:gdLst>
                <a:gd name="T0" fmla="*/ 4 w 120"/>
                <a:gd name="T1" fmla="*/ 67 h 81"/>
                <a:gd name="T2" fmla="*/ 48 w 120"/>
                <a:gd name="T3" fmla="*/ 18 h 81"/>
                <a:gd name="T4" fmla="*/ 48 w 120"/>
                <a:gd name="T5" fmla="*/ 0 h 81"/>
                <a:gd name="T6" fmla="*/ 72 w 120"/>
                <a:gd name="T7" fmla="*/ 0 h 81"/>
                <a:gd name="T8" fmla="*/ 72 w 120"/>
                <a:gd name="T9" fmla="*/ 18 h 81"/>
                <a:gd name="T10" fmla="*/ 116 w 120"/>
                <a:gd name="T11" fmla="*/ 67 h 81"/>
                <a:gd name="T12" fmla="*/ 111 w 120"/>
                <a:gd name="T13" fmla="*/ 70 h 81"/>
                <a:gd name="T14" fmla="*/ 60 w 120"/>
                <a:gd name="T15" fmla="*/ 81 h 81"/>
                <a:gd name="T16" fmla="*/ 9 w 120"/>
                <a:gd name="T17" fmla="*/ 70 h 81"/>
                <a:gd name="T18" fmla="*/ 4 w 120"/>
                <a:gd name="T19" fmla="*/ 6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0" h="81">
                  <a:moveTo>
                    <a:pt x="4" y="67"/>
                  </a:moveTo>
                  <a:cubicBezTo>
                    <a:pt x="5" y="45"/>
                    <a:pt x="0" y="22"/>
                    <a:pt x="48" y="18"/>
                  </a:cubicBezTo>
                  <a:cubicBezTo>
                    <a:pt x="48" y="16"/>
                    <a:pt x="48" y="2"/>
                    <a:pt x="48" y="0"/>
                  </a:cubicBezTo>
                  <a:cubicBezTo>
                    <a:pt x="56" y="0"/>
                    <a:pt x="64" y="0"/>
                    <a:pt x="72" y="0"/>
                  </a:cubicBezTo>
                  <a:cubicBezTo>
                    <a:pt x="72" y="2"/>
                    <a:pt x="72" y="16"/>
                    <a:pt x="72" y="18"/>
                  </a:cubicBezTo>
                  <a:cubicBezTo>
                    <a:pt x="120" y="22"/>
                    <a:pt x="116" y="45"/>
                    <a:pt x="116" y="67"/>
                  </a:cubicBezTo>
                  <a:cubicBezTo>
                    <a:pt x="115" y="68"/>
                    <a:pt x="113" y="69"/>
                    <a:pt x="111" y="70"/>
                  </a:cubicBezTo>
                  <a:cubicBezTo>
                    <a:pt x="94" y="70"/>
                    <a:pt x="77" y="81"/>
                    <a:pt x="60" y="81"/>
                  </a:cubicBezTo>
                  <a:cubicBezTo>
                    <a:pt x="43" y="81"/>
                    <a:pt x="26" y="70"/>
                    <a:pt x="9" y="70"/>
                  </a:cubicBezTo>
                  <a:cubicBezTo>
                    <a:pt x="7" y="69"/>
                    <a:pt x="6" y="68"/>
                    <a:pt x="4" y="67"/>
                  </a:cubicBezTo>
                  <a:close/>
                </a:path>
              </a:pathLst>
            </a:custGeom>
            <a:solidFill>
              <a:srgbClr val="E0B9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201"/>
            <p:cNvSpPr>
              <a:spLocks/>
            </p:cNvSpPr>
            <p:nvPr/>
          </p:nvSpPr>
          <p:spPr bwMode="auto">
            <a:xfrm>
              <a:off x="4255347" y="6073347"/>
              <a:ext cx="125113" cy="44532"/>
            </a:xfrm>
            <a:custGeom>
              <a:avLst/>
              <a:gdLst>
                <a:gd name="T0" fmla="*/ 25 w 25"/>
                <a:gd name="T1" fmla="*/ 0 h 9"/>
                <a:gd name="T2" fmla="*/ 0 w 25"/>
                <a:gd name="T3" fmla="*/ 0 h 9"/>
                <a:gd name="T4" fmla="*/ 25 w 25"/>
                <a:gd name="T5" fmla="*/ 0 h 9"/>
              </a:gdLst>
              <a:ahLst/>
              <a:cxnLst>
                <a:cxn ang="0">
                  <a:pos x="T0" y="T1"/>
                </a:cxn>
                <a:cxn ang="0">
                  <a:pos x="T2" y="T3"/>
                </a:cxn>
                <a:cxn ang="0">
                  <a:pos x="T4" y="T5"/>
                </a:cxn>
              </a:cxnLst>
              <a:rect l="0" t="0" r="r" b="b"/>
              <a:pathLst>
                <a:path w="25" h="9">
                  <a:moveTo>
                    <a:pt x="25" y="0"/>
                  </a:moveTo>
                  <a:cubicBezTo>
                    <a:pt x="0" y="0"/>
                    <a:pt x="0" y="0"/>
                    <a:pt x="0" y="0"/>
                  </a:cubicBezTo>
                  <a:cubicBezTo>
                    <a:pt x="2" y="9"/>
                    <a:pt x="22" y="9"/>
                    <a:pt x="25" y="0"/>
                  </a:cubicBezTo>
                  <a:close/>
                </a:path>
              </a:pathLst>
            </a:custGeom>
            <a:solidFill>
              <a:srgbClr val="BD906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202"/>
            <p:cNvSpPr>
              <a:spLocks/>
            </p:cNvSpPr>
            <p:nvPr/>
          </p:nvSpPr>
          <p:spPr bwMode="auto">
            <a:xfrm>
              <a:off x="4125993" y="5636510"/>
              <a:ext cx="385943" cy="451681"/>
            </a:xfrm>
            <a:custGeom>
              <a:avLst/>
              <a:gdLst>
                <a:gd name="T0" fmla="*/ 4 w 77"/>
                <a:gd name="T1" fmla="*/ 43 h 90"/>
                <a:gd name="T2" fmla="*/ 7 w 77"/>
                <a:gd name="T3" fmla="*/ 67 h 90"/>
                <a:gd name="T4" fmla="*/ 38 w 77"/>
                <a:gd name="T5" fmla="*/ 90 h 90"/>
                <a:gd name="T6" fmla="*/ 69 w 77"/>
                <a:gd name="T7" fmla="*/ 67 h 90"/>
                <a:gd name="T8" fmla="*/ 73 w 77"/>
                <a:gd name="T9" fmla="*/ 43 h 90"/>
                <a:gd name="T10" fmla="*/ 38 w 77"/>
                <a:gd name="T11" fmla="*/ 0 h 90"/>
                <a:gd name="T12" fmla="*/ 4 w 77"/>
                <a:gd name="T13" fmla="*/ 43 h 90"/>
              </a:gdLst>
              <a:ahLst/>
              <a:cxnLst>
                <a:cxn ang="0">
                  <a:pos x="T0" y="T1"/>
                </a:cxn>
                <a:cxn ang="0">
                  <a:pos x="T2" y="T3"/>
                </a:cxn>
                <a:cxn ang="0">
                  <a:pos x="T4" y="T5"/>
                </a:cxn>
                <a:cxn ang="0">
                  <a:pos x="T6" y="T7"/>
                </a:cxn>
                <a:cxn ang="0">
                  <a:pos x="T8" y="T9"/>
                </a:cxn>
                <a:cxn ang="0">
                  <a:pos x="T10" y="T11"/>
                </a:cxn>
                <a:cxn ang="0">
                  <a:pos x="T12" y="T13"/>
                </a:cxn>
              </a:cxnLst>
              <a:rect l="0" t="0" r="r" b="b"/>
              <a:pathLst>
                <a:path w="77" h="90">
                  <a:moveTo>
                    <a:pt x="4" y="43"/>
                  </a:moveTo>
                  <a:cubicBezTo>
                    <a:pt x="0" y="42"/>
                    <a:pt x="0" y="67"/>
                    <a:pt x="7" y="67"/>
                  </a:cubicBezTo>
                  <a:cubicBezTo>
                    <a:pt x="13" y="80"/>
                    <a:pt x="23" y="90"/>
                    <a:pt x="38" y="90"/>
                  </a:cubicBezTo>
                  <a:cubicBezTo>
                    <a:pt x="53" y="90"/>
                    <a:pt x="63" y="80"/>
                    <a:pt x="69" y="67"/>
                  </a:cubicBezTo>
                  <a:cubicBezTo>
                    <a:pt x="76" y="67"/>
                    <a:pt x="77" y="42"/>
                    <a:pt x="73" y="43"/>
                  </a:cubicBezTo>
                  <a:cubicBezTo>
                    <a:pt x="74" y="16"/>
                    <a:pt x="73" y="0"/>
                    <a:pt x="38" y="0"/>
                  </a:cubicBezTo>
                  <a:cubicBezTo>
                    <a:pt x="4" y="0"/>
                    <a:pt x="2" y="15"/>
                    <a:pt x="4" y="43"/>
                  </a:cubicBezTo>
                  <a:close/>
                </a:path>
              </a:pathLst>
            </a:custGeom>
            <a:solidFill>
              <a:srgbClr val="E0B9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203"/>
            <p:cNvSpPr>
              <a:spLocks/>
            </p:cNvSpPr>
            <p:nvPr/>
          </p:nvSpPr>
          <p:spPr bwMode="auto">
            <a:xfrm>
              <a:off x="4115390" y="5621666"/>
              <a:ext cx="400787" cy="279915"/>
            </a:xfrm>
            <a:custGeom>
              <a:avLst/>
              <a:gdLst>
                <a:gd name="T0" fmla="*/ 12 w 80"/>
                <a:gd name="T1" fmla="*/ 56 h 56"/>
                <a:gd name="T2" fmla="*/ 6 w 80"/>
                <a:gd name="T3" fmla="*/ 46 h 56"/>
                <a:gd name="T4" fmla="*/ 23 w 80"/>
                <a:gd name="T5" fmla="*/ 3 h 56"/>
                <a:gd name="T6" fmla="*/ 40 w 80"/>
                <a:gd name="T7" fmla="*/ 1 h 56"/>
                <a:gd name="T8" fmla="*/ 57 w 80"/>
                <a:gd name="T9" fmla="*/ 3 h 56"/>
                <a:gd name="T10" fmla="*/ 75 w 80"/>
                <a:gd name="T11" fmla="*/ 46 h 56"/>
                <a:gd name="T12" fmla="*/ 68 w 80"/>
                <a:gd name="T13" fmla="*/ 56 h 56"/>
                <a:gd name="T14" fmla="*/ 55 w 80"/>
                <a:gd name="T15" fmla="*/ 25 h 56"/>
                <a:gd name="T16" fmla="*/ 40 w 80"/>
                <a:gd name="T17" fmla="*/ 30 h 56"/>
                <a:gd name="T18" fmla="*/ 25 w 80"/>
                <a:gd name="T19" fmla="*/ 25 h 56"/>
                <a:gd name="T20" fmla="*/ 12 w 80"/>
                <a:gd name="T21"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 h="56">
                  <a:moveTo>
                    <a:pt x="12" y="56"/>
                  </a:moveTo>
                  <a:cubicBezTo>
                    <a:pt x="12" y="49"/>
                    <a:pt x="11" y="46"/>
                    <a:pt x="6" y="46"/>
                  </a:cubicBezTo>
                  <a:cubicBezTo>
                    <a:pt x="0" y="27"/>
                    <a:pt x="6" y="11"/>
                    <a:pt x="23" y="3"/>
                  </a:cubicBezTo>
                  <a:cubicBezTo>
                    <a:pt x="28" y="0"/>
                    <a:pt x="34" y="1"/>
                    <a:pt x="40" y="1"/>
                  </a:cubicBezTo>
                  <a:cubicBezTo>
                    <a:pt x="46" y="1"/>
                    <a:pt x="52" y="0"/>
                    <a:pt x="57" y="3"/>
                  </a:cubicBezTo>
                  <a:cubicBezTo>
                    <a:pt x="75" y="11"/>
                    <a:pt x="80" y="26"/>
                    <a:pt x="75" y="46"/>
                  </a:cubicBezTo>
                  <a:cubicBezTo>
                    <a:pt x="69" y="46"/>
                    <a:pt x="68" y="49"/>
                    <a:pt x="68" y="56"/>
                  </a:cubicBezTo>
                  <a:cubicBezTo>
                    <a:pt x="66" y="43"/>
                    <a:pt x="65" y="31"/>
                    <a:pt x="55" y="25"/>
                  </a:cubicBezTo>
                  <a:cubicBezTo>
                    <a:pt x="53" y="24"/>
                    <a:pt x="47" y="30"/>
                    <a:pt x="40" y="30"/>
                  </a:cubicBezTo>
                  <a:cubicBezTo>
                    <a:pt x="33" y="30"/>
                    <a:pt x="28" y="24"/>
                    <a:pt x="25" y="25"/>
                  </a:cubicBezTo>
                  <a:cubicBezTo>
                    <a:pt x="16" y="31"/>
                    <a:pt x="14" y="43"/>
                    <a:pt x="12" y="5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204"/>
            <p:cNvSpPr>
              <a:spLocks noEditPoints="1"/>
            </p:cNvSpPr>
            <p:nvPr/>
          </p:nvSpPr>
          <p:spPr bwMode="auto">
            <a:xfrm>
              <a:off x="4195971" y="5831602"/>
              <a:ext cx="239624" cy="101787"/>
            </a:xfrm>
            <a:custGeom>
              <a:avLst/>
              <a:gdLst>
                <a:gd name="T0" fmla="*/ 11 w 48"/>
                <a:gd name="T1" fmla="*/ 0 h 20"/>
                <a:gd name="T2" fmla="*/ 22 w 48"/>
                <a:gd name="T3" fmla="*/ 10 h 20"/>
                <a:gd name="T4" fmla="*/ 26 w 48"/>
                <a:gd name="T5" fmla="*/ 10 h 20"/>
                <a:gd name="T6" fmla="*/ 37 w 48"/>
                <a:gd name="T7" fmla="*/ 0 h 20"/>
                <a:gd name="T8" fmla="*/ 48 w 48"/>
                <a:gd name="T9" fmla="*/ 10 h 20"/>
                <a:gd name="T10" fmla="*/ 37 w 48"/>
                <a:gd name="T11" fmla="*/ 20 h 20"/>
                <a:gd name="T12" fmla="*/ 26 w 48"/>
                <a:gd name="T13" fmla="*/ 11 h 20"/>
                <a:gd name="T14" fmla="*/ 22 w 48"/>
                <a:gd name="T15" fmla="*/ 11 h 20"/>
                <a:gd name="T16" fmla="*/ 11 w 48"/>
                <a:gd name="T17" fmla="*/ 20 h 20"/>
                <a:gd name="T18" fmla="*/ 0 w 48"/>
                <a:gd name="T19" fmla="*/ 10 h 20"/>
                <a:gd name="T20" fmla="*/ 11 w 48"/>
                <a:gd name="T21" fmla="*/ 0 h 20"/>
                <a:gd name="T22" fmla="*/ 11 w 48"/>
                <a:gd name="T23" fmla="*/ 2 h 20"/>
                <a:gd name="T24" fmla="*/ 20 w 48"/>
                <a:gd name="T25" fmla="*/ 10 h 20"/>
                <a:gd name="T26" fmla="*/ 11 w 48"/>
                <a:gd name="T27" fmla="*/ 18 h 20"/>
                <a:gd name="T28" fmla="*/ 2 w 48"/>
                <a:gd name="T29" fmla="*/ 10 h 20"/>
                <a:gd name="T30" fmla="*/ 11 w 48"/>
                <a:gd name="T31" fmla="*/ 2 h 20"/>
                <a:gd name="T32" fmla="*/ 37 w 48"/>
                <a:gd name="T33" fmla="*/ 2 h 20"/>
                <a:gd name="T34" fmla="*/ 46 w 48"/>
                <a:gd name="T35" fmla="*/ 10 h 20"/>
                <a:gd name="T36" fmla="*/ 37 w 48"/>
                <a:gd name="T37" fmla="*/ 18 h 20"/>
                <a:gd name="T38" fmla="*/ 28 w 48"/>
                <a:gd name="T39" fmla="*/ 10 h 20"/>
                <a:gd name="T40" fmla="*/ 37 w 48"/>
                <a:gd name="T41" fmla="*/ 2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8" h="20">
                  <a:moveTo>
                    <a:pt x="11" y="0"/>
                  </a:moveTo>
                  <a:cubicBezTo>
                    <a:pt x="17" y="0"/>
                    <a:pt x="22" y="4"/>
                    <a:pt x="22" y="10"/>
                  </a:cubicBezTo>
                  <a:cubicBezTo>
                    <a:pt x="26" y="10"/>
                    <a:pt x="26" y="10"/>
                    <a:pt x="26" y="10"/>
                  </a:cubicBezTo>
                  <a:cubicBezTo>
                    <a:pt x="26" y="4"/>
                    <a:pt x="31" y="0"/>
                    <a:pt x="37" y="0"/>
                  </a:cubicBezTo>
                  <a:cubicBezTo>
                    <a:pt x="43" y="0"/>
                    <a:pt x="48" y="5"/>
                    <a:pt x="48" y="10"/>
                  </a:cubicBezTo>
                  <a:cubicBezTo>
                    <a:pt x="48" y="15"/>
                    <a:pt x="43" y="20"/>
                    <a:pt x="37" y="20"/>
                  </a:cubicBezTo>
                  <a:cubicBezTo>
                    <a:pt x="31" y="20"/>
                    <a:pt x="26" y="16"/>
                    <a:pt x="26" y="11"/>
                  </a:cubicBezTo>
                  <a:cubicBezTo>
                    <a:pt x="22" y="11"/>
                    <a:pt x="22" y="11"/>
                    <a:pt x="22" y="11"/>
                  </a:cubicBezTo>
                  <a:cubicBezTo>
                    <a:pt x="22" y="16"/>
                    <a:pt x="17" y="20"/>
                    <a:pt x="11" y="20"/>
                  </a:cubicBezTo>
                  <a:cubicBezTo>
                    <a:pt x="5" y="20"/>
                    <a:pt x="0" y="15"/>
                    <a:pt x="0" y="10"/>
                  </a:cubicBezTo>
                  <a:cubicBezTo>
                    <a:pt x="0" y="5"/>
                    <a:pt x="5" y="0"/>
                    <a:pt x="11" y="0"/>
                  </a:cubicBezTo>
                  <a:close/>
                  <a:moveTo>
                    <a:pt x="11" y="2"/>
                  </a:moveTo>
                  <a:cubicBezTo>
                    <a:pt x="16" y="2"/>
                    <a:pt x="20" y="6"/>
                    <a:pt x="20" y="10"/>
                  </a:cubicBezTo>
                  <a:cubicBezTo>
                    <a:pt x="20" y="14"/>
                    <a:pt x="16" y="18"/>
                    <a:pt x="11" y="18"/>
                  </a:cubicBezTo>
                  <a:cubicBezTo>
                    <a:pt x="6" y="18"/>
                    <a:pt x="2" y="14"/>
                    <a:pt x="2" y="10"/>
                  </a:cubicBezTo>
                  <a:cubicBezTo>
                    <a:pt x="2" y="6"/>
                    <a:pt x="6" y="2"/>
                    <a:pt x="11" y="2"/>
                  </a:cubicBezTo>
                  <a:close/>
                  <a:moveTo>
                    <a:pt x="37" y="2"/>
                  </a:moveTo>
                  <a:cubicBezTo>
                    <a:pt x="42" y="2"/>
                    <a:pt x="46" y="6"/>
                    <a:pt x="46" y="10"/>
                  </a:cubicBezTo>
                  <a:cubicBezTo>
                    <a:pt x="46" y="14"/>
                    <a:pt x="42" y="18"/>
                    <a:pt x="37" y="18"/>
                  </a:cubicBezTo>
                  <a:cubicBezTo>
                    <a:pt x="32" y="18"/>
                    <a:pt x="28" y="14"/>
                    <a:pt x="28" y="10"/>
                  </a:cubicBezTo>
                  <a:cubicBezTo>
                    <a:pt x="28" y="6"/>
                    <a:pt x="32" y="2"/>
                    <a:pt x="37" y="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206"/>
            <p:cNvSpPr>
              <a:spLocks noEditPoints="1"/>
            </p:cNvSpPr>
            <p:nvPr/>
          </p:nvSpPr>
          <p:spPr bwMode="auto">
            <a:xfrm>
              <a:off x="4240503" y="5988524"/>
              <a:ext cx="150560" cy="99667"/>
            </a:xfrm>
            <a:custGeom>
              <a:avLst/>
              <a:gdLst>
                <a:gd name="T0" fmla="*/ 15 w 30"/>
                <a:gd name="T1" fmla="*/ 0 h 20"/>
                <a:gd name="T2" fmla="*/ 30 w 30"/>
                <a:gd name="T3" fmla="*/ 11 h 20"/>
                <a:gd name="T4" fmla="*/ 28 w 30"/>
                <a:gd name="T5" fmla="*/ 17 h 20"/>
                <a:gd name="T6" fmla="*/ 15 w 30"/>
                <a:gd name="T7" fmla="*/ 20 h 20"/>
                <a:gd name="T8" fmla="*/ 2 w 30"/>
                <a:gd name="T9" fmla="*/ 17 h 20"/>
                <a:gd name="T10" fmla="*/ 0 w 30"/>
                <a:gd name="T11" fmla="*/ 11 h 20"/>
                <a:gd name="T12" fmla="*/ 15 w 30"/>
                <a:gd name="T13" fmla="*/ 0 h 20"/>
                <a:gd name="T14" fmla="*/ 15 w 30"/>
                <a:gd name="T15" fmla="*/ 6 h 20"/>
                <a:gd name="T16" fmla="*/ 23 w 30"/>
                <a:gd name="T17" fmla="*/ 8 h 20"/>
                <a:gd name="T18" fmla="*/ 15 w 30"/>
                <a:gd name="T19" fmla="*/ 10 h 20"/>
                <a:gd name="T20" fmla="*/ 7 w 30"/>
                <a:gd name="T21" fmla="*/ 8 h 20"/>
                <a:gd name="T22" fmla="*/ 15 w 30"/>
                <a:gd name="T23" fmla="*/ 6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0" h="20">
                  <a:moveTo>
                    <a:pt x="15" y="0"/>
                  </a:moveTo>
                  <a:cubicBezTo>
                    <a:pt x="24" y="0"/>
                    <a:pt x="30" y="3"/>
                    <a:pt x="30" y="11"/>
                  </a:cubicBezTo>
                  <a:cubicBezTo>
                    <a:pt x="30" y="13"/>
                    <a:pt x="29" y="15"/>
                    <a:pt x="28" y="17"/>
                  </a:cubicBezTo>
                  <a:cubicBezTo>
                    <a:pt x="24" y="19"/>
                    <a:pt x="20" y="20"/>
                    <a:pt x="15" y="20"/>
                  </a:cubicBezTo>
                  <a:cubicBezTo>
                    <a:pt x="10" y="20"/>
                    <a:pt x="6" y="19"/>
                    <a:pt x="2" y="17"/>
                  </a:cubicBezTo>
                  <a:cubicBezTo>
                    <a:pt x="1" y="15"/>
                    <a:pt x="0" y="13"/>
                    <a:pt x="0" y="11"/>
                  </a:cubicBezTo>
                  <a:cubicBezTo>
                    <a:pt x="0" y="3"/>
                    <a:pt x="7" y="0"/>
                    <a:pt x="15" y="0"/>
                  </a:cubicBezTo>
                  <a:close/>
                  <a:moveTo>
                    <a:pt x="15" y="6"/>
                  </a:moveTo>
                  <a:cubicBezTo>
                    <a:pt x="19" y="6"/>
                    <a:pt x="23" y="7"/>
                    <a:pt x="23" y="8"/>
                  </a:cubicBezTo>
                  <a:cubicBezTo>
                    <a:pt x="23" y="9"/>
                    <a:pt x="19" y="10"/>
                    <a:pt x="15" y="10"/>
                  </a:cubicBezTo>
                  <a:cubicBezTo>
                    <a:pt x="11" y="10"/>
                    <a:pt x="7" y="9"/>
                    <a:pt x="7" y="8"/>
                  </a:cubicBezTo>
                  <a:cubicBezTo>
                    <a:pt x="7" y="7"/>
                    <a:pt x="11" y="6"/>
                    <a:pt x="15" y="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207"/>
            <p:cNvSpPr>
              <a:spLocks/>
            </p:cNvSpPr>
            <p:nvPr/>
          </p:nvSpPr>
          <p:spPr bwMode="auto">
            <a:xfrm>
              <a:off x="4215056" y="6164531"/>
              <a:ext cx="201454" cy="305362"/>
            </a:xfrm>
            <a:custGeom>
              <a:avLst/>
              <a:gdLst>
                <a:gd name="T0" fmla="*/ 4 w 40"/>
                <a:gd name="T1" fmla="*/ 0 h 61"/>
                <a:gd name="T2" fmla="*/ 21 w 40"/>
                <a:gd name="T3" fmla="*/ 10 h 61"/>
                <a:gd name="T4" fmla="*/ 37 w 40"/>
                <a:gd name="T5" fmla="*/ 0 h 61"/>
                <a:gd name="T6" fmla="*/ 40 w 40"/>
                <a:gd name="T7" fmla="*/ 0 h 61"/>
                <a:gd name="T8" fmla="*/ 40 w 40"/>
                <a:gd name="T9" fmla="*/ 58 h 61"/>
                <a:gd name="T10" fmla="*/ 28 w 40"/>
                <a:gd name="T11" fmla="*/ 61 h 61"/>
                <a:gd name="T12" fmla="*/ 12 w 40"/>
                <a:gd name="T13" fmla="*/ 61 h 61"/>
                <a:gd name="T14" fmla="*/ 0 w 40"/>
                <a:gd name="T15" fmla="*/ 58 h 61"/>
                <a:gd name="T16" fmla="*/ 0 w 40"/>
                <a:gd name="T17" fmla="*/ 0 h 61"/>
                <a:gd name="T18" fmla="*/ 4 w 40"/>
                <a:gd name="T19"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0" h="61">
                  <a:moveTo>
                    <a:pt x="4" y="0"/>
                  </a:moveTo>
                  <a:cubicBezTo>
                    <a:pt x="21" y="10"/>
                    <a:pt x="21" y="10"/>
                    <a:pt x="21" y="10"/>
                  </a:cubicBezTo>
                  <a:cubicBezTo>
                    <a:pt x="37" y="0"/>
                    <a:pt x="37" y="0"/>
                    <a:pt x="37" y="0"/>
                  </a:cubicBezTo>
                  <a:cubicBezTo>
                    <a:pt x="38" y="0"/>
                    <a:pt x="39" y="0"/>
                    <a:pt x="40" y="0"/>
                  </a:cubicBezTo>
                  <a:cubicBezTo>
                    <a:pt x="40" y="58"/>
                    <a:pt x="40" y="58"/>
                    <a:pt x="40" y="58"/>
                  </a:cubicBezTo>
                  <a:cubicBezTo>
                    <a:pt x="36" y="59"/>
                    <a:pt x="32" y="60"/>
                    <a:pt x="28" y="61"/>
                  </a:cubicBezTo>
                  <a:cubicBezTo>
                    <a:pt x="12" y="61"/>
                    <a:pt x="12" y="61"/>
                    <a:pt x="12" y="61"/>
                  </a:cubicBezTo>
                  <a:cubicBezTo>
                    <a:pt x="8" y="60"/>
                    <a:pt x="4" y="59"/>
                    <a:pt x="0" y="58"/>
                  </a:cubicBezTo>
                  <a:cubicBezTo>
                    <a:pt x="0" y="0"/>
                    <a:pt x="0" y="0"/>
                    <a:pt x="0" y="0"/>
                  </a:cubicBezTo>
                  <a:cubicBezTo>
                    <a:pt x="1" y="0"/>
                    <a:pt x="2" y="0"/>
                    <a:pt x="4" y="0"/>
                  </a:cubicBez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208"/>
            <p:cNvSpPr>
              <a:spLocks/>
            </p:cNvSpPr>
            <p:nvPr/>
          </p:nvSpPr>
          <p:spPr bwMode="auto">
            <a:xfrm>
              <a:off x="4015723" y="6158170"/>
              <a:ext cx="600121" cy="330808"/>
            </a:xfrm>
            <a:custGeom>
              <a:avLst/>
              <a:gdLst>
                <a:gd name="T0" fmla="*/ 4 w 120"/>
                <a:gd name="T1" fmla="*/ 49 h 66"/>
                <a:gd name="T2" fmla="*/ 48 w 120"/>
                <a:gd name="T3" fmla="*/ 0 h 66"/>
                <a:gd name="T4" fmla="*/ 60 w 120"/>
                <a:gd name="T5" fmla="*/ 59 h 66"/>
                <a:gd name="T6" fmla="*/ 72 w 120"/>
                <a:gd name="T7" fmla="*/ 0 h 66"/>
                <a:gd name="T8" fmla="*/ 116 w 120"/>
                <a:gd name="T9" fmla="*/ 49 h 66"/>
                <a:gd name="T10" fmla="*/ 60 w 120"/>
                <a:gd name="T11" fmla="*/ 66 h 66"/>
                <a:gd name="T12" fmla="*/ 4 w 120"/>
                <a:gd name="T13" fmla="*/ 49 h 66"/>
              </a:gdLst>
              <a:ahLst/>
              <a:cxnLst>
                <a:cxn ang="0">
                  <a:pos x="T0" y="T1"/>
                </a:cxn>
                <a:cxn ang="0">
                  <a:pos x="T2" y="T3"/>
                </a:cxn>
                <a:cxn ang="0">
                  <a:pos x="T4" y="T5"/>
                </a:cxn>
                <a:cxn ang="0">
                  <a:pos x="T6" y="T7"/>
                </a:cxn>
                <a:cxn ang="0">
                  <a:pos x="T8" y="T9"/>
                </a:cxn>
                <a:cxn ang="0">
                  <a:pos x="T10" y="T11"/>
                </a:cxn>
                <a:cxn ang="0">
                  <a:pos x="T12" y="T13"/>
                </a:cxn>
              </a:cxnLst>
              <a:rect l="0" t="0" r="r" b="b"/>
              <a:pathLst>
                <a:path w="120" h="66">
                  <a:moveTo>
                    <a:pt x="4" y="49"/>
                  </a:moveTo>
                  <a:cubicBezTo>
                    <a:pt x="5" y="27"/>
                    <a:pt x="0" y="4"/>
                    <a:pt x="48" y="0"/>
                  </a:cubicBezTo>
                  <a:cubicBezTo>
                    <a:pt x="60" y="59"/>
                    <a:pt x="60" y="59"/>
                    <a:pt x="60" y="59"/>
                  </a:cubicBezTo>
                  <a:cubicBezTo>
                    <a:pt x="72" y="0"/>
                    <a:pt x="72" y="0"/>
                    <a:pt x="72" y="0"/>
                  </a:cubicBezTo>
                  <a:cubicBezTo>
                    <a:pt x="120" y="4"/>
                    <a:pt x="116" y="27"/>
                    <a:pt x="116" y="49"/>
                  </a:cubicBezTo>
                  <a:cubicBezTo>
                    <a:pt x="100" y="60"/>
                    <a:pt x="81" y="66"/>
                    <a:pt x="60" y="66"/>
                  </a:cubicBezTo>
                  <a:cubicBezTo>
                    <a:pt x="40" y="66"/>
                    <a:pt x="20" y="60"/>
                    <a:pt x="4" y="49"/>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209"/>
            <p:cNvSpPr>
              <a:spLocks noEditPoints="1"/>
            </p:cNvSpPr>
            <p:nvPr/>
          </p:nvSpPr>
          <p:spPr bwMode="auto">
            <a:xfrm>
              <a:off x="4079340" y="6158170"/>
              <a:ext cx="472886" cy="326567"/>
            </a:xfrm>
            <a:custGeom>
              <a:avLst/>
              <a:gdLst>
                <a:gd name="T0" fmla="*/ 4 w 94"/>
                <a:gd name="T1" fmla="*/ 9 h 65"/>
                <a:gd name="T2" fmla="*/ 4 w 94"/>
                <a:gd name="T3" fmla="*/ 56 h 65"/>
                <a:gd name="T4" fmla="*/ 0 w 94"/>
                <a:gd name="T5" fmla="*/ 54 h 65"/>
                <a:gd name="T6" fmla="*/ 0 w 94"/>
                <a:gd name="T7" fmla="*/ 12 h 65"/>
                <a:gd name="T8" fmla="*/ 4 w 94"/>
                <a:gd name="T9" fmla="*/ 9 h 65"/>
                <a:gd name="T10" fmla="*/ 12 w 94"/>
                <a:gd name="T11" fmla="*/ 5 h 65"/>
                <a:gd name="T12" fmla="*/ 15 w 94"/>
                <a:gd name="T13" fmla="*/ 4 h 65"/>
                <a:gd name="T14" fmla="*/ 15 w 94"/>
                <a:gd name="T15" fmla="*/ 61 h 65"/>
                <a:gd name="T16" fmla="*/ 12 w 94"/>
                <a:gd name="T17" fmla="*/ 59 h 65"/>
                <a:gd name="T18" fmla="*/ 12 w 94"/>
                <a:gd name="T19" fmla="*/ 5 h 65"/>
                <a:gd name="T20" fmla="*/ 23 w 94"/>
                <a:gd name="T21" fmla="*/ 2 h 65"/>
                <a:gd name="T22" fmla="*/ 26 w 94"/>
                <a:gd name="T23" fmla="*/ 1 h 65"/>
                <a:gd name="T24" fmla="*/ 26 w 94"/>
                <a:gd name="T25" fmla="*/ 64 h 65"/>
                <a:gd name="T26" fmla="*/ 23 w 94"/>
                <a:gd name="T27" fmla="*/ 63 h 65"/>
                <a:gd name="T28" fmla="*/ 23 w 94"/>
                <a:gd name="T29" fmla="*/ 2 h 65"/>
                <a:gd name="T30" fmla="*/ 34 w 94"/>
                <a:gd name="T31" fmla="*/ 0 h 65"/>
                <a:gd name="T32" fmla="*/ 35 w 94"/>
                <a:gd name="T33" fmla="*/ 0 h 65"/>
                <a:gd name="T34" fmla="*/ 38 w 94"/>
                <a:gd name="T35" fmla="*/ 12 h 65"/>
                <a:gd name="T36" fmla="*/ 38 w 94"/>
                <a:gd name="T37" fmla="*/ 65 h 65"/>
                <a:gd name="T38" fmla="*/ 34 w 94"/>
                <a:gd name="T39" fmla="*/ 65 h 65"/>
                <a:gd name="T40" fmla="*/ 34 w 94"/>
                <a:gd name="T41" fmla="*/ 0 h 65"/>
                <a:gd name="T42" fmla="*/ 57 w 94"/>
                <a:gd name="T43" fmla="*/ 13 h 65"/>
                <a:gd name="T44" fmla="*/ 59 w 94"/>
                <a:gd name="T45" fmla="*/ 0 h 65"/>
                <a:gd name="T46" fmla="*/ 60 w 94"/>
                <a:gd name="T47" fmla="*/ 0 h 65"/>
                <a:gd name="T48" fmla="*/ 60 w 94"/>
                <a:gd name="T49" fmla="*/ 65 h 65"/>
                <a:gd name="T50" fmla="*/ 57 w 94"/>
                <a:gd name="T51" fmla="*/ 65 h 65"/>
                <a:gd name="T52" fmla="*/ 57 w 94"/>
                <a:gd name="T53" fmla="*/ 13 h 65"/>
                <a:gd name="T54" fmla="*/ 68 w 94"/>
                <a:gd name="T55" fmla="*/ 1 h 65"/>
                <a:gd name="T56" fmla="*/ 71 w 94"/>
                <a:gd name="T57" fmla="*/ 2 h 65"/>
                <a:gd name="T58" fmla="*/ 71 w 94"/>
                <a:gd name="T59" fmla="*/ 63 h 65"/>
                <a:gd name="T60" fmla="*/ 68 w 94"/>
                <a:gd name="T61" fmla="*/ 64 h 65"/>
                <a:gd name="T62" fmla="*/ 68 w 94"/>
                <a:gd name="T63" fmla="*/ 1 h 65"/>
                <a:gd name="T64" fmla="*/ 79 w 94"/>
                <a:gd name="T65" fmla="*/ 4 h 65"/>
                <a:gd name="T66" fmla="*/ 83 w 94"/>
                <a:gd name="T67" fmla="*/ 5 h 65"/>
                <a:gd name="T68" fmla="*/ 83 w 94"/>
                <a:gd name="T69" fmla="*/ 60 h 65"/>
                <a:gd name="T70" fmla="*/ 79 w 94"/>
                <a:gd name="T71" fmla="*/ 61 h 65"/>
                <a:gd name="T72" fmla="*/ 79 w 94"/>
                <a:gd name="T73" fmla="*/ 4 h 65"/>
                <a:gd name="T74" fmla="*/ 91 w 94"/>
                <a:gd name="T75" fmla="*/ 9 h 65"/>
                <a:gd name="T76" fmla="*/ 94 w 94"/>
                <a:gd name="T77" fmla="*/ 12 h 65"/>
                <a:gd name="T78" fmla="*/ 94 w 94"/>
                <a:gd name="T79" fmla="*/ 55 h 65"/>
                <a:gd name="T80" fmla="*/ 91 w 94"/>
                <a:gd name="T81" fmla="*/ 56 h 65"/>
                <a:gd name="T82" fmla="*/ 91 w 94"/>
                <a:gd name="T83" fmla="*/ 9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4" h="65">
                  <a:moveTo>
                    <a:pt x="4" y="9"/>
                  </a:moveTo>
                  <a:cubicBezTo>
                    <a:pt x="4" y="56"/>
                    <a:pt x="4" y="56"/>
                    <a:pt x="4" y="56"/>
                  </a:cubicBezTo>
                  <a:cubicBezTo>
                    <a:pt x="2" y="56"/>
                    <a:pt x="1" y="55"/>
                    <a:pt x="0" y="54"/>
                  </a:cubicBezTo>
                  <a:cubicBezTo>
                    <a:pt x="0" y="12"/>
                    <a:pt x="0" y="12"/>
                    <a:pt x="0" y="12"/>
                  </a:cubicBezTo>
                  <a:cubicBezTo>
                    <a:pt x="1" y="11"/>
                    <a:pt x="2" y="10"/>
                    <a:pt x="4" y="9"/>
                  </a:cubicBezTo>
                  <a:close/>
                  <a:moveTo>
                    <a:pt x="12" y="5"/>
                  </a:moveTo>
                  <a:cubicBezTo>
                    <a:pt x="13" y="4"/>
                    <a:pt x="14" y="4"/>
                    <a:pt x="15" y="4"/>
                  </a:cubicBezTo>
                  <a:cubicBezTo>
                    <a:pt x="15" y="61"/>
                    <a:pt x="15" y="61"/>
                    <a:pt x="15" y="61"/>
                  </a:cubicBezTo>
                  <a:cubicBezTo>
                    <a:pt x="14" y="60"/>
                    <a:pt x="13" y="60"/>
                    <a:pt x="12" y="59"/>
                  </a:cubicBezTo>
                  <a:cubicBezTo>
                    <a:pt x="12" y="5"/>
                    <a:pt x="12" y="5"/>
                    <a:pt x="12" y="5"/>
                  </a:cubicBezTo>
                  <a:close/>
                  <a:moveTo>
                    <a:pt x="23" y="2"/>
                  </a:moveTo>
                  <a:cubicBezTo>
                    <a:pt x="24" y="2"/>
                    <a:pt x="25" y="1"/>
                    <a:pt x="26" y="1"/>
                  </a:cubicBezTo>
                  <a:cubicBezTo>
                    <a:pt x="26" y="64"/>
                    <a:pt x="26" y="64"/>
                    <a:pt x="26" y="64"/>
                  </a:cubicBezTo>
                  <a:cubicBezTo>
                    <a:pt x="25" y="63"/>
                    <a:pt x="24" y="63"/>
                    <a:pt x="23" y="63"/>
                  </a:cubicBezTo>
                  <a:cubicBezTo>
                    <a:pt x="23" y="2"/>
                    <a:pt x="23" y="2"/>
                    <a:pt x="23" y="2"/>
                  </a:cubicBezTo>
                  <a:close/>
                  <a:moveTo>
                    <a:pt x="34" y="0"/>
                  </a:moveTo>
                  <a:cubicBezTo>
                    <a:pt x="35" y="0"/>
                    <a:pt x="35" y="0"/>
                    <a:pt x="35" y="0"/>
                  </a:cubicBezTo>
                  <a:cubicBezTo>
                    <a:pt x="38" y="12"/>
                    <a:pt x="38" y="12"/>
                    <a:pt x="38" y="12"/>
                  </a:cubicBezTo>
                  <a:cubicBezTo>
                    <a:pt x="38" y="65"/>
                    <a:pt x="38" y="65"/>
                    <a:pt x="38" y="65"/>
                  </a:cubicBezTo>
                  <a:cubicBezTo>
                    <a:pt x="36" y="65"/>
                    <a:pt x="35" y="65"/>
                    <a:pt x="34" y="65"/>
                  </a:cubicBezTo>
                  <a:cubicBezTo>
                    <a:pt x="34" y="0"/>
                    <a:pt x="34" y="0"/>
                    <a:pt x="34" y="0"/>
                  </a:cubicBezTo>
                  <a:close/>
                  <a:moveTo>
                    <a:pt x="57" y="13"/>
                  </a:moveTo>
                  <a:cubicBezTo>
                    <a:pt x="59" y="0"/>
                    <a:pt x="59" y="0"/>
                    <a:pt x="59" y="0"/>
                  </a:cubicBezTo>
                  <a:cubicBezTo>
                    <a:pt x="60" y="0"/>
                    <a:pt x="60" y="0"/>
                    <a:pt x="60" y="0"/>
                  </a:cubicBezTo>
                  <a:cubicBezTo>
                    <a:pt x="60" y="65"/>
                    <a:pt x="60" y="65"/>
                    <a:pt x="60" y="65"/>
                  </a:cubicBezTo>
                  <a:cubicBezTo>
                    <a:pt x="59" y="65"/>
                    <a:pt x="58" y="65"/>
                    <a:pt x="57" y="65"/>
                  </a:cubicBezTo>
                  <a:cubicBezTo>
                    <a:pt x="57" y="13"/>
                    <a:pt x="57" y="13"/>
                    <a:pt x="57" y="13"/>
                  </a:cubicBezTo>
                  <a:close/>
                  <a:moveTo>
                    <a:pt x="68" y="1"/>
                  </a:moveTo>
                  <a:cubicBezTo>
                    <a:pt x="69" y="1"/>
                    <a:pt x="70" y="2"/>
                    <a:pt x="71" y="2"/>
                  </a:cubicBezTo>
                  <a:cubicBezTo>
                    <a:pt x="71" y="63"/>
                    <a:pt x="71" y="63"/>
                    <a:pt x="71" y="63"/>
                  </a:cubicBezTo>
                  <a:cubicBezTo>
                    <a:pt x="70" y="63"/>
                    <a:pt x="69" y="63"/>
                    <a:pt x="68" y="64"/>
                  </a:cubicBezTo>
                  <a:cubicBezTo>
                    <a:pt x="68" y="1"/>
                    <a:pt x="68" y="1"/>
                    <a:pt x="68" y="1"/>
                  </a:cubicBezTo>
                  <a:close/>
                  <a:moveTo>
                    <a:pt x="79" y="4"/>
                  </a:moveTo>
                  <a:cubicBezTo>
                    <a:pt x="81" y="4"/>
                    <a:pt x="82" y="4"/>
                    <a:pt x="83" y="5"/>
                  </a:cubicBezTo>
                  <a:cubicBezTo>
                    <a:pt x="83" y="60"/>
                    <a:pt x="83" y="60"/>
                    <a:pt x="83" y="60"/>
                  </a:cubicBezTo>
                  <a:cubicBezTo>
                    <a:pt x="82" y="60"/>
                    <a:pt x="81" y="60"/>
                    <a:pt x="79" y="61"/>
                  </a:cubicBezTo>
                  <a:cubicBezTo>
                    <a:pt x="79" y="4"/>
                    <a:pt x="79" y="4"/>
                    <a:pt x="79" y="4"/>
                  </a:cubicBezTo>
                  <a:close/>
                  <a:moveTo>
                    <a:pt x="91" y="9"/>
                  </a:moveTo>
                  <a:cubicBezTo>
                    <a:pt x="92" y="10"/>
                    <a:pt x="93" y="11"/>
                    <a:pt x="94" y="12"/>
                  </a:cubicBezTo>
                  <a:cubicBezTo>
                    <a:pt x="94" y="55"/>
                    <a:pt x="94" y="55"/>
                    <a:pt x="94" y="55"/>
                  </a:cubicBezTo>
                  <a:cubicBezTo>
                    <a:pt x="93" y="55"/>
                    <a:pt x="92" y="56"/>
                    <a:pt x="91" y="56"/>
                  </a:cubicBezTo>
                  <a:cubicBezTo>
                    <a:pt x="91" y="9"/>
                    <a:pt x="91" y="9"/>
                    <a:pt x="91" y="9"/>
                  </a:cubicBezTo>
                  <a:close/>
                </a:path>
              </a:pathLst>
            </a:custGeom>
            <a:solidFill>
              <a:srgbClr val="62626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210"/>
            <p:cNvSpPr>
              <a:spLocks/>
            </p:cNvSpPr>
            <p:nvPr/>
          </p:nvSpPr>
          <p:spPr bwMode="auto">
            <a:xfrm>
              <a:off x="4240503" y="6132723"/>
              <a:ext cx="150560" cy="142078"/>
            </a:xfrm>
            <a:custGeom>
              <a:avLst/>
              <a:gdLst>
                <a:gd name="T0" fmla="*/ 35 w 71"/>
                <a:gd name="T1" fmla="*/ 29 h 67"/>
                <a:gd name="T2" fmla="*/ 64 w 71"/>
                <a:gd name="T3" fmla="*/ 0 h 67"/>
                <a:gd name="T4" fmla="*/ 71 w 71"/>
                <a:gd name="T5" fmla="*/ 12 h 67"/>
                <a:gd name="T6" fmla="*/ 64 w 71"/>
                <a:gd name="T7" fmla="*/ 67 h 67"/>
                <a:gd name="T8" fmla="*/ 35 w 71"/>
                <a:gd name="T9" fmla="*/ 43 h 67"/>
                <a:gd name="T10" fmla="*/ 7 w 71"/>
                <a:gd name="T11" fmla="*/ 67 h 67"/>
                <a:gd name="T12" fmla="*/ 0 w 71"/>
                <a:gd name="T13" fmla="*/ 12 h 67"/>
                <a:gd name="T14" fmla="*/ 7 w 71"/>
                <a:gd name="T15" fmla="*/ 0 h 67"/>
                <a:gd name="T16" fmla="*/ 35 w 71"/>
                <a:gd name="T17" fmla="*/ 29 h 67"/>
                <a:gd name="T18" fmla="*/ 35 w 71"/>
                <a:gd name="T19" fmla="*/ 29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7">
                  <a:moveTo>
                    <a:pt x="35" y="29"/>
                  </a:moveTo>
                  <a:lnTo>
                    <a:pt x="64" y="0"/>
                  </a:lnTo>
                  <a:lnTo>
                    <a:pt x="71" y="12"/>
                  </a:lnTo>
                  <a:lnTo>
                    <a:pt x="64" y="67"/>
                  </a:lnTo>
                  <a:lnTo>
                    <a:pt x="35" y="43"/>
                  </a:lnTo>
                  <a:lnTo>
                    <a:pt x="7" y="67"/>
                  </a:lnTo>
                  <a:lnTo>
                    <a:pt x="0" y="12"/>
                  </a:lnTo>
                  <a:lnTo>
                    <a:pt x="7" y="0"/>
                  </a:lnTo>
                  <a:lnTo>
                    <a:pt x="35" y="29"/>
                  </a:lnTo>
                  <a:lnTo>
                    <a:pt x="35" y="2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Oval 223"/>
            <p:cNvSpPr>
              <a:spLocks noChangeArrowheads="1"/>
            </p:cNvSpPr>
            <p:nvPr/>
          </p:nvSpPr>
          <p:spPr bwMode="auto">
            <a:xfrm>
              <a:off x="2616149" y="5460503"/>
              <a:ext cx="1032716" cy="1028475"/>
            </a:xfrm>
            <a:prstGeom prst="ellipse">
              <a:avLst/>
            </a:prstGeom>
            <a:solidFill>
              <a:srgbClr val="A2A67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224"/>
            <p:cNvSpPr>
              <a:spLocks/>
            </p:cNvSpPr>
            <p:nvPr/>
          </p:nvSpPr>
          <p:spPr bwMode="auto">
            <a:xfrm>
              <a:off x="3137808" y="5695886"/>
              <a:ext cx="466525" cy="793092"/>
            </a:xfrm>
            <a:custGeom>
              <a:avLst/>
              <a:gdLst>
                <a:gd name="T0" fmla="*/ 30 w 93"/>
                <a:gd name="T1" fmla="*/ 0 h 158"/>
                <a:gd name="T2" fmla="*/ 93 w 93"/>
                <a:gd name="T3" fmla="*/ 96 h 158"/>
                <a:gd name="T4" fmla="*/ 0 w 93"/>
                <a:gd name="T5" fmla="*/ 158 h 158"/>
                <a:gd name="T6" fmla="*/ 0 w 93"/>
                <a:gd name="T7" fmla="*/ 74 h 158"/>
                <a:gd name="T8" fmla="*/ 30 w 93"/>
                <a:gd name="T9" fmla="*/ 0 h 158"/>
              </a:gdLst>
              <a:ahLst/>
              <a:cxnLst>
                <a:cxn ang="0">
                  <a:pos x="T0" y="T1"/>
                </a:cxn>
                <a:cxn ang="0">
                  <a:pos x="T2" y="T3"/>
                </a:cxn>
                <a:cxn ang="0">
                  <a:pos x="T4" y="T5"/>
                </a:cxn>
                <a:cxn ang="0">
                  <a:pos x="T6" y="T7"/>
                </a:cxn>
                <a:cxn ang="0">
                  <a:pos x="T8" y="T9"/>
                </a:cxn>
              </a:cxnLst>
              <a:rect l="0" t="0" r="r" b="b"/>
              <a:pathLst>
                <a:path w="93" h="158">
                  <a:moveTo>
                    <a:pt x="30" y="0"/>
                  </a:moveTo>
                  <a:cubicBezTo>
                    <a:pt x="93" y="96"/>
                    <a:pt x="93" y="96"/>
                    <a:pt x="93" y="96"/>
                  </a:cubicBezTo>
                  <a:cubicBezTo>
                    <a:pt x="77" y="132"/>
                    <a:pt x="42" y="157"/>
                    <a:pt x="0" y="158"/>
                  </a:cubicBezTo>
                  <a:cubicBezTo>
                    <a:pt x="0" y="74"/>
                    <a:pt x="0" y="74"/>
                    <a:pt x="0" y="74"/>
                  </a:cubicBezTo>
                  <a:cubicBezTo>
                    <a:pt x="30" y="0"/>
                    <a:pt x="30" y="0"/>
                    <a:pt x="30" y="0"/>
                  </a:cubicBezTo>
                  <a:close/>
                </a:path>
              </a:pathLst>
            </a:custGeom>
            <a:solidFill>
              <a:srgbClr val="7E82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225"/>
            <p:cNvSpPr>
              <a:spLocks/>
            </p:cNvSpPr>
            <p:nvPr/>
          </p:nvSpPr>
          <p:spPr bwMode="auto">
            <a:xfrm>
              <a:off x="2830326" y="6069106"/>
              <a:ext cx="602241" cy="349894"/>
            </a:xfrm>
            <a:custGeom>
              <a:avLst/>
              <a:gdLst>
                <a:gd name="T0" fmla="*/ 4 w 120"/>
                <a:gd name="T1" fmla="*/ 67 h 70"/>
                <a:gd name="T2" fmla="*/ 48 w 120"/>
                <a:gd name="T3" fmla="*/ 18 h 70"/>
                <a:gd name="T4" fmla="*/ 48 w 120"/>
                <a:gd name="T5" fmla="*/ 0 h 70"/>
                <a:gd name="T6" fmla="*/ 60 w 120"/>
                <a:gd name="T7" fmla="*/ 0 h 70"/>
                <a:gd name="T8" fmla="*/ 60 w 120"/>
                <a:gd name="T9" fmla="*/ 0 h 70"/>
                <a:gd name="T10" fmla="*/ 72 w 120"/>
                <a:gd name="T11" fmla="*/ 0 h 70"/>
                <a:gd name="T12" fmla="*/ 72 w 120"/>
                <a:gd name="T13" fmla="*/ 18 h 70"/>
                <a:gd name="T14" fmla="*/ 116 w 120"/>
                <a:gd name="T15" fmla="*/ 67 h 70"/>
                <a:gd name="T16" fmla="*/ 111 w 120"/>
                <a:gd name="T17" fmla="*/ 70 h 70"/>
                <a:gd name="T18" fmla="*/ 60 w 120"/>
                <a:gd name="T19" fmla="*/ 70 h 70"/>
                <a:gd name="T20" fmla="*/ 60 w 120"/>
                <a:gd name="T21" fmla="*/ 70 h 70"/>
                <a:gd name="T22" fmla="*/ 9 w 120"/>
                <a:gd name="T23" fmla="*/ 70 h 70"/>
                <a:gd name="T24" fmla="*/ 4 w 120"/>
                <a:gd name="T25" fmla="*/ 6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70">
                  <a:moveTo>
                    <a:pt x="4" y="67"/>
                  </a:moveTo>
                  <a:cubicBezTo>
                    <a:pt x="4" y="45"/>
                    <a:pt x="0" y="22"/>
                    <a:pt x="48" y="18"/>
                  </a:cubicBezTo>
                  <a:cubicBezTo>
                    <a:pt x="48" y="16"/>
                    <a:pt x="48" y="2"/>
                    <a:pt x="48" y="0"/>
                  </a:cubicBezTo>
                  <a:cubicBezTo>
                    <a:pt x="60" y="0"/>
                    <a:pt x="60" y="0"/>
                    <a:pt x="60" y="0"/>
                  </a:cubicBezTo>
                  <a:cubicBezTo>
                    <a:pt x="60" y="0"/>
                    <a:pt x="60" y="0"/>
                    <a:pt x="60" y="0"/>
                  </a:cubicBezTo>
                  <a:cubicBezTo>
                    <a:pt x="72" y="0"/>
                    <a:pt x="72" y="0"/>
                    <a:pt x="72" y="0"/>
                  </a:cubicBezTo>
                  <a:cubicBezTo>
                    <a:pt x="72" y="2"/>
                    <a:pt x="72" y="16"/>
                    <a:pt x="72" y="18"/>
                  </a:cubicBezTo>
                  <a:cubicBezTo>
                    <a:pt x="120" y="22"/>
                    <a:pt x="115" y="45"/>
                    <a:pt x="116" y="67"/>
                  </a:cubicBezTo>
                  <a:cubicBezTo>
                    <a:pt x="114" y="68"/>
                    <a:pt x="113" y="69"/>
                    <a:pt x="111" y="70"/>
                  </a:cubicBezTo>
                  <a:cubicBezTo>
                    <a:pt x="60" y="70"/>
                    <a:pt x="60" y="70"/>
                    <a:pt x="60" y="70"/>
                  </a:cubicBezTo>
                  <a:cubicBezTo>
                    <a:pt x="60" y="70"/>
                    <a:pt x="60" y="70"/>
                    <a:pt x="60" y="70"/>
                  </a:cubicBezTo>
                  <a:cubicBezTo>
                    <a:pt x="9" y="70"/>
                    <a:pt x="9" y="70"/>
                    <a:pt x="9" y="70"/>
                  </a:cubicBezTo>
                  <a:cubicBezTo>
                    <a:pt x="7" y="69"/>
                    <a:pt x="6" y="68"/>
                    <a:pt x="4" y="67"/>
                  </a:cubicBezTo>
                  <a:close/>
                </a:path>
              </a:pathLst>
            </a:custGeom>
            <a:solidFill>
              <a:srgbClr val="E0B9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Freeform 226"/>
            <p:cNvSpPr>
              <a:spLocks/>
            </p:cNvSpPr>
            <p:nvPr/>
          </p:nvSpPr>
          <p:spPr bwMode="auto">
            <a:xfrm>
              <a:off x="3067829" y="6073347"/>
              <a:ext cx="125113" cy="44532"/>
            </a:xfrm>
            <a:custGeom>
              <a:avLst/>
              <a:gdLst>
                <a:gd name="T0" fmla="*/ 25 w 25"/>
                <a:gd name="T1" fmla="*/ 0 h 9"/>
                <a:gd name="T2" fmla="*/ 0 w 25"/>
                <a:gd name="T3" fmla="*/ 0 h 9"/>
                <a:gd name="T4" fmla="*/ 25 w 25"/>
                <a:gd name="T5" fmla="*/ 0 h 9"/>
              </a:gdLst>
              <a:ahLst/>
              <a:cxnLst>
                <a:cxn ang="0">
                  <a:pos x="T0" y="T1"/>
                </a:cxn>
                <a:cxn ang="0">
                  <a:pos x="T2" y="T3"/>
                </a:cxn>
                <a:cxn ang="0">
                  <a:pos x="T4" y="T5"/>
                </a:cxn>
              </a:cxnLst>
              <a:rect l="0" t="0" r="r" b="b"/>
              <a:pathLst>
                <a:path w="25" h="9">
                  <a:moveTo>
                    <a:pt x="25" y="0"/>
                  </a:moveTo>
                  <a:cubicBezTo>
                    <a:pt x="0" y="0"/>
                    <a:pt x="0" y="0"/>
                    <a:pt x="0" y="0"/>
                  </a:cubicBezTo>
                  <a:cubicBezTo>
                    <a:pt x="3" y="9"/>
                    <a:pt x="23" y="9"/>
                    <a:pt x="25" y="0"/>
                  </a:cubicBezTo>
                  <a:close/>
                </a:path>
              </a:pathLst>
            </a:custGeom>
            <a:solidFill>
              <a:srgbClr val="BD906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227"/>
            <p:cNvSpPr>
              <a:spLocks/>
            </p:cNvSpPr>
            <p:nvPr/>
          </p:nvSpPr>
          <p:spPr bwMode="auto">
            <a:xfrm>
              <a:off x="2936354" y="5636510"/>
              <a:ext cx="385943" cy="451681"/>
            </a:xfrm>
            <a:custGeom>
              <a:avLst/>
              <a:gdLst>
                <a:gd name="T0" fmla="*/ 4 w 77"/>
                <a:gd name="T1" fmla="*/ 43 h 90"/>
                <a:gd name="T2" fmla="*/ 8 w 77"/>
                <a:gd name="T3" fmla="*/ 67 h 90"/>
                <a:gd name="T4" fmla="*/ 39 w 77"/>
                <a:gd name="T5" fmla="*/ 90 h 90"/>
                <a:gd name="T6" fmla="*/ 70 w 77"/>
                <a:gd name="T7" fmla="*/ 67 h 90"/>
                <a:gd name="T8" fmla="*/ 73 w 77"/>
                <a:gd name="T9" fmla="*/ 43 h 90"/>
                <a:gd name="T10" fmla="*/ 39 w 77"/>
                <a:gd name="T11" fmla="*/ 0 h 90"/>
                <a:gd name="T12" fmla="*/ 4 w 77"/>
                <a:gd name="T13" fmla="*/ 43 h 90"/>
              </a:gdLst>
              <a:ahLst/>
              <a:cxnLst>
                <a:cxn ang="0">
                  <a:pos x="T0" y="T1"/>
                </a:cxn>
                <a:cxn ang="0">
                  <a:pos x="T2" y="T3"/>
                </a:cxn>
                <a:cxn ang="0">
                  <a:pos x="T4" y="T5"/>
                </a:cxn>
                <a:cxn ang="0">
                  <a:pos x="T6" y="T7"/>
                </a:cxn>
                <a:cxn ang="0">
                  <a:pos x="T8" y="T9"/>
                </a:cxn>
                <a:cxn ang="0">
                  <a:pos x="T10" y="T11"/>
                </a:cxn>
                <a:cxn ang="0">
                  <a:pos x="T12" y="T13"/>
                </a:cxn>
              </a:cxnLst>
              <a:rect l="0" t="0" r="r" b="b"/>
              <a:pathLst>
                <a:path w="77" h="90">
                  <a:moveTo>
                    <a:pt x="4" y="43"/>
                  </a:moveTo>
                  <a:cubicBezTo>
                    <a:pt x="0" y="42"/>
                    <a:pt x="1" y="67"/>
                    <a:pt x="8" y="67"/>
                  </a:cubicBezTo>
                  <a:cubicBezTo>
                    <a:pt x="14" y="80"/>
                    <a:pt x="24" y="90"/>
                    <a:pt x="39" y="90"/>
                  </a:cubicBezTo>
                  <a:cubicBezTo>
                    <a:pt x="54" y="90"/>
                    <a:pt x="64" y="80"/>
                    <a:pt x="70" y="67"/>
                  </a:cubicBezTo>
                  <a:cubicBezTo>
                    <a:pt x="76" y="67"/>
                    <a:pt x="77" y="42"/>
                    <a:pt x="73" y="43"/>
                  </a:cubicBezTo>
                  <a:cubicBezTo>
                    <a:pt x="75" y="16"/>
                    <a:pt x="74" y="0"/>
                    <a:pt x="39" y="0"/>
                  </a:cubicBezTo>
                  <a:cubicBezTo>
                    <a:pt x="4" y="0"/>
                    <a:pt x="3" y="15"/>
                    <a:pt x="4" y="43"/>
                  </a:cubicBezTo>
                  <a:close/>
                </a:path>
              </a:pathLst>
            </a:custGeom>
            <a:solidFill>
              <a:srgbClr val="E0B9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228"/>
            <p:cNvSpPr>
              <a:spLocks/>
            </p:cNvSpPr>
            <p:nvPr/>
          </p:nvSpPr>
          <p:spPr bwMode="auto">
            <a:xfrm>
              <a:off x="3050865" y="5956716"/>
              <a:ext cx="95426" cy="65738"/>
            </a:xfrm>
            <a:custGeom>
              <a:avLst/>
              <a:gdLst>
                <a:gd name="T0" fmla="*/ 16 w 19"/>
                <a:gd name="T1" fmla="*/ 6 h 13"/>
                <a:gd name="T2" fmla="*/ 0 w 19"/>
                <a:gd name="T3" fmla="*/ 11 h 13"/>
                <a:gd name="T4" fmla="*/ 16 w 19"/>
                <a:gd name="T5" fmla="*/ 6 h 13"/>
              </a:gdLst>
              <a:ahLst/>
              <a:cxnLst>
                <a:cxn ang="0">
                  <a:pos x="T0" y="T1"/>
                </a:cxn>
                <a:cxn ang="0">
                  <a:pos x="T2" y="T3"/>
                </a:cxn>
                <a:cxn ang="0">
                  <a:pos x="T4" y="T5"/>
                </a:cxn>
              </a:cxnLst>
              <a:rect l="0" t="0" r="r" b="b"/>
              <a:pathLst>
                <a:path w="19" h="13">
                  <a:moveTo>
                    <a:pt x="16" y="6"/>
                  </a:moveTo>
                  <a:cubicBezTo>
                    <a:pt x="13" y="0"/>
                    <a:pt x="4" y="6"/>
                    <a:pt x="0" y="11"/>
                  </a:cubicBezTo>
                  <a:cubicBezTo>
                    <a:pt x="5" y="12"/>
                    <a:pt x="19" y="13"/>
                    <a:pt x="16" y="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229"/>
            <p:cNvSpPr>
              <a:spLocks/>
            </p:cNvSpPr>
            <p:nvPr/>
          </p:nvSpPr>
          <p:spPr bwMode="auto">
            <a:xfrm>
              <a:off x="3116603" y="5956716"/>
              <a:ext cx="95426" cy="65738"/>
            </a:xfrm>
            <a:custGeom>
              <a:avLst/>
              <a:gdLst>
                <a:gd name="T0" fmla="*/ 3 w 19"/>
                <a:gd name="T1" fmla="*/ 6 h 13"/>
                <a:gd name="T2" fmla="*/ 19 w 19"/>
                <a:gd name="T3" fmla="*/ 11 h 13"/>
                <a:gd name="T4" fmla="*/ 3 w 19"/>
                <a:gd name="T5" fmla="*/ 6 h 13"/>
              </a:gdLst>
              <a:ahLst/>
              <a:cxnLst>
                <a:cxn ang="0">
                  <a:pos x="T0" y="T1"/>
                </a:cxn>
                <a:cxn ang="0">
                  <a:pos x="T2" y="T3"/>
                </a:cxn>
                <a:cxn ang="0">
                  <a:pos x="T4" y="T5"/>
                </a:cxn>
              </a:cxnLst>
              <a:rect l="0" t="0" r="r" b="b"/>
              <a:pathLst>
                <a:path w="19" h="13">
                  <a:moveTo>
                    <a:pt x="3" y="6"/>
                  </a:moveTo>
                  <a:cubicBezTo>
                    <a:pt x="5" y="0"/>
                    <a:pt x="15" y="6"/>
                    <a:pt x="19" y="11"/>
                  </a:cubicBezTo>
                  <a:cubicBezTo>
                    <a:pt x="14" y="12"/>
                    <a:pt x="0" y="13"/>
                    <a:pt x="3" y="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230"/>
            <p:cNvSpPr>
              <a:spLocks/>
            </p:cNvSpPr>
            <p:nvPr/>
          </p:nvSpPr>
          <p:spPr bwMode="auto">
            <a:xfrm>
              <a:off x="2932113" y="5621666"/>
              <a:ext cx="400787" cy="279915"/>
            </a:xfrm>
            <a:custGeom>
              <a:avLst/>
              <a:gdLst>
                <a:gd name="T0" fmla="*/ 12 w 80"/>
                <a:gd name="T1" fmla="*/ 56 h 56"/>
                <a:gd name="T2" fmla="*/ 5 w 80"/>
                <a:gd name="T3" fmla="*/ 46 h 56"/>
                <a:gd name="T4" fmla="*/ 23 w 80"/>
                <a:gd name="T5" fmla="*/ 3 h 56"/>
                <a:gd name="T6" fmla="*/ 40 w 80"/>
                <a:gd name="T7" fmla="*/ 1 h 56"/>
                <a:gd name="T8" fmla="*/ 57 w 80"/>
                <a:gd name="T9" fmla="*/ 3 h 56"/>
                <a:gd name="T10" fmla="*/ 74 w 80"/>
                <a:gd name="T11" fmla="*/ 46 h 56"/>
                <a:gd name="T12" fmla="*/ 68 w 80"/>
                <a:gd name="T13" fmla="*/ 56 h 56"/>
                <a:gd name="T14" fmla="*/ 55 w 80"/>
                <a:gd name="T15" fmla="*/ 25 h 56"/>
                <a:gd name="T16" fmla="*/ 40 w 80"/>
                <a:gd name="T17" fmla="*/ 30 h 56"/>
                <a:gd name="T18" fmla="*/ 25 w 80"/>
                <a:gd name="T19" fmla="*/ 25 h 56"/>
                <a:gd name="T20" fmla="*/ 12 w 80"/>
                <a:gd name="T21"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 h="56">
                  <a:moveTo>
                    <a:pt x="12" y="56"/>
                  </a:moveTo>
                  <a:cubicBezTo>
                    <a:pt x="12" y="49"/>
                    <a:pt x="11" y="46"/>
                    <a:pt x="5" y="46"/>
                  </a:cubicBezTo>
                  <a:cubicBezTo>
                    <a:pt x="0" y="27"/>
                    <a:pt x="5" y="11"/>
                    <a:pt x="23" y="3"/>
                  </a:cubicBezTo>
                  <a:cubicBezTo>
                    <a:pt x="28" y="0"/>
                    <a:pt x="34" y="1"/>
                    <a:pt x="40" y="1"/>
                  </a:cubicBezTo>
                  <a:cubicBezTo>
                    <a:pt x="45" y="1"/>
                    <a:pt x="52" y="0"/>
                    <a:pt x="57" y="3"/>
                  </a:cubicBezTo>
                  <a:cubicBezTo>
                    <a:pt x="74" y="11"/>
                    <a:pt x="80" y="26"/>
                    <a:pt x="74" y="46"/>
                  </a:cubicBezTo>
                  <a:cubicBezTo>
                    <a:pt x="69" y="46"/>
                    <a:pt x="68" y="49"/>
                    <a:pt x="68" y="56"/>
                  </a:cubicBezTo>
                  <a:cubicBezTo>
                    <a:pt x="66" y="43"/>
                    <a:pt x="64" y="31"/>
                    <a:pt x="55" y="25"/>
                  </a:cubicBezTo>
                  <a:cubicBezTo>
                    <a:pt x="53" y="24"/>
                    <a:pt x="47" y="30"/>
                    <a:pt x="40" y="30"/>
                  </a:cubicBezTo>
                  <a:cubicBezTo>
                    <a:pt x="33" y="30"/>
                    <a:pt x="28" y="24"/>
                    <a:pt x="25" y="25"/>
                  </a:cubicBezTo>
                  <a:cubicBezTo>
                    <a:pt x="15" y="31"/>
                    <a:pt x="14" y="43"/>
                    <a:pt x="12" y="5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Freeform 231"/>
            <p:cNvSpPr>
              <a:spLocks/>
            </p:cNvSpPr>
            <p:nvPr/>
          </p:nvSpPr>
          <p:spPr bwMode="auto">
            <a:xfrm>
              <a:off x="2836688" y="6153928"/>
              <a:ext cx="585277" cy="335050"/>
            </a:xfrm>
            <a:custGeom>
              <a:avLst/>
              <a:gdLst>
                <a:gd name="T0" fmla="*/ 2 w 117"/>
                <a:gd name="T1" fmla="*/ 50 h 67"/>
                <a:gd name="T2" fmla="*/ 47 w 117"/>
                <a:gd name="T3" fmla="*/ 0 h 67"/>
                <a:gd name="T4" fmla="*/ 59 w 117"/>
                <a:gd name="T5" fmla="*/ 12 h 67"/>
                <a:gd name="T6" fmla="*/ 71 w 117"/>
                <a:gd name="T7" fmla="*/ 0 h 67"/>
                <a:gd name="T8" fmla="*/ 116 w 117"/>
                <a:gd name="T9" fmla="*/ 50 h 67"/>
                <a:gd name="T10" fmla="*/ 59 w 117"/>
                <a:gd name="T11" fmla="*/ 67 h 67"/>
                <a:gd name="T12" fmla="*/ 2 w 117"/>
                <a:gd name="T13" fmla="*/ 50 h 67"/>
              </a:gdLst>
              <a:ahLst/>
              <a:cxnLst>
                <a:cxn ang="0">
                  <a:pos x="T0" y="T1"/>
                </a:cxn>
                <a:cxn ang="0">
                  <a:pos x="T2" y="T3"/>
                </a:cxn>
                <a:cxn ang="0">
                  <a:pos x="T4" y="T5"/>
                </a:cxn>
                <a:cxn ang="0">
                  <a:pos x="T6" y="T7"/>
                </a:cxn>
                <a:cxn ang="0">
                  <a:pos x="T8" y="T9"/>
                </a:cxn>
                <a:cxn ang="0">
                  <a:pos x="T10" y="T11"/>
                </a:cxn>
                <a:cxn ang="0">
                  <a:pos x="T12" y="T13"/>
                </a:cxn>
              </a:cxnLst>
              <a:rect l="0" t="0" r="r" b="b"/>
              <a:pathLst>
                <a:path w="117" h="67">
                  <a:moveTo>
                    <a:pt x="2" y="50"/>
                  </a:moveTo>
                  <a:cubicBezTo>
                    <a:pt x="2" y="27"/>
                    <a:pt x="0" y="4"/>
                    <a:pt x="47" y="0"/>
                  </a:cubicBezTo>
                  <a:cubicBezTo>
                    <a:pt x="59" y="12"/>
                    <a:pt x="59" y="12"/>
                    <a:pt x="59" y="12"/>
                  </a:cubicBezTo>
                  <a:cubicBezTo>
                    <a:pt x="71" y="0"/>
                    <a:pt x="71" y="0"/>
                    <a:pt x="71" y="0"/>
                  </a:cubicBezTo>
                  <a:cubicBezTo>
                    <a:pt x="117" y="4"/>
                    <a:pt x="116" y="27"/>
                    <a:pt x="116" y="50"/>
                  </a:cubicBezTo>
                  <a:cubicBezTo>
                    <a:pt x="99" y="61"/>
                    <a:pt x="80" y="67"/>
                    <a:pt x="59" y="67"/>
                  </a:cubicBezTo>
                  <a:cubicBezTo>
                    <a:pt x="38" y="67"/>
                    <a:pt x="19" y="61"/>
                    <a:pt x="2" y="50"/>
                  </a:cubicBezTo>
                  <a:close/>
                </a:path>
              </a:pathLst>
            </a:custGeom>
            <a:solidFill>
              <a:srgbClr val="D0A9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Freeform 232"/>
            <p:cNvSpPr>
              <a:spLocks/>
            </p:cNvSpPr>
            <p:nvPr/>
          </p:nvSpPr>
          <p:spPr bwMode="auto">
            <a:xfrm>
              <a:off x="2836688" y="6153928"/>
              <a:ext cx="585277" cy="335050"/>
            </a:xfrm>
            <a:custGeom>
              <a:avLst/>
              <a:gdLst>
                <a:gd name="T0" fmla="*/ 2 w 117"/>
                <a:gd name="T1" fmla="*/ 50 h 67"/>
                <a:gd name="T2" fmla="*/ 47 w 117"/>
                <a:gd name="T3" fmla="*/ 0 h 67"/>
                <a:gd name="T4" fmla="*/ 59 w 117"/>
                <a:gd name="T5" fmla="*/ 63 h 67"/>
                <a:gd name="T6" fmla="*/ 71 w 117"/>
                <a:gd name="T7" fmla="*/ 0 h 67"/>
                <a:gd name="T8" fmla="*/ 116 w 117"/>
                <a:gd name="T9" fmla="*/ 50 h 67"/>
                <a:gd name="T10" fmla="*/ 59 w 117"/>
                <a:gd name="T11" fmla="*/ 67 h 67"/>
                <a:gd name="T12" fmla="*/ 2 w 117"/>
                <a:gd name="T13" fmla="*/ 50 h 67"/>
              </a:gdLst>
              <a:ahLst/>
              <a:cxnLst>
                <a:cxn ang="0">
                  <a:pos x="T0" y="T1"/>
                </a:cxn>
                <a:cxn ang="0">
                  <a:pos x="T2" y="T3"/>
                </a:cxn>
                <a:cxn ang="0">
                  <a:pos x="T4" y="T5"/>
                </a:cxn>
                <a:cxn ang="0">
                  <a:pos x="T6" y="T7"/>
                </a:cxn>
                <a:cxn ang="0">
                  <a:pos x="T8" y="T9"/>
                </a:cxn>
                <a:cxn ang="0">
                  <a:pos x="T10" y="T11"/>
                </a:cxn>
                <a:cxn ang="0">
                  <a:pos x="T12" y="T13"/>
                </a:cxn>
              </a:cxnLst>
              <a:rect l="0" t="0" r="r" b="b"/>
              <a:pathLst>
                <a:path w="117" h="67">
                  <a:moveTo>
                    <a:pt x="2" y="50"/>
                  </a:moveTo>
                  <a:cubicBezTo>
                    <a:pt x="2" y="27"/>
                    <a:pt x="0" y="4"/>
                    <a:pt x="47" y="0"/>
                  </a:cubicBezTo>
                  <a:cubicBezTo>
                    <a:pt x="59" y="63"/>
                    <a:pt x="59" y="63"/>
                    <a:pt x="59" y="63"/>
                  </a:cubicBezTo>
                  <a:cubicBezTo>
                    <a:pt x="71" y="0"/>
                    <a:pt x="71" y="0"/>
                    <a:pt x="71" y="0"/>
                  </a:cubicBezTo>
                  <a:cubicBezTo>
                    <a:pt x="117" y="4"/>
                    <a:pt x="116" y="27"/>
                    <a:pt x="116" y="50"/>
                  </a:cubicBezTo>
                  <a:cubicBezTo>
                    <a:pt x="99" y="61"/>
                    <a:pt x="80" y="67"/>
                    <a:pt x="59" y="67"/>
                  </a:cubicBezTo>
                  <a:cubicBezTo>
                    <a:pt x="38" y="67"/>
                    <a:pt x="19" y="61"/>
                    <a:pt x="2" y="50"/>
                  </a:cubicBezTo>
                  <a:close/>
                </a:path>
              </a:pathLst>
            </a:custGeom>
            <a:solidFill>
              <a:srgbClr val="3333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 name="Freeform 233"/>
            <p:cNvSpPr>
              <a:spLocks/>
            </p:cNvSpPr>
            <p:nvPr/>
          </p:nvSpPr>
          <p:spPr bwMode="auto">
            <a:xfrm>
              <a:off x="3057227" y="6128482"/>
              <a:ext cx="150560" cy="139957"/>
            </a:xfrm>
            <a:custGeom>
              <a:avLst/>
              <a:gdLst>
                <a:gd name="T0" fmla="*/ 35 w 71"/>
                <a:gd name="T1" fmla="*/ 28 h 66"/>
                <a:gd name="T2" fmla="*/ 64 w 71"/>
                <a:gd name="T3" fmla="*/ 0 h 66"/>
                <a:gd name="T4" fmla="*/ 71 w 71"/>
                <a:gd name="T5" fmla="*/ 14 h 66"/>
                <a:gd name="T6" fmla="*/ 64 w 71"/>
                <a:gd name="T7" fmla="*/ 66 h 66"/>
                <a:gd name="T8" fmla="*/ 35 w 71"/>
                <a:gd name="T9" fmla="*/ 43 h 66"/>
                <a:gd name="T10" fmla="*/ 7 w 71"/>
                <a:gd name="T11" fmla="*/ 66 h 66"/>
                <a:gd name="T12" fmla="*/ 0 w 71"/>
                <a:gd name="T13" fmla="*/ 14 h 66"/>
                <a:gd name="T14" fmla="*/ 7 w 71"/>
                <a:gd name="T15" fmla="*/ 0 h 66"/>
                <a:gd name="T16" fmla="*/ 35 w 71"/>
                <a:gd name="T17" fmla="*/ 28 h 66"/>
                <a:gd name="T18" fmla="*/ 35 w 71"/>
                <a:gd name="T19" fmla="*/ 2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6">
                  <a:moveTo>
                    <a:pt x="35" y="28"/>
                  </a:moveTo>
                  <a:lnTo>
                    <a:pt x="64" y="0"/>
                  </a:lnTo>
                  <a:lnTo>
                    <a:pt x="71" y="14"/>
                  </a:lnTo>
                  <a:lnTo>
                    <a:pt x="64" y="66"/>
                  </a:lnTo>
                  <a:lnTo>
                    <a:pt x="35" y="43"/>
                  </a:lnTo>
                  <a:lnTo>
                    <a:pt x="7" y="66"/>
                  </a:lnTo>
                  <a:lnTo>
                    <a:pt x="0" y="14"/>
                  </a:lnTo>
                  <a:lnTo>
                    <a:pt x="7" y="0"/>
                  </a:lnTo>
                  <a:lnTo>
                    <a:pt x="35" y="28"/>
                  </a:lnTo>
                  <a:lnTo>
                    <a:pt x="35" y="28"/>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Freeform 234"/>
            <p:cNvSpPr>
              <a:spLocks noEditPoints="1"/>
            </p:cNvSpPr>
            <p:nvPr/>
          </p:nvSpPr>
          <p:spPr bwMode="auto">
            <a:xfrm>
              <a:off x="3006333" y="5857049"/>
              <a:ext cx="245986" cy="76340"/>
            </a:xfrm>
            <a:custGeom>
              <a:avLst/>
              <a:gdLst>
                <a:gd name="T0" fmla="*/ 29 w 49"/>
                <a:gd name="T1" fmla="*/ 0 h 15"/>
                <a:gd name="T2" fmla="*/ 46 w 49"/>
                <a:gd name="T3" fmla="*/ 0 h 15"/>
                <a:gd name="T4" fmla="*/ 49 w 49"/>
                <a:gd name="T5" fmla="*/ 3 h 15"/>
                <a:gd name="T6" fmla="*/ 49 w 49"/>
                <a:gd name="T7" fmla="*/ 11 h 15"/>
                <a:gd name="T8" fmla="*/ 46 w 49"/>
                <a:gd name="T9" fmla="*/ 15 h 15"/>
                <a:gd name="T10" fmla="*/ 30 w 49"/>
                <a:gd name="T11" fmla="*/ 15 h 15"/>
                <a:gd name="T12" fmla="*/ 27 w 49"/>
                <a:gd name="T13" fmla="*/ 11 h 15"/>
                <a:gd name="T14" fmla="*/ 26 w 49"/>
                <a:gd name="T15" fmla="*/ 6 h 15"/>
                <a:gd name="T16" fmla="*/ 23 w 49"/>
                <a:gd name="T17" fmla="*/ 6 h 15"/>
                <a:gd name="T18" fmla="*/ 23 w 49"/>
                <a:gd name="T19" fmla="*/ 11 h 15"/>
                <a:gd name="T20" fmla="*/ 20 w 49"/>
                <a:gd name="T21" fmla="*/ 15 h 15"/>
                <a:gd name="T22" fmla="*/ 4 w 49"/>
                <a:gd name="T23" fmla="*/ 15 h 15"/>
                <a:gd name="T24" fmla="*/ 1 w 49"/>
                <a:gd name="T25" fmla="*/ 11 h 15"/>
                <a:gd name="T26" fmla="*/ 0 w 49"/>
                <a:gd name="T27" fmla="*/ 3 h 15"/>
                <a:gd name="T28" fmla="*/ 3 w 49"/>
                <a:gd name="T29" fmla="*/ 0 h 15"/>
                <a:gd name="T30" fmla="*/ 21 w 49"/>
                <a:gd name="T31" fmla="*/ 0 h 15"/>
                <a:gd name="T32" fmla="*/ 24 w 49"/>
                <a:gd name="T33" fmla="*/ 4 h 15"/>
                <a:gd name="T34" fmla="*/ 23 w 49"/>
                <a:gd name="T35" fmla="*/ 4 h 15"/>
                <a:gd name="T36" fmla="*/ 26 w 49"/>
                <a:gd name="T37" fmla="*/ 4 h 15"/>
                <a:gd name="T38" fmla="*/ 26 w 49"/>
                <a:gd name="T39" fmla="*/ 4 h 15"/>
                <a:gd name="T40" fmla="*/ 29 w 49"/>
                <a:gd name="T41" fmla="*/ 0 h 15"/>
                <a:gd name="T42" fmla="*/ 21 w 49"/>
                <a:gd name="T43" fmla="*/ 2 h 15"/>
                <a:gd name="T44" fmla="*/ 22 w 49"/>
                <a:gd name="T45" fmla="*/ 4 h 15"/>
                <a:gd name="T46" fmla="*/ 21 w 49"/>
                <a:gd name="T47" fmla="*/ 11 h 15"/>
                <a:gd name="T48" fmla="*/ 20 w 49"/>
                <a:gd name="T49" fmla="*/ 13 h 15"/>
                <a:gd name="T50" fmla="*/ 4 w 49"/>
                <a:gd name="T51" fmla="*/ 13 h 15"/>
                <a:gd name="T52" fmla="*/ 2 w 49"/>
                <a:gd name="T53" fmla="*/ 11 h 15"/>
                <a:gd name="T54" fmla="*/ 2 w 49"/>
                <a:gd name="T55" fmla="*/ 3 h 15"/>
                <a:gd name="T56" fmla="*/ 3 w 49"/>
                <a:gd name="T57" fmla="*/ 2 h 15"/>
                <a:gd name="T58" fmla="*/ 21 w 49"/>
                <a:gd name="T59" fmla="*/ 2 h 15"/>
                <a:gd name="T60" fmla="*/ 29 w 49"/>
                <a:gd name="T61" fmla="*/ 2 h 15"/>
                <a:gd name="T62" fmla="*/ 28 w 49"/>
                <a:gd name="T63" fmla="*/ 4 h 15"/>
                <a:gd name="T64" fmla="*/ 28 w 49"/>
                <a:gd name="T65" fmla="*/ 11 h 15"/>
                <a:gd name="T66" fmla="*/ 30 w 49"/>
                <a:gd name="T67" fmla="*/ 13 h 15"/>
                <a:gd name="T68" fmla="*/ 46 w 49"/>
                <a:gd name="T69" fmla="*/ 13 h 15"/>
                <a:gd name="T70" fmla="*/ 47 w 49"/>
                <a:gd name="T71" fmla="*/ 11 h 15"/>
                <a:gd name="T72" fmla="*/ 48 w 49"/>
                <a:gd name="T73" fmla="*/ 3 h 15"/>
                <a:gd name="T74" fmla="*/ 46 w 49"/>
                <a:gd name="T75" fmla="*/ 2 h 15"/>
                <a:gd name="T76" fmla="*/ 29 w 49"/>
                <a:gd name="T77"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9" h="15">
                  <a:moveTo>
                    <a:pt x="29" y="0"/>
                  </a:moveTo>
                  <a:cubicBezTo>
                    <a:pt x="46" y="0"/>
                    <a:pt x="46" y="0"/>
                    <a:pt x="46" y="0"/>
                  </a:cubicBezTo>
                  <a:cubicBezTo>
                    <a:pt x="48" y="0"/>
                    <a:pt x="49" y="1"/>
                    <a:pt x="49" y="3"/>
                  </a:cubicBezTo>
                  <a:cubicBezTo>
                    <a:pt x="49" y="11"/>
                    <a:pt x="49" y="11"/>
                    <a:pt x="49" y="11"/>
                  </a:cubicBezTo>
                  <a:cubicBezTo>
                    <a:pt x="49" y="13"/>
                    <a:pt x="48" y="15"/>
                    <a:pt x="46" y="15"/>
                  </a:cubicBezTo>
                  <a:cubicBezTo>
                    <a:pt x="30" y="15"/>
                    <a:pt x="30" y="15"/>
                    <a:pt x="30" y="15"/>
                  </a:cubicBezTo>
                  <a:cubicBezTo>
                    <a:pt x="28" y="15"/>
                    <a:pt x="27" y="13"/>
                    <a:pt x="27" y="11"/>
                  </a:cubicBezTo>
                  <a:cubicBezTo>
                    <a:pt x="26" y="6"/>
                    <a:pt x="26" y="6"/>
                    <a:pt x="26" y="6"/>
                  </a:cubicBezTo>
                  <a:cubicBezTo>
                    <a:pt x="25" y="6"/>
                    <a:pt x="24" y="6"/>
                    <a:pt x="23" y="6"/>
                  </a:cubicBezTo>
                  <a:cubicBezTo>
                    <a:pt x="23" y="11"/>
                    <a:pt x="23" y="11"/>
                    <a:pt x="23" y="11"/>
                  </a:cubicBezTo>
                  <a:cubicBezTo>
                    <a:pt x="23" y="13"/>
                    <a:pt x="22" y="15"/>
                    <a:pt x="20" y="15"/>
                  </a:cubicBezTo>
                  <a:cubicBezTo>
                    <a:pt x="4" y="15"/>
                    <a:pt x="4" y="15"/>
                    <a:pt x="4" y="15"/>
                  </a:cubicBezTo>
                  <a:cubicBezTo>
                    <a:pt x="2" y="15"/>
                    <a:pt x="1" y="13"/>
                    <a:pt x="1" y="11"/>
                  </a:cubicBezTo>
                  <a:cubicBezTo>
                    <a:pt x="0" y="3"/>
                    <a:pt x="0" y="3"/>
                    <a:pt x="0" y="3"/>
                  </a:cubicBezTo>
                  <a:cubicBezTo>
                    <a:pt x="0" y="1"/>
                    <a:pt x="2" y="0"/>
                    <a:pt x="3" y="0"/>
                  </a:cubicBezTo>
                  <a:cubicBezTo>
                    <a:pt x="21" y="0"/>
                    <a:pt x="21" y="0"/>
                    <a:pt x="21" y="0"/>
                  </a:cubicBezTo>
                  <a:cubicBezTo>
                    <a:pt x="22" y="1"/>
                    <a:pt x="24" y="2"/>
                    <a:pt x="24" y="4"/>
                  </a:cubicBezTo>
                  <a:cubicBezTo>
                    <a:pt x="23" y="4"/>
                    <a:pt x="23" y="4"/>
                    <a:pt x="23" y="4"/>
                  </a:cubicBezTo>
                  <a:cubicBezTo>
                    <a:pt x="24" y="4"/>
                    <a:pt x="25" y="4"/>
                    <a:pt x="26" y="4"/>
                  </a:cubicBezTo>
                  <a:cubicBezTo>
                    <a:pt x="26" y="4"/>
                    <a:pt x="26" y="4"/>
                    <a:pt x="26" y="4"/>
                  </a:cubicBezTo>
                  <a:cubicBezTo>
                    <a:pt x="26" y="2"/>
                    <a:pt x="27" y="1"/>
                    <a:pt x="29" y="0"/>
                  </a:cubicBezTo>
                  <a:close/>
                  <a:moveTo>
                    <a:pt x="21" y="2"/>
                  </a:moveTo>
                  <a:cubicBezTo>
                    <a:pt x="21" y="2"/>
                    <a:pt x="22" y="3"/>
                    <a:pt x="22" y="4"/>
                  </a:cubicBezTo>
                  <a:cubicBezTo>
                    <a:pt x="21" y="11"/>
                    <a:pt x="21" y="11"/>
                    <a:pt x="21" y="11"/>
                  </a:cubicBezTo>
                  <a:cubicBezTo>
                    <a:pt x="21" y="12"/>
                    <a:pt x="21" y="13"/>
                    <a:pt x="20" y="13"/>
                  </a:cubicBezTo>
                  <a:cubicBezTo>
                    <a:pt x="4" y="13"/>
                    <a:pt x="4" y="13"/>
                    <a:pt x="4" y="13"/>
                  </a:cubicBezTo>
                  <a:cubicBezTo>
                    <a:pt x="3" y="13"/>
                    <a:pt x="2" y="12"/>
                    <a:pt x="2" y="11"/>
                  </a:cubicBezTo>
                  <a:cubicBezTo>
                    <a:pt x="2" y="3"/>
                    <a:pt x="2" y="3"/>
                    <a:pt x="2" y="3"/>
                  </a:cubicBezTo>
                  <a:cubicBezTo>
                    <a:pt x="2" y="2"/>
                    <a:pt x="2" y="2"/>
                    <a:pt x="3" y="2"/>
                  </a:cubicBezTo>
                  <a:cubicBezTo>
                    <a:pt x="21" y="2"/>
                    <a:pt x="21" y="2"/>
                    <a:pt x="21" y="2"/>
                  </a:cubicBezTo>
                  <a:close/>
                  <a:moveTo>
                    <a:pt x="29" y="2"/>
                  </a:moveTo>
                  <a:cubicBezTo>
                    <a:pt x="28" y="2"/>
                    <a:pt x="28" y="3"/>
                    <a:pt x="28" y="4"/>
                  </a:cubicBezTo>
                  <a:cubicBezTo>
                    <a:pt x="28" y="11"/>
                    <a:pt x="28" y="11"/>
                    <a:pt x="28" y="11"/>
                  </a:cubicBezTo>
                  <a:cubicBezTo>
                    <a:pt x="28" y="12"/>
                    <a:pt x="29" y="13"/>
                    <a:pt x="30" y="13"/>
                  </a:cubicBezTo>
                  <a:cubicBezTo>
                    <a:pt x="46" y="13"/>
                    <a:pt x="46" y="13"/>
                    <a:pt x="46" y="13"/>
                  </a:cubicBezTo>
                  <a:cubicBezTo>
                    <a:pt x="47" y="13"/>
                    <a:pt x="47" y="12"/>
                    <a:pt x="47" y="11"/>
                  </a:cubicBezTo>
                  <a:cubicBezTo>
                    <a:pt x="48" y="3"/>
                    <a:pt x="48" y="3"/>
                    <a:pt x="48" y="3"/>
                  </a:cubicBezTo>
                  <a:cubicBezTo>
                    <a:pt x="48" y="2"/>
                    <a:pt x="47" y="2"/>
                    <a:pt x="46" y="2"/>
                  </a:cubicBezTo>
                  <a:cubicBezTo>
                    <a:pt x="29" y="2"/>
                    <a:pt x="29" y="2"/>
                    <a:pt x="29" y="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 name="Oval 242"/>
            <p:cNvSpPr>
              <a:spLocks noChangeArrowheads="1"/>
            </p:cNvSpPr>
            <p:nvPr/>
          </p:nvSpPr>
          <p:spPr bwMode="auto">
            <a:xfrm>
              <a:off x="1432872" y="4186042"/>
              <a:ext cx="1026355" cy="1028475"/>
            </a:xfrm>
            <a:prstGeom prst="ellipse">
              <a:avLst/>
            </a:prstGeom>
            <a:solidFill>
              <a:srgbClr val="8EC28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 name="Freeform 243"/>
            <p:cNvSpPr>
              <a:spLocks/>
            </p:cNvSpPr>
            <p:nvPr/>
          </p:nvSpPr>
          <p:spPr bwMode="auto">
            <a:xfrm>
              <a:off x="1918482" y="4300553"/>
              <a:ext cx="536504" cy="913964"/>
            </a:xfrm>
            <a:custGeom>
              <a:avLst/>
              <a:gdLst>
                <a:gd name="T0" fmla="*/ 45 w 107"/>
                <a:gd name="T1" fmla="*/ 0 h 182"/>
                <a:gd name="T2" fmla="*/ 107 w 107"/>
                <a:gd name="T3" fmla="*/ 97 h 182"/>
                <a:gd name="T4" fmla="*/ 6 w 107"/>
                <a:gd name="T5" fmla="*/ 182 h 182"/>
                <a:gd name="T6" fmla="*/ 0 w 107"/>
                <a:gd name="T7" fmla="*/ 43 h 182"/>
                <a:gd name="T8" fmla="*/ 45 w 107"/>
                <a:gd name="T9" fmla="*/ 0 h 182"/>
              </a:gdLst>
              <a:ahLst/>
              <a:cxnLst>
                <a:cxn ang="0">
                  <a:pos x="T0" y="T1"/>
                </a:cxn>
                <a:cxn ang="0">
                  <a:pos x="T2" y="T3"/>
                </a:cxn>
                <a:cxn ang="0">
                  <a:pos x="T4" y="T5"/>
                </a:cxn>
                <a:cxn ang="0">
                  <a:pos x="T6" y="T7"/>
                </a:cxn>
                <a:cxn ang="0">
                  <a:pos x="T8" y="T9"/>
                </a:cxn>
              </a:cxnLst>
              <a:rect l="0" t="0" r="r" b="b"/>
              <a:pathLst>
                <a:path w="107" h="182">
                  <a:moveTo>
                    <a:pt x="45" y="0"/>
                  </a:moveTo>
                  <a:cubicBezTo>
                    <a:pt x="107" y="97"/>
                    <a:pt x="107" y="97"/>
                    <a:pt x="107" y="97"/>
                  </a:cubicBezTo>
                  <a:cubicBezTo>
                    <a:pt x="99" y="145"/>
                    <a:pt x="57" y="182"/>
                    <a:pt x="6" y="182"/>
                  </a:cubicBezTo>
                  <a:cubicBezTo>
                    <a:pt x="0" y="43"/>
                    <a:pt x="0" y="43"/>
                    <a:pt x="0" y="43"/>
                  </a:cubicBezTo>
                  <a:cubicBezTo>
                    <a:pt x="45" y="0"/>
                    <a:pt x="45" y="0"/>
                    <a:pt x="45" y="0"/>
                  </a:cubicBezTo>
                  <a:close/>
                </a:path>
              </a:pathLst>
            </a:custGeom>
            <a:solidFill>
              <a:srgbClr val="709E7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Freeform 244"/>
            <p:cNvSpPr>
              <a:spLocks/>
            </p:cNvSpPr>
            <p:nvPr/>
          </p:nvSpPr>
          <p:spPr bwMode="auto">
            <a:xfrm>
              <a:off x="1657652" y="4807368"/>
              <a:ext cx="581035" cy="356255"/>
            </a:xfrm>
            <a:custGeom>
              <a:avLst/>
              <a:gdLst>
                <a:gd name="T0" fmla="*/ 1 w 116"/>
                <a:gd name="T1" fmla="*/ 64 h 71"/>
                <a:gd name="T2" fmla="*/ 45 w 116"/>
                <a:gd name="T3" fmla="*/ 18 h 71"/>
                <a:gd name="T4" fmla="*/ 45 w 116"/>
                <a:gd name="T5" fmla="*/ 0 h 71"/>
                <a:gd name="T6" fmla="*/ 57 w 116"/>
                <a:gd name="T7" fmla="*/ 0 h 71"/>
                <a:gd name="T8" fmla="*/ 58 w 116"/>
                <a:gd name="T9" fmla="*/ 0 h 71"/>
                <a:gd name="T10" fmla="*/ 70 w 116"/>
                <a:gd name="T11" fmla="*/ 0 h 71"/>
                <a:gd name="T12" fmla="*/ 70 w 116"/>
                <a:gd name="T13" fmla="*/ 18 h 71"/>
                <a:gd name="T14" fmla="*/ 115 w 116"/>
                <a:gd name="T15" fmla="*/ 64 h 71"/>
                <a:gd name="T16" fmla="*/ 102 w 116"/>
                <a:gd name="T17" fmla="*/ 71 h 71"/>
                <a:gd name="T18" fmla="*/ 58 w 116"/>
                <a:gd name="T19" fmla="*/ 71 h 71"/>
                <a:gd name="T20" fmla="*/ 57 w 116"/>
                <a:gd name="T21" fmla="*/ 71 h 71"/>
                <a:gd name="T22" fmla="*/ 13 w 116"/>
                <a:gd name="T23" fmla="*/ 71 h 71"/>
                <a:gd name="T24" fmla="*/ 1 w 116"/>
                <a:gd name="T25" fmla="*/ 64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 h="71">
                  <a:moveTo>
                    <a:pt x="1" y="64"/>
                  </a:moveTo>
                  <a:cubicBezTo>
                    <a:pt x="1" y="43"/>
                    <a:pt x="0" y="22"/>
                    <a:pt x="45" y="18"/>
                  </a:cubicBezTo>
                  <a:cubicBezTo>
                    <a:pt x="45" y="16"/>
                    <a:pt x="45" y="2"/>
                    <a:pt x="45" y="0"/>
                  </a:cubicBezTo>
                  <a:cubicBezTo>
                    <a:pt x="57" y="0"/>
                    <a:pt x="57" y="0"/>
                    <a:pt x="57" y="0"/>
                  </a:cubicBezTo>
                  <a:cubicBezTo>
                    <a:pt x="58" y="0"/>
                    <a:pt x="58" y="0"/>
                    <a:pt x="58" y="0"/>
                  </a:cubicBezTo>
                  <a:cubicBezTo>
                    <a:pt x="70" y="0"/>
                    <a:pt x="70" y="0"/>
                    <a:pt x="70" y="0"/>
                  </a:cubicBezTo>
                  <a:cubicBezTo>
                    <a:pt x="70" y="2"/>
                    <a:pt x="70" y="16"/>
                    <a:pt x="70" y="18"/>
                  </a:cubicBezTo>
                  <a:cubicBezTo>
                    <a:pt x="116" y="22"/>
                    <a:pt x="115" y="43"/>
                    <a:pt x="115" y="64"/>
                  </a:cubicBezTo>
                  <a:cubicBezTo>
                    <a:pt x="111" y="67"/>
                    <a:pt x="107" y="69"/>
                    <a:pt x="102" y="71"/>
                  </a:cubicBezTo>
                  <a:cubicBezTo>
                    <a:pt x="58" y="71"/>
                    <a:pt x="58" y="71"/>
                    <a:pt x="58" y="71"/>
                  </a:cubicBezTo>
                  <a:cubicBezTo>
                    <a:pt x="57" y="71"/>
                    <a:pt x="57" y="71"/>
                    <a:pt x="57" y="71"/>
                  </a:cubicBezTo>
                  <a:cubicBezTo>
                    <a:pt x="13" y="71"/>
                    <a:pt x="13" y="71"/>
                    <a:pt x="13" y="71"/>
                  </a:cubicBezTo>
                  <a:cubicBezTo>
                    <a:pt x="9" y="69"/>
                    <a:pt x="5" y="67"/>
                    <a:pt x="1" y="64"/>
                  </a:cubicBezTo>
                  <a:close/>
                </a:path>
              </a:pathLst>
            </a:custGeom>
            <a:solidFill>
              <a:srgbClr val="FBCB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Freeform 245"/>
            <p:cNvSpPr>
              <a:spLocks/>
            </p:cNvSpPr>
            <p:nvPr/>
          </p:nvSpPr>
          <p:spPr bwMode="auto">
            <a:xfrm>
              <a:off x="1882432" y="4813730"/>
              <a:ext cx="127234" cy="44532"/>
            </a:xfrm>
            <a:custGeom>
              <a:avLst/>
              <a:gdLst>
                <a:gd name="T0" fmla="*/ 25 w 25"/>
                <a:gd name="T1" fmla="*/ 0 h 9"/>
                <a:gd name="T2" fmla="*/ 0 w 25"/>
                <a:gd name="T3" fmla="*/ 0 h 9"/>
                <a:gd name="T4" fmla="*/ 25 w 25"/>
                <a:gd name="T5" fmla="*/ 0 h 9"/>
              </a:gdLst>
              <a:ahLst/>
              <a:cxnLst>
                <a:cxn ang="0">
                  <a:pos x="T0" y="T1"/>
                </a:cxn>
                <a:cxn ang="0">
                  <a:pos x="T2" y="T3"/>
                </a:cxn>
                <a:cxn ang="0">
                  <a:pos x="T4" y="T5"/>
                </a:cxn>
              </a:cxnLst>
              <a:rect l="0" t="0" r="r" b="b"/>
              <a:pathLst>
                <a:path w="25" h="9">
                  <a:moveTo>
                    <a:pt x="25" y="0"/>
                  </a:moveTo>
                  <a:cubicBezTo>
                    <a:pt x="0" y="0"/>
                    <a:pt x="0" y="0"/>
                    <a:pt x="0" y="0"/>
                  </a:cubicBezTo>
                  <a:cubicBezTo>
                    <a:pt x="3" y="9"/>
                    <a:pt x="23" y="9"/>
                    <a:pt x="25" y="0"/>
                  </a:cubicBezTo>
                  <a:close/>
                </a:path>
              </a:pathLst>
            </a:custGeom>
            <a:solidFill>
              <a:srgbClr val="F3B0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Freeform 246"/>
            <p:cNvSpPr>
              <a:spLocks/>
            </p:cNvSpPr>
            <p:nvPr/>
          </p:nvSpPr>
          <p:spPr bwMode="auto">
            <a:xfrm>
              <a:off x="1742475" y="4410822"/>
              <a:ext cx="407149" cy="417752"/>
            </a:xfrm>
            <a:custGeom>
              <a:avLst/>
              <a:gdLst>
                <a:gd name="T0" fmla="*/ 6 w 81"/>
                <a:gd name="T1" fmla="*/ 35 h 83"/>
                <a:gd name="T2" fmla="*/ 9 w 81"/>
                <a:gd name="T3" fmla="*/ 60 h 83"/>
                <a:gd name="T4" fmla="*/ 41 w 81"/>
                <a:gd name="T5" fmla="*/ 83 h 83"/>
                <a:gd name="T6" fmla="*/ 72 w 81"/>
                <a:gd name="T7" fmla="*/ 60 h 83"/>
                <a:gd name="T8" fmla="*/ 76 w 81"/>
                <a:gd name="T9" fmla="*/ 35 h 83"/>
                <a:gd name="T10" fmla="*/ 41 w 81"/>
                <a:gd name="T11" fmla="*/ 0 h 83"/>
                <a:gd name="T12" fmla="*/ 6 w 81"/>
                <a:gd name="T13" fmla="*/ 35 h 83"/>
              </a:gdLst>
              <a:ahLst/>
              <a:cxnLst>
                <a:cxn ang="0">
                  <a:pos x="T0" y="T1"/>
                </a:cxn>
                <a:cxn ang="0">
                  <a:pos x="T2" y="T3"/>
                </a:cxn>
                <a:cxn ang="0">
                  <a:pos x="T4" y="T5"/>
                </a:cxn>
                <a:cxn ang="0">
                  <a:pos x="T6" y="T7"/>
                </a:cxn>
                <a:cxn ang="0">
                  <a:pos x="T8" y="T9"/>
                </a:cxn>
                <a:cxn ang="0">
                  <a:pos x="T10" y="T11"/>
                </a:cxn>
                <a:cxn ang="0">
                  <a:pos x="T12" y="T13"/>
                </a:cxn>
              </a:cxnLst>
              <a:rect l="0" t="0" r="r" b="b"/>
              <a:pathLst>
                <a:path w="81" h="83">
                  <a:moveTo>
                    <a:pt x="6" y="35"/>
                  </a:moveTo>
                  <a:cubicBezTo>
                    <a:pt x="0" y="34"/>
                    <a:pt x="2" y="59"/>
                    <a:pt x="9" y="60"/>
                  </a:cubicBezTo>
                  <a:cubicBezTo>
                    <a:pt x="15" y="72"/>
                    <a:pt x="26" y="83"/>
                    <a:pt x="41" y="83"/>
                  </a:cubicBezTo>
                  <a:cubicBezTo>
                    <a:pt x="56" y="83"/>
                    <a:pt x="66" y="72"/>
                    <a:pt x="72" y="60"/>
                  </a:cubicBezTo>
                  <a:cubicBezTo>
                    <a:pt x="79" y="60"/>
                    <a:pt x="81" y="35"/>
                    <a:pt x="76" y="35"/>
                  </a:cubicBezTo>
                  <a:cubicBezTo>
                    <a:pt x="77" y="8"/>
                    <a:pt x="68" y="0"/>
                    <a:pt x="41" y="0"/>
                  </a:cubicBezTo>
                  <a:cubicBezTo>
                    <a:pt x="15" y="0"/>
                    <a:pt x="4" y="7"/>
                    <a:pt x="6" y="35"/>
                  </a:cubicBezTo>
                  <a:close/>
                </a:path>
              </a:pathLst>
            </a:custGeom>
            <a:solidFill>
              <a:srgbClr val="FBCB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 name="Freeform 247"/>
            <p:cNvSpPr>
              <a:spLocks/>
            </p:cNvSpPr>
            <p:nvPr/>
          </p:nvSpPr>
          <p:spPr bwMode="auto">
            <a:xfrm>
              <a:off x="1657652" y="4898553"/>
              <a:ext cx="581035" cy="315965"/>
            </a:xfrm>
            <a:custGeom>
              <a:avLst/>
              <a:gdLst>
                <a:gd name="T0" fmla="*/ 1 w 116"/>
                <a:gd name="T1" fmla="*/ 46 h 63"/>
                <a:gd name="T2" fmla="*/ 43 w 116"/>
                <a:gd name="T3" fmla="*/ 0 h 63"/>
                <a:gd name="T4" fmla="*/ 72 w 116"/>
                <a:gd name="T5" fmla="*/ 0 h 63"/>
                <a:gd name="T6" fmla="*/ 115 w 116"/>
                <a:gd name="T7" fmla="*/ 46 h 63"/>
                <a:gd name="T8" fmla="*/ 58 w 116"/>
                <a:gd name="T9" fmla="*/ 63 h 63"/>
                <a:gd name="T10" fmla="*/ 1 w 116"/>
                <a:gd name="T11" fmla="*/ 46 h 63"/>
              </a:gdLst>
              <a:ahLst/>
              <a:cxnLst>
                <a:cxn ang="0">
                  <a:pos x="T0" y="T1"/>
                </a:cxn>
                <a:cxn ang="0">
                  <a:pos x="T2" y="T3"/>
                </a:cxn>
                <a:cxn ang="0">
                  <a:pos x="T4" y="T5"/>
                </a:cxn>
                <a:cxn ang="0">
                  <a:pos x="T6" y="T7"/>
                </a:cxn>
                <a:cxn ang="0">
                  <a:pos x="T8" y="T9"/>
                </a:cxn>
                <a:cxn ang="0">
                  <a:pos x="T10" y="T11"/>
                </a:cxn>
              </a:cxnLst>
              <a:rect l="0" t="0" r="r" b="b"/>
              <a:pathLst>
                <a:path w="116" h="63">
                  <a:moveTo>
                    <a:pt x="1" y="46"/>
                  </a:moveTo>
                  <a:cubicBezTo>
                    <a:pt x="1" y="25"/>
                    <a:pt x="0" y="5"/>
                    <a:pt x="43" y="0"/>
                  </a:cubicBezTo>
                  <a:cubicBezTo>
                    <a:pt x="53" y="14"/>
                    <a:pt x="63" y="14"/>
                    <a:pt x="72" y="0"/>
                  </a:cubicBezTo>
                  <a:cubicBezTo>
                    <a:pt x="116" y="5"/>
                    <a:pt x="115" y="25"/>
                    <a:pt x="115" y="46"/>
                  </a:cubicBezTo>
                  <a:cubicBezTo>
                    <a:pt x="98" y="57"/>
                    <a:pt x="79" y="63"/>
                    <a:pt x="58" y="63"/>
                  </a:cubicBezTo>
                  <a:cubicBezTo>
                    <a:pt x="37" y="63"/>
                    <a:pt x="17" y="57"/>
                    <a:pt x="1"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 name="Freeform 248"/>
            <p:cNvSpPr>
              <a:spLocks/>
            </p:cNvSpPr>
            <p:nvPr/>
          </p:nvSpPr>
          <p:spPr bwMode="auto">
            <a:xfrm>
              <a:off x="1657652" y="4898553"/>
              <a:ext cx="260830" cy="315965"/>
            </a:xfrm>
            <a:custGeom>
              <a:avLst/>
              <a:gdLst>
                <a:gd name="T0" fmla="*/ 43 w 52"/>
                <a:gd name="T1" fmla="*/ 0 h 63"/>
                <a:gd name="T2" fmla="*/ 52 w 52"/>
                <a:gd name="T3" fmla="*/ 63 h 63"/>
                <a:gd name="T4" fmla="*/ 1 w 52"/>
                <a:gd name="T5" fmla="*/ 46 h 63"/>
                <a:gd name="T6" fmla="*/ 43 w 52"/>
                <a:gd name="T7" fmla="*/ 0 h 63"/>
              </a:gdLst>
              <a:ahLst/>
              <a:cxnLst>
                <a:cxn ang="0">
                  <a:pos x="T0" y="T1"/>
                </a:cxn>
                <a:cxn ang="0">
                  <a:pos x="T2" y="T3"/>
                </a:cxn>
                <a:cxn ang="0">
                  <a:pos x="T4" y="T5"/>
                </a:cxn>
                <a:cxn ang="0">
                  <a:pos x="T6" y="T7"/>
                </a:cxn>
              </a:cxnLst>
              <a:rect l="0" t="0" r="r" b="b"/>
              <a:pathLst>
                <a:path w="52" h="63">
                  <a:moveTo>
                    <a:pt x="43" y="0"/>
                  </a:moveTo>
                  <a:cubicBezTo>
                    <a:pt x="52" y="63"/>
                    <a:pt x="52" y="63"/>
                    <a:pt x="52" y="63"/>
                  </a:cubicBezTo>
                  <a:cubicBezTo>
                    <a:pt x="33" y="62"/>
                    <a:pt x="16" y="56"/>
                    <a:pt x="1" y="46"/>
                  </a:cubicBezTo>
                  <a:cubicBezTo>
                    <a:pt x="1" y="25"/>
                    <a:pt x="0" y="5"/>
                    <a:pt x="43"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249"/>
            <p:cNvSpPr>
              <a:spLocks/>
            </p:cNvSpPr>
            <p:nvPr/>
          </p:nvSpPr>
          <p:spPr bwMode="auto">
            <a:xfrm>
              <a:off x="1973617" y="4898553"/>
              <a:ext cx="265071" cy="315965"/>
            </a:xfrm>
            <a:custGeom>
              <a:avLst/>
              <a:gdLst>
                <a:gd name="T0" fmla="*/ 52 w 53"/>
                <a:gd name="T1" fmla="*/ 46 h 63"/>
                <a:gd name="T2" fmla="*/ 9 w 53"/>
                <a:gd name="T3" fmla="*/ 0 h 63"/>
                <a:gd name="T4" fmla="*/ 0 w 53"/>
                <a:gd name="T5" fmla="*/ 63 h 63"/>
                <a:gd name="T6" fmla="*/ 52 w 53"/>
                <a:gd name="T7" fmla="*/ 46 h 63"/>
              </a:gdLst>
              <a:ahLst/>
              <a:cxnLst>
                <a:cxn ang="0">
                  <a:pos x="T0" y="T1"/>
                </a:cxn>
                <a:cxn ang="0">
                  <a:pos x="T2" y="T3"/>
                </a:cxn>
                <a:cxn ang="0">
                  <a:pos x="T4" y="T5"/>
                </a:cxn>
                <a:cxn ang="0">
                  <a:pos x="T6" y="T7"/>
                </a:cxn>
              </a:cxnLst>
              <a:rect l="0" t="0" r="r" b="b"/>
              <a:pathLst>
                <a:path w="53" h="63">
                  <a:moveTo>
                    <a:pt x="52" y="46"/>
                  </a:moveTo>
                  <a:cubicBezTo>
                    <a:pt x="52" y="25"/>
                    <a:pt x="53" y="5"/>
                    <a:pt x="9" y="0"/>
                  </a:cubicBezTo>
                  <a:cubicBezTo>
                    <a:pt x="0" y="63"/>
                    <a:pt x="0" y="63"/>
                    <a:pt x="0" y="63"/>
                  </a:cubicBezTo>
                  <a:cubicBezTo>
                    <a:pt x="19" y="62"/>
                    <a:pt x="37" y="56"/>
                    <a:pt x="52"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 name="Freeform 250"/>
            <p:cNvSpPr>
              <a:spLocks/>
            </p:cNvSpPr>
            <p:nvPr/>
          </p:nvSpPr>
          <p:spPr bwMode="auto">
            <a:xfrm>
              <a:off x="1973617" y="4898553"/>
              <a:ext cx="120872" cy="315965"/>
            </a:xfrm>
            <a:custGeom>
              <a:avLst/>
              <a:gdLst>
                <a:gd name="T0" fmla="*/ 0 w 57"/>
                <a:gd name="T1" fmla="*/ 149 h 149"/>
                <a:gd name="T2" fmla="*/ 54 w 57"/>
                <a:gd name="T3" fmla="*/ 71 h 149"/>
                <a:gd name="T4" fmla="*/ 40 w 57"/>
                <a:gd name="T5" fmla="*/ 52 h 149"/>
                <a:gd name="T6" fmla="*/ 57 w 57"/>
                <a:gd name="T7" fmla="*/ 50 h 149"/>
                <a:gd name="T8" fmla="*/ 21 w 57"/>
                <a:gd name="T9" fmla="*/ 0 h 149"/>
                <a:gd name="T10" fmla="*/ 0 w 57"/>
                <a:gd name="T11" fmla="*/ 149 h 149"/>
                <a:gd name="T12" fmla="*/ 0 w 57"/>
                <a:gd name="T13" fmla="*/ 149 h 149"/>
                <a:gd name="T14" fmla="*/ 0 w 57"/>
                <a:gd name="T15" fmla="*/ 149 h 14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149">
                  <a:moveTo>
                    <a:pt x="0" y="149"/>
                  </a:moveTo>
                  <a:lnTo>
                    <a:pt x="54" y="71"/>
                  </a:lnTo>
                  <a:lnTo>
                    <a:pt x="40" y="52"/>
                  </a:lnTo>
                  <a:lnTo>
                    <a:pt x="57" y="50"/>
                  </a:lnTo>
                  <a:lnTo>
                    <a:pt x="21" y="0"/>
                  </a:lnTo>
                  <a:lnTo>
                    <a:pt x="0" y="149"/>
                  </a:lnTo>
                  <a:lnTo>
                    <a:pt x="0" y="149"/>
                  </a:lnTo>
                  <a:lnTo>
                    <a:pt x="0" y="149"/>
                  </a:lnTo>
                  <a:close/>
                </a:path>
              </a:pathLst>
            </a:custGeom>
            <a:solidFill>
              <a:srgbClr val="D3D3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251"/>
            <p:cNvSpPr>
              <a:spLocks/>
            </p:cNvSpPr>
            <p:nvPr/>
          </p:nvSpPr>
          <p:spPr bwMode="auto">
            <a:xfrm>
              <a:off x="1797610" y="4898553"/>
              <a:ext cx="120872" cy="315965"/>
            </a:xfrm>
            <a:custGeom>
              <a:avLst/>
              <a:gdLst>
                <a:gd name="T0" fmla="*/ 57 w 57"/>
                <a:gd name="T1" fmla="*/ 149 h 149"/>
                <a:gd name="T2" fmla="*/ 5 w 57"/>
                <a:gd name="T3" fmla="*/ 71 h 149"/>
                <a:gd name="T4" fmla="*/ 19 w 57"/>
                <a:gd name="T5" fmla="*/ 52 h 149"/>
                <a:gd name="T6" fmla="*/ 0 w 57"/>
                <a:gd name="T7" fmla="*/ 50 h 149"/>
                <a:gd name="T8" fmla="*/ 36 w 57"/>
                <a:gd name="T9" fmla="*/ 0 h 149"/>
                <a:gd name="T10" fmla="*/ 57 w 57"/>
                <a:gd name="T11" fmla="*/ 149 h 149"/>
                <a:gd name="T12" fmla="*/ 57 w 57"/>
                <a:gd name="T13" fmla="*/ 149 h 149"/>
                <a:gd name="T14" fmla="*/ 57 w 57"/>
                <a:gd name="T15" fmla="*/ 149 h 14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149">
                  <a:moveTo>
                    <a:pt x="57" y="149"/>
                  </a:moveTo>
                  <a:lnTo>
                    <a:pt x="5" y="71"/>
                  </a:lnTo>
                  <a:lnTo>
                    <a:pt x="19" y="52"/>
                  </a:lnTo>
                  <a:lnTo>
                    <a:pt x="0" y="50"/>
                  </a:lnTo>
                  <a:lnTo>
                    <a:pt x="36" y="0"/>
                  </a:lnTo>
                  <a:lnTo>
                    <a:pt x="57" y="149"/>
                  </a:lnTo>
                  <a:lnTo>
                    <a:pt x="57" y="149"/>
                  </a:lnTo>
                  <a:lnTo>
                    <a:pt x="57" y="149"/>
                  </a:lnTo>
                  <a:close/>
                </a:path>
              </a:pathLst>
            </a:custGeom>
            <a:solidFill>
              <a:srgbClr val="D8D8D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 name="Freeform 252"/>
            <p:cNvSpPr>
              <a:spLocks/>
            </p:cNvSpPr>
            <p:nvPr/>
          </p:nvSpPr>
          <p:spPr bwMode="auto">
            <a:xfrm>
              <a:off x="1748837" y="4311155"/>
              <a:ext cx="445319" cy="320206"/>
            </a:xfrm>
            <a:custGeom>
              <a:avLst/>
              <a:gdLst>
                <a:gd name="T0" fmla="*/ 68 w 89"/>
                <a:gd name="T1" fmla="*/ 64 h 64"/>
                <a:gd name="T2" fmla="*/ 75 w 89"/>
                <a:gd name="T3" fmla="*/ 55 h 64"/>
                <a:gd name="T4" fmla="*/ 18 w 89"/>
                <a:gd name="T5" fmla="*/ 15 h 64"/>
                <a:gd name="T6" fmla="*/ 5 w 89"/>
                <a:gd name="T7" fmla="*/ 55 h 64"/>
                <a:gd name="T8" fmla="*/ 11 w 89"/>
                <a:gd name="T9" fmla="*/ 64 h 64"/>
                <a:gd name="T10" fmla="*/ 17 w 89"/>
                <a:gd name="T11" fmla="*/ 34 h 64"/>
                <a:gd name="T12" fmla="*/ 33 w 89"/>
                <a:gd name="T13" fmla="*/ 40 h 64"/>
                <a:gd name="T14" fmla="*/ 54 w 89"/>
                <a:gd name="T15" fmla="*/ 43 h 64"/>
                <a:gd name="T16" fmla="*/ 68 w 89"/>
                <a:gd name="T17"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9" h="64">
                  <a:moveTo>
                    <a:pt x="68" y="64"/>
                  </a:moveTo>
                  <a:cubicBezTo>
                    <a:pt x="68" y="58"/>
                    <a:pt x="69" y="54"/>
                    <a:pt x="75" y="55"/>
                  </a:cubicBezTo>
                  <a:cubicBezTo>
                    <a:pt x="89" y="4"/>
                    <a:pt x="36" y="0"/>
                    <a:pt x="18" y="15"/>
                  </a:cubicBezTo>
                  <a:cubicBezTo>
                    <a:pt x="1" y="17"/>
                    <a:pt x="0" y="36"/>
                    <a:pt x="5" y="55"/>
                  </a:cubicBezTo>
                  <a:cubicBezTo>
                    <a:pt x="10" y="54"/>
                    <a:pt x="11" y="58"/>
                    <a:pt x="11" y="64"/>
                  </a:cubicBezTo>
                  <a:cubicBezTo>
                    <a:pt x="13" y="53"/>
                    <a:pt x="12" y="41"/>
                    <a:pt x="17" y="34"/>
                  </a:cubicBezTo>
                  <a:cubicBezTo>
                    <a:pt x="22" y="37"/>
                    <a:pt x="28" y="40"/>
                    <a:pt x="33" y="40"/>
                  </a:cubicBezTo>
                  <a:cubicBezTo>
                    <a:pt x="44" y="42"/>
                    <a:pt x="50" y="40"/>
                    <a:pt x="54" y="43"/>
                  </a:cubicBezTo>
                  <a:cubicBezTo>
                    <a:pt x="63" y="48"/>
                    <a:pt x="67" y="52"/>
                    <a:pt x="68" y="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 name="Freeform 253"/>
            <p:cNvSpPr>
              <a:spLocks noEditPoints="1"/>
            </p:cNvSpPr>
            <p:nvPr/>
          </p:nvSpPr>
          <p:spPr bwMode="auto">
            <a:xfrm>
              <a:off x="1818815" y="4597432"/>
              <a:ext cx="103908" cy="59376"/>
            </a:xfrm>
            <a:custGeom>
              <a:avLst/>
              <a:gdLst>
                <a:gd name="T0" fmla="*/ 0 w 49"/>
                <a:gd name="T1" fmla="*/ 0 h 28"/>
                <a:gd name="T2" fmla="*/ 49 w 49"/>
                <a:gd name="T3" fmla="*/ 0 h 28"/>
                <a:gd name="T4" fmla="*/ 49 w 49"/>
                <a:gd name="T5" fmla="*/ 28 h 28"/>
                <a:gd name="T6" fmla="*/ 0 w 49"/>
                <a:gd name="T7" fmla="*/ 28 h 28"/>
                <a:gd name="T8" fmla="*/ 0 w 49"/>
                <a:gd name="T9" fmla="*/ 0 h 28"/>
                <a:gd name="T10" fmla="*/ 0 w 49"/>
                <a:gd name="T11" fmla="*/ 0 h 28"/>
                <a:gd name="T12" fmla="*/ 4 w 49"/>
                <a:gd name="T13" fmla="*/ 4 h 28"/>
                <a:gd name="T14" fmla="*/ 4 w 49"/>
                <a:gd name="T15" fmla="*/ 23 h 28"/>
                <a:gd name="T16" fmla="*/ 45 w 49"/>
                <a:gd name="T17" fmla="*/ 23 h 28"/>
                <a:gd name="T18" fmla="*/ 45 w 49"/>
                <a:gd name="T19" fmla="*/ 4 h 28"/>
                <a:gd name="T20" fmla="*/ 4 w 49"/>
                <a:gd name="T21" fmla="*/ 4 h 28"/>
                <a:gd name="T22" fmla="*/ 4 w 49"/>
                <a:gd name="T23" fmla="*/ 4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9" h="28">
                  <a:moveTo>
                    <a:pt x="0" y="0"/>
                  </a:moveTo>
                  <a:lnTo>
                    <a:pt x="49" y="0"/>
                  </a:lnTo>
                  <a:lnTo>
                    <a:pt x="49" y="28"/>
                  </a:lnTo>
                  <a:lnTo>
                    <a:pt x="0" y="28"/>
                  </a:lnTo>
                  <a:lnTo>
                    <a:pt x="0" y="0"/>
                  </a:lnTo>
                  <a:lnTo>
                    <a:pt x="0" y="0"/>
                  </a:lnTo>
                  <a:close/>
                  <a:moveTo>
                    <a:pt x="4" y="4"/>
                  </a:moveTo>
                  <a:lnTo>
                    <a:pt x="4" y="23"/>
                  </a:lnTo>
                  <a:lnTo>
                    <a:pt x="45" y="23"/>
                  </a:lnTo>
                  <a:lnTo>
                    <a:pt x="45" y="4"/>
                  </a:lnTo>
                  <a:lnTo>
                    <a:pt x="4" y="4"/>
                  </a:lnTo>
                  <a:lnTo>
                    <a:pt x="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Freeform 254"/>
            <p:cNvSpPr>
              <a:spLocks noEditPoints="1"/>
            </p:cNvSpPr>
            <p:nvPr/>
          </p:nvSpPr>
          <p:spPr bwMode="auto">
            <a:xfrm>
              <a:off x="1969376" y="4597432"/>
              <a:ext cx="110269" cy="59376"/>
            </a:xfrm>
            <a:custGeom>
              <a:avLst/>
              <a:gdLst>
                <a:gd name="T0" fmla="*/ 0 w 52"/>
                <a:gd name="T1" fmla="*/ 0 h 28"/>
                <a:gd name="T2" fmla="*/ 52 w 52"/>
                <a:gd name="T3" fmla="*/ 0 h 28"/>
                <a:gd name="T4" fmla="*/ 52 w 52"/>
                <a:gd name="T5" fmla="*/ 28 h 28"/>
                <a:gd name="T6" fmla="*/ 0 w 52"/>
                <a:gd name="T7" fmla="*/ 28 h 28"/>
                <a:gd name="T8" fmla="*/ 0 w 52"/>
                <a:gd name="T9" fmla="*/ 0 h 28"/>
                <a:gd name="T10" fmla="*/ 0 w 52"/>
                <a:gd name="T11" fmla="*/ 0 h 28"/>
                <a:gd name="T12" fmla="*/ 4 w 52"/>
                <a:gd name="T13" fmla="*/ 4 h 28"/>
                <a:gd name="T14" fmla="*/ 4 w 52"/>
                <a:gd name="T15" fmla="*/ 23 h 28"/>
                <a:gd name="T16" fmla="*/ 45 w 52"/>
                <a:gd name="T17" fmla="*/ 23 h 28"/>
                <a:gd name="T18" fmla="*/ 45 w 52"/>
                <a:gd name="T19" fmla="*/ 4 h 28"/>
                <a:gd name="T20" fmla="*/ 4 w 52"/>
                <a:gd name="T21" fmla="*/ 4 h 28"/>
                <a:gd name="T22" fmla="*/ 4 w 52"/>
                <a:gd name="T23" fmla="*/ 4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2" h="28">
                  <a:moveTo>
                    <a:pt x="0" y="0"/>
                  </a:moveTo>
                  <a:lnTo>
                    <a:pt x="52" y="0"/>
                  </a:lnTo>
                  <a:lnTo>
                    <a:pt x="52" y="28"/>
                  </a:lnTo>
                  <a:lnTo>
                    <a:pt x="0" y="28"/>
                  </a:lnTo>
                  <a:lnTo>
                    <a:pt x="0" y="0"/>
                  </a:lnTo>
                  <a:lnTo>
                    <a:pt x="0" y="0"/>
                  </a:lnTo>
                  <a:close/>
                  <a:moveTo>
                    <a:pt x="4" y="4"/>
                  </a:moveTo>
                  <a:lnTo>
                    <a:pt x="4" y="23"/>
                  </a:lnTo>
                  <a:lnTo>
                    <a:pt x="45" y="23"/>
                  </a:lnTo>
                  <a:lnTo>
                    <a:pt x="45" y="4"/>
                  </a:lnTo>
                  <a:lnTo>
                    <a:pt x="4" y="4"/>
                  </a:lnTo>
                  <a:lnTo>
                    <a:pt x="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Freeform 255"/>
            <p:cNvSpPr>
              <a:spLocks/>
            </p:cNvSpPr>
            <p:nvPr/>
          </p:nvSpPr>
          <p:spPr bwMode="auto">
            <a:xfrm>
              <a:off x="1922723" y="4612276"/>
              <a:ext cx="50894" cy="10603"/>
            </a:xfrm>
            <a:custGeom>
              <a:avLst/>
              <a:gdLst>
                <a:gd name="T0" fmla="*/ 0 w 24"/>
                <a:gd name="T1" fmla="*/ 0 h 5"/>
                <a:gd name="T2" fmla="*/ 24 w 24"/>
                <a:gd name="T3" fmla="*/ 0 h 5"/>
                <a:gd name="T4" fmla="*/ 24 w 24"/>
                <a:gd name="T5" fmla="*/ 5 h 5"/>
                <a:gd name="T6" fmla="*/ 0 w 24"/>
                <a:gd name="T7" fmla="*/ 5 h 5"/>
                <a:gd name="T8" fmla="*/ 0 w 24"/>
                <a:gd name="T9" fmla="*/ 0 h 5"/>
                <a:gd name="T10" fmla="*/ 0 w 24"/>
                <a:gd name="T11" fmla="*/ 0 h 5"/>
              </a:gdLst>
              <a:ahLst/>
              <a:cxnLst>
                <a:cxn ang="0">
                  <a:pos x="T0" y="T1"/>
                </a:cxn>
                <a:cxn ang="0">
                  <a:pos x="T2" y="T3"/>
                </a:cxn>
                <a:cxn ang="0">
                  <a:pos x="T4" y="T5"/>
                </a:cxn>
                <a:cxn ang="0">
                  <a:pos x="T6" y="T7"/>
                </a:cxn>
                <a:cxn ang="0">
                  <a:pos x="T8" y="T9"/>
                </a:cxn>
                <a:cxn ang="0">
                  <a:pos x="T10" y="T11"/>
                </a:cxn>
              </a:cxnLst>
              <a:rect l="0" t="0" r="r" b="b"/>
              <a:pathLst>
                <a:path w="24" h="5">
                  <a:moveTo>
                    <a:pt x="0" y="0"/>
                  </a:moveTo>
                  <a:lnTo>
                    <a:pt x="24" y="0"/>
                  </a:lnTo>
                  <a:lnTo>
                    <a:pt x="24" y="5"/>
                  </a:lnTo>
                  <a:lnTo>
                    <a:pt x="0" y="5"/>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 name="Freeform 256"/>
            <p:cNvSpPr>
              <a:spLocks/>
            </p:cNvSpPr>
            <p:nvPr/>
          </p:nvSpPr>
          <p:spPr bwMode="auto">
            <a:xfrm>
              <a:off x="1748837" y="4249659"/>
              <a:ext cx="394426" cy="222660"/>
            </a:xfrm>
            <a:custGeom>
              <a:avLst/>
              <a:gdLst>
                <a:gd name="T0" fmla="*/ 79 w 79"/>
                <a:gd name="T1" fmla="*/ 10 h 44"/>
                <a:gd name="T2" fmla="*/ 76 w 79"/>
                <a:gd name="T3" fmla="*/ 44 h 44"/>
                <a:gd name="T4" fmla="*/ 2 w 79"/>
                <a:gd name="T5" fmla="*/ 44 h 44"/>
                <a:gd name="T6" fmla="*/ 0 w 79"/>
                <a:gd name="T7" fmla="*/ 10 h 44"/>
                <a:gd name="T8" fmla="*/ 79 w 79"/>
                <a:gd name="T9" fmla="*/ 10 h 44"/>
              </a:gdLst>
              <a:ahLst/>
              <a:cxnLst>
                <a:cxn ang="0">
                  <a:pos x="T0" y="T1"/>
                </a:cxn>
                <a:cxn ang="0">
                  <a:pos x="T2" y="T3"/>
                </a:cxn>
                <a:cxn ang="0">
                  <a:pos x="T4" y="T5"/>
                </a:cxn>
                <a:cxn ang="0">
                  <a:pos x="T6" y="T7"/>
                </a:cxn>
                <a:cxn ang="0">
                  <a:pos x="T8" y="T9"/>
                </a:cxn>
              </a:cxnLst>
              <a:rect l="0" t="0" r="r" b="b"/>
              <a:pathLst>
                <a:path w="79" h="44">
                  <a:moveTo>
                    <a:pt x="79" y="10"/>
                  </a:moveTo>
                  <a:cubicBezTo>
                    <a:pt x="76" y="44"/>
                    <a:pt x="76" y="44"/>
                    <a:pt x="76" y="44"/>
                  </a:cubicBezTo>
                  <a:cubicBezTo>
                    <a:pt x="52" y="33"/>
                    <a:pt x="27" y="34"/>
                    <a:pt x="2" y="44"/>
                  </a:cubicBezTo>
                  <a:cubicBezTo>
                    <a:pt x="0" y="10"/>
                    <a:pt x="0" y="10"/>
                    <a:pt x="0" y="10"/>
                  </a:cubicBezTo>
                  <a:cubicBezTo>
                    <a:pt x="26" y="0"/>
                    <a:pt x="53" y="0"/>
                    <a:pt x="79" y="1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 name="Oval 257"/>
            <p:cNvSpPr>
              <a:spLocks noChangeArrowheads="1"/>
            </p:cNvSpPr>
            <p:nvPr/>
          </p:nvSpPr>
          <p:spPr bwMode="auto">
            <a:xfrm>
              <a:off x="1432872" y="5460503"/>
              <a:ext cx="1026355" cy="1028475"/>
            </a:xfrm>
            <a:prstGeom prst="ellipse">
              <a:avLst/>
            </a:pr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 name="Freeform 258"/>
            <p:cNvSpPr>
              <a:spLocks/>
            </p:cNvSpPr>
            <p:nvPr/>
          </p:nvSpPr>
          <p:spPr bwMode="auto">
            <a:xfrm>
              <a:off x="1937567" y="5640751"/>
              <a:ext cx="491972" cy="848227"/>
            </a:xfrm>
            <a:custGeom>
              <a:avLst/>
              <a:gdLst>
                <a:gd name="T0" fmla="*/ 34 w 98"/>
                <a:gd name="T1" fmla="*/ 0 h 169"/>
                <a:gd name="T2" fmla="*/ 98 w 98"/>
                <a:gd name="T3" fmla="*/ 102 h 169"/>
                <a:gd name="T4" fmla="*/ 2 w 98"/>
                <a:gd name="T5" fmla="*/ 169 h 169"/>
                <a:gd name="T6" fmla="*/ 2 w 98"/>
                <a:gd name="T7" fmla="*/ 169 h 169"/>
                <a:gd name="T8" fmla="*/ 0 w 98"/>
                <a:gd name="T9" fmla="*/ 82 h 169"/>
                <a:gd name="T10" fmla="*/ 34 w 98"/>
                <a:gd name="T11" fmla="*/ 0 h 169"/>
              </a:gdLst>
              <a:ahLst/>
              <a:cxnLst>
                <a:cxn ang="0">
                  <a:pos x="T0" y="T1"/>
                </a:cxn>
                <a:cxn ang="0">
                  <a:pos x="T2" y="T3"/>
                </a:cxn>
                <a:cxn ang="0">
                  <a:pos x="T4" y="T5"/>
                </a:cxn>
                <a:cxn ang="0">
                  <a:pos x="T6" y="T7"/>
                </a:cxn>
                <a:cxn ang="0">
                  <a:pos x="T8" y="T9"/>
                </a:cxn>
                <a:cxn ang="0">
                  <a:pos x="T10" y="T11"/>
                </a:cxn>
              </a:cxnLst>
              <a:rect l="0" t="0" r="r" b="b"/>
              <a:pathLst>
                <a:path w="98" h="169">
                  <a:moveTo>
                    <a:pt x="34" y="0"/>
                  </a:moveTo>
                  <a:cubicBezTo>
                    <a:pt x="98" y="102"/>
                    <a:pt x="98" y="102"/>
                    <a:pt x="98" y="102"/>
                  </a:cubicBezTo>
                  <a:cubicBezTo>
                    <a:pt x="83" y="141"/>
                    <a:pt x="46" y="169"/>
                    <a:pt x="2" y="169"/>
                  </a:cubicBezTo>
                  <a:cubicBezTo>
                    <a:pt x="2" y="169"/>
                    <a:pt x="2" y="169"/>
                    <a:pt x="2" y="169"/>
                  </a:cubicBezTo>
                  <a:cubicBezTo>
                    <a:pt x="0" y="82"/>
                    <a:pt x="0" y="82"/>
                    <a:pt x="0" y="82"/>
                  </a:cubicBezTo>
                  <a:cubicBezTo>
                    <a:pt x="34" y="0"/>
                    <a:pt x="34" y="0"/>
                    <a:pt x="34" y="0"/>
                  </a:cubicBez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 name="Freeform 259"/>
            <p:cNvSpPr>
              <a:spLocks/>
            </p:cNvSpPr>
            <p:nvPr/>
          </p:nvSpPr>
          <p:spPr bwMode="auto">
            <a:xfrm>
              <a:off x="1647049" y="6069106"/>
              <a:ext cx="602241" cy="349894"/>
            </a:xfrm>
            <a:custGeom>
              <a:avLst/>
              <a:gdLst>
                <a:gd name="T0" fmla="*/ 4 w 120"/>
                <a:gd name="T1" fmla="*/ 67 h 70"/>
                <a:gd name="T2" fmla="*/ 48 w 120"/>
                <a:gd name="T3" fmla="*/ 18 h 70"/>
                <a:gd name="T4" fmla="*/ 47 w 120"/>
                <a:gd name="T5" fmla="*/ 0 h 70"/>
                <a:gd name="T6" fmla="*/ 59 w 120"/>
                <a:gd name="T7" fmla="*/ 0 h 70"/>
                <a:gd name="T8" fmla="*/ 60 w 120"/>
                <a:gd name="T9" fmla="*/ 0 h 70"/>
                <a:gd name="T10" fmla="*/ 72 w 120"/>
                <a:gd name="T11" fmla="*/ 0 h 70"/>
                <a:gd name="T12" fmla="*/ 72 w 120"/>
                <a:gd name="T13" fmla="*/ 18 h 70"/>
                <a:gd name="T14" fmla="*/ 116 w 120"/>
                <a:gd name="T15" fmla="*/ 67 h 70"/>
                <a:gd name="T16" fmla="*/ 111 w 120"/>
                <a:gd name="T17" fmla="*/ 70 h 70"/>
                <a:gd name="T18" fmla="*/ 60 w 120"/>
                <a:gd name="T19" fmla="*/ 70 h 70"/>
                <a:gd name="T20" fmla="*/ 59 w 120"/>
                <a:gd name="T21" fmla="*/ 70 h 70"/>
                <a:gd name="T22" fmla="*/ 9 w 120"/>
                <a:gd name="T23" fmla="*/ 70 h 70"/>
                <a:gd name="T24" fmla="*/ 4 w 120"/>
                <a:gd name="T25" fmla="*/ 6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70">
                  <a:moveTo>
                    <a:pt x="4" y="67"/>
                  </a:moveTo>
                  <a:cubicBezTo>
                    <a:pt x="4" y="45"/>
                    <a:pt x="0" y="22"/>
                    <a:pt x="48" y="18"/>
                  </a:cubicBezTo>
                  <a:cubicBezTo>
                    <a:pt x="48" y="16"/>
                    <a:pt x="47" y="2"/>
                    <a:pt x="47" y="0"/>
                  </a:cubicBezTo>
                  <a:cubicBezTo>
                    <a:pt x="59" y="0"/>
                    <a:pt x="59" y="0"/>
                    <a:pt x="59" y="0"/>
                  </a:cubicBezTo>
                  <a:cubicBezTo>
                    <a:pt x="60" y="0"/>
                    <a:pt x="60" y="0"/>
                    <a:pt x="60" y="0"/>
                  </a:cubicBezTo>
                  <a:cubicBezTo>
                    <a:pt x="72" y="0"/>
                    <a:pt x="72" y="0"/>
                    <a:pt x="72" y="0"/>
                  </a:cubicBezTo>
                  <a:cubicBezTo>
                    <a:pt x="72" y="2"/>
                    <a:pt x="72" y="16"/>
                    <a:pt x="72" y="18"/>
                  </a:cubicBezTo>
                  <a:cubicBezTo>
                    <a:pt x="120" y="22"/>
                    <a:pt x="115" y="45"/>
                    <a:pt x="116" y="67"/>
                  </a:cubicBezTo>
                  <a:cubicBezTo>
                    <a:pt x="114" y="68"/>
                    <a:pt x="112" y="69"/>
                    <a:pt x="111" y="70"/>
                  </a:cubicBezTo>
                  <a:cubicBezTo>
                    <a:pt x="60" y="70"/>
                    <a:pt x="60" y="70"/>
                    <a:pt x="60" y="70"/>
                  </a:cubicBezTo>
                  <a:cubicBezTo>
                    <a:pt x="59" y="70"/>
                    <a:pt x="59" y="70"/>
                    <a:pt x="59" y="70"/>
                  </a:cubicBezTo>
                  <a:cubicBezTo>
                    <a:pt x="9" y="70"/>
                    <a:pt x="9" y="70"/>
                    <a:pt x="9" y="70"/>
                  </a:cubicBezTo>
                  <a:cubicBezTo>
                    <a:pt x="7" y="69"/>
                    <a:pt x="5" y="68"/>
                    <a:pt x="4" y="67"/>
                  </a:cubicBezTo>
                  <a:close/>
                </a:path>
              </a:pathLst>
            </a:custGeom>
            <a:solidFill>
              <a:srgbClr val="C48D4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8" name="Freeform 260"/>
            <p:cNvSpPr>
              <a:spLocks/>
            </p:cNvSpPr>
            <p:nvPr/>
          </p:nvSpPr>
          <p:spPr bwMode="auto">
            <a:xfrm>
              <a:off x="1753078" y="5636510"/>
              <a:ext cx="385943" cy="451681"/>
            </a:xfrm>
            <a:custGeom>
              <a:avLst/>
              <a:gdLst>
                <a:gd name="T0" fmla="*/ 4 w 77"/>
                <a:gd name="T1" fmla="*/ 43 h 90"/>
                <a:gd name="T2" fmla="*/ 8 w 77"/>
                <a:gd name="T3" fmla="*/ 67 h 90"/>
                <a:gd name="T4" fmla="*/ 39 w 77"/>
                <a:gd name="T5" fmla="*/ 90 h 90"/>
                <a:gd name="T6" fmla="*/ 70 w 77"/>
                <a:gd name="T7" fmla="*/ 67 h 90"/>
                <a:gd name="T8" fmla="*/ 73 w 77"/>
                <a:gd name="T9" fmla="*/ 43 h 90"/>
                <a:gd name="T10" fmla="*/ 39 w 77"/>
                <a:gd name="T11" fmla="*/ 0 h 90"/>
                <a:gd name="T12" fmla="*/ 4 w 77"/>
                <a:gd name="T13" fmla="*/ 43 h 90"/>
              </a:gdLst>
              <a:ahLst/>
              <a:cxnLst>
                <a:cxn ang="0">
                  <a:pos x="T0" y="T1"/>
                </a:cxn>
                <a:cxn ang="0">
                  <a:pos x="T2" y="T3"/>
                </a:cxn>
                <a:cxn ang="0">
                  <a:pos x="T4" y="T5"/>
                </a:cxn>
                <a:cxn ang="0">
                  <a:pos x="T6" y="T7"/>
                </a:cxn>
                <a:cxn ang="0">
                  <a:pos x="T8" y="T9"/>
                </a:cxn>
                <a:cxn ang="0">
                  <a:pos x="T10" y="T11"/>
                </a:cxn>
                <a:cxn ang="0">
                  <a:pos x="T12" y="T13"/>
                </a:cxn>
              </a:cxnLst>
              <a:rect l="0" t="0" r="r" b="b"/>
              <a:pathLst>
                <a:path w="77" h="90">
                  <a:moveTo>
                    <a:pt x="4" y="43"/>
                  </a:moveTo>
                  <a:cubicBezTo>
                    <a:pt x="0" y="42"/>
                    <a:pt x="1" y="67"/>
                    <a:pt x="8" y="67"/>
                  </a:cubicBezTo>
                  <a:cubicBezTo>
                    <a:pt x="14" y="80"/>
                    <a:pt x="24" y="90"/>
                    <a:pt x="39" y="90"/>
                  </a:cubicBezTo>
                  <a:cubicBezTo>
                    <a:pt x="53" y="90"/>
                    <a:pt x="64" y="80"/>
                    <a:pt x="70" y="67"/>
                  </a:cubicBezTo>
                  <a:cubicBezTo>
                    <a:pt x="76" y="67"/>
                    <a:pt x="77" y="42"/>
                    <a:pt x="73" y="43"/>
                  </a:cubicBezTo>
                  <a:cubicBezTo>
                    <a:pt x="75" y="16"/>
                    <a:pt x="74" y="0"/>
                    <a:pt x="39" y="0"/>
                  </a:cubicBezTo>
                  <a:cubicBezTo>
                    <a:pt x="4" y="0"/>
                    <a:pt x="2" y="15"/>
                    <a:pt x="4" y="43"/>
                  </a:cubicBezTo>
                  <a:close/>
                </a:path>
              </a:pathLst>
            </a:custGeom>
            <a:solidFill>
              <a:srgbClr val="C48D4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9" name="Freeform 261"/>
            <p:cNvSpPr>
              <a:spLocks/>
            </p:cNvSpPr>
            <p:nvPr/>
          </p:nvSpPr>
          <p:spPr bwMode="auto">
            <a:xfrm>
              <a:off x="1647049" y="6158170"/>
              <a:ext cx="602241" cy="330808"/>
            </a:xfrm>
            <a:custGeom>
              <a:avLst/>
              <a:gdLst>
                <a:gd name="T0" fmla="*/ 4 w 120"/>
                <a:gd name="T1" fmla="*/ 49 h 66"/>
                <a:gd name="T2" fmla="*/ 48 w 120"/>
                <a:gd name="T3" fmla="*/ 0 h 66"/>
                <a:gd name="T4" fmla="*/ 72 w 120"/>
                <a:gd name="T5" fmla="*/ 0 h 66"/>
                <a:gd name="T6" fmla="*/ 116 w 120"/>
                <a:gd name="T7" fmla="*/ 49 h 66"/>
                <a:gd name="T8" fmla="*/ 60 w 120"/>
                <a:gd name="T9" fmla="*/ 66 h 66"/>
                <a:gd name="T10" fmla="*/ 60 w 120"/>
                <a:gd name="T11" fmla="*/ 66 h 66"/>
                <a:gd name="T12" fmla="*/ 60 w 120"/>
                <a:gd name="T13" fmla="*/ 66 h 66"/>
                <a:gd name="T14" fmla="*/ 57 w 120"/>
                <a:gd name="T15" fmla="*/ 66 h 66"/>
                <a:gd name="T16" fmla="*/ 57 w 120"/>
                <a:gd name="T17" fmla="*/ 66 h 66"/>
                <a:gd name="T18" fmla="*/ 57 w 120"/>
                <a:gd name="T19" fmla="*/ 66 h 66"/>
                <a:gd name="T20" fmla="*/ 55 w 120"/>
                <a:gd name="T21" fmla="*/ 66 h 66"/>
                <a:gd name="T22" fmla="*/ 54 w 120"/>
                <a:gd name="T23" fmla="*/ 66 h 66"/>
                <a:gd name="T24" fmla="*/ 53 w 120"/>
                <a:gd name="T25" fmla="*/ 66 h 66"/>
                <a:gd name="T26" fmla="*/ 53 w 120"/>
                <a:gd name="T27" fmla="*/ 66 h 66"/>
                <a:gd name="T28" fmla="*/ 51 w 120"/>
                <a:gd name="T29" fmla="*/ 65 h 66"/>
                <a:gd name="T30" fmla="*/ 50 w 120"/>
                <a:gd name="T31" fmla="*/ 65 h 66"/>
                <a:gd name="T32" fmla="*/ 4 w 120"/>
                <a:gd name="T33" fmla="*/ 49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0" h="66">
                  <a:moveTo>
                    <a:pt x="4" y="49"/>
                  </a:moveTo>
                  <a:cubicBezTo>
                    <a:pt x="4" y="27"/>
                    <a:pt x="0" y="4"/>
                    <a:pt x="48" y="0"/>
                  </a:cubicBezTo>
                  <a:cubicBezTo>
                    <a:pt x="55" y="4"/>
                    <a:pt x="63" y="4"/>
                    <a:pt x="72" y="0"/>
                  </a:cubicBezTo>
                  <a:cubicBezTo>
                    <a:pt x="120" y="4"/>
                    <a:pt x="115" y="27"/>
                    <a:pt x="116" y="49"/>
                  </a:cubicBezTo>
                  <a:cubicBezTo>
                    <a:pt x="100" y="60"/>
                    <a:pt x="80" y="66"/>
                    <a:pt x="60" y="66"/>
                  </a:cubicBezTo>
                  <a:cubicBezTo>
                    <a:pt x="60" y="66"/>
                    <a:pt x="60" y="66"/>
                    <a:pt x="60" y="66"/>
                  </a:cubicBezTo>
                  <a:cubicBezTo>
                    <a:pt x="60" y="66"/>
                    <a:pt x="60" y="66"/>
                    <a:pt x="60" y="66"/>
                  </a:cubicBezTo>
                  <a:cubicBezTo>
                    <a:pt x="57" y="66"/>
                    <a:pt x="57" y="66"/>
                    <a:pt x="57" y="66"/>
                  </a:cubicBezTo>
                  <a:cubicBezTo>
                    <a:pt x="57" y="66"/>
                    <a:pt x="57" y="66"/>
                    <a:pt x="57" y="66"/>
                  </a:cubicBezTo>
                  <a:cubicBezTo>
                    <a:pt x="57" y="66"/>
                    <a:pt x="57" y="66"/>
                    <a:pt x="57" y="66"/>
                  </a:cubicBezTo>
                  <a:cubicBezTo>
                    <a:pt x="55" y="66"/>
                    <a:pt x="55" y="66"/>
                    <a:pt x="55" y="66"/>
                  </a:cubicBezTo>
                  <a:cubicBezTo>
                    <a:pt x="54" y="66"/>
                    <a:pt x="54" y="66"/>
                    <a:pt x="54" y="66"/>
                  </a:cubicBezTo>
                  <a:cubicBezTo>
                    <a:pt x="53" y="66"/>
                    <a:pt x="53" y="66"/>
                    <a:pt x="53" y="66"/>
                  </a:cubicBezTo>
                  <a:cubicBezTo>
                    <a:pt x="53" y="66"/>
                    <a:pt x="53" y="66"/>
                    <a:pt x="53" y="66"/>
                  </a:cubicBezTo>
                  <a:cubicBezTo>
                    <a:pt x="51" y="65"/>
                    <a:pt x="51" y="65"/>
                    <a:pt x="51" y="65"/>
                  </a:cubicBezTo>
                  <a:cubicBezTo>
                    <a:pt x="50" y="65"/>
                    <a:pt x="50" y="65"/>
                    <a:pt x="50" y="65"/>
                  </a:cubicBezTo>
                  <a:cubicBezTo>
                    <a:pt x="33" y="64"/>
                    <a:pt x="17" y="58"/>
                    <a:pt x="4" y="49"/>
                  </a:cubicBezTo>
                  <a:close/>
                </a:path>
              </a:pathLst>
            </a:custGeom>
            <a:solidFill>
              <a:srgbClr val="99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0" name="Freeform 262"/>
            <p:cNvSpPr>
              <a:spLocks/>
            </p:cNvSpPr>
            <p:nvPr/>
          </p:nvSpPr>
          <p:spPr bwMode="auto">
            <a:xfrm>
              <a:off x="1742475" y="5585616"/>
              <a:ext cx="407149" cy="315965"/>
            </a:xfrm>
            <a:custGeom>
              <a:avLst/>
              <a:gdLst>
                <a:gd name="T0" fmla="*/ 66 w 81"/>
                <a:gd name="T1" fmla="*/ 53 h 63"/>
                <a:gd name="T2" fmla="*/ 69 w 81"/>
                <a:gd name="T3" fmla="*/ 63 h 63"/>
                <a:gd name="T4" fmla="*/ 75 w 81"/>
                <a:gd name="T5" fmla="*/ 54 h 63"/>
                <a:gd name="T6" fmla="*/ 77 w 81"/>
                <a:gd name="T7" fmla="*/ 45 h 63"/>
                <a:gd name="T8" fmla="*/ 78 w 81"/>
                <a:gd name="T9" fmla="*/ 35 h 63"/>
                <a:gd name="T10" fmla="*/ 77 w 81"/>
                <a:gd name="T11" fmla="*/ 25 h 63"/>
                <a:gd name="T12" fmla="*/ 74 w 81"/>
                <a:gd name="T13" fmla="*/ 16 h 63"/>
                <a:gd name="T14" fmla="*/ 69 w 81"/>
                <a:gd name="T15" fmla="*/ 9 h 63"/>
                <a:gd name="T16" fmla="*/ 61 w 81"/>
                <a:gd name="T17" fmla="*/ 4 h 63"/>
                <a:gd name="T18" fmla="*/ 53 w 81"/>
                <a:gd name="T19" fmla="*/ 2 h 63"/>
                <a:gd name="T20" fmla="*/ 45 w 81"/>
                <a:gd name="T21" fmla="*/ 0 h 63"/>
                <a:gd name="T22" fmla="*/ 36 w 81"/>
                <a:gd name="T23" fmla="*/ 0 h 63"/>
                <a:gd name="T24" fmla="*/ 28 w 81"/>
                <a:gd name="T25" fmla="*/ 2 h 63"/>
                <a:gd name="T26" fmla="*/ 20 w 81"/>
                <a:gd name="T27" fmla="*/ 4 h 63"/>
                <a:gd name="T28" fmla="*/ 12 w 81"/>
                <a:gd name="T29" fmla="*/ 9 h 63"/>
                <a:gd name="T30" fmla="*/ 8 w 81"/>
                <a:gd name="T31" fmla="*/ 16 h 63"/>
                <a:gd name="T32" fmla="*/ 4 w 81"/>
                <a:gd name="T33" fmla="*/ 25 h 63"/>
                <a:gd name="T34" fmla="*/ 0 w 81"/>
                <a:gd name="T35" fmla="*/ 30 h 63"/>
                <a:gd name="T36" fmla="*/ 3 w 81"/>
                <a:gd name="T37" fmla="*/ 35 h 63"/>
                <a:gd name="T38" fmla="*/ 4 w 81"/>
                <a:gd name="T39" fmla="*/ 44 h 63"/>
                <a:gd name="T40" fmla="*/ 1 w 81"/>
                <a:gd name="T41" fmla="*/ 49 h 63"/>
                <a:gd name="T42" fmla="*/ 9 w 81"/>
                <a:gd name="T43" fmla="*/ 54 h 63"/>
                <a:gd name="T44" fmla="*/ 15 w 81"/>
                <a:gd name="T45" fmla="*/ 63 h 63"/>
                <a:gd name="T46" fmla="*/ 15 w 81"/>
                <a:gd name="T47" fmla="*/ 51 h 63"/>
                <a:gd name="T48" fmla="*/ 15 w 81"/>
                <a:gd name="T49" fmla="*/ 43 h 63"/>
                <a:gd name="T50" fmla="*/ 17 w 81"/>
                <a:gd name="T51" fmla="*/ 36 h 63"/>
                <a:gd name="T52" fmla="*/ 23 w 81"/>
                <a:gd name="T53" fmla="*/ 32 h 63"/>
                <a:gd name="T54" fmla="*/ 32 w 81"/>
                <a:gd name="T55" fmla="*/ 31 h 63"/>
                <a:gd name="T56" fmla="*/ 41 w 81"/>
                <a:gd name="T57" fmla="*/ 32 h 63"/>
                <a:gd name="T58" fmla="*/ 50 w 81"/>
                <a:gd name="T59" fmla="*/ 31 h 63"/>
                <a:gd name="T60" fmla="*/ 58 w 81"/>
                <a:gd name="T61" fmla="*/ 32 h 63"/>
                <a:gd name="T62" fmla="*/ 64 w 81"/>
                <a:gd name="T63" fmla="*/ 36 h 63"/>
                <a:gd name="T64" fmla="*/ 66 w 81"/>
                <a:gd name="T65" fmla="*/ 43 h 63"/>
                <a:gd name="T66" fmla="*/ 66 w 81"/>
                <a:gd name="T67" fmla="*/ 51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1" h="63">
                  <a:moveTo>
                    <a:pt x="66" y="51"/>
                  </a:moveTo>
                  <a:cubicBezTo>
                    <a:pt x="66" y="52"/>
                    <a:pt x="66" y="52"/>
                    <a:pt x="66" y="53"/>
                  </a:cubicBezTo>
                  <a:cubicBezTo>
                    <a:pt x="66" y="63"/>
                    <a:pt x="66" y="63"/>
                    <a:pt x="66" y="63"/>
                  </a:cubicBezTo>
                  <a:cubicBezTo>
                    <a:pt x="69" y="63"/>
                    <a:pt x="69" y="63"/>
                    <a:pt x="69" y="63"/>
                  </a:cubicBezTo>
                  <a:cubicBezTo>
                    <a:pt x="69" y="58"/>
                    <a:pt x="70" y="55"/>
                    <a:pt x="72" y="54"/>
                  </a:cubicBezTo>
                  <a:cubicBezTo>
                    <a:pt x="73" y="54"/>
                    <a:pt x="74" y="54"/>
                    <a:pt x="75" y="54"/>
                  </a:cubicBezTo>
                  <a:cubicBezTo>
                    <a:pt x="77" y="54"/>
                    <a:pt x="80" y="52"/>
                    <a:pt x="80" y="49"/>
                  </a:cubicBezTo>
                  <a:cubicBezTo>
                    <a:pt x="80" y="47"/>
                    <a:pt x="79" y="45"/>
                    <a:pt x="77" y="45"/>
                  </a:cubicBezTo>
                  <a:cubicBezTo>
                    <a:pt x="79" y="44"/>
                    <a:pt x="81" y="42"/>
                    <a:pt x="81" y="40"/>
                  </a:cubicBezTo>
                  <a:cubicBezTo>
                    <a:pt x="81" y="38"/>
                    <a:pt x="79" y="36"/>
                    <a:pt x="78" y="35"/>
                  </a:cubicBezTo>
                  <a:cubicBezTo>
                    <a:pt x="79" y="34"/>
                    <a:pt x="81" y="32"/>
                    <a:pt x="81" y="30"/>
                  </a:cubicBezTo>
                  <a:cubicBezTo>
                    <a:pt x="81" y="28"/>
                    <a:pt x="79" y="26"/>
                    <a:pt x="77" y="25"/>
                  </a:cubicBezTo>
                  <a:cubicBezTo>
                    <a:pt x="78" y="24"/>
                    <a:pt x="79" y="23"/>
                    <a:pt x="79" y="22"/>
                  </a:cubicBezTo>
                  <a:cubicBezTo>
                    <a:pt x="79" y="19"/>
                    <a:pt x="76" y="16"/>
                    <a:pt x="74" y="16"/>
                  </a:cubicBezTo>
                  <a:cubicBezTo>
                    <a:pt x="74" y="16"/>
                    <a:pt x="74" y="15"/>
                    <a:pt x="74" y="14"/>
                  </a:cubicBezTo>
                  <a:cubicBezTo>
                    <a:pt x="74" y="11"/>
                    <a:pt x="72" y="9"/>
                    <a:pt x="69" y="9"/>
                  </a:cubicBezTo>
                  <a:cubicBezTo>
                    <a:pt x="68" y="9"/>
                    <a:pt x="67" y="9"/>
                    <a:pt x="66" y="9"/>
                  </a:cubicBezTo>
                  <a:cubicBezTo>
                    <a:pt x="66" y="6"/>
                    <a:pt x="64" y="4"/>
                    <a:pt x="61" y="4"/>
                  </a:cubicBezTo>
                  <a:cubicBezTo>
                    <a:pt x="60" y="4"/>
                    <a:pt x="59" y="5"/>
                    <a:pt x="58" y="5"/>
                  </a:cubicBezTo>
                  <a:cubicBezTo>
                    <a:pt x="58" y="3"/>
                    <a:pt x="56" y="2"/>
                    <a:pt x="53" y="2"/>
                  </a:cubicBezTo>
                  <a:cubicBezTo>
                    <a:pt x="52" y="2"/>
                    <a:pt x="51" y="2"/>
                    <a:pt x="50" y="3"/>
                  </a:cubicBezTo>
                  <a:cubicBezTo>
                    <a:pt x="49" y="2"/>
                    <a:pt x="47" y="0"/>
                    <a:pt x="45" y="0"/>
                  </a:cubicBezTo>
                  <a:cubicBezTo>
                    <a:pt x="43" y="0"/>
                    <a:pt x="42" y="1"/>
                    <a:pt x="41" y="2"/>
                  </a:cubicBezTo>
                  <a:cubicBezTo>
                    <a:pt x="40" y="1"/>
                    <a:pt x="38" y="0"/>
                    <a:pt x="36" y="0"/>
                  </a:cubicBezTo>
                  <a:cubicBezTo>
                    <a:pt x="34" y="0"/>
                    <a:pt x="33" y="2"/>
                    <a:pt x="32" y="3"/>
                  </a:cubicBezTo>
                  <a:cubicBezTo>
                    <a:pt x="31" y="2"/>
                    <a:pt x="29" y="2"/>
                    <a:pt x="28" y="2"/>
                  </a:cubicBezTo>
                  <a:cubicBezTo>
                    <a:pt x="25" y="2"/>
                    <a:pt x="23" y="3"/>
                    <a:pt x="23" y="5"/>
                  </a:cubicBezTo>
                  <a:cubicBezTo>
                    <a:pt x="22" y="5"/>
                    <a:pt x="21" y="4"/>
                    <a:pt x="20" y="4"/>
                  </a:cubicBezTo>
                  <a:cubicBezTo>
                    <a:pt x="17" y="4"/>
                    <a:pt x="15" y="6"/>
                    <a:pt x="15" y="9"/>
                  </a:cubicBezTo>
                  <a:cubicBezTo>
                    <a:pt x="14" y="9"/>
                    <a:pt x="13" y="9"/>
                    <a:pt x="12" y="9"/>
                  </a:cubicBezTo>
                  <a:cubicBezTo>
                    <a:pt x="9" y="9"/>
                    <a:pt x="7" y="11"/>
                    <a:pt x="7" y="14"/>
                  </a:cubicBezTo>
                  <a:cubicBezTo>
                    <a:pt x="7" y="15"/>
                    <a:pt x="7" y="16"/>
                    <a:pt x="8" y="16"/>
                  </a:cubicBezTo>
                  <a:cubicBezTo>
                    <a:pt x="5" y="16"/>
                    <a:pt x="3" y="19"/>
                    <a:pt x="3" y="22"/>
                  </a:cubicBezTo>
                  <a:cubicBezTo>
                    <a:pt x="3" y="23"/>
                    <a:pt x="3" y="24"/>
                    <a:pt x="4" y="25"/>
                  </a:cubicBezTo>
                  <a:cubicBezTo>
                    <a:pt x="4" y="25"/>
                    <a:pt x="4" y="25"/>
                    <a:pt x="4" y="25"/>
                  </a:cubicBezTo>
                  <a:cubicBezTo>
                    <a:pt x="2" y="26"/>
                    <a:pt x="0" y="28"/>
                    <a:pt x="0" y="30"/>
                  </a:cubicBezTo>
                  <a:cubicBezTo>
                    <a:pt x="0" y="32"/>
                    <a:pt x="1" y="34"/>
                    <a:pt x="3" y="35"/>
                  </a:cubicBezTo>
                  <a:cubicBezTo>
                    <a:pt x="3" y="35"/>
                    <a:pt x="3" y="35"/>
                    <a:pt x="3" y="35"/>
                  </a:cubicBezTo>
                  <a:cubicBezTo>
                    <a:pt x="1" y="36"/>
                    <a:pt x="0" y="38"/>
                    <a:pt x="0" y="40"/>
                  </a:cubicBezTo>
                  <a:cubicBezTo>
                    <a:pt x="0" y="42"/>
                    <a:pt x="2" y="44"/>
                    <a:pt x="4" y="44"/>
                  </a:cubicBezTo>
                  <a:cubicBezTo>
                    <a:pt x="4" y="45"/>
                    <a:pt x="4" y="45"/>
                    <a:pt x="4" y="45"/>
                  </a:cubicBezTo>
                  <a:cubicBezTo>
                    <a:pt x="2" y="46"/>
                    <a:pt x="1" y="47"/>
                    <a:pt x="1" y="49"/>
                  </a:cubicBezTo>
                  <a:cubicBezTo>
                    <a:pt x="1" y="52"/>
                    <a:pt x="4" y="54"/>
                    <a:pt x="7" y="54"/>
                  </a:cubicBezTo>
                  <a:cubicBezTo>
                    <a:pt x="8" y="54"/>
                    <a:pt x="9" y="54"/>
                    <a:pt x="9" y="54"/>
                  </a:cubicBezTo>
                  <a:cubicBezTo>
                    <a:pt x="12" y="55"/>
                    <a:pt x="12" y="58"/>
                    <a:pt x="12" y="63"/>
                  </a:cubicBezTo>
                  <a:cubicBezTo>
                    <a:pt x="15" y="63"/>
                    <a:pt x="15" y="63"/>
                    <a:pt x="15" y="63"/>
                  </a:cubicBezTo>
                  <a:cubicBezTo>
                    <a:pt x="15" y="53"/>
                    <a:pt x="15" y="53"/>
                    <a:pt x="15" y="53"/>
                  </a:cubicBezTo>
                  <a:cubicBezTo>
                    <a:pt x="15" y="52"/>
                    <a:pt x="15" y="52"/>
                    <a:pt x="15" y="51"/>
                  </a:cubicBezTo>
                  <a:cubicBezTo>
                    <a:pt x="16" y="50"/>
                    <a:pt x="17" y="49"/>
                    <a:pt x="17" y="47"/>
                  </a:cubicBezTo>
                  <a:cubicBezTo>
                    <a:pt x="17" y="46"/>
                    <a:pt x="16" y="44"/>
                    <a:pt x="15" y="43"/>
                  </a:cubicBezTo>
                  <a:cubicBezTo>
                    <a:pt x="17" y="42"/>
                    <a:pt x="18" y="41"/>
                    <a:pt x="18" y="39"/>
                  </a:cubicBezTo>
                  <a:cubicBezTo>
                    <a:pt x="18" y="38"/>
                    <a:pt x="18" y="37"/>
                    <a:pt x="17" y="36"/>
                  </a:cubicBezTo>
                  <a:cubicBezTo>
                    <a:pt x="17" y="36"/>
                    <a:pt x="18" y="36"/>
                    <a:pt x="18" y="36"/>
                  </a:cubicBezTo>
                  <a:cubicBezTo>
                    <a:pt x="20" y="36"/>
                    <a:pt x="22" y="35"/>
                    <a:pt x="23" y="32"/>
                  </a:cubicBezTo>
                  <a:cubicBezTo>
                    <a:pt x="24" y="33"/>
                    <a:pt x="25" y="34"/>
                    <a:pt x="27" y="34"/>
                  </a:cubicBezTo>
                  <a:cubicBezTo>
                    <a:pt x="29" y="34"/>
                    <a:pt x="31" y="33"/>
                    <a:pt x="32" y="31"/>
                  </a:cubicBezTo>
                  <a:cubicBezTo>
                    <a:pt x="32" y="33"/>
                    <a:pt x="34" y="34"/>
                    <a:pt x="36" y="34"/>
                  </a:cubicBezTo>
                  <a:cubicBezTo>
                    <a:pt x="38" y="34"/>
                    <a:pt x="40" y="33"/>
                    <a:pt x="41" y="32"/>
                  </a:cubicBezTo>
                  <a:cubicBezTo>
                    <a:pt x="42" y="33"/>
                    <a:pt x="43" y="34"/>
                    <a:pt x="45" y="34"/>
                  </a:cubicBezTo>
                  <a:cubicBezTo>
                    <a:pt x="47" y="34"/>
                    <a:pt x="49" y="33"/>
                    <a:pt x="50" y="31"/>
                  </a:cubicBezTo>
                  <a:cubicBezTo>
                    <a:pt x="50" y="33"/>
                    <a:pt x="52" y="34"/>
                    <a:pt x="54" y="34"/>
                  </a:cubicBezTo>
                  <a:cubicBezTo>
                    <a:pt x="56" y="34"/>
                    <a:pt x="57" y="33"/>
                    <a:pt x="58" y="32"/>
                  </a:cubicBezTo>
                  <a:cubicBezTo>
                    <a:pt x="59" y="35"/>
                    <a:pt x="61" y="36"/>
                    <a:pt x="63" y="36"/>
                  </a:cubicBezTo>
                  <a:cubicBezTo>
                    <a:pt x="64" y="36"/>
                    <a:pt x="64" y="36"/>
                    <a:pt x="64" y="36"/>
                  </a:cubicBezTo>
                  <a:cubicBezTo>
                    <a:pt x="64" y="37"/>
                    <a:pt x="63" y="38"/>
                    <a:pt x="63" y="39"/>
                  </a:cubicBezTo>
                  <a:cubicBezTo>
                    <a:pt x="63" y="41"/>
                    <a:pt x="64" y="42"/>
                    <a:pt x="66" y="43"/>
                  </a:cubicBezTo>
                  <a:cubicBezTo>
                    <a:pt x="65" y="44"/>
                    <a:pt x="65" y="46"/>
                    <a:pt x="65" y="47"/>
                  </a:cubicBezTo>
                  <a:cubicBezTo>
                    <a:pt x="65" y="49"/>
                    <a:pt x="65" y="50"/>
                    <a:pt x="66" y="5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1" name="Freeform 263"/>
            <p:cNvSpPr>
              <a:spLocks noEditPoints="1"/>
            </p:cNvSpPr>
            <p:nvPr/>
          </p:nvSpPr>
          <p:spPr bwMode="auto">
            <a:xfrm>
              <a:off x="1793369" y="5973680"/>
              <a:ext cx="309603" cy="190851"/>
            </a:xfrm>
            <a:custGeom>
              <a:avLst/>
              <a:gdLst>
                <a:gd name="T0" fmla="*/ 38 w 62"/>
                <a:gd name="T1" fmla="*/ 5 h 38"/>
                <a:gd name="T2" fmla="*/ 24 w 62"/>
                <a:gd name="T3" fmla="*/ 5 h 38"/>
                <a:gd name="T4" fmla="*/ 0 w 62"/>
                <a:gd name="T5" fmla="*/ 0 h 38"/>
                <a:gd name="T6" fmla="*/ 0 w 62"/>
                <a:gd name="T7" fmla="*/ 0 h 38"/>
                <a:gd name="T8" fmla="*/ 62 w 62"/>
                <a:gd name="T9" fmla="*/ 0 h 38"/>
                <a:gd name="T10" fmla="*/ 38 w 62"/>
                <a:gd name="T11" fmla="*/ 5 h 38"/>
                <a:gd name="T12" fmla="*/ 31 w 62"/>
                <a:gd name="T13" fmla="*/ 10 h 38"/>
                <a:gd name="T14" fmla="*/ 41 w 62"/>
                <a:gd name="T15" fmla="*/ 12 h 38"/>
                <a:gd name="T16" fmla="*/ 31 w 62"/>
                <a:gd name="T17" fmla="*/ 14 h 38"/>
                <a:gd name="T18" fmla="*/ 20 w 62"/>
                <a:gd name="T19" fmla="*/ 12 h 38"/>
                <a:gd name="T20" fmla="*/ 31 w 62"/>
                <a:gd name="T21" fmla="*/ 1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38">
                  <a:moveTo>
                    <a:pt x="38" y="5"/>
                  </a:moveTo>
                  <a:cubicBezTo>
                    <a:pt x="34" y="4"/>
                    <a:pt x="27" y="4"/>
                    <a:pt x="24" y="5"/>
                  </a:cubicBezTo>
                  <a:cubicBezTo>
                    <a:pt x="9" y="9"/>
                    <a:pt x="18" y="0"/>
                    <a:pt x="0" y="0"/>
                  </a:cubicBezTo>
                  <a:cubicBezTo>
                    <a:pt x="0" y="0"/>
                    <a:pt x="0" y="0"/>
                    <a:pt x="0" y="0"/>
                  </a:cubicBezTo>
                  <a:cubicBezTo>
                    <a:pt x="15" y="37"/>
                    <a:pt x="48" y="38"/>
                    <a:pt x="62" y="0"/>
                  </a:cubicBezTo>
                  <a:cubicBezTo>
                    <a:pt x="43" y="0"/>
                    <a:pt x="52" y="9"/>
                    <a:pt x="38" y="5"/>
                  </a:cubicBezTo>
                  <a:close/>
                  <a:moveTo>
                    <a:pt x="31" y="10"/>
                  </a:moveTo>
                  <a:cubicBezTo>
                    <a:pt x="36" y="10"/>
                    <a:pt x="41" y="11"/>
                    <a:pt x="41" y="12"/>
                  </a:cubicBezTo>
                  <a:cubicBezTo>
                    <a:pt x="41" y="13"/>
                    <a:pt x="36" y="14"/>
                    <a:pt x="31" y="14"/>
                  </a:cubicBezTo>
                  <a:cubicBezTo>
                    <a:pt x="25" y="14"/>
                    <a:pt x="20" y="13"/>
                    <a:pt x="20" y="12"/>
                  </a:cubicBezTo>
                  <a:cubicBezTo>
                    <a:pt x="20" y="11"/>
                    <a:pt x="25" y="10"/>
                    <a:pt x="31" y="1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2" name="Freeform 264"/>
            <p:cNvSpPr>
              <a:spLocks noEditPoints="1"/>
            </p:cNvSpPr>
            <p:nvPr/>
          </p:nvSpPr>
          <p:spPr bwMode="auto">
            <a:xfrm>
              <a:off x="1687340" y="6158170"/>
              <a:ext cx="521660" cy="330808"/>
            </a:xfrm>
            <a:custGeom>
              <a:avLst/>
              <a:gdLst>
                <a:gd name="T0" fmla="*/ 0 w 104"/>
                <a:gd name="T1" fmla="*/ 18 h 66"/>
                <a:gd name="T2" fmla="*/ 5 w 104"/>
                <a:gd name="T3" fmla="*/ 11 h 66"/>
                <a:gd name="T4" fmla="*/ 5 w 104"/>
                <a:gd name="T5" fmla="*/ 55 h 66"/>
                <a:gd name="T6" fmla="*/ 0 w 104"/>
                <a:gd name="T7" fmla="*/ 52 h 66"/>
                <a:gd name="T8" fmla="*/ 0 w 104"/>
                <a:gd name="T9" fmla="*/ 18 h 66"/>
                <a:gd name="T10" fmla="*/ 12 w 104"/>
                <a:gd name="T11" fmla="*/ 7 h 66"/>
                <a:gd name="T12" fmla="*/ 17 w 104"/>
                <a:gd name="T13" fmla="*/ 4 h 66"/>
                <a:gd name="T14" fmla="*/ 17 w 104"/>
                <a:gd name="T15" fmla="*/ 60 h 66"/>
                <a:gd name="T16" fmla="*/ 12 w 104"/>
                <a:gd name="T17" fmla="*/ 58 h 66"/>
                <a:gd name="T18" fmla="*/ 12 w 104"/>
                <a:gd name="T19" fmla="*/ 7 h 66"/>
                <a:gd name="T20" fmla="*/ 24 w 104"/>
                <a:gd name="T21" fmla="*/ 2 h 66"/>
                <a:gd name="T22" fmla="*/ 30 w 104"/>
                <a:gd name="T23" fmla="*/ 1 h 66"/>
                <a:gd name="T24" fmla="*/ 30 w 104"/>
                <a:gd name="T25" fmla="*/ 63 h 66"/>
                <a:gd name="T26" fmla="*/ 24 w 104"/>
                <a:gd name="T27" fmla="*/ 62 h 66"/>
                <a:gd name="T28" fmla="*/ 24 w 104"/>
                <a:gd name="T29" fmla="*/ 2 h 66"/>
                <a:gd name="T30" fmla="*/ 37 w 104"/>
                <a:gd name="T31" fmla="*/ 0 h 66"/>
                <a:gd name="T32" fmla="*/ 40 w 104"/>
                <a:gd name="T33" fmla="*/ 0 h 66"/>
                <a:gd name="T34" fmla="*/ 42 w 104"/>
                <a:gd name="T35" fmla="*/ 1 h 66"/>
                <a:gd name="T36" fmla="*/ 42 w 104"/>
                <a:gd name="T37" fmla="*/ 65 h 66"/>
                <a:gd name="T38" fmla="*/ 37 w 104"/>
                <a:gd name="T39" fmla="*/ 65 h 66"/>
                <a:gd name="T40" fmla="*/ 37 w 104"/>
                <a:gd name="T41" fmla="*/ 0 h 66"/>
                <a:gd name="T42" fmla="*/ 49 w 104"/>
                <a:gd name="T43" fmla="*/ 3 h 66"/>
                <a:gd name="T44" fmla="*/ 54 w 104"/>
                <a:gd name="T45" fmla="*/ 3 h 66"/>
                <a:gd name="T46" fmla="*/ 54 w 104"/>
                <a:gd name="T47" fmla="*/ 66 h 66"/>
                <a:gd name="T48" fmla="*/ 52 w 104"/>
                <a:gd name="T49" fmla="*/ 66 h 66"/>
                <a:gd name="T50" fmla="*/ 52 w 104"/>
                <a:gd name="T51" fmla="*/ 66 h 66"/>
                <a:gd name="T52" fmla="*/ 52 w 104"/>
                <a:gd name="T53" fmla="*/ 66 h 66"/>
                <a:gd name="T54" fmla="*/ 49 w 104"/>
                <a:gd name="T55" fmla="*/ 66 h 66"/>
                <a:gd name="T56" fmla="*/ 49 w 104"/>
                <a:gd name="T57" fmla="*/ 66 h 66"/>
                <a:gd name="T58" fmla="*/ 49 w 104"/>
                <a:gd name="T59" fmla="*/ 3 h 66"/>
                <a:gd name="T60" fmla="*/ 61 w 104"/>
                <a:gd name="T61" fmla="*/ 1 h 66"/>
                <a:gd name="T62" fmla="*/ 64 w 104"/>
                <a:gd name="T63" fmla="*/ 0 h 66"/>
                <a:gd name="T64" fmla="*/ 67 w 104"/>
                <a:gd name="T65" fmla="*/ 0 h 66"/>
                <a:gd name="T66" fmla="*/ 67 w 104"/>
                <a:gd name="T67" fmla="*/ 65 h 66"/>
                <a:gd name="T68" fmla="*/ 61 w 104"/>
                <a:gd name="T69" fmla="*/ 65 h 66"/>
                <a:gd name="T70" fmla="*/ 61 w 104"/>
                <a:gd name="T71" fmla="*/ 1 h 66"/>
                <a:gd name="T72" fmla="*/ 74 w 104"/>
                <a:gd name="T73" fmla="*/ 1 h 66"/>
                <a:gd name="T74" fmla="*/ 79 w 104"/>
                <a:gd name="T75" fmla="*/ 2 h 66"/>
                <a:gd name="T76" fmla="*/ 79 w 104"/>
                <a:gd name="T77" fmla="*/ 62 h 66"/>
                <a:gd name="T78" fmla="*/ 74 w 104"/>
                <a:gd name="T79" fmla="*/ 63 h 66"/>
                <a:gd name="T80" fmla="*/ 74 w 104"/>
                <a:gd name="T81" fmla="*/ 1 h 66"/>
                <a:gd name="T82" fmla="*/ 86 w 104"/>
                <a:gd name="T83" fmla="*/ 4 h 66"/>
                <a:gd name="T84" fmla="*/ 91 w 104"/>
                <a:gd name="T85" fmla="*/ 7 h 66"/>
                <a:gd name="T86" fmla="*/ 91 w 104"/>
                <a:gd name="T87" fmla="*/ 58 h 66"/>
                <a:gd name="T88" fmla="*/ 86 w 104"/>
                <a:gd name="T89" fmla="*/ 60 h 66"/>
                <a:gd name="T90" fmla="*/ 86 w 104"/>
                <a:gd name="T91" fmla="*/ 4 h 66"/>
                <a:gd name="T92" fmla="*/ 98 w 104"/>
                <a:gd name="T93" fmla="*/ 11 h 66"/>
                <a:gd name="T94" fmla="*/ 104 w 104"/>
                <a:gd name="T95" fmla="*/ 18 h 66"/>
                <a:gd name="T96" fmla="*/ 104 w 104"/>
                <a:gd name="T97" fmla="*/ 52 h 66"/>
                <a:gd name="T98" fmla="*/ 98 w 104"/>
                <a:gd name="T99" fmla="*/ 55 h 66"/>
                <a:gd name="T100" fmla="*/ 98 w 104"/>
                <a:gd name="T101" fmla="*/ 11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4" h="66">
                  <a:moveTo>
                    <a:pt x="0" y="18"/>
                  </a:moveTo>
                  <a:cubicBezTo>
                    <a:pt x="1" y="16"/>
                    <a:pt x="3" y="13"/>
                    <a:pt x="5" y="11"/>
                  </a:cubicBezTo>
                  <a:cubicBezTo>
                    <a:pt x="5" y="55"/>
                    <a:pt x="5" y="55"/>
                    <a:pt x="5" y="55"/>
                  </a:cubicBezTo>
                  <a:cubicBezTo>
                    <a:pt x="3" y="54"/>
                    <a:pt x="1" y="53"/>
                    <a:pt x="0" y="52"/>
                  </a:cubicBezTo>
                  <a:cubicBezTo>
                    <a:pt x="0" y="18"/>
                    <a:pt x="0" y="18"/>
                    <a:pt x="0" y="18"/>
                  </a:cubicBezTo>
                  <a:close/>
                  <a:moveTo>
                    <a:pt x="12" y="7"/>
                  </a:moveTo>
                  <a:cubicBezTo>
                    <a:pt x="14" y="6"/>
                    <a:pt x="15" y="5"/>
                    <a:pt x="17" y="4"/>
                  </a:cubicBezTo>
                  <a:cubicBezTo>
                    <a:pt x="17" y="60"/>
                    <a:pt x="17" y="60"/>
                    <a:pt x="17" y="60"/>
                  </a:cubicBezTo>
                  <a:cubicBezTo>
                    <a:pt x="16" y="59"/>
                    <a:pt x="14" y="59"/>
                    <a:pt x="12" y="58"/>
                  </a:cubicBezTo>
                  <a:cubicBezTo>
                    <a:pt x="12" y="7"/>
                    <a:pt x="12" y="7"/>
                    <a:pt x="12" y="7"/>
                  </a:cubicBezTo>
                  <a:close/>
                  <a:moveTo>
                    <a:pt x="24" y="2"/>
                  </a:moveTo>
                  <a:cubicBezTo>
                    <a:pt x="26" y="2"/>
                    <a:pt x="28" y="2"/>
                    <a:pt x="30" y="1"/>
                  </a:cubicBezTo>
                  <a:cubicBezTo>
                    <a:pt x="30" y="63"/>
                    <a:pt x="30" y="63"/>
                    <a:pt x="30" y="63"/>
                  </a:cubicBezTo>
                  <a:cubicBezTo>
                    <a:pt x="28" y="63"/>
                    <a:pt x="26" y="63"/>
                    <a:pt x="24" y="62"/>
                  </a:cubicBezTo>
                  <a:cubicBezTo>
                    <a:pt x="24" y="2"/>
                    <a:pt x="24" y="2"/>
                    <a:pt x="24" y="2"/>
                  </a:cubicBezTo>
                  <a:close/>
                  <a:moveTo>
                    <a:pt x="37" y="0"/>
                  </a:moveTo>
                  <a:cubicBezTo>
                    <a:pt x="38" y="0"/>
                    <a:pt x="39" y="0"/>
                    <a:pt x="40" y="0"/>
                  </a:cubicBezTo>
                  <a:cubicBezTo>
                    <a:pt x="40" y="1"/>
                    <a:pt x="41" y="1"/>
                    <a:pt x="42" y="1"/>
                  </a:cubicBezTo>
                  <a:cubicBezTo>
                    <a:pt x="42" y="65"/>
                    <a:pt x="42" y="65"/>
                    <a:pt x="42" y="65"/>
                  </a:cubicBezTo>
                  <a:cubicBezTo>
                    <a:pt x="40" y="65"/>
                    <a:pt x="38" y="65"/>
                    <a:pt x="37" y="65"/>
                  </a:cubicBezTo>
                  <a:cubicBezTo>
                    <a:pt x="37" y="0"/>
                    <a:pt x="37" y="0"/>
                    <a:pt x="37" y="0"/>
                  </a:cubicBezTo>
                  <a:close/>
                  <a:moveTo>
                    <a:pt x="49" y="3"/>
                  </a:moveTo>
                  <a:cubicBezTo>
                    <a:pt x="51" y="3"/>
                    <a:pt x="53" y="3"/>
                    <a:pt x="54" y="3"/>
                  </a:cubicBezTo>
                  <a:cubicBezTo>
                    <a:pt x="54" y="66"/>
                    <a:pt x="54" y="66"/>
                    <a:pt x="54" y="66"/>
                  </a:cubicBezTo>
                  <a:cubicBezTo>
                    <a:pt x="53" y="66"/>
                    <a:pt x="53" y="66"/>
                    <a:pt x="52" y="66"/>
                  </a:cubicBezTo>
                  <a:cubicBezTo>
                    <a:pt x="52" y="66"/>
                    <a:pt x="52" y="66"/>
                    <a:pt x="52" y="66"/>
                  </a:cubicBezTo>
                  <a:cubicBezTo>
                    <a:pt x="52" y="66"/>
                    <a:pt x="52" y="66"/>
                    <a:pt x="52" y="66"/>
                  </a:cubicBezTo>
                  <a:cubicBezTo>
                    <a:pt x="49" y="66"/>
                    <a:pt x="49" y="66"/>
                    <a:pt x="49" y="66"/>
                  </a:cubicBezTo>
                  <a:cubicBezTo>
                    <a:pt x="49" y="66"/>
                    <a:pt x="49" y="66"/>
                    <a:pt x="49" y="66"/>
                  </a:cubicBezTo>
                  <a:cubicBezTo>
                    <a:pt x="49" y="3"/>
                    <a:pt x="49" y="3"/>
                    <a:pt x="49" y="3"/>
                  </a:cubicBezTo>
                  <a:close/>
                  <a:moveTo>
                    <a:pt x="61" y="1"/>
                  </a:moveTo>
                  <a:cubicBezTo>
                    <a:pt x="62" y="1"/>
                    <a:pt x="63" y="1"/>
                    <a:pt x="64" y="0"/>
                  </a:cubicBezTo>
                  <a:cubicBezTo>
                    <a:pt x="65" y="0"/>
                    <a:pt x="66" y="0"/>
                    <a:pt x="67" y="0"/>
                  </a:cubicBezTo>
                  <a:cubicBezTo>
                    <a:pt x="67" y="65"/>
                    <a:pt x="67" y="65"/>
                    <a:pt x="67" y="65"/>
                  </a:cubicBezTo>
                  <a:cubicBezTo>
                    <a:pt x="65" y="65"/>
                    <a:pt x="63" y="65"/>
                    <a:pt x="61" y="65"/>
                  </a:cubicBezTo>
                  <a:cubicBezTo>
                    <a:pt x="61" y="1"/>
                    <a:pt x="61" y="1"/>
                    <a:pt x="61" y="1"/>
                  </a:cubicBezTo>
                  <a:close/>
                  <a:moveTo>
                    <a:pt x="74" y="1"/>
                  </a:moveTo>
                  <a:cubicBezTo>
                    <a:pt x="76" y="2"/>
                    <a:pt x="77" y="2"/>
                    <a:pt x="79" y="2"/>
                  </a:cubicBezTo>
                  <a:cubicBezTo>
                    <a:pt x="79" y="62"/>
                    <a:pt x="79" y="62"/>
                    <a:pt x="79" y="62"/>
                  </a:cubicBezTo>
                  <a:cubicBezTo>
                    <a:pt x="77" y="63"/>
                    <a:pt x="75" y="63"/>
                    <a:pt x="74" y="63"/>
                  </a:cubicBezTo>
                  <a:cubicBezTo>
                    <a:pt x="74" y="1"/>
                    <a:pt x="74" y="1"/>
                    <a:pt x="74" y="1"/>
                  </a:cubicBezTo>
                  <a:close/>
                  <a:moveTo>
                    <a:pt x="86" y="4"/>
                  </a:moveTo>
                  <a:cubicBezTo>
                    <a:pt x="88" y="5"/>
                    <a:pt x="90" y="6"/>
                    <a:pt x="91" y="7"/>
                  </a:cubicBezTo>
                  <a:cubicBezTo>
                    <a:pt x="91" y="58"/>
                    <a:pt x="91" y="58"/>
                    <a:pt x="91" y="58"/>
                  </a:cubicBezTo>
                  <a:cubicBezTo>
                    <a:pt x="90" y="59"/>
                    <a:pt x="88" y="59"/>
                    <a:pt x="86" y="60"/>
                  </a:cubicBezTo>
                  <a:cubicBezTo>
                    <a:pt x="86" y="4"/>
                    <a:pt x="86" y="4"/>
                    <a:pt x="86" y="4"/>
                  </a:cubicBezTo>
                  <a:close/>
                  <a:moveTo>
                    <a:pt x="98" y="11"/>
                  </a:moveTo>
                  <a:cubicBezTo>
                    <a:pt x="101" y="13"/>
                    <a:pt x="102" y="16"/>
                    <a:pt x="104" y="18"/>
                  </a:cubicBezTo>
                  <a:cubicBezTo>
                    <a:pt x="104" y="52"/>
                    <a:pt x="104" y="52"/>
                    <a:pt x="104" y="52"/>
                  </a:cubicBezTo>
                  <a:cubicBezTo>
                    <a:pt x="102" y="53"/>
                    <a:pt x="100" y="54"/>
                    <a:pt x="98" y="55"/>
                  </a:cubicBezTo>
                  <a:cubicBezTo>
                    <a:pt x="98" y="11"/>
                    <a:pt x="98" y="11"/>
                    <a:pt x="98" y="11"/>
                  </a:cubicBezTo>
                  <a:close/>
                </a:path>
              </a:pathLst>
            </a:custGeom>
            <a:solidFill>
              <a:srgbClr val="FF85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3" name="Oval 278"/>
            <p:cNvSpPr>
              <a:spLocks noChangeArrowheads="1"/>
            </p:cNvSpPr>
            <p:nvPr/>
          </p:nvSpPr>
          <p:spPr bwMode="auto">
            <a:xfrm>
              <a:off x="247475" y="2913702"/>
              <a:ext cx="1028475" cy="1030596"/>
            </a:xfrm>
            <a:prstGeom prst="ellipse">
              <a:avLst/>
            </a:prstGeom>
            <a:solidFill>
              <a:srgbClr val="BE732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4" name="Freeform 279"/>
            <p:cNvSpPr>
              <a:spLocks/>
            </p:cNvSpPr>
            <p:nvPr/>
          </p:nvSpPr>
          <p:spPr bwMode="auto">
            <a:xfrm>
              <a:off x="779737" y="3110914"/>
              <a:ext cx="462284" cy="833383"/>
            </a:xfrm>
            <a:custGeom>
              <a:avLst/>
              <a:gdLst>
                <a:gd name="T0" fmla="*/ 30 w 92"/>
                <a:gd name="T1" fmla="*/ 0 h 166"/>
                <a:gd name="T2" fmla="*/ 92 w 92"/>
                <a:gd name="T3" fmla="*/ 100 h 166"/>
                <a:gd name="T4" fmla="*/ 4 w 92"/>
                <a:gd name="T5" fmla="*/ 166 h 166"/>
                <a:gd name="T6" fmla="*/ 0 w 92"/>
                <a:gd name="T7" fmla="*/ 117 h 166"/>
                <a:gd name="T8" fmla="*/ 0 w 92"/>
                <a:gd name="T9" fmla="*/ 50 h 166"/>
                <a:gd name="T10" fmla="*/ 15 w 92"/>
                <a:gd name="T11" fmla="*/ 17 h 166"/>
                <a:gd name="T12" fmla="*/ 30 w 92"/>
                <a:gd name="T13" fmla="*/ 0 h 166"/>
              </a:gdLst>
              <a:ahLst/>
              <a:cxnLst>
                <a:cxn ang="0">
                  <a:pos x="T0" y="T1"/>
                </a:cxn>
                <a:cxn ang="0">
                  <a:pos x="T2" y="T3"/>
                </a:cxn>
                <a:cxn ang="0">
                  <a:pos x="T4" y="T5"/>
                </a:cxn>
                <a:cxn ang="0">
                  <a:pos x="T6" y="T7"/>
                </a:cxn>
                <a:cxn ang="0">
                  <a:pos x="T8" y="T9"/>
                </a:cxn>
                <a:cxn ang="0">
                  <a:pos x="T10" y="T11"/>
                </a:cxn>
                <a:cxn ang="0">
                  <a:pos x="T12" y="T13"/>
                </a:cxn>
              </a:cxnLst>
              <a:rect l="0" t="0" r="r" b="b"/>
              <a:pathLst>
                <a:path w="92" h="166">
                  <a:moveTo>
                    <a:pt x="30" y="0"/>
                  </a:moveTo>
                  <a:cubicBezTo>
                    <a:pt x="92" y="100"/>
                    <a:pt x="92" y="100"/>
                    <a:pt x="92" y="100"/>
                  </a:cubicBezTo>
                  <a:cubicBezTo>
                    <a:pt x="78" y="136"/>
                    <a:pt x="44" y="163"/>
                    <a:pt x="4" y="166"/>
                  </a:cubicBezTo>
                  <a:cubicBezTo>
                    <a:pt x="0" y="117"/>
                    <a:pt x="0" y="117"/>
                    <a:pt x="0" y="117"/>
                  </a:cubicBezTo>
                  <a:cubicBezTo>
                    <a:pt x="0" y="50"/>
                    <a:pt x="0" y="50"/>
                    <a:pt x="0" y="50"/>
                  </a:cubicBezTo>
                  <a:cubicBezTo>
                    <a:pt x="15" y="17"/>
                    <a:pt x="15" y="17"/>
                    <a:pt x="15" y="17"/>
                  </a:cubicBezTo>
                  <a:cubicBezTo>
                    <a:pt x="30" y="0"/>
                    <a:pt x="30" y="0"/>
                    <a:pt x="30" y="0"/>
                  </a:cubicBezTo>
                  <a:close/>
                </a:path>
              </a:pathLst>
            </a:custGeom>
            <a:solidFill>
              <a:srgbClr val="91572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5" name="Freeform 280"/>
            <p:cNvSpPr>
              <a:spLocks/>
            </p:cNvSpPr>
            <p:nvPr/>
          </p:nvSpPr>
          <p:spPr bwMode="auto">
            <a:xfrm>
              <a:off x="474376" y="3522304"/>
              <a:ext cx="570433" cy="421993"/>
            </a:xfrm>
            <a:custGeom>
              <a:avLst/>
              <a:gdLst>
                <a:gd name="T0" fmla="*/ 8 w 114"/>
                <a:gd name="T1" fmla="*/ 32 h 84"/>
                <a:gd name="T2" fmla="*/ 45 w 114"/>
                <a:gd name="T3" fmla="*/ 18 h 84"/>
                <a:gd name="T4" fmla="*/ 45 w 114"/>
                <a:gd name="T5" fmla="*/ 0 h 84"/>
                <a:gd name="T6" fmla="*/ 57 w 114"/>
                <a:gd name="T7" fmla="*/ 0 h 84"/>
                <a:gd name="T8" fmla="*/ 58 w 114"/>
                <a:gd name="T9" fmla="*/ 0 h 84"/>
                <a:gd name="T10" fmla="*/ 70 w 114"/>
                <a:gd name="T11" fmla="*/ 0 h 84"/>
                <a:gd name="T12" fmla="*/ 70 w 114"/>
                <a:gd name="T13" fmla="*/ 18 h 84"/>
                <a:gd name="T14" fmla="*/ 110 w 114"/>
                <a:gd name="T15" fmla="*/ 37 h 84"/>
                <a:gd name="T16" fmla="*/ 113 w 114"/>
                <a:gd name="T17" fmla="*/ 67 h 84"/>
                <a:gd name="T18" fmla="*/ 57 w 114"/>
                <a:gd name="T19" fmla="*/ 84 h 84"/>
                <a:gd name="T20" fmla="*/ 1 w 114"/>
                <a:gd name="T21" fmla="*/ 67 h 84"/>
                <a:gd name="T22" fmla="*/ 8 w 114"/>
                <a:gd name="T23" fmla="*/ 32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84">
                  <a:moveTo>
                    <a:pt x="8" y="32"/>
                  </a:moveTo>
                  <a:cubicBezTo>
                    <a:pt x="16" y="21"/>
                    <a:pt x="32" y="19"/>
                    <a:pt x="45" y="18"/>
                  </a:cubicBezTo>
                  <a:cubicBezTo>
                    <a:pt x="45" y="16"/>
                    <a:pt x="45" y="2"/>
                    <a:pt x="45" y="0"/>
                  </a:cubicBezTo>
                  <a:cubicBezTo>
                    <a:pt x="57" y="0"/>
                    <a:pt x="57" y="0"/>
                    <a:pt x="57" y="0"/>
                  </a:cubicBezTo>
                  <a:cubicBezTo>
                    <a:pt x="58" y="0"/>
                    <a:pt x="58" y="0"/>
                    <a:pt x="58" y="0"/>
                  </a:cubicBezTo>
                  <a:cubicBezTo>
                    <a:pt x="70" y="0"/>
                    <a:pt x="70" y="0"/>
                    <a:pt x="70" y="0"/>
                  </a:cubicBezTo>
                  <a:cubicBezTo>
                    <a:pt x="70" y="2"/>
                    <a:pt x="70" y="16"/>
                    <a:pt x="70" y="18"/>
                  </a:cubicBezTo>
                  <a:cubicBezTo>
                    <a:pt x="84" y="18"/>
                    <a:pt x="104" y="24"/>
                    <a:pt x="110" y="37"/>
                  </a:cubicBezTo>
                  <a:cubicBezTo>
                    <a:pt x="114" y="46"/>
                    <a:pt x="113" y="57"/>
                    <a:pt x="113" y="67"/>
                  </a:cubicBezTo>
                  <a:cubicBezTo>
                    <a:pt x="97" y="78"/>
                    <a:pt x="78" y="84"/>
                    <a:pt x="57" y="84"/>
                  </a:cubicBezTo>
                  <a:cubicBezTo>
                    <a:pt x="37" y="84"/>
                    <a:pt x="18" y="78"/>
                    <a:pt x="1" y="67"/>
                  </a:cubicBezTo>
                  <a:cubicBezTo>
                    <a:pt x="2" y="55"/>
                    <a:pt x="0" y="42"/>
                    <a:pt x="8" y="32"/>
                  </a:cubicBezTo>
                  <a:close/>
                </a:path>
              </a:pathLst>
            </a:custGeom>
            <a:solidFill>
              <a:srgbClr val="F5CE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6" name="Freeform 281"/>
            <p:cNvSpPr>
              <a:spLocks/>
            </p:cNvSpPr>
            <p:nvPr/>
          </p:nvSpPr>
          <p:spPr bwMode="auto">
            <a:xfrm>
              <a:off x="474376" y="3613489"/>
              <a:ext cx="570433" cy="330808"/>
            </a:xfrm>
            <a:custGeom>
              <a:avLst/>
              <a:gdLst>
                <a:gd name="T0" fmla="*/ 8 w 114"/>
                <a:gd name="T1" fmla="*/ 14 h 66"/>
                <a:gd name="T2" fmla="*/ 45 w 114"/>
                <a:gd name="T3" fmla="*/ 0 h 66"/>
                <a:gd name="T4" fmla="*/ 57 w 114"/>
                <a:gd name="T5" fmla="*/ 11 h 66"/>
                <a:gd name="T6" fmla="*/ 70 w 114"/>
                <a:gd name="T7" fmla="*/ 0 h 66"/>
                <a:gd name="T8" fmla="*/ 110 w 114"/>
                <a:gd name="T9" fmla="*/ 19 h 66"/>
                <a:gd name="T10" fmla="*/ 113 w 114"/>
                <a:gd name="T11" fmla="*/ 49 h 66"/>
                <a:gd name="T12" fmla="*/ 57 w 114"/>
                <a:gd name="T13" fmla="*/ 66 h 66"/>
                <a:gd name="T14" fmla="*/ 1 w 114"/>
                <a:gd name="T15" fmla="*/ 49 h 66"/>
                <a:gd name="T16" fmla="*/ 8 w 114"/>
                <a:gd name="T17" fmla="*/ 1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4" h="66">
                  <a:moveTo>
                    <a:pt x="8" y="14"/>
                  </a:moveTo>
                  <a:cubicBezTo>
                    <a:pt x="16" y="3"/>
                    <a:pt x="32" y="1"/>
                    <a:pt x="45" y="0"/>
                  </a:cubicBezTo>
                  <a:cubicBezTo>
                    <a:pt x="57" y="11"/>
                    <a:pt x="57" y="11"/>
                    <a:pt x="57" y="11"/>
                  </a:cubicBezTo>
                  <a:cubicBezTo>
                    <a:pt x="70" y="0"/>
                    <a:pt x="70" y="0"/>
                    <a:pt x="70" y="0"/>
                  </a:cubicBezTo>
                  <a:cubicBezTo>
                    <a:pt x="84" y="0"/>
                    <a:pt x="104" y="6"/>
                    <a:pt x="110" y="19"/>
                  </a:cubicBezTo>
                  <a:cubicBezTo>
                    <a:pt x="114" y="28"/>
                    <a:pt x="113" y="39"/>
                    <a:pt x="113" y="49"/>
                  </a:cubicBezTo>
                  <a:cubicBezTo>
                    <a:pt x="97" y="60"/>
                    <a:pt x="78" y="66"/>
                    <a:pt x="57" y="66"/>
                  </a:cubicBezTo>
                  <a:cubicBezTo>
                    <a:pt x="37" y="66"/>
                    <a:pt x="18" y="60"/>
                    <a:pt x="1" y="49"/>
                  </a:cubicBezTo>
                  <a:cubicBezTo>
                    <a:pt x="2" y="37"/>
                    <a:pt x="0" y="24"/>
                    <a:pt x="8" y="14"/>
                  </a:cubicBezTo>
                  <a:close/>
                </a:path>
              </a:pathLst>
            </a:custGeom>
            <a:solidFill>
              <a:srgbClr val="2FD0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7" name="Freeform 282"/>
            <p:cNvSpPr>
              <a:spLocks/>
            </p:cNvSpPr>
            <p:nvPr/>
          </p:nvSpPr>
          <p:spPr bwMode="auto">
            <a:xfrm>
              <a:off x="699156" y="3526546"/>
              <a:ext cx="125113" cy="50894"/>
            </a:xfrm>
            <a:custGeom>
              <a:avLst/>
              <a:gdLst>
                <a:gd name="T0" fmla="*/ 25 w 25"/>
                <a:gd name="T1" fmla="*/ 0 h 10"/>
                <a:gd name="T2" fmla="*/ 0 w 25"/>
                <a:gd name="T3" fmla="*/ 0 h 10"/>
                <a:gd name="T4" fmla="*/ 25 w 25"/>
                <a:gd name="T5" fmla="*/ 0 h 10"/>
              </a:gdLst>
              <a:ahLst/>
              <a:cxnLst>
                <a:cxn ang="0">
                  <a:pos x="T0" y="T1"/>
                </a:cxn>
                <a:cxn ang="0">
                  <a:pos x="T2" y="T3"/>
                </a:cxn>
                <a:cxn ang="0">
                  <a:pos x="T4" y="T5"/>
                </a:cxn>
              </a:cxnLst>
              <a:rect l="0" t="0" r="r" b="b"/>
              <a:pathLst>
                <a:path w="25" h="10">
                  <a:moveTo>
                    <a:pt x="25" y="0"/>
                  </a:moveTo>
                  <a:cubicBezTo>
                    <a:pt x="0" y="0"/>
                    <a:pt x="0" y="0"/>
                    <a:pt x="0" y="0"/>
                  </a:cubicBezTo>
                  <a:cubicBezTo>
                    <a:pt x="3" y="10"/>
                    <a:pt x="22" y="10"/>
                    <a:pt x="25" y="0"/>
                  </a:cubicBezTo>
                  <a:close/>
                </a:path>
              </a:pathLst>
            </a:custGeom>
            <a:solidFill>
              <a:srgbClr val="ECB0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8" name="Freeform 283"/>
            <p:cNvSpPr>
              <a:spLocks/>
            </p:cNvSpPr>
            <p:nvPr/>
          </p:nvSpPr>
          <p:spPr bwMode="auto">
            <a:xfrm>
              <a:off x="569801" y="3085468"/>
              <a:ext cx="385943" cy="455922"/>
            </a:xfrm>
            <a:custGeom>
              <a:avLst/>
              <a:gdLst>
                <a:gd name="T0" fmla="*/ 4 w 77"/>
                <a:gd name="T1" fmla="*/ 44 h 91"/>
                <a:gd name="T2" fmla="*/ 7 w 77"/>
                <a:gd name="T3" fmla="*/ 68 h 91"/>
                <a:gd name="T4" fmla="*/ 38 w 77"/>
                <a:gd name="T5" fmla="*/ 91 h 91"/>
                <a:gd name="T6" fmla="*/ 69 w 77"/>
                <a:gd name="T7" fmla="*/ 68 h 91"/>
                <a:gd name="T8" fmla="*/ 73 w 77"/>
                <a:gd name="T9" fmla="*/ 44 h 91"/>
                <a:gd name="T10" fmla="*/ 39 w 77"/>
                <a:gd name="T11" fmla="*/ 0 h 91"/>
                <a:gd name="T12" fmla="*/ 4 w 77"/>
                <a:gd name="T13" fmla="*/ 44 h 91"/>
              </a:gdLst>
              <a:ahLst/>
              <a:cxnLst>
                <a:cxn ang="0">
                  <a:pos x="T0" y="T1"/>
                </a:cxn>
                <a:cxn ang="0">
                  <a:pos x="T2" y="T3"/>
                </a:cxn>
                <a:cxn ang="0">
                  <a:pos x="T4" y="T5"/>
                </a:cxn>
                <a:cxn ang="0">
                  <a:pos x="T6" y="T7"/>
                </a:cxn>
                <a:cxn ang="0">
                  <a:pos x="T8" y="T9"/>
                </a:cxn>
                <a:cxn ang="0">
                  <a:pos x="T10" y="T11"/>
                </a:cxn>
                <a:cxn ang="0">
                  <a:pos x="T12" y="T13"/>
                </a:cxn>
              </a:cxnLst>
              <a:rect l="0" t="0" r="r" b="b"/>
              <a:pathLst>
                <a:path w="77" h="91">
                  <a:moveTo>
                    <a:pt x="4" y="44"/>
                  </a:moveTo>
                  <a:cubicBezTo>
                    <a:pt x="0" y="43"/>
                    <a:pt x="0" y="68"/>
                    <a:pt x="7" y="68"/>
                  </a:cubicBezTo>
                  <a:cubicBezTo>
                    <a:pt x="13" y="81"/>
                    <a:pt x="23" y="91"/>
                    <a:pt x="38" y="91"/>
                  </a:cubicBezTo>
                  <a:cubicBezTo>
                    <a:pt x="53" y="91"/>
                    <a:pt x="64" y="81"/>
                    <a:pt x="69" y="68"/>
                  </a:cubicBezTo>
                  <a:cubicBezTo>
                    <a:pt x="76" y="68"/>
                    <a:pt x="77" y="43"/>
                    <a:pt x="73" y="44"/>
                  </a:cubicBezTo>
                  <a:cubicBezTo>
                    <a:pt x="74" y="17"/>
                    <a:pt x="73" y="0"/>
                    <a:pt x="39" y="0"/>
                  </a:cubicBezTo>
                  <a:cubicBezTo>
                    <a:pt x="4" y="0"/>
                    <a:pt x="2" y="16"/>
                    <a:pt x="4" y="44"/>
                  </a:cubicBezTo>
                  <a:close/>
                </a:path>
              </a:pathLst>
            </a:custGeom>
            <a:solidFill>
              <a:srgbClr val="F5CE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9" name="Freeform 284"/>
            <p:cNvSpPr>
              <a:spLocks noEditPoints="1"/>
            </p:cNvSpPr>
            <p:nvPr/>
          </p:nvSpPr>
          <p:spPr bwMode="auto">
            <a:xfrm>
              <a:off x="658865" y="3401432"/>
              <a:ext cx="205695" cy="139957"/>
            </a:xfrm>
            <a:custGeom>
              <a:avLst/>
              <a:gdLst>
                <a:gd name="T0" fmla="*/ 0 w 41"/>
                <a:gd name="T1" fmla="*/ 20 h 28"/>
                <a:gd name="T2" fmla="*/ 20 w 41"/>
                <a:gd name="T3" fmla="*/ 28 h 28"/>
                <a:gd name="T4" fmla="*/ 41 w 41"/>
                <a:gd name="T5" fmla="*/ 20 h 28"/>
                <a:gd name="T6" fmla="*/ 20 w 41"/>
                <a:gd name="T7" fmla="*/ 0 h 28"/>
                <a:gd name="T8" fmla="*/ 0 w 41"/>
                <a:gd name="T9" fmla="*/ 20 h 28"/>
                <a:gd name="T10" fmla="*/ 20 w 41"/>
                <a:gd name="T11" fmla="*/ 10 h 28"/>
                <a:gd name="T12" fmla="*/ 29 w 41"/>
                <a:gd name="T13" fmla="*/ 12 h 28"/>
                <a:gd name="T14" fmla="*/ 20 w 41"/>
                <a:gd name="T15" fmla="*/ 15 h 28"/>
                <a:gd name="T16" fmla="*/ 12 w 41"/>
                <a:gd name="T17" fmla="*/ 12 h 28"/>
                <a:gd name="T18" fmla="*/ 20 w 41"/>
                <a:gd name="T19" fmla="*/ 1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28">
                  <a:moveTo>
                    <a:pt x="0" y="20"/>
                  </a:moveTo>
                  <a:cubicBezTo>
                    <a:pt x="5" y="25"/>
                    <a:pt x="12" y="28"/>
                    <a:pt x="20" y="28"/>
                  </a:cubicBezTo>
                  <a:cubicBezTo>
                    <a:pt x="29" y="28"/>
                    <a:pt x="35" y="25"/>
                    <a:pt x="41" y="20"/>
                  </a:cubicBezTo>
                  <a:cubicBezTo>
                    <a:pt x="37" y="8"/>
                    <a:pt x="29" y="0"/>
                    <a:pt x="20" y="0"/>
                  </a:cubicBezTo>
                  <a:cubicBezTo>
                    <a:pt x="12" y="0"/>
                    <a:pt x="4" y="8"/>
                    <a:pt x="0" y="20"/>
                  </a:cubicBezTo>
                  <a:close/>
                  <a:moveTo>
                    <a:pt x="20" y="10"/>
                  </a:moveTo>
                  <a:cubicBezTo>
                    <a:pt x="25" y="10"/>
                    <a:pt x="29" y="11"/>
                    <a:pt x="29" y="12"/>
                  </a:cubicBezTo>
                  <a:cubicBezTo>
                    <a:pt x="29" y="14"/>
                    <a:pt x="25" y="15"/>
                    <a:pt x="20" y="15"/>
                  </a:cubicBezTo>
                  <a:cubicBezTo>
                    <a:pt x="16" y="15"/>
                    <a:pt x="12" y="14"/>
                    <a:pt x="12" y="12"/>
                  </a:cubicBezTo>
                  <a:cubicBezTo>
                    <a:pt x="12" y="11"/>
                    <a:pt x="16" y="10"/>
                    <a:pt x="20" y="10"/>
                  </a:cubicBezTo>
                  <a:close/>
                </a:path>
              </a:pathLst>
            </a:custGeom>
            <a:solidFill>
              <a:srgbClr val="44392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0" name="Freeform 285"/>
            <p:cNvSpPr>
              <a:spLocks/>
            </p:cNvSpPr>
            <p:nvPr/>
          </p:nvSpPr>
          <p:spPr bwMode="auto">
            <a:xfrm>
              <a:off x="690674" y="3588042"/>
              <a:ext cx="144199" cy="135716"/>
            </a:xfrm>
            <a:custGeom>
              <a:avLst/>
              <a:gdLst>
                <a:gd name="T0" fmla="*/ 33 w 68"/>
                <a:gd name="T1" fmla="*/ 28 h 64"/>
                <a:gd name="T2" fmla="*/ 63 w 68"/>
                <a:gd name="T3" fmla="*/ 0 h 64"/>
                <a:gd name="T4" fmla="*/ 68 w 68"/>
                <a:gd name="T5" fmla="*/ 12 h 64"/>
                <a:gd name="T6" fmla="*/ 52 w 68"/>
                <a:gd name="T7" fmla="*/ 64 h 64"/>
                <a:gd name="T8" fmla="*/ 33 w 68"/>
                <a:gd name="T9" fmla="*/ 40 h 64"/>
                <a:gd name="T10" fmla="*/ 16 w 68"/>
                <a:gd name="T11" fmla="*/ 64 h 64"/>
                <a:gd name="T12" fmla="*/ 0 w 68"/>
                <a:gd name="T13" fmla="*/ 12 h 64"/>
                <a:gd name="T14" fmla="*/ 4 w 68"/>
                <a:gd name="T15" fmla="*/ 0 h 64"/>
                <a:gd name="T16" fmla="*/ 33 w 68"/>
                <a:gd name="T17" fmla="*/ 28 h 64"/>
                <a:gd name="T18" fmla="*/ 33 w 68"/>
                <a:gd name="T19" fmla="*/ 28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8" h="64">
                  <a:moveTo>
                    <a:pt x="33" y="28"/>
                  </a:moveTo>
                  <a:lnTo>
                    <a:pt x="63" y="0"/>
                  </a:lnTo>
                  <a:lnTo>
                    <a:pt x="68" y="12"/>
                  </a:lnTo>
                  <a:lnTo>
                    <a:pt x="52" y="64"/>
                  </a:lnTo>
                  <a:lnTo>
                    <a:pt x="33" y="40"/>
                  </a:lnTo>
                  <a:lnTo>
                    <a:pt x="16" y="64"/>
                  </a:lnTo>
                  <a:lnTo>
                    <a:pt x="0" y="12"/>
                  </a:lnTo>
                  <a:lnTo>
                    <a:pt x="4" y="0"/>
                  </a:lnTo>
                  <a:lnTo>
                    <a:pt x="33" y="28"/>
                  </a:lnTo>
                  <a:lnTo>
                    <a:pt x="33" y="28"/>
                  </a:lnTo>
                  <a:close/>
                </a:path>
              </a:pathLst>
            </a:custGeom>
            <a:solidFill>
              <a:srgbClr val="00A9A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1" name="Freeform 286"/>
            <p:cNvSpPr>
              <a:spLocks noEditPoints="1"/>
            </p:cNvSpPr>
            <p:nvPr/>
          </p:nvSpPr>
          <p:spPr bwMode="auto">
            <a:xfrm>
              <a:off x="644021" y="3291163"/>
              <a:ext cx="231142" cy="84823"/>
            </a:xfrm>
            <a:custGeom>
              <a:avLst/>
              <a:gdLst>
                <a:gd name="T0" fmla="*/ 10 w 46"/>
                <a:gd name="T1" fmla="*/ 0 h 17"/>
                <a:gd name="T2" fmla="*/ 21 w 46"/>
                <a:gd name="T3" fmla="*/ 8 h 17"/>
                <a:gd name="T4" fmla="*/ 26 w 46"/>
                <a:gd name="T5" fmla="*/ 8 h 17"/>
                <a:gd name="T6" fmla="*/ 36 w 46"/>
                <a:gd name="T7" fmla="*/ 0 h 17"/>
                <a:gd name="T8" fmla="*/ 46 w 46"/>
                <a:gd name="T9" fmla="*/ 8 h 17"/>
                <a:gd name="T10" fmla="*/ 36 w 46"/>
                <a:gd name="T11" fmla="*/ 17 h 17"/>
                <a:gd name="T12" fmla="*/ 26 w 46"/>
                <a:gd name="T13" fmla="*/ 9 h 17"/>
                <a:gd name="T14" fmla="*/ 20 w 46"/>
                <a:gd name="T15" fmla="*/ 9 h 17"/>
                <a:gd name="T16" fmla="*/ 10 w 46"/>
                <a:gd name="T17" fmla="*/ 17 h 17"/>
                <a:gd name="T18" fmla="*/ 0 w 46"/>
                <a:gd name="T19" fmla="*/ 8 h 17"/>
                <a:gd name="T20" fmla="*/ 10 w 46"/>
                <a:gd name="T21" fmla="*/ 0 h 17"/>
                <a:gd name="T22" fmla="*/ 10 w 46"/>
                <a:gd name="T23" fmla="*/ 1 h 17"/>
                <a:gd name="T24" fmla="*/ 19 w 46"/>
                <a:gd name="T25" fmla="*/ 8 h 17"/>
                <a:gd name="T26" fmla="*/ 10 w 46"/>
                <a:gd name="T27" fmla="*/ 15 h 17"/>
                <a:gd name="T28" fmla="*/ 2 w 46"/>
                <a:gd name="T29" fmla="*/ 8 h 17"/>
                <a:gd name="T30" fmla="*/ 10 w 46"/>
                <a:gd name="T31" fmla="*/ 1 h 17"/>
                <a:gd name="T32" fmla="*/ 36 w 46"/>
                <a:gd name="T33" fmla="*/ 1 h 17"/>
                <a:gd name="T34" fmla="*/ 44 w 46"/>
                <a:gd name="T35" fmla="*/ 8 h 17"/>
                <a:gd name="T36" fmla="*/ 36 w 46"/>
                <a:gd name="T37" fmla="*/ 15 h 17"/>
                <a:gd name="T38" fmla="*/ 28 w 46"/>
                <a:gd name="T39" fmla="*/ 8 h 17"/>
                <a:gd name="T40" fmla="*/ 36 w 46"/>
                <a:gd name="T41" fmla="*/ 1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6" h="17">
                  <a:moveTo>
                    <a:pt x="10" y="0"/>
                  </a:moveTo>
                  <a:cubicBezTo>
                    <a:pt x="16" y="0"/>
                    <a:pt x="20" y="3"/>
                    <a:pt x="21" y="8"/>
                  </a:cubicBezTo>
                  <a:cubicBezTo>
                    <a:pt x="26" y="8"/>
                    <a:pt x="26" y="8"/>
                    <a:pt x="26" y="8"/>
                  </a:cubicBezTo>
                  <a:cubicBezTo>
                    <a:pt x="26" y="3"/>
                    <a:pt x="31" y="0"/>
                    <a:pt x="36" y="0"/>
                  </a:cubicBezTo>
                  <a:cubicBezTo>
                    <a:pt x="42" y="0"/>
                    <a:pt x="46" y="3"/>
                    <a:pt x="46" y="8"/>
                  </a:cubicBezTo>
                  <a:cubicBezTo>
                    <a:pt x="46" y="13"/>
                    <a:pt x="42" y="17"/>
                    <a:pt x="36" y="17"/>
                  </a:cubicBezTo>
                  <a:cubicBezTo>
                    <a:pt x="31" y="17"/>
                    <a:pt x="26" y="13"/>
                    <a:pt x="26" y="9"/>
                  </a:cubicBezTo>
                  <a:cubicBezTo>
                    <a:pt x="20" y="9"/>
                    <a:pt x="20" y="9"/>
                    <a:pt x="20" y="9"/>
                  </a:cubicBezTo>
                  <a:cubicBezTo>
                    <a:pt x="20" y="13"/>
                    <a:pt x="16" y="17"/>
                    <a:pt x="10" y="17"/>
                  </a:cubicBezTo>
                  <a:cubicBezTo>
                    <a:pt x="5" y="17"/>
                    <a:pt x="0" y="13"/>
                    <a:pt x="0" y="8"/>
                  </a:cubicBezTo>
                  <a:cubicBezTo>
                    <a:pt x="0" y="3"/>
                    <a:pt x="5" y="0"/>
                    <a:pt x="10" y="0"/>
                  </a:cubicBezTo>
                  <a:close/>
                  <a:moveTo>
                    <a:pt x="10" y="1"/>
                  </a:moveTo>
                  <a:cubicBezTo>
                    <a:pt x="15" y="1"/>
                    <a:pt x="19" y="4"/>
                    <a:pt x="19" y="8"/>
                  </a:cubicBezTo>
                  <a:cubicBezTo>
                    <a:pt x="19" y="12"/>
                    <a:pt x="15" y="15"/>
                    <a:pt x="10" y="15"/>
                  </a:cubicBezTo>
                  <a:cubicBezTo>
                    <a:pt x="6" y="15"/>
                    <a:pt x="2" y="12"/>
                    <a:pt x="2" y="8"/>
                  </a:cubicBezTo>
                  <a:cubicBezTo>
                    <a:pt x="2" y="4"/>
                    <a:pt x="6" y="1"/>
                    <a:pt x="10" y="1"/>
                  </a:cubicBezTo>
                  <a:close/>
                  <a:moveTo>
                    <a:pt x="36" y="1"/>
                  </a:moveTo>
                  <a:cubicBezTo>
                    <a:pt x="41" y="1"/>
                    <a:pt x="44" y="4"/>
                    <a:pt x="44" y="8"/>
                  </a:cubicBezTo>
                  <a:cubicBezTo>
                    <a:pt x="44" y="12"/>
                    <a:pt x="41" y="15"/>
                    <a:pt x="36" y="15"/>
                  </a:cubicBezTo>
                  <a:cubicBezTo>
                    <a:pt x="31" y="15"/>
                    <a:pt x="28" y="12"/>
                    <a:pt x="28" y="8"/>
                  </a:cubicBezTo>
                  <a:cubicBezTo>
                    <a:pt x="28" y="4"/>
                    <a:pt x="31" y="1"/>
                    <a:pt x="36"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2" name="Freeform 287"/>
            <p:cNvSpPr>
              <a:spLocks/>
            </p:cNvSpPr>
            <p:nvPr/>
          </p:nvSpPr>
          <p:spPr bwMode="auto">
            <a:xfrm>
              <a:off x="544354" y="3066383"/>
              <a:ext cx="445319" cy="284156"/>
            </a:xfrm>
            <a:custGeom>
              <a:avLst/>
              <a:gdLst>
                <a:gd name="T0" fmla="*/ 24 w 89"/>
                <a:gd name="T1" fmla="*/ 28 h 57"/>
                <a:gd name="T2" fmla="*/ 43 w 89"/>
                <a:gd name="T3" fmla="*/ 46 h 57"/>
                <a:gd name="T4" fmla="*/ 39 w 89"/>
                <a:gd name="T5" fmla="*/ 33 h 57"/>
                <a:gd name="T6" fmla="*/ 53 w 89"/>
                <a:gd name="T7" fmla="*/ 44 h 57"/>
                <a:gd name="T8" fmla="*/ 50 w 89"/>
                <a:gd name="T9" fmla="*/ 32 h 57"/>
                <a:gd name="T10" fmla="*/ 66 w 89"/>
                <a:gd name="T11" fmla="*/ 49 h 57"/>
                <a:gd name="T12" fmla="*/ 61 w 89"/>
                <a:gd name="T13" fmla="*/ 31 h 57"/>
                <a:gd name="T14" fmla="*/ 71 w 89"/>
                <a:gd name="T15" fmla="*/ 57 h 57"/>
                <a:gd name="T16" fmla="*/ 78 w 89"/>
                <a:gd name="T17" fmla="*/ 48 h 57"/>
                <a:gd name="T18" fmla="*/ 43 w 89"/>
                <a:gd name="T19" fmla="*/ 0 h 57"/>
                <a:gd name="T20" fmla="*/ 9 w 89"/>
                <a:gd name="T21" fmla="*/ 48 h 57"/>
                <a:gd name="T22" fmla="*/ 16 w 89"/>
                <a:gd name="T23" fmla="*/ 57 h 57"/>
                <a:gd name="T24" fmla="*/ 24 w 89"/>
                <a:gd name="T25" fmla="*/ 2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9" h="57">
                  <a:moveTo>
                    <a:pt x="24" y="28"/>
                  </a:moveTo>
                  <a:cubicBezTo>
                    <a:pt x="43" y="46"/>
                    <a:pt x="43" y="46"/>
                    <a:pt x="43" y="46"/>
                  </a:cubicBezTo>
                  <a:cubicBezTo>
                    <a:pt x="39" y="33"/>
                    <a:pt x="39" y="33"/>
                    <a:pt x="39" y="33"/>
                  </a:cubicBezTo>
                  <a:cubicBezTo>
                    <a:pt x="53" y="44"/>
                    <a:pt x="53" y="44"/>
                    <a:pt x="53" y="44"/>
                  </a:cubicBezTo>
                  <a:cubicBezTo>
                    <a:pt x="50" y="32"/>
                    <a:pt x="50" y="32"/>
                    <a:pt x="50" y="32"/>
                  </a:cubicBezTo>
                  <a:cubicBezTo>
                    <a:pt x="66" y="49"/>
                    <a:pt x="66" y="49"/>
                    <a:pt x="66" y="49"/>
                  </a:cubicBezTo>
                  <a:cubicBezTo>
                    <a:pt x="61" y="31"/>
                    <a:pt x="61" y="31"/>
                    <a:pt x="61" y="31"/>
                  </a:cubicBezTo>
                  <a:cubicBezTo>
                    <a:pt x="71" y="57"/>
                    <a:pt x="71" y="57"/>
                    <a:pt x="71" y="57"/>
                  </a:cubicBezTo>
                  <a:cubicBezTo>
                    <a:pt x="71" y="51"/>
                    <a:pt x="72" y="47"/>
                    <a:pt x="78" y="48"/>
                  </a:cubicBezTo>
                  <a:cubicBezTo>
                    <a:pt x="89" y="5"/>
                    <a:pt x="77" y="0"/>
                    <a:pt x="43" y="0"/>
                  </a:cubicBezTo>
                  <a:cubicBezTo>
                    <a:pt x="10" y="0"/>
                    <a:pt x="0" y="7"/>
                    <a:pt x="9" y="48"/>
                  </a:cubicBezTo>
                  <a:cubicBezTo>
                    <a:pt x="15" y="47"/>
                    <a:pt x="15" y="51"/>
                    <a:pt x="16" y="57"/>
                  </a:cubicBezTo>
                  <a:cubicBezTo>
                    <a:pt x="24" y="28"/>
                    <a:pt x="24" y="28"/>
                    <a:pt x="24" y="28"/>
                  </a:cubicBezTo>
                  <a:close/>
                </a:path>
              </a:pathLst>
            </a:custGeom>
            <a:solidFill>
              <a:srgbClr val="44392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3" name="Oval 288"/>
            <p:cNvSpPr>
              <a:spLocks noChangeArrowheads="1"/>
            </p:cNvSpPr>
            <p:nvPr/>
          </p:nvSpPr>
          <p:spPr bwMode="auto">
            <a:xfrm>
              <a:off x="2616149" y="1639241"/>
              <a:ext cx="1032716" cy="1028475"/>
            </a:xfrm>
            <a:prstGeom prst="ellipse">
              <a:avLst/>
            </a:prstGeom>
            <a:solidFill>
              <a:srgbClr val="99993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4" name="Freeform 289"/>
            <p:cNvSpPr>
              <a:spLocks/>
            </p:cNvSpPr>
            <p:nvPr/>
          </p:nvSpPr>
          <p:spPr bwMode="auto">
            <a:xfrm>
              <a:off x="3137808" y="1855539"/>
              <a:ext cx="470766" cy="812177"/>
            </a:xfrm>
            <a:custGeom>
              <a:avLst/>
              <a:gdLst>
                <a:gd name="T0" fmla="*/ 31 w 94"/>
                <a:gd name="T1" fmla="*/ 0 h 162"/>
                <a:gd name="T2" fmla="*/ 94 w 94"/>
                <a:gd name="T3" fmla="*/ 99 h 162"/>
                <a:gd name="T4" fmla="*/ 5 w 94"/>
                <a:gd name="T5" fmla="*/ 162 h 162"/>
                <a:gd name="T6" fmla="*/ 0 w 94"/>
                <a:gd name="T7" fmla="*/ 75 h 162"/>
                <a:gd name="T8" fmla="*/ 31 w 94"/>
                <a:gd name="T9" fmla="*/ 0 h 162"/>
              </a:gdLst>
              <a:ahLst/>
              <a:cxnLst>
                <a:cxn ang="0">
                  <a:pos x="T0" y="T1"/>
                </a:cxn>
                <a:cxn ang="0">
                  <a:pos x="T2" y="T3"/>
                </a:cxn>
                <a:cxn ang="0">
                  <a:pos x="T4" y="T5"/>
                </a:cxn>
                <a:cxn ang="0">
                  <a:pos x="T6" y="T7"/>
                </a:cxn>
                <a:cxn ang="0">
                  <a:pos x="T8" y="T9"/>
                </a:cxn>
              </a:cxnLst>
              <a:rect l="0" t="0" r="r" b="b"/>
              <a:pathLst>
                <a:path w="94" h="162">
                  <a:moveTo>
                    <a:pt x="31" y="0"/>
                  </a:moveTo>
                  <a:cubicBezTo>
                    <a:pt x="94" y="99"/>
                    <a:pt x="94" y="99"/>
                    <a:pt x="94" y="99"/>
                  </a:cubicBezTo>
                  <a:cubicBezTo>
                    <a:pt x="79" y="134"/>
                    <a:pt x="45" y="160"/>
                    <a:pt x="5" y="162"/>
                  </a:cubicBezTo>
                  <a:cubicBezTo>
                    <a:pt x="0" y="75"/>
                    <a:pt x="0" y="75"/>
                    <a:pt x="0" y="75"/>
                  </a:cubicBezTo>
                  <a:cubicBezTo>
                    <a:pt x="31" y="0"/>
                    <a:pt x="31" y="0"/>
                    <a:pt x="31" y="0"/>
                  </a:cubicBezTo>
                  <a:close/>
                </a:path>
              </a:pathLst>
            </a:custGeom>
            <a:solidFill>
              <a:srgbClr val="6A6A2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5" name="Freeform 290"/>
            <p:cNvSpPr>
              <a:spLocks/>
            </p:cNvSpPr>
            <p:nvPr/>
          </p:nvSpPr>
          <p:spPr bwMode="auto">
            <a:xfrm>
              <a:off x="2830326" y="2252085"/>
              <a:ext cx="602241" cy="352014"/>
            </a:xfrm>
            <a:custGeom>
              <a:avLst/>
              <a:gdLst>
                <a:gd name="T0" fmla="*/ 4 w 120"/>
                <a:gd name="T1" fmla="*/ 67 h 70"/>
                <a:gd name="T2" fmla="*/ 48 w 120"/>
                <a:gd name="T3" fmla="*/ 18 h 70"/>
                <a:gd name="T4" fmla="*/ 48 w 120"/>
                <a:gd name="T5" fmla="*/ 0 h 70"/>
                <a:gd name="T6" fmla="*/ 60 w 120"/>
                <a:gd name="T7" fmla="*/ 0 h 70"/>
                <a:gd name="T8" fmla="*/ 60 w 120"/>
                <a:gd name="T9" fmla="*/ 0 h 70"/>
                <a:gd name="T10" fmla="*/ 72 w 120"/>
                <a:gd name="T11" fmla="*/ 0 h 70"/>
                <a:gd name="T12" fmla="*/ 72 w 120"/>
                <a:gd name="T13" fmla="*/ 18 h 70"/>
                <a:gd name="T14" fmla="*/ 116 w 120"/>
                <a:gd name="T15" fmla="*/ 67 h 70"/>
                <a:gd name="T16" fmla="*/ 111 w 120"/>
                <a:gd name="T17" fmla="*/ 70 h 70"/>
                <a:gd name="T18" fmla="*/ 60 w 120"/>
                <a:gd name="T19" fmla="*/ 70 h 70"/>
                <a:gd name="T20" fmla="*/ 60 w 120"/>
                <a:gd name="T21" fmla="*/ 70 h 70"/>
                <a:gd name="T22" fmla="*/ 9 w 120"/>
                <a:gd name="T23" fmla="*/ 70 h 70"/>
                <a:gd name="T24" fmla="*/ 4 w 120"/>
                <a:gd name="T25" fmla="*/ 6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70">
                  <a:moveTo>
                    <a:pt x="4" y="67"/>
                  </a:moveTo>
                  <a:cubicBezTo>
                    <a:pt x="4" y="44"/>
                    <a:pt x="0" y="22"/>
                    <a:pt x="48" y="18"/>
                  </a:cubicBezTo>
                  <a:cubicBezTo>
                    <a:pt x="48" y="16"/>
                    <a:pt x="48" y="1"/>
                    <a:pt x="48" y="0"/>
                  </a:cubicBezTo>
                  <a:cubicBezTo>
                    <a:pt x="60" y="0"/>
                    <a:pt x="60" y="0"/>
                    <a:pt x="60" y="0"/>
                  </a:cubicBezTo>
                  <a:cubicBezTo>
                    <a:pt x="60" y="0"/>
                    <a:pt x="60" y="0"/>
                    <a:pt x="60" y="0"/>
                  </a:cubicBezTo>
                  <a:cubicBezTo>
                    <a:pt x="72" y="0"/>
                    <a:pt x="72" y="0"/>
                    <a:pt x="72" y="0"/>
                  </a:cubicBezTo>
                  <a:cubicBezTo>
                    <a:pt x="72" y="1"/>
                    <a:pt x="72" y="16"/>
                    <a:pt x="72" y="18"/>
                  </a:cubicBezTo>
                  <a:cubicBezTo>
                    <a:pt x="120" y="22"/>
                    <a:pt x="116" y="44"/>
                    <a:pt x="116" y="67"/>
                  </a:cubicBezTo>
                  <a:cubicBezTo>
                    <a:pt x="114" y="68"/>
                    <a:pt x="113" y="69"/>
                    <a:pt x="111" y="70"/>
                  </a:cubicBezTo>
                  <a:cubicBezTo>
                    <a:pt x="60" y="70"/>
                    <a:pt x="60" y="70"/>
                    <a:pt x="60" y="70"/>
                  </a:cubicBezTo>
                  <a:cubicBezTo>
                    <a:pt x="60" y="70"/>
                    <a:pt x="60" y="70"/>
                    <a:pt x="60" y="70"/>
                  </a:cubicBezTo>
                  <a:cubicBezTo>
                    <a:pt x="9" y="70"/>
                    <a:pt x="9" y="70"/>
                    <a:pt x="9" y="70"/>
                  </a:cubicBezTo>
                  <a:cubicBezTo>
                    <a:pt x="7" y="69"/>
                    <a:pt x="6" y="68"/>
                    <a:pt x="4" y="67"/>
                  </a:cubicBezTo>
                  <a:close/>
                </a:path>
              </a:pathLst>
            </a:custGeom>
            <a:solidFill>
              <a:srgbClr val="F9D1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6" name="Freeform 291"/>
            <p:cNvSpPr>
              <a:spLocks/>
            </p:cNvSpPr>
            <p:nvPr/>
          </p:nvSpPr>
          <p:spPr bwMode="auto">
            <a:xfrm>
              <a:off x="3067829" y="2252085"/>
              <a:ext cx="129355" cy="50894"/>
            </a:xfrm>
            <a:custGeom>
              <a:avLst/>
              <a:gdLst>
                <a:gd name="T0" fmla="*/ 26 w 26"/>
                <a:gd name="T1" fmla="*/ 0 h 10"/>
                <a:gd name="T2" fmla="*/ 0 w 26"/>
                <a:gd name="T3" fmla="*/ 0 h 10"/>
                <a:gd name="T4" fmla="*/ 26 w 26"/>
                <a:gd name="T5" fmla="*/ 0 h 10"/>
              </a:gdLst>
              <a:ahLst/>
              <a:cxnLst>
                <a:cxn ang="0">
                  <a:pos x="T0" y="T1"/>
                </a:cxn>
                <a:cxn ang="0">
                  <a:pos x="T2" y="T3"/>
                </a:cxn>
                <a:cxn ang="0">
                  <a:pos x="T4" y="T5"/>
                </a:cxn>
              </a:cxnLst>
              <a:rect l="0" t="0" r="r" b="b"/>
              <a:pathLst>
                <a:path w="26" h="10">
                  <a:moveTo>
                    <a:pt x="26" y="0"/>
                  </a:moveTo>
                  <a:cubicBezTo>
                    <a:pt x="0" y="0"/>
                    <a:pt x="0" y="0"/>
                    <a:pt x="0" y="0"/>
                  </a:cubicBezTo>
                  <a:cubicBezTo>
                    <a:pt x="3" y="10"/>
                    <a:pt x="23" y="10"/>
                    <a:pt x="26" y="0"/>
                  </a:cubicBezTo>
                  <a:close/>
                </a:path>
              </a:pathLst>
            </a:custGeom>
            <a:solidFill>
              <a:srgbClr val="E1A87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7" name="Freeform 292"/>
            <p:cNvSpPr>
              <a:spLocks/>
            </p:cNvSpPr>
            <p:nvPr/>
          </p:nvSpPr>
          <p:spPr bwMode="auto">
            <a:xfrm>
              <a:off x="2936354" y="1815248"/>
              <a:ext cx="392305" cy="455922"/>
            </a:xfrm>
            <a:custGeom>
              <a:avLst/>
              <a:gdLst>
                <a:gd name="T0" fmla="*/ 4 w 78"/>
                <a:gd name="T1" fmla="*/ 43 h 91"/>
                <a:gd name="T2" fmla="*/ 8 w 78"/>
                <a:gd name="T3" fmla="*/ 68 h 91"/>
                <a:gd name="T4" fmla="*/ 39 w 78"/>
                <a:gd name="T5" fmla="*/ 91 h 91"/>
                <a:gd name="T6" fmla="*/ 70 w 78"/>
                <a:gd name="T7" fmla="*/ 68 h 91"/>
                <a:gd name="T8" fmla="*/ 73 w 78"/>
                <a:gd name="T9" fmla="*/ 43 h 91"/>
                <a:gd name="T10" fmla="*/ 39 w 78"/>
                <a:gd name="T11" fmla="*/ 0 h 91"/>
                <a:gd name="T12" fmla="*/ 4 w 78"/>
                <a:gd name="T13" fmla="*/ 43 h 91"/>
              </a:gdLst>
              <a:ahLst/>
              <a:cxnLst>
                <a:cxn ang="0">
                  <a:pos x="T0" y="T1"/>
                </a:cxn>
                <a:cxn ang="0">
                  <a:pos x="T2" y="T3"/>
                </a:cxn>
                <a:cxn ang="0">
                  <a:pos x="T4" y="T5"/>
                </a:cxn>
                <a:cxn ang="0">
                  <a:pos x="T6" y="T7"/>
                </a:cxn>
                <a:cxn ang="0">
                  <a:pos x="T8" y="T9"/>
                </a:cxn>
                <a:cxn ang="0">
                  <a:pos x="T10" y="T11"/>
                </a:cxn>
                <a:cxn ang="0">
                  <a:pos x="T12" y="T13"/>
                </a:cxn>
              </a:cxnLst>
              <a:rect l="0" t="0" r="r" b="b"/>
              <a:pathLst>
                <a:path w="78" h="91">
                  <a:moveTo>
                    <a:pt x="4" y="43"/>
                  </a:moveTo>
                  <a:cubicBezTo>
                    <a:pt x="0" y="43"/>
                    <a:pt x="1" y="68"/>
                    <a:pt x="8" y="68"/>
                  </a:cubicBezTo>
                  <a:cubicBezTo>
                    <a:pt x="14" y="80"/>
                    <a:pt x="24" y="91"/>
                    <a:pt x="39" y="91"/>
                  </a:cubicBezTo>
                  <a:cubicBezTo>
                    <a:pt x="54" y="91"/>
                    <a:pt x="64" y="80"/>
                    <a:pt x="70" y="68"/>
                  </a:cubicBezTo>
                  <a:cubicBezTo>
                    <a:pt x="76" y="68"/>
                    <a:pt x="78" y="43"/>
                    <a:pt x="73" y="43"/>
                  </a:cubicBezTo>
                  <a:cubicBezTo>
                    <a:pt x="75" y="17"/>
                    <a:pt x="74" y="0"/>
                    <a:pt x="39" y="0"/>
                  </a:cubicBezTo>
                  <a:cubicBezTo>
                    <a:pt x="4" y="0"/>
                    <a:pt x="3" y="16"/>
                    <a:pt x="4" y="43"/>
                  </a:cubicBezTo>
                  <a:close/>
                </a:path>
              </a:pathLst>
            </a:custGeom>
            <a:solidFill>
              <a:srgbClr val="F9D1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8" name="Freeform 293"/>
            <p:cNvSpPr>
              <a:spLocks/>
            </p:cNvSpPr>
            <p:nvPr/>
          </p:nvSpPr>
          <p:spPr bwMode="auto">
            <a:xfrm>
              <a:off x="2991489" y="2010340"/>
              <a:ext cx="282035" cy="146319"/>
            </a:xfrm>
            <a:custGeom>
              <a:avLst/>
              <a:gdLst>
                <a:gd name="T0" fmla="*/ 31 w 56"/>
                <a:gd name="T1" fmla="*/ 12 h 29"/>
                <a:gd name="T2" fmla="*/ 24 w 56"/>
                <a:gd name="T3" fmla="*/ 12 h 29"/>
                <a:gd name="T4" fmla="*/ 0 w 56"/>
                <a:gd name="T5" fmla="*/ 11 h 29"/>
                <a:gd name="T6" fmla="*/ 25 w 56"/>
                <a:gd name="T7" fmla="*/ 18 h 29"/>
                <a:gd name="T8" fmla="*/ 25 w 56"/>
                <a:gd name="T9" fmla="*/ 14 h 29"/>
                <a:gd name="T10" fmla="*/ 31 w 56"/>
                <a:gd name="T11" fmla="*/ 14 h 29"/>
                <a:gd name="T12" fmla="*/ 31 w 56"/>
                <a:gd name="T13" fmla="*/ 18 h 29"/>
                <a:gd name="T14" fmla="*/ 56 w 56"/>
                <a:gd name="T15" fmla="*/ 11 h 29"/>
                <a:gd name="T16" fmla="*/ 31 w 56"/>
                <a:gd name="T17" fmla="*/ 12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 h="29">
                  <a:moveTo>
                    <a:pt x="31" y="12"/>
                  </a:moveTo>
                  <a:cubicBezTo>
                    <a:pt x="24" y="12"/>
                    <a:pt x="24" y="12"/>
                    <a:pt x="24" y="12"/>
                  </a:cubicBezTo>
                  <a:cubicBezTo>
                    <a:pt x="22" y="3"/>
                    <a:pt x="0" y="0"/>
                    <a:pt x="0" y="11"/>
                  </a:cubicBezTo>
                  <a:cubicBezTo>
                    <a:pt x="0" y="29"/>
                    <a:pt x="25" y="28"/>
                    <a:pt x="25" y="18"/>
                  </a:cubicBezTo>
                  <a:cubicBezTo>
                    <a:pt x="25" y="14"/>
                    <a:pt x="25" y="14"/>
                    <a:pt x="25" y="14"/>
                  </a:cubicBezTo>
                  <a:cubicBezTo>
                    <a:pt x="31" y="14"/>
                    <a:pt x="31" y="14"/>
                    <a:pt x="31" y="14"/>
                  </a:cubicBezTo>
                  <a:cubicBezTo>
                    <a:pt x="31" y="18"/>
                    <a:pt x="31" y="18"/>
                    <a:pt x="31" y="18"/>
                  </a:cubicBezTo>
                  <a:cubicBezTo>
                    <a:pt x="31" y="28"/>
                    <a:pt x="56" y="29"/>
                    <a:pt x="56" y="11"/>
                  </a:cubicBezTo>
                  <a:cubicBezTo>
                    <a:pt x="56" y="0"/>
                    <a:pt x="34" y="3"/>
                    <a:pt x="31" y="1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9" name="Freeform 294"/>
            <p:cNvSpPr>
              <a:spLocks/>
            </p:cNvSpPr>
            <p:nvPr/>
          </p:nvSpPr>
          <p:spPr bwMode="auto">
            <a:xfrm>
              <a:off x="2830326" y="2343269"/>
              <a:ext cx="602241" cy="324447"/>
            </a:xfrm>
            <a:custGeom>
              <a:avLst/>
              <a:gdLst>
                <a:gd name="T0" fmla="*/ 4 w 120"/>
                <a:gd name="T1" fmla="*/ 49 h 65"/>
                <a:gd name="T2" fmla="*/ 48 w 120"/>
                <a:gd name="T3" fmla="*/ 0 h 65"/>
                <a:gd name="T4" fmla="*/ 72 w 120"/>
                <a:gd name="T5" fmla="*/ 0 h 65"/>
                <a:gd name="T6" fmla="*/ 116 w 120"/>
                <a:gd name="T7" fmla="*/ 49 h 65"/>
                <a:gd name="T8" fmla="*/ 60 w 120"/>
                <a:gd name="T9" fmla="*/ 65 h 65"/>
                <a:gd name="T10" fmla="*/ 60 w 120"/>
                <a:gd name="T11" fmla="*/ 65 h 65"/>
                <a:gd name="T12" fmla="*/ 60 w 120"/>
                <a:gd name="T13" fmla="*/ 65 h 65"/>
                <a:gd name="T14" fmla="*/ 57 w 120"/>
                <a:gd name="T15" fmla="*/ 65 h 65"/>
                <a:gd name="T16" fmla="*/ 57 w 120"/>
                <a:gd name="T17" fmla="*/ 65 h 65"/>
                <a:gd name="T18" fmla="*/ 57 w 120"/>
                <a:gd name="T19" fmla="*/ 65 h 65"/>
                <a:gd name="T20" fmla="*/ 55 w 120"/>
                <a:gd name="T21" fmla="*/ 65 h 65"/>
                <a:gd name="T22" fmla="*/ 54 w 120"/>
                <a:gd name="T23" fmla="*/ 65 h 65"/>
                <a:gd name="T24" fmla="*/ 53 w 120"/>
                <a:gd name="T25" fmla="*/ 65 h 65"/>
                <a:gd name="T26" fmla="*/ 53 w 120"/>
                <a:gd name="T27" fmla="*/ 65 h 65"/>
                <a:gd name="T28" fmla="*/ 51 w 120"/>
                <a:gd name="T29" fmla="*/ 65 h 65"/>
                <a:gd name="T30" fmla="*/ 50 w 120"/>
                <a:gd name="T31" fmla="*/ 65 h 65"/>
                <a:gd name="T32" fmla="*/ 4 w 120"/>
                <a:gd name="T33" fmla="*/ 49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0" h="65">
                  <a:moveTo>
                    <a:pt x="4" y="49"/>
                  </a:moveTo>
                  <a:cubicBezTo>
                    <a:pt x="4" y="26"/>
                    <a:pt x="0" y="4"/>
                    <a:pt x="48" y="0"/>
                  </a:cubicBezTo>
                  <a:cubicBezTo>
                    <a:pt x="56" y="4"/>
                    <a:pt x="64" y="4"/>
                    <a:pt x="72" y="0"/>
                  </a:cubicBezTo>
                  <a:cubicBezTo>
                    <a:pt x="120" y="4"/>
                    <a:pt x="116" y="26"/>
                    <a:pt x="116" y="49"/>
                  </a:cubicBezTo>
                  <a:cubicBezTo>
                    <a:pt x="100" y="59"/>
                    <a:pt x="81" y="65"/>
                    <a:pt x="60" y="65"/>
                  </a:cubicBezTo>
                  <a:cubicBezTo>
                    <a:pt x="60" y="65"/>
                    <a:pt x="60" y="65"/>
                    <a:pt x="60" y="65"/>
                  </a:cubicBezTo>
                  <a:cubicBezTo>
                    <a:pt x="60" y="65"/>
                    <a:pt x="60" y="65"/>
                    <a:pt x="60" y="65"/>
                  </a:cubicBezTo>
                  <a:cubicBezTo>
                    <a:pt x="57" y="65"/>
                    <a:pt x="57" y="65"/>
                    <a:pt x="57" y="65"/>
                  </a:cubicBezTo>
                  <a:cubicBezTo>
                    <a:pt x="57" y="65"/>
                    <a:pt x="57" y="65"/>
                    <a:pt x="57" y="65"/>
                  </a:cubicBezTo>
                  <a:cubicBezTo>
                    <a:pt x="57" y="65"/>
                    <a:pt x="57" y="65"/>
                    <a:pt x="57" y="65"/>
                  </a:cubicBezTo>
                  <a:cubicBezTo>
                    <a:pt x="55" y="65"/>
                    <a:pt x="55" y="65"/>
                    <a:pt x="55" y="65"/>
                  </a:cubicBezTo>
                  <a:cubicBezTo>
                    <a:pt x="54" y="65"/>
                    <a:pt x="54" y="65"/>
                    <a:pt x="54" y="65"/>
                  </a:cubicBezTo>
                  <a:cubicBezTo>
                    <a:pt x="53" y="65"/>
                    <a:pt x="53" y="65"/>
                    <a:pt x="53" y="65"/>
                  </a:cubicBezTo>
                  <a:cubicBezTo>
                    <a:pt x="53" y="65"/>
                    <a:pt x="53" y="65"/>
                    <a:pt x="53" y="65"/>
                  </a:cubicBezTo>
                  <a:cubicBezTo>
                    <a:pt x="51" y="65"/>
                    <a:pt x="51" y="65"/>
                    <a:pt x="51" y="65"/>
                  </a:cubicBezTo>
                  <a:cubicBezTo>
                    <a:pt x="50" y="65"/>
                    <a:pt x="50" y="65"/>
                    <a:pt x="50" y="65"/>
                  </a:cubicBezTo>
                  <a:cubicBezTo>
                    <a:pt x="33" y="63"/>
                    <a:pt x="18" y="58"/>
                    <a:pt x="4" y="49"/>
                  </a:cubicBezTo>
                  <a:close/>
                </a:path>
              </a:pathLst>
            </a:custGeom>
            <a:solidFill>
              <a:srgbClr val="0033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0" name="Freeform 295"/>
            <p:cNvSpPr>
              <a:spLocks/>
            </p:cNvSpPr>
            <p:nvPr/>
          </p:nvSpPr>
          <p:spPr bwMode="auto">
            <a:xfrm>
              <a:off x="2925751" y="1815248"/>
              <a:ext cx="407149" cy="265071"/>
            </a:xfrm>
            <a:custGeom>
              <a:avLst/>
              <a:gdLst>
                <a:gd name="T0" fmla="*/ 20 w 81"/>
                <a:gd name="T1" fmla="*/ 23 h 53"/>
                <a:gd name="T2" fmla="*/ 44 w 81"/>
                <a:gd name="T3" fmla="*/ 40 h 53"/>
                <a:gd name="T4" fmla="*/ 36 w 81"/>
                <a:gd name="T5" fmla="*/ 25 h 53"/>
                <a:gd name="T6" fmla="*/ 38 w 81"/>
                <a:gd name="T7" fmla="*/ 25 h 53"/>
                <a:gd name="T8" fmla="*/ 57 w 81"/>
                <a:gd name="T9" fmla="*/ 42 h 53"/>
                <a:gd name="T10" fmla="*/ 49 w 81"/>
                <a:gd name="T11" fmla="*/ 27 h 53"/>
                <a:gd name="T12" fmla="*/ 56 w 81"/>
                <a:gd name="T13" fmla="*/ 30 h 53"/>
                <a:gd name="T14" fmla="*/ 69 w 81"/>
                <a:gd name="T15" fmla="*/ 53 h 53"/>
                <a:gd name="T16" fmla="*/ 75 w 81"/>
                <a:gd name="T17" fmla="*/ 43 h 53"/>
                <a:gd name="T18" fmla="*/ 41 w 81"/>
                <a:gd name="T19" fmla="*/ 0 h 53"/>
                <a:gd name="T20" fmla="*/ 6 w 81"/>
                <a:gd name="T21" fmla="*/ 43 h 53"/>
                <a:gd name="T22" fmla="*/ 13 w 81"/>
                <a:gd name="T23" fmla="*/ 53 h 53"/>
                <a:gd name="T24" fmla="*/ 20 w 81"/>
                <a:gd name="T25" fmla="*/ 2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53">
                  <a:moveTo>
                    <a:pt x="20" y="23"/>
                  </a:moveTo>
                  <a:cubicBezTo>
                    <a:pt x="25" y="30"/>
                    <a:pt x="36" y="37"/>
                    <a:pt x="44" y="40"/>
                  </a:cubicBezTo>
                  <a:cubicBezTo>
                    <a:pt x="40" y="35"/>
                    <a:pt x="38" y="31"/>
                    <a:pt x="36" y="25"/>
                  </a:cubicBezTo>
                  <a:cubicBezTo>
                    <a:pt x="38" y="25"/>
                    <a:pt x="38" y="25"/>
                    <a:pt x="38" y="25"/>
                  </a:cubicBezTo>
                  <a:cubicBezTo>
                    <a:pt x="42" y="32"/>
                    <a:pt x="47" y="38"/>
                    <a:pt x="57" y="42"/>
                  </a:cubicBezTo>
                  <a:cubicBezTo>
                    <a:pt x="53" y="37"/>
                    <a:pt x="51" y="33"/>
                    <a:pt x="49" y="27"/>
                  </a:cubicBezTo>
                  <a:cubicBezTo>
                    <a:pt x="52" y="28"/>
                    <a:pt x="54" y="29"/>
                    <a:pt x="56" y="30"/>
                  </a:cubicBezTo>
                  <a:cubicBezTo>
                    <a:pt x="62" y="35"/>
                    <a:pt x="59" y="43"/>
                    <a:pt x="69" y="53"/>
                  </a:cubicBezTo>
                  <a:cubicBezTo>
                    <a:pt x="69" y="47"/>
                    <a:pt x="70" y="43"/>
                    <a:pt x="75" y="43"/>
                  </a:cubicBezTo>
                  <a:cubicBezTo>
                    <a:pt x="81" y="13"/>
                    <a:pt x="75" y="0"/>
                    <a:pt x="41" y="0"/>
                  </a:cubicBezTo>
                  <a:cubicBezTo>
                    <a:pt x="7" y="0"/>
                    <a:pt x="0" y="15"/>
                    <a:pt x="6" y="43"/>
                  </a:cubicBezTo>
                  <a:cubicBezTo>
                    <a:pt x="12" y="43"/>
                    <a:pt x="13" y="47"/>
                    <a:pt x="13" y="53"/>
                  </a:cubicBezTo>
                  <a:cubicBezTo>
                    <a:pt x="23" y="39"/>
                    <a:pt x="13" y="42"/>
                    <a:pt x="20" y="23"/>
                  </a:cubicBezTo>
                  <a:close/>
                </a:path>
              </a:pathLst>
            </a:custGeom>
            <a:solidFill>
              <a:srgbClr val="8F603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1" name="Freeform 296"/>
            <p:cNvSpPr>
              <a:spLocks/>
            </p:cNvSpPr>
            <p:nvPr/>
          </p:nvSpPr>
          <p:spPr bwMode="auto">
            <a:xfrm>
              <a:off x="2921510" y="1906432"/>
              <a:ext cx="50894" cy="125113"/>
            </a:xfrm>
            <a:custGeom>
              <a:avLst/>
              <a:gdLst>
                <a:gd name="T0" fmla="*/ 2 w 10"/>
                <a:gd name="T1" fmla="*/ 24 h 25"/>
                <a:gd name="T2" fmla="*/ 4 w 10"/>
                <a:gd name="T3" fmla="*/ 25 h 25"/>
                <a:gd name="T4" fmla="*/ 4 w 10"/>
                <a:gd name="T5" fmla="*/ 21 h 25"/>
                <a:gd name="T6" fmla="*/ 10 w 10"/>
                <a:gd name="T7" fmla="*/ 0 h 25"/>
                <a:gd name="T8" fmla="*/ 10 w 10"/>
                <a:gd name="T9" fmla="*/ 0 h 25"/>
                <a:gd name="T10" fmla="*/ 1 w 10"/>
                <a:gd name="T11" fmla="*/ 10 h 25"/>
                <a:gd name="T12" fmla="*/ 2 w 10"/>
                <a:gd name="T13" fmla="*/ 24 h 25"/>
              </a:gdLst>
              <a:ahLst/>
              <a:cxnLst>
                <a:cxn ang="0">
                  <a:pos x="T0" y="T1"/>
                </a:cxn>
                <a:cxn ang="0">
                  <a:pos x="T2" y="T3"/>
                </a:cxn>
                <a:cxn ang="0">
                  <a:pos x="T4" y="T5"/>
                </a:cxn>
                <a:cxn ang="0">
                  <a:pos x="T6" y="T7"/>
                </a:cxn>
                <a:cxn ang="0">
                  <a:pos x="T8" y="T9"/>
                </a:cxn>
                <a:cxn ang="0">
                  <a:pos x="T10" y="T11"/>
                </a:cxn>
                <a:cxn ang="0">
                  <a:pos x="T12" y="T13"/>
                </a:cxn>
              </a:cxnLst>
              <a:rect l="0" t="0" r="r" b="b"/>
              <a:pathLst>
                <a:path w="10" h="25">
                  <a:moveTo>
                    <a:pt x="2" y="24"/>
                  </a:moveTo>
                  <a:cubicBezTo>
                    <a:pt x="2" y="25"/>
                    <a:pt x="3" y="25"/>
                    <a:pt x="4" y="25"/>
                  </a:cubicBezTo>
                  <a:cubicBezTo>
                    <a:pt x="4" y="24"/>
                    <a:pt x="4" y="23"/>
                    <a:pt x="4" y="21"/>
                  </a:cubicBezTo>
                  <a:cubicBezTo>
                    <a:pt x="4" y="13"/>
                    <a:pt x="6" y="6"/>
                    <a:pt x="10" y="0"/>
                  </a:cubicBezTo>
                  <a:cubicBezTo>
                    <a:pt x="10" y="0"/>
                    <a:pt x="10" y="0"/>
                    <a:pt x="10" y="0"/>
                  </a:cubicBezTo>
                  <a:cubicBezTo>
                    <a:pt x="1" y="10"/>
                    <a:pt x="1" y="10"/>
                    <a:pt x="1" y="10"/>
                  </a:cubicBezTo>
                  <a:cubicBezTo>
                    <a:pt x="1" y="15"/>
                    <a:pt x="0" y="19"/>
                    <a:pt x="2" y="24"/>
                  </a:cubicBezTo>
                  <a:close/>
                </a:path>
              </a:pathLst>
            </a:custGeom>
            <a:solidFill>
              <a:srgbClr val="C2431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2" name="Freeform 297"/>
            <p:cNvSpPr>
              <a:spLocks/>
            </p:cNvSpPr>
            <p:nvPr/>
          </p:nvSpPr>
          <p:spPr bwMode="auto">
            <a:xfrm>
              <a:off x="3112361" y="1734666"/>
              <a:ext cx="25447" cy="36050"/>
            </a:xfrm>
            <a:custGeom>
              <a:avLst/>
              <a:gdLst>
                <a:gd name="T0" fmla="*/ 3 w 5"/>
                <a:gd name="T1" fmla="*/ 0 h 7"/>
                <a:gd name="T2" fmla="*/ 3 w 5"/>
                <a:gd name="T3" fmla="*/ 0 h 7"/>
                <a:gd name="T4" fmla="*/ 5 w 5"/>
                <a:gd name="T5" fmla="*/ 2 h 7"/>
                <a:gd name="T6" fmla="*/ 5 w 5"/>
                <a:gd name="T7" fmla="*/ 4 h 7"/>
                <a:gd name="T8" fmla="*/ 2 w 5"/>
                <a:gd name="T9" fmla="*/ 7 h 7"/>
                <a:gd name="T10" fmla="*/ 2 w 5"/>
                <a:gd name="T11" fmla="*/ 7 h 7"/>
                <a:gd name="T12" fmla="*/ 0 w 5"/>
                <a:gd name="T13" fmla="*/ 4 h 7"/>
                <a:gd name="T14" fmla="*/ 0 w 5"/>
                <a:gd name="T15" fmla="*/ 2 h 7"/>
                <a:gd name="T16" fmla="*/ 3 w 5"/>
                <a:gd name="T1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 h="7">
                  <a:moveTo>
                    <a:pt x="3" y="0"/>
                  </a:moveTo>
                  <a:cubicBezTo>
                    <a:pt x="3" y="0"/>
                    <a:pt x="3" y="0"/>
                    <a:pt x="3" y="0"/>
                  </a:cubicBezTo>
                  <a:cubicBezTo>
                    <a:pt x="4" y="0"/>
                    <a:pt x="5" y="1"/>
                    <a:pt x="5" y="2"/>
                  </a:cubicBezTo>
                  <a:cubicBezTo>
                    <a:pt x="5" y="4"/>
                    <a:pt x="5" y="4"/>
                    <a:pt x="5" y="4"/>
                  </a:cubicBezTo>
                  <a:cubicBezTo>
                    <a:pt x="5" y="6"/>
                    <a:pt x="3" y="7"/>
                    <a:pt x="2" y="7"/>
                  </a:cubicBezTo>
                  <a:cubicBezTo>
                    <a:pt x="2" y="7"/>
                    <a:pt x="2" y="7"/>
                    <a:pt x="2" y="7"/>
                  </a:cubicBezTo>
                  <a:cubicBezTo>
                    <a:pt x="1" y="6"/>
                    <a:pt x="0" y="5"/>
                    <a:pt x="0" y="4"/>
                  </a:cubicBezTo>
                  <a:cubicBezTo>
                    <a:pt x="0" y="2"/>
                    <a:pt x="0" y="2"/>
                    <a:pt x="0" y="2"/>
                  </a:cubicBezTo>
                  <a:cubicBezTo>
                    <a:pt x="0" y="1"/>
                    <a:pt x="1" y="0"/>
                    <a:pt x="3" y="0"/>
                  </a:cubicBezTo>
                  <a:close/>
                </a:path>
              </a:pathLst>
            </a:custGeom>
            <a:solidFill>
              <a:srgbClr val="CC521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3" name="Freeform 298"/>
            <p:cNvSpPr>
              <a:spLocks/>
            </p:cNvSpPr>
            <p:nvPr/>
          </p:nvSpPr>
          <p:spPr bwMode="auto">
            <a:xfrm>
              <a:off x="2906666" y="1855539"/>
              <a:ext cx="345652" cy="176007"/>
            </a:xfrm>
            <a:custGeom>
              <a:avLst/>
              <a:gdLst>
                <a:gd name="T0" fmla="*/ 69 w 69"/>
                <a:gd name="T1" fmla="*/ 11 h 35"/>
                <a:gd name="T2" fmla="*/ 58 w 69"/>
                <a:gd name="T3" fmla="*/ 22 h 35"/>
                <a:gd name="T4" fmla="*/ 45 w 69"/>
                <a:gd name="T5" fmla="*/ 20 h 35"/>
                <a:gd name="T6" fmla="*/ 23 w 69"/>
                <a:gd name="T7" fmla="*/ 11 h 35"/>
                <a:gd name="T8" fmla="*/ 7 w 69"/>
                <a:gd name="T9" fmla="*/ 16 h 35"/>
                <a:gd name="T10" fmla="*/ 6 w 69"/>
                <a:gd name="T11" fmla="*/ 35 h 35"/>
                <a:gd name="T12" fmla="*/ 4 w 69"/>
                <a:gd name="T13" fmla="*/ 35 h 35"/>
                <a:gd name="T14" fmla="*/ 3 w 69"/>
                <a:gd name="T15" fmla="*/ 19 h 35"/>
                <a:gd name="T16" fmla="*/ 6 w 69"/>
                <a:gd name="T17" fmla="*/ 13 h 35"/>
                <a:gd name="T18" fmla="*/ 27 w 69"/>
                <a:gd name="T19" fmla="*/ 2 h 35"/>
                <a:gd name="T20" fmla="*/ 69 w 69"/>
                <a:gd name="T21"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9" h="35">
                  <a:moveTo>
                    <a:pt x="69" y="11"/>
                  </a:moveTo>
                  <a:cubicBezTo>
                    <a:pt x="66" y="15"/>
                    <a:pt x="63" y="20"/>
                    <a:pt x="58" y="22"/>
                  </a:cubicBezTo>
                  <a:cubicBezTo>
                    <a:pt x="54" y="23"/>
                    <a:pt x="48" y="22"/>
                    <a:pt x="45" y="20"/>
                  </a:cubicBezTo>
                  <a:cubicBezTo>
                    <a:pt x="37" y="14"/>
                    <a:pt x="31" y="12"/>
                    <a:pt x="23" y="11"/>
                  </a:cubicBezTo>
                  <a:cubicBezTo>
                    <a:pt x="17" y="11"/>
                    <a:pt x="10" y="12"/>
                    <a:pt x="7" y="16"/>
                  </a:cubicBezTo>
                  <a:cubicBezTo>
                    <a:pt x="4" y="21"/>
                    <a:pt x="3" y="30"/>
                    <a:pt x="6" y="35"/>
                  </a:cubicBezTo>
                  <a:cubicBezTo>
                    <a:pt x="6" y="35"/>
                    <a:pt x="5" y="35"/>
                    <a:pt x="4" y="35"/>
                  </a:cubicBezTo>
                  <a:cubicBezTo>
                    <a:pt x="0" y="33"/>
                    <a:pt x="2" y="22"/>
                    <a:pt x="3" y="19"/>
                  </a:cubicBezTo>
                  <a:cubicBezTo>
                    <a:pt x="4" y="17"/>
                    <a:pt x="5" y="15"/>
                    <a:pt x="6" y="13"/>
                  </a:cubicBezTo>
                  <a:cubicBezTo>
                    <a:pt x="11" y="7"/>
                    <a:pt x="20" y="3"/>
                    <a:pt x="27" y="2"/>
                  </a:cubicBezTo>
                  <a:cubicBezTo>
                    <a:pt x="39" y="0"/>
                    <a:pt x="56" y="5"/>
                    <a:pt x="69" y="11"/>
                  </a:cubicBezTo>
                  <a:close/>
                </a:path>
              </a:pathLst>
            </a:custGeom>
            <a:solidFill>
              <a:srgbClr val="F373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 name="Freeform 299"/>
            <p:cNvSpPr>
              <a:spLocks/>
            </p:cNvSpPr>
            <p:nvPr/>
          </p:nvSpPr>
          <p:spPr bwMode="auto">
            <a:xfrm>
              <a:off x="2936354" y="1738907"/>
              <a:ext cx="375340" cy="201454"/>
            </a:xfrm>
            <a:custGeom>
              <a:avLst/>
              <a:gdLst>
                <a:gd name="T0" fmla="*/ 30 w 75"/>
                <a:gd name="T1" fmla="*/ 3 h 40"/>
                <a:gd name="T2" fmla="*/ 0 w 75"/>
                <a:gd name="T3" fmla="*/ 29 h 40"/>
                <a:gd name="T4" fmla="*/ 0 w 75"/>
                <a:gd name="T5" fmla="*/ 36 h 40"/>
                <a:gd name="T6" fmla="*/ 21 w 75"/>
                <a:gd name="T7" fmla="*/ 25 h 40"/>
                <a:gd name="T8" fmla="*/ 75 w 75"/>
                <a:gd name="T9" fmla="*/ 40 h 40"/>
                <a:gd name="T10" fmla="*/ 75 w 75"/>
                <a:gd name="T11" fmla="*/ 35 h 40"/>
                <a:gd name="T12" fmla="*/ 30 w 75"/>
                <a:gd name="T13" fmla="*/ 3 h 40"/>
              </a:gdLst>
              <a:ahLst/>
              <a:cxnLst>
                <a:cxn ang="0">
                  <a:pos x="T0" y="T1"/>
                </a:cxn>
                <a:cxn ang="0">
                  <a:pos x="T2" y="T3"/>
                </a:cxn>
                <a:cxn ang="0">
                  <a:pos x="T4" y="T5"/>
                </a:cxn>
                <a:cxn ang="0">
                  <a:pos x="T6" y="T7"/>
                </a:cxn>
                <a:cxn ang="0">
                  <a:pos x="T8" y="T9"/>
                </a:cxn>
                <a:cxn ang="0">
                  <a:pos x="T10" y="T11"/>
                </a:cxn>
                <a:cxn ang="0">
                  <a:pos x="T12" y="T13"/>
                </a:cxn>
              </a:cxnLst>
              <a:rect l="0" t="0" r="r" b="b"/>
              <a:pathLst>
                <a:path w="75" h="40">
                  <a:moveTo>
                    <a:pt x="30" y="3"/>
                  </a:moveTo>
                  <a:cubicBezTo>
                    <a:pt x="11" y="6"/>
                    <a:pt x="2" y="18"/>
                    <a:pt x="0" y="29"/>
                  </a:cubicBezTo>
                  <a:cubicBezTo>
                    <a:pt x="0" y="32"/>
                    <a:pt x="0" y="34"/>
                    <a:pt x="0" y="36"/>
                  </a:cubicBezTo>
                  <a:cubicBezTo>
                    <a:pt x="5" y="30"/>
                    <a:pt x="14" y="26"/>
                    <a:pt x="21" y="25"/>
                  </a:cubicBezTo>
                  <a:cubicBezTo>
                    <a:pt x="38" y="22"/>
                    <a:pt x="62" y="33"/>
                    <a:pt x="75" y="40"/>
                  </a:cubicBezTo>
                  <a:cubicBezTo>
                    <a:pt x="75" y="38"/>
                    <a:pt x="75" y="37"/>
                    <a:pt x="75" y="35"/>
                  </a:cubicBezTo>
                  <a:cubicBezTo>
                    <a:pt x="73" y="14"/>
                    <a:pt x="49" y="0"/>
                    <a:pt x="30" y="3"/>
                  </a:cubicBezTo>
                  <a:close/>
                </a:path>
              </a:pathLst>
            </a:custGeom>
            <a:solidFill>
              <a:srgbClr val="0033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5" name="Freeform 300"/>
            <p:cNvSpPr>
              <a:spLocks/>
            </p:cNvSpPr>
            <p:nvPr/>
          </p:nvSpPr>
          <p:spPr bwMode="auto">
            <a:xfrm>
              <a:off x="3016936" y="1753751"/>
              <a:ext cx="176007" cy="131475"/>
            </a:xfrm>
            <a:custGeom>
              <a:avLst/>
              <a:gdLst>
                <a:gd name="T0" fmla="*/ 33 w 35"/>
                <a:gd name="T1" fmla="*/ 26 h 26"/>
                <a:gd name="T2" fmla="*/ 24 w 35"/>
                <a:gd name="T3" fmla="*/ 0 h 26"/>
                <a:gd name="T4" fmla="*/ 19 w 35"/>
                <a:gd name="T5" fmla="*/ 0 h 26"/>
                <a:gd name="T6" fmla="*/ 0 w 35"/>
                <a:gd name="T7" fmla="*/ 23 h 26"/>
                <a:gd name="T8" fmla="*/ 5 w 35"/>
                <a:gd name="T9" fmla="*/ 22 h 26"/>
                <a:gd name="T10" fmla="*/ 33 w 35"/>
                <a:gd name="T11" fmla="*/ 26 h 26"/>
              </a:gdLst>
              <a:ahLst/>
              <a:cxnLst>
                <a:cxn ang="0">
                  <a:pos x="T0" y="T1"/>
                </a:cxn>
                <a:cxn ang="0">
                  <a:pos x="T2" y="T3"/>
                </a:cxn>
                <a:cxn ang="0">
                  <a:pos x="T4" y="T5"/>
                </a:cxn>
                <a:cxn ang="0">
                  <a:pos x="T6" y="T7"/>
                </a:cxn>
                <a:cxn ang="0">
                  <a:pos x="T8" y="T9"/>
                </a:cxn>
                <a:cxn ang="0">
                  <a:pos x="T10" y="T11"/>
                </a:cxn>
              </a:cxnLst>
              <a:rect l="0" t="0" r="r" b="b"/>
              <a:pathLst>
                <a:path w="35" h="26">
                  <a:moveTo>
                    <a:pt x="33" y="26"/>
                  </a:moveTo>
                  <a:cubicBezTo>
                    <a:pt x="35" y="15"/>
                    <a:pt x="32" y="6"/>
                    <a:pt x="24" y="0"/>
                  </a:cubicBezTo>
                  <a:cubicBezTo>
                    <a:pt x="22" y="0"/>
                    <a:pt x="21" y="0"/>
                    <a:pt x="19" y="0"/>
                  </a:cubicBezTo>
                  <a:cubicBezTo>
                    <a:pt x="8" y="6"/>
                    <a:pt x="1" y="13"/>
                    <a:pt x="0" y="23"/>
                  </a:cubicBezTo>
                  <a:cubicBezTo>
                    <a:pt x="2" y="22"/>
                    <a:pt x="3" y="22"/>
                    <a:pt x="5" y="22"/>
                  </a:cubicBezTo>
                  <a:cubicBezTo>
                    <a:pt x="13" y="20"/>
                    <a:pt x="24" y="23"/>
                    <a:pt x="33" y="26"/>
                  </a:cubicBezTo>
                  <a:close/>
                </a:path>
              </a:pathLst>
            </a:custGeom>
            <a:solidFill>
              <a:srgbClr val="F1522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6" name="Freeform 301"/>
            <p:cNvSpPr>
              <a:spLocks/>
            </p:cNvSpPr>
            <p:nvPr/>
          </p:nvSpPr>
          <p:spPr bwMode="auto">
            <a:xfrm>
              <a:off x="2957560" y="2517156"/>
              <a:ext cx="349894" cy="150560"/>
            </a:xfrm>
            <a:custGeom>
              <a:avLst/>
              <a:gdLst>
                <a:gd name="T0" fmla="*/ 70 w 70"/>
                <a:gd name="T1" fmla="*/ 24 h 30"/>
                <a:gd name="T2" fmla="*/ 70 w 70"/>
                <a:gd name="T3" fmla="*/ 0 h 30"/>
                <a:gd name="T4" fmla="*/ 0 w 70"/>
                <a:gd name="T5" fmla="*/ 0 h 30"/>
                <a:gd name="T6" fmla="*/ 0 w 70"/>
                <a:gd name="T7" fmla="*/ 24 h 30"/>
                <a:gd name="T8" fmla="*/ 25 w 70"/>
                <a:gd name="T9" fmla="*/ 30 h 30"/>
                <a:gd name="T10" fmla="*/ 26 w 70"/>
                <a:gd name="T11" fmla="*/ 30 h 30"/>
                <a:gd name="T12" fmla="*/ 28 w 70"/>
                <a:gd name="T13" fmla="*/ 30 h 30"/>
                <a:gd name="T14" fmla="*/ 28 w 70"/>
                <a:gd name="T15" fmla="*/ 30 h 30"/>
                <a:gd name="T16" fmla="*/ 29 w 70"/>
                <a:gd name="T17" fmla="*/ 30 h 30"/>
                <a:gd name="T18" fmla="*/ 30 w 70"/>
                <a:gd name="T19" fmla="*/ 30 h 30"/>
                <a:gd name="T20" fmla="*/ 32 w 70"/>
                <a:gd name="T21" fmla="*/ 30 h 30"/>
                <a:gd name="T22" fmla="*/ 32 w 70"/>
                <a:gd name="T23" fmla="*/ 30 h 30"/>
                <a:gd name="T24" fmla="*/ 32 w 70"/>
                <a:gd name="T25" fmla="*/ 30 h 30"/>
                <a:gd name="T26" fmla="*/ 35 w 70"/>
                <a:gd name="T27" fmla="*/ 30 h 30"/>
                <a:gd name="T28" fmla="*/ 35 w 70"/>
                <a:gd name="T29" fmla="*/ 30 h 30"/>
                <a:gd name="T30" fmla="*/ 35 w 70"/>
                <a:gd name="T31" fmla="*/ 30 h 30"/>
                <a:gd name="T32" fmla="*/ 70 w 70"/>
                <a:gd name="T33" fmla="*/ 2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30">
                  <a:moveTo>
                    <a:pt x="70" y="24"/>
                  </a:moveTo>
                  <a:cubicBezTo>
                    <a:pt x="70" y="0"/>
                    <a:pt x="70" y="0"/>
                    <a:pt x="70" y="0"/>
                  </a:cubicBezTo>
                  <a:cubicBezTo>
                    <a:pt x="0" y="0"/>
                    <a:pt x="0" y="0"/>
                    <a:pt x="0" y="0"/>
                  </a:cubicBezTo>
                  <a:cubicBezTo>
                    <a:pt x="0" y="24"/>
                    <a:pt x="0" y="24"/>
                    <a:pt x="0" y="24"/>
                  </a:cubicBezTo>
                  <a:cubicBezTo>
                    <a:pt x="8" y="27"/>
                    <a:pt x="17" y="29"/>
                    <a:pt x="25" y="30"/>
                  </a:cubicBezTo>
                  <a:cubicBezTo>
                    <a:pt x="26" y="30"/>
                    <a:pt x="26" y="30"/>
                    <a:pt x="26" y="30"/>
                  </a:cubicBezTo>
                  <a:cubicBezTo>
                    <a:pt x="28" y="30"/>
                    <a:pt x="28" y="30"/>
                    <a:pt x="28" y="30"/>
                  </a:cubicBezTo>
                  <a:cubicBezTo>
                    <a:pt x="28" y="30"/>
                    <a:pt x="28" y="30"/>
                    <a:pt x="28" y="30"/>
                  </a:cubicBezTo>
                  <a:cubicBezTo>
                    <a:pt x="29" y="30"/>
                    <a:pt x="29" y="30"/>
                    <a:pt x="29" y="30"/>
                  </a:cubicBezTo>
                  <a:cubicBezTo>
                    <a:pt x="30" y="30"/>
                    <a:pt x="30" y="30"/>
                    <a:pt x="30" y="30"/>
                  </a:cubicBezTo>
                  <a:cubicBezTo>
                    <a:pt x="32" y="30"/>
                    <a:pt x="32" y="30"/>
                    <a:pt x="32" y="30"/>
                  </a:cubicBezTo>
                  <a:cubicBezTo>
                    <a:pt x="32" y="30"/>
                    <a:pt x="32" y="30"/>
                    <a:pt x="32" y="30"/>
                  </a:cubicBezTo>
                  <a:cubicBezTo>
                    <a:pt x="32" y="30"/>
                    <a:pt x="32" y="30"/>
                    <a:pt x="32" y="30"/>
                  </a:cubicBezTo>
                  <a:cubicBezTo>
                    <a:pt x="35" y="30"/>
                    <a:pt x="35" y="30"/>
                    <a:pt x="35" y="30"/>
                  </a:cubicBezTo>
                  <a:cubicBezTo>
                    <a:pt x="35" y="30"/>
                    <a:pt x="35" y="30"/>
                    <a:pt x="35" y="30"/>
                  </a:cubicBezTo>
                  <a:cubicBezTo>
                    <a:pt x="35" y="30"/>
                    <a:pt x="35" y="30"/>
                    <a:pt x="35" y="30"/>
                  </a:cubicBezTo>
                  <a:cubicBezTo>
                    <a:pt x="47" y="30"/>
                    <a:pt x="59" y="28"/>
                    <a:pt x="70" y="24"/>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7" name="Freeform 302"/>
            <p:cNvSpPr>
              <a:spLocks noEditPoints="1"/>
            </p:cNvSpPr>
            <p:nvPr/>
          </p:nvSpPr>
          <p:spPr bwMode="auto">
            <a:xfrm>
              <a:off x="2980886" y="2553205"/>
              <a:ext cx="307482" cy="114511"/>
            </a:xfrm>
            <a:custGeom>
              <a:avLst/>
              <a:gdLst>
                <a:gd name="T0" fmla="*/ 14 w 61"/>
                <a:gd name="T1" fmla="*/ 20 h 23"/>
                <a:gd name="T2" fmla="*/ 8 w 61"/>
                <a:gd name="T3" fmla="*/ 14 h 23"/>
                <a:gd name="T4" fmla="*/ 6 w 61"/>
                <a:gd name="T5" fmla="*/ 12 h 23"/>
                <a:gd name="T6" fmla="*/ 11 w 61"/>
                <a:gd name="T7" fmla="*/ 11 h 23"/>
                <a:gd name="T8" fmla="*/ 11 w 61"/>
                <a:gd name="T9" fmla="*/ 4 h 23"/>
                <a:gd name="T10" fmla="*/ 5 w 61"/>
                <a:gd name="T11" fmla="*/ 4 h 23"/>
                <a:gd name="T12" fmla="*/ 0 w 61"/>
                <a:gd name="T13" fmla="*/ 7 h 23"/>
                <a:gd name="T14" fmla="*/ 8 w 61"/>
                <a:gd name="T15" fmla="*/ 0 h 23"/>
                <a:gd name="T16" fmla="*/ 15 w 61"/>
                <a:gd name="T17" fmla="*/ 4 h 23"/>
                <a:gd name="T18" fmla="*/ 15 w 61"/>
                <a:gd name="T19" fmla="*/ 10 h 23"/>
                <a:gd name="T20" fmla="*/ 16 w 61"/>
                <a:gd name="T21" fmla="*/ 15 h 23"/>
                <a:gd name="T22" fmla="*/ 17 w 61"/>
                <a:gd name="T23" fmla="*/ 23 h 23"/>
                <a:gd name="T24" fmla="*/ 21 w 61"/>
                <a:gd name="T25" fmla="*/ 23 h 23"/>
                <a:gd name="T26" fmla="*/ 23 w 61"/>
                <a:gd name="T27" fmla="*/ 23 h 23"/>
                <a:gd name="T28" fmla="*/ 24 w 61"/>
                <a:gd name="T29" fmla="*/ 23 h 23"/>
                <a:gd name="T30" fmla="*/ 25 w 61"/>
                <a:gd name="T31" fmla="*/ 23 h 23"/>
                <a:gd name="T32" fmla="*/ 21 w 61"/>
                <a:gd name="T33" fmla="*/ 21 h 23"/>
                <a:gd name="T34" fmla="*/ 34 w 61"/>
                <a:gd name="T35" fmla="*/ 23 h 23"/>
                <a:gd name="T36" fmla="*/ 39 w 61"/>
                <a:gd name="T37" fmla="*/ 20 h 23"/>
                <a:gd name="T38" fmla="*/ 34 w 61"/>
                <a:gd name="T39" fmla="*/ 13 h 23"/>
                <a:gd name="T40" fmla="*/ 38 w 61"/>
                <a:gd name="T41" fmla="*/ 7 h 23"/>
                <a:gd name="T42" fmla="*/ 34 w 61"/>
                <a:gd name="T43" fmla="*/ 1 h 23"/>
                <a:gd name="T44" fmla="*/ 24 w 61"/>
                <a:gd name="T45" fmla="*/ 2 h 23"/>
                <a:gd name="T46" fmla="*/ 25 w 61"/>
                <a:gd name="T47" fmla="*/ 8 h 23"/>
                <a:gd name="T48" fmla="*/ 30 w 61"/>
                <a:gd name="T49" fmla="*/ 3 h 23"/>
                <a:gd name="T50" fmla="*/ 34 w 61"/>
                <a:gd name="T51" fmla="*/ 7 h 23"/>
                <a:gd name="T52" fmla="*/ 29 w 61"/>
                <a:gd name="T53" fmla="*/ 12 h 23"/>
                <a:gd name="T54" fmla="*/ 28 w 61"/>
                <a:gd name="T55" fmla="*/ 15 h 23"/>
                <a:gd name="T56" fmla="*/ 34 w 61"/>
                <a:gd name="T57" fmla="*/ 16 h 23"/>
                <a:gd name="T58" fmla="*/ 34 w 61"/>
                <a:gd name="T59" fmla="*/ 23 h 23"/>
                <a:gd name="T60" fmla="*/ 46 w 61"/>
                <a:gd name="T61" fmla="*/ 22 h 23"/>
                <a:gd name="T62" fmla="*/ 42 w 61"/>
                <a:gd name="T63" fmla="*/ 21 h 23"/>
                <a:gd name="T64" fmla="*/ 57 w 61"/>
                <a:gd name="T65" fmla="*/ 20 h 23"/>
                <a:gd name="T66" fmla="*/ 59 w 61"/>
                <a:gd name="T67" fmla="*/ 15 h 23"/>
                <a:gd name="T68" fmla="*/ 58 w 61"/>
                <a:gd name="T69" fmla="*/ 10 h 23"/>
                <a:gd name="T70" fmla="*/ 58 w 61"/>
                <a:gd name="T71" fmla="*/ 4 h 23"/>
                <a:gd name="T72" fmla="*/ 51 w 61"/>
                <a:gd name="T73" fmla="*/ 0 h 23"/>
                <a:gd name="T74" fmla="*/ 43 w 61"/>
                <a:gd name="T75" fmla="*/ 7 h 23"/>
                <a:gd name="T76" fmla="*/ 48 w 61"/>
                <a:gd name="T77" fmla="*/ 4 h 23"/>
                <a:gd name="T78" fmla="*/ 55 w 61"/>
                <a:gd name="T79" fmla="*/ 4 h 23"/>
                <a:gd name="T80" fmla="*/ 54 w 61"/>
                <a:gd name="T81" fmla="*/ 11 h 23"/>
                <a:gd name="T82" fmla="*/ 50 w 61"/>
                <a:gd name="T83" fmla="*/ 12 h 23"/>
                <a:gd name="T84" fmla="*/ 52 w 61"/>
                <a:gd name="T85" fmla="*/ 14 h 23"/>
                <a:gd name="T86" fmla="*/ 57 w 61"/>
                <a:gd name="T87" fmla="*/ 2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61" h="23">
                  <a:moveTo>
                    <a:pt x="13" y="22"/>
                  </a:moveTo>
                  <a:cubicBezTo>
                    <a:pt x="14" y="21"/>
                    <a:pt x="14" y="21"/>
                    <a:pt x="14" y="20"/>
                  </a:cubicBezTo>
                  <a:cubicBezTo>
                    <a:pt x="14" y="18"/>
                    <a:pt x="13" y="17"/>
                    <a:pt x="12" y="16"/>
                  </a:cubicBezTo>
                  <a:cubicBezTo>
                    <a:pt x="11" y="15"/>
                    <a:pt x="10" y="14"/>
                    <a:pt x="8" y="14"/>
                  </a:cubicBezTo>
                  <a:cubicBezTo>
                    <a:pt x="8" y="14"/>
                    <a:pt x="7" y="14"/>
                    <a:pt x="6" y="15"/>
                  </a:cubicBezTo>
                  <a:cubicBezTo>
                    <a:pt x="6" y="12"/>
                    <a:pt x="6" y="12"/>
                    <a:pt x="6" y="12"/>
                  </a:cubicBezTo>
                  <a:cubicBezTo>
                    <a:pt x="7" y="12"/>
                    <a:pt x="7" y="12"/>
                    <a:pt x="7" y="12"/>
                  </a:cubicBezTo>
                  <a:cubicBezTo>
                    <a:pt x="8" y="12"/>
                    <a:pt x="10" y="11"/>
                    <a:pt x="11" y="11"/>
                  </a:cubicBezTo>
                  <a:cubicBezTo>
                    <a:pt x="12" y="10"/>
                    <a:pt x="13" y="9"/>
                    <a:pt x="13" y="7"/>
                  </a:cubicBezTo>
                  <a:cubicBezTo>
                    <a:pt x="13" y="6"/>
                    <a:pt x="12" y="5"/>
                    <a:pt x="11" y="4"/>
                  </a:cubicBezTo>
                  <a:cubicBezTo>
                    <a:pt x="10" y="3"/>
                    <a:pt x="9" y="3"/>
                    <a:pt x="8" y="3"/>
                  </a:cubicBezTo>
                  <a:cubicBezTo>
                    <a:pt x="7" y="3"/>
                    <a:pt x="6" y="3"/>
                    <a:pt x="5" y="4"/>
                  </a:cubicBezTo>
                  <a:cubicBezTo>
                    <a:pt x="4" y="5"/>
                    <a:pt x="3" y="6"/>
                    <a:pt x="3" y="8"/>
                  </a:cubicBezTo>
                  <a:cubicBezTo>
                    <a:pt x="0" y="7"/>
                    <a:pt x="0" y="7"/>
                    <a:pt x="0" y="7"/>
                  </a:cubicBezTo>
                  <a:cubicBezTo>
                    <a:pt x="0" y="5"/>
                    <a:pt x="1" y="3"/>
                    <a:pt x="2" y="2"/>
                  </a:cubicBezTo>
                  <a:cubicBezTo>
                    <a:pt x="4" y="1"/>
                    <a:pt x="6" y="0"/>
                    <a:pt x="8" y="0"/>
                  </a:cubicBezTo>
                  <a:cubicBezTo>
                    <a:pt x="9" y="0"/>
                    <a:pt x="11" y="0"/>
                    <a:pt x="12" y="1"/>
                  </a:cubicBezTo>
                  <a:cubicBezTo>
                    <a:pt x="13" y="2"/>
                    <a:pt x="14" y="3"/>
                    <a:pt x="15" y="4"/>
                  </a:cubicBezTo>
                  <a:cubicBezTo>
                    <a:pt x="16" y="5"/>
                    <a:pt x="16" y="6"/>
                    <a:pt x="16" y="7"/>
                  </a:cubicBezTo>
                  <a:cubicBezTo>
                    <a:pt x="16" y="8"/>
                    <a:pt x="16" y="10"/>
                    <a:pt x="15" y="10"/>
                  </a:cubicBezTo>
                  <a:cubicBezTo>
                    <a:pt x="14" y="11"/>
                    <a:pt x="14" y="12"/>
                    <a:pt x="12" y="13"/>
                  </a:cubicBezTo>
                  <a:cubicBezTo>
                    <a:pt x="14" y="13"/>
                    <a:pt x="15" y="14"/>
                    <a:pt x="16" y="15"/>
                  </a:cubicBezTo>
                  <a:cubicBezTo>
                    <a:pt x="17" y="16"/>
                    <a:pt x="17" y="18"/>
                    <a:pt x="17" y="20"/>
                  </a:cubicBezTo>
                  <a:cubicBezTo>
                    <a:pt x="17" y="21"/>
                    <a:pt x="17" y="22"/>
                    <a:pt x="17" y="23"/>
                  </a:cubicBezTo>
                  <a:cubicBezTo>
                    <a:pt x="16" y="22"/>
                    <a:pt x="15" y="22"/>
                    <a:pt x="13" y="22"/>
                  </a:cubicBezTo>
                  <a:close/>
                  <a:moveTo>
                    <a:pt x="21" y="23"/>
                  </a:moveTo>
                  <a:cubicBezTo>
                    <a:pt x="21" y="23"/>
                    <a:pt x="21" y="23"/>
                    <a:pt x="21" y="23"/>
                  </a:cubicBezTo>
                  <a:cubicBezTo>
                    <a:pt x="23" y="23"/>
                    <a:pt x="23" y="23"/>
                    <a:pt x="23" y="23"/>
                  </a:cubicBezTo>
                  <a:cubicBezTo>
                    <a:pt x="23" y="23"/>
                    <a:pt x="23" y="23"/>
                    <a:pt x="23" y="23"/>
                  </a:cubicBezTo>
                  <a:cubicBezTo>
                    <a:pt x="24" y="23"/>
                    <a:pt x="24" y="23"/>
                    <a:pt x="24" y="23"/>
                  </a:cubicBezTo>
                  <a:cubicBezTo>
                    <a:pt x="25" y="23"/>
                    <a:pt x="25" y="23"/>
                    <a:pt x="25" y="23"/>
                  </a:cubicBezTo>
                  <a:cubicBezTo>
                    <a:pt x="25" y="23"/>
                    <a:pt x="25" y="23"/>
                    <a:pt x="25" y="23"/>
                  </a:cubicBezTo>
                  <a:cubicBezTo>
                    <a:pt x="25" y="23"/>
                    <a:pt x="25" y="21"/>
                    <a:pt x="24" y="20"/>
                  </a:cubicBezTo>
                  <a:cubicBezTo>
                    <a:pt x="21" y="21"/>
                    <a:pt x="21" y="21"/>
                    <a:pt x="21" y="21"/>
                  </a:cubicBezTo>
                  <a:cubicBezTo>
                    <a:pt x="21" y="21"/>
                    <a:pt x="21" y="22"/>
                    <a:pt x="21" y="23"/>
                  </a:cubicBezTo>
                  <a:close/>
                  <a:moveTo>
                    <a:pt x="34" y="23"/>
                  </a:moveTo>
                  <a:cubicBezTo>
                    <a:pt x="36" y="23"/>
                    <a:pt x="37" y="23"/>
                    <a:pt x="38" y="23"/>
                  </a:cubicBezTo>
                  <a:cubicBezTo>
                    <a:pt x="39" y="22"/>
                    <a:pt x="39" y="21"/>
                    <a:pt x="39" y="20"/>
                  </a:cubicBezTo>
                  <a:cubicBezTo>
                    <a:pt x="39" y="18"/>
                    <a:pt x="39" y="16"/>
                    <a:pt x="38" y="15"/>
                  </a:cubicBezTo>
                  <a:cubicBezTo>
                    <a:pt x="37" y="14"/>
                    <a:pt x="36" y="13"/>
                    <a:pt x="34" y="13"/>
                  </a:cubicBezTo>
                  <a:cubicBezTo>
                    <a:pt x="35" y="12"/>
                    <a:pt x="36" y="11"/>
                    <a:pt x="37" y="10"/>
                  </a:cubicBezTo>
                  <a:cubicBezTo>
                    <a:pt x="37" y="10"/>
                    <a:pt x="38" y="8"/>
                    <a:pt x="38" y="7"/>
                  </a:cubicBezTo>
                  <a:cubicBezTo>
                    <a:pt x="38" y="6"/>
                    <a:pt x="37" y="5"/>
                    <a:pt x="37" y="4"/>
                  </a:cubicBezTo>
                  <a:cubicBezTo>
                    <a:pt x="36" y="3"/>
                    <a:pt x="35" y="2"/>
                    <a:pt x="34" y="1"/>
                  </a:cubicBezTo>
                  <a:cubicBezTo>
                    <a:pt x="32" y="0"/>
                    <a:pt x="31" y="0"/>
                    <a:pt x="30" y="0"/>
                  </a:cubicBezTo>
                  <a:cubicBezTo>
                    <a:pt x="27" y="0"/>
                    <a:pt x="26" y="1"/>
                    <a:pt x="24" y="2"/>
                  </a:cubicBezTo>
                  <a:cubicBezTo>
                    <a:pt x="23" y="3"/>
                    <a:pt x="22" y="5"/>
                    <a:pt x="21" y="7"/>
                  </a:cubicBezTo>
                  <a:cubicBezTo>
                    <a:pt x="25" y="8"/>
                    <a:pt x="25" y="8"/>
                    <a:pt x="25" y="8"/>
                  </a:cubicBezTo>
                  <a:cubicBezTo>
                    <a:pt x="25" y="6"/>
                    <a:pt x="25" y="5"/>
                    <a:pt x="26" y="4"/>
                  </a:cubicBezTo>
                  <a:cubicBezTo>
                    <a:pt x="27" y="3"/>
                    <a:pt x="28" y="3"/>
                    <a:pt x="30" y="3"/>
                  </a:cubicBezTo>
                  <a:cubicBezTo>
                    <a:pt x="31" y="3"/>
                    <a:pt x="32" y="3"/>
                    <a:pt x="33" y="4"/>
                  </a:cubicBezTo>
                  <a:cubicBezTo>
                    <a:pt x="34" y="5"/>
                    <a:pt x="34" y="6"/>
                    <a:pt x="34" y="7"/>
                  </a:cubicBezTo>
                  <a:cubicBezTo>
                    <a:pt x="34" y="9"/>
                    <a:pt x="34" y="10"/>
                    <a:pt x="32" y="11"/>
                  </a:cubicBezTo>
                  <a:cubicBezTo>
                    <a:pt x="31" y="11"/>
                    <a:pt x="30" y="12"/>
                    <a:pt x="29" y="12"/>
                  </a:cubicBezTo>
                  <a:cubicBezTo>
                    <a:pt x="28" y="12"/>
                    <a:pt x="28" y="12"/>
                    <a:pt x="28" y="12"/>
                  </a:cubicBezTo>
                  <a:cubicBezTo>
                    <a:pt x="28" y="15"/>
                    <a:pt x="28" y="15"/>
                    <a:pt x="28" y="15"/>
                  </a:cubicBezTo>
                  <a:cubicBezTo>
                    <a:pt x="29" y="14"/>
                    <a:pt x="29" y="14"/>
                    <a:pt x="30" y="14"/>
                  </a:cubicBezTo>
                  <a:cubicBezTo>
                    <a:pt x="32" y="14"/>
                    <a:pt x="33" y="15"/>
                    <a:pt x="34" y="16"/>
                  </a:cubicBezTo>
                  <a:cubicBezTo>
                    <a:pt x="35" y="17"/>
                    <a:pt x="35" y="18"/>
                    <a:pt x="35" y="20"/>
                  </a:cubicBezTo>
                  <a:cubicBezTo>
                    <a:pt x="35" y="21"/>
                    <a:pt x="35" y="22"/>
                    <a:pt x="34" y="23"/>
                  </a:cubicBezTo>
                  <a:close/>
                  <a:moveTo>
                    <a:pt x="43" y="23"/>
                  </a:moveTo>
                  <a:cubicBezTo>
                    <a:pt x="44" y="23"/>
                    <a:pt x="45" y="22"/>
                    <a:pt x="46" y="22"/>
                  </a:cubicBezTo>
                  <a:cubicBezTo>
                    <a:pt x="46" y="22"/>
                    <a:pt x="46" y="21"/>
                    <a:pt x="46" y="20"/>
                  </a:cubicBezTo>
                  <a:cubicBezTo>
                    <a:pt x="42" y="21"/>
                    <a:pt x="42" y="21"/>
                    <a:pt x="42" y="21"/>
                  </a:cubicBezTo>
                  <a:cubicBezTo>
                    <a:pt x="43" y="21"/>
                    <a:pt x="43" y="22"/>
                    <a:pt x="43" y="23"/>
                  </a:cubicBezTo>
                  <a:close/>
                  <a:moveTo>
                    <a:pt x="57" y="20"/>
                  </a:moveTo>
                  <a:cubicBezTo>
                    <a:pt x="58" y="20"/>
                    <a:pt x="60" y="19"/>
                    <a:pt x="61" y="19"/>
                  </a:cubicBezTo>
                  <a:cubicBezTo>
                    <a:pt x="61" y="17"/>
                    <a:pt x="60" y="16"/>
                    <a:pt x="59" y="15"/>
                  </a:cubicBezTo>
                  <a:cubicBezTo>
                    <a:pt x="58" y="14"/>
                    <a:pt x="57" y="13"/>
                    <a:pt x="56" y="13"/>
                  </a:cubicBezTo>
                  <a:cubicBezTo>
                    <a:pt x="57" y="12"/>
                    <a:pt x="58" y="11"/>
                    <a:pt x="58" y="10"/>
                  </a:cubicBezTo>
                  <a:cubicBezTo>
                    <a:pt x="59" y="10"/>
                    <a:pt x="59" y="8"/>
                    <a:pt x="59" y="7"/>
                  </a:cubicBezTo>
                  <a:cubicBezTo>
                    <a:pt x="59" y="6"/>
                    <a:pt x="59" y="5"/>
                    <a:pt x="58" y="4"/>
                  </a:cubicBezTo>
                  <a:cubicBezTo>
                    <a:pt x="58" y="3"/>
                    <a:pt x="57" y="2"/>
                    <a:pt x="55" y="1"/>
                  </a:cubicBezTo>
                  <a:cubicBezTo>
                    <a:pt x="54" y="0"/>
                    <a:pt x="53" y="0"/>
                    <a:pt x="51" y="0"/>
                  </a:cubicBezTo>
                  <a:cubicBezTo>
                    <a:pt x="49" y="0"/>
                    <a:pt x="47" y="1"/>
                    <a:pt x="46" y="2"/>
                  </a:cubicBezTo>
                  <a:cubicBezTo>
                    <a:pt x="44" y="3"/>
                    <a:pt x="43" y="5"/>
                    <a:pt x="43" y="7"/>
                  </a:cubicBezTo>
                  <a:cubicBezTo>
                    <a:pt x="46" y="8"/>
                    <a:pt x="46" y="8"/>
                    <a:pt x="46" y="8"/>
                  </a:cubicBezTo>
                  <a:cubicBezTo>
                    <a:pt x="47" y="6"/>
                    <a:pt x="47" y="5"/>
                    <a:pt x="48" y="4"/>
                  </a:cubicBezTo>
                  <a:cubicBezTo>
                    <a:pt x="49" y="3"/>
                    <a:pt x="50" y="3"/>
                    <a:pt x="51" y="3"/>
                  </a:cubicBezTo>
                  <a:cubicBezTo>
                    <a:pt x="53" y="3"/>
                    <a:pt x="54" y="3"/>
                    <a:pt x="55" y="4"/>
                  </a:cubicBezTo>
                  <a:cubicBezTo>
                    <a:pt x="55" y="5"/>
                    <a:pt x="56" y="6"/>
                    <a:pt x="56" y="7"/>
                  </a:cubicBezTo>
                  <a:cubicBezTo>
                    <a:pt x="56" y="9"/>
                    <a:pt x="55" y="10"/>
                    <a:pt x="54" y="11"/>
                  </a:cubicBezTo>
                  <a:cubicBezTo>
                    <a:pt x="53" y="11"/>
                    <a:pt x="52" y="12"/>
                    <a:pt x="50" y="12"/>
                  </a:cubicBezTo>
                  <a:cubicBezTo>
                    <a:pt x="50" y="12"/>
                    <a:pt x="50" y="12"/>
                    <a:pt x="50" y="12"/>
                  </a:cubicBezTo>
                  <a:cubicBezTo>
                    <a:pt x="49" y="15"/>
                    <a:pt x="49" y="15"/>
                    <a:pt x="49" y="15"/>
                  </a:cubicBezTo>
                  <a:cubicBezTo>
                    <a:pt x="50" y="14"/>
                    <a:pt x="51" y="14"/>
                    <a:pt x="52" y="14"/>
                  </a:cubicBezTo>
                  <a:cubicBezTo>
                    <a:pt x="53" y="14"/>
                    <a:pt x="55" y="15"/>
                    <a:pt x="56" y="16"/>
                  </a:cubicBezTo>
                  <a:cubicBezTo>
                    <a:pt x="57" y="17"/>
                    <a:pt x="57" y="18"/>
                    <a:pt x="57" y="20"/>
                  </a:cubicBezTo>
                  <a:cubicBezTo>
                    <a:pt x="57" y="20"/>
                    <a:pt x="57" y="20"/>
                    <a:pt x="57" y="20"/>
                  </a:cubicBezTo>
                  <a:close/>
                </a:path>
              </a:pathLst>
            </a:custGeom>
            <a:solidFill>
              <a:srgbClr val="0033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8" name="Oval 317"/>
            <p:cNvSpPr>
              <a:spLocks noChangeArrowheads="1"/>
            </p:cNvSpPr>
            <p:nvPr/>
          </p:nvSpPr>
          <p:spPr bwMode="auto">
            <a:xfrm>
              <a:off x="247475" y="1639241"/>
              <a:ext cx="1028475" cy="1028475"/>
            </a:xfrm>
            <a:prstGeom prst="ellipse">
              <a:avLst/>
            </a:prstGeom>
            <a:solidFill>
              <a:srgbClr val="99993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9" name="Freeform 318"/>
            <p:cNvSpPr>
              <a:spLocks/>
            </p:cNvSpPr>
            <p:nvPr/>
          </p:nvSpPr>
          <p:spPr bwMode="auto">
            <a:xfrm>
              <a:off x="764893" y="1825851"/>
              <a:ext cx="481369" cy="841865"/>
            </a:xfrm>
            <a:custGeom>
              <a:avLst/>
              <a:gdLst>
                <a:gd name="T0" fmla="*/ 30 w 96"/>
                <a:gd name="T1" fmla="*/ 0 h 168"/>
                <a:gd name="T2" fmla="*/ 96 w 96"/>
                <a:gd name="T3" fmla="*/ 101 h 168"/>
                <a:gd name="T4" fmla="*/ 6 w 96"/>
                <a:gd name="T5" fmla="*/ 168 h 168"/>
                <a:gd name="T6" fmla="*/ 0 w 96"/>
                <a:gd name="T7" fmla="*/ 85 h 168"/>
                <a:gd name="T8" fmla="*/ 30 w 96"/>
                <a:gd name="T9" fmla="*/ 0 h 168"/>
              </a:gdLst>
              <a:ahLst/>
              <a:cxnLst>
                <a:cxn ang="0">
                  <a:pos x="T0" y="T1"/>
                </a:cxn>
                <a:cxn ang="0">
                  <a:pos x="T2" y="T3"/>
                </a:cxn>
                <a:cxn ang="0">
                  <a:pos x="T4" y="T5"/>
                </a:cxn>
                <a:cxn ang="0">
                  <a:pos x="T6" y="T7"/>
                </a:cxn>
                <a:cxn ang="0">
                  <a:pos x="T8" y="T9"/>
                </a:cxn>
              </a:cxnLst>
              <a:rect l="0" t="0" r="r" b="b"/>
              <a:pathLst>
                <a:path w="96" h="168">
                  <a:moveTo>
                    <a:pt x="30" y="0"/>
                  </a:moveTo>
                  <a:cubicBezTo>
                    <a:pt x="96" y="101"/>
                    <a:pt x="96" y="101"/>
                    <a:pt x="96" y="101"/>
                  </a:cubicBezTo>
                  <a:cubicBezTo>
                    <a:pt x="82" y="138"/>
                    <a:pt x="47" y="166"/>
                    <a:pt x="6" y="168"/>
                  </a:cubicBezTo>
                  <a:cubicBezTo>
                    <a:pt x="0" y="85"/>
                    <a:pt x="0" y="85"/>
                    <a:pt x="0" y="85"/>
                  </a:cubicBezTo>
                  <a:cubicBezTo>
                    <a:pt x="30" y="0"/>
                    <a:pt x="30" y="0"/>
                    <a:pt x="30" y="0"/>
                  </a:cubicBezTo>
                  <a:close/>
                </a:path>
              </a:pathLst>
            </a:custGeom>
            <a:solidFill>
              <a:srgbClr val="6A6A2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0" name="Freeform 319"/>
            <p:cNvSpPr>
              <a:spLocks/>
            </p:cNvSpPr>
            <p:nvPr/>
          </p:nvSpPr>
          <p:spPr bwMode="auto">
            <a:xfrm>
              <a:off x="463773" y="2201191"/>
              <a:ext cx="591638" cy="332929"/>
            </a:xfrm>
            <a:custGeom>
              <a:avLst/>
              <a:gdLst>
                <a:gd name="T0" fmla="*/ 3 w 118"/>
                <a:gd name="T1" fmla="*/ 66 h 66"/>
                <a:gd name="T2" fmla="*/ 47 w 118"/>
                <a:gd name="T3" fmla="*/ 18 h 66"/>
                <a:gd name="T4" fmla="*/ 47 w 118"/>
                <a:gd name="T5" fmla="*/ 0 h 66"/>
                <a:gd name="T6" fmla="*/ 59 w 118"/>
                <a:gd name="T7" fmla="*/ 0 h 66"/>
                <a:gd name="T8" fmla="*/ 60 w 118"/>
                <a:gd name="T9" fmla="*/ 0 h 66"/>
                <a:gd name="T10" fmla="*/ 72 w 118"/>
                <a:gd name="T11" fmla="*/ 0 h 66"/>
                <a:gd name="T12" fmla="*/ 72 w 118"/>
                <a:gd name="T13" fmla="*/ 18 h 66"/>
                <a:gd name="T14" fmla="*/ 115 w 118"/>
                <a:gd name="T15" fmla="*/ 66 h 66"/>
                <a:gd name="T16" fmla="*/ 3 w 118"/>
                <a:gd name="T17" fmla="*/ 6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8" h="66">
                  <a:moveTo>
                    <a:pt x="3" y="66"/>
                  </a:moveTo>
                  <a:cubicBezTo>
                    <a:pt x="4" y="44"/>
                    <a:pt x="0" y="22"/>
                    <a:pt x="47" y="18"/>
                  </a:cubicBezTo>
                  <a:cubicBezTo>
                    <a:pt x="47" y="16"/>
                    <a:pt x="47" y="2"/>
                    <a:pt x="47" y="0"/>
                  </a:cubicBezTo>
                  <a:cubicBezTo>
                    <a:pt x="59" y="0"/>
                    <a:pt x="59" y="0"/>
                    <a:pt x="59" y="0"/>
                  </a:cubicBezTo>
                  <a:cubicBezTo>
                    <a:pt x="60" y="0"/>
                    <a:pt x="60" y="0"/>
                    <a:pt x="60" y="0"/>
                  </a:cubicBezTo>
                  <a:cubicBezTo>
                    <a:pt x="72" y="0"/>
                    <a:pt x="72" y="0"/>
                    <a:pt x="72" y="0"/>
                  </a:cubicBezTo>
                  <a:cubicBezTo>
                    <a:pt x="72" y="2"/>
                    <a:pt x="72" y="16"/>
                    <a:pt x="72" y="18"/>
                  </a:cubicBezTo>
                  <a:cubicBezTo>
                    <a:pt x="118" y="22"/>
                    <a:pt x="115" y="44"/>
                    <a:pt x="115" y="66"/>
                  </a:cubicBezTo>
                  <a:cubicBezTo>
                    <a:pt x="3" y="66"/>
                    <a:pt x="3" y="66"/>
                    <a:pt x="3" y="66"/>
                  </a:cubicBezTo>
                  <a:close/>
                </a:path>
              </a:pathLst>
            </a:custGeom>
            <a:solidFill>
              <a:srgbClr val="F6CD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1" name="Freeform 320"/>
            <p:cNvSpPr>
              <a:spLocks/>
            </p:cNvSpPr>
            <p:nvPr/>
          </p:nvSpPr>
          <p:spPr bwMode="auto">
            <a:xfrm>
              <a:off x="699156" y="2207553"/>
              <a:ext cx="125113" cy="44532"/>
            </a:xfrm>
            <a:custGeom>
              <a:avLst/>
              <a:gdLst>
                <a:gd name="T0" fmla="*/ 25 w 25"/>
                <a:gd name="T1" fmla="*/ 0 h 9"/>
                <a:gd name="T2" fmla="*/ 0 w 25"/>
                <a:gd name="T3" fmla="*/ 0 h 9"/>
                <a:gd name="T4" fmla="*/ 25 w 25"/>
                <a:gd name="T5" fmla="*/ 0 h 9"/>
              </a:gdLst>
              <a:ahLst/>
              <a:cxnLst>
                <a:cxn ang="0">
                  <a:pos x="T0" y="T1"/>
                </a:cxn>
                <a:cxn ang="0">
                  <a:pos x="T2" y="T3"/>
                </a:cxn>
                <a:cxn ang="0">
                  <a:pos x="T4" y="T5"/>
                </a:cxn>
              </a:cxnLst>
              <a:rect l="0" t="0" r="r" b="b"/>
              <a:pathLst>
                <a:path w="25" h="9">
                  <a:moveTo>
                    <a:pt x="25" y="0"/>
                  </a:moveTo>
                  <a:cubicBezTo>
                    <a:pt x="0" y="0"/>
                    <a:pt x="0" y="0"/>
                    <a:pt x="0" y="0"/>
                  </a:cubicBezTo>
                  <a:cubicBezTo>
                    <a:pt x="3" y="9"/>
                    <a:pt x="22" y="9"/>
                    <a:pt x="25" y="0"/>
                  </a:cubicBezTo>
                  <a:close/>
                </a:path>
              </a:pathLst>
            </a:custGeom>
            <a:solidFill>
              <a:srgbClr val="E0A68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2" name="Freeform 321"/>
            <p:cNvSpPr>
              <a:spLocks/>
            </p:cNvSpPr>
            <p:nvPr/>
          </p:nvSpPr>
          <p:spPr bwMode="auto">
            <a:xfrm>
              <a:off x="569801" y="1770716"/>
              <a:ext cx="385943" cy="451681"/>
            </a:xfrm>
            <a:custGeom>
              <a:avLst/>
              <a:gdLst>
                <a:gd name="T0" fmla="*/ 4 w 77"/>
                <a:gd name="T1" fmla="*/ 43 h 90"/>
                <a:gd name="T2" fmla="*/ 7 w 77"/>
                <a:gd name="T3" fmla="*/ 67 h 90"/>
                <a:gd name="T4" fmla="*/ 38 w 77"/>
                <a:gd name="T5" fmla="*/ 90 h 90"/>
                <a:gd name="T6" fmla="*/ 69 w 77"/>
                <a:gd name="T7" fmla="*/ 67 h 90"/>
                <a:gd name="T8" fmla="*/ 73 w 77"/>
                <a:gd name="T9" fmla="*/ 43 h 90"/>
                <a:gd name="T10" fmla="*/ 39 w 77"/>
                <a:gd name="T11" fmla="*/ 0 h 90"/>
                <a:gd name="T12" fmla="*/ 4 w 77"/>
                <a:gd name="T13" fmla="*/ 43 h 90"/>
              </a:gdLst>
              <a:ahLst/>
              <a:cxnLst>
                <a:cxn ang="0">
                  <a:pos x="T0" y="T1"/>
                </a:cxn>
                <a:cxn ang="0">
                  <a:pos x="T2" y="T3"/>
                </a:cxn>
                <a:cxn ang="0">
                  <a:pos x="T4" y="T5"/>
                </a:cxn>
                <a:cxn ang="0">
                  <a:pos x="T6" y="T7"/>
                </a:cxn>
                <a:cxn ang="0">
                  <a:pos x="T8" y="T9"/>
                </a:cxn>
                <a:cxn ang="0">
                  <a:pos x="T10" y="T11"/>
                </a:cxn>
                <a:cxn ang="0">
                  <a:pos x="T12" y="T13"/>
                </a:cxn>
              </a:cxnLst>
              <a:rect l="0" t="0" r="r" b="b"/>
              <a:pathLst>
                <a:path w="77" h="90">
                  <a:moveTo>
                    <a:pt x="4" y="43"/>
                  </a:moveTo>
                  <a:cubicBezTo>
                    <a:pt x="0" y="42"/>
                    <a:pt x="0" y="67"/>
                    <a:pt x="7" y="67"/>
                  </a:cubicBezTo>
                  <a:cubicBezTo>
                    <a:pt x="13" y="80"/>
                    <a:pt x="23" y="90"/>
                    <a:pt x="38" y="90"/>
                  </a:cubicBezTo>
                  <a:cubicBezTo>
                    <a:pt x="53" y="90"/>
                    <a:pt x="64" y="80"/>
                    <a:pt x="69" y="67"/>
                  </a:cubicBezTo>
                  <a:cubicBezTo>
                    <a:pt x="76" y="67"/>
                    <a:pt x="77" y="42"/>
                    <a:pt x="73" y="43"/>
                  </a:cubicBezTo>
                  <a:cubicBezTo>
                    <a:pt x="74" y="16"/>
                    <a:pt x="73" y="0"/>
                    <a:pt x="39" y="0"/>
                  </a:cubicBezTo>
                  <a:cubicBezTo>
                    <a:pt x="4" y="0"/>
                    <a:pt x="2" y="15"/>
                    <a:pt x="4" y="43"/>
                  </a:cubicBezTo>
                  <a:close/>
                </a:path>
              </a:pathLst>
            </a:custGeom>
            <a:solidFill>
              <a:srgbClr val="F6CD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3" name="Freeform 322"/>
            <p:cNvSpPr>
              <a:spLocks/>
            </p:cNvSpPr>
            <p:nvPr/>
          </p:nvSpPr>
          <p:spPr bwMode="auto">
            <a:xfrm>
              <a:off x="580404" y="1770716"/>
              <a:ext cx="360496" cy="375340"/>
            </a:xfrm>
            <a:custGeom>
              <a:avLst/>
              <a:gdLst>
                <a:gd name="T0" fmla="*/ 62 w 72"/>
                <a:gd name="T1" fmla="*/ 44 h 75"/>
                <a:gd name="T2" fmla="*/ 56 w 72"/>
                <a:gd name="T3" fmla="*/ 71 h 75"/>
                <a:gd name="T4" fmla="*/ 63 w 72"/>
                <a:gd name="T5" fmla="*/ 75 h 75"/>
                <a:gd name="T6" fmla="*/ 67 w 72"/>
                <a:gd name="T7" fmla="*/ 67 h 75"/>
                <a:gd name="T8" fmla="*/ 71 w 72"/>
                <a:gd name="T9" fmla="*/ 43 h 75"/>
                <a:gd name="T10" fmla="*/ 71 w 72"/>
                <a:gd name="T11" fmla="*/ 42 h 75"/>
                <a:gd name="T12" fmla="*/ 37 w 72"/>
                <a:gd name="T13" fmla="*/ 0 h 75"/>
                <a:gd name="T14" fmla="*/ 2 w 72"/>
                <a:gd name="T15" fmla="*/ 43 h 75"/>
                <a:gd name="T16" fmla="*/ 5 w 72"/>
                <a:gd name="T17" fmla="*/ 67 h 75"/>
                <a:gd name="T18" fmla="*/ 10 w 72"/>
                <a:gd name="T19" fmla="*/ 75 h 75"/>
                <a:gd name="T20" fmla="*/ 16 w 72"/>
                <a:gd name="T21" fmla="*/ 71 h 75"/>
                <a:gd name="T22" fmla="*/ 11 w 72"/>
                <a:gd name="T23" fmla="*/ 47 h 75"/>
                <a:gd name="T24" fmla="*/ 18 w 72"/>
                <a:gd name="T25" fmla="*/ 23 h 75"/>
                <a:gd name="T26" fmla="*/ 62 w 72"/>
                <a:gd name="T27" fmla="*/ 4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2" h="75">
                  <a:moveTo>
                    <a:pt x="62" y="44"/>
                  </a:moveTo>
                  <a:cubicBezTo>
                    <a:pt x="62" y="51"/>
                    <a:pt x="61" y="63"/>
                    <a:pt x="56" y="71"/>
                  </a:cubicBezTo>
                  <a:cubicBezTo>
                    <a:pt x="63" y="75"/>
                    <a:pt x="63" y="75"/>
                    <a:pt x="63" y="75"/>
                  </a:cubicBezTo>
                  <a:cubicBezTo>
                    <a:pt x="65" y="72"/>
                    <a:pt x="66" y="70"/>
                    <a:pt x="67" y="67"/>
                  </a:cubicBezTo>
                  <a:cubicBezTo>
                    <a:pt x="64" y="62"/>
                    <a:pt x="60" y="42"/>
                    <a:pt x="71" y="43"/>
                  </a:cubicBezTo>
                  <a:cubicBezTo>
                    <a:pt x="71" y="42"/>
                    <a:pt x="71" y="42"/>
                    <a:pt x="71" y="42"/>
                  </a:cubicBezTo>
                  <a:cubicBezTo>
                    <a:pt x="72" y="16"/>
                    <a:pt x="71" y="0"/>
                    <a:pt x="37" y="0"/>
                  </a:cubicBezTo>
                  <a:cubicBezTo>
                    <a:pt x="2" y="0"/>
                    <a:pt x="0" y="15"/>
                    <a:pt x="2" y="43"/>
                  </a:cubicBezTo>
                  <a:cubicBezTo>
                    <a:pt x="13" y="42"/>
                    <a:pt x="8" y="66"/>
                    <a:pt x="5" y="67"/>
                  </a:cubicBezTo>
                  <a:cubicBezTo>
                    <a:pt x="7" y="70"/>
                    <a:pt x="8" y="72"/>
                    <a:pt x="10" y="75"/>
                  </a:cubicBezTo>
                  <a:cubicBezTo>
                    <a:pt x="16" y="71"/>
                    <a:pt x="16" y="71"/>
                    <a:pt x="16" y="71"/>
                  </a:cubicBezTo>
                  <a:cubicBezTo>
                    <a:pt x="13" y="61"/>
                    <a:pt x="11" y="54"/>
                    <a:pt x="11" y="47"/>
                  </a:cubicBezTo>
                  <a:cubicBezTo>
                    <a:pt x="11" y="36"/>
                    <a:pt x="16" y="30"/>
                    <a:pt x="18" y="23"/>
                  </a:cubicBezTo>
                  <a:cubicBezTo>
                    <a:pt x="36" y="32"/>
                    <a:pt x="62" y="20"/>
                    <a:pt x="62" y="44"/>
                  </a:cubicBezTo>
                  <a:close/>
                </a:path>
              </a:pathLst>
            </a:custGeom>
            <a:solidFill>
              <a:srgbClr val="BF2C0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4" name="Freeform 323"/>
            <p:cNvSpPr>
              <a:spLocks noEditPoints="1"/>
            </p:cNvSpPr>
            <p:nvPr/>
          </p:nvSpPr>
          <p:spPr bwMode="auto">
            <a:xfrm>
              <a:off x="644021" y="1970049"/>
              <a:ext cx="231142" cy="95426"/>
            </a:xfrm>
            <a:custGeom>
              <a:avLst/>
              <a:gdLst>
                <a:gd name="T0" fmla="*/ 10 w 46"/>
                <a:gd name="T1" fmla="*/ 0 h 19"/>
                <a:gd name="T2" fmla="*/ 18 w 46"/>
                <a:gd name="T3" fmla="*/ 5 h 19"/>
                <a:gd name="T4" fmla="*/ 23 w 46"/>
                <a:gd name="T5" fmla="*/ 5 h 19"/>
                <a:gd name="T6" fmla="*/ 28 w 46"/>
                <a:gd name="T7" fmla="*/ 5 h 19"/>
                <a:gd name="T8" fmla="*/ 37 w 46"/>
                <a:gd name="T9" fmla="*/ 0 h 19"/>
                <a:gd name="T10" fmla="*/ 46 w 46"/>
                <a:gd name="T11" fmla="*/ 9 h 19"/>
                <a:gd name="T12" fmla="*/ 37 w 46"/>
                <a:gd name="T13" fmla="*/ 19 h 19"/>
                <a:gd name="T14" fmla="*/ 27 w 46"/>
                <a:gd name="T15" fmla="*/ 9 h 19"/>
                <a:gd name="T16" fmla="*/ 28 w 46"/>
                <a:gd name="T17" fmla="*/ 7 h 19"/>
                <a:gd name="T18" fmla="*/ 23 w 46"/>
                <a:gd name="T19" fmla="*/ 7 h 19"/>
                <a:gd name="T20" fmla="*/ 19 w 46"/>
                <a:gd name="T21" fmla="*/ 7 h 19"/>
                <a:gd name="T22" fmla="*/ 19 w 46"/>
                <a:gd name="T23" fmla="*/ 9 h 19"/>
                <a:gd name="T24" fmla="*/ 10 w 46"/>
                <a:gd name="T25" fmla="*/ 19 h 19"/>
                <a:gd name="T26" fmla="*/ 0 w 46"/>
                <a:gd name="T27" fmla="*/ 9 h 19"/>
                <a:gd name="T28" fmla="*/ 10 w 46"/>
                <a:gd name="T29" fmla="*/ 0 h 19"/>
                <a:gd name="T30" fmla="*/ 37 w 46"/>
                <a:gd name="T31" fmla="*/ 2 h 19"/>
                <a:gd name="T32" fmla="*/ 44 w 46"/>
                <a:gd name="T33" fmla="*/ 9 h 19"/>
                <a:gd name="T34" fmla="*/ 37 w 46"/>
                <a:gd name="T35" fmla="*/ 17 h 19"/>
                <a:gd name="T36" fmla="*/ 30 w 46"/>
                <a:gd name="T37" fmla="*/ 9 h 19"/>
                <a:gd name="T38" fmla="*/ 37 w 46"/>
                <a:gd name="T39" fmla="*/ 2 h 19"/>
                <a:gd name="T40" fmla="*/ 10 w 46"/>
                <a:gd name="T41" fmla="*/ 2 h 19"/>
                <a:gd name="T42" fmla="*/ 17 w 46"/>
                <a:gd name="T43" fmla="*/ 9 h 19"/>
                <a:gd name="T44" fmla="*/ 10 w 46"/>
                <a:gd name="T45" fmla="*/ 17 h 19"/>
                <a:gd name="T46" fmla="*/ 2 w 46"/>
                <a:gd name="T47" fmla="*/ 9 h 19"/>
                <a:gd name="T48" fmla="*/ 10 w 46"/>
                <a:gd name="T49"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19">
                  <a:moveTo>
                    <a:pt x="10" y="0"/>
                  </a:moveTo>
                  <a:cubicBezTo>
                    <a:pt x="14" y="0"/>
                    <a:pt x="17" y="2"/>
                    <a:pt x="18" y="5"/>
                  </a:cubicBezTo>
                  <a:cubicBezTo>
                    <a:pt x="20" y="5"/>
                    <a:pt x="22" y="5"/>
                    <a:pt x="23" y="5"/>
                  </a:cubicBezTo>
                  <a:cubicBezTo>
                    <a:pt x="25" y="5"/>
                    <a:pt x="27" y="5"/>
                    <a:pt x="28" y="5"/>
                  </a:cubicBezTo>
                  <a:cubicBezTo>
                    <a:pt x="30" y="2"/>
                    <a:pt x="33" y="0"/>
                    <a:pt x="37" y="0"/>
                  </a:cubicBezTo>
                  <a:cubicBezTo>
                    <a:pt x="42" y="0"/>
                    <a:pt x="46" y="4"/>
                    <a:pt x="46" y="9"/>
                  </a:cubicBezTo>
                  <a:cubicBezTo>
                    <a:pt x="46" y="15"/>
                    <a:pt x="42" y="19"/>
                    <a:pt x="37" y="19"/>
                  </a:cubicBezTo>
                  <a:cubicBezTo>
                    <a:pt x="32" y="19"/>
                    <a:pt x="27" y="15"/>
                    <a:pt x="27" y="9"/>
                  </a:cubicBezTo>
                  <a:cubicBezTo>
                    <a:pt x="27" y="9"/>
                    <a:pt x="27" y="8"/>
                    <a:pt x="28" y="7"/>
                  </a:cubicBezTo>
                  <a:cubicBezTo>
                    <a:pt x="26" y="7"/>
                    <a:pt x="25" y="7"/>
                    <a:pt x="23" y="7"/>
                  </a:cubicBezTo>
                  <a:cubicBezTo>
                    <a:pt x="22" y="7"/>
                    <a:pt x="20" y="7"/>
                    <a:pt x="19" y="7"/>
                  </a:cubicBezTo>
                  <a:cubicBezTo>
                    <a:pt x="19" y="8"/>
                    <a:pt x="19" y="9"/>
                    <a:pt x="19" y="9"/>
                  </a:cubicBezTo>
                  <a:cubicBezTo>
                    <a:pt x="19" y="15"/>
                    <a:pt x="15" y="19"/>
                    <a:pt x="10" y="19"/>
                  </a:cubicBezTo>
                  <a:cubicBezTo>
                    <a:pt x="4" y="19"/>
                    <a:pt x="0" y="15"/>
                    <a:pt x="0" y="9"/>
                  </a:cubicBezTo>
                  <a:cubicBezTo>
                    <a:pt x="0" y="4"/>
                    <a:pt x="4" y="0"/>
                    <a:pt x="10" y="0"/>
                  </a:cubicBezTo>
                  <a:close/>
                  <a:moveTo>
                    <a:pt x="37" y="2"/>
                  </a:moveTo>
                  <a:cubicBezTo>
                    <a:pt x="41" y="2"/>
                    <a:pt x="44" y="5"/>
                    <a:pt x="44" y="9"/>
                  </a:cubicBezTo>
                  <a:cubicBezTo>
                    <a:pt x="44" y="13"/>
                    <a:pt x="41" y="17"/>
                    <a:pt x="37" y="17"/>
                  </a:cubicBezTo>
                  <a:cubicBezTo>
                    <a:pt x="33" y="17"/>
                    <a:pt x="30" y="13"/>
                    <a:pt x="30" y="9"/>
                  </a:cubicBezTo>
                  <a:cubicBezTo>
                    <a:pt x="30" y="5"/>
                    <a:pt x="33" y="2"/>
                    <a:pt x="37" y="2"/>
                  </a:cubicBezTo>
                  <a:close/>
                  <a:moveTo>
                    <a:pt x="10" y="2"/>
                  </a:moveTo>
                  <a:cubicBezTo>
                    <a:pt x="14" y="2"/>
                    <a:pt x="17" y="5"/>
                    <a:pt x="17" y="9"/>
                  </a:cubicBezTo>
                  <a:cubicBezTo>
                    <a:pt x="17" y="13"/>
                    <a:pt x="14" y="17"/>
                    <a:pt x="10" y="17"/>
                  </a:cubicBezTo>
                  <a:cubicBezTo>
                    <a:pt x="6" y="17"/>
                    <a:pt x="2" y="13"/>
                    <a:pt x="2" y="9"/>
                  </a:cubicBezTo>
                  <a:cubicBezTo>
                    <a:pt x="2" y="5"/>
                    <a:pt x="6" y="2"/>
                    <a:pt x="10" y="2"/>
                  </a:cubicBezTo>
                  <a:close/>
                </a:path>
              </a:pathLst>
            </a:custGeom>
            <a:solidFill>
              <a:srgbClr val="9933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5" name="Freeform 324"/>
            <p:cNvSpPr>
              <a:spLocks/>
            </p:cNvSpPr>
            <p:nvPr/>
          </p:nvSpPr>
          <p:spPr bwMode="auto">
            <a:xfrm>
              <a:off x="463773" y="2292375"/>
              <a:ext cx="591638" cy="375340"/>
            </a:xfrm>
            <a:custGeom>
              <a:avLst/>
              <a:gdLst>
                <a:gd name="T0" fmla="*/ 3 w 118"/>
                <a:gd name="T1" fmla="*/ 48 h 75"/>
                <a:gd name="T2" fmla="*/ 47 w 118"/>
                <a:gd name="T3" fmla="*/ 0 h 75"/>
                <a:gd name="T4" fmla="*/ 59 w 118"/>
                <a:gd name="T5" fmla="*/ 31 h 75"/>
                <a:gd name="T6" fmla="*/ 72 w 118"/>
                <a:gd name="T7" fmla="*/ 0 h 75"/>
                <a:gd name="T8" fmla="*/ 115 w 118"/>
                <a:gd name="T9" fmla="*/ 48 h 75"/>
                <a:gd name="T10" fmla="*/ 115 w 118"/>
                <a:gd name="T11" fmla="*/ 59 h 75"/>
                <a:gd name="T12" fmla="*/ 59 w 118"/>
                <a:gd name="T13" fmla="*/ 75 h 75"/>
                <a:gd name="T14" fmla="*/ 3 w 118"/>
                <a:gd name="T15" fmla="*/ 59 h 75"/>
                <a:gd name="T16" fmla="*/ 3 w 118"/>
                <a:gd name="T17" fmla="*/ 4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8" h="75">
                  <a:moveTo>
                    <a:pt x="3" y="48"/>
                  </a:moveTo>
                  <a:cubicBezTo>
                    <a:pt x="4" y="26"/>
                    <a:pt x="0" y="4"/>
                    <a:pt x="47" y="0"/>
                  </a:cubicBezTo>
                  <a:cubicBezTo>
                    <a:pt x="59" y="31"/>
                    <a:pt x="59" y="31"/>
                    <a:pt x="59" y="31"/>
                  </a:cubicBezTo>
                  <a:cubicBezTo>
                    <a:pt x="72" y="0"/>
                    <a:pt x="72" y="0"/>
                    <a:pt x="72" y="0"/>
                  </a:cubicBezTo>
                  <a:cubicBezTo>
                    <a:pt x="118" y="4"/>
                    <a:pt x="115" y="26"/>
                    <a:pt x="115" y="48"/>
                  </a:cubicBezTo>
                  <a:cubicBezTo>
                    <a:pt x="115" y="59"/>
                    <a:pt x="115" y="59"/>
                    <a:pt x="115" y="59"/>
                  </a:cubicBezTo>
                  <a:cubicBezTo>
                    <a:pt x="99" y="69"/>
                    <a:pt x="80" y="75"/>
                    <a:pt x="59" y="75"/>
                  </a:cubicBezTo>
                  <a:cubicBezTo>
                    <a:pt x="39" y="75"/>
                    <a:pt x="20" y="69"/>
                    <a:pt x="3" y="59"/>
                  </a:cubicBezTo>
                  <a:cubicBezTo>
                    <a:pt x="3" y="48"/>
                    <a:pt x="3" y="48"/>
                    <a:pt x="3" y="48"/>
                  </a:cubicBezTo>
                  <a:close/>
                </a:path>
              </a:pathLst>
            </a:custGeom>
            <a:solidFill>
              <a:srgbClr val="9933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6" name="Freeform 325"/>
            <p:cNvSpPr>
              <a:spLocks noEditPoints="1"/>
            </p:cNvSpPr>
            <p:nvPr/>
          </p:nvSpPr>
          <p:spPr bwMode="auto">
            <a:xfrm>
              <a:off x="540113" y="2292375"/>
              <a:ext cx="445319" cy="375340"/>
            </a:xfrm>
            <a:custGeom>
              <a:avLst/>
              <a:gdLst>
                <a:gd name="T0" fmla="*/ 11 w 89"/>
                <a:gd name="T1" fmla="*/ 70 h 75"/>
                <a:gd name="T2" fmla="*/ 0 w 89"/>
                <a:gd name="T3" fmla="*/ 10 h 75"/>
                <a:gd name="T4" fmla="*/ 0 w 89"/>
                <a:gd name="T5" fmla="*/ 9 h 75"/>
                <a:gd name="T6" fmla="*/ 1 w 89"/>
                <a:gd name="T7" fmla="*/ 9 h 75"/>
                <a:gd name="T8" fmla="*/ 2 w 89"/>
                <a:gd name="T9" fmla="*/ 8 h 75"/>
                <a:gd name="T10" fmla="*/ 3 w 89"/>
                <a:gd name="T11" fmla="*/ 7 h 75"/>
                <a:gd name="T12" fmla="*/ 4 w 89"/>
                <a:gd name="T13" fmla="*/ 7 h 75"/>
                <a:gd name="T14" fmla="*/ 6 w 89"/>
                <a:gd name="T15" fmla="*/ 6 h 75"/>
                <a:gd name="T16" fmla="*/ 7 w 89"/>
                <a:gd name="T17" fmla="*/ 6 h 75"/>
                <a:gd name="T18" fmla="*/ 8 w 89"/>
                <a:gd name="T19" fmla="*/ 5 h 75"/>
                <a:gd name="T20" fmla="*/ 9 w 89"/>
                <a:gd name="T21" fmla="*/ 5 h 75"/>
                <a:gd name="T22" fmla="*/ 11 w 89"/>
                <a:gd name="T23" fmla="*/ 4 h 75"/>
                <a:gd name="T24" fmla="*/ 26 w 89"/>
                <a:gd name="T25" fmla="*/ 1 h 75"/>
                <a:gd name="T26" fmla="*/ 28 w 89"/>
                <a:gd name="T27" fmla="*/ 1 h 75"/>
                <a:gd name="T28" fmla="*/ 28 w 89"/>
                <a:gd name="T29" fmla="*/ 1 h 75"/>
                <a:gd name="T30" fmla="*/ 30 w 89"/>
                <a:gd name="T31" fmla="*/ 0 h 75"/>
                <a:gd name="T32" fmla="*/ 30 w 89"/>
                <a:gd name="T33" fmla="*/ 0 h 75"/>
                <a:gd name="T34" fmla="*/ 30 w 89"/>
                <a:gd name="T35" fmla="*/ 0 h 75"/>
                <a:gd name="T36" fmla="*/ 32 w 89"/>
                <a:gd name="T37" fmla="*/ 0 h 75"/>
                <a:gd name="T38" fmla="*/ 37 w 89"/>
                <a:gd name="T39" fmla="*/ 12 h 75"/>
                <a:gd name="T40" fmla="*/ 37 w 89"/>
                <a:gd name="T41" fmla="*/ 75 h 75"/>
                <a:gd name="T42" fmla="*/ 26 w 89"/>
                <a:gd name="T43" fmla="*/ 1 h 75"/>
                <a:gd name="T44" fmla="*/ 26 w 89"/>
                <a:gd name="T45" fmla="*/ 1 h 75"/>
                <a:gd name="T46" fmla="*/ 26 w 89"/>
                <a:gd name="T47" fmla="*/ 1 h 75"/>
                <a:gd name="T48" fmla="*/ 59 w 89"/>
                <a:gd name="T49" fmla="*/ 0 h 75"/>
                <a:gd name="T50" fmla="*/ 59 w 89"/>
                <a:gd name="T51" fmla="*/ 0 h 75"/>
                <a:gd name="T52" fmla="*/ 59 w 89"/>
                <a:gd name="T53" fmla="*/ 0 h 75"/>
                <a:gd name="T54" fmla="*/ 61 w 89"/>
                <a:gd name="T55" fmla="*/ 1 h 75"/>
                <a:gd name="T56" fmla="*/ 61 w 89"/>
                <a:gd name="T57" fmla="*/ 1 h 75"/>
                <a:gd name="T58" fmla="*/ 61 w 89"/>
                <a:gd name="T59" fmla="*/ 1 h 75"/>
                <a:gd name="T60" fmla="*/ 63 w 89"/>
                <a:gd name="T61" fmla="*/ 1 h 75"/>
                <a:gd name="T62" fmla="*/ 63 w 89"/>
                <a:gd name="T63" fmla="*/ 1 h 75"/>
                <a:gd name="T64" fmla="*/ 52 w 89"/>
                <a:gd name="T65" fmla="*/ 75 h 75"/>
                <a:gd name="T66" fmla="*/ 57 w 89"/>
                <a:gd name="T67" fmla="*/ 0 h 75"/>
                <a:gd name="T68" fmla="*/ 78 w 89"/>
                <a:gd name="T69" fmla="*/ 4 h 75"/>
                <a:gd name="T70" fmla="*/ 78 w 89"/>
                <a:gd name="T71" fmla="*/ 4 h 75"/>
                <a:gd name="T72" fmla="*/ 81 w 89"/>
                <a:gd name="T73" fmla="*/ 5 h 75"/>
                <a:gd name="T74" fmla="*/ 81 w 89"/>
                <a:gd name="T75" fmla="*/ 5 h 75"/>
                <a:gd name="T76" fmla="*/ 82 w 89"/>
                <a:gd name="T77" fmla="*/ 6 h 75"/>
                <a:gd name="T78" fmla="*/ 83 w 89"/>
                <a:gd name="T79" fmla="*/ 6 h 75"/>
                <a:gd name="T80" fmla="*/ 83 w 89"/>
                <a:gd name="T81" fmla="*/ 6 h 75"/>
                <a:gd name="T82" fmla="*/ 84 w 89"/>
                <a:gd name="T83" fmla="*/ 7 h 75"/>
                <a:gd name="T84" fmla="*/ 85 w 89"/>
                <a:gd name="T85" fmla="*/ 7 h 75"/>
                <a:gd name="T86" fmla="*/ 86 w 89"/>
                <a:gd name="T87" fmla="*/ 8 h 75"/>
                <a:gd name="T88" fmla="*/ 86 w 89"/>
                <a:gd name="T89" fmla="*/ 8 h 75"/>
                <a:gd name="T90" fmla="*/ 87 w 89"/>
                <a:gd name="T91" fmla="*/ 8 h 75"/>
                <a:gd name="T92" fmla="*/ 88 w 89"/>
                <a:gd name="T93" fmla="*/ 9 h 75"/>
                <a:gd name="T94" fmla="*/ 89 w 89"/>
                <a:gd name="T95" fmla="*/ 10 h 75"/>
                <a:gd name="T96" fmla="*/ 78 w 89"/>
                <a:gd name="T97" fmla="*/ 70 h 75"/>
                <a:gd name="T98" fmla="*/ 79 w 89"/>
                <a:gd name="T99" fmla="*/ 5 h 75"/>
                <a:gd name="T100" fmla="*/ 79 w 89"/>
                <a:gd name="T101" fmla="*/ 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9" h="75">
                  <a:moveTo>
                    <a:pt x="11" y="4"/>
                  </a:moveTo>
                  <a:cubicBezTo>
                    <a:pt x="11" y="70"/>
                    <a:pt x="11" y="70"/>
                    <a:pt x="11" y="70"/>
                  </a:cubicBezTo>
                  <a:cubicBezTo>
                    <a:pt x="7" y="69"/>
                    <a:pt x="3" y="67"/>
                    <a:pt x="0" y="65"/>
                  </a:cubicBezTo>
                  <a:cubicBezTo>
                    <a:pt x="0" y="10"/>
                    <a:pt x="0" y="10"/>
                    <a:pt x="0" y="10"/>
                  </a:cubicBezTo>
                  <a:cubicBezTo>
                    <a:pt x="0" y="10"/>
                    <a:pt x="0" y="10"/>
                    <a:pt x="0" y="10"/>
                  </a:cubicBezTo>
                  <a:cubicBezTo>
                    <a:pt x="0" y="10"/>
                    <a:pt x="0" y="9"/>
                    <a:pt x="0" y="9"/>
                  </a:cubicBezTo>
                  <a:cubicBezTo>
                    <a:pt x="1" y="9"/>
                    <a:pt x="1" y="9"/>
                    <a:pt x="1" y="9"/>
                  </a:cubicBezTo>
                  <a:cubicBezTo>
                    <a:pt x="1" y="9"/>
                    <a:pt x="1" y="9"/>
                    <a:pt x="1" y="9"/>
                  </a:cubicBezTo>
                  <a:cubicBezTo>
                    <a:pt x="2" y="8"/>
                    <a:pt x="2" y="8"/>
                    <a:pt x="2" y="8"/>
                  </a:cubicBezTo>
                  <a:cubicBezTo>
                    <a:pt x="2" y="8"/>
                    <a:pt x="2" y="8"/>
                    <a:pt x="2" y="8"/>
                  </a:cubicBezTo>
                  <a:cubicBezTo>
                    <a:pt x="3" y="8"/>
                    <a:pt x="3" y="8"/>
                    <a:pt x="3" y="8"/>
                  </a:cubicBezTo>
                  <a:cubicBezTo>
                    <a:pt x="3" y="8"/>
                    <a:pt x="3" y="8"/>
                    <a:pt x="3" y="7"/>
                  </a:cubicBezTo>
                  <a:cubicBezTo>
                    <a:pt x="4" y="7"/>
                    <a:pt x="4" y="7"/>
                    <a:pt x="4" y="7"/>
                  </a:cubicBezTo>
                  <a:cubicBezTo>
                    <a:pt x="4" y="7"/>
                    <a:pt x="4" y="7"/>
                    <a:pt x="4" y="7"/>
                  </a:cubicBezTo>
                  <a:cubicBezTo>
                    <a:pt x="5" y="7"/>
                    <a:pt x="5" y="7"/>
                    <a:pt x="5" y="7"/>
                  </a:cubicBezTo>
                  <a:cubicBezTo>
                    <a:pt x="5" y="7"/>
                    <a:pt x="5" y="6"/>
                    <a:pt x="6" y="6"/>
                  </a:cubicBezTo>
                  <a:cubicBezTo>
                    <a:pt x="6" y="6"/>
                    <a:pt x="6" y="6"/>
                    <a:pt x="6" y="6"/>
                  </a:cubicBezTo>
                  <a:cubicBezTo>
                    <a:pt x="6" y="6"/>
                    <a:pt x="6" y="6"/>
                    <a:pt x="7" y="6"/>
                  </a:cubicBezTo>
                  <a:cubicBezTo>
                    <a:pt x="7" y="6"/>
                    <a:pt x="7" y="6"/>
                    <a:pt x="7" y="6"/>
                  </a:cubicBezTo>
                  <a:cubicBezTo>
                    <a:pt x="7" y="5"/>
                    <a:pt x="8" y="5"/>
                    <a:pt x="8" y="5"/>
                  </a:cubicBezTo>
                  <a:cubicBezTo>
                    <a:pt x="8" y="5"/>
                    <a:pt x="8" y="5"/>
                    <a:pt x="8" y="5"/>
                  </a:cubicBezTo>
                  <a:cubicBezTo>
                    <a:pt x="9" y="5"/>
                    <a:pt x="9" y="5"/>
                    <a:pt x="9" y="5"/>
                  </a:cubicBezTo>
                  <a:cubicBezTo>
                    <a:pt x="10" y="5"/>
                    <a:pt x="10" y="5"/>
                    <a:pt x="10" y="5"/>
                  </a:cubicBezTo>
                  <a:cubicBezTo>
                    <a:pt x="10" y="4"/>
                    <a:pt x="10" y="4"/>
                    <a:pt x="11" y="4"/>
                  </a:cubicBezTo>
                  <a:cubicBezTo>
                    <a:pt x="11" y="4"/>
                    <a:pt x="11" y="4"/>
                    <a:pt x="11" y="4"/>
                  </a:cubicBezTo>
                  <a:close/>
                  <a:moveTo>
                    <a:pt x="26" y="1"/>
                  </a:moveTo>
                  <a:cubicBezTo>
                    <a:pt x="27" y="1"/>
                    <a:pt x="27" y="1"/>
                    <a:pt x="28" y="1"/>
                  </a:cubicBezTo>
                  <a:cubicBezTo>
                    <a:pt x="28" y="1"/>
                    <a:pt x="28" y="1"/>
                    <a:pt x="28" y="1"/>
                  </a:cubicBezTo>
                  <a:cubicBezTo>
                    <a:pt x="28" y="1"/>
                    <a:pt x="28" y="1"/>
                    <a:pt x="28" y="1"/>
                  </a:cubicBezTo>
                  <a:cubicBezTo>
                    <a:pt x="28" y="1"/>
                    <a:pt x="28" y="1"/>
                    <a:pt x="28" y="1"/>
                  </a:cubicBezTo>
                  <a:cubicBezTo>
                    <a:pt x="29" y="0"/>
                    <a:pt x="29" y="0"/>
                    <a:pt x="30" y="0"/>
                  </a:cubicBezTo>
                  <a:cubicBezTo>
                    <a:pt x="30" y="0"/>
                    <a:pt x="30" y="0"/>
                    <a:pt x="30" y="0"/>
                  </a:cubicBezTo>
                  <a:cubicBezTo>
                    <a:pt x="30" y="0"/>
                    <a:pt x="30" y="0"/>
                    <a:pt x="30" y="0"/>
                  </a:cubicBezTo>
                  <a:cubicBezTo>
                    <a:pt x="30" y="0"/>
                    <a:pt x="30" y="0"/>
                    <a:pt x="30" y="0"/>
                  </a:cubicBezTo>
                  <a:cubicBezTo>
                    <a:pt x="30" y="0"/>
                    <a:pt x="30" y="0"/>
                    <a:pt x="30" y="0"/>
                  </a:cubicBezTo>
                  <a:cubicBezTo>
                    <a:pt x="30" y="0"/>
                    <a:pt x="30" y="0"/>
                    <a:pt x="30" y="0"/>
                  </a:cubicBezTo>
                  <a:cubicBezTo>
                    <a:pt x="31" y="0"/>
                    <a:pt x="32" y="0"/>
                    <a:pt x="32" y="0"/>
                  </a:cubicBezTo>
                  <a:cubicBezTo>
                    <a:pt x="32" y="0"/>
                    <a:pt x="32" y="0"/>
                    <a:pt x="32" y="0"/>
                  </a:cubicBezTo>
                  <a:cubicBezTo>
                    <a:pt x="32" y="0"/>
                    <a:pt x="32" y="0"/>
                    <a:pt x="32" y="0"/>
                  </a:cubicBezTo>
                  <a:cubicBezTo>
                    <a:pt x="37" y="12"/>
                    <a:pt x="37" y="12"/>
                    <a:pt x="37" y="12"/>
                  </a:cubicBezTo>
                  <a:cubicBezTo>
                    <a:pt x="37" y="12"/>
                    <a:pt x="37" y="12"/>
                    <a:pt x="37" y="12"/>
                  </a:cubicBezTo>
                  <a:cubicBezTo>
                    <a:pt x="37" y="75"/>
                    <a:pt x="37" y="75"/>
                    <a:pt x="37" y="75"/>
                  </a:cubicBezTo>
                  <a:cubicBezTo>
                    <a:pt x="33" y="75"/>
                    <a:pt x="29" y="74"/>
                    <a:pt x="26" y="74"/>
                  </a:cubicBezTo>
                  <a:cubicBezTo>
                    <a:pt x="26" y="1"/>
                    <a:pt x="26" y="1"/>
                    <a:pt x="26" y="1"/>
                  </a:cubicBezTo>
                  <a:cubicBezTo>
                    <a:pt x="26" y="1"/>
                    <a:pt x="26" y="1"/>
                    <a:pt x="26" y="1"/>
                  </a:cubicBezTo>
                  <a:cubicBezTo>
                    <a:pt x="26" y="1"/>
                    <a:pt x="26" y="1"/>
                    <a:pt x="26" y="1"/>
                  </a:cubicBezTo>
                  <a:cubicBezTo>
                    <a:pt x="26" y="1"/>
                    <a:pt x="26" y="1"/>
                    <a:pt x="26" y="1"/>
                  </a:cubicBezTo>
                  <a:cubicBezTo>
                    <a:pt x="26" y="1"/>
                    <a:pt x="26" y="1"/>
                    <a:pt x="26" y="1"/>
                  </a:cubicBezTo>
                  <a:close/>
                  <a:moveTo>
                    <a:pt x="57" y="0"/>
                  </a:moveTo>
                  <a:cubicBezTo>
                    <a:pt x="57" y="0"/>
                    <a:pt x="58" y="0"/>
                    <a:pt x="59" y="0"/>
                  </a:cubicBezTo>
                  <a:cubicBezTo>
                    <a:pt x="59" y="0"/>
                    <a:pt x="59" y="0"/>
                    <a:pt x="59" y="0"/>
                  </a:cubicBezTo>
                  <a:cubicBezTo>
                    <a:pt x="59" y="0"/>
                    <a:pt x="59" y="0"/>
                    <a:pt x="59" y="0"/>
                  </a:cubicBezTo>
                  <a:cubicBezTo>
                    <a:pt x="59" y="0"/>
                    <a:pt x="59" y="0"/>
                    <a:pt x="59" y="0"/>
                  </a:cubicBezTo>
                  <a:cubicBezTo>
                    <a:pt x="59" y="0"/>
                    <a:pt x="59" y="0"/>
                    <a:pt x="59" y="0"/>
                  </a:cubicBezTo>
                  <a:cubicBezTo>
                    <a:pt x="59" y="0"/>
                    <a:pt x="60" y="0"/>
                    <a:pt x="61" y="1"/>
                  </a:cubicBezTo>
                  <a:cubicBezTo>
                    <a:pt x="61" y="1"/>
                    <a:pt x="61" y="1"/>
                    <a:pt x="61" y="1"/>
                  </a:cubicBezTo>
                  <a:cubicBezTo>
                    <a:pt x="61" y="1"/>
                    <a:pt x="61" y="1"/>
                    <a:pt x="61" y="1"/>
                  </a:cubicBezTo>
                  <a:cubicBezTo>
                    <a:pt x="61" y="1"/>
                    <a:pt x="61" y="1"/>
                    <a:pt x="61" y="1"/>
                  </a:cubicBezTo>
                  <a:cubicBezTo>
                    <a:pt x="61" y="1"/>
                    <a:pt x="61" y="1"/>
                    <a:pt x="61" y="1"/>
                  </a:cubicBezTo>
                  <a:cubicBezTo>
                    <a:pt x="61" y="1"/>
                    <a:pt x="61" y="1"/>
                    <a:pt x="61" y="1"/>
                  </a:cubicBezTo>
                  <a:cubicBezTo>
                    <a:pt x="62" y="1"/>
                    <a:pt x="62" y="1"/>
                    <a:pt x="63" y="1"/>
                  </a:cubicBezTo>
                  <a:cubicBezTo>
                    <a:pt x="63" y="1"/>
                    <a:pt x="63" y="1"/>
                    <a:pt x="63" y="1"/>
                  </a:cubicBezTo>
                  <a:cubicBezTo>
                    <a:pt x="63" y="1"/>
                    <a:pt x="63" y="1"/>
                    <a:pt x="63" y="1"/>
                  </a:cubicBezTo>
                  <a:cubicBezTo>
                    <a:pt x="63" y="1"/>
                    <a:pt x="63" y="1"/>
                    <a:pt x="63" y="1"/>
                  </a:cubicBezTo>
                  <a:cubicBezTo>
                    <a:pt x="63" y="74"/>
                    <a:pt x="63" y="74"/>
                    <a:pt x="63" y="74"/>
                  </a:cubicBezTo>
                  <a:cubicBezTo>
                    <a:pt x="59" y="74"/>
                    <a:pt x="56" y="75"/>
                    <a:pt x="52" y="75"/>
                  </a:cubicBezTo>
                  <a:cubicBezTo>
                    <a:pt x="52" y="12"/>
                    <a:pt x="52" y="12"/>
                    <a:pt x="52" y="12"/>
                  </a:cubicBezTo>
                  <a:cubicBezTo>
                    <a:pt x="57" y="0"/>
                    <a:pt x="57" y="0"/>
                    <a:pt x="57" y="0"/>
                  </a:cubicBezTo>
                  <a:cubicBezTo>
                    <a:pt x="57" y="0"/>
                    <a:pt x="57" y="0"/>
                    <a:pt x="57" y="0"/>
                  </a:cubicBezTo>
                  <a:close/>
                  <a:moveTo>
                    <a:pt x="78" y="4"/>
                  </a:moveTo>
                  <a:cubicBezTo>
                    <a:pt x="78" y="4"/>
                    <a:pt x="78" y="4"/>
                    <a:pt x="78" y="4"/>
                  </a:cubicBezTo>
                  <a:cubicBezTo>
                    <a:pt x="78" y="4"/>
                    <a:pt x="78" y="4"/>
                    <a:pt x="78" y="4"/>
                  </a:cubicBezTo>
                  <a:close/>
                  <a:moveTo>
                    <a:pt x="79" y="5"/>
                  </a:moveTo>
                  <a:cubicBezTo>
                    <a:pt x="80" y="5"/>
                    <a:pt x="80" y="5"/>
                    <a:pt x="81" y="5"/>
                  </a:cubicBezTo>
                  <a:cubicBezTo>
                    <a:pt x="81" y="5"/>
                    <a:pt x="81" y="5"/>
                    <a:pt x="81" y="5"/>
                  </a:cubicBezTo>
                  <a:cubicBezTo>
                    <a:pt x="81" y="5"/>
                    <a:pt x="81" y="5"/>
                    <a:pt x="81" y="5"/>
                  </a:cubicBezTo>
                  <a:cubicBezTo>
                    <a:pt x="81" y="5"/>
                    <a:pt x="81" y="5"/>
                    <a:pt x="81" y="5"/>
                  </a:cubicBezTo>
                  <a:cubicBezTo>
                    <a:pt x="81" y="5"/>
                    <a:pt x="81" y="5"/>
                    <a:pt x="82" y="6"/>
                  </a:cubicBezTo>
                  <a:cubicBezTo>
                    <a:pt x="82" y="6"/>
                    <a:pt x="82" y="6"/>
                    <a:pt x="82" y="6"/>
                  </a:cubicBezTo>
                  <a:cubicBezTo>
                    <a:pt x="82" y="6"/>
                    <a:pt x="83" y="6"/>
                    <a:pt x="83" y="6"/>
                  </a:cubicBezTo>
                  <a:cubicBezTo>
                    <a:pt x="83" y="6"/>
                    <a:pt x="83" y="6"/>
                    <a:pt x="83" y="6"/>
                  </a:cubicBezTo>
                  <a:cubicBezTo>
                    <a:pt x="83" y="6"/>
                    <a:pt x="83" y="6"/>
                    <a:pt x="83" y="6"/>
                  </a:cubicBezTo>
                  <a:cubicBezTo>
                    <a:pt x="84" y="6"/>
                    <a:pt x="84" y="7"/>
                    <a:pt x="84" y="7"/>
                  </a:cubicBezTo>
                  <a:cubicBezTo>
                    <a:pt x="84" y="7"/>
                    <a:pt x="84" y="7"/>
                    <a:pt x="84" y="7"/>
                  </a:cubicBezTo>
                  <a:cubicBezTo>
                    <a:pt x="84" y="7"/>
                    <a:pt x="84" y="7"/>
                    <a:pt x="84" y="7"/>
                  </a:cubicBezTo>
                  <a:cubicBezTo>
                    <a:pt x="85" y="7"/>
                    <a:pt x="85" y="7"/>
                    <a:pt x="85" y="7"/>
                  </a:cubicBezTo>
                  <a:cubicBezTo>
                    <a:pt x="85" y="7"/>
                    <a:pt x="85" y="7"/>
                    <a:pt x="85" y="7"/>
                  </a:cubicBezTo>
                  <a:cubicBezTo>
                    <a:pt x="86" y="8"/>
                    <a:pt x="86" y="8"/>
                    <a:pt x="86" y="8"/>
                  </a:cubicBezTo>
                  <a:cubicBezTo>
                    <a:pt x="86" y="8"/>
                    <a:pt x="86" y="8"/>
                    <a:pt x="86" y="8"/>
                  </a:cubicBezTo>
                  <a:cubicBezTo>
                    <a:pt x="86" y="8"/>
                    <a:pt x="86" y="8"/>
                    <a:pt x="86" y="8"/>
                  </a:cubicBezTo>
                  <a:cubicBezTo>
                    <a:pt x="86" y="8"/>
                    <a:pt x="86" y="8"/>
                    <a:pt x="86" y="8"/>
                  </a:cubicBezTo>
                  <a:cubicBezTo>
                    <a:pt x="87" y="8"/>
                    <a:pt x="87" y="8"/>
                    <a:pt x="87" y="8"/>
                  </a:cubicBezTo>
                  <a:cubicBezTo>
                    <a:pt x="87" y="9"/>
                    <a:pt x="87" y="9"/>
                    <a:pt x="87" y="9"/>
                  </a:cubicBezTo>
                  <a:cubicBezTo>
                    <a:pt x="88" y="9"/>
                    <a:pt x="88" y="9"/>
                    <a:pt x="88" y="9"/>
                  </a:cubicBezTo>
                  <a:cubicBezTo>
                    <a:pt x="88" y="9"/>
                    <a:pt x="88" y="9"/>
                    <a:pt x="88" y="9"/>
                  </a:cubicBezTo>
                  <a:cubicBezTo>
                    <a:pt x="89" y="9"/>
                    <a:pt x="89" y="10"/>
                    <a:pt x="89" y="10"/>
                  </a:cubicBezTo>
                  <a:cubicBezTo>
                    <a:pt x="89" y="65"/>
                    <a:pt x="89" y="65"/>
                    <a:pt x="89" y="65"/>
                  </a:cubicBezTo>
                  <a:cubicBezTo>
                    <a:pt x="86" y="67"/>
                    <a:pt x="82" y="69"/>
                    <a:pt x="78" y="70"/>
                  </a:cubicBezTo>
                  <a:cubicBezTo>
                    <a:pt x="78" y="4"/>
                    <a:pt x="78" y="4"/>
                    <a:pt x="78" y="4"/>
                  </a:cubicBezTo>
                  <a:cubicBezTo>
                    <a:pt x="79" y="5"/>
                    <a:pt x="79" y="5"/>
                    <a:pt x="79" y="5"/>
                  </a:cubicBezTo>
                  <a:close/>
                  <a:moveTo>
                    <a:pt x="79" y="5"/>
                  </a:moveTo>
                  <a:cubicBezTo>
                    <a:pt x="79" y="5"/>
                    <a:pt x="79" y="5"/>
                    <a:pt x="79" y="5"/>
                  </a:cubicBezTo>
                  <a:cubicBezTo>
                    <a:pt x="79" y="5"/>
                    <a:pt x="79" y="5"/>
                    <a:pt x="79" y="5"/>
                  </a:cubicBezTo>
                  <a:close/>
                </a:path>
              </a:pathLst>
            </a:custGeom>
            <a:solidFill>
              <a:srgbClr val="C976E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7" name="Oval 326"/>
            <p:cNvSpPr>
              <a:spLocks noChangeArrowheads="1"/>
            </p:cNvSpPr>
            <p:nvPr/>
          </p:nvSpPr>
          <p:spPr bwMode="auto">
            <a:xfrm>
              <a:off x="1432872" y="369021"/>
              <a:ext cx="1026355" cy="1028475"/>
            </a:xfrm>
            <a:prstGeom prst="ellipse">
              <a:avLst/>
            </a:prstGeom>
            <a:solidFill>
              <a:srgbClr val="8EC28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8" name="Freeform 327"/>
            <p:cNvSpPr>
              <a:spLocks/>
            </p:cNvSpPr>
            <p:nvPr/>
          </p:nvSpPr>
          <p:spPr bwMode="auto">
            <a:xfrm>
              <a:off x="1878191" y="589560"/>
              <a:ext cx="540745" cy="807936"/>
            </a:xfrm>
            <a:custGeom>
              <a:avLst/>
              <a:gdLst>
                <a:gd name="T0" fmla="*/ 46 w 108"/>
                <a:gd name="T1" fmla="*/ 0 h 161"/>
                <a:gd name="T2" fmla="*/ 108 w 108"/>
                <a:gd name="T3" fmla="*/ 99 h 161"/>
                <a:gd name="T4" fmla="*/ 14 w 108"/>
                <a:gd name="T5" fmla="*/ 161 h 161"/>
                <a:gd name="T6" fmla="*/ 6 w 108"/>
                <a:gd name="T7" fmla="*/ 161 h 161"/>
                <a:gd name="T8" fmla="*/ 0 w 108"/>
                <a:gd name="T9" fmla="*/ 44 h 161"/>
                <a:gd name="T10" fmla="*/ 46 w 108"/>
                <a:gd name="T11" fmla="*/ 0 h 161"/>
              </a:gdLst>
              <a:ahLst/>
              <a:cxnLst>
                <a:cxn ang="0">
                  <a:pos x="T0" y="T1"/>
                </a:cxn>
                <a:cxn ang="0">
                  <a:pos x="T2" y="T3"/>
                </a:cxn>
                <a:cxn ang="0">
                  <a:pos x="T4" y="T5"/>
                </a:cxn>
                <a:cxn ang="0">
                  <a:pos x="T6" y="T7"/>
                </a:cxn>
                <a:cxn ang="0">
                  <a:pos x="T8" y="T9"/>
                </a:cxn>
                <a:cxn ang="0">
                  <a:pos x="T10" y="T11"/>
                </a:cxn>
              </a:cxnLst>
              <a:rect l="0" t="0" r="r" b="b"/>
              <a:pathLst>
                <a:path w="108" h="161">
                  <a:moveTo>
                    <a:pt x="46" y="0"/>
                  </a:moveTo>
                  <a:cubicBezTo>
                    <a:pt x="108" y="99"/>
                    <a:pt x="108" y="99"/>
                    <a:pt x="108" y="99"/>
                  </a:cubicBezTo>
                  <a:cubicBezTo>
                    <a:pt x="92" y="136"/>
                    <a:pt x="56" y="161"/>
                    <a:pt x="14" y="161"/>
                  </a:cubicBezTo>
                  <a:cubicBezTo>
                    <a:pt x="11" y="161"/>
                    <a:pt x="8" y="161"/>
                    <a:pt x="6" y="161"/>
                  </a:cubicBezTo>
                  <a:cubicBezTo>
                    <a:pt x="0" y="44"/>
                    <a:pt x="0" y="44"/>
                    <a:pt x="0" y="44"/>
                  </a:cubicBezTo>
                  <a:cubicBezTo>
                    <a:pt x="46" y="0"/>
                    <a:pt x="46" y="0"/>
                    <a:pt x="46" y="0"/>
                  </a:cubicBezTo>
                  <a:close/>
                </a:path>
              </a:pathLst>
            </a:custGeom>
            <a:solidFill>
              <a:srgbClr val="709E7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9" name="Freeform 328"/>
            <p:cNvSpPr>
              <a:spLocks/>
            </p:cNvSpPr>
            <p:nvPr/>
          </p:nvSpPr>
          <p:spPr bwMode="auto">
            <a:xfrm>
              <a:off x="1647049" y="981865"/>
              <a:ext cx="598000" cy="330808"/>
            </a:xfrm>
            <a:custGeom>
              <a:avLst/>
              <a:gdLst>
                <a:gd name="T0" fmla="*/ 4 w 119"/>
                <a:gd name="T1" fmla="*/ 66 h 66"/>
                <a:gd name="T2" fmla="*/ 48 w 119"/>
                <a:gd name="T3" fmla="*/ 18 h 66"/>
                <a:gd name="T4" fmla="*/ 47 w 119"/>
                <a:gd name="T5" fmla="*/ 0 h 66"/>
                <a:gd name="T6" fmla="*/ 59 w 119"/>
                <a:gd name="T7" fmla="*/ 0 h 66"/>
                <a:gd name="T8" fmla="*/ 60 w 119"/>
                <a:gd name="T9" fmla="*/ 0 h 66"/>
                <a:gd name="T10" fmla="*/ 72 w 119"/>
                <a:gd name="T11" fmla="*/ 0 h 66"/>
                <a:gd name="T12" fmla="*/ 72 w 119"/>
                <a:gd name="T13" fmla="*/ 18 h 66"/>
                <a:gd name="T14" fmla="*/ 116 w 119"/>
                <a:gd name="T15" fmla="*/ 66 h 66"/>
                <a:gd name="T16" fmla="*/ 4 w 119"/>
                <a:gd name="T17" fmla="*/ 6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9" h="66">
                  <a:moveTo>
                    <a:pt x="4" y="66"/>
                  </a:moveTo>
                  <a:cubicBezTo>
                    <a:pt x="4" y="44"/>
                    <a:pt x="0" y="22"/>
                    <a:pt x="48" y="18"/>
                  </a:cubicBezTo>
                  <a:cubicBezTo>
                    <a:pt x="48" y="16"/>
                    <a:pt x="47" y="1"/>
                    <a:pt x="47" y="0"/>
                  </a:cubicBezTo>
                  <a:cubicBezTo>
                    <a:pt x="59" y="0"/>
                    <a:pt x="59" y="0"/>
                    <a:pt x="59" y="0"/>
                  </a:cubicBezTo>
                  <a:cubicBezTo>
                    <a:pt x="60" y="0"/>
                    <a:pt x="60" y="0"/>
                    <a:pt x="60" y="0"/>
                  </a:cubicBezTo>
                  <a:cubicBezTo>
                    <a:pt x="72" y="0"/>
                    <a:pt x="72" y="0"/>
                    <a:pt x="72" y="0"/>
                  </a:cubicBezTo>
                  <a:cubicBezTo>
                    <a:pt x="72" y="1"/>
                    <a:pt x="72" y="16"/>
                    <a:pt x="72" y="18"/>
                  </a:cubicBezTo>
                  <a:cubicBezTo>
                    <a:pt x="119" y="22"/>
                    <a:pt x="115" y="44"/>
                    <a:pt x="116" y="66"/>
                  </a:cubicBezTo>
                  <a:cubicBezTo>
                    <a:pt x="4" y="66"/>
                    <a:pt x="4" y="66"/>
                    <a:pt x="4" y="66"/>
                  </a:cubicBezTo>
                  <a:close/>
                </a:path>
              </a:pathLst>
            </a:custGeom>
            <a:solidFill>
              <a:srgbClr val="F6CD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0" name="Freeform 329"/>
            <p:cNvSpPr>
              <a:spLocks/>
            </p:cNvSpPr>
            <p:nvPr/>
          </p:nvSpPr>
          <p:spPr bwMode="auto">
            <a:xfrm>
              <a:off x="1882432" y="981865"/>
              <a:ext cx="127234" cy="50894"/>
            </a:xfrm>
            <a:custGeom>
              <a:avLst/>
              <a:gdLst>
                <a:gd name="T0" fmla="*/ 25 w 25"/>
                <a:gd name="T1" fmla="*/ 0 h 10"/>
                <a:gd name="T2" fmla="*/ 0 w 25"/>
                <a:gd name="T3" fmla="*/ 0 h 10"/>
                <a:gd name="T4" fmla="*/ 25 w 25"/>
                <a:gd name="T5" fmla="*/ 0 h 10"/>
              </a:gdLst>
              <a:ahLst/>
              <a:cxnLst>
                <a:cxn ang="0">
                  <a:pos x="T0" y="T1"/>
                </a:cxn>
                <a:cxn ang="0">
                  <a:pos x="T2" y="T3"/>
                </a:cxn>
                <a:cxn ang="0">
                  <a:pos x="T4" y="T5"/>
                </a:cxn>
              </a:cxnLst>
              <a:rect l="0" t="0" r="r" b="b"/>
              <a:pathLst>
                <a:path w="25" h="10">
                  <a:moveTo>
                    <a:pt x="25" y="0"/>
                  </a:moveTo>
                  <a:cubicBezTo>
                    <a:pt x="0" y="0"/>
                    <a:pt x="0" y="0"/>
                    <a:pt x="0" y="0"/>
                  </a:cubicBezTo>
                  <a:cubicBezTo>
                    <a:pt x="3" y="10"/>
                    <a:pt x="22" y="10"/>
                    <a:pt x="25" y="0"/>
                  </a:cubicBezTo>
                  <a:close/>
                </a:path>
              </a:pathLst>
            </a:custGeom>
            <a:solidFill>
              <a:srgbClr val="E8A98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1" name="Freeform 330"/>
            <p:cNvSpPr>
              <a:spLocks/>
            </p:cNvSpPr>
            <p:nvPr/>
          </p:nvSpPr>
          <p:spPr bwMode="auto">
            <a:xfrm>
              <a:off x="1753078" y="545028"/>
              <a:ext cx="385943" cy="455922"/>
            </a:xfrm>
            <a:custGeom>
              <a:avLst/>
              <a:gdLst>
                <a:gd name="T0" fmla="*/ 4 w 77"/>
                <a:gd name="T1" fmla="*/ 43 h 91"/>
                <a:gd name="T2" fmla="*/ 8 w 77"/>
                <a:gd name="T3" fmla="*/ 68 h 91"/>
                <a:gd name="T4" fmla="*/ 39 w 77"/>
                <a:gd name="T5" fmla="*/ 91 h 91"/>
                <a:gd name="T6" fmla="*/ 70 w 77"/>
                <a:gd name="T7" fmla="*/ 68 h 91"/>
                <a:gd name="T8" fmla="*/ 73 w 77"/>
                <a:gd name="T9" fmla="*/ 43 h 91"/>
                <a:gd name="T10" fmla="*/ 39 w 77"/>
                <a:gd name="T11" fmla="*/ 0 h 91"/>
                <a:gd name="T12" fmla="*/ 4 w 77"/>
                <a:gd name="T13" fmla="*/ 43 h 91"/>
              </a:gdLst>
              <a:ahLst/>
              <a:cxnLst>
                <a:cxn ang="0">
                  <a:pos x="T0" y="T1"/>
                </a:cxn>
                <a:cxn ang="0">
                  <a:pos x="T2" y="T3"/>
                </a:cxn>
                <a:cxn ang="0">
                  <a:pos x="T4" y="T5"/>
                </a:cxn>
                <a:cxn ang="0">
                  <a:pos x="T6" y="T7"/>
                </a:cxn>
                <a:cxn ang="0">
                  <a:pos x="T8" y="T9"/>
                </a:cxn>
                <a:cxn ang="0">
                  <a:pos x="T10" y="T11"/>
                </a:cxn>
                <a:cxn ang="0">
                  <a:pos x="T12" y="T13"/>
                </a:cxn>
              </a:cxnLst>
              <a:rect l="0" t="0" r="r" b="b"/>
              <a:pathLst>
                <a:path w="77" h="91">
                  <a:moveTo>
                    <a:pt x="4" y="43"/>
                  </a:moveTo>
                  <a:cubicBezTo>
                    <a:pt x="0" y="43"/>
                    <a:pt x="1" y="68"/>
                    <a:pt x="8" y="68"/>
                  </a:cubicBezTo>
                  <a:cubicBezTo>
                    <a:pt x="14" y="80"/>
                    <a:pt x="24" y="91"/>
                    <a:pt x="39" y="91"/>
                  </a:cubicBezTo>
                  <a:cubicBezTo>
                    <a:pt x="53" y="91"/>
                    <a:pt x="64" y="80"/>
                    <a:pt x="70" y="68"/>
                  </a:cubicBezTo>
                  <a:cubicBezTo>
                    <a:pt x="76" y="68"/>
                    <a:pt x="77" y="43"/>
                    <a:pt x="73" y="43"/>
                  </a:cubicBezTo>
                  <a:cubicBezTo>
                    <a:pt x="75" y="17"/>
                    <a:pt x="74" y="0"/>
                    <a:pt x="39" y="0"/>
                  </a:cubicBezTo>
                  <a:cubicBezTo>
                    <a:pt x="4" y="0"/>
                    <a:pt x="2" y="16"/>
                    <a:pt x="4" y="43"/>
                  </a:cubicBezTo>
                  <a:close/>
                </a:path>
              </a:pathLst>
            </a:custGeom>
            <a:solidFill>
              <a:srgbClr val="F6CD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2" name="Freeform 331"/>
            <p:cNvSpPr>
              <a:spLocks/>
            </p:cNvSpPr>
            <p:nvPr/>
          </p:nvSpPr>
          <p:spPr bwMode="auto">
            <a:xfrm>
              <a:off x="1748837" y="534425"/>
              <a:ext cx="394426" cy="275674"/>
            </a:xfrm>
            <a:custGeom>
              <a:avLst/>
              <a:gdLst>
                <a:gd name="T0" fmla="*/ 67 w 79"/>
                <a:gd name="T1" fmla="*/ 55 h 55"/>
                <a:gd name="T2" fmla="*/ 74 w 79"/>
                <a:gd name="T3" fmla="*/ 45 h 55"/>
                <a:gd name="T4" fmla="*/ 40 w 79"/>
                <a:gd name="T5" fmla="*/ 0 h 55"/>
                <a:gd name="T6" fmla="*/ 5 w 79"/>
                <a:gd name="T7" fmla="*/ 45 h 55"/>
                <a:gd name="T8" fmla="*/ 12 w 79"/>
                <a:gd name="T9" fmla="*/ 55 h 55"/>
                <a:gd name="T10" fmla="*/ 26 w 79"/>
                <a:gd name="T11" fmla="*/ 35 h 55"/>
                <a:gd name="T12" fmla="*/ 22 w 79"/>
                <a:gd name="T13" fmla="*/ 42 h 55"/>
                <a:gd name="T14" fmla="*/ 37 w 79"/>
                <a:gd name="T15" fmla="*/ 36 h 55"/>
                <a:gd name="T16" fmla="*/ 30 w 79"/>
                <a:gd name="T17" fmla="*/ 42 h 55"/>
                <a:gd name="T18" fmla="*/ 59 w 79"/>
                <a:gd name="T19" fmla="*/ 30 h 55"/>
                <a:gd name="T20" fmla="*/ 67 w 79"/>
                <a:gd name="T21"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9" h="55">
                  <a:moveTo>
                    <a:pt x="67" y="55"/>
                  </a:moveTo>
                  <a:cubicBezTo>
                    <a:pt x="67" y="49"/>
                    <a:pt x="68" y="45"/>
                    <a:pt x="74" y="45"/>
                  </a:cubicBezTo>
                  <a:cubicBezTo>
                    <a:pt x="79" y="18"/>
                    <a:pt x="76" y="0"/>
                    <a:pt x="40" y="0"/>
                  </a:cubicBezTo>
                  <a:cubicBezTo>
                    <a:pt x="3" y="0"/>
                    <a:pt x="0" y="16"/>
                    <a:pt x="5" y="45"/>
                  </a:cubicBezTo>
                  <a:cubicBezTo>
                    <a:pt x="10" y="45"/>
                    <a:pt x="10" y="49"/>
                    <a:pt x="12" y="55"/>
                  </a:cubicBezTo>
                  <a:cubicBezTo>
                    <a:pt x="13" y="47"/>
                    <a:pt x="19" y="42"/>
                    <a:pt x="26" y="35"/>
                  </a:cubicBezTo>
                  <a:cubicBezTo>
                    <a:pt x="26" y="39"/>
                    <a:pt x="24" y="41"/>
                    <a:pt x="22" y="42"/>
                  </a:cubicBezTo>
                  <a:cubicBezTo>
                    <a:pt x="26" y="42"/>
                    <a:pt x="34" y="39"/>
                    <a:pt x="37" y="36"/>
                  </a:cubicBezTo>
                  <a:cubicBezTo>
                    <a:pt x="35" y="39"/>
                    <a:pt x="32" y="41"/>
                    <a:pt x="30" y="42"/>
                  </a:cubicBezTo>
                  <a:cubicBezTo>
                    <a:pt x="39" y="43"/>
                    <a:pt x="54" y="37"/>
                    <a:pt x="59" y="30"/>
                  </a:cubicBezTo>
                  <a:cubicBezTo>
                    <a:pt x="60" y="40"/>
                    <a:pt x="65" y="50"/>
                    <a:pt x="67" y="55"/>
                  </a:cubicBezTo>
                  <a:close/>
                </a:path>
              </a:pathLst>
            </a:custGeom>
            <a:solidFill>
              <a:srgbClr val="8F603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3" name="Freeform 332"/>
            <p:cNvSpPr>
              <a:spLocks/>
            </p:cNvSpPr>
            <p:nvPr/>
          </p:nvSpPr>
          <p:spPr bwMode="auto">
            <a:xfrm>
              <a:off x="1647049" y="1070929"/>
              <a:ext cx="598000" cy="311723"/>
            </a:xfrm>
            <a:custGeom>
              <a:avLst/>
              <a:gdLst>
                <a:gd name="T0" fmla="*/ 4 w 119"/>
                <a:gd name="T1" fmla="*/ 48 h 62"/>
                <a:gd name="T2" fmla="*/ 48 w 119"/>
                <a:gd name="T3" fmla="*/ 0 h 62"/>
                <a:gd name="T4" fmla="*/ 72 w 119"/>
                <a:gd name="T5" fmla="*/ 0 h 62"/>
                <a:gd name="T6" fmla="*/ 116 w 119"/>
                <a:gd name="T7" fmla="*/ 48 h 62"/>
                <a:gd name="T8" fmla="*/ 61 w 119"/>
                <a:gd name="T9" fmla="*/ 62 h 62"/>
                <a:gd name="T10" fmla="*/ 4 w 119"/>
                <a:gd name="T11" fmla="*/ 48 h 62"/>
              </a:gdLst>
              <a:ahLst/>
              <a:cxnLst>
                <a:cxn ang="0">
                  <a:pos x="T0" y="T1"/>
                </a:cxn>
                <a:cxn ang="0">
                  <a:pos x="T2" y="T3"/>
                </a:cxn>
                <a:cxn ang="0">
                  <a:pos x="T4" y="T5"/>
                </a:cxn>
                <a:cxn ang="0">
                  <a:pos x="T6" y="T7"/>
                </a:cxn>
                <a:cxn ang="0">
                  <a:pos x="T8" y="T9"/>
                </a:cxn>
                <a:cxn ang="0">
                  <a:pos x="T10" y="T11"/>
                </a:cxn>
              </a:cxnLst>
              <a:rect l="0" t="0" r="r" b="b"/>
              <a:pathLst>
                <a:path w="119" h="62">
                  <a:moveTo>
                    <a:pt x="4" y="48"/>
                  </a:moveTo>
                  <a:cubicBezTo>
                    <a:pt x="4" y="26"/>
                    <a:pt x="0" y="4"/>
                    <a:pt x="48" y="0"/>
                  </a:cubicBezTo>
                  <a:cubicBezTo>
                    <a:pt x="55" y="3"/>
                    <a:pt x="64" y="3"/>
                    <a:pt x="72" y="0"/>
                  </a:cubicBezTo>
                  <a:cubicBezTo>
                    <a:pt x="119" y="4"/>
                    <a:pt x="115" y="26"/>
                    <a:pt x="116" y="48"/>
                  </a:cubicBezTo>
                  <a:cubicBezTo>
                    <a:pt x="61" y="62"/>
                    <a:pt x="61" y="62"/>
                    <a:pt x="61" y="62"/>
                  </a:cubicBezTo>
                  <a:cubicBezTo>
                    <a:pt x="4" y="48"/>
                    <a:pt x="4" y="48"/>
                    <a:pt x="4" y="48"/>
                  </a:cubicBezTo>
                  <a:close/>
                </a:path>
              </a:pathLst>
            </a:custGeom>
            <a:solidFill>
              <a:srgbClr val="DEDED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4" name="Freeform 333"/>
            <p:cNvSpPr>
              <a:spLocks/>
            </p:cNvSpPr>
            <p:nvPr/>
          </p:nvSpPr>
          <p:spPr bwMode="auto">
            <a:xfrm>
              <a:off x="1914241" y="1081532"/>
              <a:ext cx="63617" cy="292638"/>
            </a:xfrm>
            <a:custGeom>
              <a:avLst/>
              <a:gdLst>
                <a:gd name="T0" fmla="*/ 0 w 30"/>
                <a:gd name="T1" fmla="*/ 10 h 138"/>
                <a:gd name="T2" fmla="*/ 9 w 30"/>
                <a:gd name="T3" fmla="*/ 29 h 138"/>
                <a:gd name="T4" fmla="*/ 2 w 30"/>
                <a:gd name="T5" fmla="*/ 83 h 138"/>
                <a:gd name="T6" fmla="*/ 7 w 30"/>
                <a:gd name="T7" fmla="*/ 138 h 138"/>
                <a:gd name="T8" fmla="*/ 28 w 30"/>
                <a:gd name="T9" fmla="*/ 138 h 138"/>
                <a:gd name="T10" fmla="*/ 28 w 30"/>
                <a:gd name="T11" fmla="*/ 83 h 138"/>
                <a:gd name="T12" fmla="*/ 21 w 30"/>
                <a:gd name="T13" fmla="*/ 29 h 138"/>
                <a:gd name="T14" fmla="*/ 30 w 30"/>
                <a:gd name="T15" fmla="*/ 10 h 138"/>
                <a:gd name="T16" fmla="*/ 16 w 30"/>
                <a:gd name="T17" fmla="*/ 0 h 138"/>
                <a:gd name="T18" fmla="*/ 0 w 30"/>
                <a:gd name="T19" fmla="*/ 10 h 138"/>
                <a:gd name="T20" fmla="*/ 0 w 30"/>
                <a:gd name="T21" fmla="*/ 1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138">
                  <a:moveTo>
                    <a:pt x="0" y="10"/>
                  </a:moveTo>
                  <a:lnTo>
                    <a:pt x="9" y="29"/>
                  </a:lnTo>
                  <a:lnTo>
                    <a:pt x="2" y="83"/>
                  </a:lnTo>
                  <a:lnTo>
                    <a:pt x="7" y="138"/>
                  </a:lnTo>
                  <a:lnTo>
                    <a:pt x="28" y="138"/>
                  </a:lnTo>
                  <a:lnTo>
                    <a:pt x="28" y="83"/>
                  </a:lnTo>
                  <a:lnTo>
                    <a:pt x="21" y="29"/>
                  </a:lnTo>
                  <a:lnTo>
                    <a:pt x="30" y="10"/>
                  </a:lnTo>
                  <a:lnTo>
                    <a:pt x="16" y="0"/>
                  </a:lnTo>
                  <a:lnTo>
                    <a:pt x="0" y="10"/>
                  </a:lnTo>
                  <a:lnTo>
                    <a:pt x="0" y="10"/>
                  </a:lnTo>
                  <a:close/>
                </a:path>
              </a:pathLst>
            </a:custGeom>
            <a:solidFill>
              <a:srgbClr val="A64B7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5" name="Freeform 334"/>
            <p:cNvSpPr>
              <a:spLocks/>
            </p:cNvSpPr>
            <p:nvPr/>
          </p:nvSpPr>
          <p:spPr bwMode="auto">
            <a:xfrm>
              <a:off x="1878191" y="1070929"/>
              <a:ext cx="139957" cy="61496"/>
            </a:xfrm>
            <a:custGeom>
              <a:avLst/>
              <a:gdLst>
                <a:gd name="T0" fmla="*/ 2 w 28"/>
                <a:gd name="T1" fmla="*/ 0 h 12"/>
                <a:gd name="T2" fmla="*/ 14 w 28"/>
                <a:gd name="T3" fmla="*/ 1 h 12"/>
                <a:gd name="T4" fmla="*/ 26 w 28"/>
                <a:gd name="T5" fmla="*/ 0 h 12"/>
                <a:gd name="T6" fmla="*/ 28 w 28"/>
                <a:gd name="T7" fmla="*/ 12 h 12"/>
                <a:gd name="T8" fmla="*/ 14 w 28"/>
                <a:gd name="T9" fmla="*/ 3 h 12"/>
                <a:gd name="T10" fmla="*/ 0 w 28"/>
                <a:gd name="T11" fmla="*/ 12 h 12"/>
                <a:gd name="T12" fmla="*/ 2 w 28"/>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28" h="12">
                  <a:moveTo>
                    <a:pt x="2" y="0"/>
                  </a:moveTo>
                  <a:cubicBezTo>
                    <a:pt x="5" y="1"/>
                    <a:pt x="9" y="1"/>
                    <a:pt x="14" y="1"/>
                  </a:cubicBezTo>
                  <a:cubicBezTo>
                    <a:pt x="18" y="1"/>
                    <a:pt x="22" y="1"/>
                    <a:pt x="26" y="0"/>
                  </a:cubicBezTo>
                  <a:cubicBezTo>
                    <a:pt x="28" y="12"/>
                    <a:pt x="28" y="12"/>
                    <a:pt x="28" y="12"/>
                  </a:cubicBezTo>
                  <a:cubicBezTo>
                    <a:pt x="14" y="3"/>
                    <a:pt x="14" y="3"/>
                    <a:pt x="14" y="3"/>
                  </a:cubicBezTo>
                  <a:cubicBezTo>
                    <a:pt x="0" y="12"/>
                    <a:pt x="0" y="12"/>
                    <a:pt x="0" y="12"/>
                  </a:cubicBezTo>
                  <a:cubicBezTo>
                    <a:pt x="2" y="0"/>
                    <a:pt x="2" y="0"/>
                    <a:pt x="2"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 name="Freeform 335"/>
            <p:cNvSpPr>
              <a:spLocks/>
            </p:cNvSpPr>
            <p:nvPr/>
          </p:nvSpPr>
          <p:spPr bwMode="auto">
            <a:xfrm>
              <a:off x="1697943" y="373262"/>
              <a:ext cx="496213" cy="608603"/>
            </a:xfrm>
            <a:custGeom>
              <a:avLst/>
              <a:gdLst>
                <a:gd name="T0" fmla="*/ 2 w 99"/>
                <a:gd name="T1" fmla="*/ 99 h 121"/>
                <a:gd name="T2" fmla="*/ 37 w 99"/>
                <a:gd name="T3" fmla="*/ 118 h 121"/>
                <a:gd name="T4" fmla="*/ 44 w 99"/>
                <a:gd name="T5" fmla="*/ 121 h 121"/>
                <a:gd name="T6" fmla="*/ 51 w 99"/>
                <a:gd name="T7" fmla="*/ 117 h 121"/>
                <a:gd name="T8" fmla="*/ 44 w 99"/>
                <a:gd name="T9" fmla="*/ 113 h 121"/>
                <a:gd name="T10" fmla="*/ 37 w 99"/>
                <a:gd name="T11" fmla="*/ 117 h 121"/>
                <a:gd name="T12" fmla="*/ 9 w 99"/>
                <a:gd name="T13" fmla="*/ 110 h 121"/>
                <a:gd name="T14" fmla="*/ 4 w 99"/>
                <a:gd name="T15" fmla="*/ 100 h 121"/>
                <a:gd name="T16" fmla="*/ 7 w 99"/>
                <a:gd name="T17" fmla="*/ 99 h 121"/>
                <a:gd name="T18" fmla="*/ 8 w 99"/>
                <a:gd name="T19" fmla="*/ 99 h 121"/>
                <a:gd name="T20" fmla="*/ 8 w 99"/>
                <a:gd name="T21" fmla="*/ 104 h 121"/>
                <a:gd name="T22" fmla="*/ 14 w 99"/>
                <a:gd name="T23" fmla="*/ 108 h 121"/>
                <a:gd name="T24" fmla="*/ 18 w 99"/>
                <a:gd name="T25" fmla="*/ 108 h 121"/>
                <a:gd name="T26" fmla="*/ 22 w 99"/>
                <a:gd name="T27" fmla="*/ 104 h 121"/>
                <a:gd name="T28" fmla="*/ 19 w 99"/>
                <a:gd name="T29" fmla="*/ 79 h 121"/>
                <a:gd name="T30" fmla="*/ 14 w 99"/>
                <a:gd name="T31" fmla="*/ 76 h 121"/>
                <a:gd name="T32" fmla="*/ 10 w 99"/>
                <a:gd name="T33" fmla="*/ 76 h 121"/>
                <a:gd name="T34" fmla="*/ 6 w 99"/>
                <a:gd name="T35" fmla="*/ 78 h 121"/>
                <a:gd name="T36" fmla="*/ 6 w 99"/>
                <a:gd name="T37" fmla="*/ 78 h 121"/>
                <a:gd name="T38" fmla="*/ 5 w 99"/>
                <a:gd name="T39" fmla="*/ 76 h 121"/>
                <a:gd name="T40" fmla="*/ 94 w 99"/>
                <a:gd name="T41" fmla="*/ 76 h 121"/>
                <a:gd name="T42" fmla="*/ 93 w 99"/>
                <a:gd name="T43" fmla="*/ 78 h 121"/>
                <a:gd name="T44" fmla="*/ 93 w 99"/>
                <a:gd name="T45" fmla="*/ 78 h 121"/>
                <a:gd name="T46" fmla="*/ 89 w 99"/>
                <a:gd name="T47" fmla="*/ 76 h 121"/>
                <a:gd name="T48" fmla="*/ 85 w 99"/>
                <a:gd name="T49" fmla="*/ 76 h 121"/>
                <a:gd name="T50" fmla="*/ 80 w 99"/>
                <a:gd name="T51" fmla="*/ 79 h 121"/>
                <a:gd name="T52" fmla="*/ 77 w 99"/>
                <a:gd name="T53" fmla="*/ 104 h 121"/>
                <a:gd name="T54" fmla="*/ 82 w 99"/>
                <a:gd name="T55" fmla="*/ 108 h 121"/>
                <a:gd name="T56" fmla="*/ 85 w 99"/>
                <a:gd name="T57" fmla="*/ 108 h 121"/>
                <a:gd name="T58" fmla="*/ 91 w 99"/>
                <a:gd name="T59" fmla="*/ 104 h 121"/>
                <a:gd name="T60" fmla="*/ 91 w 99"/>
                <a:gd name="T61" fmla="*/ 99 h 121"/>
                <a:gd name="T62" fmla="*/ 92 w 99"/>
                <a:gd name="T63" fmla="*/ 99 h 121"/>
                <a:gd name="T64" fmla="*/ 95 w 99"/>
                <a:gd name="T65" fmla="*/ 100 h 121"/>
                <a:gd name="T66" fmla="*/ 97 w 99"/>
                <a:gd name="T67" fmla="*/ 98 h 121"/>
                <a:gd name="T68" fmla="*/ 99 w 99"/>
                <a:gd name="T69" fmla="*/ 78 h 121"/>
                <a:gd name="T70" fmla="*/ 97 w 99"/>
                <a:gd name="T71" fmla="*/ 76 h 121"/>
                <a:gd name="T72" fmla="*/ 97 w 99"/>
                <a:gd name="T73" fmla="*/ 76 h 121"/>
                <a:gd name="T74" fmla="*/ 2 w 99"/>
                <a:gd name="T75" fmla="*/ 76 h 121"/>
                <a:gd name="T76" fmla="*/ 2 w 99"/>
                <a:gd name="T77" fmla="*/ 76 h 121"/>
                <a:gd name="T78" fmla="*/ 0 w 99"/>
                <a:gd name="T79" fmla="*/ 78 h 121"/>
                <a:gd name="T80" fmla="*/ 2 w 99"/>
                <a:gd name="T81" fmla="*/ 98 h 121"/>
                <a:gd name="T82" fmla="*/ 2 w 99"/>
                <a:gd name="T83" fmla="*/ 99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9" h="121">
                  <a:moveTo>
                    <a:pt x="2" y="99"/>
                  </a:moveTo>
                  <a:cubicBezTo>
                    <a:pt x="4" y="117"/>
                    <a:pt x="21" y="119"/>
                    <a:pt x="37" y="118"/>
                  </a:cubicBezTo>
                  <a:cubicBezTo>
                    <a:pt x="38" y="120"/>
                    <a:pt x="41" y="121"/>
                    <a:pt x="44" y="121"/>
                  </a:cubicBezTo>
                  <a:cubicBezTo>
                    <a:pt x="48" y="121"/>
                    <a:pt x="51" y="119"/>
                    <a:pt x="51" y="117"/>
                  </a:cubicBezTo>
                  <a:cubicBezTo>
                    <a:pt x="51" y="115"/>
                    <a:pt x="48" y="113"/>
                    <a:pt x="44" y="113"/>
                  </a:cubicBezTo>
                  <a:cubicBezTo>
                    <a:pt x="40" y="113"/>
                    <a:pt x="37" y="115"/>
                    <a:pt x="37" y="117"/>
                  </a:cubicBezTo>
                  <a:cubicBezTo>
                    <a:pt x="26" y="117"/>
                    <a:pt x="14" y="116"/>
                    <a:pt x="9" y="110"/>
                  </a:cubicBezTo>
                  <a:cubicBezTo>
                    <a:pt x="6" y="107"/>
                    <a:pt x="5" y="104"/>
                    <a:pt x="4" y="100"/>
                  </a:cubicBezTo>
                  <a:cubicBezTo>
                    <a:pt x="7" y="99"/>
                    <a:pt x="7" y="99"/>
                    <a:pt x="7" y="99"/>
                  </a:cubicBezTo>
                  <a:cubicBezTo>
                    <a:pt x="7" y="99"/>
                    <a:pt x="8" y="99"/>
                    <a:pt x="8" y="99"/>
                  </a:cubicBezTo>
                  <a:cubicBezTo>
                    <a:pt x="8" y="104"/>
                    <a:pt x="8" y="104"/>
                    <a:pt x="8" y="104"/>
                  </a:cubicBezTo>
                  <a:cubicBezTo>
                    <a:pt x="9" y="106"/>
                    <a:pt x="11" y="108"/>
                    <a:pt x="14" y="108"/>
                  </a:cubicBezTo>
                  <a:cubicBezTo>
                    <a:pt x="18" y="108"/>
                    <a:pt x="18" y="108"/>
                    <a:pt x="18" y="108"/>
                  </a:cubicBezTo>
                  <a:cubicBezTo>
                    <a:pt x="20" y="107"/>
                    <a:pt x="22" y="106"/>
                    <a:pt x="22" y="104"/>
                  </a:cubicBezTo>
                  <a:cubicBezTo>
                    <a:pt x="19" y="79"/>
                    <a:pt x="19" y="79"/>
                    <a:pt x="19" y="79"/>
                  </a:cubicBezTo>
                  <a:cubicBezTo>
                    <a:pt x="19" y="77"/>
                    <a:pt x="17" y="76"/>
                    <a:pt x="14" y="76"/>
                  </a:cubicBezTo>
                  <a:cubicBezTo>
                    <a:pt x="10" y="76"/>
                    <a:pt x="10" y="76"/>
                    <a:pt x="10" y="76"/>
                  </a:cubicBezTo>
                  <a:cubicBezTo>
                    <a:pt x="9" y="76"/>
                    <a:pt x="7" y="77"/>
                    <a:pt x="6" y="78"/>
                  </a:cubicBezTo>
                  <a:cubicBezTo>
                    <a:pt x="6" y="78"/>
                    <a:pt x="6" y="78"/>
                    <a:pt x="6" y="78"/>
                  </a:cubicBezTo>
                  <a:cubicBezTo>
                    <a:pt x="6" y="77"/>
                    <a:pt x="6" y="76"/>
                    <a:pt x="5" y="76"/>
                  </a:cubicBezTo>
                  <a:cubicBezTo>
                    <a:pt x="5" y="5"/>
                    <a:pt x="94" y="5"/>
                    <a:pt x="94" y="76"/>
                  </a:cubicBezTo>
                  <a:cubicBezTo>
                    <a:pt x="94" y="76"/>
                    <a:pt x="93" y="77"/>
                    <a:pt x="93" y="78"/>
                  </a:cubicBezTo>
                  <a:cubicBezTo>
                    <a:pt x="93" y="78"/>
                    <a:pt x="93" y="78"/>
                    <a:pt x="93" y="78"/>
                  </a:cubicBezTo>
                  <a:cubicBezTo>
                    <a:pt x="92" y="77"/>
                    <a:pt x="91" y="76"/>
                    <a:pt x="89" y="76"/>
                  </a:cubicBezTo>
                  <a:cubicBezTo>
                    <a:pt x="85" y="76"/>
                    <a:pt x="85" y="76"/>
                    <a:pt x="85" y="76"/>
                  </a:cubicBezTo>
                  <a:cubicBezTo>
                    <a:pt x="82" y="76"/>
                    <a:pt x="80" y="77"/>
                    <a:pt x="80" y="79"/>
                  </a:cubicBezTo>
                  <a:cubicBezTo>
                    <a:pt x="77" y="104"/>
                    <a:pt x="77" y="104"/>
                    <a:pt x="77" y="104"/>
                  </a:cubicBezTo>
                  <a:cubicBezTo>
                    <a:pt x="77" y="106"/>
                    <a:pt x="79" y="107"/>
                    <a:pt x="82" y="108"/>
                  </a:cubicBezTo>
                  <a:cubicBezTo>
                    <a:pt x="85" y="108"/>
                    <a:pt x="85" y="108"/>
                    <a:pt x="85" y="108"/>
                  </a:cubicBezTo>
                  <a:cubicBezTo>
                    <a:pt x="88" y="108"/>
                    <a:pt x="90" y="106"/>
                    <a:pt x="91" y="104"/>
                  </a:cubicBezTo>
                  <a:cubicBezTo>
                    <a:pt x="91" y="99"/>
                    <a:pt x="91" y="99"/>
                    <a:pt x="91" y="99"/>
                  </a:cubicBezTo>
                  <a:cubicBezTo>
                    <a:pt x="91" y="99"/>
                    <a:pt x="92" y="99"/>
                    <a:pt x="92" y="99"/>
                  </a:cubicBezTo>
                  <a:cubicBezTo>
                    <a:pt x="95" y="100"/>
                    <a:pt x="95" y="100"/>
                    <a:pt x="95" y="100"/>
                  </a:cubicBezTo>
                  <a:cubicBezTo>
                    <a:pt x="96" y="100"/>
                    <a:pt x="97" y="99"/>
                    <a:pt x="97" y="98"/>
                  </a:cubicBezTo>
                  <a:cubicBezTo>
                    <a:pt x="99" y="78"/>
                    <a:pt x="99" y="78"/>
                    <a:pt x="99" y="78"/>
                  </a:cubicBezTo>
                  <a:cubicBezTo>
                    <a:pt x="99" y="77"/>
                    <a:pt x="98" y="76"/>
                    <a:pt x="97" y="76"/>
                  </a:cubicBezTo>
                  <a:cubicBezTo>
                    <a:pt x="97" y="76"/>
                    <a:pt x="97" y="76"/>
                    <a:pt x="97" y="76"/>
                  </a:cubicBezTo>
                  <a:cubicBezTo>
                    <a:pt x="96" y="1"/>
                    <a:pt x="2" y="0"/>
                    <a:pt x="2" y="76"/>
                  </a:cubicBezTo>
                  <a:cubicBezTo>
                    <a:pt x="2" y="76"/>
                    <a:pt x="2" y="76"/>
                    <a:pt x="2" y="76"/>
                  </a:cubicBezTo>
                  <a:cubicBezTo>
                    <a:pt x="1" y="76"/>
                    <a:pt x="0" y="77"/>
                    <a:pt x="0" y="78"/>
                  </a:cubicBezTo>
                  <a:cubicBezTo>
                    <a:pt x="2" y="98"/>
                    <a:pt x="2" y="98"/>
                    <a:pt x="2" y="98"/>
                  </a:cubicBezTo>
                  <a:cubicBezTo>
                    <a:pt x="2" y="98"/>
                    <a:pt x="2" y="98"/>
                    <a:pt x="2" y="99"/>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7" name="Freeform 336"/>
            <p:cNvSpPr>
              <a:spLocks/>
            </p:cNvSpPr>
            <p:nvPr/>
          </p:nvSpPr>
          <p:spPr bwMode="auto">
            <a:xfrm>
              <a:off x="1661893" y="1070929"/>
              <a:ext cx="568312" cy="326567"/>
            </a:xfrm>
            <a:custGeom>
              <a:avLst/>
              <a:gdLst>
                <a:gd name="T0" fmla="*/ 1 w 113"/>
                <a:gd name="T1" fmla="*/ 48 h 65"/>
                <a:gd name="T2" fmla="*/ 1 w 113"/>
                <a:gd name="T3" fmla="*/ 48 h 65"/>
                <a:gd name="T4" fmla="*/ 1 w 113"/>
                <a:gd name="T5" fmla="*/ 48 h 65"/>
                <a:gd name="T6" fmla="*/ 1 w 113"/>
                <a:gd name="T7" fmla="*/ 45 h 65"/>
                <a:gd name="T8" fmla="*/ 1 w 113"/>
                <a:gd name="T9" fmla="*/ 44 h 65"/>
                <a:gd name="T10" fmla="*/ 1 w 113"/>
                <a:gd name="T11" fmla="*/ 44 h 65"/>
                <a:gd name="T12" fmla="*/ 40 w 113"/>
                <a:gd name="T13" fmla="*/ 0 h 65"/>
                <a:gd name="T14" fmla="*/ 40 w 113"/>
                <a:gd name="T15" fmla="*/ 0 h 65"/>
                <a:gd name="T16" fmla="*/ 42 w 113"/>
                <a:gd name="T17" fmla="*/ 0 h 65"/>
                <a:gd name="T18" fmla="*/ 42 w 113"/>
                <a:gd name="T19" fmla="*/ 0 h 65"/>
                <a:gd name="T20" fmla="*/ 45 w 113"/>
                <a:gd name="T21" fmla="*/ 0 h 65"/>
                <a:gd name="T22" fmla="*/ 45 w 113"/>
                <a:gd name="T23" fmla="*/ 0 h 65"/>
                <a:gd name="T24" fmla="*/ 45 w 113"/>
                <a:gd name="T25" fmla="*/ 0 h 65"/>
                <a:gd name="T26" fmla="*/ 57 w 113"/>
                <a:gd name="T27" fmla="*/ 59 h 65"/>
                <a:gd name="T28" fmla="*/ 69 w 113"/>
                <a:gd name="T29" fmla="*/ 0 h 65"/>
                <a:gd name="T30" fmla="*/ 69 w 113"/>
                <a:gd name="T31" fmla="*/ 0 h 65"/>
                <a:gd name="T32" fmla="*/ 69 w 113"/>
                <a:gd name="T33" fmla="*/ 0 h 65"/>
                <a:gd name="T34" fmla="*/ 71 w 113"/>
                <a:gd name="T35" fmla="*/ 0 h 65"/>
                <a:gd name="T36" fmla="*/ 71 w 113"/>
                <a:gd name="T37" fmla="*/ 0 h 65"/>
                <a:gd name="T38" fmla="*/ 73 w 113"/>
                <a:gd name="T39" fmla="*/ 0 h 65"/>
                <a:gd name="T40" fmla="*/ 73 w 113"/>
                <a:gd name="T41" fmla="*/ 0 h 65"/>
                <a:gd name="T42" fmla="*/ 113 w 113"/>
                <a:gd name="T43" fmla="*/ 39 h 65"/>
                <a:gd name="T44" fmla="*/ 113 w 113"/>
                <a:gd name="T45" fmla="*/ 40 h 65"/>
                <a:gd name="T46" fmla="*/ 113 w 113"/>
                <a:gd name="T47" fmla="*/ 40 h 65"/>
                <a:gd name="T48" fmla="*/ 113 w 113"/>
                <a:gd name="T49" fmla="*/ 41 h 65"/>
                <a:gd name="T50" fmla="*/ 113 w 113"/>
                <a:gd name="T51" fmla="*/ 41 h 65"/>
                <a:gd name="T52" fmla="*/ 113 w 113"/>
                <a:gd name="T53" fmla="*/ 42 h 65"/>
                <a:gd name="T54" fmla="*/ 113 w 113"/>
                <a:gd name="T55" fmla="*/ 42 h 65"/>
                <a:gd name="T56" fmla="*/ 113 w 113"/>
                <a:gd name="T57" fmla="*/ 43 h 65"/>
                <a:gd name="T58" fmla="*/ 113 w 113"/>
                <a:gd name="T59" fmla="*/ 43 h 65"/>
                <a:gd name="T60" fmla="*/ 113 w 113"/>
                <a:gd name="T61" fmla="*/ 44 h 65"/>
                <a:gd name="T62" fmla="*/ 113 w 113"/>
                <a:gd name="T63" fmla="*/ 44 h 65"/>
                <a:gd name="T64" fmla="*/ 113 w 113"/>
                <a:gd name="T65" fmla="*/ 45 h 65"/>
                <a:gd name="T66" fmla="*/ 113 w 113"/>
                <a:gd name="T67" fmla="*/ 46 h 65"/>
                <a:gd name="T68" fmla="*/ 113 w 113"/>
                <a:gd name="T69" fmla="*/ 46 h 65"/>
                <a:gd name="T70" fmla="*/ 113 w 113"/>
                <a:gd name="T71" fmla="*/ 47 h 65"/>
                <a:gd name="T72" fmla="*/ 113 w 113"/>
                <a:gd name="T73" fmla="*/ 48 h 65"/>
                <a:gd name="T74" fmla="*/ 113 w 113"/>
                <a:gd name="T75" fmla="*/ 48 h 65"/>
                <a:gd name="T76" fmla="*/ 113 w 113"/>
                <a:gd name="T77" fmla="*/ 48 h 65"/>
                <a:gd name="T78" fmla="*/ 57 w 113"/>
                <a:gd name="T79" fmla="*/ 65 h 65"/>
                <a:gd name="T80" fmla="*/ 1 w 113"/>
                <a:gd name="T81" fmla="*/ 48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3" h="65">
                  <a:moveTo>
                    <a:pt x="1" y="48"/>
                  </a:moveTo>
                  <a:cubicBezTo>
                    <a:pt x="1" y="48"/>
                    <a:pt x="1" y="48"/>
                    <a:pt x="1" y="48"/>
                  </a:cubicBezTo>
                  <a:cubicBezTo>
                    <a:pt x="1" y="48"/>
                    <a:pt x="1" y="48"/>
                    <a:pt x="1" y="48"/>
                  </a:cubicBezTo>
                  <a:cubicBezTo>
                    <a:pt x="1" y="47"/>
                    <a:pt x="1" y="46"/>
                    <a:pt x="1" y="45"/>
                  </a:cubicBezTo>
                  <a:cubicBezTo>
                    <a:pt x="1" y="44"/>
                    <a:pt x="1" y="44"/>
                    <a:pt x="1" y="44"/>
                  </a:cubicBezTo>
                  <a:cubicBezTo>
                    <a:pt x="1" y="44"/>
                    <a:pt x="1" y="44"/>
                    <a:pt x="1" y="44"/>
                  </a:cubicBezTo>
                  <a:cubicBezTo>
                    <a:pt x="1" y="24"/>
                    <a:pt x="0" y="5"/>
                    <a:pt x="40" y="0"/>
                  </a:cubicBezTo>
                  <a:cubicBezTo>
                    <a:pt x="40" y="0"/>
                    <a:pt x="40" y="0"/>
                    <a:pt x="40" y="0"/>
                  </a:cubicBezTo>
                  <a:cubicBezTo>
                    <a:pt x="41" y="0"/>
                    <a:pt x="42" y="0"/>
                    <a:pt x="42" y="0"/>
                  </a:cubicBezTo>
                  <a:cubicBezTo>
                    <a:pt x="42" y="0"/>
                    <a:pt x="42" y="0"/>
                    <a:pt x="42" y="0"/>
                  </a:cubicBezTo>
                  <a:cubicBezTo>
                    <a:pt x="43" y="0"/>
                    <a:pt x="44" y="0"/>
                    <a:pt x="45" y="0"/>
                  </a:cubicBezTo>
                  <a:cubicBezTo>
                    <a:pt x="45" y="0"/>
                    <a:pt x="45" y="0"/>
                    <a:pt x="45" y="0"/>
                  </a:cubicBezTo>
                  <a:cubicBezTo>
                    <a:pt x="45" y="0"/>
                    <a:pt x="45" y="0"/>
                    <a:pt x="45" y="0"/>
                  </a:cubicBezTo>
                  <a:cubicBezTo>
                    <a:pt x="57" y="59"/>
                    <a:pt x="57" y="59"/>
                    <a:pt x="57" y="59"/>
                  </a:cubicBezTo>
                  <a:cubicBezTo>
                    <a:pt x="69" y="0"/>
                    <a:pt x="69" y="0"/>
                    <a:pt x="69" y="0"/>
                  </a:cubicBezTo>
                  <a:cubicBezTo>
                    <a:pt x="69" y="0"/>
                    <a:pt x="69" y="0"/>
                    <a:pt x="69" y="0"/>
                  </a:cubicBezTo>
                  <a:cubicBezTo>
                    <a:pt x="69" y="0"/>
                    <a:pt x="69" y="0"/>
                    <a:pt x="69" y="0"/>
                  </a:cubicBezTo>
                  <a:cubicBezTo>
                    <a:pt x="70" y="0"/>
                    <a:pt x="70" y="0"/>
                    <a:pt x="71" y="0"/>
                  </a:cubicBezTo>
                  <a:cubicBezTo>
                    <a:pt x="71" y="0"/>
                    <a:pt x="71" y="0"/>
                    <a:pt x="71" y="0"/>
                  </a:cubicBezTo>
                  <a:cubicBezTo>
                    <a:pt x="72" y="0"/>
                    <a:pt x="72" y="0"/>
                    <a:pt x="73" y="0"/>
                  </a:cubicBezTo>
                  <a:cubicBezTo>
                    <a:pt x="73" y="0"/>
                    <a:pt x="73" y="0"/>
                    <a:pt x="73" y="0"/>
                  </a:cubicBezTo>
                  <a:cubicBezTo>
                    <a:pt x="110" y="4"/>
                    <a:pt x="112" y="21"/>
                    <a:pt x="113" y="39"/>
                  </a:cubicBezTo>
                  <a:cubicBezTo>
                    <a:pt x="113" y="40"/>
                    <a:pt x="113" y="40"/>
                    <a:pt x="113" y="40"/>
                  </a:cubicBezTo>
                  <a:cubicBezTo>
                    <a:pt x="113" y="40"/>
                    <a:pt x="113" y="40"/>
                    <a:pt x="113" y="40"/>
                  </a:cubicBezTo>
                  <a:cubicBezTo>
                    <a:pt x="113" y="41"/>
                    <a:pt x="113" y="41"/>
                    <a:pt x="113" y="41"/>
                  </a:cubicBezTo>
                  <a:cubicBezTo>
                    <a:pt x="113" y="41"/>
                    <a:pt x="113" y="41"/>
                    <a:pt x="113" y="41"/>
                  </a:cubicBezTo>
                  <a:cubicBezTo>
                    <a:pt x="113" y="42"/>
                    <a:pt x="113" y="42"/>
                    <a:pt x="113" y="42"/>
                  </a:cubicBezTo>
                  <a:cubicBezTo>
                    <a:pt x="113" y="42"/>
                    <a:pt x="113" y="42"/>
                    <a:pt x="113" y="42"/>
                  </a:cubicBezTo>
                  <a:cubicBezTo>
                    <a:pt x="113" y="43"/>
                    <a:pt x="113" y="43"/>
                    <a:pt x="113" y="43"/>
                  </a:cubicBezTo>
                  <a:cubicBezTo>
                    <a:pt x="113" y="43"/>
                    <a:pt x="113" y="43"/>
                    <a:pt x="113" y="43"/>
                  </a:cubicBezTo>
                  <a:cubicBezTo>
                    <a:pt x="113" y="44"/>
                    <a:pt x="113" y="44"/>
                    <a:pt x="113" y="44"/>
                  </a:cubicBezTo>
                  <a:cubicBezTo>
                    <a:pt x="113" y="44"/>
                    <a:pt x="113" y="44"/>
                    <a:pt x="113" y="44"/>
                  </a:cubicBezTo>
                  <a:cubicBezTo>
                    <a:pt x="113" y="45"/>
                    <a:pt x="113" y="45"/>
                    <a:pt x="113" y="45"/>
                  </a:cubicBezTo>
                  <a:cubicBezTo>
                    <a:pt x="113" y="46"/>
                    <a:pt x="113" y="46"/>
                    <a:pt x="113" y="46"/>
                  </a:cubicBezTo>
                  <a:cubicBezTo>
                    <a:pt x="113" y="46"/>
                    <a:pt x="113" y="46"/>
                    <a:pt x="113" y="46"/>
                  </a:cubicBezTo>
                  <a:cubicBezTo>
                    <a:pt x="113" y="47"/>
                    <a:pt x="113" y="47"/>
                    <a:pt x="113" y="47"/>
                  </a:cubicBezTo>
                  <a:cubicBezTo>
                    <a:pt x="113" y="48"/>
                    <a:pt x="113" y="48"/>
                    <a:pt x="113" y="48"/>
                  </a:cubicBezTo>
                  <a:cubicBezTo>
                    <a:pt x="113" y="48"/>
                    <a:pt x="113" y="48"/>
                    <a:pt x="113" y="48"/>
                  </a:cubicBezTo>
                  <a:cubicBezTo>
                    <a:pt x="113" y="48"/>
                    <a:pt x="113" y="48"/>
                    <a:pt x="113" y="48"/>
                  </a:cubicBezTo>
                  <a:cubicBezTo>
                    <a:pt x="97" y="59"/>
                    <a:pt x="77" y="65"/>
                    <a:pt x="57" y="65"/>
                  </a:cubicBezTo>
                  <a:cubicBezTo>
                    <a:pt x="36" y="65"/>
                    <a:pt x="17" y="59"/>
                    <a:pt x="1" y="48"/>
                  </a:cubicBezTo>
                  <a:close/>
                </a:path>
              </a:pathLst>
            </a:custGeom>
            <a:solidFill>
              <a:srgbClr val="69255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8" name="Oval 368"/>
            <p:cNvSpPr>
              <a:spLocks noChangeArrowheads="1"/>
            </p:cNvSpPr>
            <p:nvPr/>
          </p:nvSpPr>
          <p:spPr bwMode="auto">
            <a:xfrm>
              <a:off x="2616149" y="4186042"/>
              <a:ext cx="1032716" cy="1028475"/>
            </a:xfrm>
            <a:prstGeom prst="ellipse">
              <a:avLst/>
            </a:prstGeom>
            <a:solidFill>
              <a:srgbClr val="9966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9" name="Freeform 369"/>
            <p:cNvSpPr>
              <a:spLocks/>
            </p:cNvSpPr>
            <p:nvPr/>
          </p:nvSpPr>
          <p:spPr bwMode="auto">
            <a:xfrm>
              <a:off x="3122964" y="4415063"/>
              <a:ext cx="485610" cy="799454"/>
            </a:xfrm>
            <a:custGeom>
              <a:avLst/>
              <a:gdLst>
                <a:gd name="T0" fmla="*/ 34 w 97"/>
                <a:gd name="T1" fmla="*/ 0 h 159"/>
                <a:gd name="T2" fmla="*/ 97 w 97"/>
                <a:gd name="T3" fmla="*/ 96 h 159"/>
                <a:gd name="T4" fmla="*/ 2 w 97"/>
                <a:gd name="T5" fmla="*/ 159 h 159"/>
                <a:gd name="T6" fmla="*/ 0 w 97"/>
                <a:gd name="T7" fmla="*/ 159 h 159"/>
                <a:gd name="T8" fmla="*/ 0 w 97"/>
                <a:gd name="T9" fmla="*/ 77 h 159"/>
                <a:gd name="T10" fmla="*/ 34 w 97"/>
                <a:gd name="T11" fmla="*/ 0 h 159"/>
              </a:gdLst>
              <a:ahLst/>
              <a:cxnLst>
                <a:cxn ang="0">
                  <a:pos x="T0" y="T1"/>
                </a:cxn>
                <a:cxn ang="0">
                  <a:pos x="T2" y="T3"/>
                </a:cxn>
                <a:cxn ang="0">
                  <a:pos x="T4" y="T5"/>
                </a:cxn>
                <a:cxn ang="0">
                  <a:pos x="T6" y="T7"/>
                </a:cxn>
                <a:cxn ang="0">
                  <a:pos x="T8" y="T9"/>
                </a:cxn>
                <a:cxn ang="0">
                  <a:pos x="T10" y="T11"/>
                </a:cxn>
              </a:cxnLst>
              <a:rect l="0" t="0" r="r" b="b"/>
              <a:pathLst>
                <a:path w="97" h="159">
                  <a:moveTo>
                    <a:pt x="34" y="0"/>
                  </a:moveTo>
                  <a:cubicBezTo>
                    <a:pt x="97" y="96"/>
                    <a:pt x="97" y="96"/>
                    <a:pt x="97" y="96"/>
                  </a:cubicBezTo>
                  <a:cubicBezTo>
                    <a:pt x="81" y="133"/>
                    <a:pt x="45" y="159"/>
                    <a:pt x="2" y="159"/>
                  </a:cubicBezTo>
                  <a:cubicBezTo>
                    <a:pt x="1" y="159"/>
                    <a:pt x="1" y="159"/>
                    <a:pt x="0" y="159"/>
                  </a:cubicBezTo>
                  <a:cubicBezTo>
                    <a:pt x="0" y="77"/>
                    <a:pt x="0" y="77"/>
                    <a:pt x="0" y="77"/>
                  </a:cubicBezTo>
                  <a:cubicBezTo>
                    <a:pt x="34" y="0"/>
                    <a:pt x="34" y="0"/>
                    <a:pt x="34" y="0"/>
                  </a:cubicBezTo>
                  <a:close/>
                </a:path>
              </a:pathLst>
            </a:custGeom>
            <a:solidFill>
              <a:srgbClr val="703A7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0" name="Freeform 370"/>
            <p:cNvSpPr>
              <a:spLocks/>
            </p:cNvSpPr>
            <p:nvPr/>
          </p:nvSpPr>
          <p:spPr bwMode="auto">
            <a:xfrm>
              <a:off x="2830326" y="4792524"/>
              <a:ext cx="602241" cy="356255"/>
            </a:xfrm>
            <a:custGeom>
              <a:avLst/>
              <a:gdLst>
                <a:gd name="T0" fmla="*/ 116 w 120"/>
                <a:gd name="T1" fmla="*/ 68 h 71"/>
                <a:gd name="T2" fmla="*/ 72 w 120"/>
                <a:gd name="T3" fmla="*/ 19 h 71"/>
                <a:gd name="T4" fmla="*/ 72 w 120"/>
                <a:gd name="T5" fmla="*/ 0 h 71"/>
                <a:gd name="T6" fmla="*/ 60 w 120"/>
                <a:gd name="T7" fmla="*/ 0 h 71"/>
                <a:gd name="T8" fmla="*/ 60 w 120"/>
                <a:gd name="T9" fmla="*/ 0 h 71"/>
                <a:gd name="T10" fmla="*/ 48 w 120"/>
                <a:gd name="T11" fmla="*/ 0 h 71"/>
                <a:gd name="T12" fmla="*/ 48 w 120"/>
                <a:gd name="T13" fmla="*/ 19 h 71"/>
                <a:gd name="T14" fmla="*/ 4 w 120"/>
                <a:gd name="T15" fmla="*/ 68 h 71"/>
                <a:gd name="T16" fmla="*/ 9 w 120"/>
                <a:gd name="T17" fmla="*/ 71 h 71"/>
                <a:gd name="T18" fmla="*/ 60 w 120"/>
                <a:gd name="T19" fmla="*/ 70 h 71"/>
                <a:gd name="T20" fmla="*/ 60 w 120"/>
                <a:gd name="T21" fmla="*/ 70 h 71"/>
                <a:gd name="T22" fmla="*/ 111 w 120"/>
                <a:gd name="T23" fmla="*/ 71 h 71"/>
                <a:gd name="T24" fmla="*/ 116 w 120"/>
                <a:gd name="T25" fmla="*/ 68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71">
                  <a:moveTo>
                    <a:pt x="116" y="68"/>
                  </a:moveTo>
                  <a:cubicBezTo>
                    <a:pt x="116" y="45"/>
                    <a:pt x="120" y="23"/>
                    <a:pt x="72" y="19"/>
                  </a:cubicBezTo>
                  <a:cubicBezTo>
                    <a:pt x="72" y="17"/>
                    <a:pt x="72" y="2"/>
                    <a:pt x="72" y="0"/>
                  </a:cubicBezTo>
                  <a:cubicBezTo>
                    <a:pt x="60" y="0"/>
                    <a:pt x="60" y="0"/>
                    <a:pt x="60" y="0"/>
                  </a:cubicBezTo>
                  <a:cubicBezTo>
                    <a:pt x="60" y="0"/>
                    <a:pt x="60" y="0"/>
                    <a:pt x="60" y="0"/>
                  </a:cubicBezTo>
                  <a:cubicBezTo>
                    <a:pt x="48" y="0"/>
                    <a:pt x="48" y="0"/>
                    <a:pt x="48" y="0"/>
                  </a:cubicBezTo>
                  <a:cubicBezTo>
                    <a:pt x="48" y="2"/>
                    <a:pt x="48" y="17"/>
                    <a:pt x="48" y="19"/>
                  </a:cubicBezTo>
                  <a:cubicBezTo>
                    <a:pt x="0" y="23"/>
                    <a:pt x="4" y="45"/>
                    <a:pt x="4" y="68"/>
                  </a:cubicBezTo>
                  <a:cubicBezTo>
                    <a:pt x="6" y="69"/>
                    <a:pt x="7" y="70"/>
                    <a:pt x="9" y="71"/>
                  </a:cubicBezTo>
                  <a:cubicBezTo>
                    <a:pt x="60" y="70"/>
                    <a:pt x="60" y="70"/>
                    <a:pt x="60" y="70"/>
                  </a:cubicBezTo>
                  <a:cubicBezTo>
                    <a:pt x="60" y="70"/>
                    <a:pt x="60" y="70"/>
                    <a:pt x="60" y="70"/>
                  </a:cubicBezTo>
                  <a:cubicBezTo>
                    <a:pt x="111" y="71"/>
                    <a:pt x="111" y="71"/>
                    <a:pt x="111" y="71"/>
                  </a:cubicBezTo>
                  <a:cubicBezTo>
                    <a:pt x="113" y="70"/>
                    <a:pt x="114" y="69"/>
                    <a:pt x="116" y="68"/>
                  </a:cubicBezTo>
                  <a:close/>
                </a:path>
              </a:pathLst>
            </a:custGeom>
            <a:solidFill>
              <a:srgbClr val="FBD7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1" name="Freeform 371"/>
            <p:cNvSpPr>
              <a:spLocks/>
            </p:cNvSpPr>
            <p:nvPr/>
          </p:nvSpPr>
          <p:spPr bwMode="auto">
            <a:xfrm>
              <a:off x="3072071" y="4796765"/>
              <a:ext cx="120872" cy="50894"/>
            </a:xfrm>
            <a:custGeom>
              <a:avLst/>
              <a:gdLst>
                <a:gd name="T0" fmla="*/ 0 w 24"/>
                <a:gd name="T1" fmla="*/ 0 h 10"/>
                <a:gd name="T2" fmla="*/ 24 w 24"/>
                <a:gd name="T3" fmla="*/ 0 h 10"/>
                <a:gd name="T4" fmla="*/ 0 w 24"/>
                <a:gd name="T5" fmla="*/ 0 h 10"/>
              </a:gdLst>
              <a:ahLst/>
              <a:cxnLst>
                <a:cxn ang="0">
                  <a:pos x="T0" y="T1"/>
                </a:cxn>
                <a:cxn ang="0">
                  <a:pos x="T2" y="T3"/>
                </a:cxn>
                <a:cxn ang="0">
                  <a:pos x="T4" y="T5"/>
                </a:cxn>
              </a:cxnLst>
              <a:rect l="0" t="0" r="r" b="b"/>
              <a:pathLst>
                <a:path w="24" h="10">
                  <a:moveTo>
                    <a:pt x="0" y="0"/>
                  </a:moveTo>
                  <a:cubicBezTo>
                    <a:pt x="24" y="0"/>
                    <a:pt x="24" y="0"/>
                    <a:pt x="24" y="0"/>
                  </a:cubicBezTo>
                  <a:cubicBezTo>
                    <a:pt x="22" y="10"/>
                    <a:pt x="2" y="10"/>
                    <a:pt x="0" y="0"/>
                  </a:cubicBezTo>
                  <a:close/>
                </a:path>
              </a:pathLst>
            </a:custGeom>
            <a:solidFill>
              <a:srgbClr val="CFA85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2" name="Freeform 372"/>
            <p:cNvSpPr>
              <a:spLocks/>
            </p:cNvSpPr>
            <p:nvPr/>
          </p:nvSpPr>
          <p:spPr bwMode="auto">
            <a:xfrm>
              <a:off x="2936354" y="4359929"/>
              <a:ext cx="392305" cy="458043"/>
            </a:xfrm>
            <a:custGeom>
              <a:avLst/>
              <a:gdLst>
                <a:gd name="T0" fmla="*/ 73 w 78"/>
                <a:gd name="T1" fmla="*/ 43 h 91"/>
                <a:gd name="T2" fmla="*/ 70 w 78"/>
                <a:gd name="T3" fmla="*/ 68 h 91"/>
                <a:gd name="T4" fmla="*/ 39 w 78"/>
                <a:gd name="T5" fmla="*/ 91 h 91"/>
                <a:gd name="T6" fmla="*/ 8 w 78"/>
                <a:gd name="T7" fmla="*/ 68 h 91"/>
                <a:gd name="T8" fmla="*/ 5 w 78"/>
                <a:gd name="T9" fmla="*/ 43 h 91"/>
                <a:gd name="T10" fmla="*/ 39 w 78"/>
                <a:gd name="T11" fmla="*/ 0 h 91"/>
                <a:gd name="T12" fmla="*/ 73 w 78"/>
                <a:gd name="T13" fmla="*/ 43 h 91"/>
              </a:gdLst>
              <a:ahLst/>
              <a:cxnLst>
                <a:cxn ang="0">
                  <a:pos x="T0" y="T1"/>
                </a:cxn>
                <a:cxn ang="0">
                  <a:pos x="T2" y="T3"/>
                </a:cxn>
                <a:cxn ang="0">
                  <a:pos x="T4" y="T5"/>
                </a:cxn>
                <a:cxn ang="0">
                  <a:pos x="T6" y="T7"/>
                </a:cxn>
                <a:cxn ang="0">
                  <a:pos x="T8" y="T9"/>
                </a:cxn>
                <a:cxn ang="0">
                  <a:pos x="T10" y="T11"/>
                </a:cxn>
                <a:cxn ang="0">
                  <a:pos x="T12" y="T13"/>
                </a:cxn>
              </a:cxnLst>
              <a:rect l="0" t="0" r="r" b="b"/>
              <a:pathLst>
                <a:path w="78" h="91">
                  <a:moveTo>
                    <a:pt x="73" y="43"/>
                  </a:moveTo>
                  <a:cubicBezTo>
                    <a:pt x="78" y="43"/>
                    <a:pt x="77" y="68"/>
                    <a:pt x="70" y="68"/>
                  </a:cubicBezTo>
                  <a:cubicBezTo>
                    <a:pt x="64" y="80"/>
                    <a:pt x="54" y="91"/>
                    <a:pt x="39" y="91"/>
                  </a:cubicBezTo>
                  <a:cubicBezTo>
                    <a:pt x="24" y="91"/>
                    <a:pt x="14" y="80"/>
                    <a:pt x="8" y="68"/>
                  </a:cubicBezTo>
                  <a:cubicBezTo>
                    <a:pt x="2" y="68"/>
                    <a:pt x="0" y="43"/>
                    <a:pt x="5" y="43"/>
                  </a:cubicBezTo>
                  <a:cubicBezTo>
                    <a:pt x="3" y="17"/>
                    <a:pt x="4" y="0"/>
                    <a:pt x="39" y="0"/>
                  </a:cubicBezTo>
                  <a:cubicBezTo>
                    <a:pt x="74" y="0"/>
                    <a:pt x="75" y="16"/>
                    <a:pt x="73" y="43"/>
                  </a:cubicBezTo>
                  <a:close/>
                </a:path>
              </a:pathLst>
            </a:custGeom>
            <a:solidFill>
              <a:srgbClr val="FBD7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3" name="Freeform 373"/>
            <p:cNvSpPr>
              <a:spLocks/>
            </p:cNvSpPr>
            <p:nvPr/>
          </p:nvSpPr>
          <p:spPr bwMode="auto">
            <a:xfrm>
              <a:off x="2830326" y="4887950"/>
              <a:ext cx="602241" cy="326567"/>
            </a:xfrm>
            <a:custGeom>
              <a:avLst/>
              <a:gdLst>
                <a:gd name="T0" fmla="*/ 116 w 120"/>
                <a:gd name="T1" fmla="*/ 49 h 65"/>
                <a:gd name="T2" fmla="*/ 72 w 120"/>
                <a:gd name="T3" fmla="*/ 0 h 65"/>
                <a:gd name="T4" fmla="*/ 48 w 120"/>
                <a:gd name="T5" fmla="*/ 0 h 65"/>
                <a:gd name="T6" fmla="*/ 4 w 120"/>
                <a:gd name="T7" fmla="*/ 49 h 65"/>
                <a:gd name="T8" fmla="*/ 60 w 120"/>
                <a:gd name="T9" fmla="*/ 65 h 65"/>
                <a:gd name="T10" fmla="*/ 116 w 120"/>
                <a:gd name="T11" fmla="*/ 49 h 65"/>
              </a:gdLst>
              <a:ahLst/>
              <a:cxnLst>
                <a:cxn ang="0">
                  <a:pos x="T0" y="T1"/>
                </a:cxn>
                <a:cxn ang="0">
                  <a:pos x="T2" y="T3"/>
                </a:cxn>
                <a:cxn ang="0">
                  <a:pos x="T4" y="T5"/>
                </a:cxn>
                <a:cxn ang="0">
                  <a:pos x="T6" y="T7"/>
                </a:cxn>
                <a:cxn ang="0">
                  <a:pos x="T8" y="T9"/>
                </a:cxn>
                <a:cxn ang="0">
                  <a:pos x="T10" y="T11"/>
                </a:cxn>
              </a:cxnLst>
              <a:rect l="0" t="0" r="r" b="b"/>
              <a:pathLst>
                <a:path w="120" h="65">
                  <a:moveTo>
                    <a:pt x="116" y="49"/>
                  </a:moveTo>
                  <a:cubicBezTo>
                    <a:pt x="116" y="26"/>
                    <a:pt x="120" y="4"/>
                    <a:pt x="72" y="0"/>
                  </a:cubicBezTo>
                  <a:cubicBezTo>
                    <a:pt x="64" y="4"/>
                    <a:pt x="56" y="4"/>
                    <a:pt x="48" y="0"/>
                  </a:cubicBezTo>
                  <a:cubicBezTo>
                    <a:pt x="0" y="4"/>
                    <a:pt x="4" y="26"/>
                    <a:pt x="4" y="49"/>
                  </a:cubicBezTo>
                  <a:cubicBezTo>
                    <a:pt x="20" y="59"/>
                    <a:pt x="39" y="65"/>
                    <a:pt x="60" y="65"/>
                  </a:cubicBezTo>
                  <a:cubicBezTo>
                    <a:pt x="81" y="65"/>
                    <a:pt x="100" y="59"/>
                    <a:pt x="116" y="49"/>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4" name="Freeform 374"/>
            <p:cNvSpPr>
              <a:spLocks/>
            </p:cNvSpPr>
            <p:nvPr/>
          </p:nvSpPr>
          <p:spPr bwMode="auto">
            <a:xfrm>
              <a:off x="3097517" y="4902794"/>
              <a:ext cx="74220" cy="311723"/>
            </a:xfrm>
            <a:custGeom>
              <a:avLst/>
              <a:gdLst>
                <a:gd name="T0" fmla="*/ 7 w 15"/>
                <a:gd name="T1" fmla="*/ 62 h 62"/>
                <a:gd name="T2" fmla="*/ 15 w 15"/>
                <a:gd name="T3" fmla="*/ 48 h 62"/>
                <a:gd name="T4" fmla="*/ 10 w 15"/>
                <a:gd name="T5" fmla="*/ 7 h 62"/>
                <a:gd name="T6" fmla="*/ 12 w 15"/>
                <a:gd name="T7" fmla="*/ 4 h 62"/>
                <a:gd name="T8" fmla="*/ 8 w 15"/>
                <a:gd name="T9" fmla="*/ 0 h 62"/>
                <a:gd name="T10" fmla="*/ 6 w 15"/>
                <a:gd name="T11" fmla="*/ 0 h 62"/>
                <a:gd name="T12" fmla="*/ 2 w 15"/>
                <a:gd name="T13" fmla="*/ 4 h 62"/>
                <a:gd name="T14" fmla="*/ 5 w 15"/>
                <a:gd name="T15" fmla="*/ 7 h 62"/>
                <a:gd name="T16" fmla="*/ 0 w 15"/>
                <a:gd name="T17" fmla="*/ 48 h 62"/>
                <a:gd name="T18" fmla="*/ 7 w 15"/>
                <a:gd name="T19"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62">
                  <a:moveTo>
                    <a:pt x="7" y="62"/>
                  </a:moveTo>
                  <a:cubicBezTo>
                    <a:pt x="15" y="48"/>
                    <a:pt x="15" y="48"/>
                    <a:pt x="15" y="48"/>
                  </a:cubicBezTo>
                  <a:cubicBezTo>
                    <a:pt x="10" y="7"/>
                    <a:pt x="10" y="7"/>
                    <a:pt x="10" y="7"/>
                  </a:cubicBezTo>
                  <a:cubicBezTo>
                    <a:pt x="12" y="4"/>
                    <a:pt x="12" y="4"/>
                    <a:pt x="12" y="4"/>
                  </a:cubicBezTo>
                  <a:cubicBezTo>
                    <a:pt x="8" y="0"/>
                    <a:pt x="8" y="0"/>
                    <a:pt x="8" y="0"/>
                  </a:cubicBezTo>
                  <a:cubicBezTo>
                    <a:pt x="7" y="0"/>
                    <a:pt x="7" y="0"/>
                    <a:pt x="6" y="0"/>
                  </a:cubicBezTo>
                  <a:cubicBezTo>
                    <a:pt x="2" y="4"/>
                    <a:pt x="2" y="4"/>
                    <a:pt x="2" y="4"/>
                  </a:cubicBezTo>
                  <a:cubicBezTo>
                    <a:pt x="5" y="7"/>
                    <a:pt x="5" y="7"/>
                    <a:pt x="5" y="7"/>
                  </a:cubicBezTo>
                  <a:cubicBezTo>
                    <a:pt x="0" y="48"/>
                    <a:pt x="0" y="48"/>
                    <a:pt x="0" y="48"/>
                  </a:cubicBezTo>
                  <a:cubicBezTo>
                    <a:pt x="7" y="62"/>
                    <a:pt x="7" y="62"/>
                    <a:pt x="7" y="6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5" name="Freeform 375"/>
            <p:cNvSpPr>
              <a:spLocks/>
            </p:cNvSpPr>
            <p:nvPr/>
          </p:nvSpPr>
          <p:spPr bwMode="auto">
            <a:xfrm>
              <a:off x="2925751" y="4355687"/>
              <a:ext cx="411390" cy="271433"/>
            </a:xfrm>
            <a:custGeom>
              <a:avLst/>
              <a:gdLst>
                <a:gd name="T0" fmla="*/ 69 w 82"/>
                <a:gd name="T1" fmla="*/ 54 h 54"/>
                <a:gd name="T2" fmla="*/ 75 w 82"/>
                <a:gd name="T3" fmla="*/ 44 h 54"/>
                <a:gd name="T4" fmla="*/ 41 w 82"/>
                <a:gd name="T5" fmla="*/ 0 h 54"/>
                <a:gd name="T6" fmla="*/ 6 w 82"/>
                <a:gd name="T7" fmla="*/ 44 h 54"/>
                <a:gd name="T8" fmla="*/ 13 w 82"/>
                <a:gd name="T9" fmla="*/ 54 h 54"/>
                <a:gd name="T10" fmla="*/ 19 w 82"/>
                <a:gd name="T11" fmla="*/ 23 h 54"/>
                <a:gd name="T12" fmla="*/ 36 w 82"/>
                <a:gd name="T13" fmla="*/ 39 h 54"/>
                <a:gd name="T14" fmla="*/ 34 w 82"/>
                <a:gd name="T15" fmla="*/ 29 h 54"/>
                <a:gd name="T16" fmla="*/ 51 w 82"/>
                <a:gd name="T17" fmla="*/ 44 h 54"/>
                <a:gd name="T18" fmla="*/ 48 w 82"/>
                <a:gd name="T19" fmla="*/ 29 h 54"/>
                <a:gd name="T20" fmla="*/ 63 w 82"/>
                <a:gd name="T21" fmla="*/ 47 h 54"/>
                <a:gd name="T22" fmla="*/ 59 w 82"/>
                <a:gd name="T23" fmla="*/ 26 h 54"/>
                <a:gd name="T24" fmla="*/ 69 w 82"/>
                <a:gd name="T25"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2" h="54">
                  <a:moveTo>
                    <a:pt x="69" y="54"/>
                  </a:moveTo>
                  <a:cubicBezTo>
                    <a:pt x="69" y="48"/>
                    <a:pt x="70" y="44"/>
                    <a:pt x="75" y="44"/>
                  </a:cubicBezTo>
                  <a:cubicBezTo>
                    <a:pt x="82" y="16"/>
                    <a:pt x="74" y="0"/>
                    <a:pt x="41" y="0"/>
                  </a:cubicBezTo>
                  <a:cubicBezTo>
                    <a:pt x="8" y="0"/>
                    <a:pt x="0" y="15"/>
                    <a:pt x="6" y="44"/>
                  </a:cubicBezTo>
                  <a:cubicBezTo>
                    <a:pt x="12" y="44"/>
                    <a:pt x="13" y="48"/>
                    <a:pt x="13" y="54"/>
                  </a:cubicBezTo>
                  <a:cubicBezTo>
                    <a:pt x="16" y="49"/>
                    <a:pt x="19" y="40"/>
                    <a:pt x="19" y="23"/>
                  </a:cubicBezTo>
                  <a:cubicBezTo>
                    <a:pt x="22" y="32"/>
                    <a:pt x="28" y="37"/>
                    <a:pt x="36" y="39"/>
                  </a:cubicBezTo>
                  <a:cubicBezTo>
                    <a:pt x="34" y="36"/>
                    <a:pt x="33" y="33"/>
                    <a:pt x="34" y="29"/>
                  </a:cubicBezTo>
                  <a:cubicBezTo>
                    <a:pt x="37" y="38"/>
                    <a:pt x="44" y="42"/>
                    <a:pt x="51" y="44"/>
                  </a:cubicBezTo>
                  <a:cubicBezTo>
                    <a:pt x="49" y="40"/>
                    <a:pt x="47" y="36"/>
                    <a:pt x="48" y="29"/>
                  </a:cubicBezTo>
                  <a:cubicBezTo>
                    <a:pt x="51" y="38"/>
                    <a:pt x="57" y="44"/>
                    <a:pt x="63" y="47"/>
                  </a:cubicBezTo>
                  <a:cubicBezTo>
                    <a:pt x="60" y="41"/>
                    <a:pt x="58" y="32"/>
                    <a:pt x="59" y="26"/>
                  </a:cubicBezTo>
                  <a:cubicBezTo>
                    <a:pt x="60" y="37"/>
                    <a:pt x="64" y="46"/>
                    <a:pt x="69" y="5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6" name="Oval 393"/>
            <p:cNvSpPr>
              <a:spLocks noChangeArrowheads="1"/>
            </p:cNvSpPr>
            <p:nvPr/>
          </p:nvSpPr>
          <p:spPr bwMode="auto">
            <a:xfrm>
              <a:off x="3803666" y="369021"/>
              <a:ext cx="1028475" cy="1028475"/>
            </a:xfrm>
            <a:prstGeom prst="ellipse">
              <a:avLst/>
            </a:prstGeom>
            <a:solidFill>
              <a:srgbClr val="F6787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7" name="Freeform 394"/>
            <p:cNvSpPr>
              <a:spLocks/>
            </p:cNvSpPr>
            <p:nvPr/>
          </p:nvSpPr>
          <p:spPr bwMode="auto">
            <a:xfrm>
              <a:off x="4310482" y="610766"/>
              <a:ext cx="477128" cy="782489"/>
            </a:xfrm>
            <a:custGeom>
              <a:avLst/>
              <a:gdLst>
                <a:gd name="T0" fmla="*/ 34 w 95"/>
                <a:gd name="T1" fmla="*/ 0 h 156"/>
                <a:gd name="T2" fmla="*/ 95 w 95"/>
                <a:gd name="T3" fmla="*/ 96 h 156"/>
                <a:gd name="T4" fmla="*/ 14 w 95"/>
                <a:gd name="T5" fmla="*/ 156 h 156"/>
                <a:gd name="T6" fmla="*/ 0 w 95"/>
                <a:gd name="T7" fmla="*/ 79 h 156"/>
                <a:gd name="T8" fmla="*/ 34 w 95"/>
                <a:gd name="T9" fmla="*/ 0 h 156"/>
              </a:gdLst>
              <a:ahLst/>
              <a:cxnLst>
                <a:cxn ang="0">
                  <a:pos x="T0" y="T1"/>
                </a:cxn>
                <a:cxn ang="0">
                  <a:pos x="T2" y="T3"/>
                </a:cxn>
                <a:cxn ang="0">
                  <a:pos x="T4" y="T5"/>
                </a:cxn>
                <a:cxn ang="0">
                  <a:pos x="T6" y="T7"/>
                </a:cxn>
                <a:cxn ang="0">
                  <a:pos x="T8" y="T9"/>
                </a:cxn>
              </a:cxnLst>
              <a:rect l="0" t="0" r="r" b="b"/>
              <a:pathLst>
                <a:path w="95" h="156">
                  <a:moveTo>
                    <a:pt x="34" y="0"/>
                  </a:moveTo>
                  <a:cubicBezTo>
                    <a:pt x="95" y="96"/>
                    <a:pt x="95" y="96"/>
                    <a:pt x="95" y="96"/>
                  </a:cubicBezTo>
                  <a:cubicBezTo>
                    <a:pt x="81" y="128"/>
                    <a:pt x="50" y="152"/>
                    <a:pt x="14" y="156"/>
                  </a:cubicBezTo>
                  <a:cubicBezTo>
                    <a:pt x="0" y="79"/>
                    <a:pt x="0" y="79"/>
                    <a:pt x="0" y="79"/>
                  </a:cubicBezTo>
                  <a:cubicBezTo>
                    <a:pt x="34" y="0"/>
                    <a:pt x="34" y="0"/>
                    <a:pt x="34" y="0"/>
                  </a:cubicBezTo>
                  <a:close/>
                </a:path>
              </a:pathLst>
            </a:custGeom>
            <a:solidFill>
              <a:srgbClr val="D0464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8" name="Freeform 395"/>
            <p:cNvSpPr>
              <a:spLocks/>
            </p:cNvSpPr>
            <p:nvPr/>
          </p:nvSpPr>
          <p:spPr bwMode="auto">
            <a:xfrm>
              <a:off x="4015723" y="975503"/>
              <a:ext cx="600121" cy="352014"/>
            </a:xfrm>
            <a:custGeom>
              <a:avLst/>
              <a:gdLst>
                <a:gd name="T0" fmla="*/ 4 w 120"/>
                <a:gd name="T1" fmla="*/ 67 h 70"/>
                <a:gd name="T2" fmla="*/ 48 w 120"/>
                <a:gd name="T3" fmla="*/ 18 h 70"/>
                <a:gd name="T4" fmla="*/ 48 w 120"/>
                <a:gd name="T5" fmla="*/ 0 h 70"/>
                <a:gd name="T6" fmla="*/ 60 w 120"/>
                <a:gd name="T7" fmla="*/ 0 h 70"/>
                <a:gd name="T8" fmla="*/ 61 w 120"/>
                <a:gd name="T9" fmla="*/ 0 h 70"/>
                <a:gd name="T10" fmla="*/ 72 w 120"/>
                <a:gd name="T11" fmla="*/ 0 h 70"/>
                <a:gd name="T12" fmla="*/ 72 w 120"/>
                <a:gd name="T13" fmla="*/ 18 h 70"/>
                <a:gd name="T14" fmla="*/ 116 w 120"/>
                <a:gd name="T15" fmla="*/ 67 h 70"/>
                <a:gd name="T16" fmla="*/ 111 w 120"/>
                <a:gd name="T17" fmla="*/ 70 h 70"/>
                <a:gd name="T18" fmla="*/ 61 w 120"/>
                <a:gd name="T19" fmla="*/ 70 h 70"/>
                <a:gd name="T20" fmla="*/ 60 w 120"/>
                <a:gd name="T21" fmla="*/ 70 h 70"/>
                <a:gd name="T22" fmla="*/ 9 w 120"/>
                <a:gd name="T23" fmla="*/ 70 h 70"/>
                <a:gd name="T24" fmla="*/ 4 w 120"/>
                <a:gd name="T25" fmla="*/ 6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70">
                  <a:moveTo>
                    <a:pt x="4" y="67"/>
                  </a:moveTo>
                  <a:cubicBezTo>
                    <a:pt x="5" y="45"/>
                    <a:pt x="0" y="22"/>
                    <a:pt x="48" y="18"/>
                  </a:cubicBezTo>
                  <a:cubicBezTo>
                    <a:pt x="48" y="16"/>
                    <a:pt x="48" y="2"/>
                    <a:pt x="48" y="0"/>
                  </a:cubicBezTo>
                  <a:cubicBezTo>
                    <a:pt x="60" y="0"/>
                    <a:pt x="60" y="0"/>
                    <a:pt x="60" y="0"/>
                  </a:cubicBezTo>
                  <a:cubicBezTo>
                    <a:pt x="61" y="0"/>
                    <a:pt x="61" y="0"/>
                    <a:pt x="61" y="0"/>
                  </a:cubicBezTo>
                  <a:cubicBezTo>
                    <a:pt x="72" y="0"/>
                    <a:pt x="72" y="0"/>
                    <a:pt x="72" y="0"/>
                  </a:cubicBezTo>
                  <a:cubicBezTo>
                    <a:pt x="72" y="2"/>
                    <a:pt x="72" y="16"/>
                    <a:pt x="72" y="18"/>
                  </a:cubicBezTo>
                  <a:cubicBezTo>
                    <a:pt x="120" y="22"/>
                    <a:pt x="116" y="45"/>
                    <a:pt x="116" y="67"/>
                  </a:cubicBezTo>
                  <a:cubicBezTo>
                    <a:pt x="115" y="69"/>
                    <a:pt x="113" y="69"/>
                    <a:pt x="111" y="70"/>
                  </a:cubicBezTo>
                  <a:cubicBezTo>
                    <a:pt x="61" y="70"/>
                    <a:pt x="61" y="70"/>
                    <a:pt x="61" y="70"/>
                  </a:cubicBezTo>
                  <a:cubicBezTo>
                    <a:pt x="60" y="70"/>
                    <a:pt x="60" y="70"/>
                    <a:pt x="60" y="70"/>
                  </a:cubicBezTo>
                  <a:cubicBezTo>
                    <a:pt x="9" y="70"/>
                    <a:pt x="9" y="70"/>
                    <a:pt x="9" y="70"/>
                  </a:cubicBezTo>
                  <a:cubicBezTo>
                    <a:pt x="8" y="69"/>
                    <a:pt x="6" y="68"/>
                    <a:pt x="4" y="67"/>
                  </a:cubicBezTo>
                  <a:close/>
                </a:path>
              </a:pathLst>
            </a:cu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9" name="Freeform 396"/>
            <p:cNvSpPr>
              <a:spLocks/>
            </p:cNvSpPr>
            <p:nvPr/>
          </p:nvSpPr>
          <p:spPr bwMode="auto">
            <a:xfrm>
              <a:off x="4255347" y="981865"/>
              <a:ext cx="125113" cy="50894"/>
            </a:xfrm>
            <a:custGeom>
              <a:avLst/>
              <a:gdLst>
                <a:gd name="T0" fmla="*/ 25 w 25"/>
                <a:gd name="T1" fmla="*/ 0 h 10"/>
                <a:gd name="T2" fmla="*/ 0 w 25"/>
                <a:gd name="T3" fmla="*/ 0 h 10"/>
                <a:gd name="T4" fmla="*/ 25 w 25"/>
                <a:gd name="T5" fmla="*/ 0 h 10"/>
              </a:gdLst>
              <a:ahLst/>
              <a:cxnLst>
                <a:cxn ang="0">
                  <a:pos x="T0" y="T1"/>
                </a:cxn>
                <a:cxn ang="0">
                  <a:pos x="T2" y="T3"/>
                </a:cxn>
                <a:cxn ang="0">
                  <a:pos x="T4" y="T5"/>
                </a:cxn>
              </a:cxnLst>
              <a:rect l="0" t="0" r="r" b="b"/>
              <a:pathLst>
                <a:path w="25" h="10">
                  <a:moveTo>
                    <a:pt x="25" y="0"/>
                  </a:moveTo>
                  <a:cubicBezTo>
                    <a:pt x="0" y="0"/>
                    <a:pt x="0" y="0"/>
                    <a:pt x="0" y="0"/>
                  </a:cubicBezTo>
                  <a:cubicBezTo>
                    <a:pt x="3" y="10"/>
                    <a:pt x="22" y="10"/>
                    <a:pt x="25" y="0"/>
                  </a:cubicBezTo>
                  <a:close/>
                </a:path>
              </a:pathLst>
            </a:custGeom>
            <a:solidFill>
              <a:srgbClr val="DDA57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0" name="Freeform 397"/>
            <p:cNvSpPr>
              <a:spLocks/>
            </p:cNvSpPr>
            <p:nvPr/>
          </p:nvSpPr>
          <p:spPr bwMode="auto">
            <a:xfrm>
              <a:off x="4125993" y="545028"/>
              <a:ext cx="385943" cy="455922"/>
            </a:xfrm>
            <a:custGeom>
              <a:avLst/>
              <a:gdLst>
                <a:gd name="T0" fmla="*/ 4 w 77"/>
                <a:gd name="T1" fmla="*/ 43 h 91"/>
                <a:gd name="T2" fmla="*/ 7 w 77"/>
                <a:gd name="T3" fmla="*/ 67 h 91"/>
                <a:gd name="T4" fmla="*/ 38 w 77"/>
                <a:gd name="T5" fmla="*/ 91 h 91"/>
                <a:gd name="T6" fmla="*/ 69 w 77"/>
                <a:gd name="T7" fmla="*/ 67 h 91"/>
                <a:gd name="T8" fmla="*/ 73 w 77"/>
                <a:gd name="T9" fmla="*/ 43 h 91"/>
                <a:gd name="T10" fmla="*/ 38 w 77"/>
                <a:gd name="T11" fmla="*/ 0 h 91"/>
                <a:gd name="T12" fmla="*/ 4 w 77"/>
                <a:gd name="T13" fmla="*/ 43 h 91"/>
              </a:gdLst>
              <a:ahLst/>
              <a:cxnLst>
                <a:cxn ang="0">
                  <a:pos x="T0" y="T1"/>
                </a:cxn>
                <a:cxn ang="0">
                  <a:pos x="T2" y="T3"/>
                </a:cxn>
                <a:cxn ang="0">
                  <a:pos x="T4" y="T5"/>
                </a:cxn>
                <a:cxn ang="0">
                  <a:pos x="T6" y="T7"/>
                </a:cxn>
                <a:cxn ang="0">
                  <a:pos x="T8" y="T9"/>
                </a:cxn>
                <a:cxn ang="0">
                  <a:pos x="T10" y="T11"/>
                </a:cxn>
                <a:cxn ang="0">
                  <a:pos x="T12" y="T13"/>
                </a:cxn>
              </a:cxnLst>
              <a:rect l="0" t="0" r="r" b="b"/>
              <a:pathLst>
                <a:path w="77" h="91">
                  <a:moveTo>
                    <a:pt x="4" y="43"/>
                  </a:moveTo>
                  <a:cubicBezTo>
                    <a:pt x="0" y="43"/>
                    <a:pt x="0" y="67"/>
                    <a:pt x="7" y="67"/>
                  </a:cubicBezTo>
                  <a:cubicBezTo>
                    <a:pt x="13" y="80"/>
                    <a:pt x="23" y="91"/>
                    <a:pt x="38" y="91"/>
                  </a:cubicBezTo>
                  <a:cubicBezTo>
                    <a:pt x="53" y="91"/>
                    <a:pt x="63" y="80"/>
                    <a:pt x="69" y="67"/>
                  </a:cubicBezTo>
                  <a:cubicBezTo>
                    <a:pt x="76" y="67"/>
                    <a:pt x="77" y="43"/>
                    <a:pt x="73" y="43"/>
                  </a:cubicBezTo>
                  <a:cubicBezTo>
                    <a:pt x="74" y="16"/>
                    <a:pt x="73" y="0"/>
                    <a:pt x="38" y="0"/>
                  </a:cubicBezTo>
                  <a:cubicBezTo>
                    <a:pt x="4" y="0"/>
                    <a:pt x="2" y="15"/>
                    <a:pt x="4" y="43"/>
                  </a:cubicBezTo>
                  <a:close/>
                </a:path>
              </a:pathLst>
            </a:cu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1" name="Freeform 398"/>
            <p:cNvSpPr>
              <a:spLocks/>
            </p:cNvSpPr>
            <p:nvPr/>
          </p:nvSpPr>
          <p:spPr bwMode="auto">
            <a:xfrm>
              <a:off x="4015723" y="1066688"/>
              <a:ext cx="600121" cy="330808"/>
            </a:xfrm>
            <a:custGeom>
              <a:avLst/>
              <a:gdLst>
                <a:gd name="T0" fmla="*/ 4 w 120"/>
                <a:gd name="T1" fmla="*/ 49 h 66"/>
                <a:gd name="T2" fmla="*/ 48 w 120"/>
                <a:gd name="T3" fmla="*/ 0 h 66"/>
                <a:gd name="T4" fmla="*/ 72 w 120"/>
                <a:gd name="T5" fmla="*/ 0 h 66"/>
                <a:gd name="T6" fmla="*/ 116 w 120"/>
                <a:gd name="T7" fmla="*/ 49 h 66"/>
                <a:gd name="T8" fmla="*/ 60 w 120"/>
                <a:gd name="T9" fmla="*/ 66 h 66"/>
                <a:gd name="T10" fmla="*/ 4 w 120"/>
                <a:gd name="T11" fmla="*/ 49 h 66"/>
              </a:gdLst>
              <a:ahLst/>
              <a:cxnLst>
                <a:cxn ang="0">
                  <a:pos x="T0" y="T1"/>
                </a:cxn>
                <a:cxn ang="0">
                  <a:pos x="T2" y="T3"/>
                </a:cxn>
                <a:cxn ang="0">
                  <a:pos x="T4" y="T5"/>
                </a:cxn>
                <a:cxn ang="0">
                  <a:pos x="T6" y="T7"/>
                </a:cxn>
                <a:cxn ang="0">
                  <a:pos x="T8" y="T9"/>
                </a:cxn>
                <a:cxn ang="0">
                  <a:pos x="T10" y="T11"/>
                </a:cxn>
              </a:cxnLst>
              <a:rect l="0" t="0" r="r" b="b"/>
              <a:pathLst>
                <a:path w="120" h="66">
                  <a:moveTo>
                    <a:pt x="4" y="49"/>
                  </a:moveTo>
                  <a:cubicBezTo>
                    <a:pt x="5" y="27"/>
                    <a:pt x="0" y="4"/>
                    <a:pt x="48" y="0"/>
                  </a:cubicBezTo>
                  <a:cubicBezTo>
                    <a:pt x="56" y="4"/>
                    <a:pt x="64" y="4"/>
                    <a:pt x="72" y="0"/>
                  </a:cubicBezTo>
                  <a:cubicBezTo>
                    <a:pt x="120" y="4"/>
                    <a:pt x="116" y="27"/>
                    <a:pt x="116" y="49"/>
                  </a:cubicBezTo>
                  <a:cubicBezTo>
                    <a:pt x="100" y="60"/>
                    <a:pt x="81" y="66"/>
                    <a:pt x="60" y="66"/>
                  </a:cubicBezTo>
                  <a:cubicBezTo>
                    <a:pt x="40" y="66"/>
                    <a:pt x="20" y="60"/>
                    <a:pt x="4" y="49"/>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2" name="Freeform 399"/>
            <p:cNvSpPr>
              <a:spLocks/>
            </p:cNvSpPr>
            <p:nvPr/>
          </p:nvSpPr>
          <p:spPr bwMode="auto">
            <a:xfrm>
              <a:off x="4034808" y="428397"/>
              <a:ext cx="500454" cy="381702"/>
            </a:xfrm>
            <a:custGeom>
              <a:avLst/>
              <a:gdLst>
                <a:gd name="T0" fmla="*/ 84 w 100"/>
                <a:gd name="T1" fmla="*/ 76 h 76"/>
                <a:gd name="T2" fmla="*/ 91 w 100"/>
                <a:gd name="T3" fmla="*/ 66 h 76"/>
                <a:gd name="T4" fmla="*/ 73 w 100"/>
                <a:gd name="T5" fmla="*/ 23 h 76"/>
                <a:gd name="T6" fmla="*/ 37 w 100"/>
                <a:gd name="T7" fmla="*/ 10 h 76"/>
                <a:gd name="T8" fmla="*/ 22 w 100"/>
                <a:gd name="T9" fmla="*/ 66 h 76"/>
                <a:gd name="T10" fmla="*/ 28 w 100"/>
                <a:gd name="T11" fmla="*/ 76 h 76"/>
                <a:gd name="T12" fmla="*/ 34 w 100"/>
                <a:gd name="T13" fmla="*/ 46 h 76"/>
                <a:gd name="T14" fmla="*/ 50 w 100"/>
                <a:gd name="T15" fmla="*/ 52 h 76"/>
                <a:gd name="T16" fmla="*/ 71 w 100"/>
                <a:gd name="T17" fmla="*/ 46 h 76"/>
                <a:gd name="T18" fmla="*/ 84 w 100"/>
                <a:gd name="T19" fmla="*/ 76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0" h="76">
                  <a:moveTo>
                    <a:pt x="84" y="76"/>
                  </a:moveTo>
                  <a:cubicBezTo>
                    <a:pt x="84" y="70"/>
                    <a:pt x="85" y="66"/>
                    <a:pt x="91" y="66"/>
                  </a:cubicBezTo>
                  <a:cubicBezTo>
                    <a:pt x="100" y="47"/>
                    <a:pt x="90" y="31"/>
                    <a:pt x="73" y="23"/>
                  </a:cubicBezTo>
                  <a:cubicBezTo>
                    <a:pt x="60" y="16"/>
                    <a:pt x="44" y="30"/>
                    <a:pt x="37" y="10"/>
                  </a:cubicBezTo>
                  <a:cubicBezTo>
                    <a:pt x="33" y="0"/>
                    <a:pt x="0" y="37"/>
                    <a:pt x="22" y="66"/>
                  </a:cubicBezTo>
                  <a:cubicBezTo>
                    <a:pt x="27" y="66"/>
                    <a:pt x="28" y="70"/>
                    <a:pt x="28" y="76"/>
                  </a:cubicBezTo>
                  <a:cubicBezTo>
                    <a:pt x="30" y="64"/>
                    <a:pt x="29" y="52"/>
                    <a:pt x="34" y="46"/>
                  </a:cubicBezTo>
                  <a:cubicBezTo>
                    <a:pt x="39" y="48"/>
                    <a:pt x="45" y="51"/>
                    <a:pt x="50" y="52"/>
                  </a:cubicBezTo>
                  <a:cubicBezTo>
                    <a:pt x="61" y="53"/>
                    <a:pt x="67" y="43"/>
                    <a:pt x="71" y="46"/>
                  </a:cubicBezTo>
                  <a:cubicBezTo>
                    <a:pt x="80" y="51"/>
                    <a:pt x="82" y="64"/>
                    <a:pt x="84" y="7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3" name="Freeform 400"/>
            <p:cNvSpPr>
              <a:spLocks/>
            </p:cNvSpPr>
            <p:nvPr/>
          </p:nvSpPr>
          <p:spPr bwMode="auto">
            <a:xfrm>
              <a:off x="4189610" y="769808"/>
              <a:ext cx="252348" cy="61496"/>
            </a:xfrm>
            <a:custGeom>
              <a:avLst/>
              <a:gdLst>
                <a:gd name="T0" fmla="*/ 0 w 119"/>
                <a:gd name="T1" fmla="*/ 0 h 29"/>
                <a:gd name="T2" fmla="*/ 50 w 119"/>
                <a:gd name="T3" fmla="*/ 0 h 29"/>
                <a:gd name="T4" fmla="*/ 50 w 119"/>
                <a:gd name="T5" fmla="*/ 7 h 29"/>
                <a:gd name="T6" fmla="*/ 69 w 119"/>
                <a:gd name="T7" fmla="*/ 7 h 29"/>
                <a:gd name="T8" fmla="*/ 69 w 119"/>
                <a:gd name="T9" fmla="*/ 0 h 29"/>
                <a:gd name="T10" fmla="*/ 119 w 119"/>
                <a:gd name="T11" fmla="*/ 0 h 29"/>
                <a:gd name="T12" fmla="*/ 119 w 119"/>
                <a:gd name="T13" fmla="*/ 29 h 29"/>
                <a:gd name="T14" fmla="*/ 69 w 119"/>
                <a:gd name="T15" fmla="*/ 29 h 29"/>
                <a:gd name="T16" fmla="*/ 69 w 119"/>
                <a:gd name="T17" fmla="*/ 12 h 29"/>
                <a:gd name="T18" fmla="*/ 50 w 119"/>
                <a:gd name="T19" fmla="*/ 12 h 29"/>
                <a:gd name="T20" fmla="*/ 50 w 119"/>
                <a:gd name="T21" fmla="*/ 29 h 29"/>
                <a:gd name="T22" fmla="*/ 0 w 119"/>
                <a:gd name="T23" fmla="*/ 29 h 29"/>
                <a:gd name="T24" fmla="*/ 0 w 119"/>
                <a:gd name="T25" fmla="*/ 0 h 29"/>
                <a:gd name="T26" fmla="*/ 0 w 119"/>
                <a:gd name="T2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9" h="29">
                  <a:moveTo>
                    <a:pt x="0" y="0"/>
                  </a:moveTo>
                  <a:lnTo>
                    <a:pt x="50" y="0"/>
                  </a:lnTo>
                  <a:lnTo>
                    <a:pt x="50" y="7"/>
                  </a:lnTo>
                  <a:lnTo>
                    <a:pt x="69" y="7"/>
                  </a:lnTo>
                  <a:lnTo>
                    <a:pt x="69" y="0"/>
                  </a:lnTo>
                  <a:lnTo>
                    <a:pt x="119" y="0"/>
                  </a:lnTo>
                  <a:lnTo>
                    <a:pt x="119" y="29"/>
                  </a:lnTo>
                  <a:lnTo>
                    <a:pt x="69" y="29"/>
                  </a:lnTo>
                  <a:lnTo>
                    <a:pt x="69" y="12"/>
                  </a:lnTo>
                  <a:lnTo>
                    <a:pt x="50" y="12"/>
                  </a:lnTo>
                  <a:lnTo>
                    <a:pt x="50" y="29"/>
                  </a:lnTo>
                  <a:lnTo>
                    <a:pt x="0" y="29"/>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4" name="Oval 409"/>
            <p:cNvSpPr>
              <a:spLocks noChangeArrowheads="1"/>
            </p:cNvSpPr>
            <p:nvPr/>
          </p:nvSpPr>
          <p:spPr bwMode="auto">
            <a:xfrm>
              <a:off x="1432872" y="2913702"/>
              <a:ext cx="1026355" cy="1030596"/>
            </a:xfrm>
            <a:prstGeom prst="ellipse">
              <a:avLst/>
            </a:prstGeom>
            <a:solidFill>
              <a:srgbClr val="6EBDC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5" name="Freeform 410"/>
            <p:cNvSpPr>
              <a:spLocks/>
            </p:cNvSpPr>
            <p:nvPr/>
          </p:nvSpPr>
          <p:spPr bwMode="auto">
            <a:xfrm>
              <a:off x="1943929" y="3125758"/>
              <a:ext cx="475007" cy="818539"/>
            </a:xfrm>
            <a:custGeom>
              <a:avLst/>
              <a:gdLst>
                <a:gd name="T0" fmla="*/ 31 w 95"/>
                <a:gd name="T1" fmla="*/ 0 h 163"/>
                <a:gd name="T2" fmla="*/ 95 w 95"/>
                <a:gd name="T3" fmla="*/ 101 h 163"/>
                <a:gd name="T4" fmla="*/ 1 w 95"/>
                <a:gd name="T5" fmla="*/ 163 h 163"/>
                <a:gd name="T6" fmla="*/ 0 w 95"/>
                <a:gd name="T7" fmla="*/ 75 h 163"/>
                <a:gd name="T8" fmla="*/ 31 w 95"/>
                <a:gd name="T9" fmla="*/ 0 h 163"/>
              </a:gdLst>
              <a:ahLst/>
              <a:cxnLst>
                <a:cxn ang="0">
                  <a:pos x="T0" y="T1"/>
                </a:cxn>
                <a:cxn ang="0">
                  <a:pos x="T2" y="T3"/>
                </a:cxn>
                <a:cxn ang="0">
                  <a:pos x="T4" y="T5"/>
                </a:cxn>
                <a:cxn ang="0">
                  <a:pos x="T6" y="T7"/>
                </a:cxn>
                <a:cxn ang="0">
                  <a:pos x="T8" y="T9"/>
                </a:cxn>
              </a:cxnLst>
              <a:rect l="0" t="0" r="r" b="b"/>
              <a:pathLst>
                <a:path w="95" h="163">
                  <a:moveTo>
                    <a:pt x="31" y="0"/>
                  </a:moveTo>
                  <a:cubicBezTo>
                    <a:pt x="95" y="101"/>
                    <a:pt x="95" y="101"/>
                    <a:pt x="95" y="101"/>
                  </a:cubicBezTo>
                  <a:cubicBezTo>
                    <a:pt x="79" y="137"/>
                    <a:pt x="43" y="163"/>
                    <a:pt x="1" y="163"/>
                  </a:cubicBezTo>
                  <a:cubicBezTo>
                    <a:pt x="0" y="75"/>
                    <a:pt x="0" y="75"/>
                    <a:pt x="0" y="75"/>
                  </a:cubicBezTo>
                  <a:cubicBezTo>
                    <a:pt x="31" y="0"/>
                    <a:pt x="31" y="0"/>
                    <a:pt x="31" y="0"/>
                  </a:cubicBezTo>
                  <a:close/>
                </a:path>
              </a:pathLst>
            </a:custGeom>
            <a:solidFill>
              <a:srgbClr val="489AA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6" name="Freeform 411"/>
            <p:cNvSpPr>
              <a:spLocks/>
            </p:cNvSpPr>
            <p:nvPr/>
          </p:nvSpPr>
          <p:spPr bwMode="auto">
            <a:xfrm>
              <a:off x="1647049" y="3522304"/>
              <a:ext cx="602241" cy="352014"/>
            </a:xfrm>
            <a:custGeom>
              <a:avLst/>
              <a:gdLst>
                <a:gd name="T0" fmla="*/ 4 w 120"/>
                <a:gd name="T1" fmla="*/ 67 h 70"/>
                <a:gd name="T2" fmla="*/ 48 w 120"/>
                <a:gd name="T3" fmla="*/ 18 h 70"/>
                <a:gd name="T4" fmla="*/ 47 w 120"/>
                <a:gd name="T5" fmla="*/ 0 h 70"/>
                <a:gd name="T6" fmla="*/ 59 w 120"/>
                <a:gd name="T7" fmla="*/ 0 h 70"/>
                <a:gd name="T8" fmla="*/ 60 w 120"/>
                <a:gd name="T9" fmla="*/ 0 h 70"/>
                <a:gd name="T10" fmla="*/ 72 w 120"/>
                <a:gd name="T11" fmla="*/ 0 h 70"/>
                <a:gd name="T12" fmla="*/ 72 w 120"/>
                <a:gd name="T13" fmla="*/ 18 h 70"/>
                <a:gd name="T14" fmla="*/ 116 w 120"/>
                <a:gd name="T15" fmla="*/ 67 h 70"/>
                <a:gd name="T16" fmla="*/ 111 w 120"/>
                <a:gd name="T17" fmla="*/ 70 h 70"/>
                <a:gd name="T18" fmla="*/ 60 w 120"/>
                <a:gd name="T19" fmla="*/ 70 h 70"/>
                <a:gd name="T20" fmla="*/ 59 w 120"/>
                <a:gd name="T21" fmla="*/ 70 h 70"/>
                <a:gd name="T22" fmla="*/ 9 w 120"/>
                <a:gd name="T23" fmla="*/ 70 h 70"/>
                <a:gd name="T24" fmla="*/ 4 w 120"/>
                <a:gd name="T25" fmla="*/ 6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70">
                  <a:moveTo>
                    <a:pt x="4" y="67"/>
                  </a:moveTo>
                  <a:cubicBezTo>
                    <a:pt x="4" y="45"/>
                    <a:pt x="0" y="22"/>
                    <a:pt x="48" y="18"/>
                  </a:cubicBezTo>
                  <a:cubicBezTo>
                    <a:pt x="48" y="16"/>
                    <a:pt x="47" y="2"/>
                    <a:pt x="47" y="0"/>
                  </a:cubicBezTo>
                  <a:cubicBezTo>
                    <a:pt x="59" y="0"/>
                    <a:pt x="59" y="0"/>
                    <a:pt x="59" y="0"/>
                  </a:cubicBezTo>
                  <a:cubicBezTo>
                    <a:pt x="60" y="0"/>
                    <a:pt x="60" y="0"/>
                    <a:pt x="60" y="0"/>
                  </a:cubicBezTo>
                  <a:cubicBezTo>
                    <a:pt x="72" y="0"/>
                    <a:pt x="72" y="0"/>
                    <a:pt x="72" y="0"/>
                  </a:cubicBezTo>
                  <a:cubicBezTo>
                    <a:pt x="72" y="2"/>
                    <a:pt x="72" y="16"/>
                    <a:pt x="72" y="18"/>
                  </a:cubicBezTo>
                  <a:cubicBezTo>
                    <a:pt x="120" y="22"/>
                    <a:pt x="115" y="45"/>
                    <a:pt x="116" y="67"/>
                  </a:cubicBezTo>
                  <a:cubicBezTo>
                    <a:pt x="114" y="68"/>
                    <a:pt x="112" y="69"/>
                    <a:pt x="111" y="70"/>
                  </a:cubicBezTo>
                  <a:cubicBezTo>
                    <a:pt x="60" y="70"/>
                    <a:pt x="60" y="70"/>
                    <a:pt x="60" y="70"/>
                  </a:cubicBezTo>
                  <a:cubicBezTo>
                    <a:pt x="59" y="70"/>
                    <a:pt x="59" y="70"/>
                    <a:pt x="59" y="70"/>
                  </a:cubicBezTo>
                  <a:cubicBezTo>
                    <a:pt x="9" y="70"/>
                    <a:pt x="9" y="70"/>
                    <a:pt x="9" y="70"/>
                  </a:cubicBezTo>
                  <a:cubicBezTo>
                    <a:pt x="7" y="69"/>
                    <a:pt x="5" y="68"/>
                    <a:pt x="4" y="67"/>
                  </a:cubicBezTo>
                  <a:close/>
                </a:path>
              </a:pathLst>
            </a:custGeom>
            <a:solidFill>
              <a:srgbClr val="F9D1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7" name="Freeform 412"/>
            <p:cNvSpPr>
              <a:spLocks/>
            </p:cNvSpPr>
            <p:nvPr/>
          </p:nvSpPr>
          <p:spPr bwMode="auto">
            <a:xfrm>
              <a:off x="1882432" y="3526546"/>
              <a:ext cx="127234" cy="50894"/>
            </a:xfrm>
            <a:custGeom>
              <a:avLst/>
              <a:gdLst>
                <a:gd name="T0" fmla="*/ 25 w 25"/>
                <a:gd name="T1" fmla="*/ 0 h 10"/>
                <a:gd name="T2" fmla="*/ 0 w 25"/>
                <a:gd name="T3" fmla="*/ 0 h 10"/>
                <a:gd name="T4" fmla="*/ 25 w 25"/>
                <a:gd name="T5" fmla="*/ 0 h 10"/>
              </a:gdLst>
              <a:ahLst/>
              <a:cxnLst>
                <a:cxn ang="0">
                  <a:pos x="T0" y="T1"/>
                </a:cxn>
                <a:cxn ang="0">
                  <a:pos x="T2" y="T3"/>
                </a:cxn>
                <a:cxn ang="0">
                  <a:pos x="T4" y="T5"/>
                </a:cxn>
              </a:cxnLst>
              <a:rect l="0" t="0" r="r" b="b"/>
              <a:pathLst>
                <a:path w="25" h="10">
                  <a:moveTo>
                    <a:pt x="25" y="0"/>
                  </a:moveTo>
                  <a:cubicBezTo>
                    <a:pt x="0" y="0"/>
                    <a:pt x="0" y="0"/>
                    <a:pt x="0" y="0"/>
                  </a:cubicBezTo>
                  <a:cubicBezTo>
                    <a:pt x="3" y="10"/>
                    <a:pt x="22" y="10"/>
                    <a:pt x="25" y="0"/>
                  </a:cubicBezTo>
                  <a:close/>
                </a:path>
              </a:pathLst>
            </a:custGeom>
            <a:solidFill>
              <a:srgbClr val="E1A87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8" name="Freeform 413"/>
            <p:cNvSpPr>
              <a:spLocks/>
            </p:cNvSpPr>
            <p:nvPr/>
          </p:nvSpPr>
          <p:spPr bwMode="auto">
            <a:xfrm>
              <a:off x="1753078" y="3089709"/>
              <a:ext cx="385943" cy="458043"/>
            </a:xfrm>
            <a:custGeom>
              <a:avLst/>
              <a:gdLst>
                <a:gd name="T0" fmla="*/ 4 w 77"/>
                <a:gd name="T1" fmla="*/ 43 h 91"/>
                <a:gd name="T2" fmla="*/ 8 w 77"/>
                <a:gd name="T3" fmla="*/ 67 h 91"/>
                <a:gd name="T4" fmla="*/ 39 w 77"/>
                <a:gd name="T5" fmla="*/ 91 h 91"/>
                <a:gd name="T6" fmla="*/ 70 w 77"/>
                <a:gd name="T7" fmla="*/ 67 h 91"/>
                <a:gd name="T8" fmla="*/ 73 w 77"/>
                <a:gd name="T9" fmla="*/ 43 h 91"/>
                <a:gd name="T10" fmla="*/ 39 w 77"/>
                <a:gd name="T11" fmla="*/ 0 h 91"/>
                <a:gd name="T12" fmla="*/ 4 w 77"/>
                <a:gd name="T13" fmla="*/ 43 h 91"/>
              </a:gdLst>
              <a:ahLst/>
              <a:cxnLst>
                <a:cxn ang="0">
                  <a:pos x="T0" y="T1"/>
                </a:cxn>
                <a:cxn ang="0">
                  <a:pos x="T2" y="T3"/>
                </a:cxn>
                <a:cxn ang="0">
                  <a:pos x="T4" y="T5"/>
                </a:cxn>
                <a:cxn ang="0">
                  <a:pos x="T6" y="T7"/>
                </a:cxn>
                <a:cxn ang="0">
                  <a:pos x="T8" y="T9"/>
                </a:cxn>
                <a:cxn ang="0">
                  <a:pos x="T10" y="T11"/>
                </a:cxn>
                <a:cxn ang="0">
                  <a:pos x="T12" y="T13"/>
                </a:cxn>
              </a:cxnLst>
              <a:rect l="0" t="0" r="r" b="b"/>
              <a:pathLst>
                <a:path w="77" h="91">
                  <a:moveTo>
                    <a:pt x="4" y="43"/>
                  </a:moveTo>
                  <a:cubicBezTo>
                    <a:pt x="0" y="42"/>
                    <a:pt x="1" y="67"/>
                    <a:pt x="8" y="67"/>
                  </a:cubicBezTo>
                  <a:cubicBezTo>
                    <a:pt x="14" y="80"/>
                    <a:pt x="24" y="91"/>
                    <a:pt x="39" y="91"/>
                  </a:cubicBezTo>
                  <a:cubicBezTo>
                    <a:pt x="53" y="91"/>
                    <a:pt x="64" y="80"/>
                    <a:pt x="70" y="67"/>
                  </a:cubicBezTo>
                  <a:cubicBezTo>
                    <a:pt x="76" y="67"/>
                    <a:pt x="77" y="42"/>
                    <a:pt x="73" y="43"/>
                  </a:cubicBezTo>
                  <a:cubicBezTo>
                    <a:pt x="75" y="16"/>
                    <a:pt x="74" y="0"/>
                    <a:pt x="39" y="0"/>
                  </a:cubicBezTo>
                  <a:cubicBezTo>
                    <a:pt x="4" y="0"/>
                    <a:pt x="2" y="15"/>
                    <a:pt x="4" y="43"/>
                  </a:cubicBezTo>
                  <a:close/>
                </a:path>
              </a:pathLst>
            </a:custGeom>
            <a:solidFill>
              <a:srgbClr val="F9D1A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9" name="Freeform 414"/>
            <p:cNvSpPr>
              <a:spLocks/>
            </p:cNvSpPr>
            <p:nvPr/>
          </p:nvSpPr>
          <p:spPr bwMode="auto">
            <a:xfrm>
              <a:off x="1647049" y="3613489"/>
              <a:ext cx="602241" cy="330808"/>
            </a:xfrm>
            <a:custGeom>
              <a:avLst/>
              <a:gdLst>
                <a:gd name="T0" fmla="*/ 4 w 120"/>
                <a:gd name="T1" fmla="*/ 49 h 66"/>
                <a:gd name="T2" fmla="*/ 48 w 120"/>
                <a:gd name="T3" fmla="*/ 0 h 66"/>
                <a:gd name="T4" fmla="*/ 72 w 120"/>
                <a:gd name="T5" fmla="*/ 0 h 66"/>
                <a:gd name="T6" fmla="*/ 116 w 120"/>
                <a:gd name="T7" fmla="*/ 49 h 66"/>
                <a:gd name="T8" fmla="*/ 60 w 120"/>
                <a:gd name="T9" fmla="*/ 66 h 66"/>
                <a:gd name="T10" fmla="*/ 60 w 120"/>
                <a:gd name="T11" fmla="*/ 66 h 66"/>
                <a:gd name="T12" fmla="*/ 60 w 120"/>
                <a:gd name="T13" fmla="*/ 66 h 66"/>
                <a:gd name="T14" fmla="*/ 57 w 120"/>
                <a:gd name="T15" fmla="*/ 66 h 66"/>
                <a:gd name="T16" fmla="*/ 57 w 120"/>
                <a:gd name="T17" fmla="*/ 66 h 66"/>
                <a:gd name="T18" fmla="*/ 57 w 120"/>
                <a:gd name="T19" fmla="*/ 66 h 66"/>
                <a:gd name="T20" fmla="*/ 55 w 120"/>
                <a:gd name="T21" fmla="*/ 66 h 66"/>
                <a:gd name="T22" fmla="*/ 54 w 120"/>
                <a:gd name="T23" fmla="*/ 66 h 66"/>
                <a:gd name="T24" fmla="*/ 53 w 120"/>
                <a:gd name="T25" fmla="*/ 66 h 66"/>
                <a:gd name="T26" fmla="*/ 53 w 120"/>
                <a:gd name="T27" fmla="*/ 66 h 66"/>
                <a:gd name="T28" fmla="*/ 51 w 120"/>
                <a:gd name="T29" fmla="*/ 66 h 66"/>
                <a:gd name="T30" fmla="*/ 50 w 120"/>
                <a:gd name="T31" fmla="*/ 65 h 66"/>
                <a:gd name="T32" fmla="*/ 4 w 120"/>
                <a:gd name="T33" fmla="*/ 49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0" h="66">
                  <a:moveTo>
                    <a:pt x="4" y="49"/>
                  </a:moveTo>
                  <a:cubicBezTo>
                    <a:pt x="4" y="27"/>
                    <a:pt x="0" y="4"/>
                    <a:pt x="48" y="0"/>
                  </a:cubicBezTo>
                  <a:cubicBezTo>
                    <a:pt x="55" y="4"/>
                    <a:pt x="63" y="4"/>
                    <a:pt x="72" y="0"/>
                  </a:cubicBezTo>
                  <a:cubicBezTo>
                    <a:pt x="120" y="4"/>
                    <a:pt x="115" y="27"/>
                    <a:pt x="116" y="49"/>
                  </a:cubicBezTo>
                  <a:cubicBezTo>
                    <a:pt x="100" y="60"/>
                    <a:pt x="80" y="66"/>
                    <a:pt x="60" y="66"/>
                  </a:cubicBezTo>
                  <a:cubicBezTo>
                    <a:pt x="60" y="66"/>
                    <a:pt x="60" y="66"/>
                    <a:pt x="60" y="66"/>
                  </a:cubicBezTo>
                  <a:cubicBezTo>
                    <a:pt x="60" y="66"/>
                    <a:pt x="60" y="66"/>
                    <a:pt x="60" y="66"/>
                  </a:cubicBezTo>
                  <a:cubicBezTo>
                    <a:pt x="57" y="66"/>
                    <a:pt x="57" y="66"/>
                    <a:pt x="57" y="66"/>
                  </a:cubicBezTo>
                  <a:cubicBezTo>
                    <a:pt x="57" y="66"/>
                    <a:pt x="57" y="66"/>
                    <a:pt x="57" y="66"/>
                  </a:cubicBezTo>
                  <a:cubicBezTo>
                    <a:pt x="57" y="66"/>
                    <a:pt x="57" y="66"/>
                    <a:pt x="57" y="66"/>
                  </a:cubicBezTo>
                  <a:cubicBezTo>
                    <a:pt x="55" y="66"/>
                    <a:pt x="55" y="66"/>
                    <a:pt x="55" y="66"/>
                  </a:cubicBezTo>
                  <a:cubicBezTo>
                    <a:pt x="54" y="66"/>
                    <a:pt x="54" y="66"/>
                    <a:pt x="54" y="66"/>
                  </a:cubicBezTo>
                  <a:cubicBezTo>
                    <a:pt x="53" y="66"/>
                    <a:pt x="53" y="66"/>
                    <a:pt x="53" y="66"/>
                  </a:cubicBezTo>
                  <a:cubicBezTo>
                    <a:pt x="53" y="66"/>
                    <a:pt x="53" y="66"/>
                    <a:pt x="53" y="66"/>
                  </a:cubicBezTo>
                  <a:cubicBezTo>
                    <a:pt x="51" y="66"/>
                    <a:pt x="51" y="66"/>
                    <a:pt x="51" y="66"/>
                  </a:cubicBezTo>
                  <a:cubicBezTo>
                    <a:pt x="50" y="65"/>
                    <a:pt x="50" y="65"/>
                    <a:pt x="50" y="65"/>
                  </a:cubicBezTo>
                  <a:cubicBezTo>
                    <a:pt x="33" y="64"/>
                    <a:pt x="17" y="58"/>
                    <a:pt x="4" y="49"/>
                  </a:cubicBez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0" name="Freeform 415"/>
            <p:cNvSpPr>
              <a:spLocks/>
            </p:cNvSpPr>
            <p:nvPr/>
          </p:nvSpPr>
          <p:spPr bwMode="auto">
            <a:xfrm>
              <a:off x="1763681" y="3089709"/>
              <a:ext cx="364738" cy="267191"/>
            </a:xfrm>
            <a:custGeom>
              <a:avLst/>
              <a:gdLst>
                <a:gd name="T0" fmla="*/ 62 w 73"/>
                <a:gd name="T1" fmla="*/ 39 h 53"/>
                <a:gd name="T2" fmla="*/ 64 w 73"/>
                <a:gd name="T3" fmla="*/ 53 h 53"/>
                <a:gd name="T4" fmla="*/ 71 w 73"/>
                <a:gd name="T5" fmla="*/ 43 h 53"/>
                <a:gd name="T6" fmla="*/ 37 w 73"/>
                <a:gd name="T7" fmla="*/ 0 h 53"/>
                <a:gd name="T8" fmla="*/ 2 w 73"/>
                <a:gd name="T9" fmla="*/ 43 h 53"/>
                <a:gd name="T10" fmla="*/ 9 w 73"/>
                <a:gd name="T11" fmla="*/ 53 h 53"/>
                <a:gd name="T12" fmla="*/ 11 w 73"/>
                <a:gd name="T13" fmla="*/ 39 h 53"/>
                <a:gd name="T14" fmla="*/ 17 w 73"/>
                <a:gd name="T15" fmla="*/ 41 h 53"/>
                <a:gd name="T16" fmla="*/ 18 w 73"/>
                <a:gd name="T17" fmla="*/ 25 h 53"/>
                <a:gd name="T18" fmla="*/ 19 w 73"/>
                <a:gd name="T19" fmla="*/ 42 h 53"/>
                <a:gd name="T20" fmla="*/ 24 w 73"/>
                <a:gd name="T21" fmla="*/ 42 h 53"/>
                <a:gd name="T22" fmla="*/ 25 w 73"/>
                <a:gd name="T23" fmla="*/ 33 h 53"/>
                <a:gd name="T24" fmla="*/ 26 w 73"/>
                <a:gd name="T25" fmla="*/ 43 h 53"/>
                <a:gd name="T26" fmla="*/ 29 w 73"/>
                <a:gd name="T27" fmla="*/ 43 h 53"/>
                <a:gd name="T28" fmla="*/ 30 w 73"/>
                <a:gd name="T29" fmla="*/ 26 h 53"/>
                <a:gd name="T30" fmla="*/ 32 w 73"/>
                <a:gd name="T31" fmla="*/ 43 h 53"/>
                <a:gd name="T32" fmla="*/ 37 w 73"/>
                <a:gd name="T33" fmla="*/ 43 h 53"/>
                <a:gd name="T34" fmla="*/ 39 w 73"/>
                <a:gd name="T35" fmla="*/ 43 h 53"/>
                <a:gd name="T36" fmla="*/ 40 w 73"/>
                <a:gd name="T37" fmla="*/ 32 h 53"/>
                <a:gd name="T38" fmla="*/ 41 w 73"/>
                <a:gd name="T39" fmla="*/ 43 h 53"/>
                <a:gd name="T40" fmla="*/ 45 w 73"/>
                <a:gd name="T41" fmla="*/ 43 h 53"/>
                <a:gd name="T42" fmla="*/ 45 w 73"/>
                <a:gd name="T43" fmla="*/ 34 h 53"/>
                <a:gd name="T44" fmla="*/ 46 w 73"/>
                <a:gd name="T45" fmla="*/ 43 h 53"/>
                <a:gd name="T46" fmla="*/ 54 w 73"/>
                <a:gd name="T47" fmla="*/ 42 h 53"/>
                <a:gd name="T48" fmla="*/ 55 w 73"/>
                <a:gd name="T49" fmla="*/ 27 h 53"/>
                <a:gd name="T50" fmla="*/ 56 w 73"/>
                <a:gd name="T51" fmla="*/ 41 h 53"/>
                <a:gd name="T52" fmla="*/ 62 w 73"/>
                <a:gd name="T53" fmla="*/ 39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3" h="53">
                  <a:moveTo>
                    <a:pt x="62" y="39"/>
                  </a:moveTo>
                  <a:cubicBezTo>
                    <a:pt x="61" y="44"/>
                    <a:pt x="63" y="47"/>
                    <a:pt x="64" y="53"/>
                  </a:cubicBezTo>
                  <a:cubicBezTo>
                    <a:pt x="64" y="47"/>
                    <a:pt x="65" y="43"/>
                    <a:pt x="71" y="43"/>
                  </a:cubicBezTo>
                  <a:cubicBezTo>
                    <a:pt x="73" y="14"/>
                    <a:pt x="70" y="0"/>
                    <a:pt x="37" y="0"/>
                  </a:cubicBezTo>
                  <a:cubicBezTo>
                    <a:pt x="3" y="0"/>
                    <a:pt x="0" y="14"/>
                    <a:pt x="2" y="43"/>
                  </a:cubicBezTo>
                  <a:cubicBezTo>
                    <a:pt x="8" y="43"/>
                    <a:pt x="9" y="47"/>
                    <a:pt x="9" y="53"/>
                  </a:cubicBezTo>
                  <a:cubicBezTo>
                    <a:pt x="10" y="47"/>
                    <a:pt x="12" y="44"/>
                    <a:pt x="11" y="39"/>
                  </a:cubicBezTo>
                  <a:cubicBezTo>
                    <a:pt x="13" y="40"/>
                    <a:pt x="14" y="40"/>
                    <a:pt x="17" y="41"/>
                  </a:cubicBezTo>
                  <a:cubicBezTo>
                    <a:pt x="18" y="25"/>
                    <a:pt x="18" y="25"/>
                    <a:pt x="18" y="25"/>
                  </a:cubicBezTo>
                  <a:cubicBezTo>
                    <a:pt x="19" y="42"/>
                    <a:pt x="19" y="42"/>
                    <a:pt x="19" y="42"/>
                  </a:cubicBezTo>
                  <a:cubicBezTo>
                    <a:pt x="21" y="42"/>
                    <a:pt x="22" y="42"/>
                    <a:pt x="24" y="42"/>
                  </a:cubicBezTo>
                  <a:cubicBezTo>
                    <a:pt x="25" y="33"/>
                    <a:pt x="25" y="33"/>
                    <a:pt x="25" y="33"/>
                  </a:cubicBezTo>
                  <a:cubicBezTo>
                    <a:pt x="26" y="43"/>
                    <a:pt x="26" y="43"/>
                    <a:pt x="26" y="43"/>
                  </a:cubicBezTo>
                  <a:cubicBezTo>
                    <a:pt x="27" y="43"/>
                    <a:pt x="28" y="43"/>
                    <a:pt x="29" y="43"/>
                  </a:cubicBezTo>
                  <a:cubicBezTo>
                    <a:pt x="30" y="26"/>
                    <a:pt x="30" y="26"/>
                    <a:pt x="30" y="26"/>
                  </a:cubicBezTo>
                  <a:cubicBezTo>
                    <a:pt x="32" y="43"/>
                    <a:pt x="32" y="43"/>
                    <a:pt x="32" y="43"/>
                  </a:cubicBezTo>
                  <a:cubicBezTo>
                    <a:pt x="33" y="43"/>
                    <a:pt x="35" y="43"/>
                    <a:pt x="37" y="43"/>
                  </a:cubicBezTo>
                  <a:cubicBezTo>
                    <a:pt x="37" y="43"/>
                    <a:pt x="38" y="43"/>
                    <a:pt x="39" y="43"/>
                  </a:cubicBezTo>
                  <a:cubicBezTo>
                    <a:pt x="40" y="32"/>
                    <a:pt x="40" y="32"/>
                    <a:pt x="40" y="32"/>
                  </a:cubicBezTo>
                  <a:cubicBezTo>
                    <a:pt x="41" y="43"/>
                    <a:pt x="41" y="43"/>
                    <a:pt x="41" y="43"/>
                  </a:cubicBezTo>
                  <a:cubicBezTo>
                    <a:pt x="42" y="43"/>
                    <a:pt x="43" y="43"/>
                    <a:pt x="45" y="43"/>
                  </a:cubicBezTo>
                  <a:cubicBezTo>
                    <a:pt x="45" y="34"/>
                    <a:pt x="45" y="34"/>
                    <a:pt x="45" y="34"/>
                  </a:cubicBezTo>
                  <a:cubicBezTo>
                    <a:pt x="46" y="43"/>
                    <a:pt x="46" y="43"/>
                    <a:pt x="46" y="43"/>
                  </a:cubicBezTo>
                  <a:cubicBezTo>
                    <a:pt x="49" y="43"/>
                    <a:pt x="52" y="42"/>
                    <a:pt x="54" y="42"/>
                  </a:cubicBezTo>
                  <a:cubicBezTo>
                    <a:pt x="55" y="27"/>
                    <a:pt x="55" y="27"/>
                    <a:pt x="55" y="27"/>
                  </a:cubicBezTo>
                  <a:cubicBezTo>
                    <a:pt x="56" y="41"/>
                    <a:pt x="56" y="41"/>
                    <a:pt x="56" y="41"/>
                  </a:cubicBezTo>
                  <a:cubicBezTo>
                    <a:pt x="59" y="40"/>
                    <a:pt x="61" y="40"/>
                    <a:pt x="62" y="39"/>
                  </a:cubicBezTo>
                  <a:close/>
                </a:path>
              </a:pathLst>
            </a:custGeom>
            <a:solidFill>
              <a:srgbClr val="44392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1" name="Freeform 416"/>
            <p:cNvSpPr>
              <a:spLocks/>
            </p:cNvSpPr>
            <p:nvPr/>
          </p:nvSpPr>
          <p:spPr bwMode="auto">
            <a:xfrm>
              <a:off x="1742475" y="3176652"/>
              <a:ext cx="50894" cy="129355"/>
            </a:xfrm>
            <a:custGeom>
              <a:avLst/>
              <a:gdLst>
                <a:gd name="T0" fmla="*/ 2 w 10"/>
                <a:gd name="T1" fmla="*/ 24 h 26"/>
                <a:gd name="T2" fmla="*/ 4 w 10"/>
                <a:gd name="T3" fmla="*/ 26 h 26"/>
                <a:gd name="T4" fmla="*/ 4 w 10"/>
                <a:gd name="T5" fmla="*/ 22 h 26"/>
                <a:gd name="T6" fmla="*/ 10 w 10"/>
                <a:gd name="T7" fmla="*/ 0 h 26"/>
                <a:gd name="T8" fmla="*/ 10 w 10"/>
                <a:gd name="T9" fmla="*/ 0 h 26"/>
                <a:gd name="T10" fmla="*/ 1 w 10"/>
                <a:gd name="T11" fmla="*/ 10 h 26"/>
                <a:gd name="T12" fmla="*/ 2 w 10"/>
                <a:gd name="T13" fmla="*/ 24 h 26"/>
              </a:gdLst>
              <a:ahLst/>
              <a:cxnLst>
                <a:cxn ang="0">
                  <a:pos x="T0" y="T1"/>
                </a:cxn>
                <a:cxn ang="0">
                  <a:pos x="T2" y="T3"/>
                </a:cxn>
                <a:cxn ang="0">
                  <a:pos x="T4" y="T5"/>
                </a:cxn>
                <a:cxn ang="0">
                  <a:pos x="T6" y="T7"/>
                </a:cxn>
                <a:cxn ang="0">
                  <a:pos x="T8" y="T9"/>
                </a:cxn>
                <a:cxn ang="0">
                  <a:pos x="T10" y="T11"/>
                </a:cxn>
                <a:cxn ang="0">
                  <a:pos x="T12" y="T13"/>
                </a:cxn>
              </a:cxnLst>
              <a:rect l="0" t="0" r="r" b="b"/>
              <a:pathLst>
                <a:path w="10" h="26">
                  <a:moveTo>
                    <a:pt x="2" y="24"/>
                  </a:moveTo>
                  <a:cubicBezTo>
                    <a:pt x="2" y="26"/>
                    <a:pt x="3" y="26"/>
                    <a:pt x="4" y="26"/>
                  </a:cubicBezTo>
                  <a:cubicBezTo>
                    <a:pt x="4" y="24"/>
                    <a:pt x="4" y="23"/>
                    <a:pt x="4" y="22"/>
                  </a:cubicBezTo>
                  <a:cubicBezTo>
                    <a:pt x="4" y="14"/>
                    <a:pt x="6" y="6"/>
                    <a:pt x="10" y="0"/>
                  </a:cubicBezTo>
                  <a:cubicBezTo>
                    <a:pt x="10" y="0"/>
                    <a:pt x="10" y="0"/>
                    <a:pt x="10" y="0"/>
                  </a:cubicBezTo>
                  <a:cubicBezTo>
                    <a:pt x="1" y="10"/>
                    <a:pt x="1" y="10"/>
                    <a:pt x="1" y="10"/>
                  </a:cubicBezTo>
                  <a:cubicBezTo>
                    <a:pt x="1" y="15"/>
                    <a:pt x="0" y="19"/>
                    <a:pt x="2" y="24"/>
                  </a:cubicBez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2" name="Freeform 417"/>
            <p:cNvSpPr>
              <a:spLocks/>
            </p:cNvSpPr>
            <p:nvPr/>
          </p:nvSpPr>
          <p:spPr bwMode="auto">
            <a:xfrm>
              <a:off x="1929085" y="3004886"/>
              <a:ext cx="19085" cy="36050"/>
            </a:xfrm>
            <a:custGeom>
              <a:avLst/>
              <a:gdLst>
                <a:gd name="T0" fmla="*/ 2 w 4"/>
                <a:gd name="T1" fmla="*/ 0 h 7"/>
                <a:gd name="T2" fmla="*/ 2 w 4"/>
                <a:gd name="T3" fmla="*/ 0 h 7"/>
                <a:gd name="T4" fmla="*/ 4 w 4"/>
                <a:gd name="T5" fmla="*/ 3 h 7"/>
                <a:gd name="T6" fmla="*/ 4 w 4"/>
                <a:gd name="T7" fmla="*/ 5 h 7"/>
                <a:gd name="T8" fmla="*/ 2 w 4"/>
                <a:gd name="T9" fmla="*/ 7 h 7"/>
                <a:gd name="T10" fmla="*/ 2 w 4"/>
                <a:gd name="T11" fmla="*/ 7 h 7"/>
                <a:gd name="T12" fmla="*/ 0 w 4"/>
                <a:gd name="T13" fmla="*/ 4 h 7"/>
                <a:gd name="T14" fmla="*/ 0 w 4"/>
                <a:gd name="T15" fmla="*/ 3 h 7"/>
                <a:gd name="T16" fmla="*/ 2 w 4"/>
                <a:gd name="T1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 h="7">
                  <a:moveTo>
                    <a:pt x="2" y="0"/>
                  </a:moveTo>
                  <a:cubicBezTo>
                    <a:pt x="2" y="0"/>
                    <a:pt x="2" y="0"/>
                    <a:pt x="2" y="0"/>
                  </a:cubicBezTo>
                  <a:cubicBezTo>
                    <a:pt x="4" y="1"/>
                    <a:pt x="4" y="2"/>
                    <a:pt x="4" y="3"/>
                  </a:cubicBezTo>
                  <a:cubicBezTo>
                    <a:pt x="4" y="5"/>
                    <a:pt x="4" y="5"/>
                    <a:pt x="4" y="5"/>
                  </a:cubicBezTo>
                  <a:cubicBezTo>
                    <a:pt x="4" y="6"/>
                    <a:pt x="3" y="7"/>
                    <a:pt x="2" y="7"/>
                  </a:cubicBezTo>
                  <a:cubicBezTo>
                    <a:pt x="2" y="7"/>
                    <a:pt x="2" y="7"/>
                    <a:pt x="2" y="7"/>
                  </a:cubicBezTo>
                  <a:cubicBezTo>
                    <a:pt x="1" y="7"/>
                    <a:pt x="0" y="6"/>
                    <a:pt x="0" y="4"/>
                  </a:cubicBezTo>
                  <a:cubicBezTo>
                    <a:pt x="0" y="3"/>
                    <a:pt x="0" y="3"/>
                    <a:pt x="0" y="3"/>
                  </a:cubicBezTo>
                  <a:cubicBezTo>
                    <a:pt x="0" y="1"/>
                    <a:pt x="1" y="0"/>
                    <a:pt x="2" y="0"/>
                  </a:cubicBez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3" name="Freeform 418"/>
            <p:cNvSpPr>
              <a:spLocks/>
            </p:cNvSpPr>
            <p:nvPr/>
          </p:nvSpPr>
          <p:spPr bwMode="auto">
            <a:xfrm>
              <a:off x="1731872" y="3125758"/>
              <a:ext cx="332929" cy="180248"/>
            </a:xfrm>
            <a:custGeom>
              <a:avLst/>
              <a:gdLst>
                <a:gd name="T0" fmla="*/ 66 w 66"/>
                <a:gd name="T1" fmla="*/ 11 h 36"/>
                <a:gd name="T2" fmla="*/ 55 w 66"/>
                <a:gd name="T3" fmla="*/ 22 h 36"/>
                <a:gd name="T4" fmla="*/ 43 w 66"/>
                <a:gd name="T5" fmla="*/ 21 h 36"/>
                <a:gd name="T6" fmla="*/ 21 w 66"/>
                <a:gd name="T7" fmla="*/ 12 h 36"/>
                <a:gd name="T8" fmla="*/ 6 w 66"/>
                <a:gd name="T9" fmla="*/ 17 h 36"/>
                <a:gd name="T10" fmla="*/ 5 w 66"/>
                <a:gd name="T11" fmla="*/ 36 h 36"/>
                <a:gd name="T12" fmla="*/ 4 w 66"/>
                <a:gd name="T13" fmla="*/ 35 h 36"/>
                <a:gd name="T14" fmla="*/ 3 w 66"/>
                <a:gd name="T15" fmla="*/ 20 h 36"/>
                <a:gd name="T16" fmla="*/ 6 w 66"/>
                <a:gd name="T17" fmla="*/ 14 h 36"/>
                <a:gd name="T18" fmla="*/ 25 w 66"/>
                <a:gd name="T19" fmla="*/ 2 h 36"/>
                <a:gd name="T20" fmla="*/ 66 w 66"/>
                <a:gd name="T21" fmla="*/ 1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6" h="36">
                  <a:moveTo>
                    <a:pt x="66" y="11"/>
                  </a:moveTo>
                  <a:cubicBezTo>
                    <a:pt x="62" y="15"/>
                    <a:pt x="59" y="21"/>
                    <a:pt x="55" y="22"/>
                  </a:cubicBezTo>
                  <a:cubicBezTo>
                    <a:pt x="51" y="24"/>
                    <a:pt x="46" y="23"/>
                    <a:pt x="43" y="21"/>
                  </a:cubicBezTo>
                  <a:cubicBezTo>
                    <a:pt x="35" y="14"/>
                    <a:pt x="29" y="13"/>
                    <a:pt x="21" y="12"/>
                  </a:cubicBezTo>
                  <a:cubicBezTo>
                    <a:pt x="16" y="11"/>
                    <a:pt x="9" y="12"/>
                    <a:pt x="6" y="17"/>
                  </a:cubicBezTo>
                  <a:cubicBezTo>
                    <a:pt x="4" y="21"/>
                    <a:pt x="2" y="31"/>
                    <a:pt x="5" y="36"/>
                  </a:cubicBezTo>
                  <a:cubicBezTo>
                    <a:pt x="5" y="36"/>
                    <a:pt x="4" y="36"/>
                    <a:pt x="4" y="35"/>
                  </a:cubicBezTo>
                  <a:cubicBezTo>
                    <a:pt x="0" y="34"/>
                    <a:pt x="2" y="22"/>
                    <a:pt x="3" y="20"/>
                  </a:cubicBezTo>
                  <a:cubicBezTo>
                    <a:pt x="3" y="18"/>
                    <a:pt x="4" y="15"/>
                    <a:pt x="6" y="14"/>
                  </a:cubicBezTo>
                  <a:cubicBezTo>
                    <a:pt x="10" y="7"/>
                    <a:pt x="19" y="3"/>
                    <a:pt x="25" y="2"/>
                  </a:cubicBezTo>
                  <a:cubicBezTo>
                    <a:pt x="37" y="0"/>
                    <a:pt x="53" y="6"/>
                    <a:pt x="66" y="1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4" name="Freeform 419"/>
            <p:cNvSpPr>
              <a:spLocks/>
            </p:cNvSpPr>
            <p:nvPr/>
          </p:nvSpPr>
          <p:spPr bwMode="auto">
            <a:xfrm>
              <a:off x="1757319" y="3015489"/>
              <a:ext cx="366858" cy="195092"/>
            </a:xfrm>
            <a:custGeom>
              <a:avLst/>
              <a:gdLst>
                <a:gd name="T0" fmla="*/ 29 w 73"/>
                <a:gd name="T1" fmla="*/ 3 h 39"/>
                <a:gd name="T2" fmla="*/ 0 w 73"/>
                <a:gd name="T3" fmla="*/ 29 h 39"/>
                <a:gd name="T4" fmla="*/ 0 w 73"/>
                <a:gd name="T5" fmla="*/ 36 h 39"/>
                <a:gd name="T6" fmla="*/ 20 w 73"/>
                <a:gd name="T7" fmla="*/ 24 h 39"/>
                <a:gd name="T8" fmla="*/ 72 w 73"/>
                <a:gd name="T9" fmla="*/ 39 h 39"/>
                <a:gd name="T10" fmla="*/ 72 w 73"/>
                <a:gd name="T11" fmla="*/ 35 h 39"/>
                <a:gd name="T12" fmla="*/ 29 w 73"/>
                <a:gd name="T13" fmla="*/ 3 h 39"/>
              </a:gdLst>
              <a:ahLst/>
              <a:cxnLst>
                <a:cxn ang="0">
                  <a:pos x="T0" y="T1"/>
                </a:cxn>
                <a:cxn ang="0">
                  <a:pos x="T2" y="T3"/>
                </a:cxn>
                <a:cxn ang="0">
                  <a:pos x="T4" y="T5"/>
                </a:cxn>
                <a:cxn ang="0">
                  <a:pos x="T6" y="T7"/>
                </a:cxn>
                <a:cxn ang="0">
                  <a:pos x="T8" y="T9"/>
                </a:cxn>
                <a:cxn ang="0">
                  <a:pos x="T10" y="T11"/>
                </a:cxn>
                <a:cxn ang="0">
                  <a:pos x="T12" y="T13"/>
                </a:cxn>
              </a:cxnLst>
              <a:rect l="0" t="0" r="r" b="b"/>
              <a:pathLst>
                <a:path w="73" h="39">
                  <a:moveTo>
                    <a:pt x="29" y="3"/>
                  </a:moveTo>
                  <a:cubicBezTo>
                    <a:pt x="11" y="6"/>
                    <a:pt x="2" y="17"/>
                    <a:pt x="0" y="29"/>
                  </a:cubicBezTo>
                  <a:cubicBezTo>
                    <a:pt x="0" y="31"/>
                    <a:pt x="0" y="34"/>
                    <a:pt x="0" y="36"/>
                  </a:cubicBezTo>
                  <a:cubicBezTo>
                    <a:pt x="5" y="29"/>
                    <a:pt x="14" y="25"/>
                    <a:pt x="20" y="24"/>
                  </a:cubicBezTo>
                  <a:cubicBezTo>
                    <a:pt x="36" y="22"/>
                    <a:pt x="60" y="33"/>
                    <a:pt x="72" y="39"/>
                  </a:cubicBezTo>
                  <a:cubicBezTo>
                    <a:pt x="73" y="38"/>
                    <a:pt x="73" y="36"/>
                    <a:pt x="72" y="35"/>
                  </a:cubicBezTo>
                  <a:cubicBezTo>
                    <a:pt x="70" y="14"/>
                    <a:pt x="47" y="0"/>
                    <a:pt x="29" y="3"/>
                  </a:cubicBez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5" name="Freeform 420"/>
            <p:cNvSpPr>
              <a:spLocks/>
            </p:cNvSpPr>
            <p:nvPr/>
          </p:nvSpPr>
          <p:spPr bwMode="auto">
            <a:xfrm>
              <a:off x="1833659" y="3026092"/>
              <a:ext cx="169645" cy="129355"/>
            </a:xfrm>
            <a:custGeom>
              <a:avLst/>
              <a:gdLst>
                <a:gd name="T0" fmla="*/ 32 w 34"/>
                <a:gd name="T1" fmla="*/ 26 h 26"/>
                <a:gd name="T2" fmla="*/ 23 w 34"/>
                <a:gd name="T3" fmla="*/ 0 h 26"/>
                <a:gd name="T4" fmla="*/ 19 w 34"/>
                <a:gd name="T5" fmla="*/ 0 h 26"/>
                <a:gd name="T6" fmla="*/ 0 w 34"/>
                <a:gd name="T7" fmla="*/ 24 h 26"/>
                <a:gd name="T8" fmla="*/ 5 w 34"/>
                <a:gd name="T9" fmla="*/ 22 h 26"/>
                <a:gd name="T10" fmla="*/ 32 w 34"/>
                <a:gd name="T11" fmla="*/ 26 h 26"/>
              </a:gdLst>
              <a:ahLst/>
              <a:cxnLst>
                <a:cxn ang="0">
                  <a:pos x="T0" y="T1"/>
                </a:cxn>
                <a:cxn ang="0">
                  <a:pos x="T2" y="T3"/>
                </a:cxn>
                <a:cxn ang="0">
                  <a:pos x="T4" y="T5"/>
                </a:cxn>
                <a:cxn ang="0">
                  <a:pos x="T6" y="T7"/>
                </a:cxn>
                <a:cxn ang="0">
                  <a:pos x="T8" y="T9"/>
                </a:cxn>
                <a:cxn ang="0">
                  <a:pos x="T10" y="T11"/>
                </a:cxn>
              </a:cxnLst>
              <a:rect l="0" t="0" r="r" b="b"/>
              <a:pathLst>
                <a:path w="34" h="26">
                  <a:moveTo>
                    <a:pt x="32" y="26"/>
                  </a:moveTo>
                  <a:cubicBezTo>
                    <a:pt x="34" y="15"/>
                    <a:pt x="31" y="7"/>
                    <a:pt x="23" y="0"/>
                  </a:cubicBezTo>
                  <a:cubicBezTo>
                    <a:pt x="22" y="0"/>
                    <a:pt x="20" y="0"/>
                    <a:pt x="19" y="0"/>
                  </a:cubicBezTo>
                  <a:cubicBezTo>
                    <a:pt x="8" y="6"/>
                    <a:pt x="1" y="14"/>
                    <a:pt x="0" y="24"/>
                  </a:cubicBezTo>
                  <a:cubicBezTo>
                    <a:pt x="2" y="23"/>
                    <a:pt x="4" y="22"/>
                    <a:pt x="5" y="22"/>
                  </a:cubicBezTo>
                  <a:cubicBezTo>
                    <a:pt x="13" y="21"/>
                    <a:pt x="23" y="23"/>
                    <a:pt x="32" y="26"/>
                  </a:cubicBezTo>
                  <a:close/>
                </a:path>
              </a:pathLst>
            </a:custGeom>
            <a:solidFill>
              <a:srgbClr val="D9E2E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6" name="Oval 430"/>
            <p:cNvSpPr>
              <a:spLocks noChangeArrowheads="1"/>
            </p:cNvSpPr>
            <p:nvPr/>
          </p:nvSpPr>
          <p:spPr bwMode="auto">
            <a:xfrm>
              <a:off x="247475" y="369021"/>
              <a:ext cx="1028475" cy="1028475"/>
            </a:xfrm>
            <a:prstGeom prst="ellipse">
              <a:avLst/>
            </a:prstGeom>
            <a:solidFill>
              <a:srgbClr val="956F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7" name="Freeform 431"/>
            <p:cNvSpPr>
              <a:spLocks/>
            </p:cNvSpPr>
            <p:nvPr/>
          </p:nvSpPr>
          <p:spPr bwMode="auto">
            <a:xfrm>
              <a:off x="764893" y="549269"/>
              <a:ext cx="477128" cy="848227"/>
            </a:xfrm>
            <a:custGeom>
              <a:avLst/>
              <a:gdLst>
                <a:gd name="T0" fmla="*/ 31 w 95"/>
                <a:gd name="T1" fmla="*/ 0 h 169"/>
                <a:gd name="T2" fmla="*/ 95 w 95"/>
                <a:gd name="T3" fmla="*/ 103 h 169"/>
                <a:gd name="T4" fmla="*/ 3 w 95"/>
                <a:gd name="T5" fmla="*/ 169 h 169"/>
                <a:gd name="T6" fmla="*/ 0 w 95"/>
                <a:gd name="T7" fmla="*/ 77 h 169"/>
                <a:gd name="T8" fmla="*/ 31 w 95"/>
                <a:gd name="T9" fmla="*/ 0 h 169"/>
              </a:gdLst>
              <a:ahLst/>
              <a:cxnLst>
                <a:cxn ang="0">
                  <a:pos x="T0" y="T1"/>
                </a:cxn>
                <a:cxn ang="0">
                  <a:pos x="T2" y="T3"/>
                </a:cxn>
                <a:cxn ang="0">
                  <a:pos x="T4" y="T5"/>
                </a:cxn>
                <a:cxn ang="0">
                  <a:pos x="T6" y="T7"/>
                </a:cxn>
                <a:cxn ang="0">
                  <a:pos x="T8" y="T9"/>
                </a:cxn>
              </a:cxnLst>
              <a:rect l="0" t="0" r="r" b="b"/>
              <a:pathLst>
                <a:path w="95" h="169">
                  <a:moveTo>
                    <a:pt x="31" y="0"/>
                  </a:moveTo>
                  <a:cubicBezTo>
                    <a:pt x="95" y="103"/>
                    <a:pt x="95" y="103"/>
                    <a:pt x="95" y="103"/>
                  </a:cubicBezTo>
                  <a:cubicBezTo>
                    <a:pt x="81" y="140"/>
                    <a:pt x="46" y="167"/>
                    <a:pt x="3" y="169"/>
                  </a:cubicBezTo>
                  <a:cubicBezTo>
                    <a:pt x="0" y="77"/>
                    <a:pt x="0" y="77"/>
                    <a:pt x="0" y="77"/>
                  </a:cubicBezTo>
                  <a:cubicBezTo>
                    <a:pt x="31" y="0"/>
                    <a:pt x="31" y="0"/>
                    <a:pt x="31" y="0"/>
                  </a:cubicBezTo>
                  <a:close/>
                </a:path>
              </a:pathLst>
            </a:custGeom>
            <a:solidFill>
              <a:srgbClr val="66442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8" name="Freeform 432"/>
            <p:cNvSpPr>
              <a:spLocks/>
            </p:cNvSpPr>
            <p:nvPr/>
          </p:nvSpPr>
          <p:spPr bwMode="auto">
            <a:xfrm>
              <a:off x="463773" y="975503"/>
              <a:ext cx="598000" cy="352014"/>
            </a:xfrm>
            <a:custGeom>
              <a:avLst/>
              <a:gdLst>
                <a:gd name="T0" fmla="*/ 3 w 119"/>
                <a:gd name="T1" fmla="*/ 67 h 70"/>
                <a:gd name="T2" fmla="*/ 47 w 119"/>
                <a:gd name="T3" fmla="*/ 18 h 70"/>
                <a:gd name="T4" fmla="*/ 47 w 119"/>
                <a:gd name="T5" fmla="*/ 0 h 70"/>
                <a:gd name="T6" fmla="*/ 59 w 119"/>
                <a:gd name="T7" fmla="*/ 0 h 70"/>
                <a:gd name="T8" fmla="*/ 60 w 119"/>
                <a:gd name="T9" fmla="*/ 0 h 70"/>
                <a:gd name="T10" fmla="*/ 72 w 119"/>
                <a:gd name="T11" fmla="*/ 0 h 70"/>
                <a:gd name="T12" fmla="*/ 72 w 119"/>
                <a:gd name="T13" fmla="*/ 18 h 70"/>
                <a:gd name="T14" fmla="*/ 115 w 119"/>
                <a:gd name="T15" fmla="*/ 67 h 70"/>
                <a:gd name="T16" fmla="*/ 111 w 119"/>
                <a:gd name="T17" fmla="*/ 70 h 70"/>
                <a:gd name="T18" fmla="*/ 60 w 119"/>
                <a:gd name="T19" fmla="*/ 70 h 70"/>
                <a:gd name="T20" fmla="*/ 59 w 119"/>
                <a:gd name="T21" fmla="*/ 70 h 70"/>
                <a:gd name="T22" fmla="*/ 8 w 119"/>
                <a:gd name="T23" fmla="*/ 70 h 70"/>
                <a:gd name="T24" fmla="*/ 3 w 119"/>
                <a:gd name="T25" fmla="*/ 6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9" h="70">
                  <a:moveTo>
                    <a:pt x="3" y="67"/>
                  </a:moveTo>
                  <a:cubicBezTo>
                    <a:pt x="4" y="45"/>
                    <a:pt x="0" y="22"/>
                    <a:pt x="47" y="18"/>
                  </a:cubicBezTo>
                  <a:cubicBezTo>
                    <a:pt x="47" y="16"/>
                    <a:pt x="47" y="2"/>
                    <a:pt x="47" y="0"/>
                  </a:cubicBezTo>
                  <a:cubicBezTo>
                    <a:pt x="59" y="0"/>
                    <a:pt x="59" y="0"/>
                    <a:pt x="59" y="0"/>
                  </a:cubicBezTo>
                  <a:cubicBezTo>
                    <a:pt x="60" y="0"/>
                    <a:pt x="60" y="0"/>
                    <a:pt x="60" y="0"/>
                  </a:cubicBezTo>
                  <a:cubicBezTo>
                    <a:pt x="72" y="0"/>
                    <a:pt x="72" y="0"/>
                    <a:pt x="72" y="0"/>
                  </a:cubicBezTo>
                  <a:cubicBezTo>
                    <a:pt x="72" y="2"/>
                    <a:pt x="72" y="16"/>
                    <a:pt x="72" y="18"/>
                  </a:cubicBezTo>
                  <a:cubicBezTo>
                    <a:pt x="119" y="22"/>
                    <a:pt x="115" y="45"/>
                    <a:pt x="115" y="67"/>
                  </a:cubicBezTo>
                  <a:cubicBezTo>
                    <a:pt x="114" y="68"/>
                    <a:pt x="112" y="69"/>
                    <a:pt x="111" y="70"/>
                  </a:cubicBezTo>
                  <a:cubicBezTo>
                    <a:pt x="60" y="70"/>
                    <a:pt x="60" y="70"/>
                    <a:pt x="60" y="70"/>
                  </a:cubicBezTo>
                  <a:cubicBezTo>
                    <a:pt x="59" y="70"/>
                    <a:pt x="59" y="70"/>
                    <a:pt x="59" y="70"/>
                  </a:cubicBezTo>
                  <a:cubicBezTo>
                    <a:pt x="8" y="70"/>
                    <a:pt x="8" y="70"/>
                    <a:pt x="8" y="70"/>
                  </a:cubicBezTo>
                  <a:cubicBezTo>
                    <a:pt x="7" y="69"/>
                    <a:pt x="5" y="68"/>
                    <a:pt x="3" y="67"/>
                  </a:cubicBezTo>
                  <a:close/>
                </a:path>
              </a:pathLst>
            </a:custGeom>
            <a:solidFill>
              <a:srgbClr val="E5B17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9" name="Freeform 433"/>
            <p:cNvSpPr>
              <a:spLocks/>
            </p:cNvSpPr>
            <p:nvPr/>
          </p:nvSpPr>
          <p:spPr bwMode="auto">
            <a:xfrm>
              <a:off x="569801" y="545028"/>
              <a:ext cx="385943" cy="455922"/>
            </a:xfrm>
            <a:custGeom>
              <a:avLst/>
              <a:gdLst>
                <a:gd name="T0" fmla="*/ 4 w 77"/>
                <a:gd name="T1" fmla="*/ 43 h 91"/>
                <a:gd name="T2" fmla="*/ 7 w 77"/>
                <a:gd name="T3" fmla="*/ 67 h 91"/>
                <a:gd name="T4" fmla="*/ 38 w 77"/>
                <a:gd name="T5" fmla="*/ 91 h 91"/>
                <a:gd name="T6" fmla="*/ 69 w 77"/>
                <a:gd name="T7" fmla="*/ 67 h 91"/>
                <a:gd name="T8" fmla="*/ 73 w 77"/>
                <a:gd name="T9" fmla="*/ 43 h 91"/>
                <a:gd name="T10" fmla="*/ 39 w 77"/>
                <a:gd name="T11" fmla="*/ 0 h 91"/>
                <a:gd name="T12" fmla="*/ 4 w 77"/>
                <a:gd name="T13" fmla="*/ 43 h 91"/>
              </a:gdLst>
              <a:ahLst/>
              <a:cxnLst>
                <a:cxn ang="0">
                  <a:pos x="T0" y="T1"/>
                </a:cxn>
                <a:cxn ang="0">
                  <a:pos x="T2" y="T3"/>
                </a:cxn>
                <a:cxn ang="0">
                  <a:pos x="T4" y="T5"/>
                </a:cxn>
                <a:cxn ang="0">
                  <a:pos x="T6" y="T7"/>
                </a:cxn>
                <a:cxn ang="0">
                  <a:pos x="T8" y="T9"/>
                </a:cxn>
                <a:cxn ang="0">
                  <a:pos x="T10" y="T11"/>
                </a:cxn>
                <a:cxn ang="0">
                  <a:pos x="T12" y="T13"/>
                </a:cxn>
              </a:cxnLst>
              <a:rect l="0" t="0" r="r" b="b"/>
              <a:pathLst>
                <a:path w="77" h="91">
                  <a:moveTo>
                    <a:pt x="4" y="43"/>
                  </a:moveTo>
                  <a:cubicBezTo>
                    <a:pt x="0" y="43"/>
                    <a:pt x="0" y="67"/>
                    <a:pt x="7" y="67"/>
                  </a:cubicBezTo>
                  <a:cubicBezTo>
                    <a:pt x="13" y="80"/>
                    <a:pt x="23" y="91"/>
                    <a:pt x="38" y="91"/>
                  </a:cubicBezTo>
                  <a:cubicBezTo>
                    <a:pt x="53" y="91"/>
                    <a:pt x="64" y="80"/>
                    <a:pt x="69" y="67"/>
                  </a:cubicBezTo>
                  <a:cubicBezTo>
                    <a:pt x="76" y="67"/>
                    <a:pt x="77" y="43"/>
                    <a:pt x="73" y="43"/>
                  </a:cubicBezTo>
                  <a:cubicBezTo>
                    <a:pt x="74" y="16"/>
                    <a:pt x="73" y="0"/>
                    <a:pt x="39" y="0"/>
                  </a:cubicBezTo>
                  <a:cubicBezTo>
                    <a:pt x="4" y="0"/>
                    <a:pt x="2" y="15"/>
                    <a:pt x="4" y="43"/>
                  </a:cubicBezTo>
                  <a:close/>
                </a:path>
              </a:pathLst>
            </a:custGeom>
            <a:solidFill>
              <a:srgbClr val="E5B17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0" name="Freeform 434"/>
            <p:cNvSpPr>
              <a:spLocks/>
            </p:cNvSpPr>
            <p:nvPr/>
          </p:nvSpPr>
          <p:spPr bwMode="auto">
            <a:xfrm>
              <a:off x="463773" y="1066688"/>
              <a:ext cx="598000" cy="330808"/>
            </a:xfrm>
            <a:custGeom>
              <a:avLst/>
              <a:gdLst>
                <a:gd name="T0" fmla="*/ 3 w 119"/>
                <a:gd name="T1" fmla="*/ 49 h 66"/>
                <a:gd name="T2" fmla="*/ 47 w 119"/>
                <a:gd name="T3" fmla="*/ 0 h 66"/>
                <a:gd name="T4" fmla="*/ 72 w 119"/>
                <a:gd name="T5" fmla="*/ 0 h 66"/>
                <a:gd name="T6" fmla="*/ 115 w 119"/>
                <a:gd name="T7" fmla="*/ 49 h 66"/>
                <a:gd name="T8" fmla="*/ 59 w 119"/>
                <a:gd name="T9" fmla="*/ 66 h 66"/>
                <a:gd name="T10" fmla="*/ 59 w 119"/>
                <a:gd name="T11" fmla="*/ 66 h 66"/>
                <a:gd name="T12" fmla="*/ 59 w 119"/>
                <a:gd name="T13" fmla="*/ 66 h 66"/>
                <a:gd name="T14" fmla="*/ 57 w 119"/>
                <a:gd name="T15" fmla="*/ 66 h 66"/>
                <a:gd name="T16" fmla="*/ 57 w 119"/>
                <a:gd name="T17" fmla="*/ 66 h 66"/>
                <a:gd name="T18" fmla="*/ 57 w 119"/>
                <a:gd name="T19" fmla="*/ 66 h 66"/>
                <a:gd name="T20" fmla="*/ 55 w 119"/>
                <a:gd name="T21" fmla="*/ 66 h 66"/>
                <a:gd name="T22" fmla="*/ 54 w 119"/>
                <a:gd name="T23" fmla="*/ 66 h 66"/>
                <a:gd name="T24" fmla="*/ 53 w 119"/>
                <a:gd name="T25" fmla="*/ 66 h 66"/>
                <a:gd name="T26" fmla="*/ 52 w 119"/>
                <a:gd name="T27" fmla="*/ 66 h 66"/>
                <a:gd name="T28" fmla="*/ 51 w 119"/>
                <a:gd name="T29" fmla="*/ 66 h 66"/>
                <a:gd name="T30" fmla="*/ 50 w 119"/>
                <a:gd name="T31" fmla="*/ 66 h 66"/>
                <a:gd name="T32" fmla="*/ 3 w 119"/>
                <a:gd name="T33" fmla="*/ 49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9" h="66">
                  <a:moveTo>
                    <a:pt x="3" y="49"/>
                  </a:moveTo>
                  <a:cubicBezTo>
                    <a:pt x="4" y="27"/>
                    <a:pt x="0" y="4"/>
                    <a:pt x="47" y="0"/>
                  </a:cubicBezTo>
                  <a:cubicBezTo>
                    <a:pt x="55" y="4"/>
                    <a:pt x="63" y="4"/>
                    <a:pt x="72" y="0"/>
                  </a:cubicBezTo>
                  <a:cubicBezTo>
                    <a:pt x="119" y="4"/>
                    <a:pt x="115" y="27"/>
                    <a:pt x="115" y="49"/>
                  </a:cubicBezTo>
                  <a:cubicBezTo>
                    <a:pt x="99" y="60"/>
                    <a:pt x="80" y="66"/>
                    <a:pt x="59" y="66"/>
                  </a:cubicBezTo>
                  <a:cubicBezTo>
                    <a:pt x="59" y="66"/>
                    <a:pt x="59" y="66"/>
                    <a:pt x="59" y="66"/>
                  </a:cubicBezTo>
                  <a:cubicBezTo>
                    <a:pt x="59" y="66"/>
                    <a:pt x="59" y="66"/>
                    <a:pt x="59" y="66"/>
                  </a:cubicBezTo>
                  <a:cubicBezTo>
                    <a:pt x="57" y="66"/>
                    <a:pt x="57" y="66"/>
                    <a:pt x="57" y="66"/>
                  </a:cubicBezTo>
                  <a:cubicBezTo>
                    <a:pt x="57" y="66"/>
                    <a:pt x="57" y="66"/>
                    <a:pt x="57" y="66"/>
                  </a:cubicBezTo>
                  <a:cubicBezTo>
                    <a:pt x="57" y="66"/>
                    <a:pt x="57" y="66"/>
                    <a:pt x="57" y="66"/>
                  </a:cubicBezTo>
                  <a:cubicBezTo>
                    <a:pt x="55" y="66"/>
                    <a:pt x="55" y="66"/>
                    <a:pt x="55" y="66"/>
                  </a:cubicBezTo>
                  <a:cubicBezTo>
                    <a:pt x="54" y="66"/>
                    <a:pt x="54" y="66"/>
                    <a:pt x="54" y="66"/>
                  </a:cubicBezTo>
                  <a:cubicBezTo>
                    <a:pt x="53" y="66"/>
                    <a:pt x="53" y="66"/>
                    <a:pt x="53" y="66"/>
                  </a:cubicBezTo>
                  <a:cubicBezTo>
                    <a:pt x="52" y="66"/>
                    <a:pt x="52" y="66"/>
                    <a:pt x="52" y="66"/>
                  </a:cubicBezTo>
                  <a:cubicBezTo>
                    <a:pt x="51" y="66"/>
                    <a:pt x="51" y="66"/>
                    <a:pt x="51" y="66"/>
                  </a:cubicBezTo>
                  <a:cubicBezTo>
                    <a:pt x="50" y="66"/>
                    <a:pt x="50" y="66"/>
                    <a:pt x="50" y="66"/>
                  </a:cubicBezTo>
                  <a:cubicBezTo>
                    <a:pt x="33" y="64"/>
                    <a:pt x="17" y="58"/>
                    <a:pt x="3" y="49"/>
                  </a:cubicBezTo>
                  <a:close/>
                </a:path>
              </a:pathLst>
            </a:custGeom>
            <a:solidFill>
              <a:srgbClr val="3366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1" name="Freeform 435"/>
            <p:cNvSpPr>
              <a:spLocks/>
            </p:cNvSpPr>
            <p:nvPr/>
          </p:nvSpPr>
          <p:spPr bwMode="auto">
            <a:xfrm>
              <a:off x="559198" y="500496"/>
              <a:ext cx="400787" cy="309603"/>
            </a:xfrm>
            <a:custGeom>
              <a:avLst/>
              <a:gdLst>
                <a:gd name="T0" fmla="*/ 66 w 80"/>
                <a:gd name="T1" fmla="*/ 52 h 62"/>
                <a:gd name="T2" fmla="*/ 69 w 80"/>
                <a:gd name="T3" fmla="*/ 62 h 62"/>
                <a:gd name="T4" fmla="*/ 74 w 80"/>
                <a:gd name="T5" fmla="*/ 54 h 62"/>
                <a:gd name="T6" fmla="*/ 77 w 80"/>
                <a:gd name="T7" fmla="*/ 44 h 62"/>
                <a:gd name="T8" fmla="*/ 77 w 80"/>
                <a:gd name="T9" fmla="*/ 34 h 62"/>
                <a:gd name="T10" fmla="*/ 77 w 80"/>
                <a:gd name="T11" fmla="*/ 24 h 62"/>
                <a:gd name="T12" fmla="*/ 73 w 80"/>
                <a:gd name="T13" fmla="*/ 15 h 62"/>
                <a:gd name="T14" fmla="*/ 68 w 80"/>
                <a:gd name="T15" fmla="*/ 8 h 62"/>
                <a:gd name="T16" fmla="*/ 61 w 80"/>
                <a:gd name="T17" fmla="*/ 3 h 62"/>
                <a:gd name="T18" fmla="*/ 53 w 80"/>
                <a:gd name="T19" fmla="*/ 1 h 62"/>
                <a:gd name="T20" fmla="*/ 45 w 80"/>
                <a:gd name="T21" fmla="*/ 0 h 62"/>
                <a:gd name="T22" fmla="*/ 36 w 80"/>
                <a:gd name="T23" fmla="*/ 0 h 62"/>
                <a:gd name="T24" fmla="*/ 27 w 80"/>
                <a:gd name="T25" fmla="*/ 1 h 62"/>
                <a:gd name="T26" fmla="*/ 20 w 80"/>
                <a:gd name="T27" fmla="*/ 3 h 62"/>
                <a:gd name="T28" fmla="*/ 12 w 80"/>
                <a:gd name="T29" fmla="*/ 8 h 62"/>
                <a:gd name="T30" fmla="*/ 7 w 80"/>
                <a:gd name="T31" fmla="*/ 15 h 62"/>
                <a:gd name="T32" fmla="*/ 4 w 80"/>
                <a:gd name="T33" fmla="*/ 24 h 62"/>
                <a:gd name="T34" fmla="*/ 0 w 80"/>
                <a:gd name="T35" fmla="*/ 29 h 62"/>
                <a:gd name="T36" fmla="*/ 3 w 80"/>
                <a:gd name="T37" fmla="*/ 34 h 62"/>
                <a:gd name="T38" fmla="*/ 4 w 80"/>
                <a:gd name="T39" fmla="*/ 44 h 62"/>
                <a:gd name="T40" fmla="*/ 1 w 80"/>
                <a:gd name="T41" fmla="*/ 48 h 62"/>
                <a:gd name="T42" fmla="*/ 9 w 80"/>
                <a:gd name="T43" fmla="*/ 53 h 62"/>
                <a:gd name="T44" fmla="*/ 15 w 80"/>
                <a:gd name="T45" fmla="*/ 62 h 62"/>
                <a:gd name="T46" fmla="*/ 15 w 80"/>
                <a:gd name="T47" fmla="*/ 50 h 62"/>
                <a:gd name="T48" fmla="*/ 15 w 80"/>
                <a:gd name="T49" fmla="*/ 43 h 62"/>
                <a:gd name="T50" fmla="*/ 17 w 80"/>
                <a:gd name="T51" fmla="*/ 35 h 62"/>
                <a:gd name="T52" fmla="*/ 23 w 80"/>
                <a:gd name="T53" fmla="*/ 32 h 62"/>
                <a:gd name="T54" fmla="*/ 31 w 80"/>
                <a:gd name="T55" fmla="*/ 30 h 62"/>
                <a:gd name="T56" fmla="*/ 40 w 80"/>
                <a:gd name="T57" fmla="*/ 31 h 62"/>
                <a:gd name="T58" fmla="*/ 49 w 80"/>
                <a:gd name="T59" fmla="*/ 30 h 62"/>
                <a:gd name="T60" fmla="*/ 58 w 80"/>
                <a:gd name="T61" fmla="*/ 32 h 62"/>
                <a:gd name="T62" fmla="*/ 64 w 80"/>
                <a:gd name="T63" fmla="*/ 35 h 62"/>
                <a:gd name="T64" fmla="*/ 66 w 80"/>
                <a:gd name="T65" fmla="*/ 43 h 62"/>
                <a:gd name="T66" fmla="*/ 66 w 80"/>
                <a:gd name="T67" fmla="*/ 5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0" h="62">
                  <a:moveTo>
                    <a:pt x="66" y="50"/>
                  </a:moveTo>
                  <a:cubicBezTo>
                    <a:pt x="66" y="51"/>
                    <a:pt x="66" y="51"/>
                    <a:pt x="66" y="52"/>
                  </a:cubicBezTo>
                  <a:cubicBezTo>
                    <a:pt x="66" y="62"/>
                    <a:pt x="66" y="62"/>
                    <a:pt x="66" y="62"/>
                  </a:cubicBezTo>
                  <a:cubicBezTo>
                    <a:pt x="69" y="62"/>
                    <a:pt x="69" y="62"/>
                    <a:pt x="69" y="62"/>
                  </a:cubicBezTo>
                  <a:cubicBezTo>
                    <a:pt x="69" y="57"/>
                    <a:pt x="69" y="54"/>
                    <a:pt x="72" y="53"/>
                  </a:cubicBezTo>
                  <a:cubicBezTo>
                    <a:pt x="72" y="53"/>
                    <a:pt x="73" y="54"/>
                    <a:pt x="74" y="54"/>
                  </a:cubicBezTo>
                  <a:cubicBezTo>
                    <a:pt x="77" y="54"/>
                    <a:pt x="80" y="51"/>
                    <a:pt x="80" y="48"/>
                  </a:cubicBezTo>
                  <a:cubicBezTo>
                    <a:pt x="80" y="46"/>
                    <a:pt x="78" y="45"/>
                    <a:pt x="77" y="44"/>
                  </a:cubicBezTo>
                  <a:cubicBezTo>
                    <a:pt x="79" y="43"/>
                    <a:pt x="80" y="41"/>
                    <a:pt x="80" y="39"/>
                  </a:cubicBezTo>
                  <a:cubicBezTo>
                    <a:pt x="80" y="37"/>
                    <a:pt x="79" y="35"/>
                    <a:pt x="77" y="34"/>
                  </a:cubicBezTo>
                  <a:cubicBezTo>
                    <a:pt x="79" y="33"/>
                    <a:pt x="80" y="31"/>
                    <a:pt x="80" y="29"/>
                  </a:cubicBezTo>
                  <a:cubicBezTo>
                    <a:pt x="80" y="27"/>
                    <a:pt x="79" y="25"/>
                    <a:pt x="77" y="24"/>
                  </a:cubicBezTo>
                  <a:cubicBezTo>
                    <a:pt x="78" y="23"/>
                    <a:pt x="78" y="22"/>
                    <a:pt x="78" y="21"/>
                  </a:cubicBezTo>
                  <a:cubicBezTo>
                    <a:pt x="78" y="18"/>
                    <a:pt x="76" y="16"/>
                    <a:pt x="73" y="15"/>
                  </a:cubicBezTo>
                  <a:cubicBezTo>
                    <a:pt x="74" y="15"/>
                    <a:pt x="74" y="14"/>
                    <a:pt x="74" y="13"/>
                  </a:cubicBezTo>
                  <a:cubicBezTo>
                    <a:pt x="74" y="10"/>
                    <a:pt x="71" y="8"/>
                    <a:pt x="68" y="8"/>
                  </a:cubicBezTo>
                  <a:cubicBezTo>
                    <a:pt x="68" y="8"/>
                    <a:pt x="67" y="8"/>
                    <a:pt x="66" y="9"/>
                  </a:cubicBezTo>
                  <a:cubicBezTo>
                    <a:pt x="66" y="6"/>
                    <a:pt x="64" y="3"/>
                    <a:pt x="61" y="3"/>
                  </a:cubicBezTo>
                  <a:cubicBezTo>
                    <a:pt x="60" y="3"/>
                    <a:pt x="59" y="4"/>
                    <a:pt x="58" y="4"/>
                  </a:cubicBezTo>
                  <a:cubicBezTo>
                    <a:pt x="57" y="2"/>
                    <a:pt x="55" y="1"/>
                    <a:pt x="53" y="1"/>
                  </a:cubicBezTo>
                  <a:cubicBezTo>
                    <a:pt x="52" y="1"/>
                    <a:pt x="50" y="1"/>
                    <a:pt x="49" y="2"/>
                  </a:cubicBezTo>
                  <a:cubicBezTo>
                    <a:pt x="48" y="1"/>
                    <a:pt x="47" y="0"/>
                    <a:pt x="45" y="0"/>
                  </a:cubicBezTo>
                  <a:cubicBezTo>
                    <a:pt x="43" y="0"/>
                    <a:pt x="41" y="0"/>
                    <a:pt x="40" y="2"/>
                  </a:cubicBezTo>
                  <a:cubicBezTo>
                    <a:pt x="39" y="0"/>
                    <a:pt x="38" y="0"/>
                    <a:pt x="36" y="0"/>
                  </a:cubicBezTo>
                  <a:cubicBezTo>
                    <a:pt x="34" y="0"/>
                    <a:pt x="32" y="1"/>
                    <a:pt x="31" y="2"/>
                  </a:cubicBezTo>
                  <a:cubicBezTo>
                    <a:pt x="30" y="1"/>
                    <a:pt x="29" y="1"/>
                    <a:pt x="27" y="1"/>
                  </a:cubicBezTo>
                  <a:cubicBezTo>
                    <a:pt x="25" y="1"/>
                    <a:pt x="23" y="2"/>
                    <a:pt x="22" y="4"/>
                  </a:cubicBezTo>
                  <a:cubicBezTo>
                    <a:pt x="22" y="4"/>
                    <a:pt x="21" y="3"/>
                    <a:pt x="20" y="3"/>
                  </a:cubicBezTo>
                  <a:cubicBezTo>
                    <a:pt x="17" y="3"/>
                    <a:pt x="14" y="6"/>
                    <a:pt x="14" y="9"/>
                  </a:cubicBezTo>
                  <a:cubicBezTo>
                    <a:pt x="14" y="8"/>
                    <a:pt x="13" y="8"/>
                    <a:pt x="12" y="8"/>
                  </a:cubicBezTo>
                  <a:cubicBezTo>
                    <a:pt x="9" y="8"/>
                    <a:pt x="7" y="10"/>
                    <a:pt x="7" y="13"/>
                  </a:cubicBezTo>
                  <a:cubicBezTo>
                    <a:pt x="7" y="14"/>
                    <a:pt x="7" y="15"/>
                    <a:pt x="7" y="15"/>
                  </a:cubicBezTo>
                  <a:cubicBezTo>
                    <a:pt x="5" y="16"/>
                    <a:pt x="2" y="18"/>
                    <a:pt x="2" y="21"/>
                  </a:cubicBezTo>
                  <a:cubicBezTo>
                    <a:pt x="2" y="22"/>
                    <a:pt x="3" y="23"/>
                    <a:pt x="4" y="24"/>
                  </a:cubicBezTo>
                  <a:cubicBezTo>
                    <a:pt x="3" y="24"/>
                    <a:pt x="3" y="24"/>
                    <a:pt x="3" y="24"/>
                  </a:cubicBezTo>
                  <a:cubicBezTo>
                    <a:pt x="2" y="25"/>
                    <a:pt x="0" y="27"/>
                    <a:pt x="0" y="29"/>
                  </a:cubicBezTo>
                  <a:cubicBezTo>
                    <a:pt x="0" y="31"/>
                    <a:pt x="1" y="33"/>
                    <a:pt x="3" y="34"/>
                  </a:cubicBezTo>
                  <a:cubicBezTo>
                    <a:pt x="3" y="34"/>
                    <a:pt x="3" y="34"/>
                    <a:pt x="3" y="34"/>
                  </a:cubicBezTo>
                  <a:cubicBezTo>
                    <a:pt x="1" y="35"/>
                    <a:pt x="0" y="37"/>
                    <a:pt x="0" y="39"/>
                  </a:cubicBezTo>
                  <a:cubicBezTo>
                    <a:pt x="0" y="41"/>
                    <a:pt x="2" y="43"/>
                    <a:pt x="4" y="44"/>
                  </a:cubicBezTo>
                  <a:cubicBezTo>
                    <a:pt x="4" y="44"/>
                    <a:pt x="4" y="44"/>
                    <a:pt x="4" y="44"/>
                  </a:cubicBezTo>
                  <a:cubicBezTo>
                    <a:pt x="2" y="45"/>
                    <a:pt x="1" y="46"/>
                    <a:pt x="1" y="48"/>
                  </a:cubicBezTo>
                  <a:cubicBezTo>
                    <a:pt x="1" y="51"/>
                    <a:pt x="3" y="54"/>
                    <a:pt x="6" y="54"/>
                  </a:cubicBezTo>
                  <a:cubicBezTo>
                    <a:pt x="7" y="54"/>
                    <a:pt x="8" y="53"/>
                    <a:pt x="9" y="53"/>
                  </a:cubicBezTo>
                  <a:cubicBezTo>
                    <a:pt x="11" y="54"/>
                    <a:pt x="12" y="57"/>
                    <a:pt x="12" y="62"/>
                  </a:cubicBezTo>
                  <a:cubicBezTo>
                    <a:pt x="15" y="62"/>
                    <a:pt x="15" y="62"/>
                    <a:pt x="15" y="62"/>
                  </a:cubicBezTo>
                  <a:cubicBezTo>
                    <a:pt x="15" y="52"/>
                    <a:pt x="15" y="52"/>
                    <a:pt x="15" y="52"/>
                  </a:cubicBezTo>
                  <a:cubicBezTo>
                    <a:pt x="15" y="51"/>
                    <a:pt x="15" y="51"/>
                    <a:pt x="15" y="50"/>
                  </a:cubicBezTo>
                  <a:cubicBezTo>
                    <a:pt x="16" y="49"/>
                    <a:pt x="16" y="48"/>
                    <a:pt x="16" y="46"/>
                  </a:cubicBezTo>
                  <a:cubicBezTo>
                    <a:pt x="16" y="45"/>
                    <a:pt x="16" y="44"/>
                    <a:pt x="15" y="43"/>
                  </a:cubicBezTo>
                  <a:cubicBezTo>
                    <a:pt x="16" y="42"/>
                    <a:pt x="17" y="40"/>
                    <a:pt x="17" y="38"/>
                  </a:cubicBezTo>
                  <a:cubicBezTo>
                    <a:pt x="17" y="37"/>
                    <a:pt x="17" y="36"/>
                    <a:pt x="17" y="35"/>
                  </a:cubicBezTo>
                  <a:cubicBezTo>
                    <a:pt x="17" y="35"/>
                    <a:pt x="17" y="35"/>
                    <a:pt x="18" y="35"/>
                  </a:cubicBezTo>
                  <a:cubicBezTo>
                    <a:pt x="20" y="35"/>
                    <a:pt x="22" y="34"/>
                    <a:pt x="23" y="32"/>
                  </a:cubicBezTo>
                  <a:cubicBezTo>
                    <a:pt x="24" y="33"/>
                    <a:pt x="25" y="33"/>
                    <a:pt x="27" y="33"/>
                  </a:cubicBezTo>
                  <a:cubicBezTo>
                    <a:pt x="29" y="33"/>
                    <a:pt x="30" y="32"/>
                    <a:pt x="31" y="30"/>
                  </a:cubicBezTo>
                  <a:cubicBezTo>
                    <a:pt x="32" y="32"/>
                    <a:pt x="34" y="33"/>
                    <a:pt x="36" y="33"/>
                  </a:cubicBezTo>
                  <a:cubicBezTo>
                    <a:pt x="38" y="33"/>
                    <a:pt x="39" y="32"/>
                    <a:pt x="40" y="31"/>
                  </a:cubicBezTo>
                  <a:cubicBezTo>
                    <a:pt x="41" y="32"/>
                    <a:pt x="43" y="33"/>
                    <a:pt x="45" y="33"/>
                  </a:cubicBezTo>
                  <a:cubicBezTo>
                    <a:pt x="47" y="33"/>
                    <a:pt x="48" y="32"/>
                    <a:pt x="49" y="30"/>
                  </a:cubicBezTo>
                  <a:cubicBezTo>
                    <a:pt x="50" y="32"/>
                    <a:pt x="52" y="33"/>
                    <a:pt x="54" y="33"/>
                  </a:cubicBezTo>
                  <a:cubicBezTo>
                    <a:pt x="56" y="33"/>
                    <a:pt x="57" y="33"/>
                    <a:pt x="58" y="32"/>
                  </a:cubicBezTo>
                  <a:cubicBezTo>
                    <a:pt x="59" y="34"/>
                    <a:pt x="61" y="35"/>
                    <a:pt x="63" y="35"/>
                  </a:cubicBezTo>
                  <a:cubicBezTo>
                    <a:pt x="63" y="35"/>
                    <a:pt x="64" y="35"/>
                    <a:pt x="64" y="35"/>
                  </a:cubicBezTo>
                  <a:cubicBezTo>
                    <a:pt x="63" y="36"/>
                    <a:pt x="63" y="37"/>
                    <a:pt x="63" y="38"/>
                  </a:cubicBezTo>
                  <a:cubicBezTo>
                    <a:pt x="63" y="40"/>
                    <a:pt x="64" y="42"/>
                    <a:pt x="66" y="43"/>
                  </a:cubicBezTo>
                  <a:cubicBezTo>
                    <a:pt x="65" y="44"/>
                    <a:pt x="64" y="45"/>
                    <a:pt x="64" y="46"/>
                  </a:cubicBezTo>
                  <a:cubicBezTo>
                    <a:pt x="64" y="48"/>
                    <a:pt x="65" y="49"/>
                    <a:pt x="66" y="5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2" name="Freeform 436"/>
            <p:cNvSpPr>
              <a:spLocks noEditPoints="1"/>
            </p:cNvSpPr>
            <p:nvPr/>
          </p:nvSpPr>
          <p:spPr bwMode="auto">
            <a:xfrm>
              <a:off x="603730" y="880078"/>
              <a:ext cx="311723" cy="190851"/>
            </a:xfrm>
            <a:custGeom>
              <a:avLst/>
              <a:gdLst>
                <a:gd name="T0" fmla="*/ 38 w 62"/>
                <a:gd name="T1" fmla="*/ 5 h 38"/>
                <a:gd name="T2" fmla="*/ 24 w 62"/>
                <a:gd name="T3" fmla="*/ 5 h 38"/>
                <a:gd name="T4" fmla="*/ 1 w 62"/>
                <a:gd name="T5" fmla="*/ 0 h 38"/>
                <a:gd name="T6" fmla="*/ 0 w 62"/>
                <a:gd name="T7" fmla="*/ 0 h 38"/>
                <a:gd name="T8" fmla="*/ 62 w 62"/>
                <a:gd name="T9" fmla="*/ 0 h 38"/>
                <a:gd name="T10" fmla="*/ 38 w 62"/>
                <a:gd name="T11" fmla="*/ 5 h 38"/>
                <a:gd name="T12" fmla="*/ 31 w 62"/>
                <a:gd name="T13" fmla="*/ 11 h 38"/>
                <a:gd name="T14" fmla="*/ 42 w 62"/>
                <a:gd name="T15" fmla="*/ 13 h 38"/>
                <a:gd name="T16" fmla="*/ 31 w 62"/>
                <a:gd name="T17" fmla="*/ 15 h 38"/>
                <a:gd name="T18" fmla="*/ 21 w 62"/>
                <a:gd name="T19" fmla="*/ 13 h 38"/>
                <a:gd name="T20" fmla="*/ 31 w 62"/>
                <a:gd name="T21" fmla="*/ 1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38">
                  <a:moveTo>
                    <a:pt x="38" y="5"/>
                  </a:moveTo>
                  <a:cubicBezTo>
                    <a:pt x="35" y="4"/>
                    <a:pt x="28" y="4"/>
                    <a:pt x="24" y="5"/>
                  </a:cubicBezTo>
                  <a:cubicBezTo>
                    <a:pt x="10" y="9"/>
                    <a:pt x="19" y="0"/>
                    <a:pt x="1" y="0"/>
                  </a:cubicBezTo>
                  <a:cubicBezTo>
                    <a:pt x="0" y="0"/>
                    <a:pt x="0" y="0"/>
                    <a:pt x="0" y="0"/>
                  </a:cubicBezTo>
                  <a:cubicBezTo>
                    <a:pt x="15" y="37"/>
                    <a:pt x="49" y="38"/>
                    <a:pt x="62" y="0"/>
                  </a:cubicBezTo>
                  <a:cubicBezTo>
                    <a:pt x="44" y="0"/>
                    <a:pt x="53" y="10"/>
                    <a:pt x="38" y="5"/>
                  </a:cubicBezTo>
                  <a:close/>
                  <a:moveTo>
                    <a:pt x="31" y="11"/>
                  </a:moveTo>
                  <a:cubicBezTo>
                    <a:pt x="37" y="11"/>
                    <a:pt x="42" y="11"/>
                    <a:pt x="42" y="13"/>
                  </a:cubicBezTo>
                  <a:cubicBezTo>
                    <a:pt x="42" y="14"/>
                    <a:pt x="37" y="15"/>
                    <a:pt x="31" y="15"/>
                  </a:cubicBezTo>
                  <a:cubicBezTo>
                    <a:pt x="26" y="15"/>
                    <a:pt x="21" y="14"/>
                    <a:pt x="21" y="13"/>
                  </a:cubicBezTo>
                  <a:cubicBezTo>
                    <a:pt x="21" y="11"/>
                    <a:pt x="26" y="11"/>
                    <a:pt x="31" y="1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3" name="Oval 504"/>
            <p:cNvSpPr>
              <a:spLocks noChangeArrowheads="1"/>
            </p:cNvSpPr>
            <p:nvPr/>
          </p:nvSpPr>
          <p:spPr bwMode="auto">
            <a:xfrm>
              <a:off x="3803666" y="4186042"/>
              <a:ext cx="1028475" cy="1028475"/>
            </a:xfrm>
            <a:prstGeom prst="ellipse">
              <a:avLst/>
            </a:prstGeom>
            <a:solidFill>
              <a:srgbClr val="956F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4" name="Freeform 505"/>
            <p:cNvSpPr>
              <a:spLocks/>
            </p:cNvSpPr>
            <p:nvPr/>
          </p:nvSpPr>
          <p:spPr bwMode="auto">
            <a:xfrm>
              <a:off x="4310482" y="4385375"/>
              <a:ext cx="491972" cy="824901"/>
            </a:xfrm>
            <a:custGeom>
              <a:avLst/>
              <a:gdLst>
                <a:gd name="T0" fmla="*/ 36 w 98"/>
                <a:gd name="T1" fmla="*/ 0 h 164"/>
                <a:gd name="T2" fmla="*/ 98 w 98"/>
                <a:gd name="T3" fmla="*/ 98 h 164"/>
                <a:gd name="T4" fmla="*/ 15 w 98"/>
                <a:gd name="T5" fmla="*/ 164 h 164"/>
                <a:gd name="T6" fmla="*/ 0 w 98"/>
                <a:gd name="T7" fmla="*/ 81 h 164"/>
                <a:gd name="T8" fmla="*/ 36 w 98"/>
                <a:gd name="T9" fmla="*/ 0 h 164"/>
              </a:gdLst>
              <a:ahLst/>
              <a:cxnLst>
                <a:cxn ang="0">
                  <a:pos x="T0" y="T1"/>
                </a:cxn>
                <a:cxn ang="0">
                  <a:pos x="T2" y="T3"/>
                </a:cxn>
                <a:cxn ang="0">
                  <a:pos x="T4" y="T5"/>
                </a:cxn>
                <a:cxn ang="0">
                  <a:pos x="T6" y="T7"/>
                </a:cxn>
                <a:cxn ang="0">
                  <a:pos x="T8" y="T9"/>
                </a:cxn>
              </a:cxnLst>
              <a:rect l="0" t="0" r="r" b="b"/>
              <a:pathLst>
                <a:path w="98" h="164">
                  <a:moveTo>
                    <a:pt x="36" y="0"/>
                  </a:moveTo>
                  <a:cubicBezTo>
                    <a:pt x="98" y="98"/>
                    <a:pt x="98" y="98"/>
                    <a:pt x="98" y="98"/>
                  </a:cubicBezTo>
                  <a:cubicBezTo>
                    <a:pt x="85" y="133"/>
                    <a:pt x="54" y="159"/>
                    <a:pt x="15" y="164"/>
                  </a:cubicBezTo>
                  <a:cubicBezTo>
                    <a:pt x="0" y="81"/>
                    <a:pt x="0" y="81"/>
                    <a:pt x="0" y="81"/>
                  </a:cubicBezTo>
                  <a:cubicBezTo>
                    <a:pt x="36" y="0"/>
                    <a:pt x="36" y="0"/>
                    <a:pt x="36" y="0"/>
                  </a:cubicBezTo>
                  <a:close/>
                </a:path>
              </a:pathLst>
            </a:custGeom>
            <a:solidFill>
              <a:srgbClr val="66442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5" name="Freeform 506"/>
            <p:cNvSpPr>
              <a:spLocks/>
            </p:cNvSpPr>
            <p:nvPr/>
          </p:nvSpPr>
          <p:spPr bwMode="auto">
            <a:xfrm>
              <a:off x="4019964" y="4796765"/>
              <a:ext cx="595879" cy="352014"/>
            </a:xfrm>
            <a:custGeom>
              <a:avLst/>
              <a:gdLst>
                <a:gd name="T0" fmla="*/ 3 w 119"/>
                <a:gd name="T1" fmla="*/ 67 h 70"/>
                <a:gd name="T2" fmla="*/ 47 w 119"/>
                <a:gd name="T3" fmla="*/ 18 h 70"/>
                <a:gd name="T4" fmla="*/ 47 w 119"/>
                <a:gd name="T5" fmla="*/ 0 h 70"/>
                <a:gd name="T6" fmla="*/ 59 w 119"/>
                <a:gd name="T7" fmla="*/ 0 h 70"/>
                <a:gd name="T8" fmla="*/ 59 w 119"/>
                <a:gd name="T9" fmla="*/ 0 h 70"/>
                <a:gd name="T10" fmla="*/ 71 w 119"/>
                <a:gd name="T11" fmla="*/ 0 h 70"/>
                <a:gd name="T12" fmla="*/ 71 w 119"/>
                <a:gd name="T13" fmla="*/ 18 h 70"/>
                <a:gd name="T14" fmla="*/ 115 w 119"/>
                <a:gd name="T15" fmla="*/ 67 h 70"/>
                <a:gd name="T16" fmla="*/ 109 w 119"/>
                <a:gd name="T17" fmla="*/ 70 h 70"/>
                <a:gd name="T18" fmla="*/ 59 w 119"/>
                <a:gd name="T19" fmla="*/ 70 h 70"/>
                <a:gd name="T20" fmla="*/ 59 w 119"/>
                <a:gd name="T21" fmla="*/ 70 h 70"/>
                <a:gd name="T22" fmla="*/ 9 w 119"/>
                <a:gd name="T23" fmla="*/ 70 h 70"/>
                <a:gd name="T24" fmla="*/ 3 w 119"/>
                <a:gd name="T25" fmla="*/ 6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9" h="70">
                  <a:moveTo>
                    <a:pt x="3" y="67"/>
                  </a:moveTo>
                  <a:cubicBezTo>
                    <a:pt x="3" y="44"/>
                    <a:pt x="0" y="22"/>
                    <a:pt x="47" y="18"/>
                  </a:cubicBezTo>
                  <a:cubicBezTo>
                    <a:pt x="47" y="16"/>
                    <a:pt x="47" y="2"/>
                    <a:pt x="47" y="0"/>
                  </a:cubicBezTo>
                  <a:cubicBezTo>
                    <a:pt x="59" y="0"/>
                    <a:pt x="59" y="0"/>
                    <a:pt x="59" y="0"/>
                  </a:cubicBezTo>
                  <a:cubicBezTo>
                    <a:pt x="59" y="0"/>
                    <a:pt x="59" y="0"/>
                    <a:pt x="59" y="0"/>
                  </a:cubicBezTo>
                  <a:cubicBezTo>
                    <a:pt x="71" y="0"/>
                    <a:pt x="71" y="0"/>
                    <a:pt x="71" y="0"/>
                  </a:cubicBezTo>
                  <a:cubicBezTo>
                    <a:pt x="71" y="2"/>
                    <a:pt x="71" y="16"/>
                    <a:pt x="71" y="18"/>
                  </a:cubicBezTo>
                  <a:cubicBezTo>
                    <a:pt x="119" y="22"/>
                    <a:pt x="115" y="44"/>
                    <a:pt x="115" y="67"/>
                  </a:cubicBezTo>
                  <a:cubicBezTo>
                    <a:pt x="113" y="68"/>
                    <a:pt x="111" y="69"/>
                    <a:pt x="109" y="70"/>
                  </a:cubicBezTo>
                  <a:cubicBezTo>
                    <a:pt x="59" y="70"/>
                    <a:pt x="59" y="70"/>
                    <a:pt x="59" y="70"/>
                  </a:cubicBezTo>
                  <a:cubicBezTo>
                    <a:pt x="59" y="70"/>
                    <a:pt x="59" y="70"/>
                    <a:pt x="59" y="70"/>
                  </a:cubicBezTo>
                  <a:cubicBezTo>
                    <a:pt x="9" y="70"/>
                    <a:pt x="9" y="70"/>
                    <a:pt x="9" y="70"/>
                  </a:cubicBezTo>
                  <a:cubicBezTo>
                    <a:pt x="7" y="69"/>
                    <a:pt x="5" y="68"/>
                    <a:pt x="3" y="67"/>
                  </a:cubicBezTo>
                  <a:close/>
                </a:path>
              </a:pathLst>
            </a:custGeom>
            <a:solidFill>
              <a:srgbClr val="F5CE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6" name="Freeform 507"/>
            <p:cNvSpPr>
              <a:spLocks/>
            </p:cNvSpPr>
            <p:nvPr/>
          </p:nvSpPr>
          <p:spPr bwMode="auto">
            <a:xfrm>
              <a:off x="4255347" y="4803127"/>
              <a:ext cx="125113" cy="44532"/>
            </a:xfrm>
            <a:custGeom>
              <a:avLst/>
              <a:gdLst>
                <a:gd name="T0" fmla="*/ 25 w 25"/>
                <a:gd name="T1" fmla="*/ 0 h 9"/>
                <a:gd name="T2" fmla="*/ 0 w 25"/>
                <a:gd name="T3" fmla="*/ 0 h 9"/>
                <a:gd name="T4" fmla="*/ 25 w 25"/>
                <a:gd name="T5" fmla="*/ 0 h 9"/>
              </a:gdLst>
              <a:ahLst/>
              <a:cxnLst>
                <a:cxn ang="0">
                  <a:pos x="T0" y="T1"/>
                </a:cxn>
                <a:cxn ang="0">
                  <a:pos x="T2" y="T3"/>
                </a:cxn>
                <a:cxn ang="0">
                  <a:pos x="T4" y="T5"/>
                </a:cxn>
              </a:cxnLst>
              <a:rect l="0" t="0" r="r" b="b"/>
              <a:pathLst>
                <a:path w="25" h="9">
                  <a:moveTo>
                    <a:pt x="25" y="0"/>
                  </a:moveTo>
                  <a:cubicBezTo>
                    <a:pt x="0" y="0"/>
                    <a:pt x="0" y="0"/>
                    <a:pt x="0" y="0"/>
                  </a:cubicBezTo>
                  <a:cubicBezTo>
                    <a:pt x="2" y="9"/>
                    <a:pt x="22" y="9"/>
                    <a:pt x="25" y="0"/>
                  </a:cubicBezTo>
                  <a:close/>
                </a:path>
              </a:pathLst>
            </a:custGeom>
            <a:solidFill>
              <a:srgbClr val="ECB08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7" name="Freeform 508"/>
            <p:cNvSpPr>
              <a:spLocks/>
            </p:cNvSpPr>
            <p:nvPr/>
          </p:nvSpPr>
          <p:spPr bwMode="auto">
            <a:xfrm>
              <a:off x="4125993" y="4359929"/>
              <a:ext cx="385943" cy="458043"/>
            </a:xfrm>
            <a:custGeom>
              <a:avLst/>
              <a:gdLst>
                <a:gd name="T0" fmla="*/ 4 w 77"/>
                <a:gd name="T1" fmla="*/ 44 h 91"/>
                <a:gd name="T2" fmla="*/ 7 w 77"/>
                <a:gd name="T3" fmla="*/ 68 h 91"/>
                <a:gd name="T4" fmla="*/ 38 w 77"/>
                <a:gd name="T5" fmla="*/ 91 h 91"/>
                <a:gd name="T6" fmla="*/ 69 w 77"/>
                <a:gd name="T7" fmla="*/ 68 h 91"/>
                <a:gd name="T8" fmla="*/ 73 w 77"/>
                <a:gd name="T9" fmla="*/ 44 h 91"/>
                <a:gd name="T10" fmla="*/ 38 w 77"/>
                <a:gd name="T11" fmla="*/ 0 h 91"/>
                <a:gd name="T12" fmla="*/ 4 w 77"/>
                <a:gd name="T13" fmla="*/ 44 h 91"/>
              </a:gdLst>
              <a:ahLst/>
              <a:cxnLst>
                <a:cxn ang="0">
                  <a:pos x="T0" y="T1"/>
                </a:cxn>
                <a:cxn ang="0">
                  <a:pos x="T2" y="T3"/>
                </a:cxn>
                <a:cxn ang="0">
                  <a:pos x="T4" y="T5"/>
                </a:cxn>
                <a:cxn ang="0">
                  <a:pos x="T6" y="T7"/>
                </a:cxn>
                <a:cxn ang="0">
                  <a:pos x="T8" y="T9"/>
                </a:cxn>
                <a:cxn ang="0">
                  <a:pos x="T10" y="T11"/>
                </a:cxn>
                <a:cxn ang="0">
                  <a:pos x="T12" y="T13"/>
                </a:cxn>
              </a:cxnLst>
              <a:rect l="0" t="0" r="r" b="b"/>
              <a:pathLst>
                <a:path w="77" h="91">
                  <a:moveTo>
                    <a:pt x="4" y="44"/>
                  </a:moveTo>
                  <a:cubicBezTo>
                    <a:pt x="0" y="43"/>
                    <a:pt x="0" y="68"/>
                    <a:pt x="7" y="68"/>
                  </a:cubicBezTo>
                  <a:cubicBezTo>
                    <a:pt x="13" y="81"/>
                    <a:pt x="23" y="91"/>
                    <a:pt x="38" y="91"/>
                  </a:cubicBezTo>
                  <a:cubicBezTo>
                    <a:pt x="53" y="91"/>
                    <a:pt x="63" y="81"/>
                    <a:pt x="69" y="68"/>
                  </a:cubicBezTo>
                  <a:cubicBezTo>
                    <a:pt x="76" y="68"/>
                    <a:pt x="77" y="43"/>
                    <a:pt x="73" y="44"/>
                  </a:cubicBezTo>
                  <a:cubicBezTo>
                    <a:pt x="74" y="17"/>
                    <a:pt x="73" y="0"/>
                    <a:pt x="38" y="0"/>
                  </a:cubicBezTo>
                  <a:cubicBezTo>
                    <a:pt x="4" y="0"/>
                    <a:pt x="2" y="16"/>
                    <a:pt x="4" y="44"/>
                  </a:cubicBezTo>
                  <a:close/>
                </a:path>
              </a:pathLst>
            </a:custGeom>
            <a:solidFill>
              <a:srgbClr val="F5CE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8" name="Freeform 509"/>
            <p:cNvSpPr>
              <a:spLocks/>
            </p:cNvSpPr>
            <p:nvPr/>
          </p:nvSpPr>
          <p:spPr bwMode="auto">
            <a:xfrm>
              <a:off x="4094184" y="4340843"/>
              <a:ext cx="451681" cy="286277"/>
            </a:xfrm>
            <a:custGeom>
              <a:avLst/>
              <a:gdLst>
                <a:gd name="T0" fmla="*/ 60 w 90"/>
                <a:gd name="T1" fmla="*/ 23 h 57"/>
                <a:gd name="T2" fmla="*/ 70 w 90"/>
                <a:gd name="T3" fmla="*/ 42 h 57"/>
                <a:gd name="T4" fmla="*/ 69 w 90"/>
                <a:gd name="T5" fmla="*/ 48 h 57"/>
                <a:gd name="T6" fmla="*/ 69 w 90"/>
                <a:gd name="T7" fmla="*/ 57 h 57"/>
                <a:gd name="T8" fmla="*/ 72 w 90"/>
                <a:gd name="T9" fmla="*/ 57 h 57"/>
                <a:gd name="T10" fmla="*/ 79 w 90"/>
                <a:gd name="T11" fmla="*/ 48 h 57"/>
                <a:gd name="T12" fmla="*/ 44 w 90"/>
                <a:gd name="T13" fmla="*/ 0 h 57"/>
                <a:gd name="T14" fmla="*/ 10 w 90"/>
                <a:gd name="T15" fmla="*/ 48 h 57"/>
                <a:gd name="T16" fmla="*/ 16 w 90"/>
                <a:gd name="T17" fmla="*/ 57 h 57"/>
                <a:gd name="T18" fmla="*/ 19 w 90"/>
                <a:gd name="T19" fmla="*/ 57 h 57"/>
                <a:gd name="T20" fmla="*/ 19 w 90"/>
                <a:gd name="T21" fmla="*/ 48 h 57"/>
                <a:gd name="T22" fmla="*/ 18 w 90"/>
                <a:gd name="T23" fmla="*/ 42 h 57"/>
                <a:gd name="T24" fmla="*/ 28 w 90"/>
                <a:gd name="T25" fmla="*/ 23 h 57"/>
                <a:gd name="T26" fmla="*/ 60 w 90"/>
                <a:gd name="T27" fmla="*/ 23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0" h="57">
                  <a:moveTo>
                    <a:pt x="60" y="23"/>
                  </a:moveTo>
                  <a:cubicBezTo>
                    <a:pt x="71" y="17"/>
                    <a:pt x="73" y="31"/>
                    <a:pt x="70" y="42"/>
                  </a:cubicBezTo>
                  <a:cubicBezTo>
                    <a:pt x="69" y="44"/>
                    <a:pt x="69" y="46"/>
                    <a:pt x="69" y="48"/>
                  </a:cubicBezTo>
                  <a:cubicBezTo>
                    <a:pt x="69" y="57"/>
                    <a:pt x="69" y="57"/>
                    <a:pt x="69" y="57"/>
                  </a:cubicBezTo>
                  <a:cubicBezTo>
                    <a:pt x="72" y="57"/>
                    <a:pt x="72" y="57"/>
                    <a:pt x="72" y="57"/>
                  </a:cubicBezTo>
                  <a:cubicBezTo>
                    <a:pt x="72" y="51"/>
                    <a:pt x="73" y="47"/>
                    <a:pt x="79" y="48"/>
                  </a:cubicBezTo>
                  <a:cubicBezTo>
                    <a:pt x="90" y="5"/>
                    <a:pt x="77" y="0"/>
                    <a:pt x="44" y="0"/>
                  </a:cubicBezTo>
                  <a:cubicBezTo>
                    <a:pt x="11" y="0"/>
                    <a:pt x="0" y="7"/>
                    <a:pt x="10" y="48"/>
                  </a:cubicBezTo>
                  <a:cubicBezTo>
                    <a:pt x="15" y="47"/>
                    <a:pt x="16" y="51"/>
                    <a:pt x="16" y="57"/>
                  </a:cubicBezTo>
                  <a:cubicBezTo>
                    <a:pt x="19" y="57"/>
                    <a:pt x="19" y="57"/>
                    <a:pt x="19" y="57"/>
                  </a:cubicBezTo>
                  <a:cubicBezTo>
                    <a:pt x="19" y="48"/>
                    <a:pt x="19" y="48"/>
                    <a:pt x="19" y="48"/>
                  </a:cubicBezTo>
                  <a:cubicBezTo>
                    <a:pt x="19" y="46"/>
                    <a:pt x="19" y="44"/>
                    <a:pt x="18" y="42"/>
                  </a:cubicBezTo>
                  <a:cubicBezTo>
                    <a:pt x="15" y="31"/>
                    <a:pt x="17" y="18"/>
                    <a:pt x="28" y="23"/>
                  </a:cubicBezTo>
                  <a:cubicBezTo>
                    <a:pt x="37" y="27"/>
                    <a:pt x="53" y="27"/>
                    <a:pt x="60" y="23"/>
                  </a:cubicBezTo>
                  <a:close/>
                </a:path>
              </a:pathLst>
            </a:custGeom>
            <a:solidFill>
              <a:srgbClr val="41301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9" name="Freeform 510"/>
            <p:cNvSpPr>
              <a:spLocks/>
            </p:cNvSpPr>
            <p:nvPr/>
          </p:nvSpPr>
          <p:spPr bwMode="auto">
            <a:xfrm>
              <a:off x="4019964" y="4887950"/>
              <a:ext cx="595879" cy="326567"/>
            </a:xfrm>
            <a:custGeom>
              <a:avLst/>
              <a:gdLst>
                <a:gd name="T0" fmla="*/ 3 w 119"/>
                <a:gd name="T1" fmla="*/ 49 h 65"/>
                <a:gd name="T2" fmla="*/ 47 w 119"/>
                <a:gd name="T3" fmla="*/ 0 h 65"/>
                <a:gd name="T4" fmla="*/ 71 w 119"/>
                <a:gd name="T5" fmla="*/ 0 h 65"/>
                <a:gd name="T6" fmla="*/ 115 w 119"/>
                <a:gd name="T7" fmla="*/ 49 h 65"/>
                <a:gd name="T8" fmla="*/ 59 w 119"/>
                <a:gd name="T9" fmla="*/ 65 h 65"/>
                <a:gd name="T10" fmla="*/ 3 w 119"/>
                <a:gd name="T11" fmla="*/ 49 h 65"/>
              </a:gdLst>
              <a:ahLst/>
              <a:cxnLst>
                <a:cxn ang="0">
                  <a:pos x="T0" y="T1"/>
                </a:cxn>
                <a:cxn ang="0">
                  <a:pos x="T2" y="T3"/>
                </a:cxn>
                <a:cxn ang="0">
                  <a:pos x="T4" y="T5"/>
                </a:cxn>
                <a:cxn ang="0">
                  <a:pos x="T6" y="T7"/>
                </a:cxn>
                <a:cxn ang="0">
                  <a:pos x="T8" y="T9"/>
                </a:cxn>
                <a:cxn ang="0">
                  <a:pos x="T10" y="T11"/>
                </a:cxn>
              </a:cxnLst>
              <a:rect l="0" t="0" r="r" b="b"/>
              <a:pathLst>
                <a:path w="119" h="65">
                  <a:moveTo>
                    <a:pt x="3" y="49"/>
                  </a:moveTo>
                  <a:cubicBezTo>
                    <a:pt x="3" y="26"/>
                    <a:pt x="0" y="4"/>
                    <a:pt x="47" y="0"/>
                  </a:cubicBezTo>
                  <a:cubicBezTo>
                    <a:pt x="71" y="0"/>
                    <a:pt x="71" y="0"/>
                    <a:pt x="71" y="0"/>
                  </a:cubicBezTo>
                  <a:cubicBezTo>
                    <a:pt x="119" y="4"/>
                    <a:pt x="115" y="26"/>
                    <a:pt x="115" y="49"/>
                  </a:cubicBezTo>
                  <a:cubicBezTo>
                    <a:pt x="99" y="59"/>
                    <a:pt x="80" y="65"/>
                    <a:pt x="59" y="65"/>
                  </a:cubicBezTo>
                  <a:cubicBezTo>
                    <a:pt x="39" y="65"/>
                    <a:pt x="19" y="59"/>
                    <a:pt x="3" y="49"/>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0" name="Freeform 511"/>
            <p:cNvSpPr>
              <a:spLocks noEditPoints="1"/>
            </p:cNvSpPr>
            <p:nvPr/>
          </p:nvSpPr>
          <p:spPr bwMode="auto">
            <a:xfrm>
              <a:off x="4215056" y="4678014"/>
              <a:ext cx="205695" cy="139957"/>
            </a:xfrm>
            <a:custGeom>
              <a:avLst/>
              <a:gdLst>
                <a:gd name="T0" fmla="*/ 0 w 41"/>
                <a:gd name="T1" fmla="*/ 20 h 28"/>
                <a:gd name="T2" fmla="*/ 20 w 41"/>
                <a:gd name="T3" fmla="*/ 28 h 28"/>
                <a:gd name="T4" fmla="*/ 41 w 41"/>
                <a:gd name="T5" fmla="*/ 20 h 28"/>
                <a:gd name="T6" fmla="*/ 20 w 41"/>
                <a:gd name="T7" fmla="*/ 0 h 28"/>
                <a:gd name="T8" fmla="*/ 0 w 41"/>
                <a:gd name="T9" fmla="*/ 20 h 28"/>
                <a:gd name="T10" fmla="*/ 20 w 41"/>
                <a:gd name="T11" fmla="*/ 9 h 28"/>
                <a:gd name="T12" fmla="*/ 28 w 41"/>
                <a:gd name="T13" fmla="*/ 12 h 28"/>
                <a:gd name="T14" fmla="*/ 20 w 41"/>
                <a:gd name="T15" fmla="*/ 15 h 28"/>
                <a:gd name="T16" fmla="*/ 12 w 41"/>
                <a:gd name="T17" fmla="*/ 12 h 28"/>
                <a:gd name="T18" fmla="*/ 20 w 41"/>
                <a:gd name="T19" fmla="*/ 9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28">
                  <a:moveTo>
                    <a:pt x="0" y="20"/>
                  </a:moveTo>
                  <a:cubicBezTo>
                    <a:pt x="5" y="25"/>
                    <a:pt x="12" y="28"/>
                    <a:pt x="20" y="28"/>
                  </a:cubicBezTo>
                  <a:cubicBezTo>
                    <a:pt x="28" y="28"/>
                    <a:pt x="35" y="25"/>
                    <a:pt x="41" y="20"/>
                  </a:cubicBezTo>
                  <a:cubicBezTo>
                    <a:pt x="36" y="8"/>
                    <a:pt x="29" y="0"/>
                    <a:pt x="20" y="0"/>
                  </a:cubicBezTo>
                  <a:cubicBezTo>
                    <a:pt x="11" y="0"/>
                    <a:pt x="4" y="8"/>
                    <a:pt x="0" y="20"/>
                  </a:cubicBezTo>
                  <a:close/>
                  <a:moveTo>
                    <a:pt x="20" y="9"/>
                  </a:moveTo>
                  <a:cubicBezTo>
                    <a:pt x="25" y="9"/>
                    <a:pt x="28" y="11"/>
                    <a:pt x="28" y="12"/>
                  </a:cubicBezTo>
                  <a:cubicBezTo>
                    <a:pt x="28" y="13"/>
                    <a:pt x="25" y="15"/>
                    <a:pt x="20" y="15"/>
                  </a:cubicBezTo>
                  <a:cubicBezTo>
                    <a:pt x="15" y="15"/>
                    <a:pt x="12" y="13"/>
                    <a:pt x="12" y="12"/>
                  </a:cubicBezTo>
                  <a:cubicBezTo>
                    <a:pt x="12" y="11"/>
                    <a:pt x="15" y="9"/>
                    <a:pt x="20" y="9"/>
                  </a:cubicBezTo>
                  <a:close/>
                </a:path>
              </a:pathLst>
            </a:custGeom>
            <a:solidFill>
              <a:srgbClr val="41301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1" name="Freeform 512"/>
            <p:cNvSpPr>
              <a:spLocks/>
            </p:cNvSpPr>
            <p:nvPr/>
          </p:nvSpPr>
          <p:spPr bwMode="auto">
            <a:xfrm>
              <a:off x="4100546" y="4892191"/>
              <a:ext cx="430475" cy="322326"/>
            </a:xfrm>
            <a:custGeom>
              <a:avLst/>
              <a:gdLst>
                <a:gd name="T0" fmla="*/ 1 w 86"/>
                <a:gd name="T1" fmla="*/ 55 h 64"/>
                <a:gd name="T2" fmla="*/ 2 w 86"/>
                <a:gd name="T3" fmla="*/ 56 h 64"/>
                <a:gd name="T4" fmla="*/ 4 w 86"/>
                <a:gd name="T5" fmla="*/ 57 h 64"/>
                <a:gd name="T6" fmla="*/ 6 w 86"/>
                <a:gd name="T7" fmla="*/ 57 h 64"/>
                <a:gd name="T8" fmla="*/ 7 w 86"/>
                <a:gd name="T9" fmla="*/ 58 h 64"/>
                <a:gd name="T10" fmla="*/ 8 w 86"/>
                <a:gd name="T11" fmla="*/ 58 h 64"/>
                <a:gd name="T12" fmla="*/ 10 w 86"/>
                <a:gd name="T13" fmla="*/ 59 h 64"/>
                <a:gd name="T14" fmla="*/ 12 w 86"/>
                <a:gd name="T15" fmla="*/ 59 h 64"/>
                <a:gd name="T16" fmla="*/ 13 w 86"/>
                <a:gd name="T17" fmla="*/ 60 h 64"/>
                <a:gd name="T18" fmla="*/ 14 w 86"/>
                <a:gd name="T19" fmla="*/ 60 h 64"/>
                <a:gd name="T20" fmla="*/ 16 w 86"/>
                <a:gd name="T21" fmla="*/ 61 h 64"/>
                <a:gd name="T22" fmla="*/ 18 w 86"/>
                <a:gd name="T23" fmla="*/ 61 h 64"/>
                <a:gd name="T24" fmla="*/ 19 w 86"/>
                <a:gd name="T25" fmla="*/ 61 h 64"/>
                <a:gd name="T26" fmla="*/ 21 w 86"/>
                <a:gd name="T27" fmla="*/ 62 h 64"/>
                <a:gd name="T28" fmla="*/ 22 w 86"/>
                <a:gd name="T29" fmla="*/ 62 h 64"/>
                <a:gd name="T30" fmla="*/ 24 w 86"/>
                <a:gd name="T31" fmla="*/ 63 h 64"/>
                <a:gd name="T32" fmla="*/ 25 w 86"/>
                <a:gd name="T33" fmla="*/ 63 h 64"/>
                <a:gd name="T34" fmla="*/ 27 w 86"/>
                <a:gd name="T35" fmla="*/ 63 h 64"/>
                <a:gd name="T36" fmla="*/ 28 w 86"/>
                <a:gd name="T37" fmla="*/ 63 h 64"/>
                <a:gd name="T38" fmla="*/ 30 w 86"/>
                <a:gd name="T39" fmla="*/ 64 h 64"/>
                <a:gd name="T40" fmla="*/ 32 w 86"/>
                <a:gd name="T41" fmla="*/ 64 h 64"/>
                <a:gd name="T42" fmla="*/ 33 w 86"/>
                <a:gd name="T43" fmla="*/ 64 h 64"/>
                <a:gd name="T44" fmla="*/ 35 w 86"/>
                <a:gd name="T45" fmla="*/ 64 h 64"/>
                <a:gd name="T46" fmla="*/ 37 w 86"/>
                <a:gd name="T47" fmla="*/ 64 h 64"/>
                <a:gd name="T48" fmla="*/ 38 w 86"/>
                <a:gd name="T49" fmla="*/ 64 h 64"/>
                <a:gd name="T50" fmla="*/ 40 w 86"/>
                <a:gd name="T51" fmla="*/ 64 h 64"/>
                <a:gd name="T52" fmla="*/ 41 w 86"/>
                <a:gd name="T53" fmla="*/ 64 h 64"/>
                <a:gd name="T54" fmla="*/ 43 w 86"/>
                <a:gd name="T55" fmla="*/ 64 h 64"/>
                <a:gd name="T56" fmla="*/ 45 w 86"/>
                <a:gd name="T57" fmla="*/ 64 h 64"/>
                <a:gd name="T58" fmla="*/ 47 w 86"/>
                <a:gd name="T59" fmla="*/ 64 h 64"/>
                <a:gd name="T60" fmla="*/ 48 w 86"/>
                <a:gd name="T61" fmla="*/ 64 h 64"/>
                <a:gd name="T62" fmla="*/ 50 w 86"/>
                <a:gd name="T63" fmla="*/ 64 h 64"/>
                <a:gd name="T64" fmla="*/ 52 w 86"/>
                <a:gd name="T65" fmla="*/ 64 h 64"/>
                <a:gd name="T66" fmla="*/ 53 w 86"/>
                <a:gd name="T67" fmla="*/ 64 h 64"/>
                <a:gd name="T68" fmla="*/ 55 w 86"/>
                <a:gd name="T69" fmla="*/ 64 h 64"/>
                <a:gd name="T70" fmla="*/ 57 w 86"/>
                <a:gd name="T71" fmla="*/ 64 h 64"/>
                <a:gd name="T72" fmla="*/ 58 w 86"/>
                <a:gd name="T73" fmla="*/ 63 h 64"/>
                <a:gd name="T74" fmla="*/ 59 w 86"/>
                <a:gd name="T75" fmla="*/ 63 h 64"/>
                <a:gd name="T76" fmla="*/ 61 w 86"/>
                <a:gd name="T77" fmla="*/ 63 h 64"/>
                <a:gd name="T78" fmla="*/ 63 w 86"/>
                <a:gd name="T79" fmla="*/ 63 h 64"/>
                <a:gd name="T80" fmla="*/ 64 w 86"/>
                <a:gd name="T81" fmla="*/ 62 h 64"/>
                <a:gd name="T82" fmla="*/ 66 w 86"/>
                <a:gd name="T83" fmla="*/ 62 h 64"/>
                <a:gd name="T84" fmla="*/ 68 w 86"/>
                <a:gd name="T85" fmla="*/ 61 h 64"/>
                <a:gd name="T86" fmla="*/ 71 w 86"/>
                <a:gd name="T87" fmla="*/ 61 h 64"/>
                <a:gd name="T88" fmla="*/ 73 w 86"/>
                <a:gd name="T89" fmla="*/ 60 h 64"/>
                <a:gd name="T90" fmla="*/ 75 w 86"/>
                <a:gd name="T91" fmla="*/ 59 h 64"/>
                <a:gd name="T92" fmla="*/ 77 w 86"/>
                <a:gd name="T93" fmla="*/ 59 h 64"/>
                <a:gd name="T94" fmla="*/ 78 w 86"/>
                <a:gd name="T95" fmla="*/ 58 h 64"/>
                <a:gd name="T96" fmla="*/ 80 w 86"/>
                <a:gd name="T97" fmla="*/ 58 h 64"/>
                <a:gd name="T98" fmla="*/ 83 w 86"/>
                <a:gd name="T99" fmla="*/ 56 h 64"/>
                <a:gd name="T100" fmla="*/ 85 w 86"/>
                <a:gd name="T101" fmla="*/ 56 h 64"/>
                <a:gd name="T102" fmla="*/ 43 w 86"/>
                <a:gd name="T103" fmla="*/ 59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6" h="64">
                  <a:moveTo>
                    <a:pt x="7" y="4"/>
                  </a:moveTo>
                  <a:cubicBezTo>
                    <a:pt x="0" y="55"/>
                    <a:pt x="0" y="55"/>
                    <a:pt x="0" y="55"/>
                  </a:cubicBezTo>
                  <a:cubicBezTo>
                    <a:pt x="0" y="55"/>
                    <a:pt x="0" y="55"/>
                    <a:pt x="0" y="55"/>
                  </a:cubicBezTo>
                  <a:cubicBezTo>
                    <a:pt x="1" y="55"/>
                    <a:pt x="1" y="55"/>
                    <a:pt x="1" y="55"/>
                  </a:cubicBezTo>
                  <a:cubicBezTo>
                    <a:pt x="1" y="55"/>
                    <a:pt x="1" y="55"/>
                    <a:pt x="1" y="55"/>
                  </a:cubicBezTo>
                  <a:cubicBezTo>
                    <a:pt x="2" y="56"/>
                    <a:pt x="2" y="56"/>
                    <a:pt x="2" y="56"/>
                  </a:cubicBezTo>
                  <a:cubicBezTo>
                    <a:pt x="2" y="56"/>
                    <a:pt x="2" y="56"/>
                    <a:pt x="2" y="56"/>
                  </a:cubicBezTo>
                  <a:cubicBezTo>
                    <a:pt x="2" y="56"/>
                    <a:pt x="2" y="56"/>
                    <a:pt x="2" y="56"/>
                  </a:cubicBezTo>
                  <a:cubicBezTo>
                    <a:pt x="3" y="56"/>
                    <a:pt x="3" y="56"/>
                    <a:pt x="3" y="56"/>
                  </a:cubicBezTo>
                  <a:cubicBezTo>
                    <a:pt x="3" y="56"/>
                    <a:pt x="3" y="56"/>
                    <a:pt x="3" y="56"/>
                  </a:cubicBezTo>
                  <a:cubicBezTo>
                    <a:pt x="3" y="56"/>
                    <a:pt x="3" y="56"/>
                    <a:pt x="3" y="56"/>
                  </a:cubicBezTo>
                  <a:cubicBezTo>
                    <a:pt x="4" y="57"/>
                    <a:pt x="4" y="57"/>
                    <a:pt x="4" y="57"/>
                  </a:cubicBezTo>
                  <a:cubicBezTo>
                    <a:pt x="5" y="57"/>
                    <a:pt x="5" y="57"/>
                    <a:pt x="5" y="57"/>
                  </a:cubicBezTo>
                  <a:cubicBezTo>
                    <a:pt x="5" y="57"/>
                    <a:pt x="5" y="57"/>
                    <a:pt x="5" y="57"/>
                  </a:cubicBezTo>
                  <a:cubicBezTo>
                    <a:pt x="5" y="57"/>
                    <a:pt x="5" y="57"/>
                    <a:pt x="5" y="57"/>
                  </a:cubicBezTo>
                  <a:cubicBezTo>
                    <a:pt x="6" y="57"/>
                    <a:pt x="6" y="57"/>
                    <a:pt x="6" y="57"/>
                  </a:cubicBezTo>
                  <a:cubicBezTo>
                    <a:pt x="6" y="57"/>
                    <a:pt x="6" y="57"/>
                    <a:pt x="6" y="57"/>
                  </a:cubicBezTo>
                  <a:cubicBezTo>
                    <a:pt x="7" y="58"/>
                    <a:pt x="7" y="58"/>
                    <a:pt x="7" y="58"/>
                  </a:cubicBezTo>
                  <a:cubicBezTo>
                    <a:pt x="7" y="58"/>
                    <a:pt x="7" y="58"/>
                    <a:pt x="7" y="58"/>
                  </a:cubicBezTo>
                  <a:cubicBezTo>
                    <a:pt x="7" y="58"/>
                    <a:pt x="7" y="58"/>
                    <a:pt x="7" y="58"/>
                  </a:cubicBezTo>
                  <a:cubicBezTo>
                    <a:pt x="7" y="58"/>
                    <a:pt x="7" y="58"/>
                    <a:pt x="7" y="58"/>
                  </a:cubicBezTo>
                  <a:cubicBezTo>
                    <a:pt x="8" y="58"/>
                    <a:pt x="8" y="58"/>
                    <a:pt x="8" y="58"/>
                  </a:cubicBezTo>
                  <a:cubicBezTo>
                    <a:pt x="8" y="58"/>
                    <a:pt x="8" y="58"/>
                    <a:pt x="8" y="58"/>
                  </a:cubicBezTo>
                  <a:cubicBezTo>
                    <a:pt x="8" y="58"/>
                    <a:pt x="8" y="58"/>
                    <a:pt x="8" y="58"/>
                  </a:cubicBezTo>
                  <a:cubicBezTo>
                    <a:pt x="9" y="59"/>
                    <a:pt x="9" y="59"/>
                    <a:pt x="9" y="59"/>
                  </a:cubicBezTo>
                  <a:cubicBezTo>
                    <a:pt x="9" y="59"/>
                    <a:pt x="9" y="59"/>
                    <a:pt x="9" y="59"/>
                  </a:cubicBezTo>
                  <a:cubicBezTo>
                    <a:pt x="10" y="59"/>
                    <a:pt x="10" y="59"/>
                    <a:pt x="10" y="59"/>
                  </a:cubicBezTo>
                  <a:cubicBezTo>
                    <a:pt x="10" y="59"/>
                    <a:pt x="10" y="59"/>
                    <a:pt x="10" y="59"/>
                  </a:cubicBezTo>
                  <a:cubicBezTo>
                    <a:pt x="10" y="59"/>
                    <a:pt x="10" y="59"/>
                    <a:pt x="10" y="59"/>
                  </a:cubicBezTo>
                  <a:cubicBezTo>
                    <a:pt x="11" y="59"/>
                    <a:pt x="11" y="59"/>
                    <a:pt x="11" y="59"/>
                  </a:cubicBezTo>
                  <a:cubicBezTo>
                    <a:pt x="11" y="59"/>
                    <a:pt x="11" y="59"/>
                    <a:pt x="11" y="59"/>
                  </a:cubicBezTo>
                  <a:cubicBezTo>
                    <a:pt x="12" y="59"/>
                    <a:pt x="12" y="59"/>
                    <a:pt x="12" y="59"/>
                  </a:cubicBezTo>
                  <a:cubicBezTo>
                    <a:pt x="12" y="59"/>
                    <a:pt x="12" y="59"/>
                    <a:pt x="12" y="59"/>
                  </a:cubicBezTo>
                  <a:cubicBezTo>
                    <a:pt x="12" y="60"/>
                    <a:pt x="12" y="60"/>
                    <a:pt x="12" y="60"/>
                  </a:cubicBezTo>
                  <a:cubicBezTo>
                    <a:pt x="13" y="60"/>
                    <a:pt x="13" y="60"/>
                    <a:pt x="13" y="60"/>
                  </a:cubicBezTo>
                  <a:cubicBezTo>
                    <a:pt x="13" y="60"/>
                    <a:pt x="13" y="60"/>
                    <a:pt x="13" y="60"/>
                  </a:cubicBezTo>
                  <a:cubicBezTo>
                    <a:pt x="14" y="60"/>
                    <a:pt x="14" y="60"/>
                    <a:pt x="14" y="60"/>
                  </a:cubicBezTo>
                  <a:cubicBezTo>
                    <a:pt x="14" y="60"/>
                    <a:pt x="14" y="60"/>
                    <a:pt x="14" y="60"/>
                  </a:cubicBezTo>
                  <a:cubicBezTo>
                    <a:pt x="14" y="60"/>
                    <a:pt x="14" y="60"/>
                    <a:pt x="14" y="60"/>
                  </a:cubicBezTo>
                  <a:cubicBezTo>
                    <a:pt x="14" y="60"/>
                    <a:pt x="14" y="60"/>
                    <a:pt x="14" y="60"/>
                  </a:cubicBezTo>
                  <a:cubicBezTo>
                    <a:pt x="15" y="60"/>
                    <a:pt x="15" y="60"/>
                    <a:pt x="15" y="60"/>
                  </a:cubicBezTo>
                  <a:cubicBezTo>
                    <a:pt x="15" y="61"/>
                    <a:pt x="15" y="61"/>
                    <a:pt x="15" y="61"/>
                  </a:cubicBezTo>
                  <a:cubicBezTo>
                    <a:pt x="16" y="61"/>
                    <a:pt x="16" y="61"/>
                    <a:pt x="16" y="61"/>
                  </a:cubicBezTo>
                  <a:cubicBezTo>
                    <a:pt x="16" y="61"/>
                    <a:pt x="16" y="61"/>
                    <a:pt x="16" y="61"/>
                  </a:cubicBezTo>
                  <a:cubicBezTo>
                    <a:pt x="16" y="61"/>
                    <a:pt x="16" y="61"/>
                    <a:pt x="16" y="61"/>
                  </a:cubicBezTo>
                  <a:cubicBezTo>
                    <a:pt x="17" y="61"/>
                    <a:pt x="17" y="61"/>
                    <a:pt x="17" y="61"/>
                  </a:cubicBezTo>
                  <a:cubicBezTo>
                    <a:pt x="17" y="61"/>
                    <a:pt x="17" y="61"/>
                    <a:pt x="17" y="61"/>
                  </a:cubicBezTo>
                  <a:cubicBezTo>
                    <a:pt x="18" y="61"/>
                    <a:pt x="18" y="61"/>
                    <a:pt x="18" y="61"/>
                  </a:cubicBezTo>
                  <a:cubicBezTo>
                    <a:pt x="18" y="61"/>
                    <a:pt x="18" y="61"/>
                    <a:pt x="18" y="61"/>
                  </a:cubicBezTo>
                  <a:cubicBezTo>
                    <a:pt x="18" y="61"/>
                    <a:pt x="18" y="61"/>
                    <a:pt x="18" y="61"/>
                  </a:cubicBezTo>
                  <a:cubicBezTo>
                    <a:pt x="19" y="61"/>
                    <a:pt x="19" y="61"/>
                    <a:pt x="19" y="61"/>
                  </a:cubicBezTo>
                  <a:cubicBezTo>
                    <a:pt x="19" y="61"/>
                    <a:pt x="19" y="61"/>
                    <a:pt x="19" y="61"/>
                  </a:cubicBezTo>
                  <a:cubicBezTo>
                    <a:pt x="20" y="62"/>
                    <a:pt x="20" y="62"/>
                    <a:pt x="20" y="62"/>
                  </a:cubicBezTo>
                  <a:cubicBezTo>
                    <a:pt x="20" y="62"/>
                    <a:pt x="20" y="62"/>
                    <a:pt x="20" y="62"/>
                  </a:cubicBezTo>
                  <a:cubicBezTo>
                    <a:pt x="20" y="62"/>
                    <a:pt x="20" y="62"/>
                    <a:pt x="20" y="62"/>
                  </a:cubicBezTo>
                  <a:cubicBezTo>
                    <a:pt x="21" y="62"/>
                    <a:pt x="21" y="62"/>
                    <a:pt x="21" y="62"/>
                  </a:cubicBezTo>
                  <a:cubicBezTo>
                    <a:pt x="21" y="62"/>
                    <a:pt x="21" y="62"/>
                    <a:pt x="21" y="62"/>
                  </a:cubicBezTo>
                  <a:cubicBezTo>
                    <a:pt x="22" y="62"/>
                    <a:pt x="22" y="62"/>
                    <a:pt x="22" y="62"/>
                  </a:cubicBezTo>
                  <a:cubicBezTo>
                    <a:pt x="22" y="62"/>
                    <a:pt x="22" y="62"/>
                    <a:pt x="22" y="62"/>
                  </a:cubicBezTo>
                  <a:cubicBezTo>
                    <a:pt x="22" y="62"/>
                    <a:pt x="22" y="62"/>
                    <a:pt x="22" y="62"/>
                  </a:cubicBezTo>
                  <a:cubicBezTo>
                    <a:pt x="23" y="62"/>
                    <a:pt x="23" y="62"/>
                    <a:pt x="23" y="62"/>
                  </a:cubicBezTo>
                  <a:cubicBezTo>
                    <a:pt x="23" y="62"/>
                    <a:pt x="23" y="62"/>
                    <a:pt x="23" y="62"/>
                  </a:cubicBezTo>
                  <a:cubicBezTo>
                    <a:pt x="23" y="62"/>
                    <a:pt x="23" y="62"/>
                    <a:pt x="23" y="62"/>
                  </a:cubicBezTo>
                  <a:cubicBezTo>
                    <a:pt x="24" y="63"/>
                    <a:pt x="24" y="63"/>
                    <a:pt x="24" y="63"/>
                  </a:cubicBezTo>
                  <a:cubicBezTo>
                    <a:pt x="24" y="63"/>
                    <a:pt x="24" y="63"/>
                    <a:pt x="24" y="63"/>
                  </a:cubicBezTo>
                  <a:cubicBezTo>
                    <a:pt x="24" y="63"/>
                    <a:pt x="24" y="63"/>
                    <a:pt x="24" y="63"/>
                  </a:cubicBezTo>
                  <a:cubicBezTo>
                    <a:pt x="25" y="63"/>
                    <a:pt x="25" y="63"/>
                    <a:pt x="25" y="63"/>
                  </a:cubicBezTo>
                  <a:cubicBezTo>
                    <a:pt x="25" y="63"/>
                    <a:pt x="25" y="63"/>
                    <a:pt x="25" y="63"/>
                  </a:cubicBezTo>
                  <a:cubicBezTo>
                    <a:pt x="26" y="63"/>
                    <a:pt x="26" y="63"/>
                    <a:pt x="26" y="63"/>
                  </a:cubicBezTo>
                  <a:cubicBezTo>
                    <a:pt x="26" y="63"/>
                    <a:pt x="26" y="63"/>
                    <a:pt x="26" y="63"/>
                  </a:cubicBezTo>
                  <a:cubicBezTo>
                    <a:pt x="26" y="63"/>
                    <a:pt x="26" y="63"/>
                    <a:pt x="26" y="63"/>
                  </a:cubicBezTo>
                  <a:cubicBezTo>
                    <a:pt x="27" y="63"/>
                    <a:pt x="27" y="63"/>
                    <a:pt x="27" y="63"/>
                  </a:cubicBezTo>
                  <a:cubicBezTo>
                    <a:pt x="27" y="63"/>
                    <a:pt x="27" y="63"/>
                    <a:pt x="27" y="63"/>
                  </a:cubicBezTo>
                  <a:cubicBezTo>
                    <a:pt x="28" y="63"/>
                    <a:pt x="28" y="63"/>
                    <a:pt x="28" y="63"/>
                  </a:cubicBezTo>
                  <a:cubicBezTo>
                    <a:pt x="28" y="63"/>
                    <a:pt x="28" y="63"/>
                    <a:pt x="28" y="63"/>
                  </a:cubicBezTo>
                  <a:cubicBezTo>
                    <a:pt x="28" y="63"/>
                    <a:pt x="28" y="63"/>
                    <a:pt x="28" y="63"/>
                  </a:cubicBezTo>
                  <a:cubicBezTo>
                    <a:pt x="29" y="63"/>
                    <a:pt x="29" y="63"/>
                    <a:pt x="29" y="63"/>
                  </a:cubicBezTo>
                  <a:cubicBezTo>
                    <a:pt x="29" y="63"/>
                    <a:pt x="29" y="63"/>
                    <a:pt x="29" y="63"/>
                  </a:cubicBezTo>
                  <a:cubicBezTo>
                    <a:pt x="30" y="64"/>
                    <a:pt x="30" y="64"/>
                    <a:pt x="30" y="64"/>
                  </a:cubicBezTo>
                  <a:cubicBezTo>
                    <a:pt x="30" y="64"/>
                    <a:pt x="30" y="64"/>
                    <a:pt x="30" y="64"/>
                  </a:cubicBezTo>
                  <a:cubicBezTo>
                    <a:pt x="31" y="64"/>
                    <a:pt x="31" y="64"/>
                    <a:pt x="31" y="64"/>
                  </a:cubicBezTo>
                  <a:cubicBezTo>
                    <a:pt x="31" y="64"/>
                    <a:pt x="31" y="64"/>
                    <a:pt x="31" y="64"/>
                  </a:cubicBezTo>
                  <a:cubicBezTo>
                    <a:pt x="31" y="64"/>
                    <a:pt x="31" y="64"/>
                    <a:pt x="31" y="64"/>
                  </a:cubicBezTo>
                  <a:cubicBezTo>
                    <a:pt x="32" y="64"/>
                    <a:pt x="32" y="64"/>
                    <a:pt x="32" y="64"/>
                  </a:cubicBezTo>
                  <a:cubicBezTo>
                    <a:pt x="32" y="64"/>
                    <a:pt x="32" y="64"/>
                    <a:pt x="32" y="64"/>
                  </a:cubicBezTo>
                  <a:cubicBezTo>
                    <a:pt x="33" y="64"/>
                    <a:pt x="33" y="64"/>
                    <a:pt x="33" y="64"/>
                  </a:cubicBezTo>
                  <a:cubicBezTo>
                    <a:pt x="33" y="64"/>
                    <a:pt x="33" y="64"/>
                    <a:pt x="33" y="64"/>
                  </a:cubicBezTo>
                  <a:cubicBezTo>
                    <a:pt x="33" y="64"/>
                    <a:pt x="33" y="64"/>
                    <a:pt x="33" y="64"/>
                  </a:cubicBezTo>
                  <a:cubicBezTo>
                    <a:pt x="34" y="64"/>
                    <a:pt x="34" y="64"/>
                    <a:pt x="34" y="64"/>
                  </a:cubicBezTo>
                  <a:cubicBezTo>
                    <a:pt x="34" y="64"/>
                    <a:pt x="34" y="64"/>
                    <a:pt x="34" y="64"/>
                  </a:cubicBezTo>
                  <a:cubicBezTo>
                    <a:pt x="35" y="64"/>
                    <a:pt x="35" y="64"/>
                    <a:pt x="35" y="64"/>
                  </a:cubicBezTo>
                  <a:cubicBezTo>
                    <a:pt x="35" y="64"/>
                    <a:pt x="35" y="64"/>
                    <a:pt x="35" y="64"/>
                  </a:cubicBezTo>
                  <a:cubicBezTo>
                    <a:pt x="35" y="64"/>
                    <a:pt x="35" y="64"/>
                    <a:pt x="35" y="64"/>
                  </a:cubicBezTo>
                  <a:cubicBezTo>
                    <a:pt x="36" y="64"/>
                    <a:pt x="36" y="64"/>
                    <a:pt x="36" y="64"/>
                  </a:cubicBezTo>
                  <a:cubicBezTo>
                    <a:pt x="36" y="64"/>
                    <a:pt x="36" y="64"/>
                    <a:pt x="36" y="64"/>
                  </a:cubicBezTo>
                  <a:cubicBezTo>
                    <a:pt x="37" y="64"/>
                    <a:pt x="37" y="64"/>
                    <a:pt x="37" y="64"/>
                  </a:cubicBezTo>
                  <a:cubicBezTo>
                    <a:pt x="37" y="64"/>
                    <a:pt x="37" y="64"/>
                    <a:pt x="37" y="64"/>
                  </a:cubicBezTo>
                  <a:cubicBezTo>
                    <a:pt x="37" y="64"/>
                    <a:pt x="37" y="64"/>
                    <a:pt x="37" y="64"/>
                  </a:cubicBezTo>
                  <a:cubicBezTo>
                    <a:pt x="38" y="64"/>
                    <a:pt x="38" y="64"/>
                    <a:pt x="38" y="64"/>
                  </a:cubicBezTo>
                  <a:cubicBezTo>
                    <a:pt x="38" y="64"/>
                    <a:pt x="38" y="64"/>
                    <a:pt x="38" y="64"/>
                  </a:cubicBezTo>
                  <a:cubicBezTo>
                    <a:pt x="38" y="64"/>
                    <a:pt x="38" y="64"/>
                    <a:pt x="38" y="64"/>
                  </a:cubicBezTo>
                  <a:cubicBezTo>
                    <a:pt x="39" y="64"/>
                    <a:pt x="39" y="64"/>
                    <a:pt x="39" y="64"/>
                  </a:cubicBezTo>
                  <a:cubicBezTo>
                    <a:pt x="39" y="64"/>
                    <a:pt x="39" y="64"/>
                    <a:pt x="39" y="64"/>
                  </a:cubicBezTo>
                  <a:cubicBezTo>
                    <a:pt x="40" y="64"/>
                    <a:pt x="40" y="64"/>
                    <a:pt x="40" y="64"/>
                  </a:cubicBezTo>
                  <a:cubicBezTo>
                    <a:pt x="40" y="64"/>
                    <a:pt x="40" y="64"/>
                    <a:pt x="40" y="64"/>
                  </a:cubicBezTo>
                  <a:cubicBezTo>
                    <a:pt x="40" y="64"/>
                    <a:pt x="40" y="64"/>
                    <a:pt x="40" y="64"/>
                  </a:cubicBezTo>
                  <a:cubicBezTo>
                    <a:pt x="41" y="64"/>
                    <a:pt x="41" y="64"/>
                    <a:pt x="41" y="64"/>
                  </a:cubicBezTo>
                  <a:cubicBezTo>
                    <a:pt x="41" y="64"/>
                    <a:pt x="41" y="64"/>
                    <a:pt x="41" y="64"/>
                  </a:cubicBezTo>
                  <a:cubicBezTo>
                    <a:pt x="42" y="64"/>
                    <a:pt x="42" y="64"/>
                    <a:pt x="42" y="64"/>
                  </a:cubicBezTo>
                  <a:cubicBezTo>
                    <a:pt x="42" y="64"/>
                    <a:pt x="42" y="64"/>
                    <a:pt x="42" y="64"/>
                  </a:cubicBezTo>
                  <a:cubicBezTo>
                    <a:pt x="43" y="64"/>
                    <a:pt x="43" y="64"/>
                    <a:pt x="43" y="64"/>
                  </a:cubicBezTo>
                  <a:cubicBezTo>
                    <a:pt x="43" y="64"/>
                    <a:pt x="43" y="64"/>
                    <a:pt x="43" y="64"/>
                  </a:cubicBezTo>
                  <a:cubicBezTo>
                    <a:pt x="44" y="64"/>
                    <a:pt x="44" y="64"/>
                    <a:pt x="44" y="64"/>
                  </a:cubicBezTo>
                  <a:cubicBezTo>
                    <a:pt x="44" y="64"/>
                    <a:pt x="44" y="64"/>
                    <a:pt x="44" y="64"/>
                  </a:cubicBezTo>
                  <a:cubicBezTo>
                    <a:pt x="45" y="64"/>
                    <a:pt x="45" y="64"/>
                    <a:pt x="45" y="64"/>
                  </a:cubicBezTo>
                  <a:cubicBezTo>
                    <a:pt x="45" y="64"/>
                    <a:pt x="45" y="64"/>
                    <a:pt x="45" y="64"/>
                  </a:cubicBezTo>
                  <a:cubicBezTo>
                    <a:pt x="45" y="64"/>
                    <a:pt x="45" y="64"/>
                    <a:pt x="45" y="64"/>
                  </a:cubicBezTo>
                  <a:cubicBezTo>
                    <a:pt x="46" y="64"/>
                    <a:pt x="46" y="64"/>
                    <a:pt x="46" y="64"/>
                  </a:cubicBezTo>
                  <a:cubicBezTo>
                    <a:pt x="46" y="64"/>
                    <a:pt x="46" y="64"/>
                    <a:pt x="46" y="64"/>
                  </a:cubicBezTo>
                  <a:cubicBezTo>
                    <a:pt x="47" y="64"/>
                    <a:pt x="47" y="64"/>
                    <a:pt x="47" y="64"/>
                  </a:cubicBezTo>
                  <a:cubicBezTo>
                    <a:pt x="47" y="64"/>
                    <a:pt x="47" y="64"/>
                    <a:pt x="47" y="64"/>
                  </a:cubicBezTo>
                  <a:cubicBezTo>
                    <a:pt x="48" y="64"/>
                    <a:pt x="48" y="64"/>
                    <a:pt x="48" y="64"/>
                  </a:cubicBezTo>
                  <a:cubicBezTo>
                    <a:pt x="48" y="64"/>
                    <a:pt x="48" y="64"/>
                    <a:pt x="48" y="64"/>
                  </a:cubicBezTo>
                  <a:cubicBezTo>
                    <a:pt x="48" y="64"/>
                    <a:pt x="48" y="64"/>
                    <a:pt x="48" y="64"/>
                  </a:cubicBezTo>
                  <a:cubicBezTo>
                    <a:pt x="49" y="64"/>
                    <a:pt x="49" y="64"/>
                    <a:pt x="49" y="64"/>
                  </a:cubicBezTo>
                  <a:cubicBezTo>
                    <a:pt x="49" y="64"/>
                    <a:pt x="49" y="64"/>
                    <a:pt x="49" y="64"/>
                  </a:cubicBezTo>
                  <a:cubicBezTo>
                    <a:pt x="50" y="64"/>
                    <a:pt x="50" y="64"/>
                    <a:pt x="50" y="64"/>
                  </a:cubicBezTo>
                  <a:cubicBezTo>
                    <a:pt x="50" y="64"/>
                    <a:pt x="50" y="64"/>
                    <a:pt x="50" y="64"/>
                  </a:cubicBezTo>
                  <a:cubicBezTo>
                    <a:pt x="50" y="64"/>
                    <a:pt x="50" y="64"/>
                    <a:pt x="50" y="64"/>
                  </a:cubicBezTo>
                  <a:cubicBezTo>
                    <a:pt x="51" y="64"/>
                    <a:pt x="51" y="64"/>
                    <a:pt x="51" y="64"/>
                  </a:cubicBezTo>
                  <a:cubicBezTo>
                    <a:pt x="51" y="64"/>
                    <a:pt x="51" y="64"/>
                    <a:pt x="51" y="64"/>
                  </a:cubicBezTo>
                  <a:cubicBezTo>
                    <a:pt x="52" y="64"/>
                    <a:pt x="52" y="64"/>
                    <a:pt x="52" y="64"/>
                  </a:cubicBezTo>
                  <a:cubicBezTo>
                    <a:pt x="52" y="64"/>
                    <a:pt x="52" y="64"/>
                    <a:pt x="52" y="64"/>
                  </a:cubicBezTo>
                  <a:cubicBezTo>
                    <a:pt x="53" y="64"/>
                    <a:pt x="53" y="64"/>
                    <a:pt x="53" y="64"/>
                  </a:cubicBezTo>
                  <a:cubicBezTo>
                    <a:pt x="53" y="64"/>
                    <a:pt x="53" y="64"/>
                    <a:pt x="53" y="64"/>
                  </a:cubicBezTo>
                  <a:cubicBezTo>
                    <a:pt x="53" y="64"/>
                    <a:pt x="53" y="64"/>
                    <a:pt x="53" y="64"/>
                  </a:cubicBezTo>
                  <a:cubicBezTo>
                    <a:pt x="54" y="64"/>
                    <a:pt x="54" y="64"/>
                    <a:pt x="54" y="64"/>
                  </a:cubicBezTo>
                  <a:cubicBezTo>
                    <a:pt x="54" y="64"/>
                    <a:pt x="54" y="64"/>
                    <a:pt x="54" y="64"/>
                  </a:cubicBezTo>
                  <a:cubicBezTo>
                    <a:pt x="55" y="64"/>
                    <a:pt x="55" y="64"/>
                    <a:pt x="55" y="64"/>
                  </a:cubicBezTo>
                  <a:cubicBezTo>
                    <a:pt x="55" y="64"/>
                    <a:pt x="55" y="64"/>
                    <a:pt x="55" y="64"/>
                  </a:cubicBezTo>
                  <a:cubicBezTo>
                    <a:pt x="55" y="64"/>
                    <a:pt x="55" y="64"/>
                    <a:pt x="55" y="64"/>
                  </a:cubicBezTo>
                  <a:cubicBezTo>
                    <a:pt x="56" y="64"/>
                    <a:pt x="56" y="64"/>
                    <a:pt x="56" y="64"/>
                  </a:cubicBezTo>
                  <a:cubicBezTo>
                    <a:pt x="56" y="64"/>
                    <a:pt x="56" y="64"/>
                    <a:pt x="56" y="64"/>
                  </a:cubicBezTo>
                  <a:cubicBezTo>
                    <a:pt x="57" y="64"/>
                    <a:pt x="57" y="64"/>
                    <a:pt x="57" y="64"/>
                  </a:cubicBezTo>
                  <a:cubicBezTo>
                    <a:pt x="57" y="64"/>
                    <a:pt x="57" y="64"/>
                    <a:pt x="57" y="64"/>
                  </a:cubicBezTo>
                  <a:cubicBezTo>
                    <a:pt x="57" y="63"/>
                    <a:pt x="57" y="63"/>
                    <a:pt x="57" y="63"/>
                  </a:cubicBezTo>
                  <a:cubicBezTo>
                    <a:pt x="57" y="63"/>
                    <a:pt x="57" y="63"/>
                    <a:pt x="57" y="63"/>
                  </a:cubicBezTo>
                  <a:cubicBezTo>
                    <a:pt x="58" y="63"/>
                    <a:pt x="58" y="63"/>
                    <a:pt x="58" y="63"/>
                  </a:cubicBezTo>
                  <a:cubicBezTo>
                    <a:pt x="58" y="63"/>
                    <a:pt x="58" y="63"/>
                    <a:pt x="58" y="63"/>
                  </a:cubicBezTo>
                  <a:cubicBezTo>
                    <a:pt x="59" y="63"/>
                    <a:pt x="59" y="63"/>
                    <a:pt x="59" y="63"/>
                  </a:cubicBezTo>
                  <a:cubicBezTo>
                    <a:pt x="59" y="63"/>
                    <a:pt x="59" y="63"/>
                    <a:pt x="59" y="63"/>
                  </a:cubicBezTo>
                  <a:cubicBezTo>
                    <a:pt x="59" y="63"/>
                    <a:pt x="59" y="63"/>
                    <a:pt x="59" y="63"/>
                  </a:cubicBezTo>
                  <a:cubicBezTo>
                    <a:pt x="60" y="63"/>
                    <a:pt x="60" y="63"/>
                    <a:pt x="60" y="63"/>
                  </a:cubicBezTo>
                  <a:cubicBezTo>
                    <a:pt x="60" y="63"/>
                    <a:pt x="60" y="63"/>
                    <a:pt x="60" y="63"/>
                  </a:cubicBezTo>
                  <a:cubicBezTo>
                    <a:pt x="61" y="63"/>
                    <a:pt x="61" y="63"/>
                    <a:pt x="61" y="63"/>
                  </a:cubicBezTo>
                  <a:cubicBezTo>
                    <a:pt x="61" y="63"/>
                    <a:pt x="61" y="63"/>
                    <a:pt x="61" y="63"/>
                  </a:cubicBezTo>
                  <a:cubicBezTo>
                    <a:pt x="62" y="63"/>
                    <a:pt x="62" y="63"/>
                    <a:pt x="62" y="63"/>
                  </a:cubicBezTo>
                  <a:cubicBezTo>
                    <a:pt x="62" y="63"/>
                    <a:pt x="62" y="63"/>
                    <a:pt x="62" y="63"/>
                  </a:cubicBezTo>
                  <a:cubicBezTo>
                    <a:pt x="62" y="63"/>
                    <a:pt x="62" y="63"/>
                    <a:pt x="62" y="63"/>
                  </a:cubicBezTo>
                  <a:cubicBezTo>
                    <a:pt x="63" y="63"/>
                    <a:pt x="63" y="63"/>
                    <a:pt x="63" y="63"/>
                  </a:cubicBezTo>
                  <a:cubicBezTo>
                    <a:pt x="63" y="62"/>
                    <a:pt x="63" y="62"/>
                    <a:pt x="63" y="62"/>
                  </a:cubicBezTo>
                  <a:cubicBezTo>
                    <a:pt x="64" y="62"/>
                    <a:pt x="64" y="62"/>
                    <a:pt x="64" y="62"/>
                  </a:cubicBezTo>
                  <a:cubicBezTo>
                    <a:pt x="64" y="62"/>
                    <a:pt x="64" y="62"/>
                    <a:pt x="64" y="62"/>
                  </a:cubicBezTo>
                  <a:cubicBezTo>
                    <a:pt x="64" y="62"/>
                    <a:pt x="64" y="62"/>
                    <a:pt x="64" y="62"/>
                  </a:cubicBezTo>
                  <a:cubicBezTo>
                    <a:pt x="65" y="62"/>
                    <a:pt x="65" y="62"/>
                    <a:pt x="65" y="62"/>
                  </a:cubicBezTo>
                  <a:cubicBezTo>
                    <a:pt x="65" y="62"/>
                    <a:pt x="65" y="62"/>
                    <a:pt x="65" y="62"/>
                  </a:cubicBezTo>
                  <a:cubicBezTo>
                    <a:pt x="66" y="62"/>
                    <a:pt x="66" y="62"/>
                    <a:pt x="66" y="62"/>
                  </a:cubicBezTo>
                  <a:cubicBezTo>
                    <a:pt x="66" y="62"/>
                    <a:pt x="66" y="62"/>
                    <a:pt x="66" y="62"/>
                  </a:cubicBezTo>
                  <a:cubicBezTo>
                    <a:pt x="66" y="62"/>
                    <a:pt x="66" y="62"/>
                    <a:pt x="66" y="62"/>
                  </a:cubicBezTo>
                  <a:cubicBezTo>
                    <a:pt x="67" y="62"/>
                    <a:pt x="67" y="62"/>
                    <a:pt x="67" y="62"/>
                  </a:cubicBezTo>
                  <a:cubicBezTo>
                    <a:pt x="67" y="62"/>
                    <a:pt x="67" y="62"/>
                    <a:pt x="67" y="62"/>
                  </a:cubicBezTo>
                  <a:cubicBezTo>
                    <a:pt x="68" y="61"/>
                    <a:pt x="68" y="61"/>
                    <a:pt x="68" y="61"/>
                  </a:cubicBezTo>
                  <a:cubicBezTo>
                    <a:pt x="68" y="61"/>
                    <a:pt x="68" y="61"/>
                    <a:pt x="68" y="61"/>
                  </a:cubicBezTo>
                  <a:cubicBezTo>
                    <a:pt x="68" y="61"/>
                    <a:pt x="68" y="61"/>
                    <a:pt x="68" y="61"/>
                  </a:cubicBezTo>
                  <a:cubicBezTo>
                    <a:pt x="70" y="61"/>
                    <a:pt x="70" y="61"/>
                    <a:pt x="70" y="61"/>
                  </a:cubicBezTo>
                  <a:cubicBezTo>
                    <a:pt x="71" y="61"/>
                    <a:pt x="71" y="61"/>
                    <a:pt x="71" y="61"/>
                  </a:cubicBezTo>
                  <a:cubicBezTo>
                    <a:pt x="71" y="61"/>
                    <a:pt x="71" y="61"/>
                    <a:pt x="71" y="61"/>
                  </a:cubicBezTo>
                  <a:cubicBezTo>
                    <a:pt x="72" y="60"/>
                    <a:pt x="72" y="60"/>
                    <a:pt x="72" y="60"/>
                  </a:cubicBezTo>
                  <a:cubicBezTo>
                    <a:pt x="73" y="60"/>
                    <a:pt x="73" y="60"/>
                    <a:pt x="73" y="60"/>
                  </a:cubicBezTo>
                  <a:cubicBezTo>
                    <a:pt x="73" y="60"/>
                    <a:pt x="73" y="60"/>
                    <a:pt x="73" y="60"/>
                  </a:cubicBezTo>
                  <a:cubicBezTo>
                    <a:pt x="74" y="60"/>
                    <a:pt x="74" y="60"/>
                    <a:pt x="74" y="60"/>
                  </a:cubicBezTo>
                  <a:cubicBezTo>
                    <a:pt x="74" y="60"/>
                    <a:pt x="74" y="60"/>
                    <a:pt x="74" y="60"/>
                  </a:cubicBezTo>
                  <a:cubicBezTo>
                    <a:pt x="74" y="60"/>
                    <a:pt x="74" y="60"/>
                    <a:pt x="74" y="60"/>
                  </a:cubicBezTo>
                  <a:cubicBezTo>
                    <a:pt x="75" y="59"/>
                    <a:pt x="75" y="59"/>
                    <a:pt x="75" y="59"/>
                  </a:cubicBezTo>
                  <a:cubicBezTo>
                    <a:pt x="75" y="59"/>
                    <a:pt x="75" y="59"/>
                    <a:pt x="75" y="59"/>
                  </a:cubicBezTo>
                  <a:cubicBezTo>
                    <a:pt x="76" y="59"/>
                    <a:pt x="76" y="59"/>
                    <a:pt x="76" y="59"/>
                  </a:cubicBezTo>
                  <a:cubicBezTo>
                    <a:pt x="76" y="59"/>
                    <a:pt x="76" y="59"/>
                    <a:pt x="76" y="59"/>
                  </a:cubicBezTo>
                  <a:cubicBezTo>
                    <a:pt x="77" y="59"/>
                    <a:pt x="77" y="59"/>
                    <a:pt x="77" y="59"/>
                  </a:cubicBezTo>
                  <a:cubicBezTo>
                    <a:pt x="77" y="59"/>
                    <a:pt x="77" y="59"/>
                    <a:pt x="77" y="59"/>
                  </a:cubicBezTo>
                  <a:cubicBezTo>
                    <a:pt x="77" y="59"/>
                    <a:pt x="77" y="59"/>
                    <a:pt x="77" y="59"/>
                  </a:cubicBezTo>
                  <a:cubicBezTo>
                    <a:pt x="78" y="58"/>
                    <a:pt x="78" y="58"/>
                    <a:pt x="78" y="58"/>
                  </a:cubicBezTo>
                  <a:cubicBezTo>
                    <a:pt x="78" y="58"/>
                    <a:pt x="78" y="58"/>
                    <a:pt x="78" y="58"/>
                  </a:cubicBezTo>
                  <a:cubicBezTo>
                    <a:pt x="79" y="58"/>
                    <a:pt x="79" y="58"/>
                    <a:pt x="79" y="58"/>
                  </a:cubicBezTo>
                  <a:cubicBezTo>
                    <a:pt x="79" y="58"/>
                    <a:pt x="79" y="58"/>
                    <a:pt x="79" y="58"/>
                  </a:cubicBezTo>
                  <a:cubicBezTo>
                    <a:pt x="80" y="58"/>
                    <a:pt x="80" y="58"/>
                    <a:pt x="80" y="58"/>
                  </a:cubicBezTo>
                  <a:cubicBezTo>
                    <a:pt x="80" y="58"/>
                    <a:pt x="80" y="58"/>
                    <a:pt x="80" y="58"/>
                  </a:cubicBezTo>
                  <a:cubicBezTo>
                    <a:pt x="82" y="57"/>
                    <a:pt x="82" y="57"/>
                    <a:pt x="82" y="57"/>
                  </a:cubicBezTo>
                  <a:cubicBezTo>
                    <a:pt x="82" y="57"/>
                    <a:pt x="82" y="57"/>
                    <a:pt x="82" y="57"/>
                  </a:cubicBezTo>
                  <a:cubicBezTo>
                    <a:pt x="83" y="57"/>
                    <a:pt x="83" y="57"/>
                    <a:pt x="83" y="57"/>
                  </a:cubicBezTo>
                  <a:cubicBezTo>
                    <a:pt x="83" y="56"/>
                    <a:pt x="83" y="56"/>
                    <a:pt x="83" y="56"/>
                  </a:cubicBezTo>
                  <a:cubicBezTo>
                    <a:pt x="83" y="56"/>
                    <a:pt x="83" y="56"/>
                    <a:pt x="83" y="56"/>
                  </a:cubicBezTo>
                  <a:cubicBezTo>
                    <a:pt x="84" y="56"/>
                    <a:pt x="84" y="56"/>
                    <a:pt x="84" y="56"/>
                  </a:cubicBezTo>
                  <a:cubicBezTo>
                    <a:pt x="85" y="56"/>
                    <a:pt x="85" y="56"/>
                    <a:pt x="85" y="56"/>
                  </a:cubicBezTo>
                  <a:cubicBezTo>
                    <a:pt x="85" y="56"/>
                    <a:pt x="85" y="56"/>
                    <a:pt x="85" y="56"/>
                  </a:cubicBezTo>
                  <a:cubicBezTo>
                    <a:pt x="86" y="55"/>
                    <a:pt x="86" y="55"/>
                    <a:pt x="86" y="55"/>
                  </a:cubicBezTo>
                  <a:cubicBezTo>
                    <a:pt x="79" y="4"/>
                    <a:pt x="79" y="4"/>
                    <a:pt x="79" y="4"/>
                  </a:cubicBezTo>
                  <a:cubicBezTo>
                    <a:pt x="75" y="2"/>
                    <a:pt x="69" y="1"/>
                    <a:pt x="62" y="0"/>
                  </a:cubicBezTo>
                  <a:cubicBezTo>
                    <a:pt x="43" y="59"/>
                    <a:pt x="43" y="59"/>
                    <a:pt x="43" y="59"/>
                  </a:cubicBezTo>
                  <a:cubicBezTo>
                    <a:pt x="24" y="0"/>
                    <a:pt x="24" y="0"/>
                    <a:pt x="24" y="0"/>
                  </a:cubicBezTo>
                  <a:cubicBezTo>
                    <a:pt x="17" y="1"/>
                    <a:pt x="12" y="2"/>
                    <a:pt x="7" y="4"/>
                  </a:cubicBezTo>
                  <a:close/>
                </a:path>
              </a:pathLst>
            </a:custGeom>
            <a:solidFill>
              <a:srgbClr val="A9272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2" name="Freeform 513"/>
            <p:cNvSpPr>
              <a:spLocks/>
            </p:cNvSpPr>
            <p:nvPr/>
          </p:nvSpPr>
          <p:spPr bwMode="auto">
            <a:xfrm>
              <a:off x="4244744" y="4851900"/>
              <a:ext cx="142078" cy="72099"/>
            </a:xfrm>
            <a:custGeom>
              <a:avLst/>
              <a:gdLst>
                <a:gd name="T0" fmla="*/ 0 w 67"/>
                <a:gd name="T1" fmla="*/ 0 h 34"/>
                <a:gd name="T2" fmla="*/ 33 w 67"/>
                <a:gd name="T3" fmla="*/ 15 h 34"/>
                <a:gd name="T4" fmla="*/ 67 w 67"/>
                <a:gd name="T5" fmla="*/ 0 h 34"/>
                <a:gd name="T6" fmla="*/ 67 w 67"/>
                <a:gd name="T7" fmla="*/ 34 h 34"/>
                <a:gd name="T8" fmla="*/ 33 w 67"/>
                <a:gd name="T9" fmla="*/ 22 h 34"/>
                <a:gd name="T10" fmla="*/ 0 w 67"/>
                <a:gd name="T11" fmla="*/ 34 h 34"/>
                <a:gd name="T12" fmla="*/ 0 w 67"/>
                <a:gd name="T13" fmla="*/ 0 h 34"/>
                <a:gd name="T14" fmla="*/ 0 w 67"/>
                <a:gd name="T15" fmla="*/ 0 h 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34">
                  <a:moveTo>
                    <a:pt x="0" y="0"/>
                  </a:moveTo>
                  <a:lnTo>
                    <a:pt x="33" y="15"/>
                  </a:lnTo>
                  <a:lnTo>
                    <a:pt x="67" y="0"/>
                  </a:lnTo>
                  <a:lnTo>
                    <a:pt x="67" y="34"/>
                  </a:lnTo>
                  <a:lnTo>
                    <a:pt x="33" y="22"/>
                  </a:lnTo>
                  <a:lnTo>
                    <a:pt x="0" y="34"/>
                  </a:lnTo>
                  <a:lnTo>
                    <a:pt x="0" y="0"/>
                  </a:lnTo>
                  <a:lnTo>
                    <a:pt x="0" y="0"/>
                  </a:lnTo>
                  <a:close/>
                </a:path>
              </a:pathLst>
            </a:custGeom>
            <a:solidFill>
              <a:srgbClr val="A9272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56" name="TextBox 223"/>
          <p:cNvSpPr txBox="1"/>
          <p:nvPr/>
        </p:nvSpPr>
        <p:spPr>
          <a:xfrm>
            <a:off x="1357290" y="1714488"/>
            <a:ext cx="1214446" cy="338554"/>
          </a:xfrm>
          <a:prstGeom prst="rect">
            <a:avLst/>
          </a:prstGeom>
          <a:noFill/>
        </p:spPr>
        <p:txBody>
          <a:bodyPr wrap="square" rtlCol="0">
            <a:spAutoFit/>
          </a:bodyPr>
          <a:lstStyle/>
          <a:p>
            <a:r>
              <a:rPr lang="zh-CN" altLang="en-US" sz="1600" dirty="0" smtClean="0">
                <a:solidFill>
                  <a:schemeClr val="bg2"/>
                </a:solidFill>
                <a:latin typeface="微软雅黑" pitchFamily="34" charset="-122"/>
                <a:ea typeface="微软雅黑" pitchFamily="34" charset="-122"/>
              </a:rPr>
              <a:t>人口属性</a:t>
            </a:r>
            <a:endParaRPr lang="zh-CN" altLang="en-US" sz="1600" dirty="0">
              <a:solidFill>
                <a:schemeClr val="bg2"/>
              </a:solidFill>
              <a:latin typeface="微软雅黑" pitchFamily="34" charset="-122"/>
              <a:ea typeface="微软雅黑" pitchFamily="34" charset="-122"/>
            </a:endParaRPr>
          </a:p>
        </p:txBody>
      </p:sp>
      <p:sp>
        <p:nvSpPr>
          <p:cNvPr id="257" name="TextBox 225"/>
          <p:cNvSpPr txBox="1"/>
          <p:nvPr/>
        </p:nvSpPr>
        <p:spPr>
          <a:xfrm>
            <a:off x="2285984" y="4714884"/>
            <a:ext cx="1214446" cy="338554"/>
          </a:xfrm>
          <a:prstGeom prst="rect">
            <a:avLst/>
          </a:prstGeom>
          <a:noFill/>
        </p:spPr>
        <p:txBody>
          <a:bodyPr wrap="square" rtlCol="0">
            <a:spAutoFit/>
          </a:bodyPr>
          <a:lstStyle/>
          <a:p>
            <a:r>
              <a:rPr lang="zh-CN" altLang="en-US" sz="1600" dirty="0" smtClean="0">
                <a:solidFill>
                  <a:schemeClr val="bg2"/>
                </a:solidFill>
                <a:latin typeface="微软雅黑" pitchFamily="34" charset="-122"/>
                <a:ea typeface="微软雅黑" pitchFamily="34" charset="-122"/>
              </a:rPr>
              <a:t>宗教信仰</a:t>
            </a:r>
            <a:endParaRPr lang="zh-CN" altLang="en-US" sz="1600" dirty="0">
              <a:solidFill>
                <a:schemeClr val="bg2"/>
              </a:solidFill>
              <a:latin typeface="微软雅黑" pitchFamily="34" charset="-122"/>
              <a:ea typeface="微软雅黑" pitchFamily="34" charset="-122"/>
            </a:endParaRPr>
          </a:p>
        </p:txBody>
      </p:sp>
      <p:sp>
        <p:nvSpPr>
          <p:cNvPr id="258" name="TextBox 226"/>
          <p:cNvSpPr txBox="1"/>
          <p:nvPr/>
        </p:nvSpPr>
        <p:spPr>
          <a:xfrm>
            <a:off x="1928794" y="5357826"/>
            <a:ext cx="1214446" cy="338554"/>
          </a:xfrm>
          <a:prstGeom prst="rect">
            <a:avLst/>
          </a:prstGeom>
          <a:noFill/>
        </p:spPr>
        <p:txBody>
          <a:bodyPr wrap="square" rtlCol="0">
            <a:spAutoFit/>
          </a:bodyPr>
          <a:lstStyle/>
          <a:p>
            <a:r>
              <a:rPr lang="zh-CN" altLang="en-US" sz="1600" dirty="0" smtClean="0">
                <a:solidFill>
                  <a:schemeClr val="bg2"/>
                </a:solidFill>
                <a:latin typeface="微软雅黑" pitchFamily="34" charset="-122"/>
                <a:ea typeface="微软雅黑" pitchFamily="34" charset="-122"/>
              </a:rPr>
              <a:t>阅读习惯</a:t>
            </a:r>
            <a:endParaRPr lang="zh-CN" altLang="en-US" sz="1600" dirty="0">
              <a:solidFill>
                <a:schemeClr val="bg2"/>
              </a:solidFill>
              <a:latin typeface="微软雅黑" pitchFamily="34" charset="-122"/>
              <a:ea typeface="微软雅黑" pitchFamily="34" charset="-122"/>
            </a:endParaRPr>
          </a:p>
        </p:txBody>
      </p:sp>
      <p:sp>
        <p:nvSpPr>
          <p:cNvPr id="259" name="TextBox 227"/>
          <p:cNvSpPr txBox="1"/>
          <p:nvPr/>
        </p:nvSpPr>
        <p:spPr>
          <a:xfrm>
            <a:off x="1357290" y="5929330"/>
            <a:ext cx="1214446" cy="338554"/>
          </a:xfrm>
          <a:prstGeom prst="rect">
            <a:avLst/>
          </a:prstGeom>
          <a:noFill/>
        </p:spPr>
        <p:txBody>
          <a:bodyPr wrap="square" rtlCol="0">
            <a:spAutoFit/>
          </a:bodyPr>
          <a:lstStyle/>
          <a:p>
            <a:r>
              <a:rPr lang="zh-CN" altLang="en-US" sz="1600" dirty="0" smtClean="0">
                <a:solidFill>
                  <a:schemeClr val="bg2"/>
                </a:solidFill>
                <a:latin typeface="微软雅黑" pitchFamily="34" charset="-122"/>
                <a:ea typeface="微软雅黑" pitchFamily="34" charset="-122"/>
              </a:rPr>
              <a:t>游戏偏好</a:t>
            </a:r>
            <a:endParaRPr lang="zh-CN" altLang="en-US" sz="1600" dirty="0">
              <a:solidFill>
                <a:schemeClr val="bg2"/>
              </a:solidFill>
              <a:latin typeface="微软雅黑" pitchFamily="34" charset="-122"/>
              <a:ea typeface="微软雅黑" pitchFamily="34" charset="-122"/>
            </a:endParaRPr>
          </a:p>
        </p:txBody>
      </p:sp>
      <p:sp>
        <p:nvSpPr>
          <p:cNvPr id="260" name="TextBox 228"/>
          <p:cNvSpPr txBox="1"/>
          <p:nvPr/>
        </p:nvSpPr>
        <p:spPr>
          <a:xfrm>
            <a:off x="1928794" y="2214554"/>
            <a:ext cx="1214446" cy="338554"/>
          </a:xfrm>
          <a:prstGeom prst="rect">
            <a:avLst/>
          </a:prstGeom>
          <a:noFill/>
        </p:spPr>
        <p:txBody>
          <a:bodyPr wrap="square" rtlCol="0">
            <a:spAutoFit/>
          </a:bodyPr>
          <a:lstStyle/>
          <a:p>
            <a:r>
              <a:rPr lang="zh-CN" altLang="en-US" sz="1600" dirty="0" smtClean="0">
                <a:solidFill>
                  <a:schemeClr val="bg2"/>
                </a:solidFill>
                <a:latin typeface="微软雅黑" pitchFamily="34" charset="-122"/>
                <a:ea typeface="微软雅黑" pitchFamily="34" charset="-122"/>
              </a:rPr>
              <a:t>教育水平</a:t>
            </a:r>
            <a:endParaRPr lang="zh-CN" altLang="en-US" sz="1600" dirty="0">
              <a:solidFill>
                <a:schemeClr val="bg2"/>
              </a:solidFill>
              <a:latin typeface="微软雅黑" pitchFamily="34" charset="-122"/>
              <a:ea typeface="微软雅黑" pitchFamily="34" charset="-122"/>
            </a:endParaRPr>
          </a:p>
        </p:txBody>
      </p:sp>
      <p:sp>
        <p:nvSpPr>
          <p:cNvPr id="261" name="TextBox 229"/>
          <p:cNvSpPr txBox="1"/>
          <p:nvPr/>
        </p:nvSpPr>
        <p:spPr>
          <a:xfrm>
            <a:off x="2214546" y="2786058"/>
            <a:ext cx="1214446" cy="338554"/>
          </a:xfrm>
          <a:prstGeom prst="rect">
            <a:avLst/>
          </a:prstGeom>
          <a:noFill/>
        </p:spPr>
        <p:txBody>
          <a:bodyPr wrap="square" rtlCol="0">
            <a:spAutoFit/>
          </a:bodyPr>
          <a:lstStyle/>
          <a:p>
            <a:r>
              <a:rPr lang="zh-CN" altLang="en-US" sz="1600" dirty="0" smtClean="0">
                <a:solidFill>
                  <a:schemeClr val="bg2"/>
                </a:solidFill>
                <a:latin typeface="微软雅黑" pitchFamily="34" charset="-122"/>
                <a:ea typeface="微软雅黑" pitchFamily="34" charset="-122"/>
              </a:rPr>
              <a:t>购物喜好</a:t>
            </a:r>
            <a:endParaRPr lang="zh-CN" altLang="en-US" sz="1600" dirty="0">
              <a:solidFill>
                <a:schemeClr val="bg2"/>
              </a:solidFill>
              <a:latin typeface="微软雅黑" pitchFamily="34" charset="-122"/>
              <a:ea typeface="微软雅黑" pitchFamily="34" charset="-122"/>
            </a:endParaRPr>
          </a:p>
        </p:txBody>
      </p:sp>
      <p:sp>
        <p:nvSpPr>
          <p:cNvPr id="262" name="TextBox 230"/>
          <p:cNvSpPr txBox="1"/>
          <p:nvPr/>
        </p:nvSpPr>
        <p:spPr>
          <a:xfrm>
            <a:off x="2428860" y="3429000"/>
            <a:ext cx="1214446" cy="338554"/>
          </a:xfrm>
          <a:prstGeom prst="rect">
            <a:avLst/>
          </a:prstGeom>
          <a:noFill/>
        </p:spPr>
        <p:txBody>
          <a:bodyPr wrap="square" rtlCol="0">
            <a:spAutoFit/>
          </a:bodyPr>
          <a:lstStyle/>
          <a:p>
            <a:r>
              <a:rPr lang="zh-CN" altLang="en-US" sz="1600" dirty="0" smtClean="0">
                <a:solidFill>
                  <a:schemeClr val="bg2"/>
                </a:solidFill>
                <a:latin typeface="微软雅黑" pitchFamily="34" charset="-122"/>
                <a:ea typeface="微软雅黑" pitchFamily="34" charset="-122"/>
              </a:rPr>
              <a:t>身体情况</a:t>
            </a:r>
            <a:endParaRPr lang="zh-CN" altLang="en-US" sz="1600" dirty="0">
              <a:solidFill>
                <a:schemeClr val="bg2"/>
              </a:solidFill>
              <a:latin typeface="微软雅黑" pitchFamily="34" charset="-122"/>
              <a:ea typeface="微软雅黑" pitchFamily="34" charset="-122"/>
            </a:endParaRPr>
          </a:p>
        </p:txBody>
      </p:sp>
      <p:sp>
        <p:nvSpPr>
          <p:cNvPr id="263" name="TextBox 231"/>
          <p:cNvSpPr txBox="1"/>
          <p:nvPr/>
        </p:nvSpPr>
        <p:spPr>
          <a:xfrm>
            <a:off x="2428860" y="4071942"/>
            <a:ext cx="1214446" cy="338554"/>
          </a:xfrm>
          <a:prstGeom prst="rect">
            <a:avLst/>
          </a:prstGeom>
          <a:noFill/>
        </p:spPr>
        <p:txBody>
          <a:bodyPr wrap="square" rtlCol="0">
            <a:spAutoFit/>
          </a:bodyPr>
          <a:lstStyle/>
          <a:p>
            <a:r>
              <a:rPr lang="zh-CN" altLang="en-US" sz="1600" dirty="0" smtClean="0">
                <a:solidFill>
                  <a:schemeClr val="bg2"/>
                </a:solidFill>
                <a:latin typeface="微软雅黑" pitchFamily="34" charset="-122"/>
                <a:ea typeface="微软雅黑" pitchFamily="34" charset="-122"/>
              </a:rPr>
              <a:t>收入水平</a:t>
            </a:r>
            <a:endParaRPr lang="zh-CN" altLang="en-US" sz="1600" dirty="0">
              <a:solidFill>
                <a:schemeClr val="bg2"/>
              </a:solidFill>
              <a:latin typeface="微软雅黑" pitchFamily="34" charset="-122"/>
              <a:ea typeface="微软雅黑" pitchFamily="34" charset="-122"/>
            </a:endParaRPr>
          </a:p>
        </p:txBody>
      </p:sp>
      <p:pic>
        <p:nvPicPr>
          <p:cNvPr id="264" name="Picture 4" descr="C:\Users\Administrator\Desktop\find_magnifier_search_zoom_128px_1402_easyicon.net.png"/>
          <p:cNvPicPr>
            <a:picLocks noChangeAspect="1" noChangeArrowheads="1"/>
          </p:cNvPicPr>
          <p:nvPr/>
        </p:nvPicPr>
        <p:blipFill>
          <a:blip r:embed="rId2"/>
          <a:srcRect/>
          <a:stretch>
            <a:fillRect/>
          </a:stretch>
        </p:blipFill>
        <p:spPr bwMode="auto">
          <a:xfrm>
            <a:off x="3903914" y="3381055"/>
            <a:ext cx="955676" cy="955676"/>
          </a:xfrm>
          <a:prstGeom prst="rect">
            <a:avLst/>
          </a:prstGeom>
          <a:noFill/>
          <a:ln>
            <a:noFill/>
          </a:ln>
        </p:spPr>
      </p:pic>
      <p:pic>
        <p:nvPicPr>
          <p:cNvPr id="5" name="图片 4"/>
          <p:cNvPicPr>
            <a:picLocks noChangeAspect="1"/>
          </p:cNvPicPr>
          <p:nvPr/>
        </p:nvPicPr>
        <p:blipFill>
          <a:blip r:embed="rId3"/>
          <a:stretch>
            <a:fillRect/>
          </a:stretch>
        </p:blipFill>
        <p:spPr>
          <a:xfrm>
            <a:off x="435245" y="2020185"/>
            <a:ext cx="1393953" cy="3945959"/>
          </a:xfrm>
          <a:prstGeom prst="rect">
            <a:avLst/>
          </a:prstGeom>
        </p:spPr>
      </p:pic>
      <p:grpSp>
        <p:nvGrpSpPr>
          <p:cNvPr id="253" name="组合 252"/>
          <p:cNvGrpSpPr/>
          <p:nvPr/>
        </p:nvGrpSpPr>
        <p:grpSpPr>
          <a:xfrm>
            <a:off x="387351" y="2614615"/>
            <a:ext cx="8367717" cy="1628776"/>
            <a:chOff x="387351" y="2614615"/>
            <a:chExt cx="8367717" cy="1628776"/>
          </a:xfrm>
          <a:solidFill>
            <a:srgbClr val="000000">
              <a:alpha val="5882"/>
            </a:srgbClr>
          </a:solidFill>
        </p:grpSpPr>
        <p:sp>
          <p:nvSpPr>
            <p:cNvPr id="254" name="Rectangle 5"/>
            <p:cNvSpPr>
              <a:spLocks noChangeArrowheads="1"/>
            </p:cNvSpPr>
            <p:nvPr/>
          </p:nvSpPr>
          <p:spPr bwMode="auto">
            <a:xfrm>
              <a:off x="7045330" y="3060703"/>
              <a:ext cx="33338" cy="7207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5" name="Freeform 6"/>
            <p:cNvSpPr>
              <a:spLocks/>
            </p:cNvSpPr>
            <p:nvPr/>
          </p:nvSpPr>
          <p:spPr bwMode="auto">
            <a:xfrm>
              <a:off x="8148643" y="3144840"/>
              <a:ext cx="198438" cy="179388"/>
            </a:xfrm>
            <a:custGeom>
              <a:avLst/>
              <a:gdLst>
                <a:gd name="T0" fmla="*/ 125 w 125"/>
                <a:gd name="T1" fmla="*/ 113 h 113"/>
                <a:gd name="T2" fmla="*/ 62 w 125"/>
                <a:gd name="T3" fmla="*/ 0 h 113"/>
                <a:gd name="T4" fmla="*/ 0 w 125"/>
                <a:gd name="T5" fmla="*/ 0 h 113"/>
                <a:gd name="T6" fmla="*/ 62 w 125"/>
                <a:gd name="T7" fmla="*/ 113 h 113"/>
                <a:gd name="T8" fmla="*/ 125 w 125"/>
                <a:gd name="T9" fmla="*/ 113 h 113"/>
              </a:gdLst>
              <a:ahLst/>
              <a:cxnLst>
                <a:cxn ang="0">
                  <a:pos x="T0" y="T1"/>
                </a:cxn>
                <a:cxn ang="0">
                  <a:pos x="T2" y="T3"/>
                </a:cxn>
                <a:cxn ang="0">
                  <a:pos x="T4" y="T5"/>
                </a:cxn>
                <a:cxn ang="0">
                  <a:pos x="T6" y="T7"/>
                </a:cxn>
                <a:cxn ang="0">
                  <a:pos x="T8" y="T9"/>
                </a:cxn>
              </a:cxnLst>
              <a:rect l="0" t="0" r="r" b="b"/>
              <a:pathLst>
                <a:path w="125" h="113">
                  <a:moveTo>
                    <a:pt x="125" y="113"/>
                  </a:moveTo>
                  <a:lnTo>
                    <a:pt x="62" y="0"/>
                  </a:lnTo>
                  <a:lnTo>
                    <a:pt x="0" y="0"/>
                  </a:lnTo>
                  <a:lnTo>
                    <a:pt x="62" y="113"/>
                  </a:lnTo>
                  <a:lnTo>
                    <a:pt x="125"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6" name="Freeform 7"/>
            <p:cNvSpPr>
              <a:spLocks/>
            </p:cNvSpPr>
            <p:nvPr/>
          </p:nvSpPr>
          <p:spPr bwMode="auto">
            <a:xfrm>
              <a:off x="8515355" y="3144840"/>
              <a:ext cx="195263" cy="179388"/>
            </a:xfrm>
            <a:custGeom>
              <a:avLst/>
              <a:gdLst>
                <a:gd name="T0" fmla="*/ 123 w 123"/>
                <a:gd name="T1" fmla="*/ 0 h 113"/>
                <a:gd name="T2" fmla="*/ 61 w 123"/>
                <a:gd name="T3" fmla="*/ 0 h 113"/>
                <a:gd name="T4" fmla="*/ 0 w 123"/>
                <a:gd name="T5" fmla="*/ 113 h 113"/>
                <a:gd name="T6" fmla="*/ 62 w 123"/>
                <a:gd name="T7" fmla="*/ 113 h 113"/>
                <a:gd name="T8" fmla="*/ 123 w 123"/>
                <a:gd name="T9" fmla="*/ 0 h 113"/>
              </a:gdLst>
              <a:ahLst/>
              <a:cxnLst>
                <a:cxn ang="0">
                  <a:pos x="T0" y="T1"/>
                </a:cxn>
                <a:cxn ang="0">
                  <a:pos x="T2" y="T3"/>
                </a:cxn>
                <a:cxn ang="0">
                  <a:pos x="T4" y="T5"/>
                </a:cxn>
                <a:cxn ang="0">
                  <a:pos x="T6" y="T7"/>
                </a:cxn>
                <a:cxn ang="0">
                  <a:pos x="T8" y="T9"/>
                </a:cxn>
              </a:cxnLst>
              <a:rect l="0" t="0" r="r" b="b"/>
              <a:pathLst>
                <a:path w="123" h="113">
                  <a:moveTo>
                    <a:pt x="123" y="0"/>
                  </a:moveTo>
                  <a:lnTo>
                    <a:pt x="61" y="0"/>
                  </a:lnTo>
                  <a:lnTo>
                    <a:pt x="0" y="113"/>
                  </a:lnTo>
                  <a:lnTo>
                    <a:pt x="62" y="113"/>
                  </a:lnTo>
                  <a:lnTo>
                    <a:pt x="123"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7" name="Freeform 8"/>
            <p:cNvSpPr>
              <a:spLocks/>
            </p:cNvSpPr>
            <p:nvPr/>
          </p:nvSpPr>
          <p:spPr bwMode="auto">
            <a:xfrm>
              <a:off x="8107368" y="3103565"/>
              <a:ext cx="647700" cy="647700"/>
            </a:xfrm>
            <a:custGeom>
              <a:avLst/>
              <a:gdLst>
                <a:gd name="T0" fmla="*/ 298 w 408"/>
                <a:gd name="T1" fmla="*/ 365 h 408"/>
                <a:gd name="T2" fmla="*/ 298 w 408"/>
                <a:gd name="T3" fmla="*/ 204 h 408"/>
                <a:gd name="T4" fmla="*/ 391 w 408"/>
                <a:gd name="T5" fmla="*/ 204 h 408"/>
                <a:gd name="T6" fmla="*/ 398 w 408"/>
                <a:gd name="T7" fmla="*/ 160 h 408"/>
                <a:gd name="T8" fmla="*/ 234 w 408"/>
                <a:gd name="T9" fmla="*/ 160 h 408"/>
                <a:gd name="T10" fmla="*/ 234 w 408"/>
                <a:gd name="T11" fmla="*/ 0 h 408"/>
                <a:gd name="T12" fmla="*/ 172 w 408"/>
                <a:gd name="T13" fmla="*/ 0 h 408"/>
                <a:gd name="T14" fmla="*/ 172 w 408"/>
                <a:gd name="T15" fmla="*/ 160 h 408"/>
                <a:gd name="T16" fmla="*/ 18 w 408"/>
                <a:gd name="T17" fmla="*/ 160 h 408"/>
                <a:gd name="T18" fmla="*/ 9 w 408"/>
                <a:gd name="T19" fmla="*/ 204 h 408"/>
                <a:gd name="T20" fmla="*/ 111 w 408"/>
                <a:gd name="T21" fmla="*/ 204 h 408"/>
                <a:gd name="T22" fmla="*/ 0 w 408"/>
                <a:gd name="T23" fmla="*/ 408 h 408"/>
                <a:gd name="T24" fmla="*/ 62 w 408"/>
                <a:gd name="T25" fmla="*/ 408 h 408"/>
                <a:gd name="T26" fmla="*/ 173 w 408"/>
                <a:gd name="T27" fmla="*/ 204 h 408"/>
                <a:gd name="T28" fmla="*/ 234 w 408"/>
                <a:gd name="T29" fmla="*/ 204 h 408"/>
                <a:gd name="T30" fmla="*/ 234 w 408"/>
                <a:gd name="T31" fmla="*/ 365 h 408"/>
                <a:gd name="T32" fmla="*/ 234 w 408"/>
                <a:gd name="T33" fmla="*/ 408 h 408"/>
                <a:gd name="T34" fmla="*/ 298 w 408"/>
                <a:gd name="T35" fmla="*/ 408 h 408"/>
                <a:gd name="T36" fmla="*/ 397 w 408"/>
                <a:gd name="T37" fmla="*/ 408 h 408"/>
                <a:gd name="T38" fmla="*/ 408 w 408"/>
                <a:gd name="T39" fmla="*/ 365 h 408"/>
                <a:gd name="T40" fmla="*/ 298 w 408"/>
                <a:gd name="T41" fmla="*/ 365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8" h="408">
                  <a:moveTo>
                    <a:pt x="298" y="365"/>
                  </a:moveTo>
                  <a:lnTo>
                    <a:pt x="298" y="204"/>
                  </a:lnTo>
                  <a:lnTo>
                    <a:pt x="391" y="204"/>
                  </a:lnTo>
                  <a:lnTo>
                    <a:pt x="398" y="160"/>
                  </a:lnTo>
                  <a:lnTo>
                    <a:pt x="234" y="160"/>
                  </a:lnTo>
                  <a:lnTo>
                    <a:pt x="234" y="0"/>
                  </a:lnTo>
                  <a:lnTo>
                    <a:pt x="172" y="0"/>
                  </a:lnTo>
                  <a:lnTo>
                    <a:pt x="172" y="160"/>
                  </a:lnTo>
                  <a:lnTo>
                    <a:pt x="18" y="160"/>
                  </a:lnTo>
                  <a:lnTo>
                    <a:pt x="9" y="204"/>
                  </a:lnTo>
                  <a:lnTo>
                    <a:pt x="111" y="204"/>
                  </a:lnTo>
                  <a:lnTo>
                    <a:pt x="0" y="408"/>
                  </a:lnTo>
                  <a:lnTo>
                    <a:pt x="62" y="408"/>
                  </a:lnTo>
                  <a:lnTo>
                    <a:pt x="173" y="204"/>
                  </a:lnTo>
                  <a:lnTo>
                    <a:pt x="234" y="204"/>
                  </a:lnTo>
                  <a:lnTo>
                    <a:pt x="234" y="365"/>
                  </a:lnTo>
                  <a:lnTo>
                    <a:pt x="234" y="408"/>
                  </a:lnTo>
                  <a:lnTo>
                    <a:pt x="298" y="408"/>
                  </a:lnTo>
                  <a:lnTo>
                    <a:pt x="397" y="408"/>
                  </a:lnTo>
                  <a:lnTo>
                    <a:pt x="408" y="365"/>
                  </a:lnTo>
                  <a:lnTo>
                    <a:pt x="298" y="36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8" name="Freeform 9"/>
            <p:cNvSpPr>
              <a:spLocks noEditPoints="1"/>
            </p:cNvSpPr>
            <p:nvPr/>
          </p:nvSpPr>
          <p:spPr bwMode="auto">
            <a:xfrm>
              <a:off x="7578730" y="3103565"/>
              <a:ext cx="461963" cy="647700"/>
            </a:xfrm>
            <a:custGeom>
              <a:avLst/>
              <a:gdLst>
                <a:gd name="T0" fmla="*/ 25 w 291"/>
                <a:gd name="T1" fmla="*/ 0 h 408"/>
                <a:gd name="T2" fmla="*/ 25 w 291"/>
                <a:gd name="T3" fmla="*/ 43 h 408"/>
                <a:gd name="T4" fmla="*/ 81 w 291"/>
                <a:gd name="T5" fmla="*/ 43 h 408"/>
                <a:gd name="T6" fmla="*/ 0 w 291"/>
                <a:gd name="T7" fmla="*/ 408 h 408"/>
                <a:gd name="T8" fmla="*/ 55 w 291"/>
                <a:gd name="T9" fmla="*/ 408 h 408"/>
                <a:gd name="T10" fmla="*/ 88 w 291"/>
                <a:gd name="T11" fmla="*/ 252 h 408"/>
                <a:gd name="T12" fmla="*/ 130 w 291"/>
                <a:gd name="T13" fmla="*/ 298 h 408"/>
                <a:gd name="T14" fmla="*/ 106 w 291"/>
                <a:gd name="T15" fmla="*/ 408 h 408"/>
                <a:gd name="T16" fmla="*/ 160 w 291"/>
                <a:gd name="T17" fmla="*/ 408 h 408"/>
                <a:gd name="T18" fmla="*/ 173 w 291"/>
                <a:gd name="T19" fmla="*/ 346 h 408"/>
                <a:gd name="T20" fmla="*/ 230 w 291"/>
                <a:gd name="T21" fmla="*/ 408 h 408"/>
                <a:gd name="T22" fmla="*/ 291 w 291"/>
                <a:gd name="T23" fmla="*/ 408 h 408"/>
                <a:gd name="T24" fmla="*/ 220 w 291"/>
                <a:gd name="T25" fmla="*/ 328 h 408"/>
                <a:gd name="T26" fmla="*/ 256 w 291"/>
                <a:gd name="T27" fmla="*/ 167 h 408"/>
                <a:gd name="T28" fmla="*/ 256 w 291"/>
                <a:gd name="T29" fmla="*/ 167 h 408"/>
                <a:gd name="T30" fmla="*/ 264 w 291"/>
                <a:gd name="T31" fmla="*/ 130 h 408"/>
                <a:gd name="T32" fmla="*/ 209 w 291"/>
                <a:gd name="T33" fmla="*/ 130 h 408"/>
                <a:gd name="T34" fmla="*/ 238 w 291"/>
                <a:gd name="T35" fmla="*/ 0 h 408"/>
                <a:gd name="T36" fmla="*/ 25 w 291"/>
                <a:gd name="T37" fmla="*/ 0 h 408"/>
                <a:gd name="T38" fmla="*/ 202 w 291"/>
                <a:gd name="T39" fmla="*/ 167 h 408"/>
                <a:gd name="T40" fmla="*/ 177 w 291"/>
                <a:gd name="T41" fmla="*/ 281 h 408"/>
                <a:gd name="T42" fmla="*/ 150 w 291"/>
                <a:gd name="T43" fmla="*/ 252 h 408"/>
                <a:gd name="T44" fmla="*/ 88 w 291"/>
                <a:gd name="T45" fmla="*/ 252 h 408"/>
                <a:gd name="T46" fmla="*/ 135 w 291"/>
                <a:gd name="T47" fmla="*/ 43 h 408"/>
                <a:gd name="T48" fmla="*/ 174 w 291"/>
                <a:gd name="T49" fmla="*/ 43 h 408"/>
                <a:gd name="T50" fmla="*/ 146 w 291"/>
                <a:gd name="T51" fmla="*/ 167 h 408"/>
                <a:gd name="T52" fmla="*/ 202 w 291"/>
                <a:gd name="T53" fmla="*/ 167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91" h="408">
                  <a:moveTo>
                    <a:pt x="25" y="0"/>
                  </a:moveTo>
                  <a:lnTo>
                    <a:pt x="25" y="43"/>
                  </a:lnTo>
                  <a:lnTo>
                    <a:pt x="81" y="43"/>
                  </a:lnTo>
                  <a:lnTo>
                    <a:pt x="0" y="408"/>
                  </a:lnTo>
                  <a:lnTo>
                    <a:pt x="55" y="408"/>
                  </a:lnTo>
                  <a:lnTo>
                    <a:pt x="88" y="252"/>
                  </a:lnTo>
                  <a:lnTo>
                    <a:pt x="130" y="298"/>
                  </a:lnTo>
                  <a:lnTo>
                    <a:pt x="106" y="408"/>
                  </a:lnTo>
                  <a:lnTo>
                    <a:pt x="160" y="408"/>
                  </a:lnTo>
                  <a:lnTo>
                    <a:pt x="173" y="346"/>
                  </a:lnTo>
                  <a:lnTo>
                    <a:pt x="230" y="408"/>
                  </a:lnTo>
                  <a:lnTo>
                    <a:pt x="291" y="408"/>
                  </a:lnTo>
                  <a:lnTo>
                    <a:pt x="220" y="328"/>
                  </a:lnTo>
                  <a:lnTo>
                    <a:pt x="256" y="167"/>
                  </a:lnTo>
                  <a:lnTo>
                    <a:pt x="256" y="167"/>
                  </a:lnTo>
                  <a:lnTo>
                    <a:pt x="264" y="130"/>
                  </a:lnTo>
                  <a:lnTo>
                    <a:pt x="209" y="130"/>
                  </a:lnTo>
                  <a:lnTo>
                    <a:pt x="238" y="0"/>
                  </a:lnTo>
                  <a:lnTo>
                    <a:pt x="25" y="0"/>
                  </a:lnTo>
                  <a:close/>
                  <a:moveTo>
                    <a:pt x="202" y="167"/>
                  </a:moveTo>
                  <a:lnTo>
                    <a:pt x="177" y="281"/>
                  </a:lnTo>
                  <a:lnTo>
                    <a:pt x="150" y="252"/>
                  </a:lnTo>
                  <a:lnTo>
                    <a:pt x="88" y="252"/>
                  </a:lnTo>
                  <a:lnTo>
                    <a:pt x="135" y="43"/>
                  </a:lnTo>
                  <a:lnTo>
                    <a:pt x="174" y="43"/>
                  </a:lnTo>
                  <a:lnTo>
                    <a:pt x="146" y="167"/>
                  </a:lnTo>
                  <a:lnTo>
                    <a:pt x="202" y="16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9" name="Freeform 10"/>
            <p:cNvSpPr>
              <a:spLocks/>
            </p:cNvSpPr>
            <p:nvPr/>
          </p:nvSpPr>
          <p:spPr bwMode="auto">
            <a:xfrm>
              <a:off x="7343780" y="3103565"/>
              <a:ext cx="277813" cy="647700"/>
            </a:xfrm>
            <a:custGeom>
              <a:avLst/>
              <a:gdLst>
                <a:gd name="T0" fmla="*/ 175 w 175"/>
                <a:gd name="T1" fmla="*/ 76 h 408"/>
                <a:gd name="T2" fmla="*/ 118 w 175"/>
                <a:gd name="T3" fmla="*/ 76 h 408"/>
                <a:gd name="T4" fmla="*/ 118 w 175"/>
                <a:gd name="T5" fmla="*/ 0 h 408"/>
                <a:gd name="T6" fmla="*/ 68 w 175"/>
                <a:gd name="T7" fmla="*/ 0 h 408"/>
                <a:gd name="T8" fmla="*/ 68 w 175"/>
                <a:gd name="T9" fmla="*/ 76 h 408"/>
                <a:gd name="T10" fmla="*/ 15 w 175"/>
                <a:gd name="T11" fmla="*/ 76 h 408"/>
                <a:gd name="T12" fmla="*/ 8 w 175"/>
                <a:gd name="T13" fmla="*/ 121 h 408"/>
                <a:gd name="T14" fmla="*/ 44 w 175"/>
                <a:gd name="T15" fmla="*/ 121 h 408"/>
                <a:gd name="T16" fmla="*/ 0 w 175"/>
                <a:gd name="T17" fmla="*/ 303 h 408"/>
                <a:gd name="T18" fmla="*/ 43 w 175"/>
                <a:gd name="T19" fmla="*/ 303 h 408"/>
                <a:gd name="T20" fmla="*/ 68 w 175"/>
                <a:gd name="T21" fmla="*/ 197 h 408"/>
                <a:gd name="T22" fmla="*/ 68 w 175"/>
                <a:gd name="T23" fmla="*/ 408 h 408"/>
                <a:gd name="T24" fmla="*/ 118 w 175"/>
                <a:gd name="T25" fmla="*/ 408 h 408"/>
                <a:gd name="T26" fmla="*/ 118 w 175"/>
                <a:gd name="T27" fmla="*/ 192 h 408"/>
                <a:gd name="T28" fmla="*/ 129 w 175"/>
                <a:gd name="T29" fmla="*/ 227 h 408"/>
                <a:gd name="T30" fmla="*/ 165 w 175"/>
                <a:gd name="T31" fmla="*/ 227 h 408"/>
                <a:gd name="T32" fmla="*/ 128 w 175"/>
                <a:gd name="T33" fmla="*/ 121 h 408"/>
                <a:gd name="T34" fmla="*/ 166 w 175"/>
                <a:gd name="T35" fmla="*/ 121 h 408"/>
                <a:gd name="T36" fmla="*/ 175 w 175"/>
                <a:gd name="T37" fmla="*/ 76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5" h="408">
                  <a:moveTo>
                    <a:pt x="175" y="76"/>
                  </a:moveTo>
                  <a:lnTo>
                    <a:pt x="118" y="76"/>
                  </a:lnTo>
                  <a:lnTo>
                    <a:pt x="118" y="0"/>
                  </a:lnTo>
                  <a:lnTo>
                    <a:pt x="68" y="0"/>
                  </a:lnTo>
                  <a:lnTo>
                    <a:pt x="68" y="76"/>
                  </a:lnTo>
                  <a:lnTo>
                    <a:pt x="15" y="76"/>
                  </a:lnTo>
                  <a:lnTo>
                    <a:pt x="8" y="121"/>
                  </a:lnTo>
                  <a:lnTo>
                    <a:pt x="44" y="121"/>
                  </a:lnTo>
                  <a:lnTo>
                    <a:pt x="0" y="303"/>
                  </a:lnTo>
                  <a:lnTo>
                    <a:pt x="43" y="303"/>
                  </a:lnTo>
                  <a:lnTo>
                    <a:pt x="68" y="197"/>
                  </a:lnTo>
                  <a:lnTo>
                    <a:pt x="68" y="408"/>
                  </a:lnTo>
                  <a:lnTo>
                    <a:pt x="118" y="408"/>
                  </a:lnTo>
                  <a:lnTo>
                    <a:pt x="118" y="192"/>
                  </a:lnTo>
                  <a:lnTo>
                    <a:pt x="129" y="227"/>
                  </a:lnTo>
                  <a:lnTo>
                    <a:pt x="165" y="227"/>
                  </a:lnTo>
                  <a:lnTo>
                    <a:pt x="128" y="121"/>
                  </a:lnTo>
                  <a:lnTo>
                    <a:pt x="166" y="121"/>
                  </a:lnTo>
                  <a:lnTo>
                    <a:pt x="175" y="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0" name="Freeform 11"/>
            <p:cNvSpPr>
              <a:spLocks/>
            </p:cNvSpPr>
            <p:nvPr/>
          </p:nvSpPr>
          <p:spPr bwMode="auto">
            <a:xfrm>
              <a:off x="788989" y="3321053"/>
              <a:ext cx="1338263" cy="919163"/>
            </a:xfrm>
            <a:custGeom>
              <a:avLst/>
              <a:gdLst>
                <a:gd name="T0" fmla="*/ 483 w 607"/>
                <a:gd name="T1" fmla="*/ 113 h 415"/>
                <a:gd name="T2" fmla="*/ 482 w 607"/>
                <a:gd name="T3" fmla="*/ 116 h 415"/>
                <a:gd name="T4" fmla="*/ 240 w 607"/>
                <a:gd name="T5" fmla="*/ 300 h 415"/>
                <a:gd name="T6" fmla="*/ 85 w 607"/>
                <a:gd name="T7" fmla="*/ 246 h 415"/>
                <a:gd name="T8" fmla="*/ 75 w 607"/>
                <a:gd name="T9" fmla="*/ 246 h 415"/>
                <a:gd name="T10" fmla="*/ 3 w 607"/>
                <a:gd name="T11" fmla="*/ 318 h 415"/>
                <a:gd name="T12" fmla="*/ 3 w 607"/>
                <a:gd name="T13" fmla="*/ 329 h 415"/>
                <a:gd name="T14" fmla="*/ 240 w 607"/>
                <a:gd name="T15" fmla="*/ 415 h 415"/>
                <a:gd name="T16" fmla="*/ 607 w 607"/>
                <a:gd name="T17" fmla="*/ 48 h 415"/>
                <a:gd name="T18" fmla="*/ 605 w 607"/>
                <a:gd name="T19" fmla="*/ 8 h 415"/>
                <a:gd name="T20" fmla="*/ 593 w 607"/>
                <a:gd name="T21" fmla="*/ 4 h 415"/>
                <a:gd name="T22" fmla="*/ 483 w 607"/>
                <a:gd name="T23" fmla="*/ 113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5">
                  <a:moveTo>
                    <a:pt x="483" y="113"/>
                  </a:moveTo>
                  <a:cubicBezTo>
                    <a:pt x="483" y="114"/>
                    <a:pt x="482" y="115"/>
                    <a:pt x="482" y="116"/>
                  </a:cubicBezTo>
                  <a:cubicBezTo>
                    <a:pt x="452" y="222"/>
                    <a:pt x="355" y="300"/>
                    <a:pt x="240" y="300"/>
                  </a:cubicBezTo>
                  <a:cubicBezTo>
                    <a:pt x="181" y="300"/>
                    <a:pt x="127" y="279"/>
                    <a:pt x="85" y="246"/>
                  </a:cubicBezTo>
                  <a:cubicBezTo>
                    <a:pt x="82" y="243"/>
                    <a:pt x="78" y="244"/>
                    <a:pt x="75" y="246"/>
                  </a:cubicBezTo>
                  <a:cubicBezTo>
                    <a:pt x="3" y="318"/>
                    <a:pt x="3" y="318"/>
                    <a:pt x="3" y="318"/>
                  </a:cubicBezTo>
                  <a:cubicBezTo>
                    <a:pt x="0" y="321"/>
                    <a:pt x="0" y="326"/>
                    <a:pt x="3" y="329"/>
                  </a:cubicBezTo>
                  <a:cubicBezTo>
                    <a:pt x="67" y="383"/>
                    <a:pt x="150" y="415"/>
                    <a:pt x="240" y="415"/>
                  </a:cubicBezTo>
                  <a:cubicBezTo>
                    <a:pt x="443" y="415"/>
                    <a:pt x="607" y="251"/>
                    <a:pt x="607" y="48"/>
                  </a:cubicBezTo>
                  <a:cubicBezTo>
                    <a:pt x="607" y="35"/>
                    <a:pt x="606" y="21"/>
                    <a:pt x="605" y="8"/>
                  </a:cubicBezTo>
                  <a:cubicBezTo>
                    <a:pt x="604" y="2"/>
                    <a:pt x="597" y="0"/>
                    <a:pt x="593" y="4"/>
                  </a:cubicBezTo>
                  <a:lnTo>
                    <a:pt x="483" y="1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1" name="Freeform 12"/>
            <p:cNvSpPr>
              <a:spLocks/>
            </p:cNvSpPr>
            <p:nvPr/>
          </p:nvSpPr>
          <p:spPr bwMode="auto">
            <a:xfrm>
              <a:off x="508001" y="2616203"/>
              <a:ext cx="1339851" cy="920751"/>
            </a:xfrm>
            <a:custGeom>
              <a:avLst/>
              <a:gdLst>
                <a:gd name="T0" fmla="*/ 123 w 607"/>
                <a:gd name="T1" fmla="*/ 303 h 416"/>
                <a:gd name="T2" fmla="*/ 125 w 607"/>
                <a:gd name="T3" fmla="*/ 300 h 416"/>
                <a:gd name="T4" fmla="*/ 367 w 607"/>
                <a:gd name="T5" fmla="*/ 116 h 416"/>
                <a:gd name="T6" fmla="*/ 522 w 607"/>
                <a:gd name="T7" fmla="*/ 170 h 416"/>
                <a:gd name="T8" fmla="*/ 532 w 607"/>
                <a:gd name="T9" fmla="*/ 169 h 416"/>
                <a:gd name="T10" fmla="*/ 604 w 607"/>
                <a:gd name="T11" fmla="*/ 97 h 416"/>
                <a:gd name="T12" fmla="*/ 603 w 607"/>
                <a:gd name="T13" fmla="*/ 87 h 416"/>
                <a:gd name="T14" fmla="*/ 367 w 607"/>
                <a:gd name="T15" fmla="*/ 0 h 416"/>
                <a:gd name="T16" fmla="*/ 0 w 607"/>
                <a:gd name="T17" fmla="*/ 367 h 416"/>
                <a:gd name="T18" fmla="*/ 2 w 607"/>
                <a:gd name="T19" fmla="*/ 407 h 416"/>
                <a:gd name="T20" fmla="*/ 14 w 607"/>
                <a:gd name="T21" fmla="*/ 412 h 416"/>
                <a:gd name="T22" fmla="*/ 123 w 607"/>
                <a:gd name="T23" fmla="*/ 303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 h="416">
                  <a:moveTo>
                    <a:pt x="123" y="303"/>
                  </a:moveTo>
                  <a:cubicBezTo>
                    <a:pt x="124" y="302"/>
                    <a:pt x="125" y="301"/>
                    <a:pt x="125" y="300"/>
                  </a:cubicBezTo>
                  <a:cubicBezTo>
                    <a:pt x="155" y="194"/>
                    <a:pt x="252" y="116"/>
                    <a:pt x="367" y="116"/>
                  </a:cubicBezTo>
                  <a:cubicBezTo>
                    <a:pt x="425" y="116"/>
                    <a:pt x="479" y="136"/>
                    <a:pt x="522" y="170"/>
                  </a:cubicBezTo>
                  <a:cubicBezTo>
                    <a:pt x="525" y="172"/>
                    <a:pt x="529" y="172"/>
                    <a:pt x="532" y="169"/>
                  </a:cubicBezTo>
                  <a:cubicBezTo>
                    <a:pt x="604" y="97"/>
                    <a:pt x="604" y="97"/>
                    <a:pt x="604" y="97"/>
                  </a:cubicBezTo>
                  <a:cubicBezTo>
                    <a:pt x="607" y="94"/>
                    <a:pt x="607" y="89"/>
                    <a:pt x="603" y="87"/>
                  </a:cubicBezTo>
                  <a:cubicBezTo>
                    <a:pt x="540" y="33"/>
                    <a:pt x="457" y="0"/>
                    <a:pt x="367" y="0"/>
                  </a:cubicBezTo>
                  <a:cubicBezTo>
                    <a:pt x="164" y="0"/>
                    <a:pt x="0" y="165"/>
                    <a:pt x="0" y="367"/>
                  </a:cubicBezTo>
                  <a:cubicBezTo>
                    <a:pt x="0" y="381"/>
                    <a:pt x="1" y="394"/>
                    <a:pt x="2" y="407"/>
                  </a:cubicBezTo>
                  <a:cubicBezTo>
                    <a:pt x="3" y="413"/>
                    <a:pt x="10" y="416"/>
                    <a:pt x="14" y="412"/>
                  </a:cubicBezTo>
                  <a:lnTo>
                    <a:pt x="123" y="30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2" name="Freeform 13"/>
            <p:cNvSpPr>
              <a:spLocks/>
            </p:cNvSpPr>
            <p:nvPr/>
          </p:nvSpPr>
          <p:spPr bwMode="auto">
            <a:xfrm>
              <a:off x="1174751" y="2614615"/>
              <a:ext cx="1071563" cy="1130301"/>
            </a:xfrm>
            <a:custGeom>
              <a:avLst/>
              <a:gdLst>
                <a:gd name="T0" fmla="*/ 8 w 486"/>
                <a:gd name="T1" fmla="*/ 486 h 511"/>
                <a:gd name="T2" fmla="*/ 149 w 486"/>
                <a:gd name="T3" fmla="*/ 511 h 511"/>
                <a:gd name="T4" fmla="*/ 156 w 486"/>
                <a:gd name="T5" fmla="*/ 509 h 511"/>
                <a:gd name="T6" fmla="*/ 484 w 486"/>
                <a:gd name="T7" fmla="*/ 180 h 511"/>
                <a:gd name="T8" fmla="*/ 486 w 486"/>
                <a:gd name="T9" fmla="*/ 175 h 511"/>
                <a:gd name="T10" fmla="*/ 486 w 486"/>
                <a:gd name="T11" fmla="*/ 9 h 511"/>
                <a:gd name="T12" fmla="*/ 474 w 486"/>
                <a:gd name="T13" fmla="*/ 4 h 511"/>
                <a:gd name="T14" fmla="*/ 4 w 486"/>
                <a:gd name="T15" fmla="*/ 474 h 511"/>
                <a:gd name="T16" fmla="*/ 8 w 486"/>
                <a:gd name="T17" fmla="*/ 486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8" y="486"/>
                  </a:moveTo>
                  <a:cubicBezTo>
                    <a:pt x="149" y="511"/>
                    <a:pt x="149" y="511"/>
                    <a:pt x="149" y="511"/>
                  </a:cubicBezTo>
                  <a:cubicBezTo>
                    <a:pt x="152" y="511"/>
                    <a:pt x="154" y="510"/>
                    <a:pt x="156" y="509"/>
                  </a:cubicBezTo>
                  <a:cubicBezTo>
                    <a:pt x="484" y="180"/>
                    <a:pt x="484" y="180"/>
                    <a:pt x="484" y="180"/>
                  </a:cubicBezTo>
                  <a:cubicBezTo>
                    <a:pt x="486" y="179"/>
                    <a:pt x="486" y="177"/>
                    <a:pt x="486" y="175"/>
                  </a:cubicBezTo>
                  <a:cubicBezTo>
                    <a:pt x="486" y="9"/>
                    <a:pt x="486" y="9"/>
                    <a:pt x="486" y="9"/>
                  </a:cubicBezTo>
                  <a:cubicBezTo>
                    <a:pt x="486" y="3"/>
                    <a:pt x="479" y="0"/>
                    <a:pt x="474" y="4"/>
                  </a:cubicBezTo>
                  <a:cubicBezTo>
                    <a:pt x="4" y="474"/>
                    <a:pt x="4" y="474"/>
                    <a:pt x="4" y="474"/>
                  </a:cubicBezTo>
                  <a:cubicBezTo>
                    <a:pt x="0" y="478"/>
                    <a:pt x="3" y="485"/>
                    <a:pt x="8" y="48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3" name="Freeform 14"/>
            <p:cNvSpPr>
              <a:spLocks/>
            </p:cNvSpPr>
            <p:nvPr/>
          </p:nvSpPr>
          <p:spPr bwMode="auto">
            <a:xfrm>
              <a:off x="387351" y="3114678"/>
              <a:ext cx="1071563" cy="1128713"/>
            </a:xfrm>
            <a:custGeom>
              <a:avLst/>
              <a:gdLst>
                <a:gd name="T0" fmla="*/ 479 w 486"/>
                <a:gd name="T1" fmla="*/ 24 h 511"/>
                <a:gd name="T2" fmla="*/ 337 w 486"/>
                <a:gd name="T3" fmla="*/ 0 h 511"/>
                <a:gd name="T4" fmla="*/ 331 w 486"/>
                <a:gd name="T5" fmla="*/ 2 h 511"/>
                <a:gd name="T6" fmla="*/ 2 w 486"/>
                <a:gd name="T7" fmla="*/ 331 h 511"/>
                <a:gd name="T8" fmla="*/ 0 w 486"/>
                <a:gd name="T9" fmla="*/ 336 h 511"/>
                <a:gd name="T10" fmla="*/ 0 w 486"/>
                <a:gd name="T11" fmla="*/ 501 h 511"/>
                <a:gd name="T12" fmla="*/ 13 w 486"/>
                <a:gd name="T13" fmla="*/ 506 h 511"/>
                <a:gd name="T14" fmla="*/ 482 w 486"/>
                <a:gd name="T15" fmla="*/ 36 h 511"/>
                <a:gd name="T16" fmla="*/ 479 w 486"/>
                <a:gd name="T17" fmla="*/ 24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6" h="511">
                  <a:moveTo>
                    <a:pt x="479" y="24"/>
                  </a:moveTo>
                  <a:cubicBezTo>
                    <a:pt x="337" y="0"/>
                    <a:pt x="337" y="0"/>
                    <a:pt x="337" y="0"/>
                  </a:cubicBezTo>
                  <a:cubicBezTo>
                    <a:pt x="335" y="0"/>
                    <a:pt x="333" y="0"/>
                    <a:pt x="331" y="2"/>
                  </a:cubicBezTo>
                  <a:cubicBezTo>
                    <a:pt x="2" y="331"/>
                    <a:pt x="2" y="331"/>
                    <a:pt x="2" y="331"/>
                  </a:cubicBezTo>
                  <a:cubicBezTo>
                    <a:pt x="1" y="332"/>
                    <a:pt x="0" y="334"/>
                    <a:pt x="0" y="336"/>
                  </a:cubicBezTo>
                  <a:cubicBezTo>
                    <a:pt x="0" y="501"/>
                    <a:pt x="0" y="501"/>
                    <a:pt x="0" y="501"/>
                  </a:cubicBezTo>
                  <a:cubicBezTo>
                    <a:pt x="0" y="508"/>
                    <a:pt x="8" y="511"/>
                    <a:pt x="13" y="506"/>
                  </a:cubicBezTo>
                  <a:cubicBezTo>
                    <a:pt x="482" y="36"/>
                    <a:pt x="482" y="36"/>
                    <a:pt x="482" y="36"/>
                  </a:cubicBezTo>
                  <a:cubicBezTo>
                    <a:pt x="486" y="32"/>
                    <a:pt x="484" y="25"/>
                    <a:pt x="47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4" name="Freeform 15"/>
            <p:cNvSpPr>
              <a:spLocks/>
            </p:cNvSpPr>
            <p:nvPr/>
          </p:nvSpPr>
          <p:spPr bwMode="auto">
            <a:xfrm>
              <a:off x="2713040" y="3103565"/>
              <a:ext cx="234950" cy="827088"/>
            </a:xfrm>
            <a:custGeom>
              <a:avLst/>
              <a:gdLst>
                <a:gd name="T0" fmla="*/ 37 w 107"/>
                <a:gd name="T1" fmla="*/ 0 h 374"/>
                <a:gd name="T2" fmla="*/ 107 w 107"/>
                <a:gd name="T3" fmla="*/ 0 h 374"/>
                <a:gd name="T4" fmla="*/ 107 w 107"/>
                <a:gd name="T5" fmla="*/ 267 h 374"/>
                <a:gd name="T6" fmla="*/ 0 w 107"/>
                <a:gd name="T7" fmla="*/ 374 h 374"/>
                <a:gd name="T8" fmla="*/ 0 w 107"/>
                <a:gd name="T9" fmla="*/ 304 h 374"/>
                <a:gd name="T10" fmla="*/ 37 w 107"/>
                <a:gd name="T11" fmla="*/ 267 h 374"/>
                <a:gd name="T12" fmla="*/ 37 w 107"/>
                <a:gd name="T13" fmla="*/ 0 h 374"/>
              </a:gdLst>
              <a:ahLst/>
              <a:cxnLst>
                <a:cxn ang="0">
                  <a:pos x="T0" y="T1"/>
                </a:cxn>
                <a:cxn ang="0">
                  <a:pos x="T2" y="T3"/>
                </a:cxn>
                <a:cxn ang="0">
                  <a:pos x="T4" y="T5"/>
                </a:cxn>
                <a:cxn ang="0">
                  <a:pos x="T6" y="T7"/>
                </a:cxn>
                <a:cxn ang="0">
                  <a:pos x="T8" y="T9"/>
                </a:cxn>
                <a:cxn ang="0">
                  <a:pos x="T10" y="T11"/>
                </a:cxn>
                <a:cxn ang="0">
                  <a:pos x="T12" y="T13"/>
                </a:cxn>
              </a:cxnLst>
              <a:rect l="0" t="0" r="r" b="b"/>
              <a:pathLst>
                <a:path w="107" h="374">
                  <a:moveTo>
                    <a:pt x="37" y="0"/>
                  </a:moveTo>
                  <a:cubicBezTo>
                    <a:pt x="107" y="0"/>
                    <a:pt x="107" y="0"/>
                    <a:pt x="107" y="0"/>
                  </a:cubicBezTo>
                  <a:cubicBezTo>
                    <a:pt x="107" y="267"/>
                    <a:pt x="107" y="267"/>
                    <a:pt x="107" y="267"/>
                  </a:cubicBezTo>
                  <a:cubicBezTo>
                    <a:pt x="107" y="336"/>
                    <a:pt x="89" y="374"/>
                    <a:pt x="0" y="374"/>
                  </a:cubicBezTo>
                  <a:cubicBezTo>
                    <a:pt x="0" y="304"/>
                    <a:pt x="0" y="304"/>
                    <a:pt x="0" y="304"/>
                  </a:cubicBezTo>
                  <a:cubicBezTo>
                    <a:pt x="21" y="304"/>
                    <a:pt x="37" y="292"/>
                    <a:pt x="37" y="267"/>
                  </a:cubicBezTo>
                  <a:lnTo>
                    <a:pt x="3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5" name="Rectangle 16"/>
            <p:cNvSpPr>
              <a:spLocks noChangeArrowheads="1"/>
            </p:cNvSpPr>
            <p:nvPr/>
          </p:nvSpPr>
          <p:spPr bwMode="auto">
            <a:xfrm>
              <a:off x="3060702" y="3103565"/>
              <a:ext cx="157163" cy="6477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6" name="Freeform 17"/>
            <p:cNvSpPr>
              <a:spLocks/>
            </p:cNvSpPr>
            <p:nvPr/>
          </p:nvSpPr>
          <p:spPr bwMode="auto">
            <a:xfrm>
              <a:off x="3305178"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7" name="Freeform 18"/>
            <p:cNvSpPr>
              <a:spLocks/>
            </p:cNvSpPr>
            <p:nvPr/>
          </p:nvSpPr>
          <p:spPr bwMode="auto">
            <a:xfrm>
              <a:off x="4043365" y="3103565"/>
              <a:ext cx="550863" cy="647700"/>
            </a:xfrm>
            <a:custGeom>
              <a:avLst/>
              <a:gdLst>
                <a:gd name="T0" fmla="*/ 125 w 250"/>
                <a:gd name="T1" fmla="*/ 293 h 293"/>
                <a:gd name="T2" fmla="*/ 250 w 250"/>
                <a:gd name="T3" fmla="*/ 168 h 293"/>
                <a:gd name="T4" fmla="*/ 250 w 250"/>
                <a:gd name="T5" fmla="*/ 0 h 293"/>
                <a:gd name="T6" fmla="*/ 185 w 250"/>
                <a:gd name="T7" fmla="*/ 0 h 293"/>
                <a:gd name="T8" fmla="*/ 185 w 250"/>
                <a:gd name="T9" fmla="*/ 168 h 293"/>
                <a:gd name="T10" fmla="*/ 165 w 250"/>
                <a:gd name="T11" fmla="*/ 211 h 293"/>
                <a:gd name="T12" fmla="*/ 125 w 250"/>
                <a:gd name="T13" fmla="*/ 228 h 293"/>
                <a:gd name="T14" fmla="*/ 85 w 250"/>
                <a:gd name="T15" fmla="*/ 211 h 293"/>
                <a:gd name="T16" fmla="*/ 66 w 250"/>
                <a:gd name="T17" fmla="*/ 168 h 293"/>
                <a:gd name="T18" fmla="*/ 66 w 250"/>
                <a:gd name="T19" fmla="*/ 0 h 293"/>
                <a:gd name="T20" fmla="*/ 0 w 250"/>
                <a:gd name="T21" fmla="*/ 0 h 293"/>
                <a:gd name="T22" fmla="*/ 0 w 250"/>
                <a:gd name="T23" fmla="*/ 168 h 293"/>
                <a:gd name="T24" fmla="*/ 125 w 250"/>
                <a:gd name="T25" fmla="*/ 293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0" h="293">
                  <a:moveTo>
                    <a:pt x="125" y="293"/>
                  </a:moveTo>
                  <a:cubicBezTo>
                    <a:pt x="178" y="293"/>
                    <a:pt x="250" y="251"/>
                    <a:pt x="250" y="168"/>
                  </a:cubicBezTo>
                  <a:cubicBezTo>
                    <a:pt x="250" y="123"/>
                    <a:pt x="250" y="54"/>
                    <a:pt x="250" y="0"/>
                  </a:cubicBezTo>
                  <a:cubicBezTo>
                    <a:pt x="185" y="0"/>
                    <a:pt x="185" y="0"/>
                    <a:pt x="185" y="0"/>
                  </a:cubicBezTo>
                  <a:cubicBezTo>
                    <a:pt x="185" y="168"/>
                    <a:pt x="185" y="168"/>
                    <a:pt x="185" y="168"/>
                  </a:cubicBezTo>
                  <a:cubicBezTo>
                    <a:pt x="185" y="186"/>
                    <a:pt x="179" y="201"/>
                    <a:pt x="165" y="211"/>
                  </a:cubicBezTo>
                  <a:cubicBezTo>
                    <a:pt x="152" y="223"/>
                    <a:pt x="136" y="228"/>
                    <a:pt x="125" y="228"/>
                  </a:cubicBezTo>
                  <a:cubicBezTo>
                    <a:pt x="115" y="228"/>
                    <a:pt x="98" y="223"/>
                    <a:pt x="85" y="211"/>
                  </a:cubicBezTo>
                  <a:cubicBezTo>
                    <a:pt x="72" y="201"/>
                    <a:pt x="66" y="186"/>
                    <a:pt x="66" y="168"/>
                  </a:cubicBezTo>
                  <a:cubicBezTo>
                    <a:pt x="66" y="0"/>
                    <a:pt x="66" y="0"/>
                    <a:pt x="66" y="0"/>
                  </a:cubicBezTo>
                  <a:cubicBezTo>
                    <a:pt x="0" y="0"/>
                    <a:pt x="0" y="0"/>
                    <a:pt x="0" y="0"/>
                  </a:cubicBezTo>
                  <a:cubicBezTo>
                    <a:pt x="0" y="54"/>
                    <a:pt x="0" y="123"/>
                    <a:pt x="0" y="168"/>
                  </a:cubicBezTo>
                  <a:cubicBezTo>
                    <a:pt x="0" y="251"/>
                    <a:pt x="73" y="293"/>
                    <a:pt x="125" y="2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8" name="Freeform 19"/>
            <p:cNvSpPr>
              <a:spLocks/>
            </p:cNvSpPr>
            <p:nvPr/>
          </p:nvSpPr>
          <p:spPr bwMode="auto">
            <a:xfrm>
              <a:off x="5391154" y="3103565"/>
              <a:ext cx="584200" cy="647700"/>
            </a:xfrm>
            <a:custGeom>
              <a:avLst/>
              <a:gdLst>
                <a:gd name="T0" fmla="*/ 368 w 368"/>
                <a:gd name="T1" fmla="*/ 0 h 408"/>
                <a:gd name="T2" fmla="*/ 368 w 368"/>
                <a:gd name="T3" fmla="*/ 408 h 408"/>
                <a:gd name="T4" fmla="*/ 97 w 368"/>
                <a:gd name="T5" fmla="*/ 209 h 408"/>
                <a:gd name="T6" fmla="*/ 97 w 368"/>
                <a:gd name="T7" fmla="*/ 408 h 408"/>
                <a:gd name="T8" fmla="*/ 0 w 368"/>
                <a:gd name="T9" fmla="*/ 408 h 408"/>
                <a:gd name="T10" fmla="*/ 0 w 368"/>
                <a:gd name="T11" fmla="*/ 0 h 408"/>
                <a:gd name="T12" fmla="*/ 271 w 368"/>
                <a:gd name="T13" fmla="*/ 209 h 408"/>
                <a:gd name="T14" fmla="*/ 271 w 368"/>
                <a:gd name="T15" fmla="*/ 0 h 408"/>
                <a:gd name="T16" fmla="*/ 368 w 368"/>
                <a:gd name="T17" fmla="*/ 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408">
                  <a:moveTo>
                    <a:pt x="368" y="0"/>
                  </a:moveTo>
                  <a:lnTo>
                    <a:pt x="368" y="408"/>
                  </a:lnTo>
                  <a:lnTo>
                    <a:pt x="97" y="209"/>
                  </a:lnTo>
                  <a:lnTo>
                    <a:pt x="97" y="408"/>
                  </a:lnTo>
                  <a:lnTo>
                    <a:pt x="0" y="408"/>
                  </a:lnTo>
                  <a:lnTo>
                    <a:pt x="0" y="0"/>
                  </a:lnTo>
                  <a:lnTo>
                    <a:pt x="271" y="209"/>
                  </a:lnTo>
                  <a:lnTo>
                    <a:pt x="271" y="0"/>
                  </a:lnTo>
                  <a:lnTo>
                    <a:pt x="36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9" name="Freeform 20"/>
            <p:cNvSpPr>
              <a:spLocks/>
            </p:cNvSpPr>
            <p:nvPr/>
          </p:nvSpPr>
          <p:spPr bwMode="auto">
            <a:xfrm>
              <a:off x="6049967" y="3092453"/>
              <a:ext cx="660400" cy="669925"/>
            </a:xfrm>
            <a:custGeom>
              <a:avLst/>
              <a:gdLst>
                <a:gd name="T0" fmla="*/ 167 w 299"/>
                <a:gd name="T1" fmla="*/ 128 h 303"/>
                <a:gd name="T2" fmla="*/ 240 w 299"/>
                <a:gd name="T3" fmla="*/ 128 h 303"/>
                <a:gd name="T4" fmla="*/ 299 w 299"/>
                <a:gd name="T5" fmla="*/ 128 h 303"/>
                <a:gd name="T6" fmla="*/ 299 w 299"/>
                <a:gd name="T7" fmla="*/ 298 h 303"/>
                <a:gd name="T8" fmla="*/ 240 w 299"/>
                <a:gd name="T9" fmla="*/ 298 h 303"/>
                <a:gd name="T10" fmla="*/ 240 w 299"/>
                <a:gd name="T11" fmla="*/ 275 h 303"/>
                <a:gd name="T12" fmla="*/ 152 w 299"/>
                <a:gd name="T13" fmla="*/ 303 h 303"/>
                <a:gd name="T14" fmla="*/ 0 w 299"/>
                <a:gd name="T15" fmla="*/ 151 h 303"/>
                <a:gd name="T16" fmla="*/ 152 w 299"/>
                <a:gd name="T17" fmla="*/ 0 h 303"/>
                <a:gd name="T18" fmla="*/ 250 w 299"/>
                <a:gd name="T19" fmla="*/ 36 h 303"/>
                <a:gd name="T20" fmla="*/ 205 w 299"/>
                <a:gd name="T21" fmla="*/ 81 h 303"/>
                <a:gd name="T22" fmla="*/ 152 w 299"/>
                <a:gd name="T23" fmla="*/ 63 h 303"/>
                <a:gd name="T24" fmla="*/ 90 w 299"/>
                <a:gd name="T25" fmla="*/ 89 h 303"/>
                <a:gd name="T26" fmla="*/ 64 w 299"/>
                <a:gd name="T27" fmla="*/ 151 h 303"/>
                <a:gd name="T28" fmla="*/ 90 w 299"/>
                <a:gd name="T29" fmla="*/ 214 h 303"/>
                <a:gd name="T30" fmla="*/ 152 w 299"/>
                <a:gd name="T31" fmla="*/ 240 h 303"/>
                <a:gd name="T32" fmla="*/ 214 w 299"/>
                <a:gd name="T33" fmla="*/ 214 h 303"/>
                <a:gd name="T34" fmla="*/ 235 w 299"/>
                <a:gd name="T35" fmla="*/ 187 h 303"/>
                <a:gd name="T36" fmla="*/ 167 w 299"/>
                <a:gd name="T37" fmla="*/ 12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9" h="303">
                  <a:moveTo>
                    <a:pt x="167" y="128"/>
                  </a:moveTo>
                  <a:cubicBezTo>
                    <a:pt x="240" y="128"/>
                    <a:pt x="240" y="128"/>
                    <a:pt x="240" y="128"/>
                  </a:cubicBezTo>
                  <a:cubicBezTo>
                    <a:pt x="299" y="128"/>
                    <a:pt x="299" y="128"/>
                    <a:pt x="299" y="128"/>
                  </a:cubicBezTo>
                  <a:cubicBezTo>
                    <a:pt x="299" y="298"/>
                    <a:pt x="299" y="298"/>
                    <a:pt x="299" y="298"/>
                  </a:cubicBezTo>
                  <a:cubicBezTo>
                    <a:pt x="240" y="298"/>
                    <a:pt x="240" y="298"/>
                    <a:pt x="240" y="298"/>
                  </a:cubicBezTo>
                  <a:cubicBezTo>
                    <a:pt x="240" y="275"/>
                    <a:pt x="240" y="275"/>
                    <a:pt x="240" y="275"/>
                  </a:cubicBezTo>
                  <a:cubicBezTo>
                    <a:pt x="215" y="292"/>
                    <a:pt x="185" y="303"/>
                    <a:pt x="152" y="303"/>
                  </a:cubicBezTo>
                  <a:cubicBezTo>
                    <a:pt x="68" y="303"/>
                    <a:pt x="0" y="235"/>
                    <a:pt x="0" y="151"/>
                  </a:cubicBezTo>
                  <a:cubicBezTo>
                    <a:pt x="0" y="68"/>
                    <a:pt x="68" y="0"/>
                    <a:pt x="152" y="0"/>
                  </a:cubicBezTo>
                  <a:cubicBezTo>
                    <a:pt x="189" y="0"/>
                    <a:pt x="224" y="14"/>
                    <a:pt x="250" y="36"/>
                  </a:cubicBezTo>
                  <a:cubicBezTo>
                    <a:pt x="205" y="81"/>
                    <a:pt x="205" y="81"/>
                    <a:pt x="205" y="81"/>
                  </a:cubicBezTo>
                  <a:cubicBezTo>
                    <a:pt x="190" y="70"/>
                    <a:pt x="171" y="63"/>
                    <a:pt x="152" y="63"/>
                  </a:cubicBezTo>
                  <a:cubicBezTo>
                    <a:pt x="128" y="63"/>
                    <a:pt x="106" y="72"/>
                    <a:pt x="90" y="89"/>
                  </a:cubicBezTo>
                  <a:cubicBezTo>
                    <a:pt x="73" y="106"/>
                    <a:pt x="64" y="128"/>
                    <a:pt x="64" y="151"/>
                  </a:cubicBezTo>
                  <a:cubicBezTo>
                    <a:pt x="64" y="175"/>
                    <a:pt x="73" y="197"/>
                    <a:pt x="90" y="214"/>
                  </a:cubicBezTo>
                  <a:cubicBezTo>
                    <a:pt x="106" y="230"/>
                    <a:pt x="128" y="240"/>
                    <a:pt x="152" y="240"/>
                  </a:cubicBezTo>
                  <a:cubicBezTo>
                    <a:pt x="175" y="240"/>
                    <a:pt x="197" y="230"/>
                    <a:pt x="214" y="214"/>
                  </a:cubicBezTo>
                  <a:cubicBezTo>
                    <a:pt x="217" y="211"/>
                    <a:pt x="230" y="197"/>
                    <a:pt x="235" y="187"/>
                  </a:cubicBezTo>
                  <a:lnTo>
                    <a:pt x="16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0" name="Freeform 21"/>
            <p:cNvSpPr>
              <a:spLocks noEditPoints="1"/>
            </p:cNvSpPr>
            <p:nvPr/>
          </p:nvSpPr>
          <p:spPr bwMode="auto">
            <a:xfrm>
              <a:off x="4603753" y="3078165"/>
              <a:ext cx="720725" cy="673100"/>
            </a:xfrm>
            <a:custGeom>
              <a:avLst/>
              <a:gdLst>
                <a:gd name="T0" fmla="*/ 226 w 454"/>
                <a:gd name="T1" fmla="*/ 0 h 424"/>
                <a:gd name="T2" fmla="*/ 0 w 454"/>
                <a:gd name="T3" fmla="*/ 424 h 424"/>
                <a:gd name="T4" fmla="*/ 112 w 454"/>
                <a:gd name="T5" fmla="*/ 424 h 424"/>
                <a:gd name="T6" fmla="*/ 150 w 454"/>
                <a:gd name="T7" fmla="*/ 353 h 424"/>
                <a:gd name="T8" fmla="*/ 304 w 454"/>
                <a:gd name="T9" fmla="*/ 353 h 424"/>
                <a:gd name="T10" fmla="*/ 341 w 454"/>
                <a:gd name="T11" fmla="*/ 424 h 424"/>
                <a:gd name="T12" fmla="*/ 454 w 454"/>
                <a:gd name="T13" fmla="*/ 424 h 424"/>
                <a:gd name="T14" fmla="*/ 226 w 454"/>
                <a:gd name="T15" fmla="*/ 0 h 424"/>
                <a:gd name="T16" fmla="*/ 189 w 454"/>
                <a:gd name="T17" fmla="*/ 276 h 424"/>
                <a:gd name="T18" fmla="*/ 226 w 454"/>
                <a:gd name="T19" fmla="*/ 204 h 424"/>
                <a:gd name="T20" fmla="*/ 264 w 454"/>
                <a:gd name="T21" fmla="*/ 276 h 424"/>
                <a:gd name="T22" fmla="*/ 189 w 454"/>
                <a:gd name="T23" fmla="*/ 276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54" h="424">
                  <a:moveTo>
                    <a:pt x="226" y="0"/>
                  </a:moveTo>
                  <a:lnTo>
                    <a:pt x="0" y="424"/>
                  </a:lnTo>
                  <a:lnTo>
                    <a:pt x="112" y="424"/>
                  </a:lnTo>
                  <a:lnTo>
                    <a:pt x="150" y="353"/>
                  </a:lnTo>
                  <a:lnTo>
                    <a:pt x="304" y="353"/>
                  </a:lnTo>
                  <a:lnTo>
                    <a:pt x="341" y="424"/>
                  </a:lnTo>
                  <a:lnTo>
                    <a:pt x="454" y="424"/>
                  </a:lnTo>
                  <a:lnTo>
                    <a:pt x="226" y="0"/>
                  </a:lnTo>
                  <a:close/>
                  <a:moveTo>
                    <a:pt x="189" y="276"/>
                  </a:moveTo>
                  <a:lnTo>
                    <a:pt x="226" y="204"/>
                  </a:lnTo>
                  <a:lnTo>
                    <a:pt x="264" y="276"/>
                  </a:lnTo>
                  <a:lnTo>
                    <a:pt x="189" y="27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281" name="图片 28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90233" y="744575"/>
            <a:ext cx="1363267" cy="542681"/>
          </a:xfrm>
          <a:prstGeom prst="rect">
            <a:avLst/>
          </a:prstGeom>
        </p:spPr>
      </p:pic>
    </p:spTree>
    <p:extLst>
      <p:ext uri="{BB962C8B-B14F-4D97-AF65-F5344CB8AC3E}">
        <p14:creationId xmlns:p14="http://schemas.microsoft.com/office/powerpoint/2010/main" val="2017555427"/>
      </p:ext>
    </p:extLst>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ISPRING_RESOURCE_PATHS_HASH_2" val="67e1efb6f842ffadf91161a7fe69442fe6dfadb"/>
</p:tagLst>
</file>

<file path=ppt/theme/theme1.xml><?xml version="1.0" encoding="utf-8"?>
<a:theme xmlns:a="http://schemas.openxmlformats.org/drawingml/2006/main" name="2016极光PPT主题">
  <a:themeElements>
    <a:clrScheme name="2016极光PPT">
      <a:dk1>
        <a:srgbClr val="262626"/>
      </a:dk1>
      <a:lt1>
        <a:srgbClr val="FFFFFF"/>
      </a:lt1>
      <a:dk2>
        <a:srgbClr val="00B397"/>
      </a:dk2>
      <a:lt2>
        <a:srgbClr val="44318F"/>
      </a:lt2>
      <a:accent1>
        <a:srgbClr val="00B397"/>
      </a:accent1>
      <a:accent2>
        <a:srgbClr val="44318F"/>
      </a:accent2>
      <a:accent3>
        <a:srgbClr val="187FC4"/>
      </a:accent3>
      <a:accent4>
        <a:srgbClr val="FBB03F"/>
      </a:accent4>
      <a:accent5>
        <a:srgbClr val="57BD84"/>
      </a:accent5>
      <a:accent6>
        <a:srgbClr val="00B9EF"/>
      </a:accent6>
      <a:hlink>
        <a:srgbClr val="0563C1"/>
      </a:hlink>
      <a:folHlink>
        <a:srgbClr val="954F72"/>
      </a:folHlink>
    </a:clrScheme>
    <a:fontScheme name="极光数据研究院-PPT">
      <a:majorFont>
        <a:latin typeface="Arial Bold"/>
        <a:ea typeface="微软雅黑 Bold"/>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dirty="0" smtClean="0">
            <a:latin typeface="微软雅黑" panose="020B0503020204020204" pitchFamily="34" charset="-122"/>
            <a:ea typeface="微软雅黑" panose="020B0503020204020204" pitchFamily="34" charset="-122"/>
          </a:defRPr>
        </a:defPPr>
      </a:lstStyle>
    </a:txDef>
  </a:objectDefaults>
  <a:extraClrSchemeLst/>
  <a:extLst>
    <a:ext uri="{05A4C25C-085E-4340-85A3-A5531E510DB2}">
      <thm15:themeFamily xmlns="" xmlns:thm15="http://schemas.microsoft.com/office/thememl/2012/main" name="2016极光PPT主题" id="{E6C25567-34E1-4A0A-BE2D-E66F00982A3F}" vid="{F30530CC-62BA-4B98-B7F3-187BB7086189}"/>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www.SlideTo.Me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www.SlideTo.Me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16极光PPT主题</Template>
  <TotalTime>9429</TotalTime>
  <Words>1049</Words>
  <Application>Microsoft Macintosh PowerPoint</Application>
  <PresentationFormat>全屏显示(4:3)</PresentationFormat>
  <Paragraphs>276</Paragraphs>
  <Slides>26</Slides>
  <Notes>1</Notes>
  <HiddenSlides>0</HiddenSlides>
  <MMClips>0</MMClips>
  <ScaleCrop>false</ScaleCrop>
  <HeadingPairs>
    <vt:vector size="6" baseType="variant">
      <vt:variant>
        <vt:lpstr>主题</vt:lpstr>
      </vt:variant>
      <vt:variant>
        <vt:i4>1</vt:i4>
      </vt:variant>
      <vt:variant>
        <vt:lpstr>嵌入的 OLE 服务器</vt:lpstr>
      </vt:variant>
      <vt:variant>
        <vt:i4>1</vt:i4>
      </vt:variant>
      <vt:variant>
        <vt:lpstr>幻灯片标题</vt:lpstr>
      </vt:variant>
      <vt:variant>
        <vt:i4>26</vt:i4>
      </vt:variant>
    </vt:vector>
  </HeadingPairs>
  <TitlesOfParts>
    <vt:vector size="28" baseType="lpstr">
      <vt:lpstr>2016极光PPT主题</vt:lpstr>
      <vt:lpstr>Equation</vt:lpstr>
      <vt:lpstr>移动广告投放——潜在用户探寻</vt:lpstr>
      <vt:lpstr>目录</vt:lpstr>
      <vt:lpstr>移动广告投放概况</vt:lpstr>
      <vt:lpstr>移动广告投放概况（一）</vt:lpstr>
      <vt:lpstr>移动广告投放概况（二）</vt:lpstr>
      <vt:lpstr>移动广告投放概况（三）</vt:lpstr>
      <vt:lpstr>潜在用户探寻方法</vt:lpstr>
      <vt:lpstr>潜在用户探寻方法——经验的背后</vt:lpstr>
      <vt:lpstr>潜在用户探寻方法——基于种子用户的lookalike方法</vt:lpstr>
      <vt:lpstr>潜在用户探寻方法——基于应用特性相似的方法</vt:lpstr>
      <vt:lpstr>潜在用户探寻方法——基于App行为的LFM方法</vt:lpstr>
      <vt:lpstr>潜在用户探寻——LFM方法</vt:lpstr>
      <vt:lpstr>用户特征在LFM中的使用</vt:lpstr>
      <vt:lpstr>用户特征在LFM中的使用——性别的差异</vt:lpstr>
      <vt:lpstr>用户特征在LFM中的使用——年龄的差异</vt:lpstr>
      <vt:lpstr>用户特征在LFM中的使用——目标函数的调整</vt:lpstr>
      <vt:lpstr>用户特征在LFM中的使用——动态时间效应</vt:lpstr>
      <vt:lpstr>空间效应的使用</vt:lpstr>
      <vt:lpstr>空间效应的使用——轨迹画像</vt:lpstr>
      <vt:lpstr>空间效应的使用——基于轨迹画像寻找相似群体</vt:lpstr>
      <vt:lpstr>空间效应的使用——社交网络识别</vt:lpstr>
      <vt:lpstr>空间效应——结果分析</vt:lpstr>
      <vt:lpstr>实时算法架构体系 </vt:lpstr>
      <vt:lpstr>实时算法架构体系——算法逻辑结构 </vt:lpstr>
      <vt:lpstr>实时算法架构体系——算法实现物理架构</vt:lpstr>
      <vt:lpstr>END</vt:lpstr>
    </vt:vector>
  </TitlesOfParts>
  <Company>iResearc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点击此处添加幻灯主标题</dc:title>
  <dc:subject>极光标准模版</dc:subject>
  <dc:creator>江充</dc:creator>
  <cp:keywords/>
  <cp:lastModifiedBy>yu yufeng</cp:lastModifiedBy>
  <cp:revision>552</cp:revision>
  <dcterms:created xsi:type="dcterms:W3CDTF">2013-05-16T09:53:49Z</dcterms:created>
  <dcterms:modified xsi:type="dcterms:W3CDTF">2016-11-29T12:32:26Z</dcterms:modified>
  <cp:category/>
</cp:coreProperties>
</file>